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3" r:id="rId6"/>
    <p:sldId id="261" r:id="rId7"/>
    <p:sldId id="265" r:id="rId8"/>
    <p:sldId id="264" r:id="rId9"/>
    <p:sldId id="266" r:id="rId10"/>
    <p:sldId id="267" r:id="rId11"/>
    <p:sldId id="269" r:id="rId12"/>
    <p:sldId id="270" r:id="rId13"/>
    <p:sldId id="26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F00"/>
    <a:srgbClr val="50A2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433" autoAdjust="0"/>
  </p:normalViewPr>
  <p:slideViewPr>
    <p:cSldViewPr snapToGrid="0">
      <p:cViewPr varScale="1">
        <p:scale>
          <a:sx n="101" d="100"/>
          <a:sy n="101" d="100"/>
        </p:scale>
        <p:origin x="138" y="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DE7F17-D43E-4067-9492-00CD63858FD7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84F0CE-389F-4283-9FB2-510E30533EE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3353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84F0CE-389F-4283-9FB2-510E30533EEC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9012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2482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6956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5400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70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673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2421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3596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361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61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126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327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4C1AC-5A76-43D9-AC6F-061795F007D4}" type="datetimeFigureOut">
              <a:rPr lang="en-GB" smtClean="0"/>
              <a:t>12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814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SIT mode-locking in QCLs </a:t>
            </a:r>
            <a:br>
              <a:rPr lang="en-GB" dirty="0" smtClean="0"/>
            </a:br>
            <a:r>
              <a:rPr lang="en-GB" dirty="0" smtClean="0"/>
              <a:t>(SIT TESTS)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 smtClean="0"/>
              <a:t>Petar</a:t>
            </a:r>
            <a:r>
              <a:rPr lang="en-GB" dirty="0" smtClean="0"/>
              <a:t> </a:t>
            </a:r>
            <a:r>
              <a:rPr lang="en-GB" dirty="0" err="1" smtClean="0"/>
              <a:t>Tzenov</a:t>
            </a:r>
            <a:endParaRPr lang="en-GB" dirty="0" smtClean="0"/>
          </a:p>
          <a:p>
            <a:r>
              <a:rPr lang="en-US" dirty="0" smtClean="0"/>
              <a:t>Version 03 </a:t>
            </a:r>
          </a:p>
          <a:p>
            <a:r>
              <a:rPr lang="en-US" dirty="0" smtClean="0"/>
              <a:t>07.11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778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30ps</a:t>
            </a:r>
            <a:endParaRPr lang="en-GB" dirty="0"/>
          </a:p>
        </p:txBody>
      </p:sp>
      <p:grpSp>
        <p:nvGrpSpPr>
          <p:cNvPr id="46" name="Group 45"/>
          <p:cNvGrpSpPr/>
          <p:nvPr/>
        </p:nvGrpSpPr>
        <p:grpSpPr>
          <a:xfrm>
            <a:off x="1593183" y="2032635"/>
            <a:ext cx="1649127" cy="649900"/>
            <a:chOff x="3060033" y="2748940"/>
            <a:chExt cx="2130260" cy="857520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3119855" y="3461047"/>
              <a:ext cx="288000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854011" y="3461047"/>
              <a:ext cx="288000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100513" y="2762250"/>
              <a:ext cx="1002506" cy="698797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3143250" y="2762250"/>
              <a:ext cx="957263" cy="698797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5046293" y="3332860"/>
              <a:ext cx="144000" cy="27346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3903728" y="2748940"/>
              <a:ext cx="41852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 flipV="1">
              <a:off x="3060033" y="3332860"/>
              <a:ext cx="144000" cy="273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>
              <a:off x="3408554" y="3332860"/>
              <a:ext cx="1444240" cy="273466"/>
              <a:chOff x="3392680" y="3734512"/>
              <a:chExt cx="1444240" cy="273466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3392680" y="3734512"/>
                <a:ext cx="555477" cy="273466"/>
              </a:xfrm>
              <a:prstGeom prst="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3948157" y="3734512"/>
                <a:ext cx="888763" cy="273466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36" name="Straight Arrow Connector 35"/>
            <p:cNvCxnSpPr/>
            <p:nvPr/>
          </p:nvCxnSpPr>
          <p:spPr>
            <a:xfrm flipH="1">
              <a:off x="3629025" y="3002756"/>
              <a:ext cx="140494" cy="1047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 flipV="1">
              <a:off x="4443412" y="3005137"/>
              <a:ext cx="78581" cy="500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4931156" y="3460136"/>
              <a:ext cx="97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3263855" y="3460136"/>
              <a:ext cx="97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2" name="Group 301"/>
          <p:cNvGrpSpPr/>
          <p:nvPr/>
        </p:nvGrpSpPr>
        <p:grpSpPr>
          <a:xfrm>
            <a:off x="1457400" y="4059010"/>
            <a:ext cx="2796258" cy="245113"/>
            <a:chOff x="598488" y="5327652"/>
            <a:chExt cx="8662166" cy="547466"/>
          </a:xfrm>
        </p:grpSpPr>
        <p:sp>
          <p:nvSpPr>
            <p:cNvPr id="101" name="Rectangle 6"/>
            <p:cNvSpPr>
              <a:spLocks noChangeArrowheads="1"/>
            </p:cNvSpPr>
            <p:nvPr/>
          </p:nvSpPr>
          <p:spPr bwMode="auto">
            <a:xfrm>
              <a:off x="4206874" y="5565777"/>
              <a:ext cx="1895153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LENGTH (mm)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" name="Rectangle 23"/>
            <p:cNvSpPr>
              <a:spLocks noChangeArrowheads="1"/>
            </p:cNvSpPr>
            <p:nvPr/>
          </p:nvSpPr>
          <p:spPr bwMode="auto">
            <a:xfrm>
              <a:off x="598488" y="5327652"/>
              <a:ext cx="157929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9" name="Rectangle 24"/>
            <p:cNvSpPr>
              <a:spLocks noChangeArrowheads="1"/>
            </p:cNvSpPr>
            <p:nvPr/>
          </p:nvSpPr>
          <p:spPr bwMode="auto">
            <a:xfrm>
              <a:off x="1933576" y="5327652"/>
              <a:ext cx="394823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0" name="Rectangle 25"/>
            <p:cNvSpPr>
              <a:spLocks noChangeArrowheads="1"/>
            </p:cNvSpPr>
            <p:nvPr/>
          </p:nvSpPr>
          <p:spPr bwMode="auto">
            <a:xfrm>
              <a:off x="3436937" y="5327652"/>
              <a:ext cx="157929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1" name="Rectangle 26"/>
            <p:cNvSpPr>
              <a:spLocks noChangeArrowheads="1"/>
            </p:cNvSpPr>
            <p:nvPr/>
          </p:nvSpPr>
          <p:spPr bwMode="auto">
            <a:xfrm>
              <a:off x="4770439" y="5327652"/>
              <a:ext cx="394823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2" name="Rectangle 27"/>
            <p:cNvSpPr>
              <a:spLocks noChangeArrowheads="1"/>
            </p:cNvSpPr>
            <p:nvPr/>
          </p:nvSpPr>
          <p:spPr bwMode="auto">
            <a:xfrm>
              <a:off x="6264276" y="5327652"/>
              <a:ext cx="157929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" name="Rectangle 28"/>
            <p:cNvSpPr>
              <a:spLocks noChangeArrowheads="1"/>
            </p:cNvSpPr>
            <p:nvPr/>
          </p:nvSpPr>
          <p:spPr bwMode="auto">
            <a:xfrm>
              <a:off x="7608888" y="5327652"/>
              <a:ext cx="394823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" name="Rectangle 29"/>
            <p:cNvSpPr>
              <a:spLocks noChangeArrowheads="1"/>
            </p:cNvSpPr>
            <p:nvPr/>
          </p:nvSpPr>
          <p:spPr bwMode="auto">
            <a:xfrm>
              <a:off x="9102725" y="5327652"/>
              <a:ext cx="157929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07" name="Group 306"/>
          <p:cNvGrpSpPr/>
          <p:nvPr/>
        </p:nvGrpSpPr>
        <p:grpSpPr>
          <a:xfrm>
            <a:off x="1288419" y="3089034"/>
            <a:ext cx="127454" cy="1024816"/>
            <a:chOff x="1321760" y="3171826"/>
            <a:chExt cx="338610" cy="2288953"/>
          </a:xfrm>
        </p:grpSpPr>
        <p:sp>
          <p:nvSpPr>
            <p:cNvPr id="144" name="Rectangle 49"/>
            <p:cNvSpPr>
              <a:spLocks noChangeArrowheads="1"/>
            </p:cNvSpPr>
            <p:nvPr/>
          </p:nvSpPr>
          <p:spPr bwMode="auto">
            <a:xfrm>
              <a:off x="1478923" y="5151438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45" name="Rectangle 50"/>
            <p:cNvSpPr>
              <a:spLocks noChangeArrowheads="1"/>
            </p:cNvSpPr>
            <p:nvPr/>
          </p:nvSpPr>
          <p:spPr bwMode="auto">
            <a:xfrm>
              <a:off x="1321760" y="4656140"/>
              <a:ext cx="3386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2</a:t>
              </a:r>
            </a:p>
          </p:txBody>
        </p:sp>
        <p:sp>
          <p:nvSpPr>
            <p:cNvPr id="146" name="Rectangle 51"/>
            <p:cNvSpPr>
              <a:spLocks noChangeArrowheads="1"/>
            </p:cNvSpPr>
            <p:nvPr/>
          </p:nvSpPr>
          <p:spPr bwMode="auto">
            <a:xfrm>
              <a:off x="1321760" y="4160840"/>
              <a:ext cx="3386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4</a:t>
              </a:r>
            </a:p>
          </p:txBody>
        </p:sp>
        <p:sp>
          <p:nvSpPr>
            <p:cNvPr id="147" name="Rectangle 52"/>
            <p:cNvSpPr>
              <a:spLocks noChangeArrowheads="1"/>
            </p:cNvSpPr>
            <p:nvPr/>
          </p:nvSpPr>
          <p:spPr bwMode="auto">
            <a:xfrm>
              <a:off x="1321760" y="3667126"/>
              <a:ext cx="3386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6</a:t>
              </a:r>
            </a:p>
          </p:txBody>
        </p:sp>
        <p:sp>
          <p:nvSpPr>
            <p:cNvPr id="148" name="Rectangle 53"/>
            <p:cNvSpPr>
              <a:spLocks noChangeArrowheads="1"/>
            </p:cNvSpPr>
            <p:nvPr/>
          </p:nvSpPr>
          <p:spPr bwMode="auto">
            <a:xfrm>
              <a:off x="1321760" y="3171826"/>
              <a:ext cx="3386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8</a:t>
              </a:r>
            </a:p>
          </p:txBody>
        </p:sp>
      </p:grpSp>
      <p:grpSp>
        <p:nvGrpSpPr>
          <p:cNvPr id="308" name="Group 307"/>
          <p:cNvGrpSpPr/>
          <p:nvPr/>
        </p:nvGrpSpPr>
        <p:grpSpPr>
          <a:xfrm>
            <a:off x="4233249" y="3097351"/>
            <a:ext cx="81570" cy="1024816"/>
            <a:chOff x="9056847" y="3179764"/>
            <a:chExt cx="216710" cy="2288953"/>
          </a:xfrm>
        </p:grpSpPr>
        <p:sp>
          <p:nvSpPr>
            <p:cNvPr id="226" name="Rectangle 131"/>
            <p:cNvSpPr>
              <a:spLocks noChangeArrowheads="1"/>
            </p:cNvSpPr>
            <p:nvPr/>
          </p:nvSpPr>
          <p:spPr bwMode="auto">
            <a:xfrm>
              <a:off x="9056847" y="5159376"/>
              <a:ext cx="216710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228" name="Rectangle 133"/>
            <p:cNvSpPr>
              <a:spLocks noChangeArrowheads="1"/>
            </p:cNvSpPr>
            <p:nvPr/>
          </p:nvSpPr>
          <p:spPr bwMode="auto">
            <a:xfrm>
              <a:off x="9056847" y="4168778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30" name="Rectangle 135"/>
            <p:cNvSpPr>
              <a:spLocks noChangeArrowheads="1"/>
            </p:cNvSpPr>
            <p:nvPr/>
          </p:nvSpPr>
          <p:spPr bwMode="auto">
            <a:xfrm>
              <a:off x="9056847" y="3179764"/>
              <a:ext cx="135444" cy="309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309" name="Group 308"/>
          <p:cNvGrpSpPr/>
          <p:nvPr/>
        </p:nvGrpSpPr>
        <p:grpSpPr>
          <a:xfrm>
            <a:off x="1465885" y="3141419"/>
            <a:ext cx="2736000" cy="864000"/>
            <a:chOff x="1704660" y="3278189"/>
            <a:chExt cx="7293450" cy="1979613"/>
          </a:xfrm>
        </p:grpSpPr>
        <p:sp>
          <p:nvSpPr>
            <p:cNvPr id="102" name="Line 7"/>
            <p:cNvSpPr>
              <a:spLocks noChangeShapeType="1"/>
            </p:cNvSpPr>
            <p:nvPr/>
          </p:nvSpPr>
          <p:spPr bwMode="auto">
            <a:xfrm>
              <a:off x="1704660" y="5257802"/>
              <a:ext cx="729345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3" name="Line 8"/>
            <p:cNvSpPr>
              <a:spLocks noChangeShapeType="1"/>
            </p:cNvSpPr>
            <p:nvPr/>
          </p:nvSpPr>
          <p:spPr bwMode="auto">
            <a:xfrm>
              <a:off x="1704660" y="3278189"/>
              <a:ext cx="729345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4" name="Line 9"/>
            <p:cNvSpPr>
              <a:spLocks noChangeShapeType="1"/>
            </p:cNvSpPr>
            <p:nvPr/>
          </p:nvSpPr>
          <p:spPr bwMode="auto">
            <a:xfrm flipV="1">
              <a:off x="1704660" y="5173664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5" name="Line 10"/>
            <p:cNvSpPr>
              <a:spLocks noChangeShapeType="1"/>
            </p:cNvSpPr>
            <p:nvPr/>
          </p:nvSpPr>
          <p:spPr bwMode="auto">
            <a:xfrm flipV="1">
              <a:off x="2920462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6" name="Line 11"/>
            <p:cNvSpPr>
              <a:spLocks noChangeShapeType="1"/>
            </p:cNvSpPr>
            <p:nvPr/>
          </p:nvSpPr>
          <p:spPr bwMode="auto">
            <a:xfrm flipV="1">
              <a:off x="4136264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7" name="Line 12"/>
            <p:cNvSpPr>
              <a:spLocks noChangeShapeType="1"/>
            </p:cNvSpPr>
            <p:nvPr/>
          </p:nvSpPr>
          <p:spPr bwMode="auto">
            <a:xfrm flipV="1">
              <a:off x="5350704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8" name="Line 13"/>
            <p:cNvSpPr>
              <a:spLocks noChangeShapeType="1"/>
            </p:cNvSpPr>
            <p:nvPr/>
          </p:nvSpPr>
          <p:spPr bwMode="auto">
            <a:xfrm flipV="1">
              <a:off x="6566506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09" name="Line 14"/>
            <p:cNvSpPr>
              <a:spLocks noChangeShapeType="1"/>
            </p:cNvSpPr>
            <p:nvPr/>
          </p:nvSpPr>
          <p:spPr bwMode="auto">
            <a:xfrm flipV="1">
              <a:off x="7782308" y="5173664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0" name="Line 15"/>
            <p:cNvSpPr>
              <a:spLocks noChangeShapeType="1"/>
            </p:cNvSpPr>
            <p:nvPr/>
          </p:nvSpPr>
          <p:spPr bwMode="auto">
            <a:xfrm flipV="1">
              <a:off x="8998110" y="5173664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1" name="Line 16"/>
            <p:cNvSpPr>
              <a:spLocks noChangeShapeType="1"/>
            </p:cNvSpPr>
            <p:nvPr/>
          </p:nvSpPr>
          <p:spPr bwMode="auto">
            <a:xfrm>
              <a:off x="1704660" y="3278189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2" name="Line 17"/>
            <p:cNvSpPr>
              <a:spLocks noChangeShapeType="1"/>
            </p:cNvSpPr>
            <p:nvPr/>
          </p:nvSpPr>
          <p:spPr bwMode="auto">
            <a:xfrm>
              <a:off x="2920462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3" name="Line 18"/>
            <p:cNvSpPr>
              <a:spLocks noChangeShapeType="1"/>
            </p:cNvSpPr>
            <p:nvPr/>
          </p:nvSpPr>
          <p:spPr bwMode="auto">
            <a:xfrm>
              <a:off x="4136264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4" name="Line 19"/>
            <p:cNvSpPr>
              <a:spLocks noChangeShapeType="1"/>
            </p:cNvSpPr>
            <p:nvPr/>
          </p:nvSpPr>
          <p:spPr bwMode="auto">
            <a:xfrm>
              <a:off x="5350704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5" name="Line 20"/>
            <p:cNvSpPr>
              <a:spLocks noChangeShapeType="1"/>
            </p:cNvSpPr>
            <p:nvPr/>
          </p:nvSpPr>
          <p:spPr bwMode="auto">
            <a:xfrm>
              <a:off x="6566506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6" name="Line 21"/>
            <p:cNvSpPr>
              <a:spLocks noChangeShapeType="1"/>
            </p:cNvSpPr>
            <p:nvPr/>
          </p:nvSpPr>
          <p:spPr bwMode="auto">
            <a:xfrm>
              <a:off x="7782308" y="3278189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17" name="Line 22"/>
            <p:cNvSpPr>
              <a:spLocks noChangeShapeType="1"/>
            </p:cNvSpPr>
            <p:nvPr/>
          </p:nvSpPr>
          <p:spPr bwMode="auto">
            <a:xfrm>
              <a:off x="8998110" y="3278189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2" name="Line 37"/>
            <p:cNvSpPr>
              <a:spLocks noChangeShapeType="1"/>
            </p:cNvSpPr>
            <p:nvPr/>
          </p:nvSpPr>
          <p:spPr bwMode="auto">
            <a:xfrm flipV="1">
              <a:off x="170466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3" name="Line 38"/>
            <p:cNvSpPr>
              <a:spLocks noChangeShapeType="1"/>
            </p:cNvSpPr>
            <p:nvPr/>
          </p:nvSpPr>
          <p:spPr bwMode="auto">
            <a:xfrm flipV="1">
              <a:off x="899811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4" name="Line 39"/>
            <p:cNvSpPr>
              <a:spLocks noChangeShapeType="1"/>
            </p:cNvSpPr>
            <p:nvPr/>
          </p:nvSpPr>
          <p:spPr bwMode="auto">
            <a:xfrm>
              <a:off x="1704660" y="5257802"/>
              <a:ext cx="73520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5" name="Line 40"/>
            <p:cNvSpPr>
              <a:spLocks noChangeShapeType="1"/>
            </p:cNvSpPr>
            <p:nvPr/>
          </p:nvSpPr>
          <p:spPr bwMode="auto">
            <a:xfrm>
              <a:off x="1704660" y="4762502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6" name="Line 41"/>
            <p:cNvSpPr>
              <a:spLocks noChangeShapeType="1"/>
            </p:cNvSpPr>
            <p:nvPr/>
          </p:nvSpPr>
          <p:spPr bwMode="auto">
            <a:xfrm>
              <a:off x="170466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7" name="Line 42"/>
            <p:cNvSpPr>
              <a:spLocks noChangeShapeType="1"/>
            </p:cNvSpPr>
            <p:nvPr/>
          </p:nvSpPr>
          <p:spPr bwMode="auto">
            <a:xfrm>
              <a:off x="1704660" y="37734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8" name="Line 43"/>
            <p:cNvSpPr>
              <a:spLocks noChangeShapeType="1"/>
            </p:cNvSpPr>
            <p:nvPr/>
          </p:nvSpPr>
          <p:spPr bwMode="auto">
            <a:xfrm>
              <a:off x="170466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39" name="Line 44"/>
            <p:cNvSpPr>
              <a:spLocks noChangeShapeType="1"/>
            </p:cNvSpPr>
            <p:nvPr/>
          </p:nvSpPr>
          <p:spPr bwMode="auto">
            <a:xfrm flipH="1">
              <a:off x="8924590" y="5257802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41" name="Line 46"/>
            <p:cNvSpPr>
              <a:spLocks noChangeShapeType="1"/>
            </p:cNvSpPr>
            <p:nvPr/>
          </p:nvSpPr>
          <p:spPr bwMode="auto">
            <a:xfrm flipH="1">
              <a:off x="892459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43" name="Line 48"/>
            <p:cNvSpPr>
              <a:spLocks noChangeShapeType="1"/>
            </p:cNvSpPr>
            <p:nvPr/>
          </p:nvSpPr>
          <p:spPr bwMode="auto">
            <a:xfrm flipH="1">
              <a:off x="892459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49" name="Freeform 54"/>
            <p:cNvSpPr>
              <a:spLocks/>
            </p:cNvSpPr>
            <p:nvPr/>
          </p:nvSpPr>
          <p:spPr bwMode="auto">
            <a:xfrm>
              <a:off x="170466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0" name="Freeform 55"/>
            <p:cNvSpPr>
              <a:spLocks/>
            </p:cNvSpPr>
            <p:nvPr/>
          </p:nvSpPr>
          <p:spPr bwMode="auto">
            <a:xfrm>
              <a:off x="1817663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1" name="Freeform 56"/>
            <p:cNvSpPr>
              <a:spLocks/>
            </p:cNvSpPr>
            <p:nvPr/>
          </p:nvSpPr>
          <p:spPr bwMode="auto">
            <a:xfrm>
              <a:off x="193202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2" name="Freeform 57"/>
            <p:cNvSpPr>
              <a:spLocks/>
            </p:cNvSpPr>
            <p:nvPr/>
          </p:nvSpPr>
          <p:spPr bwMode="auto">
            <a:xfrm>
              <a:off x="20450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3" name="Freeform 58"/>
            <p:cNvSpPr>
              <a:spLocks/>
            </p:cNvSpPr>
            <p:nvPr/>
          </p:nvSpPr>
          <p:spPr bwMode="auto">
            <a:xfrm>
              <a:off x="2158033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4" name="Freeform 59"/>
            <p:cNvSpPr>
              <a:spLocks/>
            </p:cNvSpPr>
            <p:nvPr/>
          </p:nvSpPr>
          <p:spPr bwMode="auto">
            <a:xfrm>
              <a:off x="227103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5" name="Freeform 60"/>
            <p:cNvSpPr>
              <a:spLocks/>
            </p:cNvSpPr>
            <p:nvPr/>
          </p:nvSpPr>
          <p:spPr bwMode="auto">
            <a:xfrm>
              <a:off x="238403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6" name="Freeform 61"/>
            <p:cNvSpPr>
              <a:spLocks/>
            </p:cNvSpPr>
            <p:nvPr/>
          </p:nvSpPr>
          <p:spPr bwMode="auto">
            <a:xfrm>
              <a:off x="249704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7" name="Freeform 62"/>
            <p:cNvSpPr>
              <a:spLocks/>
            </p:cNvSpPr>
            <p:nvPr/>
          </p:nvSpPr>
          <p:spPr bwMode="auto">
            <a:xfrm>
              <a:off x="2610045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8" name="Freeform 63"/>
            <p:cNvSpPr>
              <a:spLocks/>
            </p:cNvSpPr>
            <p:nvPr/>
          </p:nvSpPr>
          <p:spPr bwMode="auto">
            <a:xfrm>
              <a:off x="2724409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59" name="Freeform 64"/>
            <p:cNvSpPr>
              <a:spLocks/>
            </p:cNvSpPr>
            <p:nvPr/>
          </p:nvSpPr>
          <p:spPr bwMode="auto">
            <a:xfrm>
              <a:off x="2837412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0" name="Freeform 65"/>
            <p:cNvSpPr>
              <a:spLocks/>
            </p:cNvSpPr>
            <p:nvPr/>
          </p:nvSpPr>
          <p:spPr bwMode="auto">
            <a:xfrm>
              <a:off x="2950415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1" name="Freeform 66"/>
            <p:cNvSpPr>
              <a:spLocks/>
            </p:cNvSpPr>
            <p:nvPr/>
          </p:nvSpPr>
          <p:spPr bwMode="auto">
            <a:xfrm>
              <a:off x="3063417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2" name="Freeform 67"/>
            <p:cNvSpPr>
              <a:spLocks/>
            </p:cNvSpPr>
            <p:nvPr/>
          </p:nvSpPr>
          <p:spPr bwMode="auto">
            <a:xfrm>
              <a:off x="317642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3" name="Freeform 68"/>
            <p:cNvSpPr>
              <a:spLocks/>
            </p:cNvSpPr>
            <p:nvPr/>
          </p:nvSpPr>
          <p:spPr bwMode="auto">
            <a:xfrm>
              <a:off x="3289423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4" name="Freeform 69"/>
            <p:cNvSpPr>
              <a:spLocks/>
            </p:cNvSpPr>
            <p:nvPr/>
          </p:nvSpPr>
          <p:spPr bwMode="auto">
            <a:xfrm>
              <a:off x="3402426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5" name="Freeform 70"/>
            <p:cNvSpPr>
              <a:spLocks/>
            </p:cNvSpPr>
            <p:nvPr/>
          </p:nvSpPr>
          <p:spPr bwMode="auto">
            <a:xfrm>
              <a:off x="3516791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6" name="Freeform 71"/>
            <p:cNvSpPr>
              <a:spLocks/>
            </p:cNvSpPr>
            <p:nvPr/>
          </p:nvSpPr>
          <p:spPr bwMode="auto">
            <a:xfrm>
              <a:off x="3629793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7" name="Freeform 72"/>
            <p:cNvSpPr>
              <a:spLocks/>
            </p:cNvSpPr>
            <p:nvPr/>
          </p:nvSpPr>
          <p:spPr bwMode="auto">
            <a:xfrm>
              <a:off x="3742796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8" name="Freeform 73"/>
            <p:cNvSpPr>
              <a:spLocks/>
            </p:cNvSpPr>
            <p:nvPr/>
          </p:nvSpPr>
          <p:spPr bwMode="auto">
            <a:xfrm>
              <a:off x="385579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69" name="Freeform 74"/>
            <p:cNvSpPr>
              <a:spLocks/>
            </p:cNvSpPr>
            <p:nvPr/>
          </p:nvSpPr>
          <p:spPr bwMode="auto">
            <a:xfrm>
              <a:off x="3968802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0" name="Freeform 75"/>
            <p:cNvSpPr>
              <a:spLocks/>
            </p:cNvSpPr>
            <p:nvPr/>
          </p:nvSpPr>
          <p:spPr bwMode="auto">
            <a:xfrm>
              <a:off x="408180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1" name="Freeform 76"/>
            <p:cNvSpPr>
              <a:spLocks/>
            </p:cNvSpPr>
            <p:nvPr/>
          </p:nvSpPr>
          <p:spPr bwMode="auto">
            <a:xfrm>
              <a:off x="4194808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2" name="Freeform 77"/>
            <p:cNvSpPr>
              <a:spLocks/>
            </p:cNvSpPr>
            <p:nvPr/>
          </p:nvSpPr>
          <p:spPr bwMode="auto">
            <a:xfrm>
              <a:off x="4309172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3" name="Freeform 78"/>
            <p:cNvSpPr>
              <a:spLocks/>
            </p:cNvSpPr>
            <p:nvPr/>
          </p:nvSpPr>
          <p:spPr bwMode="auto">
            <a:xfrm>
              <a:off x="4422175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4" name="Freeform 79"/>
            <p:cNvSpPr>
              <a:spLocks/>
            </p:cNvSpPr>
            <p:nvPr/>
          </p:nvSpPr>
          <p:spPr bwMode="auto">
            <a:xfrm>
              <a:off x="453517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5" name="Freeform 80"/>
            <p:cNvSpPr>
              <a:spLocks/>
            </p:cNvSpPr>
            <p:nvPr/>
          </p:nvSpPr>
          <p:spPr bwMode="auto">
            <a:xfrm>
              <a:off x="464818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6" name="Freeform 81"/>
            <p:cNvSpPr>
              <a:spLocks/>
            </p:cNvSpPr>
            <p:nvPr/>
          </p:nvSpPr>
          <p:spPr bwMode="auto">
            <a:xfrm>
              <a:off x="476118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7" name="Freeform 82"/>
            <p:cNvSpPr>
              <a:spLocks/>
            </p:cNvSpPr>
            <p:nvPr/>
          </p:nvSpPr>
          <p:spPr bwMode="auto">
            <a:xfrm>
              <a:off x="487418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8" name="Freeform 83"/>
            <p:cNvSpPr>
              <a:spLocks/>
            </p:cNvSpPr>
            <p:nvPr/>
          </p:nvSpPr>
          <p:spPr bwMode="auto">
            <a:xfrm>
              <a:off x="4987189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79" name="Freeform 84"/>
            <p:cNvSpPr>
              <a:spLocks/>
            </p:cNvSpPr>
            <p:nvPr/>
          </p:nvSpPr>
          <p:spPr bwMode="auto">
            <a:xfrm>
              <a:off x="5101554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7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0" name="Freeform 85"/>
            <p:cNvSpPr>
              <a:spLocks/>
            </p:cNvSpPr>
            <p:nvPr/>
          </p:nvSpPr>
          <p:spPr bwMode="auto">
            <a:xfrm>
              <a:off x="5214556" y="525621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0 h 1"/>
                <a:gd name="T34" fmla="*/ 29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5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1" name="Freeform 86"/>
            <p:cNvSpPr>
              <a:spLocks/>
            </p:cNvSpPr>
            <p:nvPr/>
          </p:nvSpPr>
          <p:spPr bwMode="auto">
            <a:xfrm>
              <a:off x="5327559" y="5251452"/>
              <a:ext cx="113003" cy="4763"/>
            </a:xfrm>
            <a:custGeom>
              <a:avLst/>
              <a:gdLst>
                <a:gd name="T0" fmla="*/ 0 w 83"/>
                <a:gd name="T1" fmla="*/ 3 h 3"/>
                <a:gd name="T2" fmla="*/ 1 w 83"/>
                <a:gd name="T3" fmla="*/ 3 h 3"/>
                <a:gd name="T4" fmla="*/ 3 w 83"/>
                <a:gd name="T5" fmla="*/ 3 h 3"/>
                <a:gd name="T6" fmla="*/ 5 w 83"/>
                <a:gd name="T7" fmla="*/ 3 h 3"/>
                <a:gd name="T8" fmla="*/ 6 w 83"/>
                <a:gd name="T9" fmla="*/ 3 h 3"/>
                <a:gd name="T10" fmla="*/ 8 w 83"/>
                <a:gd name="T11" fmla="*/ 3 h 3"/>
                <a:gd name="T12" fmla="*/ 10 w 83"/>
                <a:gd name="T13" fmla="*/ 3 h 3"/>
                <a:gd name="T14" fmla="*/ 12 w 83"/>
                <a:gd name="T15" fmla="*/ 3 h 3"/>
                <a:gd name="T16" fmla="*/ 13 w 83"/>
                <a:gd name="T17" fmla="*/ 2 h 3"/>
                <a:gd name="T18" fmla="*/ 15 w 83"/>
                <a:gd name="T19" fmla="*/ 2 h 3"/>
                <a:gd name="T20" fmla="*/ 17 w 83"/>
                <a:gd name="T21" fmla="*/ 2 h 3"/>
                <a:gd name="T22" fmla="*/ 19 w 83"/>
                <a:gd name="T23" fmla="*/ 2 h 3"/>
                <a:gd name="T24" fmla="*/ 20 w 83"/>
                <a:gd name="T25" fmla="*/ 2 h 3"/>
                <a:gd name="T26" fmla="*/ 22 w 83"/>
                <a:gd name="T27" fmla="*/ 2 h 3"/>
                <a:gd name="T28" fmla="*/ 24 w 83"/>
                <a:gd name="T29" fmla="*/ 2 h 3"/>
                <a:gd name="T30" fmla="*/ 25 w 83"/>
                <a:gd name="T31" fmla="*/ 2 h 3"/>
                <a:gd name="T32" fmla="*/ 27 w 83"/>
                <a:gd name="T33" fmla="*/ 2 h 3"/>
                <a:gd name="T34" fmla="*/ 29 w 83"/>
                <a:gd name="T35" fmla="*/ 2 h 3"/>
                <a:gd name="T36" fmla="*/ 31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6 w 83"/>
                <a:gd name="T43" fmla="*/ 2 h 3"/>
                <a:gd name="T44" fmla="*/ 37 w 83"/>
                <a:gd name="T45" fmla="*/ 2 h 3"/>
                <a:gd name="T46" fmla="*/ 39 w 83"/>
                <a:gd name="T47" fmla="*/ 2 h 3"/>
                <a:gd name="T48" fmla="*/ 41 w 83"/>
                <a:gd name="T49" fmla="*/ 2 h 3"/>
                <a:gd name="T50" fmla="*/ 42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7 w 83"/>
                <a:gd name="T57" fmla="*/ 2 h 3"/>
                <a:gd name="T58" fmla="*/ 49 w 83"/>
                <a:gd name="T59" fmla="*/ 1 h 3"/>
                <a:gd name="T60" fmla="*/ 51 w 83"/>
                <a:gd name="T61" fmla="*/ 1 h 3"/>
                <a:gd name="T62" fmla="*/ 52 w 83"/>
                <a:gd name="T63" fmla="*/ 1 h 3"/>
                <a:gd name="T64" fmla="*/ 54 w 83"/>
                <a:gd name="T65" fmla="*/ 1 h 3"/>
                <a:gd name="T66" fmla="*/ 56 w 83"/>
                <a:gd name="T67" fmla="*/ 1 h 3"/>
                <a:gd name="T68" fmla="*/ 57 w 83"/>
                <a:gd name="T69" fmla="*/ 1 h 3"/>
                <a:gd name="T70" fmla="*/ 59 w 83"/>
                <a:gd name="T71" fmla="*/ 1 h 3"/>
                <a:gd name="T72" fmla="*/ 61 w 83"/>
                <a:gd name="T73" fmla="*/ 1 h 3"/>
                <a:gd name="T74" fmla="*/ 63 w 83"/>
                <a:gd name="T75" fmla="*/ 1 h 3"/>
                <a:gd name="T76" fmla="*/ 64 w 83"/>
                <a:gd name="T77" fmla="*/ 1 h 3"/>
                <a:gd name="T78" fmla="*/ 66 w 83"/>
                <a:gd name="T79" fmla="*/ 1 h 3"/>
                <a:gd name="T80" fmla="*/ 68 w 83"/>
                <a:gd name="T81" fmla="*/ 0 h 3"/>
                <a:gd name="T82" fmla="*/ 70 w 83"/>
                <a:gd name="T83" fmla="*/ 0 h 3"/>
                <a:gd name="T84" fmla="*/ 71 w 83"/>
                <a:gd name="T85" fmla="*/ 0 h 3"/>
                <a:gd name="T86" fmla="*/ 73 w 83"/>
                <a:gd name="T87" fmla="*/ 0 h 3"/>
                <a:gd name="T88" fmla="*/ 75 w 83"/>
                <a:gd name="T89" fmla="*/ 0 h 3"/>
                <a:gd name="T90" fmla="*/ 76 w 83"/>
                <a:gd name="T91" fmla="*/ 0 h 3"/>
                <a:gd name="T92" fmla="*/ 78 w 83"/>
                <a:gd name="T93" fmla="*/ 0 h 3"/>
                <a:gd name="T94" fmla="*/ 80 w 83"/>
                <a:gd name="T95" fmla="*/ 0 h 3"/>
                <a:gd name="T96" fmla="*/ 81 w 83"/>
                <a:gd name="T97" fmla="*/ 0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1" y="3"/>
                  </a:lnTo>
                  <a:lnTo>
                    <a:pt x="3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2" name="Freeform 87"/>
            <p:cNvSpPr>
              <a:spLocks/>
            </p:cNvSpPr>
            <p:nvPr/>
          </p:nvSpPr>
          <p:spPr bwMode="auto">
            <a:xfrm>
              <a:off x="5440562" y="5237164"/>
              <a:ext cx="113003" cy="14288"/>
            </a:xfrm>
            <a:custGeom>
              <a:avLst/>
              <a:gdLst>
                <a:gd name="T0" fmla="*/ 0 w 83"/>
                <a:gd name="T1" fmla="*/ 9 h 9"/>
                <a:gd name="T2" fmla="*/ 2 w 83"/>
                <a:gd name="T3" fmla="*/ 9 h 9"/>
                <a:gd name="T4" fmla="*/ 3 w 83"/>
                <a:gd name="T5" fmla="*/ 9 h 9"/>
                <a:gd name="T6" fmla="*/ 5 w 83"/>
                <a:gd name="T7" fmla="*/ 8 h 9"/>
                <a:gd name="T8" fmla="*/ 7 w 83"/>
                <a:gd name="T9" fmla="*/ 8 h 9"/>
                <a:gd name="T10" fmla="*/ 8 w 83"/>
                <a:gd name="T11" fmla="*/ 8 h 9"/>
                <a:gd name="T12" fmla="*/ 10 w 83"/>
                <a:gd name="T13" fmla="*/ 8 h 9"/>
                <a:gd name="T14" fmla="*/ 12 w 83"/>
                <a:gd name="T15" fmla="*/ 8 h 9"/>
                <a:gd name="T16" fmla="*/ 13 w 83"/>
                <a:gd name="T17" fmla="*/ 8 h 9"/>
                <a:gd name="T18" fmla="*/ 15 w 83"/>
                <a:gd name="T19" fmla="*/ 7 h 9"/>
                <a:gd name="T20" fmla="*/ 17 w 83"/>
                <a:gd name="T21" fmla="*/ 7 h 9"/>
                <a:gd name="T22" fmla="*/ 19 w 83"/>
                <a:gd name="T23" fmla="*/ 7 h 9"/>
                <a:gd name="T24" fmla="*/ 20 w 83"/>
                <a:gd name="T25" fmla="*/ 7 h 9"/>
                <a:gd name="T26" fmla="*/ 22 w 83"/>
                <a:gd name="T27" fmla="*/ 7 h 9"/>
                <a:gd name="T28" fmla="*/ 24 w 83"/>
                <a:gd name="T29" fmla="*/ 7 h 9"/>
                <a:gd name="T30" fmla="*/ 25 w 83"/>
                <a:gd name="T31" fmla="*/ 7 h 9"/>
                <a:gd name="T32" fmla="*/ 27 w 83"/>
                <a:gd name="T33" fmla="*/ 7 h 9"/>
                <a:gd name="T34" fmla="*/ 29 w 83"/>
                <a:gd name="T35" fmla="*/ 7 h 9"/>
                <a:gd name="T36" fmla="*/ 31 w 83"/>
                <a:gd name="T37" fmla="*/ 6 h 9"/>
                <a:gd name="T38" fmla="*/ 32 w 83"/>
                <a:gd name="T39" fmla="*/ 6 h 9"/>
                <a:gd name="T40" fmla="*/ 34 w 83"/>
                <a:gd name="T41" fmla="*/ 6 h 9"/>
                <a:gd name="T42" fmla="*/ 36 w 83"/>
                <a:gd name="T43" fmla="*/ 6 h 9"/>
                <a:gd name="T44" fmla="*/ 38 w 83"/>
                <a:gd name="T45" fmla="*/ 6 h 9"/>
                <a:gd name="T46" fmla="*/ 39 w 83"/>
                <a:gd name="T47" fmla="*/ 5 h 9"/>
                <a:gd name="T48" fmla="*/ 41 w 83"/>
                <a:gd name="T49" fmla="*/ 5 h 9"/>
                <a:gd name="T50" fmla="*/ 43 w 83"/>
                <a:gd name="T51" fmla="*/ 5 h 9"/>
                <a:gd name="T52" fmla="*/ 44 w 83"/>
                <a:gd name="T53" fmla="*/ 5 h 9"/>
                <a:gd name="T54" fmla="*/ 46 w 83"/>
                <a:gd name="T55" fmla="*/ 5 h 9"/>
                <a:gd name="T56" fmla="*/ 48 w 83"/>
                <a:gd name="T57" fmla="*/ 5 h 9"/>
                <a:gd name="T58" fmla="*/ 49 w 83"/>
                <a:gd name="T59" fmla="*/ 4 h 9"/>
                <a:gd name="T60" fmla="*/ 51 w 83"/>
                <a:gd name="T61" fmla="*/ 4 h 9"/>
                <a:gd name="T62" fmla="*/ 53 w 83"/>
                <a:gd name="T63" fmla="*/ 4 h 9"/>
                <a:gd name="T64" fmla="*/ 54 w 83"/>
                <a:gd name="T65" fmla="*/ 4 h 9"/>
                <a:gd name="T66" fmla="*/ 56 w 83"/>
                <a:gd name="T67" fmla="*/ 4 h 9"/>
                <a:gd name="T68" fmla="*/ 58 w 83"/>
                <a:gd name="T69" fmla="*/ 4 h 9"/>
                <a:gd name="T70" fmla="*/ 59 w 83"/>
                <a:gd name="T71" fmla="*/ 3 h 9"/>
                <a:gd name="T72" fmla="*/ 61 w 83"/>
                <a:gd name="T73" fmla="*/ 3 h 9"/>
                <a:gd name="T74" fmla="*/ 63 w 83"/>
                <a:gd name="T75" fmla="*/ 3 h 9"/>
                <a:gd name="T76" fmla="*/ 64 w 83"/>
                <a:gd name="T77" fmla="*/ 3 h 9"/>
                <a:gd name="T78" fmla="*/ 66 w 83"/>
                <a:gd name="T79" fmla="*/ 2 h 9"/>
                <a:gd name="T80" fmla="*/ 68 w 83"/>
                <a:gd name="T81" fmla="*/ 2 h 9"/>
                <a:gd name="T82" fmla="*/ 69 w 83"/>
                <a:gd name="T83" fmla="*/ 2 h 9"/>
                <a:gd name="T84" fmla="*/ 71 w 83"/>
                <a:gd name="T85" fmla="*/ 2 h 9"/>
                <a:gd name="T86" fmla="*/ 73 w 83"/>
                <a:gd name="T87" fmla="*/ 2 h 9"/>
                <a:gd name="T88" fmla="*/ 75 w 83"/>
                <a:gd name="T89" fmla="*/ 1 h 9"/>
                <a:gd name="T90" fmla="*/ 76 w 83"/>
                <a:gd name="T91" fmla="*/ 1 h 9"/>
                <a:gd name="T92" fmla="*/ 78 w 83"/>
                <a:gd name="T93" fmla="*/ 1 h 9"/>
                <a:gd name="T94" fmla="*/ 80 w 83"/>
                <a:gd name="T95" fmla="*/ 0 h 9"/>
                <a:gd name="T96" fmla="*/ 82 w 83"/>
                <a:gd name="T97" fmla="*/ 0 h 9"/>
                <a:gd name="T98" fmla="*/ 83 w 83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9"/>
                  </a:moveTo>
                  <a:lnTo>
                    <a:pt x="2" y="9"/>
                  </a:lnTo>
                  <a:lnTo>
                    <a:pt x="3" y="9"/>
                  </a:lnTo>
                  <a:lnTo>
                    <a:pt x="5" y="8"/>
                  </a:lnTo>
                  <a:lnTo>
                    <a:pt x="7" y="8"/>
                  </a:lnTo>
                  <a:lnTo>
                    <a:pt x="8" y="8"/>
                  </a:lnTo>
                  <a:lnTo>
                    <a:pt x="10" y="8"/>
                  </a:lnTo>
                  <a:lnTo>
                    <a:pt x="12" y="8"/>
                  </a:lnTo>
                  <a:lnTo>
                    <a:pt x="13" y="8"/>
                  </a:lnTo>
                  <a:lnTo>
                    <a:pt x="15" y="7"/>
                  </a:lnTo>
                  <a:lnTo>
                    <a:pt x="17" y="7"/>
                  </a:lnTo>
                  <a:lnTo>
                    <a:pt x="19" y="7"/>
                  </a:lnTo>
                  <a:lnTo>
                    <a:pt x="20" y="7"/>
                  </a:lnTo>
                  <a:lnTo>
                    <a:pt x="22" y="7"/>
                  </a:lnTo>
                  <a:lnTo>
                    <a:pt x="24" y="7"/>
                  </a:lnTo>
                  <a:lnTo>
                    <a:pt x="25" y="7"/>
                  </a:lnTo>
                  <a:lnTo>
                    <a:pt x="27" y="7"/>
                  </a:lnTo>
                  <a:lnTo>
                    <a:pt x="29" y="7"/>
                  </a:lnTo>
                  <a:lnTo>
                    <a:pt x="31" y="6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8" y="5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3" name="Freeform 88"/>
            <p:cNvSpPr>
              <a:spLocks/>
            </p:cNvSpPr>
            <p:nvPr/>
          </p:nvSpPr>
          <p:spPr bwMode="auto">
            <a:xfrm>
              <a:off x="5553565" y="5200652"/>
              <a:ext cx="113003" cy="36513"/>
            </a:xfrm>
            <a:custGeom>
              <a:avLst/>
              <a:gdLst>
                <a:gd name="T0" fmla="*/ 0 w 83"/>
                <a:gd name="T1" fmla="*/ 23 h 23"/>
                <a:gd name="T2" fmla="*/ 2 w 83"/>
                <a:gd name="T3" fmla="*/ 23 h 23"/>
                <a:gd name="T4" fmla="*/ 4 w 83"/>
                <a:gd name="T5" fmla="*/ 22 h 23"/>
                <a:gd name="T6" fmla="*/ 5 w 83"/>
                <a:gd name="T7" fmla="*/ 22 h 23"/>
                <a:gd name="T8" fmla="*/ 7 w 83"/>
                <a:gd name="T9" fmla="*/ 22 h 23"/>
                <a:gd name="T10" fmla="*/ 9 w 83"/>
                <a:gd name="T11" fmla="*/ 21 h 23"/>
                <a:gd name="T12" fmla="*/ 10 w 83"/>
                <a:gd name="T13" fmla="*/ 21 h 23"/>
                <a:gd name="T14" fmla="*/ 12 w 83"/>
                <a:gd name="T15" fmla="*/ 21 h 23"/>
                <a:gd name="T16" fmla="*/ 14 w 83"/>
                <a:gd name="T17" fmla="*/ 20 h 23"/>
                <a:gd name="T18" fmla="*/ 15 w 83"/>
                <a:gd name="T19" fmla="*/ 20 h 23"/>
                <a:gd name="T20" fmla="*/ 17 w 83"/>
                <a:gd name="T21" fmla="*/ 20 h 23"/>
                <a:gd name="T22" fmla="*/ 19 w 83"/>
                <a:gd name="T23" fmla="*/ 19 h 23"/>
                <a:gd name="T24" fmla="*/ 21 w 83"/>
                <a:gd name="T25" fmla="*/ 19 h 23"/>
                <a:gd name="T26" fmla="*/ 22 w 83"/>
                <a:gd name="T27" fmla="*/ 19 h 23"/>
                <a:gd name="T28" fmla="*/ 24 w 83"/>
                <a:gd name="T29" fmla="*/ 18 h 23"/>
                <a:gd name="T30" fmla="*/ 26 w 83"/>
                <a:gd name="T31" fmla="*/ 18 h 23"/>
                <a:gd name="T32" fmla="*/ 27 w 83"/>
                <a:gd name="T33" fmla="*/ 18 h 23"/>
                <a:gd name="T34" fmla="*/ 29 w 83"/>
                <a:gd name="T35" fmla="*/ 17 h 23"/>
                <a:gd name="T36" fmla="*/ 31 w 83"/>
                <a:gd name="T37" fmla="*/ 17 h 23"/>
                <a:gd name="T38" fmla="*/ 32 w 83"/>
                <a:gd name="T39" fmla="*/ 16 h 23"/>
                <a:gd name="T40" fmla="*/ 34 w 83"/>
                <a:gd name="T41" fmla="*/ 16 h 23"/>
                <a:gd name="T42" fmla="*/ 36 w 83"/>
                <a:gd name="T43" fmla="*/ 16 h 23"/>
                <a:gd name="T44" fmla="*/ 37 w 83"/>
                <a:gd name="T45" fmla="*/ 15 h 23"/>
                <a:gd name="T46" fmla="*/ 39 w 83"/>
                <a:gd name="T47" fmla="*/ 15 h 23"/>
                <a:gd name="T48" fmla="*/ 41 w 83"/>
                <a:gd name="T49" fmla="*/ 14 h 23"/>
                <a:gd name="T50" fmla="*/ 43 w 83"/>
                <a:gd name="T51" fmla="*/ 14 h 23"/>
                <a:gd name="T52" fmla="*/ 44 w 83"/>
                <a:gd name="T53" fmla="*/ 13 h 23"/>
                <a:gd name="T54" fmla="*/ 46 w 83"/>
                <a:gd name="T55" fmla="*/ 13 h 23"/>
                <a:gd name="T56" fmla="*/ 48 w 83"/>
                <a:gd name="T57" fmla="*/ 12 h 23"/>
                <a:gd name="T58" fmla="*/ 50 w 83"/>
                <a:gd name="T59" fmla="*/ 12 h 23"/>
                <a:gd name="T60" fmla="*/ 51 w 83"/>
                <a:gd name="T61" fmla="*/ 11 h 23"/>
                <a:gd name="T62" fmla="*/ 53 w 83"/>
                <a:gd name="T63" fmla="*/ 11 h 23"/>
                <a:gd name="T64" fmla="*/ 55 w 83"/>
                <a:gd name="T65" fmla="*/ 11 h 23"/>
                <a:gd name="T66" fmla="*/ 56 w 83"/>
                <a:gd name="T67" fmla="*/ 10 h 23"/>
                <a:gd name="T68" fmla="*/ 58 w 83"/>
                <a:gd name="T69" fmla="*/ 9 h 23"/>
                <a:gd name="T70" fmla="*/ 60 w 83"/>
                <a:gd name="T71" fmla="*/ 9 h 23"/>
                <a:gd name="T72" fmla="*/ 61 w 83"/>
                <a:gd name="T73" fmla="*/ 8 h 23"/>
                <a:gd name="T74" fmla="*/ 63 w 83"/>
                <a:gd name="T75" fmla="*/ 8 h 23"/>
                <a:gd name="T76" fmla="*/ 65 w 83"/>
                <a:gd name="T77" fmla="*/ 7 h 23"/>
                <a:gd name="T78" fmla="*/ 66 w 83"/>
                <a:gd name="T79" fmla="*/ 7 h 23"/>
                <a:gd name="T80" fmla="*/ 68 w 83"/>
                <a:gd name="T81" fmla="*/ 6 h 23"/>
                <a:gd name="T82" fmla="*/ 70 w 83"/>
                <a:gd name="T83" fmla="*/ 5 h 23"/>
                <a:gd name="T84" fmla="*/ 71 w 83"/>
                <a:gd name="T85" fmla="*/ 5 h 23"/>
                <a:gd name="T86" fmla="*/ 73 w 83"/>
                <a:gd name="T87" fmla="*/ 4 h 23"/>
                <a:gd name="T88" fmla="*/ 75 w 83"/>
                <a:gd name="T89" fmla="*/ 4 h 23"/>
                <a:gd name="T90" fmla="*/ 76 w 83"/>
                <a:gd name="T91" fmla="*/ 3 h 23"/>
                <a:gd name="T92" fmla="*/ 78 w 83"/>
                <a:gd name="T93" fmla="*/ 2 h 23"/>
                <a:gd name="T94" fmla="*/ 80 w 83"/>
                <a:gd name="T95" fmla="*/ 2 h 23"/>
                <a:gd name="T96" fmla="*/ 81 w 83"/>
                <a:gd name="T97" fmla="*/ 1 h 23"/>
                <a:gd name="T98" fmla="*/ 83 w 83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3">
                  <a:moveTo>
                    <a:pt x="0" y="23"/>
                  </a:moveTo>
                  <a:lnTo>
                    <a:pt x="2" y="23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7" y="22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0"/>
                  </a:lnTo>
                  <a:lnTo>
                    <a:pt x="15" y="20"/>
                  </a:lnTo>
                  <a:lnTo>
                    <a:pt x="17" y="20"/>
                  </a:lnTo>
                  <a:lnTo>
                    <a:pt x="19" y="19"/>
                  </a:lnTo>
                  <a:lnTo>
                    <a:pt x="21" y="19"/>
                  </a:lnTo>
                  <a:lnTo>
                    <a:pt x="22" y="19"/>
                  </a:lnTo>
                  <a:lnTo>
                    <a:pt x="24" y="18"/>
                  </a:lnTo>
                  <a:lnTo>
                    <a:pt x="26" y="18"/>
                  </a:lnTo>
                  <a:lnTo>
                    <a:pt x="27" y="18"/>
                  </a:lnTo>
                  <a:lnTo>
                    <a:pt x="29" y="17"/>
                  </a:lnTo>
                  <a:lnTo>
                    <a:pt x="31" y="17"/>
                  </a:lnTo>
                  <a:lnTo>
                    <a:pt x="32" y="16"/>
                  </a:lnTo>
                  <a:lnTo>
                    <a:pt x="34" y="16"/>
                  </a:lnTo>
                  <a:lnTo>
                    <a:pt x="36" y="16"/>
                  </a:lnTo>
                  <a:lnTo>
                    <a:pt x="37" y="15"/>
                  </a:lnTo>
                  <a:lnTo>
                    <a:pt x="39" y="15"/>
                  </a:lnTo>
                  <a:lnTo>
                    <a:pt x="41" y="14"/>
                  </a:lnTo>
                  <a:lnTo>
                    <a:pt x="43" y="14"/>
                  </a:lnTo>
                  <a:lnTo>
                    <a:pt x="44" y="13"/>
                  </a:lnTo>
                  <a:lnTo>
                    <a:pt x="46" y="13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1" y="11"/>
                  </a:lnTo>
                  <a:lnTo>
                    <a:pt x="53" y="11"/>
                  </a:lnTo>
                  <a:lnTo>
                    <a:pt x="55" y="11"/>
                  </a:lnTo>
                  <a:lnTo>
                    <a:pt x="56" y="10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8"/>
                  </a:lnTo>
                  <a:lnTo>
                    <a:pt x="63" y="8"/>
                  </a:lnTo>
                  <a:lnTo>
                    <a:pt x="65" y="7"/>
                  </a:lnTo>
                  <a:lnTo>
                    <a:pt x="66" y="7"/>
                  </a:lnTo>
                  <a:lnTo>
                    <a:pt x="68" y="6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3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4" name="Freeform 89"/>
            <p:cNvSpPr>
              <a:spLocks/>
            </p:cNvSpPr>
            <p:nvPr/>
          </p:nvSpPr>
          <p:spPr bwMode="auto">
            <a:xfrm>
              <a:off x="5666567" y="5113339"/>
              <a:ext cx="113003" cy="87313"/>
            </a:xfrm>
            <a:custGeom>
              <a:avLst/>
              <a:gdLst>
                <a:gd name="T0" fmla="*/ 0 w 83"/>
                <a:gd name="T1" fmla="*/ 55 h 55"/>
                <a:gd name="T2" fmla="*/ 2 w 83"/>
                <a:gd name="T3" fmla="*/ 54 h 55"/>
                <a:gd name="T4" fmla="*/ 4 w 83"/>
                <a:gd name="T5" fmla="*/ 53 h 55"/>
                <a:gd name="T6" fmla="*/ 5 w 83"/>
                <a:gd name="T7" fmla="*/ 53 h 55"/>
                <a:gd name="T8" fmla="*/ 7 w 83"/>
                <a:gd name="T9" fmla="*/ 52 h 55"/>
                <a:gd name="T10" fmla="*/ 9 w 83"/>
                <a:gd name="T11" fmla="*/ 51 h 55"/>
                <a:gd name="T12" fmla="*/ 11 w 83"/>
                <a:gd name="T13" fmla="*/ 50 h 55"/>
                <a:gd name="T14" fmla="*/ 12 w 83"/>
                <a:gd name="T15" fmla="*/ 50 h 55"/>
                <a:gd name="T16" fmla="*/ 14 w 83"/>
                <a:gd name="T17" fmla="*/ 49 h 55"/>
                <a:gd name="T18" fmla="*/ 16 w 83"/>
                <a:gd name="T19" fmla="*/ 48 h 55"/>
                <a:gd name="T20" fmla="*/ 17 w 83"/>
                <a:gd name="T21" fmla="*/ 47 h 55"/>
                <a:gd name="T22" fmla="*/ 19 w 83"/>
                <a:gd name="T23" fmla="*/ 46 h 55"/>
                <a:gd name="T24" fmla="*/ 21 w 83"/>
                <a:gd name="T25" fmla="*/ 46 h 55"/>
                <a:gd name="T26" fmla="*/ 22 w 83"/>
                <a:gd name="T27" fmla="*/ 44 h 55"/>
                <a:gd name="T28" fmla="*/ 24 w 83"/>
                <a:gd name="T29" fmla="*/ 44 h 55"/>
                <a:gd name="T30" fmla="*/ 26 w 83"/>
                <a:gd name="T31" fmla="*/ 43 h 55"/>
                <a:gd name="T32" fmla="*/ 28 w 83"/>
                <a:gd name="T33" fmla="*/ 42 h 55"/>
                <a:gd name="T34" fmla="*/ 29 w 83"/>
                <a:gd name="T35" fmla="*/ 41 h 55"/>
                <a:gd name="T36" fmla="*/ 31 w 83"/>
                <a:gd name="T37" fmla="*/ 40 h 55"/>
                <a:gd name="T38" fmla="*/ 33 w 83"/>
                <a:gd name="T39" fmla="*/ 39 h 55"/>
                <a:gd name="T40" fmla="*/ 34 w 83"/>
                <a:gd name="T41" fmla="*/ 38 h 55"/>
                <a:gd name="T42" fmla="*/ 36 w 83"/>
                <a:gd name="T43" fmla="*/ 37 h 55"/>
                <a:gd name="T44" fmla="*/ 38 w 83"/>
                <a:gd name="T45" fmla="*/ 36 h 55"/>
                <a:gd name="T46" fmla="*/ 39 w 83"/>
                <a:gd name="T47" fmla="*/ 35 h 55"/>
                <a:gd name="T48" fmla="*/ 41 w 83"/>
                <a:gd name="T49" fmla="*/ 34 h 55"/>
                <a:gd name="T50" fmla="*/ 43 w 83"/>
                <a:gd name="T51" fmla="*/ 33 h 55"/>
                <a:gd name="T52" fmla="*/ 44 w 83"/>
                <a:gd name="T53" fmla="*/ 32 h 55"/>
                <a:gd name="T54" fmla="*/ 46 w 83"/>
                <a:gd name="T55" fmla="*/ 30 h 55"/>
                <a:gd name="T56" fmla="*/ 48 w 83"/>
                <a:gd name="T57" fmla="*/ 29 h 55"/>
                <a:gd name="T58" fmla="*/ 49 w 83"/>
                <a:gd name="T59" fmla="*/ 28 h 55"/>
                <a:gd name="T60" fmla="*/ 51 w 83"/>
                <a:gd name="T61" fmla="*/ 27 h 55"/>
                <a:gd name="T62" fmla="*/ 53 w 83"/>
                <a:gd name="T63" fmla="*/ 26 h 55"/>
                <a:gd name="T64" fmla="*/ 55 w 83"/>
                <a:gd name="T65" fmla="*/ 25 h 55"/>
                <a:gd name="T66" fmla="*/ 56 w 83"/>
                <a:gd name="T67" fmla="*/ 23 h 55"/>
                <a:gd name="T68" fmla="*/ 58 w 83"/>
                <a:gd name="T69" fmla="*/ 22 h 55"/>
                <a:gd name="T70" fmla="*/ 60 w 83"/>
                <a:gd name="T71" fmla="*/ 21 h 55"/>
                <a:gd name="T72" fmla="*/ 62 w 83"/>
                <a:gd name="T73" fmla="*/ 20 h 55"/>
                <a:gd name="T74" fmla="*/ 63 w 83"/>
                <a:gd name="T75" fmla="*/ 18 h 55"/>
                <a:gd name="T76" fmla="*/ 65 w 83"/>
                <a:gd name="T77" fmla="*/ 17 h 55"/>
                <a:gd name="T78" fmla="*/ 67 w 83"/>
                <a:gd name="T79" fmla="*/ 15 h 55"/>
                <a:gd name="T80" fmla="*/ 68 w 83"/>
                <a:gd name="T81" fmla="*/ 14 h 55"/>
                <a:gd name="T82" fmla="*/ 70 w 83"/>
                <a:gd name="T83" fmla="*/ 13 h 55"/>
                <a:gd name="T84" fmla="*/ 72 w 83"/>
                <a:gd name="T85" fmla="*/ 11 h 55"/>
                <a:gd name="T86" fmla="*/ 73 w 83"/>
                <a:gd name="T87" fmla="*/ 9 h 55"/>
                <a:gd name="T88" fmla="*/ 75 w 83"/>
                <a:gd name="T89" fmla="*/ 8 h 55"/>
                <a:gd name="T90" fmla="*/ 77 w 83"/>
                <a:gd name="T91" fmla="*/ 7 h 55"/>
                <a:gd name="T92" fmla="*/ 78 w 83"/>
                <a:gd name="T93" fmla="*/ 5 h 55"/>
                <a:gd name="T94" fmla="*/ 80 w 83"/>
                <a:gd name="T95" fmla="*/ 4 h 55"/>
                <a:gd name="T96" fmla="*/ 82 w 83"/>
                <a:gd name="T97" fmla="*/ 2 h 55"/>
                <a:gd name="T98" fmla="*/ 83 w 83"/>
                <a:gd name="T9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5">
                  <a:moveTo>
                    <a:pt x="0" y="55"/>
                  </a:moveTo>
                  <a:lnTo>
                    <a:pt x="2" y="54"/>
                  </a:lnTo>
                  <a:lnTo>
                    <a:pt x="4" y="53"/>
                  </a:lnTo>
                  <a:lnTo>
                    <a:pt x="5" y="53"/>
                  </a:lnTo>
                  <a:lnTo>
                    <a:pt x="7" y="52"/>
                  </a:lnTo>
                  <a:lnTo>
                    <a:pt x="9" y="51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4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1" y="46"/>
                  </a:lnTo>
                  <a:lnTo>
                    <a:pt x="22" y="44"/>
                  </a:lnTo>
                  <a:lnTo>
                    <a:pt x="24" y="44"/>
                  </a:lnTo>
                  <a:lnTo>
                    <a:pt x="26" y="43"/>
                  </a:lnTo>
                  <a:lnTo>
                    <a:pt x="28" y="42"/>
                  </a:lnTo>
                  <a:lnTo>
                    <a:pt x="29" y="41"/>
                  </a:lnTo>
                  <a:lnTo>
                    <a:pt x="31" y="40"/>
                  </a:lnTo>
                  <a:lnTo>
                    <a:pt x="33" y="39"/>
                  </a:lnTo>
                  <a:lnTo>
                    <a:pt x="34" y="38"/>
                  </a:lnTo>
                  <a:lnTo>
                    <a:pt x="36" y="37"/>
                  </a:lnTo>
                  <a:lnTo>
                    <a:pt x="38" y="36"/>
                  </a:lnTo>
                  <a:lnTo>
                    <a:pt x="39" y="35"/>
                  </a:lnTo>
                  <a:lnTo>
                    <a:pt x="41" y="34"/>
                  </a:lnTo>
                  <a:lnTo>
                    <a:pt x="43" y="33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9"/>
                  </a:lnTo>
                  <a:lnTo>
                    <a:pt x="49" y="28"/>
                  </a:lnTo>
                  <a:lnTo>
                    <a:pt x="51" y="27"/>
                  </a:lnTo>
                  <a:lnTo>
                    <a:pt x="53" y="26"/>
                  </a:lnTo>
                  <a:lnTo>
                    <a:pt x="55" y="25"/>
                  </a:lnTo>
                  <a:lnTo>
                    <a:pt x="56" y="23"/>
                  </a:lnTo>
                  <a:lnTo>
                    <a:pt x="58" y="22"/>
                  </a:lnTo>
                  <a:lnTo>
                    <a:pt x="60" y="21"/>
                  </a:lnTo>
                  <a:lnTo>
                    <a:pt x="62" y="20"/>
                  </a:lnTo>
                  <a:lnTo>
                    <a:pt x="63" y="18"/>
                  </a:lnTo>
                  <a:lnTo>
                    <a:pt x="65" y="17"/>
                  </a:lnTo>
                  <a:lnTo>
                    <a:pt x="67" y="15"/>
                  </a:lnTo>
                  <a:lnTo>
                    <a:pt x="68" y="14"/>
                  </a:lnTo>
                  <a:lnTo>
                    <a:pt x="70" y="13"/>
                  </a:lnTo>
                  <a:lnTo>
                    <a:pt x="72" y="11"/>
                  </a:lnTo>
                  <a:lnTo>
                    <a:pt x="73" y="9"/>
                  </a:lnTo>
                  <a:lnTo>
                    <a:pt x="75" y="8"/>
                  </a:lnTo>
                  <a:lnTo>
                    <a:pt x="77" y="7"/>
                  </a:lnTo>
                  <a:lnTo>
                    <a:pt x="78" y="5"/>
                  </a:lnTo>
                  <a:lnTo>
                    <a:pt x="80" y="4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5" name="Freeform 90"/>
            <p:cNvSpPr>
              <a:spLocks/>
            </p:cNvSpPr>
            <p:nvPr/>
          </p:nvSpPr>
          <p:spPr bwMode="auto">
            <a:xfrm>
              <a:off x="5779571" y="4929189"/>
              <a:ext cx="114364" cy="184150"/>
            </a:xfrm>
            <a:custGeom>
              <a:avLst/>
              <a:gdLst>
                <a:gd name="T0" fmla="*/ 0 w 84"/>
                <a:gd name="T1" fmla="*/ 116 h 116"/>
                <a:gd name="T2" fmla="*/ 2 w 84"/>
                <a:gd name="T3" fmla="*/ 114 h 116"/>
                <a:gd name="T4" fmla="*/ 4 w 84"/>
                <a:gd name="T5" fmla="*/ 113 h 116"/>
                <a:gd name="T6" fmla="*/ 5 w 84"/>
                <a:gd name="T7" fmla="*/ 111 h 116"/>
                <a:gd name="T8" fmla="*/ 7 w 84"/>
                <a:gd name="T9" fmla="*/ 109 h 116"/>
                <a:gd name="T10" fmla="*/ 9 w 84"/>
                <a:gd name="T11" fmla="*/ 108 h 116"/>
                <a:gd name="T12" fmla="*/ 11 w 84"/>
                <a:gd name="T13" fmla="*/ 106 h 116"/>
                <a:gd name="T14" fmla="*/ 12 w 84"/>
                <a:gd name="T15" fmla="*/ 104 h 116"/>
                <a:gd name="T16" fmla="*/ 14 w 84"/>
                <a:gd name="T17" fmla="*/ 102 h 116"/>
                <a:gd name="T18" fmla="*/ 16 w 84"/>
                <a:gd name="T19" fmla="*/ 100 h 116"/>
                <a:gd name="T20" fmla="*/ 17 w 84"/>
                <a:gd name="T21" fmla="*/ 99 h 116"/>
                <a:gd name="T22" fmla="*/ 19 w 84"/>
                <a:gd name="T23" fmla="*/ 97 h 116"/>
                <a:gd name="T24" fmla="*/ 21 w 84"/>
                <a:gd name="T25" fmla="*/ 95 h 116"/>
                <a:gd name="T26" fmla="*/ 23 w 84"/>
                <a:gd name="T27" fmla="*/ 93 h 116"/>
                <a:gd name="T28" fmla="*/ 24 w 84"/>
                <a:gd name="T29" fmla="*/ 91 h 116"/>
                <a:gd name="T30" fmla="*/ 26 w 84"/>
                <a:gd name="T31" fmla="*/ 89 h 116"/>
                <a:gd name="T32" fmla="*/ 28 w 84"/>
                <a:gd name="T33" fmla="*/ 87 h 116"/>
                <a:gd name="T34" fmla="*/ 29 w 84"/>
                <a:gd name="T35" fmla="*/ 84 h 116"/>
                <a:gd name="T36" fmla="*/ 31 w 84"/>
                <a:gd name="T37" fmla="*/ 83 h 116"/>
                <a:gd name="T38" fmla="*/ 33 w 84"/>
                <a:gd name="T39" fmla="*/ 80 h 116"/>
                <a:gd name="T40" fmla="*/ 35 w 84"/>
                <a:gd name="T41" fmla="*/ 78 h 116"/>
                <a:gd name="T42" fmla="*/ 36 w 84"/>
                <a:gd name="T43" fmla="*/ 76 h 116"/>
                <a:gd name="T44" fmla="*/ 38 w 84"/>
                <a:gd name="T45" fmla="*/ 74 h 116"/>
                <a:gd name="T46" fmla="*/ 40 w 84"/>
                <a:gd name="T47" fmla="*/ 71 h 116"/>
                <a:gd name="T48" fmla="*/ 41 w 84"/>
                <a:gd name="T49" fmla="*/ 69 h 116"/>
                <a:gd name="T50" fmla="*/ 43 w 84"/>
                <a:gd name="T51" fmla="*/ 67 h 116"/>
                <a:gd name="T52" fmla="*/ 45 w 84"/>
                <a:gd name="T53" fmla="*/ 64 h 116"/>
                <a:gd name="T54" fmla="*/ 46 w 84"/>
                <a:gd name="T55" fmla="*/ 62 h 116"/>
                <a:gd name="T56" fmla="*/ 48 w 84"/>
                <a:gd name="T57" fmla="*/ 59 h 116"/>
                <a:gd name="T58" fmla="*/ 50 w 84"/>
                <a:gd name="T59" fmla="*/ 57 h 116"/>
                <a:gd name="T60" fmla="*/ 51 w 84"/>
                <a:gd name="T61" fmla="*/ 54 h 116"/>
                <a:gd name="T62" fmla="*/ 53 w 84"/>
                <a:gd name="T63" fmla="*/ 52 h 116"/>
                <a:gd name="T64" fmla="*/ 55 w 84"/>
                <a:gd name="T65" fmla="*/ 49 h 116"/>
                <a:gd name="T66" fmla="*/ 56 w 84"/>
                <a:gd name="T67" fmla="*/ 47 h 116"/>
                <a:gd name="T68" fmla="*/ 58 w 84"/>
                <a:gd name="T69" fmla="*/ 44 h 116"/>
                <a:gd name="T70" fmla="*/ 60 w 84"/>
                <a:gd name="T71" fmla="*/ 41 h 116"/>
                <a:gd name="T72" fmla="*/ 61 w 84"/>
                <a:gd name="T73" fmla="*/ 39 h 116"/>
                <a:gd name="T74" fmla="*/ 63 w 84"/>
                <a:gd name="T75" fmla="*/ 36 h 116"/>
                <a:gd name="T76" fmla="*/ 65 w 84"/>
                <a:gd name="T77" fmla="*/ 33 h 116"/>
                <a:gd name="T78" fmla="*/ 66 w 84"/>
                <a:gd name="T79" fmla="*/ 30 h 116"/>
                <a:gd name="T80" fmla="*/ 68 w 84"/>
                <a:gd name="T81" fmla="*/ 27 h 116"/>
                <a:gd name="T82" fmla="*/ 70 w 84"/>
                <a:gd name="T83" fmla="*/ 24 h 116"/>
                <a:gd name="T84" fmla="*/ 72 w 84"/>
                <a:gd name="T85" fmla="*/ 21 h 116"/>
                <a:gd name="T86" fmla="*/ 73 w 84"/>
                <a:gd name="T87" fmla="*/ 18 h 116"/>
                <a:gd name="T88" fmla="*/ 75 w 84"/>
                <a:gd name="T89" fmla="*/ 15 h 116"/>
                <a:gd name="T90" fmla="*/ 77 w 84"/>
                <a:gd name="T91" fmla="*/ 12 h 116"/>
                <a:gd name="T92" fmla="*/ 79 w 84"/>
                <a:gd name="T93" fmla="*/ 9 h 116"/>
                <a:gd name="T94" fmla="*/ 80 w 84"/>
                <a:gd name="T95" fmla="*/ 6 h 116"/>
                <a:gd name="T96" fmla="*/ 82 w 84"/>
                <a:gd name="T97" fmla="*/ 3 h 116"/>
                <a:gd name="T98" fmla="*/ 84 w 84"/>
                <a:gd name="T9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16">
                  <a:moveTo>
                    <a:pt x="0" y="116"/>
                  </a:moveTo>
                  <a:lnTo>
                    <a:pt x="2" y="114"/>
                  </a:lnTo>
                  <a:lnTo>
                    <a:pt x="4" y="113"/>
                  </a:lnTo>
                  <a:lnTo>
                    <a:pt x="5" y="111"/>
                  </a:lnTo>
                  <a:lnTo>
                    <a:pt x="7" y="109"/>
                  </a:lnTo>
                  <a:lnTo>
                    <a:pt x="9" y="108"/>
                  </a:lnTo>
                  <a:lnTo>
                    <a:pt x="11" y="106"/>
                  </a:lnTo>
                  <a:lnTo>
                    <a:pt x="12" y="104"/>
                  </a:lnTo>
                  <a:lnTo>
                    <a:pt x="14" y="102"/>
                  </a:lnTo>
                  <a:lnTo>
                    <a:pt x="16" y="100"/>
                  </a:lnTo>
                  <a:lnTo>
                    <a:pt x="17" y="99"/>
                  </a:lnTo>
                  <a:lnTo>
                    <a:pt x="19" y="97"/>
                  </a:lnTo>
                  <a:lnTo>
                    <a:pt x="21" y="95"/>
                  </a:lnTo>
                  <a:lnTo>
                    <a:pt x="23" y="93"/>
                  </a:lnTo>
                  <a:lnTo>
                    <a:pt x="24" y="91"/>
                  </a:lnTo>
                  <a:lnTo>
                    <a:pt x="26" y="89"/>
                  </a:lnTo>
                  <a:lnTo>
                    <a:pt x="28" y="87"/>
                  </a:lnTo>
                  <a:lnTo>
                    <a:pt x="29" y="84"/>
                  </a:lnTo>
                  <a:lnTo>
                    <a:pt x="31" y="83"/>
                  </a:lnTo>
                  <a:lnTo>
                    <a:pt x="33" y="80"/>
                  </a:lnTo>
                  <a:lnTo>
                    <a:pt x="35" y="78"/>
                  </a:lnTo>
                  <a:lnTo>
                    <a:pt x="36" y="76"/>
                  </a:lnTo>
                  <a:lnTo>
                    <a:pt x="38" y="74"/>
                  </a:lnTo>
                  <a:lnTo>
                    <a:pt x="40" y="71"/>
                  </a:lnTo>
                  <a:lnTo>
                    <a:pt x="41" y="69"/>
                  </a:lnTo>
                  <a:lnTo>
                    <a:pt x="43" y="67"/>
                  </a:lnTo>
                  <a:lnTo>
                    <a:pt x="45" y="64"/>
                  </a:lnTo>
                  <a:lnTo>
                    <a:pt x="46" y="62"/>
                  </a:lnTo>
                  <a:lnTo>
                    <a:pt x="48" y="59"/>
                  </a:lnTo>
                  <a:lnTo>
                    <a:pt x="50" y="57"/>
                  </a:lnTo>
                  <a:lnTo>
                    <a:pt x="51" y="54"/>
                  </a:lnTo>
                  <a:lnTo>
                    <a:pt x="53" y="52"/>
                  </a:lnTo>
                  <a:lnTo>
                    <a:pt x="55" y="49"/>
                  </a:lnTo>
                  <a:lnTo>
                    <a:pt x="56" y="47"/>
                  </a:lnTo>
                  <a:lnTo>
                    <a:pt x="58" y="44"/>
                  </a:lnTo>
                  <a:lnTo>
                    <a:pt x="60" y="41"/>
                  </a:lnTo>
                  <a:lnTo>
                    <a:pt x="61" y="39"/>
                  </a:lnTo>
                  <a:lnTo>
                    <a:pt x="63" y="36"/>
                  </a:lnTo>
                  <a:lnTo>
                    <a:pt x="65" y="33"/>
                  </a:lnTo>
                  <a:lnTo>
                    <a:pt x="66" y="30"/>
                  </a:lnTo>
                  <a:lnTo>
                    <a:pt x="68" y="27"/>
                  </a:lnTo>
                  <a:lnTo>
                    <a:pt x="70" y="24"/>
                  </a:lnTo>
                  <a:lnTo>
                    <a:pt x="72" y="21"/>
                  </a:lnTo>
                  <a:lnTo>
                    <a:pt x="73" y="18"/>
                  </a:lnTo>
                  <a:lnTo>
                    <a:pt x="75" y="15"/>
                  </a:lnTo>
                  <a:lnTo>
                    <a:pt x="77" y="12"/>
                  </a:lnTo>
                  <a:lnTo>
                    <a:pt x="79" y="9"/>
                  </a:lnTo>
                  <a:lnTo>
                    <a:pt x="80" y="6"/>
                  </a:lnTo>
                  <a:lnTo>
                    <a:pt x="82" y="3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6" name="Freeform 91"/>
            <p:cNvSpPr>
              <a:spLocks/>
            </p:cNvSpPr>
            <p:nvPr/>
          </p:nvSpPr>
          <p:spPr bwMode="auto">
            <a:xfrm>
              <a:off x="5893935" y="4600577"/>
              <a:ext cx="113003" cy="328613"/>
            </a:xfrm>
            <a:custGeom>
              <a:avLst/>
              <a:gdLst>
                <a:gd name="T0" fmla="*/ 0 w 83"/>
                <a:gd name="T1" fmla="*/ 207 h 207"/>
                <a:gd name="T2" fmla="*/ 1 w 83"/>
                <a:gd name="T3" fmla="*/ 203 h 207"/>
                <a:gd name="T4" fmla="*/ 3 w 83"/>
                <a:gd name="T5" fmla="*/ 200 h 207"/>
                <a:gd name="T6" fmla="*/ 5 w 83"/>
                <a:gd name="T7" fmla="*/ 196 h 207"/>
                <a:gd name="T8" fmla="*/ 6 w 83"/>
                <a:gd name="T9" fmla="*/ 193 h 207"/>
                <a:gd name="T10" fmla="*/ 8 w 83"/>
                <a:gd name="T11" fmla="*/ 190 h 207"/>
                <a:gd name="T12" fmla="*/ 10 w 83"/>
                <a:gd name="T13" fmla="*/ 186 h 207"/>
                <a:gd name="T14" fmla="*/ 11 w 83"/>
                <a:gd name="T15" fmla="*/ 183 h 207"/>
                <a:gd name="T16" fmla="*/ 13 w 83"/>
                <a:gd name="T17" fmla="*/ 179 h 207"/>
                <a:gd name="T18" fmla="*/ 15 w 83"/>
                <a:gd name="T19" fmla="*/ 175 h 207"/>
                <a:gd name="T20" fmla="*/ 17 w 83"/>
                <a:gd name="T21" fmla="*/ 172 h 207"/>
                <a:gd name="T22" fmla="*/ 18 w 83"/>
                <a:gd name="T23" fmla="*/ 168 h 207"/>
                <a:gd name="T24" fmla="*/ 20 w 83"/>
                <a:gd name="T25" fmla="*/ 164 h 207"/>
                <a:gd name="T26" fmla="*/ 22 w 83"/>
                <a:gd name="T27" fmla="*/ 161 h 207"/>
                <a:gd name="T28" fmla="*/ 23 w 83"/>
                <a:gd name="T29" fmla="*/ 157 h 207"/>
                <a:gd name="T30" fmla="*/ 25 w 83"/>
                <a:gd name="T31" fmla="*/ 153 h 207"/>
                <a:gd name="T32" fmla="*/ 27 w 83"/>
                <a:gd name="T33" fmla="*/ 149 h 207"/>
                <a:gd name="T34" fmla="*/ 28 w 83"/>
                <a:gd name="T35" fmla="*/ 145 h 207"/>
                <a:gd name="T36" fmla="*/ 30 w 83"/>
                <a:gd name="T37" fmla="*/ 141 h 207"/>
                <a:gd name="T38" fmla="*/ 32 w 83"/>
                <a:gd name="T39" fmla="*/ 137 h 207"/>
                <a:gd name="T40" fmla="*/ 33 w 83"/>
                <a:gd name="T41" fmla="*/ 133 h 207"/>
                <a:gd name="T42" fmla="*/ 35 w 83"/>
                <a:gd name="T43" fmla="*/ 129 h 207"/>
                <a:gd name="T44" fmla="*/ 37 w 83"/>
                <a:gd name="T45" fmla="*/ 125 h 207"/>
                <a:gd name="T46" fmla="*/ 39 w 83"/>
                <a:gd name="T47" fmla="*/ 121 h 207"/>
                <a:gd name="T48" fmla="*/ 40 w 83"/>
                <a:gd name="T49" fmla="*/ 117 h 207"/>
                <a:gd name="T50" fmla="*/ 42 w 83"/>
                <a:gd name="T51" fmla="*/ 113 h 207"/>
                <a:gd name="T52" fmla="*/ 44 w 83"/>
                <a:gd name="T53" fmla="*/ 108 h 207"/>
                <a:gd name="T54" fmla="*/ 46 w 83"/>
                <a:gd name="T55" fmla="*/ 104 h 207"/>
                <a:gd name="T56" fmla="*/ 47 w 83"/>
                <a:gd name="T57" fmla="*/ 100 h 207"/>
                <a:gd name="T58" fmla="*/ 49 w 83"/>
                <a:gd name="T59" fmla="*/ 95 h 207"/>
                <a:gd name="T60" fmla="*/ 51 w 83"/>
                <a:gd name="T61" fmla="*/ 91 h 207"/>
                <a:gd name="T62" fmla="*/ 52 w 83"/>
                <a:gd name="T63" fmla="*/ 86 h 207"/>
                <a:gd name="T64" fmla="*/ 54 w 83"/>
                <a:gd name="T65" fmla="*/ 82 h 207"/>
                <a:gd name="T66" fmla="*/ 56 w 83"/>
                <a:gd name="T67" fmla="*/ 77 h 207"/>
                <a:gd name="T68" fmla="*/ 57 w 83"/>
                <a:gd name="T69" fmla="*/ 72 h 207"/>
                <a:gd name="T70" fmla="*/ 59 w 83"/>
                <a:gd name="T71" fmla="*/ 68 h 207"/>
                <a:gd name="T72" fmla="*/ 61 w 83"/>
                <a:gd name="T73" fmla="*/ 63 h 207"/>
                <a:gd name="T74" fmla="*/ 62 w 83"/>
                <a:gd name="T75" fmla="*/ 59 h 207"/>
                <a:gd name="T76" fmla="*/ 64 w 83"/>
                <a:gd name="T77" fmla="*/ 54 h 207"/>
                <a:gd name="T78" fmla="*/ 66 w 83"/>
                <a:gd name="T79" fmla="*/ 49 h 207"/>
                <a:gd name="T80" fmla="*/ 67 w 83"/>
                <a:gd name="T81" fmla="*/ 44 h 207"/>
                <a:gd name="T82" fmla="*/ 69 w 83"/>
                <a:gd name="T83" fmla="*/ 40 h 207"/>
                <a:gd name="T84" fmla="*/ 71 w 83"/>
                <a:gd name="T85" fmla="*/ 35 h 207"/>
                <a:gd name="T86" fmla="*/ 72 w 83"/>
                <a:gd name="T87" fmla="*/ 30 h 207"/>
                <a:gd name="T88" fmla="*/ 74 w 83"/>
                <a:gd name="T89" fmla="*/ 25 h 207"/>
                <a:gd name="T90" fmla="*/ 76 w 83"/>
                <a:gd name="T91" fmla="*/ 20 h 207"/>
                <a:gd name="T92" fmla="*/ 77 w 83"/>
                <a:gd name="T93" fmla="*/ 15 h 207"/>
                <a:gd name="T94" fmla="*/ 79 w 83"/>
                <a:gd name="T95" fmla="*/ 10 h 207"/>
                <a:gd name="T96" fmla="*/ 81 w 83"/>
                <a:gd name="T97" fmla="*/ 5 h 207"/>
                <a:gd name="T98" fmla="*/ 83 w 83"/>
                <a:gd name="T99" fmla="*/ 0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07">
                  <a:moveTo>
                    <a:pt x="0" y="207"/>
                  </a:moveTo>
                  <a:lnTo>
                    <a:pt x="1" y="203"/>
                  </a:lnTo>
                  <a:lnTo>
                    <a:pt x="3" y="200"/>
                  </a:lnTo>
                  <a:lnTo>
                    <a:pt x="5" y="196"/>
                  </a:lnTo>
                  <a:lnTo>
                    <a:pt x="6" y="193"/>
                  </a:lnTo>
                  <a:lnTo>
                    <a:pt x="8" y="190"/>
                  </a:lnTo>
                  <a:lnTo>
                    <a:pt x="10" y="186"/>
                  </a:lnTo>
                  <a:lnTo>
                    <a:pt x="11" y="183"/>
                  </a:lnTo>
                  <a:lnTo>
                    <a:pt x="13" y="179"/>
                  </a:lnTo>
                  <a:lnTo>
                    <a:pt x="15" y="175"/>
                  </a:lnTo>
                  <a:lnTo>
                    <a:pt x="17" y="172"/>
                  </a:lnTo>
                  <a:lnTo>
                    <a:pt x="18" y="168"/>
                  </a:lnTo>
                  <a:lnTo>
                    <a:pt x="20" y="164"/>
                  </a:lnTo>
                  <a:lnTo>
                    <a:pt x="22" y="161"/>
                  </a:lnTo>
                  <a:lnTo>
                    <a:pt x="23" y="157"/>
                  </a:lnTo>
                  <a:lnTo>
                    <a:pt x="25" y="153"/>
                  </a:lnTo>
                  <a:lnTo>
                    <a:pt x="27" y="149"/>
                  </a:lnTo>
                  <a:lnTo>
                    <a:pt x="28" y="145"/>
                  </a:lnTo>
                  <a:lnTo>
                    <a:pt x="30" y="141"/>
                  </a:lnTo>
                  <a:lnTo>
                    <a:pt x="32" y="137"/>
                  </a:lnTo>
                  <a:lnTo>
                    <a:pt x="33" y="133"/>
                  </a:lnTo>
                  <a:lnTo>
                    <a:pt x="35" y="129"/>
                  </a:lnTo>
                  <a:lnTo>
                    <a:pt x="37" y="125"/>
                  </a:lnTo>
                  <a:lnTo>
                    <a:pt x="39" y="121"/>
                  </a:lnTo>
                  <a:lnTo>
                    <a:pt x="40" y="117"/>
                  </a:lnTo>
                  <a:lnTo>
                    <a:pt x="42" y="113"/>
                  </a:lnTo>
                  <a:lnTo>
                    <a:pt x="44" y="108"/>
                  </a:lnTo>
                  <a:lnTo>
                    <a:pt x="46" y="104"/>
                  </a:lnTo>
                  <a:lnTo>
                    <a:pt x="47" y="100"/>
                  </a:lnTo>
                  <a:lnTo>
                    <a:pt x="49" y="95"/>
                  </a:lnTo>
                  <a:lnTo>
                    <a:pt x="51" y="91"/>
                  </a:lnTo>
                  <a:lnTo>
                    <a:pt x="52" y="86"/>
                  </a:lnTo>
                  <a:lnTo>
                    <a:pt x="54" y="82"/>
                  </a:lnTo>
                  <a:lnTo>
                    <a:pt x="56" y="77"/>
                  </a:lnTo>
                  <a:lnTo>
                    <a:pt x="57" y="72"/>
                  </a:lnTo>
                  <a:lnTo>
                    <a:pt x="59" y="68"/>
                  </a:lnTo>
                  <a:lnTo>
                    <a:pt x="61" y="63"/>
                  </a:lnTo>
                  <a:lnTo>
                    <a:pt x="62" y="59"/>
                  </a:lnTo>
                  <a:lnTo>
                    <a:pt x="64" y="54"/>
                  </a:lnTo>
                  <a:lnTo>
                    <a:pt x="66" y="49"/>
                  </a:lnTo>
                  <a:lnTo>
                    <a:pt x="67" y="44"/>
                  </a:lnTo>
                  <a:lnTo>
                    <a:pt x="69" y="40"/>
                  </a:lnTo>
                  <a:lnTo>
                    <a:pt x="71" y="35"/>
                  </a:lnTo>
                  <a:lnTo>
                    <a:pt x="72" y="30"/>
                  </a:lnTo>
                  <a:lnTo>
                    <a:pt x="74" y="25"/>
                  </a:lnTo>
                  <a:lnTo>
                    <a:pt x="76" y="20"/>
                  </a:lnTo>
                  <a:lnTo>
                    <a:pt x="77" y="15"/>
                  </a:lnTo>
                  <a:lnTo>
                    <a:pt x="79" y="10"/>
                  </a:lnTo>
                  <a:lnTo>
                    <a:pt x="81" y="5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7" name="Freeform 92"/>
            <p:cNvSpPr>
              <a:spLocks/>
            </p:cNvSpPr>
            <p:nvPr/>
          </p:nvSpPr>
          <p:spPr bwMode="auto">
            <a:xfrm>
              <a:off x="6006938" y="4189414"/>
              <a:ext cx="113003" cy="411163"/>
            </a:xfrm>
            <a:custGeom>
              <a:avLst/>
              <a:gdLst>
                <a:gd name="T0" fmla="*/ 0 w 83"/>
                <a:gd name="T1" fmla="*/ 259 h 259"/>
                <a:gd name="T2" fmla="*/ 1 w 83"/>
                <a:gd name="T3" fmla="*/ 254 h 259"/>
                <a:gd name="T4" fmla="*/ 3 w 83"/>
                <a:gd name="T5" fmla="*/ 248 h 259"/>
                <a:gd name="T6" fmla="*/ 5 w 83"/>
                <a:gd name="T7" fmla="*/ 243 h 259"/>
                <a:gd name="T8" fmla="*/ 7 w 83"/>
                <a:gd name="T9" fmla="*/ 238 h 259"/>
                <a:gd name="T10" fmla="*/ 8 w 83"/>
                <a:gd name="T11" fmla="*/ 233 h 259"/>
                <a:gd name="T12" fmla="*/ 10 w 83"/>
                <a:gd name="T13" fmla="*/ 228 h 259"/>
                <a:gd name="T14" fmla="*/ 12 w 83"/>
                <a:gd name="T15" fmla="*/ 223 h 259"/>
                <a:gd name="T16" fmla="*/ 13 w 83"/>
                <a:gd name="T17" fmla="*/ 217 h 259"/>
                <a:gd name="T18" fmla="*/ 15 w 83"/>
                <a:gd name="T19" fmla="*/ 212 h 259"/>
                <a:gd name="T20" fmla="*/ 17 w 83"/>
                <a:gd name="T21" fmla="*/ 207 h 259"/>
                <a:gd name="T22" fmla="*/ 18 w 83"/>
                <a:gd name="T23" fmla="*/ 201 h 259"/>
                <a:gd name="T24" fmla="*/ 20 w 83"/>
                <a:gd name="T25" fmla="*/ 196 h 259"/>
                <a:gd name="T26" fmla="*/ 22 w 83"/>
                <a:gd name="T27" fmla="*/ 191 h 259"/>
                <a:gd name="T28" fmla="*/ 24 w 83"/>
                <a:gd name="T29" fmla="*/ 185 h 259"/>
                <a:gd name="T30" fmla="*/ 25 w 83"/>
                <a:gd name="T31" fmla="*/ 180 h 259"/>
                <a:gd name="T32" fmla="*/ 27 w 83"/>
                <a:gd name="T33" fmla="*/ 174 h 259"/>
                <a:gd name="T34" fmla="*/ 29 w 83"/>
                <a:gd name="T35" fmla="*/ 169 h 259"/>
                <a:gd name="T36" fmla="*/ 30 w 83"/>
                <a:gd name="T37" fmla="*/ 164 h 259"/>
                <a:gd name="T38" fmla="*/ 32 w 83"/>
                <a:gd name="T39" fmla="*/ 158 h 259"/>
                <a:gd name="T40" fmla="*/ 34 w 83"/>
                <a:gd name="T41" fmla="*/ 153 h 259"/>
                <a:gd name="T42" fmla="*/ 35 w 83"/>
                <a:gd name="T43" fmla="*/ 148 h 259"/>
                <a:gd name="T44" fmla="*/ 37 w 83"/>
                <a:gd name="T45" fmla="*/ 142 h 259"/>
                <a:gd name="T46" fmla="*/ 39 w 83"/>
                <a:gd name="T47" fmla="*/ 137 h 259"/>
                <a:gd name="T48" fmla="*/ 40 w 83"/>
                <a:gd name="T49" fmla="*/ 131 h 259"/>
                <a:gd name="T50" fmla="*/ 42 w 83"/>
                <a:gd name="T51" fmla="*/ 126 h 259"/>
                <a:gd name="T52" fmla="*/ 44 w 83"/>
                <a:gd name="T53" fmla="*/ 120 h 259"/>
                <a:gd name="T54" fmla="*/ 45 w 83"/>
                <a:gd name="T55" fmla="*/ 115 h 259"/>
                <a:gd name="T56" fmla="*/ 47 w 83"/>
                <a:gd name="T57" fmla="*/ 109 h 259"/>
                <a:gd name="T58" fmla="*/ 49 w 83"/>
                <a:gd name="T59" fmla="*/ 104 h 259"/>
                <a:gd name="T60" fmla="*/ 51 w 83"/>
                <a:gd name="T61" fmla="*/ 98 h 259"/>
                <a:gd name="T62" fmla="*/ 52 w 83"/>
                <a:gd name="T63" fmla="*/ 93 h 259"/>
                <a:gd name="T64" fmla="*/ 54 w 83"/>
                <a:gd name="T65" fmla="*/ 88 h 259"/>
                <a:gd name="T66" fmla="*/ 56 w 83"/>
                <a:gd name="T67" fmla="*/ 82 h 259"/>
                <a:gd name="T68" fmla="*/ 58 w 83"/>
                <a:gd name="T69" fmla="*/ 77 h 259"/>
                <a:gd name="T70" fmla="*/ 59 w 83"/>
                <a:gd name="T71" fmla="*/ 72 h 259"/>
                <a:gd name="T72" fmla="*/ 61 w 83"/>
                <a:gd name="T73" fmla="*/ 66 h 259"/>
                <a:gd name="T74" fmla="*/ 63 w 83"/>
                <a:gd name="T75" fmla="*/ 61 h 259"/>
                <a:gd name="T76" fmla="*/ 64 w 83"/>
                <a:gd name="T77" fmla="*/ 56 h 259"/>
                <a:gd name="T78" fmla="*/ 66 w 83"/>
                <a:gd name="T79" fmla="*/ 50 h 259"/>
                <a:gd name="T80" fmla="*/ 68 w 83"/>
                <a:gd name="T81" fmla="*/ 45 h 259"/>
                <a:gd name="T82" fmla="*/ 69 w 83"/>
                <a:gd name="T83" fmla="*/ 40 h 259"/>
                <a:gd name="T84" fmla="*/ 71 w 83"/>
                <a:gd name="T85" fmla="*/ 35 h 259"/>
                <a:gd name="T86" fmla="*/ 73 w 83"/>
                <a:gd name="T87" fmla="*/ 30 h 259"/>
                <a:gd name="T88" fmla="*/ 74 w 83"/>
                <a:gd name="T89" fmla="*/ 25 h 259"/>
                <a:gd name="T90" fmla="*/ 76 w 83"/>
                <a:gd name="T91" fmla="*/ 20 h 259"/>
                <a:gd name="T92" fmla="*/ 78 w 83"/>
                <a:gd name="T93" fmla="*/ 15 h 259"/>
                <a:gd name="T94" fmla="*/ 79 w 83"/>
                <a:gd name="T95" fmla="*/ 10 h 259"/>
                <a:gd name="T96" fmla="*/ 81 w 83"/>
                <a:gd name="T97" fmla="*/ 4 h 259"/>
                <a:gd name="T98" fmla="*/ 83 w 83"/>
                <a:gd name="T99" fmla="*/ 0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9">
                  <a:moveTo>
                    <a:pt x="0" y="259"/>
                  </a:moveTo>
                  <a:lnTo>
                    <a:pt x="1" y="254"/>
                  </a:lnTo>
                  <a:lnTo>
                    <a:pt x="3" y="248"/>
                  </a:lnTo>
                  <a:lnTo>
                    <a:pt x="5" y="243"/>
                  </a:lnTo>
                  <a:lnTo>
                    <a:pt x="7" y="238"/>
                  </a:lnTo>
                  <a:lnTo>
                    <a:pt x="8" y="233"/>
                  </a:lnTo>
                  <a:lnTo>
                    <a:pt x="10" y="228"/>
                  </a:lnTo>
                  <a:lnTo>
                    <a:pt x="12" y="223"/>
                  </a:lnTo>
                  <a:lnTo>
                    <a:pt x="13" y="217"/>
                  </a:lnTo>
                  <a:lnTo>
                    <a:pt x="15" y="212"/>
                  </a:lnTo>
                  <a:lnTo>
                    <a:pt x="17" y="207"/>
                  </a:lnTo>
                  <a:lnTo>
                    <a:pt x="18" y="201"/>
                  </a:lnTo>
                  <a:lnTo>
                    <a:pt x="20" y="196"/>
                  </a:lnTo>
                  <a:lnTo>
                    <a:pt x="22" y="191"/>
                  </a:lnTo>
                  <a:lnTo>
                    <a:pt x="24" y="185"/>
                  </a:lnTo>
                  <a:lnTo>
                    <a:pt x="25" y="180"/>
                  </a:lnTo>
                  <a:lnTo>
                    <a:pt x="27" y="174"/>
                  </a:lnTo>
                  <a:lnTo>
                    <a:pt x="29" y="169"/>
                  </a:lnTo>
                  <a:lnTo>
                    <a:pt x="30" y="164"/>
                  </a:lnTo>
                  <a:lnTo>
                    <a:pt x="32" y="158"/>
                  </a:lnTo>
                  <a:lnTo>
                    <a:pt x="34" y="153"/>
                  </a:lnTo>
                  <a:lnTo>
                    <a:pt x="35" y="148"/>
                  </a:lnTo>
                  <a:lnTo>
                    <a:pt x="37" y="142"/>
                  </a:lnTo>
                  <a:lnTo>
                    <a:pt x="39" y="137"/>
                  </a:lnTo>
                  <a:lnTo>
                    <a:pt x="40" y="131"/>
                  </a:lnTo>
                  <a:lnTo>
                    <a:pt x="42" y="126"/>
                  </a:lnTo>
                  <a:lnTo>
                    <a:pt x="44" y="120"/>
                  </a:lnTo>
                  <a:lnTo>
                    <a:pt x="45" y="115"/>
                  </a:lnTo>
                  <a:lnTo>
                    <a:pt x="47" y="109"/>
                  </a:lnTo>
                  <a:lnTo>
                    <a:pt x="49" y="104"/>
                  </a:lnTo>
                  <a:lnTo>
                    <a:pt x="51" y="98"/>
                  </a:lnTo>
                  <a:lnTo>
                    <a:pt x="52" y="93"/>
                  </a:lnTo>
                  <a:lnTo>
                    <a:pt x="54" y="88"/>
                  </a:lnTo>
                  <a:lnTo>
                    <a:pt x="56" y="82"/>
                  </a:lnTo>
                  <a:lnTo>
                    <a:pt x="58" y="77"/>
                  </a:lnTo>
                  <a:lnTo>
                    <a:pt x="59" y="72"/>
                  </a:lnTo>
                  <a:lnTo>
                    <a:pt x="61" y="66"/>
                  </a:lnTo>
                  <a:lnTo>
                    <a:pt x="63" y="61"/>
                  </a:lnTo>
                  <a:lnTo>
                    <a:pt x="64" y="56"/>
                  </a:lnTo>
                  <a:lnTo>
                    <a:pt x="66" y="50"/>
                  </a:lnTo>
                  <a:lnTo>
                    <a:pt x="68" y="45"/>
                  </a:lnTo>
                  <a:lnTo>
                    <a:pt x="69" y="40"/>
                  </a:lnTo>
                  <a:lnTo>
                    <a:pt x="71" y="35"/>
                  </a:lnTo>
                  <a:lnTo>
                    <a:pt x="73" y="30"/>
                  </a:lnTo>
                  <a:lnTo>
                    <a:pt x="74" y="25"/>
                  </a:lnTo>
                  <a:lnTo>
                    <a:pt x="76" y="20"/>
                  </a:lnTo>
                  <a:lnTo>
                    <a:pt x="78" y="15"/>
                  </a:lnTo>
                  <a:lnTo>
                    <a:pt x="79" y="10"/>
                  </a:lnTo>
                  <a:lnTo>
                    <a:pt x="81" y="4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8" name="Freeform 93"/>
            <p:cNvSpPr>
              <a:spLocks/>
            </p:cNvSpPr>
            <p:nvPr/>
          </p:nvSpPr>
          <p:spPr bwMode="auto">
            <a:xfrm>
              <a:off x="6119941" y="3954464"/>
              <a:ext cx="113003" cy="234950"/>
            </a:xfrm>
            <a:custGeom>
              <a:avLst/>
              <a:gdLst>
                <a:gd name="T0" fmla="*/ 0 w 83"/>
                <a:gd name="T1" fmla="*/ 148 h 148"/>
                <a:gd name="T2" fmla="*/ 1 w 83"/>
                <a:gd name="T3" fmla="*/ 143 h 148"/>
                <a:gd name="T4" fmla="*/ 3 w 83"/>
                <a:gd name="T5" fmla="*/ 138 h 148"/>
                <a:gd name="T6" fmla="*/ 5 w 83"/>
                <a:gd name="T7" fmla="*/ 133 h 148"/>
                <a:gd name="T8" fmla="*/ 7 w 83"/>
                <a:gd name="T9" fmla="*/ 129 h 148"/>
                <a:gd name="T10" fmla="*/ 8 w 83"/>
                <a:gd name="T11" fmla="*/ 124 h 148"/>
                <a:gd name="T12" fmla="*/ 10 w 83"/>
                <a:gd name="T13" fmla="*/ 119 h 148"/>
                <a:gd name="T14" fmla="*/ 12 w 83"/>
                <a:gd name="T15" fmla="*/ 115 h 148"/>
                <a:gd name="T16" fmla="*/ 13 w 83"/>
                <a:gd name="T17" fmla="*/ 110 h 148"/>
                <a:gd name="T18" fmla="*/ 15 w 83"/>
                <a:gd name="T19" fmla="*/ 106 h 148"/>
                <a:gd name="T20" fmla="*/ 17 w 83"/>
                <a:gd name="T21" fmla="*/ 101 h 148"/>
                <a:gd name="T22" fmla="*/ 19 w 83"/>
                <a:gd name="T23" fmla="*/ 97 h 148"/>
                <a:gd name="T24" fmla="*/ 20 w 83"/>
                <a:gd name="T25" fmla="*/ 93 h 148"/>
                <a:gd name="T26" fmla="*/ 22 w 83"/>
                <a:gd name="T27" fmla="*/ 89 h 148"/>
                <a:gd name="T28" fmla="*/ 24 w 83"/>
                <a:gd name="T29" fmla="*/ 85 h 148"/>
                <a:gd name="T30" fmla="*/ 25 w 83"/>
                <a:gd name="T31" fmla="*/ 81 h 148"/>
                <a:gd name="T32" fmla="*/ 27 w 83"/>
                <a:gd name="T33" fmla="*/ 77 h 148"/>
                <a:gd name="T34" fmla="*/ 29 w 83"/>
                <a:gd name="T35" fmla="*/ 73 h 148"/>
                <a:gd name="T36" fmla="*/ 31 w 83"/>
                <a:gd name="T37" fmla="*/ 69 h 148"/>
                <a:gd name="T38" fmla="*/ 32 w 83"/>
                <a:gd name="T39" fmla="*/ 66 h 148"/>
                <a:gd name="T40" fmla="*/ 34 w 83"/>
                <a:gd name="T41" fmla="*/ 62 h 148"/>
                <a:gd name="T42" fmla="*/ 36 w 83"/>
                <a:gd name="T43" fmla="*/ 59 h 148"/>
                <a:gd name="T44" fmla="*/ 37 w 83"/>
                <a:gd name="T45" fmla="*/ 55 h 148"/>
                <a:gd name="T46" fmla="*/ 39 w 83"/>
                <a:gd name="T47" fmla="*/ 52 h 148"/>
                <a:gd name="T48" fmla="*/ 41 w 83"/>
                <a:gd name="T49" fmla="*/ 48 h 148"/>
                <a:gd name="T50" fmla="*/ 42 w 83"/>
                <a:gd name="T51" fmla="*/ 45 h 148"/>
                <a:gd name="T52" fmla="*/ 44 w 83"/>
                <a:gd name="T53" fmla="*/ 42 h 148"/>
                <a:gd name="T54" fmla="*/ 46 w 83"/>
                <a:gd name="T55" fmla="*/ 39 h 148"/>
                <a:gd name="T56" fmla="*/ 47 w 83"/>
                <a:gd name="T57" fmla="*/ 36 h 148"/>
                <a:gd name="T58" fmla="*/ 49 w 83"/>
                <a:gd name="T59" fmla="*/ 34 h 148"/>
                <a:gd name="T60" fmla="*/ 51 w 83"/>
                <a:gd name="T61" fmla="*/ 31 h 148"/>
                <a:gd name="T62" fmla="*/ 52 w 83"/>
                <a:gd name="T63" fmla="*/ 28 h 148"/>
                <a:gd name="T64" fmla="*/ 54 w 83"/>
                <a:gd name="T65" fmla="*/ 26 h 148"/>
                <a:gd name="T66" fmla="*/ 56 w 83"/>
                <a:gd name="T67" fmla="*/ 23 h 148"/>
                <a:gd name="T68" fmla="*/ 57 w 83"/>
                <a:gd name="T69" fmla="*/ 21 h 148"/>
                <a:gd name="T70" fmla="*/ 59 w 83"/>
                <a:gd name="T71" fmla="*/ 19 h 148"/>
                <a:gd name="T72" fmla="*/ 61 w 83"/>
                <a:gd name="T73" fmla="*/ 17 h 148"/>
                <a:gd name="T74" fmla="*/ 63 w 83"/>
                <a:gd name="T75" fmla="*/ 15 h 148"/>
                <a:gd name="T76" fmla="*/ 64 w 83"/>
                <a:gd name="T77" fmla="*/ 13 h 148"/>
                <a:gd name="T78" fmla="*/ 66 w 83"/>
                <a:gd name="T79" fmla="*/ 11 h 148"/>
                <a:gd name="T80" fmla="*/ 68 w 83"/>
                <a:gd name="T81" fmla="*/ 10 h 148"/>
                <a:gd name="T82" fmla="*/ 70 w 83"/>
                <a:gd name="T83" fmla="*/ 8 h 148"/>
                <a:gd name="T84" fmla="*/ 71 w 83"/>
                <a:gd name="T85" fmla="*/ 7 h 148"/>
                <a:gd name="T86" fmla="*/ 73 w 83"/>
                <a:gd name="T87" fmla="*/ 6 h 148"/>
                <a:gd name="T88" fmla="*/ 75 w 83"/>
                <a:gd name="T89" fmla="*/ 4 h 148"/>
                <a:gd name="T90" fmla="*/ 76 w 83"/>
                <a:gd name="T91" fmla="*/ 3 h 148"/>
                <a:gd name="T92" fmla="*/ 78 w 83"/>
                <a:gd name="T93" fmla="*/ 2 h 148"/>
                <a:gd name="T94" fmla="*/ 80 w 83"/>
                <a:gd name="T95" fmla="*/ 2 h 148"/>
                <a:gd name="T96" fmla="*/ 81 w 83"/>
                <a:gd name="T97" fmla="*/ 1 h 148"/>
                <a:gd name="T98" fmla="*/ 83 w 83"/>
                <a:gd name="T9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48">
                  <a:moveTo>
                    <a:pt x="0" y="148"/>
                  </a:moveTo>
                  <a:lnTo>
                    <a:pt x="1" y="143"/>
                  </a:lnTo>
                  <a:lnTo>
                    <a:pt x="3" y="138"/>
                  </a:lnTo>
                  <a:lnTo>
                    <a:pt x="5" y="133"/>
                  </a:lnTo>
                  <a:lnTo>
                    <a:pt x="7" y="129"/>
                  </a:lnTo>
                  <a:lnTo>
                    <a:pt x="8" y="124"/>
                  </a:lnTo>
                  <a:lnTo>
                    <a:pt x="10" y="119"/>
                  </a:lnTo>
                  <a:lnTo>
                    <a:pt x="12" y="115"/>
                  </a:lnTo>
                  <a:lnTo>
                    <a:pt x="13" y="110"/>
                  </a:lnTo>
                  <a:lnTo>
                    <a:pt x="15" y="106"/>
                  </a:lnTo>
                  <a:lnTo>
                    <a:pt x="17" y="101"/>
                  </a:lnTo>
                  <a:lnTo>
                    <a:pt x="19" y="97"/>
                  </a:lnTo>
                  <a:lnTo>
                    <a:pt x="20" y="93"/>
                  </a:lnTo>
                  <a:lnTo>
                    <a:pt x="22" y="89"/>
                  </a:lnTo>
                  <a:lnTo>
                    <a:pt x="24" y="85"/>
                  </a:lnTo>
                  <a:lnTo>
                    <a:pt x="25" y="81"/>
                  </a:lnTo>
                  <a:lnTo>
                    <a:pt x="27" y="77"/>
                  </a:lnTo>
                  <a:lnTo>
                    <a:pt x="29" y="73"/>
                  </a:lnTo>
                  <a:lnTo>
                    <a:pt x="31" y="69"/>
                  </a:lnTo>
                  <a:lnTo>
                    <a:pt x="32" y="66"/>
                  </a:lnTo>
                  <a:lnTo>
                    <a:pt x="34" y="62"/>
                  </a:lnTo>
                  <a:lnTo>
                    <a:pt x="36" y="59"/>
                  </a:lnTo>
                  <a:lnTo>
                    <a:pt x="37" y="55"/>
                  </a:lnTo>
                  <a:lnTo>
                    <a:pt x="39" y="52"/>
                  </a:lnTo>
                  <a:lnTo>
                    <a:pt x="41" y="48"/>
                  </a:lnTo>
                  <a:lnTo>
                    <a:pt x="42" y="45"/>
                  </a:lnTo>
                  <a:lnTo>
                    <a:pt x="44" y="42"/>
                  </a:lnTo>
                  <a:lnTo>
                    <a:pt x="46" y="39"/>
                  </a:lnTo>
                  <a:lnTo>
                    <a:pt x="47" y="36"/>
                  </a:lnTo>
                  <a:lnTo>
                    <a:pt x="49" y="34"/>
                  </a:lnTo>
                  <a:lnTo>
                    <a:pt x="51" y="31"/>
                  </a:lnTo>
                  <a:lnTo>
                    <a:pt x="52" y="28"/>
                  </a:lnTo>
                  <a:lnTo>
                    <a:pt x="54" y="26"/>
                  </a:lnTo>
                  <a:lnTo>
                    <a:pt x="56" y="23"/>
                  </a:lnTo>
                  <a:lnTo>
                    <a:pt x="57" y="21"/>
                  </a:lnTo>
                  <a:lnTo>
                    <a:pt x="59" y="19"/>
                  </a:lnTo>
                  <a:lnTo>
                    <a:pt x="61" y="17"/>
                  </a:lnTo>
                  <a:lnTo>
                    <a:pt x="63" y="15"/>
                  </a:lnTo>
                  <a:lnTo>
                    <a:pt x="64" y="13"/>
                  </a:lnTo>
                  <a:lnTo>
                    <a:pt x="66" y="11"/>
                  </a:lnTo>
                  <a:lnTo>
                    <a:pt x="68" y="10"/>
                  </a:lnTo>
                  <a:lnTo>
                    <a:pt x="70" y="8"/>
                  </a:lnTo>
                  <a:lnTo>
                    <a:pt x="71" y="7"/>
                  </a:lnTo>
                  <a:lnTo>
                    <a:pt x="73" y="6"/>
                  </a:lnTo>
                  <a:lnTo>
                    <a:pt x="75" y="4"/>
                  </a:lnTo>
                  <a:lnTo>
                    <a:pt x="76" y="3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89" name="Freeform 94"/>
            <p:cNvSpPr>
              <a:spLocks/>
            </p:cNvSpPr>
            <p:nvPr/>
          </p:nvSpPr>
          <p:spPr bwMode="auto">
            <a:xfrm>
              <a:off x="6232943" y="3952877"/>
              <a:ext cx="113003" cy="169863"/>
            </a:xfrm>
            <a:custGeom>
              <a:avLst/>
              <a:gdLst>
                <a:gd name="T0" fmla="*/ 0 w 83"/>
                <a:gd name="T1" fmla="*/ 1 h 107"/>
                <a:gd name="T2" fmla="*/ 2 w 83"/>
                <a:gd name="T3" fmla="*/ 1 h 107"/>
                <a:gd name="T4" fmla="*/ 3 w 83"/>
                <a:gd name="T5" fmla="*/ 0 h 107"/>
                <a:gd name="T6" fmla="*/ 5 w 83"/>
                <a:gd name="T7" fmla="*/ 0 h 107"/>
                <a:gd name="T8" fmla="*/ 7 w 83"/>
                <a:gd name="T9" fmla="*/ 0 h 107"/>
                <a:gd name="T10" fmla="*/ 8 w 83"/>
                <a:gd name="T11" fmla="*/ 0 h 107"/>
                <a:gd name="T12" fmla="*/ 10 w 83"/>
                <a:gd name="T13" fmla="*/ 0 h 107"/>
                <a:gd name="T14" fmla="*/ 12 w 83"/>
                <a:gd name="T15" fmla="*/ 0 h 107"/>
                <a:gd name="T16" fmla="*/ 14 w 83"/>
                <a:gd name="T17" fmla="*/ 1 h 107"/>
                <a:gd name="T18" fmla="*/ 15 w 83"/>
                <a:gd name="T19" fmla="*/ 1 h 107"/>
                <a:gd name="T20" fmla="*/ 17 w 83"/>
                <a:gd name="T21" fmla="*/ 2 h 107"/>
                <a:gd name="T22" fmla="*/ 19 w 83"/>
                <a:gd name="T23" fmla="*/ 3 h 107"/>
                <a:gd name="T24" fmla="*/ 20 w 83"/>
                <a:gd name="T25" fmla="*/ 3 h 107"/>
                <a:gd name="T26" fmla="*/ 22 w 83"/>
                <a:gd name="T27" fmla="*/ 4 h 107"/>
                <a:gd name="T28" fmla="*/ 24 w 83"/>
                <a:gd name="T29" fmla="*/ 5 h 107"/>
                <a:gd name="T30" fmla="*/ 25 w 83"/>
                <a:gd name="T31" fmla="*/ 7 h 107"/>
                <a:gd name="T32" fmla="*/ 27 w 83"/>
                <a:gd name="T33" fmla="*/ 8 h 107"/>
                <a:gd name="T34" fmla="*/ 29 w 83"/>
                <a:gd name="T35" fmla="*/ 9 h 107"/>
                <a:gd name="T36" fmla="*/ 31 w 83"/>
                <a:gd name="T37" fmla="*/ 10 h 107"/>
                <a:gd name="T38" fmla="*/ 32 w 83"/>
                <a:gd name="T39" fmla="*/ 12 h 107"/>
                <a:gd name="T40" fmla="*/ 34 w 83"/>
                <a:gd name="T41" fmla="*/ 14 h 107"/>
                <a:gd name="T42" fmla="*/ 36 w 83"/>
                <a:gd name="T43" fmla="*/ 16 h 107"/>
                <a:gd name="T44" fmla="*/ 38 w 83"/>
                <a:gd name="T45" fmla="*/ 18 h 107"/>
                <a:gd name="T46" fmla="*/ 39 w 83"/>
                <a:gd name="T47" fmla="*/ 20 h 107"/>
                <a:gd name="T48" fmla="*/ 41 w 83"/>
                <a:gd name="T49" fmla="*/ 22 h 107"/>
                <a:gd name="T50" fmla="*/ 43 w 83"/>
                <a:gd name="T51" fmla="*/ 24 h 107"/>
                <a:gd name="T52" fmla="*/ 44 w 83"/>
                <a:gd name="T53" fmla="*/ 27 h 107"/>
                <a:gd name="T54" fmla="*/ 46 w 83"/>
                <a:gd name="T55" fmla="*/ 29 h 107"/>
                <a:gd name="T56" fmla="*/ 48 w 83"/>
                <a:gd name="T57" fmla="*/ 32 h 107"/>
                <a:gd name="T58" fmla="*/ 49 w 83"/>
                <a:gd name="T59" fmla="*/ 35 h 107"/>
                <a:gd name="T60" fmla="*/ 51 w 83"/>
                <a:gd name="T61" fmla="*/ 37 h 107"/>
                <a:gd name="T62" fmla="*/ 53 w 83"/>
                <a:gd name="T63" fmla="*/ 40 h 107"/>
                <a:gd name="T64" fmla="*/ 54 w 83"/>
                <a:gd name="T65" fmla="*/ 43 h 107"/>
                <a:gd name="T66" fmla="*/ 56 w 83"/>
                <a:gd name="T67" fmla="*/ 46 h 107"/>
                <a:gd name="T68" fmla="*/ 58 w 83"/>
                <a:gd name="T69" fmla="*/ 49 h 107"/>
                <a:gd name="T70" fmla="*/ 59 w 83"/>
                <a:gd name="T71" fmla="*/ 53 h 107"/>
                <a:gd name="T72" fmla="*/ 61 w 83"/>
                <a:gd name="T73" fmla="*/ 56 h 107"/>
                <a:gd name="T74" fmla="*/ 63 w 83"/>
                <a:gd name="T75" fmla="*/ 60 h 107"/>
                <a:gd name="T76" fmla="*/ 64 w 83"/>
                <a:gd name="T77" fmla="*/ 63 h 107"/>
                <a:gd name="T78" fmla="*/ 66 w 83"/>
                <a:gd name="T79" fmla="*/ 67 h 107"/>
                <a:gd name="T80" fmla="*/ 68 w 83"/>
                <a:gd name="T81" fmla="*/ 70 h 107"/>
                <a:gd name="T82" fmla="*/ 69 w 83"/>
                <a:gd name="T83" fmla="*/ 74 h 107"/>
                <a:gd name="T84" fmla="*/ 71 w 83"/>
                <a:gd name="T85" fmla="*/ 78 h 107"/>
                <a:gd name="T86" fmla="*/ 73 w 83"/>
                <a:gd name="T87" fmla="*/ 82 h 107"/>
                <a:gd name="T88" fmla="*/ 75 w 83"/>
                <a:gd name="T89" fmla="*/ 86 h 107"/>
                <a:gd name="T90" fmla="*/ 76 w 83"/>
                <a:gd name="T91" fmla="*/ 90 h 107"/>
                <a:gd name="T92" fmla="*/ 78 w 83"/>
                <a:gd name="T93" fmla="*/ 95 h 107"/>
                <a:gd name="T94" fmla="*/ 80 w 83"/>
                <a:gd name="T95" fmla="*/ 99 h 107"/>
                <a:gd name="T96" fmla="*/ 82 w 83"/>
                <a:gd name="T97" fmla="*/ 103 h 107"/>
                <a:gd name="T98" fmla="*/ 83 w 83"/>
                <a:gd name="T9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7">
                  <a:moveTo>
                    <a:pt x="0" y="1"/>
                  </a:moveTo>
                  <a:lnTo>
                    <a:pt x="2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2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7" y="8"/>
                  </a:lnTo>
                  <a:lnTo>
                    <a:pt x="29" y="9"/>
                  </a:lnTo>
                  <a:lnTo>
                    <a:pt x="31" y="10"/>
                  </a:lnTo>
                  <a:lnTo>
                    <a:pt x="32" y="12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39" y="20"/>
                  </a:lnTo>
                  <a:lnTo>
                    <a:pt x="41" y="22"/>
                  </a:lnTo>
                  <a:lnTo>
                    <a:pt x="43" y="24"/>
                  </a:lnTo>
                  <a:lnTo>
                    <a:pt x="44" y="27"/>
                  </a:lnTo>
                  <a:lnTo>
                    <a:pt x="46" y="29"/>
                  </a:lnTo>
                  <a:lnTo>
                    <a:pt x="48" y="32"/>
                  </a:lnTo>
                  <a:lnTo>
                    <a:pt x="49" y="35"/>
                  </a:lnTo>
                  <a:lnTo>
                    <a:pt x="51" y="37"/>
                  </a:lnTo>
                  <a:lnTo>
                    <a:pt x="53" y="40"/>
                  </a:lnTo>
                  <a:lnTo>
                    <a:pt x="54" y="43"/>
                  </a:lnTo>
                  <a:lnTo>
                    <a:pt x="56" y="46"/>
                  </a:lnTo>
                  <a:lnTo>
                    <a:pt x="58" y="49"/>
                  </a:lnTo>
                  <a:lnTo>
                    <a:pt x="59" y="53"/>
                  </a:lnTo>
                  <a:lnTo>
                    <a:pt x="61" y="56"/>
                  </a:lnTo>
                  <a:lnTo>
                    <a:pt x="63" y="60"/>
                  </a:lnTo>
                  <a:lnTo>
                    <a:pt x="64" y="63"/>
                  </a:lnTo>
                  <a:lnTo>
                    <a:pt x="66" y="67"/>
                  </a:lnTo>
                  <a:lnTo>
                    <a:pt x="68" y="70"/>
                  </a:lnTo>
                  <a:lnTo>
                    <a:pt x="69" y="74"/>
                  </a:lnTo>
                  <a:lnTo>
                    <a:pt x="71" y="78"/>
                  </a:lnTo>
                  <a:lnTo>
                    <a:pt x="73" y="82"/>
                  </a:lnTo>
                  <a:lnTo>
                    <a:pt x="75" y="86"/>
                  </a:lnTo>
                  <a:lnTo>
                    <a:pt x="76" y="90"/>
                  </a:lnTo>
                  <a:lnTo>
                    <a:pt x="78" y="95"/>
                  </a:lnTo>
                  <a:lnTo>
                    <a:pt x="80" y="99"/>
                  </a:lnTo>
                  <a:lnTo>
                    <a:pt x="82" y="103"/>
                  </a:lnTo>
                  <a:lnTo>
                    <a:pt x="83" y="107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0" name="Freeform 95"/>
            <p:cNvSpPr>
              <a:spLocks/>
            </p:cNvSpPr>
            <p:nvPr/>
          </p:nvSpPr>
          <p:spPr bwMode="auto">
            <a:xfrm>
              <a:off x="6345947" y="4122739"/>
              <a:ext cx="113003" cy="409575"/>
            </a:xfrm>
            <a:custGeom>
              <a:avLst/>
              <a:gdLst>
                <a:gd name="T0" fmla="*/ 0 w 83"/>
                <a:gd name="T1" fmla="*/ 0 h 258"/>
                <a:gd name="T2" fmla="*/ 2 w 83"/>
                <a:gd name="T3" fmla="*/ 5 h 258"/>
                <a:gd name="T4" fmla="*/ 4 w 83"/>
                <a:gd name="T5" fmla="*/ 9 h 258"/>
                <a:gd name="T6" fmla="*/ 5 w 83"/>
                <a:gd name="T7" fmla="*/ 14 h 258"/>
                <a:gd name="T8" fmla="*/ 7 w 83"/>
                <a:gd name="T9" fmla="*/ 19 h 258"/>
                <a:gd name="T10" fmla="*/ 9 w 83"/>
                <a:gd name="T11" fmla="*/ 23 h 258"/>
                <a:gd name="T12" fmla="*/ 10 w 83"/>
                <a:gd name="T13" fmla="*/ 28 h 258"/>
                <a:gd name="T14" fmla="*/ 12 w 83"/>
                <a:gd name="T15" fmla="*/ 33 h 258"/>
                <a:gd name="T16" fmla="*/ 14 w 83"/>
                <a:gd name="T17" fmla="*/ 38 h 258"/>
                <a:gd name="T18" fmla="*/ 16 w 83"/>
                <a:gd name="T19" fmla="*/ 43 h 258"/>
                <a:gd name="T20" fmla="*/ 17 w 83"/>
                <a:gd name="T21" fmla="*/ 48 h 258"/>
                <a:gd name="T22" fmla="*/ 19 w 83"/>
                <a:gd name="T23" fmla="*/ 53 h 258"/>
                <a:gd name="T24" fmla="*/ 21 w 83"/>
                <a:gd name="T25" fmla="*/ 58 h 258"/>
                <a:gd name="T26" fmla="*/ 22 w 83"/>
                <a:gd name="T27" fmla="*/ 63 h 258"/>
                <a:gd name="T28" fmla="*/ 24 w 83"/>
                <a:gd name="T29" fmla="*/ 68 h 258"/>
                <a:gd name="T30" fmla="*/ 26 w 83"/>
                <a:gd name="T31" fmla="*/ 73 h 258"/>
                <a:gd name="T32" fmla="*/ 27 w 83"/>
                <a:gd name="T33" fmla="*/ 78 h 258"/>
                <a:gd name="T34" fmla="*/ 29 w 83"/>
                <a:gd name="T35" fmla="*/ 84 h 258"/>
                <a:gd name="T36" fmla="*/ 31 w 83"/>
                <a:gd name="T37" fmla="*/ 89 h 258"/>
                <a:gd name="T38" fmla="*/ 32 w 83"/>
                <a:gd name="T39" fmla="*/ 94 h 258"/>
                <a:gd name="T40" fmla="*/ 34 w 83"/>
                <a:gd name="T41" fmla="*/ 99 h 258"/>
                <a:gd name="T42" fmla="*/ 36 w 83"/>
                <a:gd name="T43" fmla="*/ 105 h 258"/>
                <a:gd name="T44" fmla="*/ 37 w 83"/>
                <a:gd name="T45" fmla="*/ 110 h 258"/>
                <a:gd name="T46" fmla="*/ 39 w 83"/>
                <a:gd name="T47" fmla="*/ 116 h 258"/>
                <a:gd name="T48" fmla="*/ 41 w 83"/>
                <a:gd name="T49" fmla="*/ 121 h 258"/>
                <a:gd name="T50" fmla="*/ 43 w 83"/>
                <a:gd name="T51" fmla="*/ 126 h 258"/>
                <a:gd name="T52" fmla="*/ 44 w 83"/>
                <a:gd name="T53" fmla="*/ 132 h 258"/>
                <a:gd name="T54" fmla="*/ 46 w 83"/>
                <a:gd name="T55" fmla="*/ 138 h 258"/>
                <a:gd name="T56" fmla="*/ 48 w 83"/>
                <a:gd name="T57" fmla="*/ 143 h 258"/>
                <a:gd name="T58" fmla="*/ 50 w 83"/>
                <a:gd name="T59" fmla="*/ 149 h 258"/>
                <a:gd name="T60" fmla="*/ 51 w 83"/>
                <a:gd name="T61" fmla="*/ 154 h 258"/>
                <a:gd name="T62" fmla="*/ 53 w 83"/>
                <a:gd name="T63" fmla="*/ 160 h 258"/>
                <a:gd name="T64" fmla="*/ 55 w 83"/>
                <a:gd name="T65" fmla="*/ 165 h 258"/>
                <a:gd name="T66" fmla="*/ 56 w 83"/>
                <a:gd name="T67" fmla="*/ 170 h 258"/>
                <a:gd name="T68" fmla="*/ 58 w 83"/>
                <a:gd name="T69" fmla="*/ 176 h 258"/>
                <a:gd name="T70" fmla="*/ 60 w 83"/>
                <a:gd name="T71" fmla="*/ 182 h 258"/>
                <a:gd name="T72" fmla="*/ 61 w 83"/>
                <a:gd name="T73" fmla="*/ 187 h 258"/>
                <a:gd name="T74" fmla="*/ 63 w 83"/>
                <a:gd name="T75" fmla="*/ 193 h 258"/>
                <a:gd name="T76" fmla="*/ 65 w 83"/>
                <a:gd name="T77" fmla="*/ 198 h 258"/>
                <a:gd name="T78" fmla="*/ 66 w 83"/>
                <a:gd name="T79" fmla="*/ 204 h 258"/>
                <a:gd name="T80" fmla="*/ 68 w 83"/>
                <a:gd name="T81" fmla="*/ 209 h 258"/>
                <a:gd name="T82" fmla="*/ 70 w 83"/>
                <a:gd name="T83" fmla="*/ 215 h 258"/>
                <a:gd name="T84" fmla="*/ 71 w 83"/>
                <a:gd name="T85" fmla="*/ 220 h 258"/>
                <a:gd name="T86" fmla="*/ 73 w 83"/>
                <a:gd name="T87" fmla="*/ 226 h 258"/>
                <a:gd name="T88" fmla="*/ 75 w 83"/>
                <a:gd name="T89" fmla="*/ 231 h 258"/>
                <a:gd name="T90" fmla="*/ 76 w 83"/>
                <a:gd name="T91" fmla="*/ 237 h 258"/>
                <a:gd name="T92" fmla="*/ 78 w 83"/>
                <a:gd name="T93" fmla="*/ 242 h 258"/>
                <a:gd name="T94" fmla="*/ 80 w 83"/>
                <a:gd name="T95" fmla="*/ 248 h 258"/>
                <a:gd name="T96" fmla="*/ 81 w 83"/>
                <a:gd name="T97" fmla="*/ 253 h 258"/>
                <a:gd name="T98" fmla="*/ 83 w 83"/>
                <a:gd name="T99" fmla="*/ 258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8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5" y="14"/>
                  </a:lnTo>
                  <a:lnTo>
                    <a:pt x="7" y="19"/>
                  </a:lnTo>
                  <a:lnTo>
                    <a:pt x="9" y="23"/>
                  </a:lnTo>
                  <a:lnTo>
                    <a:pt x="10" y="28"/>
                  </a:lnTo>
                  <a:lnTo>
                    <a:pt x="12" y="33"/>
                  </a:lnTo>
                  <a:lnTo>
                    <a:pt x="14" y="38"/>
                  </a:lnTo>
                  <a:lnTo>
                    <a:pt x="16" y="43"/>
                  </a:lnTo>
                  <a:lnTo>
                    <a:pt x="17" y="48"/>
                  </a:lnTo>
                  <a:lnTo>
                    <a:pt x="19" y="53"/>
                  </a:lnTo>
                  <a:lnTo>
                    <a:pt x="21" y="58"/>
                  </a:lnTo>
                  <a:lnTo>
                    <a:pt x="22" y="63"/>
                  </a:lnTo>
                  <a:lnTo>
                    <a:pt x="24" y="68"/>
                  </a:lnTo>
                  <a:lnTo>
                    <a:pt x="26" y="73"/>
                  </a:lnTo>
                  <a:lnTo>
                    <a:pt x="27" y="78"/>
                  </a:lnTo>
                  <a:lnTo>
                    <a:pt x="29" y="84"/>
                  </a:lnTo>
                  <a:lnTo>
                    <a:pt x="31" y="89"/>
                  </a:lnTo>
                  <a:lnTo>
                    <a:pt x="32" y="94"/>
                  </a:lnTo>
                  <a:lnTo>
                    <a:pt x="34" y="99"/>
                  </a:lnTo>
                  <a:lnTo>
                    <a:pt x="36" y="105"/>
                  </a:lnTo>
                  <a:lnTo>
                    <a:pt x="37" y="110"/>
                  </a:lnTo>
                  <a:lnTo>
                    <a:pt x="39" y="116"/>
                  </a:lnTo>
                  <a:lnTo>
                    <a:pt x="41" y="121"/>
                  </a:lnTo>
                  <a:lnTo>
                    <a:pt x="43" y="126"/>
                  </a:lnTo>
                  <a:lnTo>
                    <a:pt x="44" y="132"/>
                  </a:lnTo>
                  <a:lnTo>
                    <a:pt x="46" y="138"/>
                  </a:lnTo>
                  <a:lnTo>
                    <a:pt x="48" y="143"/>
                  </a:lnTo>
                  <a:lnTo>
                    <a:pt x="50" y="149"/>
                  </a:lnTo>
                  <a:lnTo>
                    <a:pt x="51" y="154"/>
                  </a:lnTo>
                  <a:lnTo>
                    <a:pt x="53" y="160"/>
                  </a:lnTo>
                  <a:lnTo>
                    <a:pt x="55" y="165"/>
                  </a:lnTo>
                  <a:lnTo>
                    <a:pt x="56" y="170"/>
                  </a:lnTo>
                  <a:lnTo>
                    <a:pt x="58" y="176"/>
                  </a:lnTo>
                  <a:lnTo>
                    <a:pt x="60" y="182"/>
                  </a:lnTo>
                  <a:lnTo>
                    <a:pt x="61" y="187"/>
                  </a:lnTo>
                  <a:lnTo>
                    <a:pt x="63" y="193"/>
                  </a:lnTo>
                  <a:lnTo>
                    <a:pt x="65" y="198"/>
                  </a:lnTo>
                  <a:lnTo>
                    <a:pt x="66" y="204"/>
                  </a:lnTo>
                  <a:lnTo>
                    <a:pt x="68" y="209"/>
                  </a:lnTo>
                  <a:lnTo>
                    <a:pt x="70" y="215"/>
                  </a:lnTo>
                  <a:lnTo>
                    <a:pt x="71" y="220"/>
                  </a:lnTo>
                  <a:lnTo>
                    <a:pt x="73" y="226"/>
                  </a:lnTo>
                  <a:lnTo>
                    <a:pt x="75" y="231"/>
                  </a:lnTo>
                  <a:lnTo>
                    <a:pt x="76" y="237"/>
                  </a:lnTo>
                  <a:lnTo>
                    <a:pt x="78" y="242"/>
                  </a:lnTo>
                  <a:lnTo>
                    <a:pt x="80" y="248"/>
                  </a:lnTo>
                  <a:lnTo>
                    <a:pt x="81" y="253"/>
                  </a:lnTo>
                  <a:lnTo>
                    <a:pt x="83" y="258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1" name="Freeform 96"/>
            <p:cNvSpPr>
              <a:spLocks/>
            </p:cNvSpPr>
            <p:nvPr/>
          </p:nvSpPr>
          <p:spPr bwMode="auto">
            <a:xfrm>
              <a:off x="6458949" y="4532314"/>
              <a:ext cx="113003" cy="358775"/>
            </a:xfrm>
            <a:custGeom>
              <a:avLst/>
              <a:gdLst>
                <a:gd name="T0" fmla="*/ 0 w 83"/>
                <a:gd name="T1" fmla="*/ 0 h 226"/>
                <a:gd name="T2" fmla="*/ 2 w 83"/>
                <a:gd name="T3" fmla="*/ 6 h 226"/>
                <a:gd name="T4" fmla="*/ 4 w 83"/>
                <a:gd name="T5" fmla="*/ 11 h 226"/>
                <a:gd name="T6" fmla="*/ 5 w 83"/>
                <a:gd name="T7" fmla="*/ 16 h 226"/>
                <a:gd name="T8" fmla="*/ 7 w 83"/>
                <a:gd name="T9" fmla="*/ 22 h 226"/>
                <a:gd name="T10" fmla="*/ 9 w 83"/>
                <a:gd name="T11" fmla="*/ 27 h 226"/>
                <a:gd name="T12" fmla="*/ 11 w 83"/>
                <a:gd name="T13" fmla="*/ 32 h 226"/>
                <a:gd name="T14" fmla="*/ 12 w 83"/>
                <a:gd name="T15" fmla="*/ 38 h 226"/>
                <a:gd name="T16" fmla="*/ 14 w 83"/>
                <a:gd name="T17" fmla="*/ 43 h 226"/>
                <a:gd name="T18" fmla="*/ 16 w 83"/>
                <a:gd name="T19" fmla="*/ 48 h 226"/>
                <a:gd name="T20" fmla="*/ 17 w 83"/>
                <a:gd name="T21" fmla="*/ 53 h 226"/>
                <a:gd name="T22" fmla="*/ 19 w 83"/>
                <a:gd name="T23" fmla="*/ 58 h 226"/>
                <a:gd name="T24" fmla="*/ 21 w 83"/>
                <a:gd name="T25" fmla="*/ 63 h 226"/>
                <a:gd name="T26" fmla="*/ 23 w 83"/>
                <a:gd name="T27" fmla="*/ 68 h 226"/>
                <a:gd name="T28" fmla="*/ 24 w 83"/>
                <a:gd name="T29" fmla="*/ 73 h 226"/>
                <a:gd name="T30" fmla="*/ 26 w 83"/>
                <a:gd name="T31" fmla="*/ 78 h 226"/>
                <a:gd name="T32" fmla="*/ 28 w 83"/>
                <a:gd name="T33" fmla="*/ 83 h 226"/>
                <a:gd name="T34" fmla="*/ 29 w 83"/>
                <a:gd name="T35" fmla="*/ 88 h 226"/>
                <a:gd name="T36" fmla="*/ 31 w 83"/>
                <a:gd name="T37" fmla="*/ 93 h 226"/>
                <a:gd name="T38" fmla="*/ 33 w 83"/>
                <a:gd name="T39" fmla="*/ 98 h 226"/>
                <a:gd name="T40" fmla="*/ 34 w 83"/>
                <a:gd name="T41" fmla="*/ 103 h 226"/>
                <a:gd name="T42" fmla="*/ 36 w 83"/>
                <a:gd name="T43" fmla="*/ 108 h 226"/>
                <a:gd name="T44" fmla="*/ 38 w 83"/>
                <a:gd name="T45" fmla="*/ 112 h 226"/>
                <a:gd name="T46" fmla="*/ 39 w 83"/>
                <a:gd name="T47" fmla="*/ 117 h 226"/>
                <a:gd name="T48" fmla="*/ 41 w 83"/>
                <a:gd name="T49" fmla="*/ 122 h 226"/>
                <a:gd name="T50" fmla="*/ 43 w 83"/>
                <a:gd name="T51" fmla="*/ 126 h 226"/>
                <a:gd name="T52" fmla="*/ 44 w 83"/>
                <a:gd name="T53" fmla="*/ 131 h 226"/>
                <a:gd name="T54" fmla="*/ 46 w 83"/>
                <a:gd name="T55" fmla="*/ 135 h 226"/>
                <a:gd name="T56" fmla="*/ 48 w 83"/>
                <a:gd name="T57" fmla="*/ 140 h 226"/>
                <a:gd name="T58" fmla="*/ 49 w 83"/>
                <a:gd name="T59" fmla="*/ 145 h 226"/>
                <a:gd name="T60" fmla="*/ 51 w 83"/>
                <a:gd name="T61" fmla="*/ 149 h 226"/>
                <a:gd name="T62" fmla="*/ 53 w 83"/>
                <a:gd name="T63" fmla="*/ 153 h 226"/>
                <a:gd name="T64" fmla="*/ 54 w 83"/>
                <a:gd name="T65" fmla="*/ 158 h 226"/>
                <a:gd name="T66" fmla="*/ 56 w 83"/>
                <a:gd name="T67" fmla="*/ 162 h 226"/>
                <a:gd name="T68" fmla="*/ 58 w 83"/>
                <a:gd name="T69" fmla="*/ 167 h 226"/>
                <a:gd name="T70" fmla="*/ 60 w 83"/>
                <a:gd name="T71" fmla="*/ 170 h 226"/>
                <a:gd name="T72" fmla="*/ 62 w 83"/>
                <a:gd name="T73" fmla="*/ 175 h 226"/>
                <a:gd name="T74" fmla="*/ 63 w 83"/>
                <a:gd name="T75" fmla="*/ 179 h 226"/>
                <a:gd name="T76" fmla="*/ 65 w 83"/>
                <a:gd name="T77" fmla="*/ 183 h 226"/>
                <a:gd name="T78" fmla="*/ 67 w 83"/>
                <a:gd name="T79" fmla="*/ 187 h 226"/>
                <a:gd name="T80" fmla="*/ 68 w 83"/>
                <a:gd name="T81" fmla="*/ 191 h 226"/>
                <a:gd name="T82" fmla="*/ 70 w 83"/>
                <a:gd name="T83" fmla="*/ 195 h 226"/>
                <a:gd name="T84" fmla="*/ 72 w 83"/>
                <a:gd name="T85" fmla="*/ 199 h 226"/>
                <a:gd name="T86" fmla="*/ 73 w 83"/>
                <a:gd name="T87" fmla="*/ 203 h 226"/>
                <a:gd name="T88" fmla="*/ 75 w 83"/>
                <a:gd name="T89" fmla="*/ 207 h 226"/>
                <a:gd name="T90" fmla="*/ 77 w 83"/>
                <a:gd name="T91" fmla="*/ 211 h 226"/>
                <a:gd name="T92" fmla="*/ 78 w 83"/>
                <a:gd name="T93" fmla="*/ 214 h 226"/>
                <a:gd name="T94" fmla="*/ 80 w 83"/>
                <a:gd name="T95" fmla="*/ 218 h 226"/>
                <a:gd name="T96" fmla="*/ 82 w 83"/>
                <a:gd name="T97" fmla="*/ 222 h 226"/>
                <a:gd name="T98" fmla="*/ 83 w 83"/>
                <a:gd name="T99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26">
                  <a:moveTo>
                    <a:pt x="0" y="0"/>
                  </a:moveTo>
                  <a:lnTo>
                    <a:pt x="2" y="6"/>
                  </a:lnTo>
                  <a:lnTo>
                    <a:pt x="4" y="11"/>
                  </a:lnTo>
                  <a:lnTo>
                    <a:pt x="5" y="16"/>
                  </a:lnTo>
                  <a:lnTo>
                    <a:pt x="7" y="22"/>
                  </a:lnTo>
                  <a:lnTo>
                    <a:pt x="9" y="27"/>
                  </a:lnTo>
                  <a:lnTo>
                    <a:pt x="11" y="32"/>
                  </a:lnTo>
                  <a:lnTo>
                    <a:pt x="12" y="38"/>
                  </a:lnTo>
                  <a:lnTo>
                    <a:pt x="14" y="43"/>
                  </a:lnTo>
                  <a:lnTo>
                    <a:pt x="16" y="48"/>
                  </a:lnTo>
                  <a:lnTo>
                    <a:pt x="17" y="53"/>
                  </a:lnTo>
                  <a:lnTo>
                    <a:pt x="19" y="58"/>
                  </a:lnTo>
                  <a:lnTo>
                    <a:pt x="21" y="63"/>
                  </a:lnTo>
                  <a:lnTo>
                    <a:pt x="23" y="68"/>
                  </a:lnTo>
                  <a:lnTo>
                    <a:pt x="24" y="73"/>
                  </a:lnTo>
                  <a:lnTo>
                    <a:pt x="26" y="78"/>
                  </a:lnTo>
                  <a:lnTo>
                    <a:pt x="28" y="83"/>
                  </a:lnTo>
                  <a:lnTo>
                    <a:pt x="29" y="88"/>
                  </a:lnTo>
                  <a:lnTo>
                    <a:pt x="31" y="93"/>
                  </a:lnTo>
                  <a:lnTo>
                    <a:pt x="33" y="98"/>
                  </a:lnTo>
                  <a:lnTo>
                    <a:pt x="34" y="103"/>
                  </a:lnTo>
                  <a:lnTo>
                    <a:pt x="36" y="108"/>
                  </a:lnTo>
                  <a:lnTo>
                    <a:pt x="38" y="112"/>
                  </a:lnTo>
                  <a:lnTo>
                    <a:pt x="39" y="117"/>
                  </a:lnTo>
                  <a:lnTo>
                    <a:pt x="41" y="122"/>
                  </a:lnTo>
                  <a:lnTo>
                    <a:pt x="43" y="126"/>
                  </a:lnTo>
                  <a:lnTo>
                    <a:pt x="44" y="131"/>
                  </a:lnTo>
                  <a:lnTo>
                    <a:pt x="46" y="135"/>
                  </a:lnTo>
                  <a:lnTo>
                    <a:pt x="48" y="140"/>
                  </a:lnTo>
                  <a:lnTo>
                    <a:pt x="49" y="145"/>
                  </a:lnTo>
                  <a:lnTo>
                    <a:pt x="51" y="149"/>
                  </a:lnTo>
                  <a:lnTo>
                    <a:pt x="53" y="153"/>
                  </a:lnTo>
                  <a:lnTo>
                    <a:pt x="54" y="158"/>
                  </a:lnTo>
                  <a:lnTo>
                    <a:pt x="56" y="162"/>
                  </a:lnTo>
                  <a:lnTo>
                    <a:pt x="58" y="167"/>
                  </a:lnTo>
                  <a:lnTo>
                    <a:pt x="60" y="170"/>
                  </a:lnTo>
                  <a:lnTo>
                    <a:pt x="62" y="175"/>
                  </a:lnTo>
                  <a:lnTo>
                    <a:pt x="63" y="179"/>
                  </a:lnTo>
                  <a:lnTo>
                    <a:pt x="65" y="183"/>
                  </a:lnTo>
                  <a:lnTo>
                    <a:pt x="67" y="187"/>
                  </a:lnTo>
                  <a:lnTo>
                    <a:pt x="68" y="191"/>
                  </a:lnTo>
                  <a:lnTo>
                    <a:pt x="70" y="195"/>
                  </a:lnTo>
                  <a:lnTo>
                    <a:pt x="72" y="199"/>
                  </a:lnTo>
                  <a:lnTo>
                    <a:pt x="73" y="203"/>
                  </a:lnTo>
                  <a:lnTo>
                    <a:pt x="75" y="207"/>
                  </a:lnTo>
                  <a:lnTo>
                    <a:pt x="77" y="211"/>
                  </a:lnTo>
                  <a:lnTo>
                    <a:pt x="78" y="214"/>
                  </a:lnTo>
                  <a:lnTo>
                    <a:pt x="80" y="218"/>
                  </a:lnTo>
                  <a:lnTo>
                    <a:pt x="82" y="222"/>
                  </a:lnTo>
                  <a:lnTo>
                    <a:pt x="83" y="226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2" name="Freeform 97"/>
            <p:cNvSpPr>
              <a:spLocks/>
            </p:cNvSpPr>
            <p:nvPr/>
          </p:nvSpPr>
          <p:spPr bwMode="auto">
            <a:xfrm>
              <a:off x="6571952" y="4891089"/>
              <a:ext cx="114364" cy="207963"/>
            </a:xfrm>
            <a:custGeom>
              <a:avLst/>
              <a:gdLst>
                <a:gd name="T0" fmla="*/ 0 w 84"/>
                <a:gd name="T1" fmla="*/ 0 h 131"/>
                <a:gd name="T2" fmla="*/ 2 w 84"/>
                <a:gd name="T3" fmla="*/ 3 h 131"/>
                <a:gd name="T4" fmla="*/ 4 w 84"/>
                <a:gd name="T5" fmla="*/ 7 h 131"/>
                <a:gd name="T6" fmla="*/ 6 w 84"/>
                <a:gd name="T7" fmla="*/ 10 h 131"/>
                <a:gd name="T8" fmla="*/ 7 w 84"/>
                <a:gd name="T9" fmla="*/ 14 h 131"/>
                <a:gd name="T10" fmla="*/ 9 w 84"/>
                <a:gd name="T11" fmla="*/ 17 h 131"/>
                <a:gd name="T12" fmla="*/ 11 w 84"/>
                <a:gd name="T13" fmla="*/ 21 h 131"/>
                <a:gd name="T14" fmla="*/ 12 w 84"/>
                <a:gd name="T15" fmla="*/ 24 h 131"/>
                <a:gd name="T16" fmla="*/ 14 w 84"/>
                <a:gd name="T17" fmla="*/ 27 h 131"/>
                <a:gd name="T18" fmla="*/ 16 w 84"/>
                <a:gd name="T19" fmla="*/ 31 h 131"/>
                <a:gd name="T20" fmla="*/ 17 w 84"/>
                <a:gd name="T21" fmla="*/ 34 h 131"/>
                <a:gd name="T22" fmla="*/ 19 w 84"/>
                <a:gd name="T23" fmla="*/ 37 h 131"/>
                <a:gd name="T24" fmla="*/ 21 w 84"/>
                <a:gd name="T25" fmla="*/ 40 h 131"/>
                <a:gd name="T26" fmla="*/ 22 w 84"/>
                <a:gd name="T27" fmla="*/ 43 h 131"/>
                <a:gd name="T28" fmla="*/ 24 w 84"/>
                <a:gd name="T29" fmla="*/ 47 h 131"/>
                <a:gd name="T30" fmla="*/ 26 w 84"/>
                <a:gd name="T31" fmla="*/ 50 h 131"/>
                <a:gd name="T32" fmla="*/ 28 w 84"/>
                <a:gd name="T33" fmla="*/ 53 h 131"/>
                <a:gd name="T34" fmla="*/ 29 w 84"/>
                <a:gd name="T35" fmla="*/ 55 h 131"/>
                <a:gd name="T36" fmla="*/ 31 w 84"/>
                <a:gd name="T37" fmla="*/ 59 h 131"/>
                <a:gd name="T38" fmla="*/ 33 w 84"/>
                <a:gd name="T39" fmla="*/ 61 h 131"/>
                <a:gd name="T40" fmla="*/ 35 w 84"/>
                <a:gd name="T41" fmla="*/ 64 h 131"/>
                <a:gd name="T42" fmla="*/ 36 w 84"/>
                <a:gd name="T43" fmla="*/ 67 h 131"/>
                <a:gd name="T44" fmla="*/ 38 w 84"/>
                <a:gd name="T45" fmla="*/ 70 h 131"/>
                <a:gd name="T46" fmla="*/ 40 w 84"/>
                <a:gd name="T47" fmla="*/ 73 h 131"/>
                <a:gd name="T48" fmla="*/ 41 w 84"/>
                <a:gd name="T49" fmla="*/ 75 h 131"/>
                <a:gd name="T50" fmla="*/ 43 w 84"/>
                <a:gd name="T51" fmla="*/ 78 h 131"/>
                <a:gd name="T52" fmla="*/ 45 w 84"/>
                <a:gd name="T53" fmla="*/ 80 h 131"/>
                <a:gd name="T54" fmla="*/ 46 w 84"/>
                <a:gd name="T55" fmla="*/ 83 h 131"/>
                <a:gd name="T56" fmla="*/ 48 w 84"/>
                <a:gd name="T57" fmla="*/ 85 h 131"/>
                <a:gd name="T58" fmla="*/ 50 w 84"/>
                <a:gd name="T59" fmla="*/ 88 h 131"/>
                <a:gd name="T60" fmla="*/ 51 w 84"/>
                <a:gd name="T61" fmla="*/ 91 h 131"/>
                <a:gd name="T62" fmla="*/ 53 w 84"/>
                <a:gd name="T63" fmla="*/ 93 h 131"/>
                <a:gd name="T64" fmla="*/ 55 w 84"/>
                <a:gd name="T65" fmla="*/ 96 h 131"/>
                <a:gd name="T66" fmla="*/ 56 w 84"/>
                <a:gd name="T67" fmla="*/ 98 h 131"/>
                <a:gd name="T68" fmla="*/ 58 w 84"/>
                <a:gd name="T69" fmla="*/ 100 h 131"/>
                <a:gd name="T70" fmla="*/ 60 w 84"/>
                <a:gd name="T71" fmla="*/ 103 h 131"/>
                <a:gd name="T72" fmla="*/ 61 w 84"/>
                <a:gd name="T73" fmla="*/ 105 h 131"/>
                <a:gd name="T74" fmla="*/ 63 w 84"/>
                <a:gd name="T75" fmla="*/ 107 h 131"/>
                <a:gd name="T76" fmla="*/ 65 w 84"/>
                <a:gd name="T77" fmla="*/ 109 h 131"/>
                <a:gd name="T78" fmla="*/ 66 w 84"/>
                <a:gd name="T79" fmla="*/ 111 h 131"/>
                <a:gd name="T80" fmla="*/ 68 w 84"/>
                <a:gd name="T81" fmla="*/ 114 h 131"/>
                <a:gd name="T82" fmla="*/ 70 w 84"/>
                <a:gd name="T83" fmla="*/ 116 h 131"/>
                <a:gd name="T84" fmla="*/ 72 w 84"/>
                <a:gd name="T85" fmla="*/ 118 h 131"/>
                <a:gd name="T86" fmla="*/ 73 w 84"/>
                <a:gd name="T87" fmla="*/ 120 h 131"/>
                <a:gd name="T88" fmla="*/ 75 w 84"/>
                <a:gd name="T89" fmla="*/ 122 h 131"/>
                <a:gd name="T90" fmla="*/ 77 w 84"/>
                <a:gd name="T91" fmla="*/ 124 h 131"/>
                <a:gd name="T92" fmla="*/ 79 w 84"/>
                <a:gd name="T93" fmla="*/ 126 h 131"/>
                <a:gd name="T94" fmla="*/ 80 w 84"/>
                <a:gd name="T95" fmla="*/ 128 h 131"/>
                <a:gd name="T96" fmla="*/ 82 w 84"/>
                <a:gd name="T97" fmla="*/ 130 h 131"/>
                <a:gd name="T98" fmla="*/ 84 w 84"/>
                <a:gd name="T99" fmla="*/ 13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31">
                  <a:moveTo>
                    <a:pt x="0" y="0"/>
                  </a:moveTo>
                  <a:lnTo>
                    <a:pt x="2" y="3"/>
                  </a:lnTo>
                  <a:lnTo>
                    <a:pt x="4" y="7"/>
                  </a:lnTo>
                  <a:lnTo>
                    <a:pt x="6" y="10"/>
                  </a:lnTo>
                  <a:lnTo>
                    <a:pt x="7" y="14"/>
                  </a:lnTo>
                  <a:lnTo>
                    <a:pt x="9" y="17"/>
                  </a:lnTo>
                  <a:lnTo>
                    <a:pt x="11" y="21"/>
                  </a:lnTo>
                  <a:lnTo>
                    <a:pt x="12" y="24"/>
                  </a:lnTo>
                  <a:lnTo>
                    <a:pt x="14" y="27"/>
                  </a:lnTo>
                  <a:lnTo>
                    <a:pt x="16" y="31"/>
                  </a:lnTo>
                  <a:lnTo>
                    <a:pt x="17" y="34"/>
                  </a:lnTo>
                  <a:lnTo>
                    <a:pt x="19" y="37"/>
                  </a:lnTo>
                  <a:lnTo>
                    <a:pt x="21" y="40"/>
                  </a:lnTo>
                  <a:lnTo>
                    <a:pt x="22" y="43"/>
                  </a:lnTo>
                  <a:lnTo>
                    <a:pt x="24" y="47"/>
                  </a:lnTo>
                  <a:lnTo>
                    <a:pt x="26" y="50"/>
                  </a:lnTo>
                  <a:lnTo>
                    <a:pt x="28" y="53"/>
                  </a:lnTo>
                  <a:lnTo>
                    <a:pt x="29" y="55"/>
                  </a:lnTo>
                  <a:lnTo>
                    <a:pt x="31" y="59"/>
                  </a:lnTo>
                  <a:lnTo>
                    <a:pt x="33" y="61"/>
                  </a:lnTo>
                  <a:lnTo>
                    <a:pt x="35" y="64"/>
                  </a:lnTo>
                  <a:lnTo>
                    <a:pt x="36" y="67"/>
                  </a:lnTo>
                  <a:lnTo>
                    <a:pt x="38" y="70"/>
                  </a:lnTo>
                  <a:lnTo>
                    <a:pt x="40" y="73"/>
                  </a:lnTo>
                  <a:lnTo>
                    <a:pt x="41" y="75"/>
                  </a:lnTo>
                  <a:lnTo>
                    <a:pt x="43" y="78"/>
                  </a:lnTo>
                  <a:lnTo>
                    <a:pt x="45" y="80"/>
                  </a:lnTo>
                  <a:lnTo>
                    <a:pt x="46" y="83"/>
                  </a:lnTo>
                  <a:lnTo>
                    <a:pt x="48" y="85"/>
                  </a:lnTo>
                  <a:lnTo>
                    <a:pt x="50" y="88"/>
                  </a:lnTo>
                  <a:lnTo>
                    <a:pt x="51" y="91"/>
                  </a:lnTo>
                  <a:lnTo>
                    <a:pt x="53" y="93"/>
                  </a:lnTo>
                  <a:lnTo>
                    <a:pt x="55" y="96"/>
                  </a:lnTo>
                  <a:lnTo>
                    <a:pt x="56" y="98"/>
                  </a:lnTo>
                  <a:lnTo>
                    <a:pt x="58" y="100"/>
                  </a:lnTo>
                  <a:lnTo>
                    <a:pt x="60" y="103"/>
                  </a:lnTo>
                  <a:lnTo>
                    <a:pt x="61" y="105"/>
                  </a:lnTo>
                  <a:lnTo>
                    <a:pt x="63" y="107"/>
                  </a:lnTo>
                  <a:lnTo>
                    <a:pt x="65" y="109"/>
                  </a:lnTo>
                  <a:lnTo>
                    <a:pt x="66" y="111"/>
                  </a:lnTo>
                  <a:lnTo>
                    <a:pt x="68" y="114"/>
                  </a:lnTo>
                  <a:lnTo>
                    <a:pt x="70" y="116"/>
                  </a:lnTo>
                  <a:lnTo>
                    <a:pt x="72" y="118"/>
                  </a:lnTo>
                  <a:lnTo>
                    <a:pt x="73" y="120"/>
                  </a:lnTo>
                  <a:lnTo>
                    <a:pt x="75" y="122"/>
                  </a:lnTo>
                  <a:lnTo>
                    <a:pt x="77" y="124"/>
                  </a:lnTo>
                  <a:lnTo>
                    <a:pt x="79" y="126"/>
                  </a:lnTo>
                  <a:lnTo>
                    <a:pt x="80" y="128"/>
                  </a:lnTo>
                  <a:lnTo>
                    <a:pt x="82" y="130"/>
                  </a:lnTo>
                  <a:lnTo>
                    <a:pt x="84" y="13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3" name="Freeform 98"/>
            <p:cNvSpPr>
              <a:spLocks/>
            </p:cNvSpPr>
            <p:nvPr/>
          </p:nvSpPr>
          <p:spPr bwMode="auto">
            <a:xfrm>
              <a:off x="6686317" y="5099052"/>
              <a:ext cx="113003" cy="98425"/>
            </a:xfrm>
            <a:custGeom>
              <a:avLst/>
              <a:gdLst>
                <a:gd name="T0" fmla="*/ 0 w 83"/>
                <a:gd name="T1" fmla="*/ 0 h 62"/>
                <a:gd name="T2" fmla="*/ 1 w 83"/>
                <a:gd name="T3" fmla="*/ 2 h 62"/>
                <a:gd name="T4" fmla="*/ 3 w 83"/>
                <a:gd name="T5" fmla="*/ 4 h 62"/>
                <a:gd name="T6" fmla="*/ 5 w 83"/>
                <a:gd name="T7" fmla="*/ 6 h 62"/>
                <a:gd name="T8" fmla="*/ 6 w 83"/>
                <a:gd name="T9" fmla="*/ 7 h 62"/>
                <a:gd name="T10" fmla="*/ 8 w 83"/>
                <a:gd name="T11" fmla="*/ 9 h 62"/>
                <a:gd name="T12" fmla="*/ 10 w 83"/>
                <a:gd name="T13" fmla="*/ 11 h 62"/>
                <a:gd name="T14" fmla="*/ 12 w 83"/>
                <a:gd name="T15" fmla="*/ 13 h 62"/>
                <a:gd name="T16" fmla="*/ 13 w 83"/>
                <a:gd name="T17" fmla="*/ 14 h 62"/>
                <a:gd name="T18" fmla="*/ 15 w 83"/>
                <a:gd name="T19" fmla="*/ 16 h 62"/>
                <a:gd name="T20" fmla="*/ 17 w 83"/>
                <a:gd name="T21" fmla="*/ 17 h 62"/>
                <a:gd name="T22" fmla="*/ 18 w 83"/>
                <a:gd name="T23" fmla="*/ 19 h 62"/>
                <a:gd name="T24" fmla="*/ 20 w 83"/>
                <a:gd name="T25" fmla="*/ 20 h 62"/>
                <a:gd name="T26" fmla="*/ 22 w 83"/>
                <a:gd name="T27" fmla="*/ 22 h 62"/>
                <a:gd name="T28" fmla="*/ 23 w 83"/>
                <a:gd name="T29" fmla="*/ 23 h 62"/>
                <a:gd name="T30" fmla="*/ 25 w 83"/>
                <a:gd name="T31" fmla="*/ 25 h 62"/>
                <a:gd name="T32" fmla="*/ 27 w 83"/>
                <a:gd name="T33" fmla="*/ 26 h 62"/>
                <a:gd name="T34" fmla="*/ 28 w 83"/>
                <a:gd name="T35" fmla="*/ 28 h 62"/>
                <a:gd name="T36" fmla="*/ 30 w 83"/>
                <a:gd name="T37" fmla="*/ 29 h 62"/>
                <a:gd name="T38" fmla="*/ 32 w 83"/>
                <a:gd name="T39" fmla="*/ 30 h 62"/>
                <a:gd name="T40" fmla="*/ 33 w 83"/>
                <a:gd name="T41" fmla="*/ 32 h 62"/>
                <a:gd name="T42" fmla="*/ 35 w 83"/>
                <a:gd name="T43" fmla="*/ 33 h 62"/>
                <a:gd name="T44" fmla="*/ 37 w 83"/>
                <a:gd name="T45" fmla="*/ 34 h 62"/>
                <a:gd name="T46" fmla="*/ 39 w 83"/>
                <a:gd name="T47" fmla="*/ 36 h 62"/>
                <a:gd name="T48" fmla="*/ 40 w 83"/>
                <a:gd name="T49" fmla="*/ 37 h 62"/>
                <a:gd name="T50" fmla="*/ 42 w 83"/>
                <a:gd name="T51" fmla="*/ 38 h 62"/>
                <a:gd name="T52" fmla="*/ 44 w 83"/>
                <a:gd name="T53" fmla="*/ 39 h 62"/>
                <a:gd name="T54" fmla="*/ 46 w 83"/>
                <a:gd name="T55" fmla="*/ 41 h 62"/>
                <a:gd name="T56" fmla="*/ 47 w 83"/>
                <a:gd name="T57" fmla="*/ 42 h 62"/>
                <a:gd name="T58" fmla="*/ 49 w 83"/>
                <a:gd name="T59" fmla="*/ 43 h 62"/>
                <a:gd name="T60" fmla="*/ 51 w 83"/>
                <a:gd name="T61" fmla="*/ 44 h 62"/>
                <a:gd name="T62" fmla="*/ 52 w 83"/>
                <a:gd name="T63" fmla="*/ 45 h 62"/>
                <a:gd name="T64" fmla="*/ 54 w 83"/>
                <a:gd name="T65" fmla="*/ 46 h 62"/>
                <a:gd name="T66" fmla="*/ 56 w 83"/>
                <a:gd name="T67" fmla="*/ 47 h 62"/>
                <a:gd name="T68" fmla="*/ 57 w 83"/>
                <a:gd name="T69" fmla="*/ 48 h 62"/>
                <a:gd name="T70" fmla="*/ 59 w 83"/>
                <a:gd name="T71" fmla="*/ 49 h 62"/>
                <a:gd name="T72" fmla="*/ 61 w 83"/>
                <a:gd name="T73" fmla="*/ 50 h 62"/>
                <a:gd name="T74" fmla="*/ 62 w 83"/>
                <a:gd name="T75" fmla="*/ 51 h 62"/>
                <a:gd name="T76" fmla="*/ 64 w 83"/>
                <a:gd name="T77" fmla="*/ 52 h 62"/>
                <a:gd name="T78" fmla="*/ 66 w 83"/>
                <a:gd name="T79" fmla="*/ 53 h 62"/>
                <a:gd name="T80" fmla="*/ 67 w 83"/>
                <a:gd name="T81" fmla="*/ 54 h 62"/>
                <a:gd name="T82" fmla="*/ 69 w 83"/>
                <a:gd name="T83" fmla="*/ 55 h 62"/>
                <a:gd name="T84" fmla="*/ 71 w 83"/>
                <a:gd name="T85" fmla="*/ 56 h 62"/>
                <a:gd name="T86" fmla="*/ 72 w 83"/>
                <a:gd name="T87" fmla="*/ 57 h 62"/>
                <a:gd name="T88" fmla="*/ 74 w 83"/>
                <a:gd name="T89" fmla="*/ 58 h 62"/>
                <a:gd name="T90" fmla="*/ 76 w 83"/>
                <a:gd name="T91" fmla="*/ 59 h 62"/>
                <a:gd name="T92" fmla="*/ 78 w 83"/>
                <a:gd name="T93" fmla="*/ 59 h 62"/>
                <a:gd name="T94" fmla="*/ 79 w 83"/>
                <a:gd name="T95" fmla="*/ 60 h 62"/>
                <a:gd name="T96" fmla="*/ 81 w 83"/>
                <a:gd name="T97" fmla="*/ 61 h 62"/>
                <a:gd name="T98" fmla="*/ 83 w 83"/>
                <a:gd name="T99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2">
                  <a:moveTo>
                    <a:pt x="0" y="0"/>
                  </a:moveTo>
                  <a:lnTo>
                    <a:pt x="1" y="2"/>
                  </a:lnTo>
                  <a:lnTo>
                    <a:pt x="3" y="4"/>
                  </a:lnTo>
                  <a:lnTo>
                    <a:pt x="5" y="6"/>
                  </a:lnTo>
                  <a:lnTo>
                    <a:pt x="6" y="7"/>
                  </a:lnTo>
                  <a:lnTo>
                    <a:pt x="8" y="9"/>
                  </a:lnTo>
                  <a:lnTo>
                    <a:pt x="10" y="11"/>
                  </a:lnTo>
                  <a:lnTo>
                    <a:pt x="12" y="13"/>
                  </a:lnTo>
                  <a:lnTo>
                    <a:pt x="13" y="14"/>
                  </a:lnTo>
                  <a:lnTo>
                    <a:pt x="15" y="16"/>
                  </a:lnTo>
                  <a:lnTo>
                    <a:pt x="17" y="17"/>
                  </a:lnTo>
                  <a:lnTo>
                    <a:pt x="18" y="19"/>
                  </a:lnTo>
                  <a:lnTo>
                    <a:pt x="20" y="20"/>
                  </a:lnTo>
                  <a:lnTo>
                    <a:pt x="22" y="22"/>
                  </a:lnTo>
                  <a:lnTo>
                    <a:pt x="23" y="23"/>
                  </a:lnTo>
                  <a:lnTo>
                    <a:pt x="25" y="25"/>
                  </a:lnTo>
                  <a:lnTo>
                    <a:pt x="27" y="26"/>
                  </a:lnTo>
                  <a:lnTo>
                    <a:pt x="28" y="28"/>
                  </a:lnTo>
                  <a:lnTo>
                    <a:pt x="30" y="29"/>
                  </a:lnTo>
                  <a:lnTo>
                    <a:pt x="32" y="30"/>
                  </a:lnTo>
                  <a:lnTo>
                    <a:pt x="33" y="32"/>
                  </a:lnTo>
                  <a:lnTo>
                    <a:pt x="35" y="33"/>
                  </a:lnTo>
                  <a:lnTo>
                    <a:pt x="37" y="34"/>
                  </a:lnTo>
                  <a:lnTo>
                    <a:pt x="39" y="36"/>
                  </a:lnTo>
                  <a:lnTo>
                    <a:pt x="40" y="37"/>
                  </a:lnTo>
                  <a:lnTo>
                    <a:pt x="42" y="38"/>
                  </a:lnTo>
                  <a:lnTo>
                    <a:pt x="44" y="39"/>
                  </a:lnTo>
                  <a:lnTo>
                    <a:pt x="46" y="41"/>
                  </a:lnTo>
                  <a:lnTo>
                    <a:pt x="47" y="42"/>
                  </a:lnTo>
                  <a:lnTo>
                    <a:pt x="49" y="43"/>
                  </a:lnTo>
                  <a:lnTo>
                    <a:pt x="51" y="44"/>
                  </a:lnTo>
                  <a:lnTo>
                    <a:pt x="52" y="45"/>
                  </a:lnTo>
                  <a:lnTo>
                    <a:pt x="54" y="46"/>
                  </a:lnTo>
                  <a:lnTo>
                    <a:pt x="56" y="47"/>
                  </a:lnTo>
                  <a:lnTo>
                    <a:pt x="57" y="48"/>
                  </a:lnTo>
                  <a:lnTo>
                    <a:pt x="59" y="49"/>
                  </a:lnTo>
                  <a:lnTo>
                    <a:pt x="61" y="50"/>
                  </a:lnTo>
                  <a:lnTo>
                    <a:pt x="62" y="51"/>
                  </a:lnTo>
                  <a:lnTo>
                    <a:pt x="64" y="52"/>
                  </a:lnTo>
                  <a:lnTo>
                    <a:pt x="66" y="53"/>
                  </a:lnTo>
                  <a:lnTo>
                    <a:pt x="67" y="54"/>
                  </a:lnTo>
                  <a:lnTo>
                    <a:pt x="69" y="55"/>
                  </a:lnTo>
                  <a:lnTo>
                    <a:pt x="71" y="56"/>
                  </a:lnTo>
                  <a:lnTo>
                    <a:pt x="72" y="57"/>
                  </a:lnTo>
                  <a:lnTo>
                    <a:pt x="74" y="58"/>
                  </a:lnTo>
                  <a:lnTo>
                    <a:pt x="76" y="59"/>
                  </a:lnTo>
                  <a:lnTo>
                    <a:pt x="78" y="59"/>
                  </a:lnTo>
                  <a:lnTo>
                    <a:pt x="79" y="60"/>
                  </a:lnTo>
                  <a:lnTo>
                    <a:pt x="81" y="61"/>
                  </a:lnTo>
                  <a:lnTo>
                    <a:pt x="83" y="62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4" name="Freeform 99"/>
            <p:cNvSpPr>
              <a:spLocks/>
            </p:cNvSpPr>
            <p:nvPr/>
          </p:nvSpPr>
          <p:spPr bwMode="auto">
            <a:xfrm>
              <a:off x="6799319" y="5197477"/>
              <a:ext cx="113003" cy="39688"/>
            </a:xfrm>
            <a:custGeom>
              <a:avLst/>
              <a:gdLst>
                <a:gd name="T0" fmla="*/ 0 w 83"/>
                <a:gd name="T1" fmla="*/ 0 h 25"/>
                <a:gd name="T2" fmla="*/ 1 w 83"/>
                <a:gd name="T3" fmla="*/ 1 h 25"/>
                <a:gd name="T4" fmla="*/ 3 w 83"/>
                <a:gd name="T5" fmla="*/ 2 h 25"/>
                <a:gd name="T6" fmla="*/ 5 w 83"/>
                <a:gd name="T7" fmla="*/ 2 h 25"/>
                <a:gd name="T8" fmla="*/ 7 w 83"/>
                <a:gd name="T9" fmla="*/ 3 h 25"/>
                <a:gd name="T10" fmla="*/ 8 w 83"/>
                <a:gd name="T11" fmla="*/ 4 h 25"/>
                <a:gd name="T12" fmla="*/ 10 w 83"/>
                <a:gd name="T13" fmla="*/ 4 h 25"/>
                <a:gd name="T14" fmla="*/ 12 w 83"/>
                <a:gd name="T15" fmla="*/ 5 h 25"/>
                <a:gd name="T16" fmla="*/ 13 w 83"/>
                <a:gd name="T17" fmla="*/ 6 h 25"/>
                <a:gd name="T18" fmla="*/ 15 w 83"/>
                <a:gd name="T19" fmla="*/ 6 h 25"/>
                <a:gd name="T20" fmla="*/ 17 w 83"/>
                <a:gd name="T21" fmla="*/ 7 h 25"/>
                <a:gd name="T22" fmla="*/ 19 w 83"/>
                <a:gd name="T23" fmla="*/ 8 h 25"/>
                <a:gd name="T24" fmla="*/ 20 w 83"/>
                <a:gd name="T25" fmla="*/ 8 h 25"/>
                <a:gd name="T26" fmla="*/ 22 w 83"/>
                <a:gd name="T27" fmla="*/ 9 h 25"/>
                <a:gd name="T28" fmla="*/ 24 w 83"/>
                <a:gd name="T29" fmla="*/ 10 h 25"/>
                <a:gd name="T30" fmla="*/ 25 w 83"/>
                <a:gd name="T31" fmla="*/ 10 h 25"/>
                <a:gd name="T32" fmla="*/ 27 w 83"/>
                <a:gd name="T33" fmla="*/ 11 h 25"/>
                <a:gd name="T34" fmla="*/ 29 w 83"/>
                <a:gd name="T35" fmla="*/ 11 h 25"/>
                <a:gd name="T36" fmla="*/ 30 w 83"/>
                <a:gd name="T37" fmla="*/ 12 h 25"/>
                <a:gd name="T38" fmla="*/ 32 w 83"/>
                <a:gd name="T39" fmla="*/ 13 h 25"/>
                <a:gd name="T40" fmla="*/ 34 w 83"/>
                <a:gd name="T41" fmla="*/ 13 h 25"/>
                <a:gd name="T42" fmla="*/ 35 w 83"/>
                <a:gd name="T43" fmla="*/ 14 h 25"/>
                <a:gd name="T44" fmla="*/ 37 w 83"/>
                <a:gd name="T45" fmla="*/ 14 h 25"/>
                <a:gd name="T46" fmla="*/ 39 w 83"/>
                <a:gd name="T47" fmla="*/ 14 h 25"/>
                <a:gd name="T48" fmla="*/ 40 w 83"/>
                <a:gd name="T49" fmla="*/ 15 h 25"/>
                <a:gd name="T50" fmla="*/ 42 w 83"/>
                <a:gd name="T51" fmla="*/ 16 h 25"/>
                <a:gd name="T52" fmla="*/ 44 w 83"/>
                <a:gd name="T53" fmla="*/ 16 h 25"/>
                <a:gd name="T54" fmla="*/ 45 w 83"/>
                <a:gd name="T55" fmla="*/ 16 h 25"/>
                <a:gd name="T56" fmla="*/ 47 w 83"/>
                <a:gd name="T57" fmla="*/ 17 h 25"/>
                <a:gd name="T58" fmla="*/ 49 w 83"/>
                <a:gd name="T59" fmla="*/ 18 h 25"/>
                <a:gd name="T60" fmla="*/ 51 w 83"/>
                <a:gd name="T61" fmla="*/ 18 h 25"/>
                <a:gd name="T62" fmla="*/ 52 w 83"/>
                <a:gd name="T63" fmla="*/ 18 h 25"/>
                <a:gd name="T64" fmla="*/ 54 w 83"/>
                <a:gd name="T65" fmla="*/ 19 h 25"/>
                <a:gd name="T66" fmla="*/ 56 w 83"/>
                <a:gd name="T67" fmla="*/ 19 h 25"/>
                <a:gd name="T68" fmla="*/ 58 w 83"/>
                <a:gd name="T69" fmla="*/ 20 h 25"/>
                <a:gd name="T70" fmla="*/ 59 w 83"/>
                <a:gd name="T71" fmla="*/ 20 h 25"/>
                <a:gd name="T72" fmla="*/ 61 w 83"/>
                <a:gd name="T73" fmla="*/ 20 h 25"/>
                <a:gd name="T74" fmla="*/ 63 w 83"/>
                <a:gd name="T75" fmla="*/ 21 h 25"/>
                <a:gd name="T76" fmla="*/ 64 w 83"/>
                <a:gd name="T77" fmla="*/ 21 h 25"/>
                <a:gd name="T78" fmla="*/ 66 w 83"/>
                <a:gd name="T79" fmla="*/ 21 h 25"/>
                <a:gd name="T80" fmla="*/ 68 w 83"/>
                <a:gd name="T81" fmla="*/ 22 h 25"/>
                <a:gd name="T82" fmla="*/ 69 w 83"/>
                <a:gd name="T83" fmla="*/ 22 h 25"/>
                <a:gd name="T84" fmla="*/ 71 w 83"/>
                <a:gd name="T85" fmla="*/ 23 h 25"/>
                <a:gd name="T86" fmla="*/ 73 w 83"/>
                <a:gd name="T87" fmla="*/ 23 h 25"/>
                <a:gd name="T88" fmla="*/ 74 w 83"/>
                <a:gd name="T89" fmla="*/ 23 h 25"/>
                <a:gd name="T90" fmla="*/ 76 w 83"/>
                <a:gd name="T91" fmla="*/ 23 h 25"/>
                <a:gd name="T92" fmla="*/ 78 w 83"/>
                <a:gd name="T93" fmla="*/ 24 h 25"/>
                <a:gd name="T94" fmla="*/ 79 w 83"/>
                <a:gd name="T95" fmla="*/ 24 h 25"/>
                <a:gd name="T96" fmla="*/ 81 w 83"/>
                <a:gd name="T97" fmla="*/ 25 h 25"/>
                <a:gd name="T98" fmla="*/ 83 w 83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">
                  <a:moveTo>
                    <a:pt x="0" y="0"/>
                  </a:moveTo>
                  <a:lnTo>
                    <a:pt x="1" y="1"/>
                  </a:lnTo>
                  <a:lnTo>
                    <a:pt x="3" y="2"/>
                  </a:lnTo>
                  <a:lnTo>
                    <a:pt x="5" y="2"/>
                  </a:lnTo>
                  <a:lnTo>
                    <a:pt x="7" y="3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3" y="6"/>
                  </a:lnTo>
                  <a:lnTo>
                    <a:pt x="15" y="6"/>
                  </a:lnTo>
                  <a:lnTo>
                    <a:pt x="17" y="7"/>
                  </a:lnTo>
                  <a:lnTo>
                    <a:pt x="19" y="8"/>
                  </a:lnTo>
                  <a:lnTo>
                    <a:pt x="20" y="8"/>
                  </a:lnTo>
                  <a:lnTo>
                    <a:pt x="22" y="9"/>
                  </a:lnTo>
                  <a:lnTo>
                    <a:pt x="24" y="10"/>
                  </a:lnTo>
                  <a:lnTo>
                    <a:pt x="25" y="10"/>
                  </a:lnTo>
                  <a:lnTo>
                    <a:pt x="27" y="11"/>
                  </a:lnTo>
                  <a:lnTo>
                    <a:pt x="29" y="11"/>
                  </a:lnTo>
                  <a:lnTo>
                    <a:pt x="30" y="12"/>
                  </a:lnTo>
                  <a:lnTo>
                    <a:pt x="32" y="13"/>
                  </a:lnTo>
                  <a:lnTo>
                    <a:pt x="34" y="13"/>
                  </a:lnTo>
                  <a:lnTo>
                    <a:pt x="35" y="14"/>
                  </a:lnTo>
                  <a:lnTo>
                    <a:pt x="37" y="14"/>
                  </a:lnTo>
                  <a:lnTo>
                    <a:pt x="39" y="14"/>
                  </a:lnTo>
                  <a:lnTo>
                    <a:pt x="40" y="15"/>
                  </a:lnTo>
                  <a:lnTo>
                    <a:pt x="42" y="16"/>
                  </a:lnTo>
                  <a:lnTo>
                    <a:pt x="44" y="16"/>
                  </a:lnTo>
                  <a:lnTo>
                    <a:pt x="45" y="16"/>
                  </a:lnTo>
                  <a:lnTo>
                    <a:pt x="47" y="17"/>
                  </a:lnTo>
                  <a:lnTo>
                    <a:pt x="49" y="18"/>
                  </a:lnTo>
                  <a:lnTo>
                    <a:pt x="51" y="18"/>
                  </a:lnTo>
                  <a:lnTo>
                    <a:pt x="52" y="18"/>
                  </a:lnTo>
                  <a:lnTo>
                    <a:pt x="54" y="19"/>
                  </a:lnTo>
                  <a:lnTo>
                    <a:pt x="56" y="19"/>
                  </a:lnTo>
                  <a:lnTo>
                    <a:pt x="58" y="20"/>
                  </a:lnTo>
                  <a:lnTo>
                    <a:pt x="59" y="20"/>
                  </a:lnTo>
                  <a:lnTo>
                    <a:pt x="61" y="20"/>
                  </a:lnTo>
                  <a:lnTo>
                    <a:pt x="63" y="21"/>
                  </a:lnTo>
                  <a:lnTo>
                    <a:pt x="64" y="21"/>
                  </a:lnTo>
                  <a:lnTo>
                    <a:pt x="66" y="21"/>
                  </a:lnTo>
                  <a:lnTo>
                    <a:pt x="68" y="22"/>
                  </a:lnTo>
                  <a:lnTo>
                    <a:pt x="69" y="22"/>
                  </a:lnTo>
                  <a:lnTo>
                    <a:pt x="71" y="23"/>
                  </a:lnTo>
                  <a:lnTo>
                    <a:pt x="73" y="23"/>
                  </a:lnTo>
                  <a:lnTo>
                    <a:pt x="74" y="23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79" y="24"/>
                  </a:lnTo>
                  <a:lnTo>
                    <a:pt x="81" y="25"/>
                  </a:lnTo>
                  <a:lnTo>
                    <a:pt x="83" y="25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5" name="Freeform 100"/>
            <p:cNvSpPr>
              <a:spLocks/>
            </p:cNvSpPr>
            <p:nvPr/>
          </p:nvSpPr>
          <p:spPr bwMode="auto">
            <a:xfrm>
              <a:off x="6912322" y="5237164"/>
              <a:ext cx="113003" cy="14288"/>
            </a:xfrm>
            <a:custGeom>
              <a:avLst/>
              <a:gdLst>
                <a:gd name="T0" fmla="*/ 0 w 83"/>
                <a:gd name="T1" fmla="*/ 0 h 9"/>
                <a:gd name="T2" fmla="*/ 2 w 83"/>
                <a:gd name="T3" fmla="*/ 0 h 9"/>
                <a:gd name="T4" fmla="*/ 3 w 83"/>
                <a:gd name="T5" fmla="*/ 0 h 9"/>
                <a:gd name="T6" fmla="*/ 5 w 83"/>
                <a:gd name="T7" fmla="*/ 1 h 9"/>
                <a:gd name="T8" fmla="*/ 7 w 83"/>
                <a:gd name="T9" fmla="*/ 1 h 9"/>
                <a:gd name="T10" fmla="*/ 8 w 83"/>
                <a:gd name="T11" fmla="*/ 1 h 9"/>
                <a:gd name="T12" fmla="*/ 10 w 83"/>
                <a:gd name="T13" fmla="*/ 2 h 9"/>
                <a:gd name="T14" fmla="*/ 12 w 83"/>
                <a:gd name="T15" fmla="*/ 2 h 9"/>
                <a:gd name="T16" fmla="*/ 13 w 83"/>
                <a:gd name="T17" fmla="*/ 2 h 9"/>
                <a:gd name="T18" fmla="*/ 15 w 83"/>
                <a:gd name="T19" fmla="*/ 2 h 9"/>
                <a:gd name="T20" fmla="*/ 17 w 83"/>
                <a:gd name="T21" fmla="*/ 3 h 9"/>
                <a:gd name="T22" fmla="*/ 19 w 83"/>
                <a:gd name="T23" fmla="*/ 3 h 9"/>
                <a:gd name="T24" fmla="*/ 20 w 83"/>
                <a:gd name="T25" fmla="*/ 3 h 9"/>
                <a:gd name="T26" fmla="*/ 22 w 83"/>
                <a:gd name="T27" fmla="*/ 3 h 9"/>
                <a:gd name="T28" fmla="*/ 24 w 83"/>
                <a:gd name="T29" fmla="*/ 4 h 9"/>
                <a:gd name="T30" fmla="*/ 26 w 83"/>
                <a:gd name="T31" fmla="*/ 4 h 9"/>
                <a:gd name="T32" fmla="*/ 27 w 83"/>
                <a:gd name="T33" fmla="*/ 4 h 9"/>
                <a:gd name="T34" fmla="*/ 29 w 83"/>
                <a:gd name="T35" fmla="*/ 4 h 9"/>
                <a:gd name="T36" fmla="*/ 31 w 83"/>
                <a:gd name="T37" fmla="*/ 4 h 9"/>
                <a:gd name="T38" fmla="*/ 32 w 83"/>
                <a:gd name="T39" fmla="*/ 5 h 9"/>
                <a:gd name="T40" fmla="*/ 34 w 83"/>
                <a:gd name="T41" fmla="*/ 5 h 9"/>
                <a:gd name="T42" fmla="*/ 36 w 83"/>
                <a:gd name="T43" fmla="*/ 5 h 9"/>
                <a:gd name="T44" fmla="*/ 37 w 83"/>
                <a:gd name="T45" fmla="*/ 5 h 9"/>
                <a:gd name="T46" fmla="*/ 39 w 83"/>
                <a:gd name="T47" fmla="*/ 5 h 9"/>
                <a:gd name="T48" fmla="*/ 41 w 83"/>
                <a:gd name="T49" fmla="*/ 5 h 9"/>
                <a:gd name="T50" fmla="*/ 42 w 83"/>
                <a:gd name="T51" fmla="*/ 6 h 9"/>
                <a:gd name="T52" fmla="*/ 44 w 83"/>
                <a:gd name="T53" fmla="*/ 6 h 9"/>
                <a:gd name="T54" fmla="*/ 46 w 83"/>
                <a:gd name="T55" fmla="*/ 6 h 9"/>
                <a:gd name="T56" fmla="*/ 47 w 83"/>
                <a:gd name="T57" fmla="*/ 6 h 9"/>
                <a:gd name="T58" fmla="*/ 49 w 83"/>
                <a:gd name="T59" fmla="*/ 6 h 9"/>
                <a:gd name="T60" fmla="*/ 51 w 83"/>
                <a:gd name="T61" fmla="*/ 7 h 9"/>
                <a:gd name="T62" fmla="*/ 52 w 83"/>
                <a:gd name="T63" fmla="*/ 7 h 9"/>
                <a:gd name="T64" fmla="*/ 54 w 83"/>
                <a:gd name="T65" fmla="*/ 7 h 9"/>
                <a:gd name="T66" fmla="*/ 56 w 83"/>
                <a:gd name="T67" fmla="*/ 7 h 9"/>
                <a:gd name="T68" fmla="*/ 57 w 83"/>
                <a:gd name="T69" fmla="*/ 7 h 9"/>
                <a:gd name="T70" fmla="*/ 59 w 83"/>
                <a:gd name="T71" fmla="*/ 7 h 9"/>
                <a:gd name="T72" fmla="*/ 61 w 83"/>
                <a:gd name="T73" fmla="*/ 7 h 9"/>
                <a:gd name="T74" fmla="*/ 63 w 83"/>
                <a:gd name="T75" fmla="*/ 7 h 9"/>
                <a:gd name="T76" fmla="*/ 64 w 83"/>
                <a:gd name="T77" fmla="*/ 8 h 9"/>
                <a:gd name="T78" fmla="*/ 66 w 83"/>
                <a:gd name="T79" fmla="*/ 8 h 9"/>
                <a:gd name="T80" fmla="*/ 68 w 83"/>
                <a:gd name="T81" fmla="*/ 8 h 9"/>
                <a:gd name="T82" fmla="*/ 70 w 83"/>
                <a:gd name="T83" fmla="*/ 8 h 9"/>
                <a:gd name="T84" fmla="*/ 71 w 83"/>
                <a:gd name="T85" fmla="*/ 8 h 9"/>
                <a:gd name="T86" fmla="*/ 73 w 83"/>
                <a:gd name="T87" fmla="*/ 8 h 9"/>
                <a:gd name="T88" fmla="*/ 75 w 83"/>
                <a:gd name="T89" fmla="*/ 9 h 9"/>
                <a:gd name="T90" fmla="*/ 76 w 83"/>
                <a:gd name="T91" fmla="*/ 9 h 9"/>
                <a:gd name="T92" fmla="*/ 78 w 83"/>
                <a:gd name="T93" fmla="*/ 9 h 9"/>
                <a:gd name="T94" fmla="*/ 80 w 83"/>
                <a:gd name="T95" fmla="*/ 9 h 9"/>
                <a:gd name="T96" fmla="*/ 81 w 83"/>
                <a:gd name="T97" fmla="*/ 9 h 9"/>
                <a:gd name="T98" fmla="*/ 83 w 83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7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7"/>
                  </a:lnTo>
                  <a:lnTo>
                    <a:pt x="57" y="7"/>
                  </a:lnTo>
                  <a:lnTo>
                    <a:pt x="59" y="7"/>
                  </a:lnTo>
                  <a:lnTo>
                    <a:pt x="61" y="7"/>
                  </a:lnTo>
                  <a:lnTo>
                    <a:pt x="63" y="7"/>
                  </a:lnTo>
                  <a:lnTo>
                    <a:pt x="64" y="8"/>
                  </a:lnTo>
                  <a:lnTo>
                    <a:pt x="66" y="8"/>
                  </a:lnTo>
                  <a:lnTo>
                    <a:pt x="68" y="8"/>
                  </a:lnTo>
                  <a:lnTo>
                    <a:pt x="70" y="8"/>
                  </a:lnTo>
                  <a:lnTo>
                    <a:pt x="71" y="8"/>
                  </a:lnTo>
                  <a:lnTo>
                    <a:pt x="73" y="8"/>
                  </a:lnTo>
                  <a:lnTo>
                    <a:pt x="75" y="9"/>
                  </a:lnTo>
                  <a:lnTo>
                    <a:pt x="76" y="9"/>
                  </a:lnTo>
                  <a:lnTo>
                    <a:pt x="78" y="9"/>
                  </a:lnTo>
                  <a:lnTo>
                    <a:pt x="80" y="9"/>
                  </a:lnTo>
                  <a:lnTo>
                    <a:pt x="81" y="9"/>
                  </a:lnTo>
                  <a:lnTo>
                    <a:pt x="83" y="9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6" name="Freeform 101"/>
            <p:cNvSpPr>
              <a:spLocks/>
            </p:cNvSpPr>
            <p:nvPr/>
          </p:nvSpPr>
          <p:spPr bwMode="auto">
            <a:xfrm>
              <a:off x="7025325" y="5251452"/>
              <a:ext cx="113003" cy="4763"/>
            </a:xfrm>
            <a:custGeom>
              <a:avLst/>
              <a:gdLst>
                <a:gd name="T0" fmla="*/ 0 w 83"/>
                <a:gd name="T1" fmla="*/ 0 h 3"/>
                <a:gd name="T2" fmla="*/ 2 w 83"/>
                <a:gd name="T3" fmla="*/ 0 h 3"/>
                <a:gd name="T4" fmla="*/ 3 w 83"/>
                <a:gd name="T5" fmla="*/ 0 h 3"/>
                <a:gd name="T6" fmla="*/ 5 w 83"/>
                <a:gd name="T7" fmla="*/ 0 h 3"/>
                <a:gd name="T8" fmla="*/ 7 w 83"/>
                <a:gd name="T9" fmla="*/ 0 h 3"/>
                <a:gd name="T10" fmla="*/ 9 w 83"/>
                <a:gd name="T11" fmla="*/ 0 h 3"/>
                <a:gd name="T12" fmla="*/ 10 w 83"/>
                <a:gd name="T13" fmla="*/ 1 h 3"/>
                <a:gd name="T14" fmla="*/ 12 w 83"/>
                <a:gd name="T15" fmla="*/ 1 h 3"/>
                <a:gd name="T16" fmla="*/ 14 w 83"/>
                <a:gd name="T17" fmla="*/ 1 h 3"/>
                <a:gd name="T18" fmla="*/ 15 w 83"/>
                <a:gd name="T19" fmla="*/ 1 h 3"/>
                <a:gd name="T20" fmla="*/ 17 w 83"/>
                <a:gd name="T21" fmla="*/ 1 h 3"/>
                <a:gd name="T22" fmla="*/ 19 w 83"/>
                <a:gd name="T23" fmla="*/ 1 h 3"/>
                <a:gd name="T24" fmla="*/ 20 w 83"/>
                <a:gd name="T25" fmla="*/ 1 h 3"/>
                <a:gd name="T26" fmla="*/ 22 w 83"/>
                <a:gd name="T27" fmla="*/ 1 h 3"/>
                <a:gd name="T28" fmla="*/ 24 w 83"/>
                <a:gd name="T29" fmla="*/ 1 h 3"/>
                <a:gd name="T30" fmla="*/ 25 w 83"/>
                <a:gd name="T31" fmla="*/ 2 h 3"/>
                <a:gd name="T32" fmla="*/ 27 w 83"/>
                <a:gd name="T33" fmla="*/ 2 h 3"/>
                <a:gd name="T34" fmla="*/ 29 w 83"/>
                <a:gd name="T35" fmla="*/ 2 h 3"/>
                <a:gd name="T36" fmla="*/ 31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6 w 83"/>
                <a:gd name="T43" fmla="*/ 2 h 3"/>
                <a:gd name="T44" fmla="*/ 38 w 83"/>
                <a:gd name="T45" fmla="*/ 2 h 3"/>
                <a:gd name="T46" fmla="*/ 39 w 83"/>
                <a:gd name="T47" fmla="*/ 2 h 3"/>
                <a:gd name="T48" fmla="*/ 41 w 83"/>
                <a:gd name="T49" fmla="*/ 2 h 3"/>
                <a:gd name="T50" fmla="*/ 43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8 w 83"/>
                <a:gd name="T57" fmla="*/ 2 h 3"/>
                <a:gd name="T58" fmla="*/ 49 w 83"/>
                <a:gd name="T59" fmla="*/ 2 h 3"/>
                <a:gd name="T60" fmla="*/ 51 w 83"/>
                <a:gd name="T61" fmla="*/ 2 h 3"/>
                <a:gd name="T62" fmla="*/ 53 w 83"/>
                <a:gd name="T63" fmla="*/ 2 h 3"/>
                <a:gd name="T64" fmla="*/ 54 w 83"/>
                <a:gd name="T65" fmla="*/ 2 h 3"/>
                <a:gd name="T66" fmla="*/ 56 w 83"/>
                <a:gd name="T67" fmla="*/ 2 h 3"/>
                <a:gd name="T68" fmla="*/ 58 w 83"/>
                <a:gd name="T69" fmla="*/ 2 h 3"/>
                <a:gd name="T70" fmla="*/ 59 w 83"/>
                <a:gd name="T71" fmla="*/ 3 h 3"/>
                <a:gd name="T72" fmla="*/ 61 w 83"/>
                <a:gd name="T73" fmla="*/ 3 h 3"/>
                <a:gd name="T74" fmla="*/ 63 w 83"/>
                <a:gd name="T75" fmla="*/ 3 h 3"/>
                <a:gd name="T76" fmla="*/ 64 w 83"/>
                <a:gd name="T77" fmla="*/ 3 h 3"/>
                <a:gd name="T78" fmla="*/ 66 w 83"/>
                <a:gd name="T79" fmla="*/ 3 h 3"/>
                <a:gd name="T80" fmla="*/ 68 w 83"/>
                <a:gd name="T81" fmla="*/ 3 h 3"/>
                <a:gd name="T82" fmla="*/ 69 w 83"/>
                <a:gd name="T83" fmla="*/ 3 h 3"/>
                <a:gd name="T84" fmla="*/ 71 w 83"/>
                <a:gd name="T85" fmla="*/ 3 h 3"/>
                <a:gd name="T86" fmla="*/ 73 w 83"/>
                <a:gd name="T87" fmla="*/ 3 h 3"/>
                <a:gd name="T88" fmla="*/ 75 w 83"/>
                <a:gd name="T89" fmla="*/ 3 h 3"/>
                <a:gd name="T90" fmla="*/ 76 w 83"/>
                <a:gd name="T91" fmla="*/ 3 h 3"/>
                <a:gd name="T92" fmla="*/ 78 w 83"/>
                <a:gd name="T93" fmla="*/ 3 h 3"/>
                <a:gd name="T94" fmla="*/ 80 w 83"/>
                <a:gd name="T95" fmla="*/ 3 h 3"/>
                <a:gd name="T96" fmla="*/ 82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59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69" y="3"/>
                  </a:lnTo>
                  <a:lnTo>
                    <a:pt x="71" y="3"/>
                  </a:lnTo>
                  <a:lnTo>
                    <a:pt x="73" y="3"/>
                  </a:lnTo>
                  <a:lnTo>
                    <a:pt x="75" y="3"/>
                  </a:lnTo>
                  <a:lnTo>
                    <a:pt x="76" y="3"/>
                  </a:lnTo>
                  <a:lnTo>
                    <a:pt x="78" y="3"/>
                  </a:lnTo>
                  <a:lnTo>
                    <a:pt x="80" y="3"/>
                  </a:lnTo>
                  <a:lnTo>
                    <a:pt x="82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7" name="Freeform 102"/>
            <p:cNvSpPr>
              <a:spLocks/>
            </p:cNvSpPr>
            <p:nvPr/>
          </p:nvSpPr>
          <p:spPr bwMode="auto">
            <a:xfrm>
              <a:off x="7138328" y="5256214"/>
              <a:ext cx="113003" cy="1588"/>
            </a:xfrm>
            <a:custGeom>
              <a:avLst/>
              <a:gdLst>
                <a:gd name="T0" fmla="*/ 0 w 83"/>
                <a:gd name="T1" fmla="*/ 0 h 1"/>
                <a:gd name="T2" fmla="*/ 2 w 83"/>
                <a:gd name="T3" fmla="*/ 0 h 1"/>
                <a:gd name="T4" fmla="*/ 4 w 83"/>
                <a:gd name="T5" fmla="*/ 0 h 1"/>
                <a:gd name="T6" fmla="*/ 5 w 83"/>
                <a:gd name="T7" fmla="*/ 0 h 1"/>
                <a:gd name="T8" fmla="*/ 7 w 83"/>
                <a:gd name="T9" fmla="*/ 0 h 1"/>
                <a:gd name="T10" fmla="*/ 9 w 83"/>
                <a:gd name="T11" fmla="*/ 0 h 1"/>
                <a:gd name="T12" fmla="*/ 10 w 83"/>
                <a:gd name="T13" fmla="*/ 0 h 1"/>
                <a:gd name="T14" fmla="*/ 12 w 83"/>
                <a:gd name="T15" fmla="*/ 0 h 1"/>
                <a:gd name="T16" fmla="*/ 14 w 83"/>
                <a:gd name="T17" fmla="*/ 0 h 1"/>
                <a:gd name="T18" fmla="*/ 16 w 83"/>
                <a:gd name="T19" fmla="*/ 0 h 1"/>
                <a:gd name="T20" fmla="*/ 17 w 83"/>
                <a:gd name="T21" fmla="*/ 0 h 1"/>
                <a:gd name="T22" fmla="*/ 19 w 83"/>
                <a:gd name="T23" fmla="*/ 0 h 1"/>
                <a:gd name="T24" fmla="*/ 21 w 83"/>
                <a:gd name="T25" fmla="*/ 0 h 1"/>
                <a:gd name="T26" fmla="*/ 22 w 83"/>
                <a:gd name="T27" fmla="*/ 0 h 1"/>
                <a:gd name="T28" fmla="*/ 24 w 83"/>
                <a:gd name="T29" fmla="*/ 0 h 1"/>
                <a:gd name="T30" fmla="*/ 26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1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6 w 83"/>
                <a:gd name="T43" fmla="*/ 0 h 1"/>
                <a:gd name="T44" fmla="*/ 37 w 83"/>
                <a:gd name="T45" fmla="*/ 0 h 1"/>
                <a:gd name="T46" fmla="*/ 39 w 83"/>
                <a:gd name="T47" fmla="*/ 1 h 1"/>
                <a:gd name="T48" fmla="*/ 41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50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5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60 w 83"/>
                <a:gd name="T71" fmla="*/ 1 h 1"/>
                <a:gd name="T72" fmla="*/ 61 w 83"/>
                <a:gd name="T73" fmla="*/ 1 h 1"/>
                <a:gd name="T74" fmla="*/ 63 w 83"/>
                <a:gd name="T75" fmla="*/ 1 h 1"/>
                <a:gd name="T76" fmla="*/ 65 w 83"/>
                <a:gd name="T77" fmla="*/ 1 h 1"/>
                <a:gd name="T78" fmla="*/ 66 w 83"/>
                <a:gd name="T79" fmla="*/ 1 h 1"/>
                <a:gd name="T80" fmla="*/ 68 w 83"/>
                <a:gd name="T81" fmla="*/ 1 h 1"/>
                <a:gd name="T82" fmla="*/ 70 w 83"/>
                <a:gd name="T83" fmla="*/ 1 h 1"/>
                <a:gd name="T84" fmla="*/ 71 w 83"/>
                <a:gd name="T85" fmla="*/ 1 h 1"/>
                <a:gd name="T86" fmla="*/ 73 w 83"/>
                <a:gd name="T87" fmla="*/ 1 h 1"/>
                <a:gd name="T88" fmla="*/ 75 w 83"/>
                <a:gd name="T89" fmla="*/ 1 h 1"/>
                <a:gd name="T90" fmla="*/ 76 w 83"/>
                <a:gd name="T91" fmla="*/ 1 h 1"/>
                <a:gd name="T92" fmla="*/ 78 w 83"/>
                <a:gd name="T93" fmla="*/ 1 h 1"/>
                <a:gd name="T94" fmla="*/ 80 w 83"/>
                <a:gd name="T95" fmla="*/ 1 h 1"/>
                <a:gd name="T96" fmla="*/ 82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5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8" name="Freeform 103"/>
            <p:cNvSpPr>
              <a:spLocks/>
            </p:cNvSpPr>
            <p:nvPr/>
          </p:nvSpPr>
          <p:spPr bwMode="auto">
            <a:xfrm>
              <a:off x="72513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6 w 83"/>
                <a:gd name="T10" fmla="*/ 18 w 83"/>
                <a:gd name="T11" fmla="*/ 19 w 83"/>
                <a:gd name="T12" fmla="*/ 21 w 83"/>
                <a:gd name="T13" fmla="*/ 23 w 83"/>
                <a:gd name="T14" fmla="*/ 24 w 83"/>
                <a:gd name="T15" fmla="*/ 26 w 83"/>
                <a:gd name="T16" fmla="*/ 28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99" name="Freeform 104"/>
            <p:cNvSpPr>
              <a:spLocks/>
            </p:cNvSpPr>
            <p:nvPr/>
          </p:nvSpPr>
          <p:spPr bwMode="auto">
            <a:xfrm>
              <a:off x="7364334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6 w 84"/>
                <a:gd name="T4" fmla="*/ 7 w 84"/>
                <a:gd name="T5" fmla="*/ 9 w 84"/>
                <a:gd name="T6" fmla="*/ 11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2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5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6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0" name="Freeform 105"/>
            <p:cNvSpPr>
              <a:spLocks/>
            </p:cNvSpPr>
            <p:nvPr/>
          </p:nvSpPr>
          <p:spPr bwMode="auto">
            <a:xfrm>
              <a:off x="747869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1" name="Freeform 106"/>
            <p:cNvSpPr>
              <a:spLocks/>
            </p:cNvSpPr>
            <p:nvPr/>
          </p:nvSpPr>
          <p:spPr bwMode="auto">
            <a:xfrm>
              <a:off x="7591700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2" name="Freeform 107"/>
            <p:cNvSpPr>
              <a:spLocks/>
            </p:cNvSpPr>
            <p:nvPr/>
          </p:nvSpPr>
          <p:spPr bwMode="auto">
            <a:xfrm>
              <a:off x="7704704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3" name="Freeform 108"/>
            <p:cNvSpPr>
              <a:spLocks/>
            </p:cNvSpPr>
            <p:nvPr/>
          </p:nvSpPr>
          <p:spPr bwMode="auto">
            <a:xfrm>
              <a:off x="781770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4" name="Freeform 109"/>
            <p:cNvSpPr>
              <a:spLocks/>
            </p:cNvSpPr>
            <p:nvPr/>
          </p:nvSpPr>
          <p:spPr bwMode="auto">
            <a:xfrm>
              <a:off x="793071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5" name="Freeform 110"/>
            <p:cNvSpPr>
              <a:spLocks/>
            </p:cNvSpPr>
            <p:nvPr/>
          </p:nvSpPr>
          <p:spPr bwMode="auto">
            <a:xfrm>
              <a:off x="8043712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4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8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6" name="Freeform 111"/>
            <p:cNvSpPr>
              <a:spLocks/>
            </p:cNvSpPr>
            <p:nvPr/>
          </p:nvSpPr>
          <p:spPr bwMode="auto">
            <a:xfrm>
              <a:off x="8158076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0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7" name="Freeform 112"/>
            <p:cNvSpPr>
              <a:spLocks/>
            </p:cNvSpPr>
            <p:nvPr/>
          </p:nvSpPr>
          <p:spPr bwMode="auto">
            <a:xfrm>
              <a:off x="8271080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8" name="Freeform 113"/>
            <p:cNvSpPr>
              <a:spLocks/>
            </p:cNvSpPr>
            <p:nvPr/>
          </p:nvSpPr>
          <p:spPr bwMode="auto">
            <a:xfrm>
              <a:off x="8384082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09" name="Freeform 114"/>
            <p:cNvSpPr>
              <a:spLocks/>
            </p:cNvSpPr>
            <p:nvPr/>
          </p:nvSpPr>
          <p:spPr bwMode="auto">
            <a:xfrm>
              <a:off x="8497085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10" name="Freeform 115"/>
            <p:cNvSpPr>
              <a:spLocks/>
            </p:cNvSpPr>
            <p:nvPr/>
          </p:nvSpPr>
          <p:spPr bwMode="auto">
            <a:xfrm>
              <a:off x="8610088" y="5257802"/>
              <a:ext cx="23146" cy="0"/>
            </a:xfrm>
            <a:custGeom>
              <a:avLst/>
              <a:gdLst>
                <a:gd name="T0" fmla="*/ 0 w 17"/>
                <a:gd name="T1" fmla="*/ 2 w 17"/>
                <a:gd name="T2" fmla="*/ 4 w 17"/>
                <a:gd name="T3" fmla="*/ 5 w 17"/>
                <a:gd name="T4" fmla="*/ 7 w 17"/>
                <a:gd name="T5" fmla="*/ 9 w 17"/>
                <a:gd name="T6" fmla="*/ 10 w 17"/>
                <a:gd name="T7" fmla="*/ 12 w 17"/>
                <a:gd name="T8" fmla="*/ 14 w 17"/>
                <a:gd name="T9" fmla="*/ 15 w 17"/>
                <a:gd name="T10" fmla="*/ 17 w 1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</a:cxnLst>
              <a:rect l="0" t="0" r="r" b="b"/>
              <a:pathLst>
                <a:path w="17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20" name="Line 125"/>
            <p:cNvSpPr>
              <a:spLocks noChangeShapeType="1"/>
            </p:cNvSpPr>
            <p:nvPr/>
          </p:nvSpPr>
          <p:spPr bwMode="auto">
            <a:xfrm flipV="1">
              <a:off x="8998110" y="3278189"/>
              <a:ext cx="0" cy="197961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21" name="Line 126"/>
            <p:cNvSpPr>
              <a:spLocks noChangeShapeType="1"/>
            </p:cNvSpPr>
            <p:nvPr/>
          </p:nvSpPr>
          <p:spPr bwMode="auto">
            <a:xfrm flipH="1">
              <a:off x="8924590" y="5257802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23" name="Line 128"/>
            <p:cNvSpPr>
              <a:spLocks noChangeShapeType="1"/>
            </p:cNvSpPr>
            <p:nvPr/>
          </p:nvSpPr>
          <p:spPr bwMode="auto">
            <a:xfrm flipH="1">
              <a:off x="8924590" y="42687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25" name="Line 130"/>
            <p:cNvSpPr>
              <a:spLocks noChangeShapeType="1"/>
            </p:cNvSpPr>
            <p:nvPr/>
          </p:nvSpPr>
          <p:spPr bwMode="auto">
            <a:xfrm flipH="1">
              <a:off x="8924590" y="3278189"/>
              <a:ext cx="7352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1" name="Freeform 136"/>
            <p:cNvSpPr>
              <a:spLocks/>
            </p:cNvSpPr>
            <p:nvPr/>
          </p:nvSpPr>
          <p:spPr bwMode="auto">
            <a:xfrm>
              <a:off x="170466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2" name="Freeform 137"/>
            <p:cNvSpPr>
              <a:spLocks/>
            </p:cNvSpPr>
            <p:nvPr/>
          </p:nvSpPr>
          <p:spPr bwMode="auto">
            <a:xfrm>
              <a:off x="1817663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3" name="Freeform 138"/>
            <p:cNvSpPr>
              <a:spLocks/>
            </p:cNvSpPr>
            <p:nvPr/>
          </p:nvSpPr>
          <p:spPr bwMode="auto">
            <a:xfrm>
              <a:off x="1932028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4" name="Freeform 139"/>
            <p:cNvSpPr>
              <a:spLocks/>
            </p:cNvSpPr>
            <p:nvPr/>
          </p:nvSpPr>
          <p:spPr bwMode="auto">
            <a:xfrm>
              <a:off x="2045030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5" name="Freeform 140"/>
            <p:cNvSpPr>
              <a:spLocks/>
            </p:cNvSpPr>
            <p:nvPr/>
          </p:nvSpPr>
          <p:spPr bwMode="auto">
            <a:xfrm>
              <a:off x="2158033" y="5257802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6" name="Freeform 141"/>
            <p:cNvSpPr>
              <a:spLocks/>
            </p:cNvSpPr>
            <p:nvPr/>
          </p:nvSpPr>
          <p:spPr bwMode="auto">
            <a:xfrm>
              <a:off x="2271036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7" name="Freeform 142"/>
            <p:cNvSpPr>
              <a:spLocks/>
            </p:cNvSpPr>
            <p:nvPr/>
          </p:nvSpPr>
          <p:spPr bwMode="auto">
            <a:xfrm>
              <a:off x="2384039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8" name="Freeform 143"/>
            <p:cNvSpPr>
              <a:spLocks/>
            </p:cNvSpPr>
            <p:nvPr/>
          </p:nvSpPr>
          <p:spPr bwMode="auto">
            <a:xfrm>
              <a:off x="2497041" y="5257802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6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39" name="Freeform 144"/>
            <p:cNvSpPr>
              <a:spLocks/>
            </p:cNvSpPr>
            <p:nvPr/>
          </p:nvSpPr>
          <p:spPr bwMode="auto">
            <a:xfrm>
              <a:off x="2610045" y="5257802"/>
              <a:ext cx="114364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0" name="Freeform 145"/>
            <p:cNvSpPr>
              <a:spLocks/>
            </p:cNvSpPr>
            <p:nvPr/>
          </p:nvSpPr>
          <p:spPr bwMode="auto">
            <a:xfrm>
              <a:off x="2724409" y="525621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6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1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6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1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0 h 1"/>
                <a:gd name="T34" fmla="*/ 28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5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0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7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2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7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2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1" name="Freeform 146"/>
            <p:cNvSpPr>
              <a:spLocks/>
            </p:cNvSpPr>
            <p:nvPr/>
          </p:nvSpPr>
          <p:spPr bwMode="auto">
            <a:xfrm>
              <a:off x="2837412" y="5256214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2" name="Freeform 147"/>
            <p:cNvSpPr>
              <a:spLocks/>
            </p:cNvSpPr>
            <p:nvPr/>
          </p:nvSpPr>
          <p:spPr bwMode="auto">
            <a:xfrm>
              <a:off x="2950415" y="5256214"/>
              <a:ext cx="11300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3" name="Freeform 148"/>
            <p:cNvSpPr>
              <a:spLocks/>
            </p:cNvSpPr>
            <p:nvPr/>
          </p:nvSpPr>
          <p:spPr bwMode="auto">
            <a:xfrm>
              <a:off x="3063417" y="5254627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59 w 83"/>
                <a:gd name="T71" fmla="*/ 1 h 1"/>
                <a:gd name="T72" fmla="*/ 61 w 83"/>
                <a:gd name="T73" fmla="*/ 1 h 1"/>
                <a:gd name="T74" fmla="*/ 63 w 83"/>
                <a:gd name="T75" fmla="*/ 1 h 1"/>
                <a:gd name="T76" fmla="*/ 64 w 83"/>
                <a:gd name="T77" fmla="*/ 1 h 1"/>
                <a:gd name="T78" fmla="*/ 66 w 83"/>
                <a:gd name="T79" fmla="*/ 1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4" name="Freeform 149"/>
            <p:cNvSpPr>
              <a:spLocks/>
            </p:cNvSpPr>
            <p:nvPr/>
          </p:nvSpPr>
          <p:spPr bwMode="auto">
            <a:xfrm>
              <a:off x="3176421" y="5254627"/>
              <a:ext cx="11300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5" name="Freeform 150"/>
            <p:cNvSpPr>
              <a:spLocks/>
            </p:cNvSpPr>
            <p:nvPr/>
          </p:nvSpPr>
          <p:spPr bwMode="auto">
            <a:xfrm>
              <a:off x="3289423" y="5253039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6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1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3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5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60 w 83"/>
                <a:gd name="T71" fmla="*/ 0 h 1"/>
                <a:gd name="T72" fmla="*/ 62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7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2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6" name="Freeform 151"/>
            <p:cNvSpPr>
              <a:spLocks/>
            </p:cNvSpPr>
            <p:nvPr/>
          </p:nvSpPr>
          <p:spPr bwMode="auto">
            <a:xfrm>
              <a:off x="3402426" y="5251452"/>
              <a:ext cx="114364" cy="1588"/>
            </a:xfrm>
            <a:custGeom>
              <a:avLst/>
              <a:gdLst>
                <a:gd name="T0" fmla="*/ 0 w 84"/>
                <a:gd name="T1" fmla="*/ 1 h 1"/>
                <a:gd name="T2" fmla="*/ 2 w 84"/>
                <a:gd name="T3" fmla="*/ 1 h 1"/>
                <a:gd name="T4" fmla="*/ 4 w 84"/>
                <a:gd name="T5" fmla="*/ 1 h 1"/>
                <a:gd name="T6" fmla="*/ 5 w 84"/>
                <a:gd name="T7" fmla="*/ 1 h 1"/>
                <a:gd name="T8" fmla="*/ 7 w 84"/>
                <a:gd name="T9" fmla="*/ 1 h 1"/>
                <a:gd name="T10" fmla="*/ 9 w 84"/>
                <a:gd name="T11" fmla="*/ 1 h 1"/>
                <a:gd name="T12" fmla="*/ 10 w 84"/>
                <a:gd name="T13" fmla="*/ 1 h 1"/>
                <a:gd name="T14" fmla="*/ 12 w 84"/>
                <a:gd name="T15" fmla="*/ 1 h 1"/>
                <a:gd name="T16" fmla="*/ 14 w 84"/>
                <a:gd name="T17" fmla="*/ 1 h 1"/>
                <a:gd name="T18" fmla="*/ 16 w 84"/>
                <a:gd name="T19" fmla="*/ 1 h 1"/>
                <a:gd name="T20" fmla="*/ 17 w 84"/>
                <a:gd name="T21" fmla="*/ 1 h 1"/>
                <a:gd name="T22" fmla="*/ 19 w 84"/>
                <a:gd name="T23" fmla="*/ 1 h 1"/>
                <a:gd name="T24" fmla="*/ 21 w 84"/>
                <a:gd name="T25" fmla="*/ 1 h 1"/>
                <a:gd name="T26" fmla="*/ 23 w 84"/>
                <a:gd name="T27" fmla="*/ 1 h 1"/>
                <a:gd name="T28" fmla="*/ 24 w 84"/>
                <a:gd name="T29" fmla="*/ 1 h 1"/>
                <a:gd name="T30" fmla="*/ 26 w 84"/>
                <a:gd name="T31" fmla="*/ 1 h 1"/>
                <a:gd name="T32" fmla="*/ 28 w 84"/>
                <a:gd name="T33" fmla="*/ 1 h 1"/>
                <a:gd name="T34" fmla="*/ 29 w 84"/>
                <a:gd name="T35" fmla="*/ 1 h 1"/>
                <a:gd name="T36" fmla="*/ 31 w 84"/>
                <a:gd name="T37" fmla="*/ 1 h 1"/>
                <a:gd name="T38" fmla="*/ 33 w 84"/>
                <a:gd name="T39" fmla="*/ 1 h 1"/>
                <a:gd name="T40" fmla="*/ 34 w 84"/>
                <a:gd name="T41" fmla="*/ 1 h 1"/>
                <a:gd name="T42" fmla="*/ 36 w 84"/>
                <a:gd name="T43" fmla="*/ 1 h 1"/>
                <a:gd name="T44" fmla="*/ 38 w 84"/>
                <a:gd name="T45" fmla="*/ 0 h 1"/>
                <a:gd name="T46" fmla="*/ 39 w 84"/>
                <a:gd name="T47" fmla="*/ 0 h 1"/>
                <a:gd name="T48" fmla="*/ 41 w 84"/>
                <a:gd name="T49" fmla="*/ 0 h 1"/>
                <a:gd name="T50" fmla="*/ 43 w 84"/>
                <a:gd name="T51" fmla="*/ 0 h 1"/>
                <a:gd name="T52" fmla="*/ 45 w 84"/>
                <a:gd name="T53" fmla="*/ 0 h 1"/>
                <a:gd name="T54" fmla="*/ 46 w 84"/>
                <a:gd name="T55" fmla="*/ 0 h 1"/>
                <a:gd name="T56" fmla="*/ 48 w 84"/>
                <a:gd name="T57" fmla="*/ 0 h 1"/>
                <a:gd name="T58" fmla="*/ 50 w 84"/>
                <a:gd name="T59" fmla="*/ 0 h 1"/>
                <a:gd name="T60" fmla="*/ 51 w 84"/>
                <a:gd name="T61" fmla="*/ 0 h 1"/>
                <a:gd name="T62" fmla="*/ 53 w 84"/>
                <a:gd name="T63" fmla="*/ 0 h 1"/>
                <a:gd name="T64" fmla="*/ 55 w 84"/>
                <a:gd name="T65" fmla="*/ 0 h 1"/>
                <a:gd name="T66" fmla="*/ 56 w 84"/>
                <a:gd name="T67" fmla="*/ 0 h 1"/>
                <a:gd name="T68" fmla="*/ 58 w 84"/>
                <a:gd name="T69" fmla="*/ 0 h 1"/>
                <a:gd name="T70" fmla="*/ 60 w 84"/>
                <a:gd name="T71" fmla="*/ 0 h 1"/>
                <a:gd name="T72" fmla="*/ 61 w 84"/>
                <a:gd name="T73" fmla="*/ 0 h 1"/>
                <a:gd name="T74" fmla="*/ 63 w 84"/>
                <a:gd name="T75" fmla="*/ 0 h 1"/>
                <a:gd name="T76" fmla="*/ 65 w 84"/>
                <a:gd name="T77" fmla="*/ 0 h 1"/>
                <a:gd name="T78" fmla="*/ 67 w 84"/>
                <a:gd name="T79" fmla="*/ 0 h 1"/>
                <a:gd name="T80" fmla="*/ 68 w 84"/>
                <a:gd name="T81" fmla="*/ 0 h 1"/>
                <a:gd name="T82" fmla="*/ 70 w 84"/>
                <a:gd name="T83" fmla="*/ 0 h 1"/>
                <a:gd name="T84" fmla="*/ 72 w 84"/>
                <a:gd name="T85" fmla="*/ 0 h 1"/>
                <a:gd name="T86" fmla="*/ 74 w 84"/>
                <a:gd name="T87" fmla="*/ 0 h 1"/>
                <a:gd name="T88" fmla="*/ 75 w 84"/>
                <a:gd name="T89" fmla="*/ 0 h 1"/>
                <a:gd name="T90" fmla="*/ 77 w 84"/>
                <a:gd name="T91" fmla="*/ 0 h 1"/>
                <a:gd name="T92" fmla="*/ 79 w 84"/>
                <a:gd name="T93" fmla="*/ 0 h 1"/>
                <a:gd name="T94" fmla="*/ 80 w 84"/>
                <a:gd name="T95" fmla="*/ 0 h 1"/>
                <a:gd name="T96" fmla="*/ 82 w 84"/>
                <a:gd name="T97" fmla="*/ 0 h 1"/>
                <a:gd name="T98" fmla="*/ 84 w 8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7" name="Freeform 152"/>
            <p:cNvSpPr>
              <a:spLocks/>
            </p:cNvSpPr>
            <p:nvPr/>
          </p:nvSpPr>
          <p:spPr bwMode="auto">
            <a:xfrm>
              <a:off x="3516791" y="5248277"/>
              <a:ext cx="113003" cy="3175"/>
            </a:xfrm>
            <a:custGeom>
              <a:avLst/>
              <a:gdLst>
                <a:gd name="T0" fmla="*/ 0 w 83"/>
                <a:gd name="T1" fmla="*/ 2 h 2"/>
                <a:gd name="T2" fmla="*/ 1 w 83"/>
                <a:gd name="T3" fmla="*/ 2 h 2"/>
                <a:gd name="T4" fmla="*/ 3 w 83"/>
                <a:gd name="T5" fmla="*/ 2 h 2"/>
                <a:gd name="T6" fmla="*/ 5 w 83"/>
                <a:gd name="T7" fmla="*/ 2 h 2"/>
                <a:gd name="T8" fmla="*/ 6 w 83"/>
                <a:gd name="T9" fmla="*/ 2 h 2"/>
                <a:gd name="T10" fmla="*/ 8 w 83"/>
                <a:gd name="T11" fmla="*/ 2 h 2"/>
                <a:gd name="T12" fmla="*/ 10 w 83"/>
                <a:gd name="T13" fmla="*/ 2 h 2"/>
                <a:gd name="T14" fmla="*/ 11 w 83"/>
                <a:gd name="T15" fmla="*/ 2 h 2"/>
                <a:gd name="T16" fmla="*/ 13 w 83"/>
                <a:gd name="T17" fmla="*/ 2 h 2"/>
                <a:gd name="T18" fmla="*/ 15 w 83"/>
                <a:gd name="T19" fmla="*/ 2 h 2"/>
                <a:gd name="T20" fmla="*/ 16 w 83"/>
                <a:gd name="T21" fmla="*/ 2 h 2"/>
                <a:gd name="T22" fmla="*/ 18 w 83"/>
                <a:gd name="T23" fmla="*/ 2 h 2"/>
                <a:gd name="T24" fmla="*/ 20 w 83"/>
                <a:gd name="T25" fmla="*/ 2 h 2"/>
                <a:gd name="T26" fmla="*/ 21 w 83"/>
                <a:gd name="T27" fmla="*/ 2 h 2"/>
                <a:gd name="T28" fmla="*/ 23 w 83"/>
                <a:gd name="T29" fmla="*/ 2 h 2"/>
                <a:gd name="T30" fmla="*/ 25 w 83"/>
                <a:gd name="T31" fmla="*/ 2 h 2"/>
                <a:gd name="T32" fmla="*/ 27 w 83"/>
                <a:gd name="T33" fmla="*/ 2 h 2"/>
                <a:gd name="T34" fmla="*/ 28 w 83"/>
                <a:gd name="T35" fmla="*/ 2 h 2"/>
                <a:gd name="T36" fmla="*/ 30 w 83"/>
                <a:gd name="T37" fmla="*/ 2 h 2"/>
                <a:gd name="T38" fmla="*/ 32 w 83"/>
                <a:gd name="T39" fmla="*/ 2 h 2"/>
                <a:gd name="T40" fmla="*/ 34 w 83"/>
                <a:gd name="T41" fmla="*/ 2 h 2"/>
                <a:gd name="T42" fmla="*/ 35 w 83"/>
                <a:gd name="T43" fmla="*/ 2 h 2"/>
                <a:gd name="T44" fmla="*/ 37 w 83"/>
                <a:gd name="T45" fmla="*/ 1 h 2"/>
                <a:gd name="T46" fmla="*/ 39 w 83"/>
                <a:gd name="T47" fmla="*/ 1 h 2"/>
                <a:gd name="T48" fmla="*/ 40 w 83"/>
                <a:gd name="T49" fmla="*/ 1 h 2"/>
                <a:gd name="T50" fmla="*/ 42 w 83"/>
                <a:gd name="T51" fmla="*/ 1 h 2"/>
                <a:gd name="T52" fmla="*/ 44 w 83"/>
                <a:gd name="T53" fmla="*/ 1 h 2"/>
                <a:gd name="T54" fmla="*/ 45 w 83"/>
                <a:gd name="T55" fmla="*/ 1 h 2"/>
                <a:gd name="T56" fmla="*/ 47 w 83"/>
                <a:gd name="T57" fmla="*/ 1 h 2"/>
                <a:gd name="T58" fmla="*/ 49 w 83"/>
                <a:gd name="T59" fmla="*/ 1 h 2"/>
                <a:gd name="T60" fmla="*/ 51 w 83"/>
                <a:gd name="T61" fmla="*/ 1 h 2"/>
                <a:gd name="T62" fmla="*/ 52 w 83"/>
                <a:gd name="T63" fmla="*/ 1 h 2"/>
                <a:gd name="T64" fmla="*/ 54 w 83"/>
                <a:gd name="T65" fmla="*/ 1 h 2"/>
                <a:gd name="T66" fmla="*/ 56 w 83"/>
                <a:gd name="T67" fmla="*/ 1 h 2"/>
                <a:gd name="T68" fmla="*/ 57 w 83"/>
                <a:gd name="T69" fmla="*/ 1 h 2"/>
                <a:gd name="T70" fmla="*/ 59 w 83"/>
                <a:gd name="T71" fmla="*/ 1 h 2"/>
                <a:gd name="T72" fmla="*/ 61 w 83"/>
                <a:gd name="T73" fmla="*/ 1 h 2"/>
                <a:gd name="T74" fmla="*/ 62 w 83"/>
                <a:gd name="T75" fmla="*/ 1 h 2"/>
                <a:gd name="T76" fmla="*/ 64 w 83"/>
                <a:gd name="T77" fmla="*/ 1 h 2"/>
                <a:gd name="T78" fmla="*/ 66 w 83"/>
                <a:gd name="T79" fmla="*/ 1 h 2"/>
                <a:gd name="T80" fmla="*/ 67 w 83"/>
                <a:gd name="T81" fmla="*/ 1 h 2"/>
                <a:gd name="T82" fmla="*/ 69 w 83"/>
                <a:gd name="T83" fmla="*/ 1 h 2"/>
                <a:gd name="T84" fmla="*/ 71 w 83"/>
                <a:gd name="T85" fmla="*/ 1 h 2"/>
                <a:gd name="T86" fmla="*/ 72 w 83"/>
                <a:gd name="T87" fmla="*/ 1 h 2"/>
                <a:gd name="T88" fmla="*/ 74 w 83"/>
                <a:gd name="T89" fmla="*/ 1 h 2"/>
                <a:gd name="T90" fmla="*/ 76 w 83"/>
                <a:gd name="T91" fmla="*/ 1 h 2"/>
                <a:gd name="T92" fmla="*/ 78 w 83"/>
                <a:gd name="T93" fmla="*/ 1 h 2"/>
                <a:gd name="T94" fmla="*/ 79 w 83"/>
                <a:gd name="T95" fmla="*/ 1 h 2"/>
                <a:gd name="T96" fmla="*/ 81 w 83"/>
                <a:gd name="T97" fmla="*/ 1 h 2"/>
                <a:gd name="T98" fmla="*/ 83 w 83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2"/>
                  </a:moveTo>
                  <a:lnTo>
                    <a:pt x="1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8" name="Freeform 153"/>
            <p:cNvSpPr>
              <a:spLocks/>
            </p:cNvSpPr>
            <p:nvPr/>
          </p:nvSpPr>
          <p:spPr bwMode="auto">
            <a:xfrm>
              <a:off x="3629793" y="5246689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1 h 1"/>
                <a:gd name="T34" fmla="*/ 28 w 83"/>
                <a:gd name="T35" fmla="*/ 1 h 1"/>
                <a:gd name="T36" fmla="*/ 30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5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0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2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49" name="Freeform 154"/>
            <p:cNvSpPr>
              <a:spLocks/>
            </p:cNvSpPr>
            <p:nvPr/>
          </p:nvSpPr>
          <p:spPr bwMode="auto">
            <a:xfrm>
              <a:off x="3742796" y="3765552"/>
              <a:ext cx="113003" cy="1481138"/>
            </a:xfrm>
            <a:custGeom>
              <a:avLst/>
              <a:gdLst>
                <a:gd name="T0" fmla="*/ 0 w 83"/>
                <a:gd name="T1" fmla="*/ 933 h 933"/>
                <a:gd name="T2" fmla="*/ 1 w 83"/>
                <a:gd name="T3" fmla="*/ 933 h 933"/>
                <a:gd name="T4" fmla="*/ 3 w 83"/>
                <a:gd name="T5" fmla="*/ 933 h 933"/>
                <a:gd name="T6" fmla="*/ 5 w 83"/>
                <a:gd name="T7" fmla="*/ 933 h 933"/>
                <a:gd name="T8" fmla="*/ 7 w 83"/>
                <a:gd name="T9" fmla="*/ 933 h 933"/>
                <a:gd name="T10" fmla="*/ 8 w 83"/>
                <a:gd name="T11" fmla="*/ 933 h 933"/>
                <a:gd name="T12" fmla="*/ 10 w 83"/>
                <a:gd name="T13" fmla="*/ 932 h 933"/>
                <a:gd name="T14" fmla="*/ 12 w 83"/>
                <a:gd name="T15" fmla="*/ 932 h 933"/>
                <a:gd name="T16" fmla="*/ 14 w 83"/>
                <a:gd name="T17" fmla="*/ 932 h 933"/>
                <a:gd name="T18" fmla="*/ 15 w 83"/>
                <a:gd name="T19" fmla="*/ 932 h 933"/>
                <a:gd name="T20" fmla="*/ 17 w 83"/>
                <a:gd name="T21" fmla="*/ 932 h 933"/>
                <a:gd name="T22" fmla="*/ 19 w 83"/>
                <a:gd name="T23" fmla="*/ 932 h 933"/>
                <a:gd name="T24" fmla="*/ 20 w 83"/>
                <a:gd name="T25" fmla="*/ 932 h 933"/>
                <a:gd name="T26" fmla="*/ 22 w 83"/>
                <a:gd name="T27" fmla="*/ 0 h 933"/>
                <a:gd name="T28" fmla="*/ 24 w 83"/>
                <a:gd name="T29" fmla="*/ 0 h 933"/>
                <a:gd name="T30" fmla="*/ 25 w 83"/>
                <a:gd name="T31" fmla="*/ 1 h 933"/>
                <a:gd name="T32" fmla="*/ 27 w 83"/>
                <a:gd name="T33" fmla="*/ 1 h 933"/>
                <a:gd name="T34" fmla="*/ 29 w 83"/>
                <a:gd name="T35" fmla="*/ 1 h 933"/>
                <a:gd name="T36" fmla="*/ 30 w 83"/>
                <a:gd name="T37" fmla="*/ 1 h 933"/>
                <a:gd name="T38" fmla="*/ 32 w 83"/>
                <a:gd name="T39" fmla="*/ 1 h 933"/>
                <a:gd name="T40" fmla="*/ 34 w 83"/>
                <a:gd name="T41" fmla="*/ 2 h 933"/>
                <a:gd name="T42" fmla="*/ 35 w 83"/>
                <a:gd name="T43" fmla="*/ 2 h 933"/>
                <a:gd name="T44" fmla="*/ 37 w 83"/>
                <a:gd name="T45" fmla="*/ 2 h 933"/>
                <a:gd name="T46" fmla="*/ 39 w 83"/>
                <a:gd name="T47" fmla="*/ 2 h 933"/>
                <a:gd name="T48" fmla="*/ 41 w 83"/>
                <a:gd name="T49" fmla="*/ 3 h 933"/>
                <a:gd name="T50" fmla="*/ 42 w 83"/>
                <a:gd name="T51" fmla="*/ 3 h 933"/>
                <a:gd name="T52" fmla="*/ 44 w 83"/>
                <a:gd name="T53" fmla="*/ 3 h 933"/>
                <a:gd name="T54" fmla="*/ 46 w 83"/>
                <a:gd name="T55" fmla="*/ 3 h 933"/>
                <a:gd name="T56" fmla="*/ 47 w 83"/>
                <a:gd name="T57" fmla="*/ 3 h 933"/>
                <a:gd name="T58" fmla="*/ 49 w 83"/>
                <a:gd name="T59" fmla="*/ 4 h 933"/>
                <a:gd name="T60" fmla="*/ 51 w 83"/>
                <a:gd name="T61" fmla="*/ 4 h 933"/>
                <a:gd name="T62" fmla="*/ 52 w 83"/>
                <a:gd name="T63" fmla="*/ 4 h 933"/>
                <a:gd name="T64" fmla="*/ 54 w 83"/>
                <a:gd name="T65" fmla="*/ 5 h 933"/>
                <a:gd name="T66" fmla="*/ 56 w 83"/>
                <a:gd name="T67" fmla="*/ 5 h 933"/>
                <a:gd name="T68" fmla="*/ 57 w 83"/>
                <a:gd name="T69" fmla="*/ 5 h 933"/>
                <a:gd name="T70" fmla="*/ 59 w 83"/>
                <a:gd name="T71" fmla="*/ 5 h 933"/>
                <a:gd name="T72" fmla="*/ 61 w 83"/>
                <a:gd name="T73" fmla="*/ 5 h 933"/>
                <a:gd name="T74" fmla="*/ 63 w 83"/>
                <a:gd name="T75" fmla="*/ 6 h 933"/>
                <a:gd name="T76" fmla="*/ 65 w 83"/>
                <a:gd name="T77" fmla="*/ 6 h 933"/>
                <a:gd name="T78" fmla="*/ 66 w 83"/>
                <a:gd name="T79" fmla="*/ 6 h 933"/>
                <a:gd name="T80" fmla="*/ 68 w 83"/>
                <a:gd name="T81" fmla="*/ 6 h 933"/>
                <a:gd name="T82" fmla="*/ 70 w 83"/>
                <a:gd name="T83" fmla="*/ 6 h 933"/>
                <a:gd name="T84" fmla="*/ 71 w 83"/>
                <a:gd name="T85" fmla="*/ 7 h 933"/>
                <a:gd name="T86" fmla="*/ 73 w 83"/>
                <a:gd name="T87" fmla="*/ 7 h 933"/>
                <a:gd name="T88" fmla="*/ 75 w 83"/>
                <a:gd name="T89" fmla="*/ 7 h 933"/>
                <a:gd name="T90" fmla="*/ 76 w 83"/>
                <a:gd name="T91" fmla="*/ 8 h 933"/>
                <a:gd name="T92" fmla="*/ 78 w 83"/>
                <a:gd name="T93" fmla="*/ 8 h 933"/>
                <a:gd name="T94" fmla="*/ 80 w 83"/>
                <a:gd name="T95" fmla="*/ 8 h 933"/>
                <a:gd name="T96" fmla="*/ 81 w 83"/>
                <a:gd name="T97" fmla="*/ 8 h 933"/>
                <a:gd name="T98" fmla="*/ 83 w 83"/>
                <a:gd name="T99" fmla="*/ 8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33">
                  <a:moveTo>
                    <a:pt x="0" y="933"/>
                  </a:moveTo>
                  <a:lnTo>
                    <a:pt x="1" y="933"/>
                  </a:lnTo>
                  <a:lnTo>
                    <a:pt x="3" y="933"/>
                  </a:lnTo>
                  <a:lnTo>
                    <a:pt x="5" y="933"/>
                  </a:lnTo>
                  <a:lnTo>
                    <a:pt x="7" y="933"/>
                  </a:lnTo>
                  <a:lnTo>
                    <a:pt x="8" y="933"/>
                  </a:lnTo>
                  <a:lnTo>
                    <a:pt x="10" y="932"/>
                  </a:lnTo>
                  <a:lnTo>
                    <a:pt x="12" y="932"/>
                  </a:lnTo>
                  <a:lnTo>
                    <a:pt x="14" y="932"/>
                  </a:lnTo>
                  <a:lnTo>
                    <a:pt x="15" y="932"/>
                  </a:lnTo>
                  <a:lnTo>
                    <a:pt x="17" y="932"/>
                  </a:lnTo>
                  <a:lnTo>
                    <a:pt x="19" y="932"/>
                  </a:lnTo>
                  <a:lnTo>
                    <a:pt x="20" y="932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3" y="6"/>
                  </a:lnTo>
                  <a:lnTo>
                    <a:pt x="65" y="6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6"/>
                  </a:lnTo>
                  <a:lnTo>
                    <a:pt x="71" y="7"/>
                  </a:lnTo>
                  <a:lnTo>
                    <a:pt x="73" y="7"/>
                  </a:lnTo>
                  <a:lnTo>
                    <a:pt x="75" y="7"/>
                  </a:lnTo>
                  <a:lnTo>
                    <a:pt x="76" y="8"/>
                  </a:lnTo>
                  <a:lnTo>
                    <a:pt x="78" y="8"/>
                  </a:lnTo>
                  <a:lnTo>
                    <a:pt x="80" y="8"/>
                  </a:lnTo>
                  <a:lnTo>
                    <a:pt x="81" y="8"/>
                  </a:lnTo>
                  <a:lnTo>
                    <a:pt x="83" y="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0" name="Freeform 155"/>
            <p:cNvSpPr>
              <a:spLocks/>
            </p:cNvSpPr>
            <p:nvPr/>
          </p:nvSpPr>
          <p:spPr bwMode="auto">
            <a:xfrm>
              <a:off x="3855799" y="377825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1 h 12"/>
                <a:gd name="T4" fmla="*/ 3 w 83"/>
                <a:gd name="T5" fmla="*/ 1 h 12"/>
                <a:gd name="T6" fmla="*/ 5 w 83"/>
                <a:gd name="T7" fmla="*/ 1 h 12"/>
                <a:gd name="T8" fmla="*/ 7 w 83"/>
                <a:gd name="T9" fmla="*/ 1 h 12"/>
                <a:gd name="T10" fmla="*/ 8 w 83"/>
                <a:gd name="T11" fmla="*/ 2 h 12"/>
                <a:gd name="T12" fmla="*/ 10 w 83"/>
                <a:gd name="T13" fmla="*/ 2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3 h 12"/>
                <a:gd name="T22" fmla="*/ 18 w 83"/>
                <a:gd name="T23" fmla="*/ 3 h 12"/>
                <a:gd name="T24" fmla="*/ 20 w 83"/>
                <a:gd name="T25" fmla="*/ 3 h 12"/>
                <a:gd name="T26" fmla="*/ 22 w 83"/>
                <a:gd name="T27" fmla="*/ 4 h 12"/>
                <a:gd name="T28" fmla="*/ 24 w 83"/>
                <a:gd name="T29" fmla="*/ 4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5 h 12"/>
                <a:gd name="T38" fmla="*/ 32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2 w 83"/>
                <a:gd name="T51" fmla="*/ 6 h 12"/>
                <a:gd name="T52" fmla="*/ 44 w 83"/>
                <a:gd name="T53" fmla="*/ 7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9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0 h 12"/>
                <a:gd name="T86" fmla="*/ 73 w 83"/>
                <a:gd name="T87" fmla="*/ 11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80 w 83"/>
                <a:gd name="T95" fmla="*/ 11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2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0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1" name="Freeform 156"/>
            <p:cNvSpPr>
              <a:spLocks/>
            </p:cNvSpPr>
            <p:nvPr/>
          </p:nvSpPr>
          <p:spPr bwMode="auto">
            <a:xfrm>
              <a:off x="3968802" y="379730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4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9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4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9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4 h 12"/>
                <a:gd name="T38" fmla="*/ 32 w 83"/>
                <a:gd name="T39" fmla="*/ 4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6 h 12"/>
                <a:gd name="T54" fmla="*/ 46 w 83"/>
                <a:gd name="T55" fmla="*/ 6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5 w 83"/>
                <a:gd name="T65" fmla="*/ 8 h 12"/>
                <a:gd name="T66" fmla="*/ 56 w 83"/>
                <a:gd name="T67" fmla="*/ 8 h 12"/>
                <a:gd name="T68" fmla="*/ 58 w 83"/>
                <a:gd name="T69" fmla="*/ 8 h 12"/>
                <a:gd name="T70" fmla="*/ 60 w 83"/>
                <a:gd name="T71" fmla="*/ 8 h 12"/>
                <a:gd name="T72" fmla="*/ 61 w 83"/>
                <a:gd name="T73" fmla="*/ 9 h 12"/>
                <a:gd name="T74" fmla="*/ 63 w 83"/>
                <a:gd name="T75" fmla="*/ 9 h 12"/>
                <a:gd name="T76" fmla="*/ 65 w 83"/>
                <a:gd name="T77" fmla="*/ 9 h 12"/>
                <a:gd name="T78" fmla="*/ 66 w 83"/>
                <a:gd name="T79" fmla="*/ 9 h 12"/>
                <a:gd name="T80" fmla="*/ 68 w 83"/>
                <a:gd name="T81" fmla="*/ 9 h 12"/>
                <a:gd name="T82" fmla="*/ 70 w 83"/>
                <a:gd name="T83" fmla="*/ 10 h 12"/>
                <a:gd name="T84" fmla="*/ 71 w 83"/>
                <a:gd name="T85" fmla="*/ 10 h 12"/>
                <a:gd name="T86" fmla="*/ 73 w 83"/>
                <a:gd name="T87" fmla="*/ 10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80 w 83"/>
                <a:gd name="T95" fmla="*/ 11 h 12"/>
                <a:gd name="T96" fmla="*/ 81 w 83"/>
                <a:gd name="T97" fmla="*/ 11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6" y="9"/>
                  </a:lnTo>
                  <a:lnTo>
                    <a:pt x="68" y="9"/>
                  </a:lnTo>
                  <a:lnTo>
                    <a:pt x="70" y="10"/>
                  </a:lnTo>
                  <a:lnTo>
                    <a:pt x="71" y="10"/>
                  </a:lnTo>
                  <a:lnTo>
                    <a:pt x="73" y="10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1" y="11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2" name="Freeform 157"/>
            <p:cNvSpPr>
              <a:spLocks/>
            </p:cNvSpPr>
            <p:nvPr/>
          </p:nvSpPr>
          <p:spPr bwMode="auto">
            <a:xfrm>
              <a:off x="4081804" y="3816352"/>
              <a:ext cx="113003" cy="17463"/>
            </a:xfrm>
            <a:custGeom>
              <a:avLst/>
              <a:gdLst>
                <a:gd name="T0" fmla="*/ 0 w 83"/>
                <a:gd name="T1" fmla="*/ 0 h 11"/>
                <a:gd name="T2" fmla="*/ 2 w 83"/>
                <a:gd name="T3" fmla="*/ 0 h 11"/>
                <a:gd name="T4" fmla="*/ 4 w 83"/>
                <a:gd name="T5" fmla="*/ 0 h 11"/>
                <a:gd name="T6" fmla="*/ 5 w 83"/>
                <a:gd name="T7" fmla="*/ 1 h 11"/>
                <a:gd name="T8" fmla="*/ 7 w 83"/>
                <a:gd name="T9" fmla="*/ 1 h 11"/>
                <a:gd name="T10" fmla="*/ 9 w 83"/>
                <a:gd name="T11" fmla="*/ 1 h 11"/>
                <a:gd name="T12" fmla="*/ 11 w 83"/>
                <a:gd name="T13" fmla="*/ 1 h 11"/>
                <a:gd name="T14" fmla="*/ 12 w 83"/>
                <a:gd name="T15" fmla="*/ 1 h 11"/>
                <a:gd name="T16" fmla="*/ 14 w 83"/>
                <a:gd name="T17" fmla="*/ 2 h 11"/>
                <a:gd name="T18" fmla="*/ 16 w 83"/>
                <a:gd name="T19" fmla="*/ 2 h 11"/>
                <a:gd name="T20" fmla="*/ 17 w 83"/>
                <a:gd name="T21" fmla="*/ 2 h 11"/>
                <a:gd name="T22" fmla="*/ 19 w 83"/>
                <a:gd name="T23" fmla="*/ 2 h 11"/>
                <a:gd name="T24" fmla="*/ 21 w 83"/>
                <a:gd name="T25" fmla="*/ 3 h 11"/>
                <a:gd name="T26" fmla="*/ 22 w 83"/>
                <a:gd name="T27" fmla="*/ 3 h 11"/>
                <a:gd name="T28" fmla="*/ 24 w 83"/>
                <a:gd name="T29" fmla="*/ 3 h 11"/>
                <a:gd name="T30" fmla="*/ 26 w 83"/>
                <a:gd name="T31" fmla="*/ 3 h 11"/>
                <a:gd name="T32" fmla="*/ 27 w 83"/>
                <a:gd name="T33" fmla="*/ 4 h 11"/>
                <a:gd name="T34" fmla="*/ 29 w 83"/>
                <a:gd name="T35" fmla="*/ 4 h 11"/>
                <a:gd name="T36" fmla="*/ 31 w 83"/>
                <a:gd name="T37" fmla="*/ 4 h 11"/>
                <a:gd name="T38" fmla="*/ 32 w 83"/>
                <a:gd name="T39" fmla="*/ 4 h 11"/>
                <a:gd name="T40" fmla="*/ 34 w 83"/>
                <a:gd name="T41" fmla="*/ 4 h 11"/>
                <a:gd name="T42" fmla="*/ 36 w 83"/>
                <a:gd name="T43" fmla="*/ 5 h 11"/>
                <a:gd name="T44" fmla="*/ 38 w 83"/>
                <a:gd name="T45" fmla="*/ 5 h 11"/>
                <a:gd name="T46" fmla="*/ 39 w 83"/>
                <a:gd name="T47" fmla="*/ 5 h 11"/>
                <a:gd name="T48" fmla="*/ 41 w 83"/>
                <a:gd name="T49" fmla="*/ 6 h 11"/>
                <a:gd name="T50" fmla="*/ 43 w 83"/>
                <a:gd name="T51" fmla="*/ 6 h 11"/>
                <a:gd name="T52" fmla="*/ 44 w 83"/>
                <a:gd name="T53" fmla="*/ 6 h 11"/>
                <a:gd name="T54" fmla="*/ 46 w 83"/>
                <a:gd name="T55" fmla="*/ 6 h 11"/>
                <a:gd name="T56" fmla="*/ 48 w 83"/>
                <a:gd name="T57" fmla="*/ 6 h 11"/>
                <a:gd name="T58" fmla="*/ 49 w 83"/>
                <a:gd name="T59" fmla="*/ 7 h 11"/>
                <a:gd name="T60" fmla="*/ 51 w 83"/>
                <a:gd name="T61" fmla="*/ 7 h 11"/>
                <a:gd name="T62" fmla="*/ 53 w 83"/>
                <a:gd name="T63" fmla="*/ 7 h 11"/>
                <a:gd name="T64" fmla="*/ 55 w 83"/>
                <a:gd name="T65" fmla="*/ 8 h 11"/>
                <a:gd name="T66" fmla="*/ 56 w 83"/>
                <a:gd name="T67" fmla="*/ 8 h 11"/>
                <a:gd name="T68" fmla="*/ 58 w 83"/>
                <a:gd name="T69" fmla="*/ 8 h 11"/>
                <a:gd name="T70" fmla="*/ 60 w 83"/>
                <a:gd name="T71" fmla="*/ 8 h 11"/>
                <a:gd name="T72" fmla="*/ 62 w 83"/>
                <a:gd name="T73" fmla="*/ 8 h 11"/>
                <a:gd name="T74" fmla="*/ 63 w 83"/>
                <a:gd name="T75" fmla="*/ 9 h 11"/>
                <a:gd name="T76" fmla="*/ 65 w 83"/>
                <a:gd name="T77" fmla="*/ 9 h 11"/>
                <a:gd name="T78" fmla="*/ 67 w 83"/>
                <a:gd name="T79" fmla="*/ 9 h 11"/>
                <a:gd name="T80" fmla="*/ 68 w 83"/>
                <a:gd name="T81" fmla="*/ 10 h 11"/>
                <a:gd name="T82" fmla="*/ 70 w 83"/>
                <a:gd name="T83" fmla="*/ 10 h 11"/>
                <a:gd name="T84" fmla="*/ 72 w 83"/>
                <a:gd name="T85" fmla="*/ 10 h 11"/>
                <a:gd name="T86" fmla="*/ 73 w 83"/>
                <a:gd name="T87" fmla="*/ 10 h 11"/>
                <a:gd name="T88" fmla="*/ 75 w 83"/>
                <a:gd name="T89" fmla="*/ 10 h 11"/>
                <a:gd name="T90" fmla="*/ 77 w 83"/>
                <a:gd name="T91" fmla="*/ 11 h 11"/>
                <a:gd name="T92" fmla="*/ 78 w 83"/>
                <a:gd name="T93" fmla="*/ 11 h 11"/>
                <a:gd name="T94" fmla="*/ 80 w 83"/>
                <a:gd name="T95" fmla="*/ 11 h 11"/>
                <a:gd name="T96" fmla="*/ 82 w 83"/>
                <a:gd name="T97" fmla="*/ 11 h 11"/>
                <a:gd name="T98" fmla="*/ 83 w 83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6" y="5"/>
                  </a:lnTo>
                  <a:lnTo>
                    <a:pt x="38" y="5"/>
                  </a:lnTo>
                  <a:lnTo>
                    <a:pt x="39" y="5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8" y="6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7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2" y="8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7" y="9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0"/>
                  </a:lnTo>
                  <a:lnTo>
                    <a:pt x="73" y="10"/>
                  </a:lnTo>
                  <a:lnTo>
                    <a:pt x="75" y="10"/>
                  </a:lnTo>
                  <a:lnTo>
                    <a:pt x="77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2" y="11"/>
                  </a:lnTo>
                  <a:lnTo>
                    <a:pt x="83" y="1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3" name="Freeform 158"/>
            <p:cNvSpPr>
              <a:spLocks/>
            </p:cNvSpPr>
            <p:nvPr/>
          </p:nvSpPr>
          <p:spPr bwMode="auto">
            <a:xfrm>
              <a:off x="4194808" y="3833814"/>
              <a:ext cx="114364" cy="20638"/>
            </a:xfrm>
            <a:custGeom>
              <a:avLst/>
              <a:gdLst>
                <a:gd name="T0" fmla="*/ 0 w 84"/>
                <a:gd name="T1" fmla="*/ 0 h 13"/>
                <a:gd name="T2" fmla="*/ 2 w 84"/>
                <a:gd name="T3" fmla="*/ 1 h 13"/>
                <a:gd name="T4" fmla="*/ 4 w 84"/>
                <a:gd name="T5" fmla="*/ 1 h 13"/>
                <a:gd name="T6" fmla="*/ 5 w 84"/>
                <a:gd name="T7" fmla="*/ 1 h 13"/>
                <a:gd name="T8" fmla="*/ 7 w 84"/>
                <a:gd name="T9" fmla="*/ 2 h 13"/>
                <a:gd name="T10" fmla="*/ 9 w 84"/>
                <a:gd name="T11" fmla="*/ 2 h 13"/>
                <a:gd name="T12" fmla="*/ 10 w 84"/>
                <a:gd name="T13" fmla="*/ 2 h 13"/>
                <a:gd name="T14" fmla="*/ 12 w 84"/>
                <a:gd name="T15" fmla="*/ 2 h 13"/>
                <a:gd name="T16" fmla="*/ 14 w 84"/>
                <a:gd name="T17" fmla="*/ 2 h 13"/>
                <a:gd name="T18" fmla="*/ 16 w 84"/>
                <a:gd name="T19" fmla="*/ 3 h 13"/>
                <a:gd name="T20" fmla="*/ 17 w 84"/>
                <a:gd name="T21" fmla="*/ 3 h 13"/>
                <a:gd name="T22" fmla="*/ 19 w 84"/>
                <a:gd name="T23" fmla="*/ 3 h 13"/>
                <a:gd name="T24" fmla="*/ 21 w 84"/>
                <a:gd name="T25" fmla="*/ 4 h 13"/>
                <a:gd name="T26" fmla="*/ 23 w 84"/>
                <a:gd name="T27" fmla="*/ 4 h 13"/>
                <a:gd name="T28" fmla="*/ 24 w 84"/>
                <a:gd name="T29" fmla="*/ 4 h 13"/>
                <a:gd name="T30" fmla="*/ 26 w 84"/>
                <a:gd name="T31" fmla="*/ 4 h 13"/>
                <a:gd name="T32" fmla="*/ 28 w 84"/>
                <a:gd name="T33" fmla="*/ 4 h 13"/>
                <a:gd name="T34" fmla="*/ 29 w 84"/>
                <a:gd name="T35" fmla="*/ 5 h 13"/>
                <a:gd name="T36" fmla="*/ 31 w 84"/>
                <a:gd name="T37" fmla="*/ 5 h 13"/>
                <a:gd name="T38" fmla="*/ 33 w 84"/>
                <a:gd name="T39" fmla="*/ 5 h 13"/>
                <a:gd name="T40" fmla="*/ 34 w 84"/>
                <a:gd name="T41" fmla="*/ 6 h 13"/>
                <a:gd name="T42" fmla="*/ 36 w 84"/>
                <a:gd name="T43" fmla="*/ 6 h 13"/>
                <a:gd name="T44" fmla="*/ 38 w 84"/>
                <a:gd name="T45" fmla="*/ 6 h 13"/>
                <a:gd name="T46" fmla="*/ 39 w 84"/>
                <a:gd name="T47" fmla="*/ 6 h 13"/>
                <a:gd name="T48" fmla="*/ 41 w 84"/>
                <a:gd name="T49" fmla="*/ 6 h 13"/>
                <a:gd name="T50" fmla="*/ 43 w 84"/>
                <a:gd name="T51" fmla="*/ 7 h 13"/>
                <a:gd name="T52" fmla="*/ 45 w 84"/>
                <a:gd name="T53" fmla="*/ 7 h 13"/>
                <a:gd name="T54" fmla="*/ 46 w 84"/>
                <a:gd name="T55" fmla="*/ 7 h 13"/>
                <a:gd name="T56" fmla="*/ 48 w 84"/>
                <a:gd name="T57" fmla="*/ 8 h 13"/>
                <a:gd name="T58" fmla="*/ 50 w 84"/>
                <a:gd name="T59" fmla="*/ 8 h 13"/>
                <a:gd name="T60" fmla="*/ 51 w 84"/>
                <a:gd name="T61" fmla="*/ 8 h 13"/>
                <a:gd name="T62" fmla="*/ 53 w 84"/>
                <a:gd name="T63" fmla="*/ 8 h 13"/>
                <a:gd name="T64" fmla="*/ 55 w 84"/>
                <a:gd name="T65" fmla="*/ 8 h 13"/>
                <a:gd name="T66" fmla="*/ 56 w 84"/>
                <a:gd name="T67" fmla="*/ 9 h 13"/>
                <a:gd name="T68" fmla="*/ 58 w 84"/>
                <a:gd name="T69" fmla="*/ 9 h 13"/>
                <a:gd name="T70" fmla="*/ 60 w 84"/>
                <a:gd name="T71" fmla="*/ 9 h 13"/>
                <a:gd name="T72" fmla="*/ 61 w 84"/>
                <a:gd name="T73" fmla="*/ 9 h 13"/>
                <a:gd name="T74" fmla="*/ 63 w 84"/>
                <a:gd name="T75" fmla="*/ 9 h 13"/>
                <a:gd name="T76" fmla="*/ 65 w 84"/>
                <a:gd name="T77" fmla="*/ 10 h 13"/>
                <a:gd name="T78" fmla="*/ 67 w 84"/>
                <a:gd name="T79" fmla="*/ 10 h 13"/>
                <a:gd name="T80" fmla="*/ 68 w 84"/>
                <a:gd name="T81" fmla="*/ 10 h 13"/>
                <a:gd name="T82" fmla="*/ 70 w 84"/>
                <a:gd name="T83" fmla="*/ 11 h 13"/>
                <a:gd name="T84" fmla="*/ 72 w 84"/>
                <a:gd name="T85" fmla="*/ 11 h 13"/>
                <a:gd name="T86" fmla="*/ 74 w 84"/>
                <a:gd name="T87" fmla="*/ 11 h 13"/>
                <a:gd name="T88" fmla="*/ 75 w 84"/>
                <a:gd name="T89" fmla="*/ 11 h 13"/>
                <a:gd name="T90" fmla="*/ 77 w 84"/>
                <a:gd name="T91" fmla="*/ 12 h 13"/>
                <a:gd name="T92" fmla="*/ 79 w 84"/>
                <a:gd name="T93" fmla="*/ 12 h 13"/>
                <a:gd name="T94" fmla="*/ 80 w 84"/>
                <a:gd name="T95" fmla="*/ 12 h 13"/>
                <a:gd name="T96" fmla="*/ 82 w 84"/>
                <a:gd name="T97" fmla="*/ 12 h 13"/>
                <a:gd name="T98" fmla="*/ 84 w 84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3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4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6" y="7"/>
                  </a:lnTo>
                  <a:lnTo>
                    <a:pt x="48" y="8"/>
                  </a:lnTo>
                  <a:lnTo>
                    <a:pt x="50" y="8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10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1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5" y="11"/>
                  </a:lnTo>
                  <a:lnTo>
                    <a:pt x="77" y="12"/>
                  </a:lnTo>
                  <a:lnTo>
                    <a:pt x="79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4" name="Freeform 159"/>
            <p:cNvSpPr>
              <a:spLocks/>
            </p:cNvSpPr>
            <p:nvPr/>
          </p:nvSpPr>
          <p:spPr bwMode="auto">
            <a:xfrm>
              <a:off x="4309172" y="385445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1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6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1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6 w 83"/>
                <a:gd name="T21" fmla="*/ 2 h 12"/>
                <a:gd name="T22" fmla="*/ 18 w 83"/>
                <a:gd name="T23" fmla="*/ 2 h 12"/>
                <a:gd name="T24" fmla="*/ 20 w 83"/>
                <a:gd name="T25" fmla="*/ 3 h 12"/>
                <a:gd name="T26" fmla="*/ 21 w 83"/>
                <a:gd name="T27" fmla="*/ 3 h 12"/>
                <a:gd name="T28" fmla="*/ 23 w 83"/>
                <a:gd name="T29" fmla="*/ 3 h 12"/>
                <a:gd name="T30" fmla="*/ 25 w 83"/>
                <a:gd name="T31" fmla="*/ 3 h 12"/>
                <a:gd name="T32" fmla="*/ 27 w 83"/>
                <a:gd name="T33" fmla="*/ 3 h 12"/>
                <a:gd name="T34" fmla="*/ 28 w 83"/>
                <a:gd name="T35" fmla="*/ 4 h 12"/>
                <a:gd name="T36" fmla="*/ 30 w 83"/>
                <a:gd name="T37" fmla="*/ 4 h 12"/>
                <a:gd name="T38" fmla="*/ 32 w 83"/>
                <a:gd name="T39" fmla="*/ 4 h 12"/>
                <a:gd name="T40" fmla="*/ 34 w 83"/>
                <a:gd name="T41" fmla="*/ 5 h 12"/>
                <a:gd name="T42" fmla="*/ 35 w 83"/>
                <a:gd name="T43" fmla="*/ 5 h 12"/>
                <a:gd name="T44" fmla="*/ 37 w 83"/>
                <a:gd name="T45" fmla="*/ 5 h 12"/>
                <a:gd name="T46" fmla="*/ 39 w 83"/>
                <a:gd name="T47" fmla="*/ 5 h 12"/>
                <a:gd name="T48" fmla="*/ 40 w 83"/>
                <a:gd name="T49" fmla="*/ 5 h 12"/>
                <a:gd name="T50" fmla="*/ 42 w 83"/>
                <a:gd name="T51" fmla="*/ 6 h 12"/>
                <a:gd name="T52" fmla="*/ 44 w 83"/>
                <a:gd name="T53" fmla="*/ 6 h 12"/>
                <a:gd name="T54" fmla="*/ 46 w 83"/>
                <a:gd name="T55" fmla="*/ 6 h 12"/>
                <a:gd name="T56" fmla="*/ 47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2 w 83"/>
                <a:gd name="T63" fmla="*/ 7 h 12"/>
                <a:gd name="T64" fmla="*/ 54 w 83"/>
                <a:gd name="T65" fmla="*/ 7 h 12"/>
                <a:gd name="T66" fmla="*/ 56 w 83"/>
                <a:gd name="T67" fmla="*/ 8 h 12"/>
                <a:gd name="T68" fmla="*/ 57 w 83"/>
                <a:gd name="T69" fmla="*/ 8 h 12"/>
                <a:gd name="T70" fmla="*/ 59 w 83"/>
                <a:gd name="T71" fmla="*/ 8 h 12"/>
                <a:gd name="T72" fmla="*/ 61 w 83"/>
                <a:gd name="T73" fmla="*/ 9 h 12"/>
                <a:gd name="T74" fmla="*/ 62 w 83"/>
                <a:gd name="T75" fmla="*/ 9 h 12"/>
                <a:gd name="T76" fmla="*/ 64 w 83"/>
                <a:gd name="T77" fmla="*/ 9 h 12"/>
                <a:gd name="T78" fmla="*/ 66 w 83"/>
                <a:gd name="T79" fmla="*/ 9 h 12"/>
                <a:gd name="T80" fmla="*/ 67 w 83"/>
                <a:gd name="T81" fmla="*/ 10 h 12"/>
                <a:gd name="T82" fmla="*/ 69 w 83"/>
                <a:gd name="T83" fmla="*/ 10 h 12"/>
                <a:gd name="T84" fmla="*/ 71 w 83"/>
                <a:gd name="T85" fmla="*/ 10 h 12"/>
                <a:gd name="T86" fmla="*/ 72 w 83"/>
                <a:gd name="T87" fmla="*/ 10 h 12"/>
                <a:gd name="T88" fmla="*/ 74 w 83"/>
                <a:gd name="T89" fmla="*/ 10 h 12"/>
                <a:gd name="T90" fmla="*/ 76 w 83"/>
                <a:gd name="T91" fmla="*/ 11 h 12"/>
                <a:gd name="T92" fmla="*/ 78 w 83"/>
                <a:gd name="T93" fmla="*/ 11 h 12"/>
                <a:gd name="T94" fmla="*/ 79 w 83"/>
                <a:gd name="T95" fmla="*/ 11 h 12"/>
                <a:gd name="T96" fmla="*/ 81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1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8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5"/>
                  </a:lnTo>
                  <a:lnTo>
                    <a:pt x="35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8"/>
                  </a:lnTo>
                  <a:lnTo>
                    <a:pt x="57" y="8"/>
                  </a:lnTo>
                  <a:lnTo>
                    <a:pt x="59" y="8"/>
                  </a:lnTo>
                  <a:lnTo>
                    <a:pt x="61" y="9"/>
                  </a:lnTo>
                  <a:lnTo>
                    <a:pt x="62" y="9"/>
                  </a:lnTo>
                  <a:lnTo>
                    <a:pt x="64" y="9"/>
                  </a:lnTo>
                  <a:lnTo>
                    <a:pt x="66" y="9"/>
                  </a:lnTo>
                  <a:lnTo>
                    <a:pt x="67" y="10"/>
                  </a:lnTo>
                  <a:lnTo>
                    <a:pt x="69" y="10"/>
                  </a:lnTo>
                  <a:lnTo>
                    <a:pt x="71" y="10"/>
                  </a:lnTo>
                  <a:lnTo>
                    <a:pt x="72" y="10"/>
                  </a:lnTo>
                  <a:lnTo>
                    <a:pt x="74" y="10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79" y="11"/>
                  </a:lnTo>
                  <a:lnTo>
                    <a:pt x="81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5" name="Freeform 160"/>
            <p:cNvSpPr>
              <a:spLocks/>
            </p:cNvSpPr>
            <p:nvPr/>
          </p:nvSpPr>
          <p:spPr bwMode="auto">
            <a:xfrm>
              <a:off x="4422175" y="3873502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8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3 w 83"/>
                <a:gd name="T29" fmla="*/ 3 h 12"/>
                <a:gd name="T30" fmla="*/ 25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0 w 83"/>
                <a:gd name="T37" fmla="*/ 4 h 12"/>
                <a:gd name="T38" fmla="*/ 32 w 83"/>
                <a:gd name="T39" fmla="*/ 5 h 12"/>
                <a:gd name="T40" fmla="*/ 34 w 83"/>
                <a:gd name="T41" fmla="*/ 5 h 12"/>
                <a:gd name="T42" fmla="*/ 35 w 83"/>
                <a:gd name="T43" fmla="*/ 5 h 12"/>
                <a:gd name="T44" fmla="*/ 37 w 83"/>
                <a:gd name="T45" fmla="*/ 6 h 12"/>
                <a:gd name="T46" fmla="*/ 39 w 83"/>
                <a:gd name="T47" fmla="*/ 6 h 12"/>
                <a:gd name="T48" fmla="*/ 40 w 83"/>
                <a:gd name="T49" fmla="*/ 6 h 12"/>
                <a:gd name="T50" fmla="*/ 42 w 83"/>
                <a:gd name="T51" fmla="*/ 6 h 12"/>
                <a:gd name="T52" fmla="*/ 44 w 83"/>
                <a:gd name="T53" fmla="*/ 6 h 12"/>
                <a:gd name="T54" fmla="*/ 45 w 83"/>
                <a:gd name="T55" fmla="*/ 7 h 12"/>
                <a:gd name="T56" fmla="*/ 47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7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8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1 h 12"/>
                <a:gd name="T86" fmla="*/ 73 w 83"/>
                <a:gd name="T87" fmla="*/ 11 h 12"/>
                <a:gd name="T88" fmla="*/ 74 w 83"/>
                <a:gd name="T89" fmla="*/ 11 h 12"/>
                <a:gd name="T90" fmla="*/ 76 w 83"/>
                <a:gd name="T91" fmla="*/ 11 h 12"/>
                <a:gd name="T92" fmla="*/ 78 w 83"/>
                <a:gd name="T93" fmla="*/ 11 h 12"/>
                <a:gd name="T94" fmla="*/ 79 w 83"/>
                <a:gd name="T95" fmla="*/ 12 h 12"/>
                <a:gd name="T96" fmla="*/ 81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0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5" y="5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7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4" y="11"/>
                  </a:lnTo>
                  <a:lnTo>
                    <a:pt x="76" y="11"/>
                  </a:lnTo>
                  <a:lnTo>
                    <a:pt x="78" y="11"/>
                  </a:lnTo>
                  <a:lnTo>
                    <a:pt x="79" y="12"/>
                  </a:lnTo>
                  <a:lnTo>
                    <a:pt x="81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6" name="Freeform 161"/>
            <p:cNvSpPr>
              <a:spLocks/>
            </p:cNvSpPr>
            <p:nvPr/>
          </p:nvSpPr>
          <p:spPr bwMode="auto">
            <a:xfrm>
              <a:off x="4535178" y="3892552"/>
              <a:ext cx="113003" cy="20638"/>
            </a:xfrm>
            <a:custGeom>
              <a:avLst/>
              <a:gdLst>
                <a:gd name="T0" fmla="*/ 0 w 83"/>
                <a:gd name="T1" fmla="*/ 0 h 13"/>
                <a:gd name="T2" fmla="*/ 1 w 83"/>
                <a:gd name="T3" fmla="*/ 1 h 13"/>
                <a:gd name="T4" fmla="*/ 3 w 83"/>
                <a:gd name="T5" fmla="*/ 1 h 13"/>
                <a:gd name="T6" fmla="*/ 5 w 83"/>
                <a:gd name="T7" fmla="*/ 1 h 13"/>
                <a:gd name="T8" fmla="*/ 6 w 83"/>
                <a:gd name="T9" fmla="*/ 1 h 13"/>
                <a:gd name="T10" fmla="*/ 8 w 83"/>
                <a:gd name="T11" fmla="*/ 1 h 13"/>
                <a:gd name="T12" fmla="*/ 10 w 83"/>
                <a:gd name="T13" fmla="*/ 2 h 13"/>
                <a:gd name="T14" fmla="*/ 12 w 83"/>
                <a:gd name="T15" fmla="*/ 2 h 13"/>
                <a:gd name="T16" fmla="*/ 13 w 83"/>
                <a:gd name="T17" fmla="*/ 2 h 13"/>
                <a:gd name="T18" fmla="*/ 15 w 83"/>
                <a:gd name="T19" fmla="*/ 2 h 13"/>
                <a:gd name="T20" fmla="*/ 17 w 83"/>
                <a:gd name="T21" fmla="*/ 3 h 13"/>
                <a:gd name="T22" fmla="*/ 19 w 83"/>
                <a:gd name="T23" fmla="*/ 3 h 13"/>
                <a:gd name="T24" fmla="*/ 20 w 83"/>
                <a:gd name="T25" fmla="*/ 3 h 13"/>
                <a:gd name="T26" fmla="*/ 22 w 83"/>
                <a:gd name="T27" fmla="*/ 4 h 13"/>
                <a:gd name="T28" fmla="*/ 24 w 83"/>
                <a:gd name="T29" fmla="*/ 4 h 13"/>
                <a:gd name="T30" fmla="*/ 25 w 83"/>
                <a:gd name="T31" fmla="*/ 4 h 13"/>
                <a:gd name="T32" fmla="*/ 27 w 83"/>
                <a:gd name="T33" fmla="*/ 4 h 13"/>
                <a:gd name="T34" fmla="*/ 29 w 83"/>
                <a:gd name="T35" fmla="*/ 4 h 13"/>
                <a:gd name="T36" fmla="*/ 30 w 83"/>
                <a:gd name="T37" fmla="*/ 5 h 13"/>
                <a:gd name="T38" fmla="*/ 32 w 83"/>
                <a:gd name="T39" fmla="*/ 5 h 13"/>
                <a:gd name="T40" fmla="*/ 34 w 83"/>
                <a:gd name="T41" fmla="*/ 5 h 13"/>
                <a:gd name="T42" fmla="*/ 36 w 83"/>
                <a:gd name="T43" fmla="*/ 6 h 13"/>
                <a:gd name="T44" fmla="*/ 37 w 83"/>
                <a:gd name="T45" fmla="*/ 6 h 13"/>
                <a:gd name="T46" fmla="*/ 39 w 83"/>
                <a:gd name="T47" fmla="*/ 6 h 13"/>
                <a:gd name="T48" fmla="*/ 41 w 83"/>
                <a:gd name="T49" fmla="*/ 6 h 13"/>
                <a:gd name="T50" fmla="*/ 42 w 83"/>
                <a:gd name="T51" fmla="*/ 6 h 13"/>
                <a:gd name="T52" fmla="*/ 44 w 83"/>
                <a:gd name="T53" fmla="*/ 7 h 13"/>
                <a:gd name="T54" fmla="*/ 46 w 83"/>
                <a:gd name="T55" fmla="*/ 7 h 13"/>
                <a:gd name="T56" fmla="*/ 47 w 83"/>
                <a:gd name="T57" fmla="*/ 7 h 13"/>
                <a:gd name="T58" fmla="*/ 49 w 83"/>
                <a:gd name="T59" fmla="*/ 8 h 13"/>
                <a:gd name="T60" fmla="*/ 51 w 83"/>
                <a:gd name="T61" fmla="*/ 8 h 13"/>
                <a:gd name="T62" fmla="*/ 52 w 83"/>
                <a:gd name="T63" fmla="*/ 8 h 13"/>
                <a:gd name="T64" fmla="*/ 54 w 83"/>
                <a:gd name="T65" fmla="*/ 8 h 13"/>
                <a:gd name="T66" fmla="*/ 56 w 83"/>
                <a:gd name="T67" fmla="*/ 9 h 13"/>
                <a:gd name="T68" fmla="*/ 57 w 83"/>
                <a:gd name="T69" fmla="*/ 9 h 13"/>
                <a:gd name="T70" fmla="*/ 59 w 83"/>
                <a:gd name="T71" fmla="*/ 9 h 13"/>
                <a:gd name="T72" fmla="*/ 61 w 83"/>
                <a:gd name="T73" fmla="*/ 9 h 13"/>
                <a:gd name="T74" fmla="*/ 63 w 83"/>
                <a:gd name="T75" fmla="*/ 9 h 13"/>
                <a:gd name="T76" fmla="*/ 64 w 83"/>
                <a:gd name="T77" fmla="*/ 10 h 13"/>
                <a:gd name="T78" fmla="*/ 66 w 83"/>
                <a:gd name="T79" fmla="*/ 10 h 13"/>
                <a:gd name="T80" fmla="*/ 68 w 83"/>
                <a:gd name="T81" fmla="*/ 10 h 13"/>
                <a:gd name="T82" fmla="*/ 70 w 83"/>
                <a:gd name="T83" fmla="*/ 11 h 13"/>
                <a:gd name="T84" fmla="*/ 71 w 83"/>
                <a:gd name="T85" fmla="*/ 11 h 13"/>
                <a:gd name="T86" fmla="*/ 73 w 83"/>
                <a:gd name="T87" fmla="*/ 11 h 13"/>
                <a:gd name="T88" fmla="*/ 75 w 83"/>
                <a:gd name="T89" fmla="*/ 11 h 13"/>
                <a:gd name="T90" fmla="*/ 76 w 83"/>
                <a:gd name="T91" fmla="*/ 12 h 13"/>
                <a:gd name="T92" fmla="*/ 78 w 83"/>
                <a:gd name="T93" fmla="*/ 12 h 13"/>
                <a:gd name="T94" fmla="*/ 80 w 83"/>
                <a:gd name="T95" fmla="*/ 12 h 13"/>
                <a:gd name="T96" fmla="*/ 81 w 83"/>
                <a:gd name="T97" fmla="*/ 13 h 13"/>
                <a:gd name="T98" fmla="*/ 83 w 83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0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2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7" y="7"/>
                  </a:lnTo>
                  <a:lnTo>
                    <a:pt x="49" y="8"/>
                  </a:lnTo>
                  <a:lnTo>
                    <a:pt x="51" y="8"/>
                  </a:lnTo>
                  <a:lnTo>
                    <a:pt x="52" y="8"/>
                  </a:lnTo>
                  <a:lnTo>
                    <a:pt x="54" y="8"/>
                  </a:lnTo>
                  <a:lnTo>
                    <a:pt x="56" y="9"/>
                  </a:lnTo>
                  <a:lnTo>
                    <a:pt x="57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10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70" y="11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2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1" y="13"/>
                  </a:lnTo>
                  <a:lnTo>
                    <a:pt x="83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7" name="Freeform 162"/>
            <p:cNvSpPr>
              <a:spLocks/>
            </p:cNvSpPr>
            <p:nvPr/>
          </p:nvSpPr>
          <p:spPr bwMode="auto">
            <a:xfrm>
              <a:off x="4648180" y="3913189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7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2 w 83"/>
                <a:gd name="T15" fmla="*/ 2 h 12"/>
                <a:gd name="T16" fmla="*/ 13 w 83"/>
                <a:gd name="T17" fmla="*/ 2 h 12"/>
                <a:gd name="T18" fmla="*/ 15 w 83"/>
                <a:gd name="T19" fmla="*/ 2 h 12"/>
                <a:gd name="T20" fmla="*/ 17 w 83"/>
                <a:gd name="T21" fmla="*/ 2 h 12"/>
                <a:gd name="T22" fmla="*/ 19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5 w 83"/>
                <a:gd name="T31" fmla="*/ 3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4 h 12"/>
                <a:gd name="T38" fmla="*/ 32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7 w 83"/>
                <a:gd name="T45" fmla="*/ 5 h 12"/>
                <a:gd name="T46" fmla="*/ 39 w 83"/>
                <a:gd name="T47" fmla="*/ 5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6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3 w 83"/>
                <a:gd name="T63" fmla="*/ 8 h 12"/>
                <a:gd name="T64" fmla="*/ 54 w 83"/>
                <a:gd name="T65" fmla="*/ 8 h 12"/>
                <a:gd name="T66" fmla="*/ 56 w 83"/>
                <a:gd name="T67" fmla="*/ 8 h 12"/>
                <a:gd name="T68" fmla="*/ 58 w 83"/>
                <a:gd name="T69" fmla="*/ 9 h 12"/>
                <a:gd name="T70" fmla="*/ 59 w 83"/>
                <a:gd name="T71" fmla="*/ 9 h 12"/>
                <a:gd name="T72" fmla="*/ 61 w 83"/>
                <a:gd name="T73" fmla="*/ 9 h 12"/>
                <a:gd name="T74" fmla="*/ 63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8 w 83"/>
                <a:gd name="T81" fmla="*/ 10 h 12"/>
                <a:gd name="T82" fmla="*/ 69 w 83"/>
                <a:gd name="T83" fmla="*/ 10 h 12"/>
                <a:gd name="T84" fmla="*/ 71 w 83"/>
                <a:gd name="T85" fmla="*/ 11 h 12"/>
                <a:gd name="T86" fmla="*/ 73 w 83"/>
                <a:gd name="T87" fmla="*/ 11 h 12"/>
                <a:gd name="T88" fmla="*/ 75 w 83"/>
                <a:gd name="T89" fmla="*/ 11 h 12"/>
                <a:gd name="T90" fmla="*/ 76 w 83"/>
                <a:gd name="T91" fmla="*/ 11 h 12"/>
                <a:gd name="T92" fmla="*/ 78 w 83"/>
                <a:gd name="T93" fmla="*/ 12 h 12"/>
                <a:gd name="T94" fmla="*/ 80 w 83"/>
                <a:gd name="T95" fmla="*/ 12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8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69" y="10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6" y="11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8" name="Freeform 163"/>
            <p:cNvSpPr>
              <a:spLocks/>
            </p:cNvSpPr>
            <p:nvPr/>
          </p:nvSpPr>
          <p:spPr bwMode="auto">
            <a:xfrm>
              <a:off x="4761184" y="3932239"/>
              <a:ext cx="113003" cy="20638"/>
            </a:xfrm>
            <a:custGeom>
              <a:avLst/>
              <a:gdLst>
                <a:gd name="T0" fmla="*/ 0 w 83"/>
                <a:gd name="T1" fmla="*/ 0 h 13"/>
                <a:gd name="T2" fmla="*/ 2 w 83"/>
                <a:gd name="T3" fmla="*/ 0 h 13"/>
                <a:gd name="T4" fmla="*/ 4 w 83"/>
                <a:gd name="T5" fmla="*/ 1 h 13"/>
                <a:gd name="T6" fmla="*/ 5 w 83"/>
                <a:gd name="T7" fmla="*/ 1 h 13"/>
                <a:gd name="T8" fmla="*/ 7 w 83"/>
                <a:gd name="T9" fmla="*/ 1 h 13"/>
                <a:gd name="T10" fmla="*/ 9 w 83"/>
                <a:gd name="T11" fmla="*/ 2 h 13"/>
                <a:gd name="T12" fmla="*/ 10 w 83"/>
                <a:gd name="T13" fmla="*/ 2 h 13"/>
                <a:gd name="T14" fmla="*/ 12 w 83"/>
                <a:gd name="T15" fmla="*/ 2 h 13"/>
                <a:gd name="T16" fmla="*/ 14 w 83"/>
                <a:gd name="T17" fmla="*/ 2 h 13"/>
                <a:gd name="T18" fmla="*/ 15 w 83"/>
                <a:gd name="T19" fmla="*/ 2 h 13"/>
                <a:gd name="T20" fmla="*/ 17 w 83"/>
                <a:gd name="T21" fmla="*/ 3 h 13"/>
                <a:gd name="T22" fmla="*/ 19 w 83"/>
                <a:gd name="T23" fmla="*/ 3 h 13"/>
                <a:gd name="T24" fmla="*/ 20 w 83"/>
                <a:gd name="T25" fmla="*/ 3 h 13"/>
                <a:gd name="T26" fmla="*/ 22 w 83"/>
                <a:gd name="T27" fmla="*/ 4 h 13"/>
                <a:gd name="T28" fmla="*/ 24 w 83"/>
                <a:gd name="T29" fmla="*/ 4 h 13"/>
                <a:gd name="T30" fmla="*/ 26 w 83"/>
                <a:gd name="T31" fmla="*/ 4 h 13"/>
                <a:gd name="T32" fmla="*/ 27 w 83"/>
                <a:gd name="T33" fmla="*/ 4 h 13"/>
                <a:gd name="T34" fmla="*/ 29 w 83"/>
                <a:gd name="T35" fmla="*/ 5 h 13"/>
                <a:gd name="T36" fmla="*/ 31 w 83"/>
                <a:gd name="T37" fmla="*/ 5 h 13"/>
                <a:gd name="T38" fmla="*/ 32 w 83"/>
                <a:gd name="T39" fmla="*/ 5 h 13"/>
                <a:gd name="T40" fmla="*/ 34 w 83"/>
                <a:gd name="T41" fmla="*/ 6 h 13"/>
                <a:gd name="T42" fmla="*/ 36 w 83"/>
                <a:gd name="T43" fmla="*/ 6 h 13"/>
                <a:gd name="T44" fmla="*/ 37 w 83"/>
                <a:gd name="T45" fmla="*/ 6 h 13"/>
                <a:gd name="T46" fmla="*/ 39 w 83"/>
                <a:gd name="T47" fmla="*/ 6 h 13"/>
                <a:gd name="T48" fmla="*/ 41 w 83"/>
                <a:gd name="T49" fmla="*/ 6 h 13"/>
                <a:gd name="T50" fmla="*/ 43 w 83"/>
                <a:gd name="T51" fmla="*/ 7 h 13"/>
                <a:gd name="T52" fmla="*/ 44 w 83"/>
                <a:gd name="T53" fmla="*/ 7 h 13"/>
                <a:gd name="T54" fmla="*/ 46 w 83"/>
                <a:gd name="T55" fmla="*/ 7 h 13"/>
                <a:gd name="T56" fmla="*/ 48 w 83"/>
                <a:gd name="T57" fmla="*/ 7 h 13"/>
                <a:gd name="T58" fmla="*/ 50 w 83"/>
                <a:gd name="T59" fmla="*/ 8 h 13"/>
                <a:gd name="T60" fmla="*/ 51 w 83"/>
                <a:gd name="T61" fmla="*/ 8 h 13"/>
                <a:gd name="T62" fmla="*/ 53 w 83"/>
                <a:gd name="T63" fmla="*/ 8 h 13"/>
                <a:gd name="T64" fmla="*/ 55 w 83"/>
                <a:gd name="T65" fmla="*/ 9 h 13"/>
                <a:gd name="T66" fmla="*/ 56 w 83"/>
                <a:gd name="T67" fmla="*/ 9 h 13"/>
                <a:gd name="T68" fmla="*/ 58 w 83"/>
                <a:gd name="T69" fmla="*/ 9 h 13"/>
                <a:gd name="T70" fmla="*/ 60 w 83"/>
                <a:gd name="T71" fmla="*/ 9 h 13"/>
                <a:gd name="T72" fmla="*/ 61 w 83"/>
                <a:gd name="T73" fmla="*/ 9 h 13"/>
                <a:gd name="T74" fmla="*/ 63 w 83"/>
                <a:gd name="T75" fmla="*/ 10 h 13"/>
                <a:gd name="T76" fmla="*/ 65 w 83"/>
                <a:gd name="T77" fmla="*/ 10 h 13"/>
                <a:gd name="T78" fmla="*/ 66 w 83"/>
                <a:gd name="T79" fmla="*/ 10 h 13"/>
                <a:gd name="T80" fmla="*/ 68 w 83"/>
                <a:gd name="T81" fmla="*/ 11 h 13"/>
                <a:gd name="T82" fmla="*/ 70 w 83"/>
                <a:gd name="T83" fmla="*/ 11 h 13"/>
                <a:gd name="T84" fmla="*/ 71 w 83"/>
                <a:gd name="T85" fmla="*/ 11 h 13"/>
                <a:gd name="T86" fmla="*/ 73 w 83"/>
                <a:gd name="T87" fmla="*/ 11 h 13"/>
                <a:gd name="T88" fmla="*/ 75 w 83"/>
                <a:gd name="T89" fmla="*/ 12 h 13"/>
                <a:gd name="T90" fmla="*/ 76 w 83"/>
                <a:gd name="T91" fmla="*/ 12 h 13"/>
                <a:gd name="T92" fmla="*/ 78 w 83"/>
                <a:gd name="T93" fmla="*/ 12 h 13"/>
                <a:gd name="T94" fmla="*/ 80 w 83"/>
                <a:gd name="T95" fmla="*/ 13 h 13"/>
                <a:gd name="T96" fmla="*/ 81 w 83"/>
                <a:gd name="T97" fmla="*/ 13 h 13"/>
                <a:gd name="T98" fmla="*/ 83 w 83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3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50" y="8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9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10"/>
                  </a:lnTo>
                  <a:lnTo>
                    <a:pt x="65" y="10"/>
                  </a:lnTo>
                  <a:lnTo>
                    <a:pt x="66" y="10"/>
                  </a:lnTo>
                  <a:lnTo>
                    <a:pt x="68" y="11"/>
                  </a:lnTo>
                  <a:lnTo>
                    <a:pt x="70" y="11"/>
                  </a:lnTo>
                  <a:lnTo>
                    <a:pt x="71" y="11"/>
                  </a:lnTo>
                  <a:lnTo>
                    <a:pt x="73" y="11"/>
                  </a:lnTo>
                  <a:lnTo>
                    <a:pt x="75" y="12"/>
                  </a:lnTo>
                  <a:lnTo>
                    <a:pt x="76" y="12"/>
                  </a:lnTo>
                  <a:lnTo>
                    <a:pt x="78" y="12"/>
                  </a:lnTo>
                  <a:lnTo>
                    <a:pt x="80" y="13"/>
                  </a:lnTo>
                  <a:lnTo>
                    <a:pt x="81" y="13"/>
                  </a:lnTo>
                  <a:lnTo>
                    <a:pt x="83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59" name="Freeform 164"/>
            <p:cNvSpPr>
              <a:spLocks/>
            </p:cNvSpPr>
            <p:nvPr/>
          </p:nvSpPr>
          <p:spPr bwMode="auto">
            <a:xfrm>
              <a:off x="4874186" y="3952877"/>
              <a:ext cx="113003" cy="19050"/>
            </a:xfrm>
            <a:custGeom>
              <a:avLst/>
              <a:gdLst>
                <a:gd name="T0" fmla="*/ 0 w 83"/>
                <a:gd name="T1" fmla="*/ 0 h 12"/>
                <a:gd name="T2" fmla="*/ 2 w 83"/>
                <a:gd name="T3" fmla="*/ 0 h 12"/>
                <a:gd name="T4" fmla="*/ 4 w 83"/>
                <a:gd name="T5" fmla="*/ 0 h 12"/>
                <a:gd name="T6" fmla="*/ 5 w 83"/>
                <a:gd name="T7" fmla="*/ 1 h 12"/>
                <a:gd name="T8" fmla="*/ 7 w 83"/>
                <a:gd name="T9" fmla="*/ 1 h 12"/>
                <a:gd name="T10" fmla="*/ 9 w 83"/>
                <a:gd name="T11" fmla="*/ 1 h 12"/>
                <a:gd name="T12" fmla="*/ 11 w 83"/>
                <a:gd name="T13" fmla="*/ 1 h 12"/>
                <a:gd name="T14" fmla="*/ 12 w 83"/>
                <a:gd name="T15" fmla="*/ 2 h 12"/>
                <a:gd name="T16" fmla="*/ 14 w 83"/>
                <a:gd name="T17" fmla="*/ 2 h 12"/>
                <a:gd name="T18" fmla="*/ 16 w 83"/>
                <a:gd name="T19" fmla="*/ 2 h 12"/>
                <a:gd name="T20" fmla="*/ 17 w 83"/>
                <a:gd name="T21" fmla="*/ 3 h 12"/>
                <a:gd name="T22" fmla="*/ 19 w 83"/>
                <a:gd name="T23" fmla="*/ 3 h 12"/>
                <a:gd name="T24" fmla="*/ 21 w 83"/>
                <a:gd name="T25" fmla="*/ 3 h 12"/>
                <a:gd name="T26" fmla="*/ 22 w 83"/>
                <a:gd name="T27" fmla="*/ 3 h 12"/>
                <a:gd name="T28" fmla="*/ 24 w 83"/>
                <a:gd name="T29" fmla="*/ 3 h 12"/>
                <a:gd name="T30" fmla="*/ 26 w 83"/>
                <a:gd name="T31" fmla="*/ 4 h 12"/>
                <a:gd name="T32" fmla="*/ 27 w 83"/>
                <a:gd name="T33" fmla="*/ 4 h 12"/>
                <a:gd name="T34" fmla="*/ 29 w 83"/>
                <a:gd name="T35" fmla="*/ 4 h 12"/>
                <a:gd name="T36" fmla="*/ 31 w 83"/>
                <a:gd name="T37" fmla="*/ 5 h 12"/>
                <a:gd name="T38" fmla="*/ 33 w 83"/>
                <a:gd name="T39" fmla="*/ 5 h 12"/>
                <a:gd name="T40" fmla="*/ 34 w 83"/>
                <a:gd name="T41" fmla="*/ 5 h 12"/>
                <a:gd name="T42" fmla="*/ 36 w 83"/>
                <a:gd name="T43" fmla="*/ 5 h 12"/>
                <a:gd name="T44" fmla="*/ 38 w 83"/>
                <a:gd name="T45" fmla="*/ 5 h 12"/>
                <a:gd name="T46" fmla="*/ 39 w 83"/>
                <a:gd name="T47" fmla="*/ 6 h 12"/>
                <a:gd name="T48" fmla="*/ 41 w 83"/>
                <a:gd name="T49" fmla="*/ 6 h 12"/>
                <a:gd name="T50" fmla="*/ 43 w 83"/>
                <a:gd name="T51" fmla="*/ 6 h 12"/>
                <a:gd name="T52" fmla="*/ 44 w 83"/>
                <a:gd name="T53" fmla="*/ 7 h 12"/>
                <a:gd name="T54" fmla="*/ 46 w 83"/>
                <a:gd name="T55" fmla="*/ 7 h 12"/>
                <a:gd name="T56" fmla="*/ 48 w 83"/>
                <a:gd name="T57" fmla="*/ 7 h 12"/>
                <a:gd name="T58" fmla="*/ 49 w 83"/>
                <a:gd name="T59" fmla="*/ 7 h 12"/>
                <a:gd name="T60" fmla="*/ 51 w 83"/>
                <a:gd name="T61" fmla="*/ 8 h 12"/>
                <a:gd name="T62" fmla="*/ 53 w 83"/>
                <a:gd name="T63" fmla="*/ 8 h 12"/>
                <a:gd name="T64" fmla="*/ 55 w 83"/>
                <a:gd name="T65" fmla="*/ 8 h 12"/>
                <a:gd name="T66" fmla="*/ 56 w 83"/>
                <a:gd name="T67" fmla="*/ 9 h 12"/>
                <a:gd name="T68" fmla="*/ 58 w 83"/>
                <a:gd name="T69" fmla="*/ 9 h 12"/>
                <a:gd name="T70" fmla="*/ 60 w 83"/>
                <a:gd name="T71" fmla="*/ 9 h 12"/>
                <a:gd name="T72" fmla="*/ 62 w 83"/>
                <a:gd name="T73" fmla="*/ 9 h 12"/>
                <a:gd name="T74" fmla="*/ 63 w 83"/>
                <a:gd name="T75" fmla="*/ 9 h 12"/>
                <a:gd name="T76" fmla="*/ 65 w 83"/>
                <a:gd name="T77" fmla="*/ 10 h 12"/>
                <a:gd name="T78" fmla="*/ 67 w 83"/>
                <a:gd name="T79" fmla="*/ 10 h 12"/>
                <a:gd name="T80" fmla="*/ 68 w 83"/>
                <a:gd name="T81" fmla="*/ 10 h 12"/>
                <a:gd name="T82" fmla="*/ 70 w 83"/>
                <a:gd name="T83" fmla="*/ 10 h 12"/>
                <a:gd name="T84" fmla="*/ 72 w 83"/>
                <a:gd name="T85" fmla="*/ 10 h 12"/>
                <a:gd name="T86" fmla="*/ 73 w 83"/>
                <a:gd name="T87" fmla="*/ 11 h 12"/>
                <a:gd name="T88" fmla="*/ 75 w 83"/>
                <a:gd name="T89" fmla="*/ 11 h 12"/>
                <a:gd name="T90" fmla="*/ 77 w 83"/>
                <a:gd name="T91" fmla="*/ 11 h 12"/>
                <a:gd name="T92" fmla="*/ 78 w 83"/>
                <a:gd name="T93" fmla="*/ 12 h 12"/>
                <a:gd name="T94" fmla="*/ 80 w 83"/>
                <a:gd name="T95" fmla="*/ 12 h 12"/>
                <a:gd name="T96" fmla="*/ 82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8" y="5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2" y="9"/>
                  </a:lnTo>
                  <a:lnTo>
                    <a:pt x="63" y="9"/>
                  </a:lnTo>
                  <a:lnTo>
                    <a:pt x="65" y="10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0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0" name="Freeform 165"/>
            <p:cNvSpPr>
              <a:spLocks/>
            </p:cNvSpPr>
            <p:nvPr/>
          </p:nvSpPr>
          <p:spPr bwMode="auto">
            <a:xfrm>
              <a:off x="4987189" y="3971927"/>
              <a:ext cx="114364" cy="19050"/>
            </a:xfrm>
            <a:custGeom>
              <a:avLst/>
              <a:gdLst>
                <a:gd name="T0" fmla="*/ 0 w 84"/>
                <a:gd name="T1" fmla="*/ 0 h 12"/>
                <a:gd name="T2" fmla="*/ 2 w 84"/>
                <a:gd name="T3" fmla="*/ 0 h 12"/>
                <a:gd name="T4" fmla="*/ 4 w 84"/>
                <a:gd name="T5" fmla="*/ 1 h 12"/>
                <a:gd name="T6" fmla="*/ 5 w 84"/>
                <a:gd name="T7" fmla="*/ 1 h 12"/>
                <a:gd name="T8" fmla="*/ 7 w 84"/>
                <a:gd name="T9" fmla="*/ 1 h 12"/>
                <a:gd name="T10" fmla="*/ 9 w 84"/>
                <a:gd name="T11" fmla="*/ 2 h 12"/>
                <a:gd name="T12" fmla="*/ 10 w 84"/>
                <a:gd name="T13" fmla="*/ 2 h 12"/>
                <a:gd name="T14" fmla="*/ 12 w 84"/>
                <a:gd name="T15" fmla="*/ 2 h 12"/>
                <a:gd name="T16" fmla="*/ 14 w 84"/>
                <a:gd name="T17" fmla="*/ 2 h 12"/>
                <a:gd name="T18" fmla="*/ 16 w 84"/>
                <a:gd name="T19" fmla="*/ 3 h 12"/>
                <a:gd name="T20" fmla="*/ 17 w 84"/>
                <a:gd name="T21" fmla="*/ 3 h 12"/>
                <a:gd name="T22" fmla="*/ 19 w 84"/>
                <a:gd name="T23" fmla="*/ 3 h 12"/>
                <a:gd name="T24" fmla="*/ 21 w 84"/>
                <a:gd name="T25" fmla="*/ 3 h 12"/>
                <a:gd name="T26" fmla="*/ 23 w 84"/>
                <a:gd name="T27" fmla="*/ 4 h 12"/>
                <a:gd name="T28" fmla="*/ 24 w 84"/>
                <a:gd name="T29" fmla="*/ 4 h 12"/>
                <a:gd name="T30" fmla="*/ 26 w 84"/>
                <a:gd name="T31" fmla="*/ 4 h 12"/>
                <a:gd name="T32" fmla="*/ 28 w 84"/>
                <a:gd name="T33" fmla="*/ 4 h 12"/>
                <a:gd name="T34" fmla="*/ 29 w 84"/>
                <a:gd name="T35" fmla="*/ 5 h 12"/>
                <a:gd name="T36" fmla="*/ 31 w 84"/>
                <a:gd name="T37" fmla="*/ 5 h 12"/>
                <a:gd name="T38" fmla="*/ 33 w 84"/>
                <a:gd name="T39" fmla="*/ 5 h 12"/>
                <a:gd name="T40" fmla="*/ 34 w 84"/>
                <a:gd name="T41" fmla="*/ 5 h 12"/>
                <a:gd name="T42" fmla="*/ 36 w 84"/>
                <a:gd name="T43" fmla="*/ 5 h 12"/>
                <a:gd name="T44" fmla="*/ 38 w 84"/>
                <a:gd name="T45" fmla="*/ 6 h 12"/>
                <a:gd name="T46" fmla="*/ 40 w 84"/>
                <a:gd name="T47" fmla="*/ 6 h 12"/>
                <a:gd name="T48" fmla="*/ 41 w 84"/>
                <a:gd name="T49" fmla="*/ 6 h 12"/>
                <a:gd name="T50" fmla="*/ 43 w 84"/>
                <a:gd name="T51" fmla="*/ 7 h 12"/>
                <a:gd name="T52" fmla="*/ 45 w 84"/>
                <a:gd name="T53" fmla="*/ 7 h 12"/>
                <a:gd name="T54" fmla="*/ 46 w 84"/>
                <a:gd name="T55" fmla="*/ 7 h 12"/>
                <a:gd name="T56" fmla="*/ 48 w 84"/>
                <a:gd name="T57" fmla="*/ 7 h 12"/>
                <a:gd name="T58" fmla="*/ 50 w 84"/>
                <a:gd name="T59" fmla="*/ 7 h 12"/>
                <a:gd name="T60" fmla="*/ 51 w 84"/>
                <a:gd name="T61" fmla="*/ 8 h 12"/>
                <a:gd name="T62" fmla="*/ 53 w 84"/>
                <a:gd name="T63" fmla="*/ 8 h 12"/>
                <a:gd name="T64" fmla="*/ 55 w 84"/>
                <a:gd name="T65" fmla="*/ 8 h 12"/>
                <a:gd name="T66" fmla="*/ 56 w 84"/>
                <a:gd name="T67" fmla="*/ 8 h 12"/>
                <a:gd name="T68" fmla="*/ 58 w 84"/>
                <a:gd name="T69" fmla="*/ 9 h 12"/>
                <a:gd name="T70" fmla="*/ 60 w 84"/>
                <a:gd name="T71" fmla="*/ 9 h 12"/>
                <a:gd name="T72" fmla="*/ 61 w 84"/>
                <a:gd name="T73" fmla="*/ 9 h 12"/>
                <a:gd name="T74" fmla="*/ 63 w 84"/>
                <a:gd name="T75" fmla="*/ 9 h 12"/>
                <a:gd name="T76" fmla="*/ 65 w 84"/>
                <a:gd name="T77" fmla="*/ 9 h 12"/>
                <a:gd name="T78" fmla="*/ 67 w 84"/>
                <a:gd name="T79" fmla="*/ 10 h 12"/>
                <a:gd name="T80" fmla="*/ 68 w 84"/>
                <a:gd name="T81" fmla="*/ 10 h 12"/>
                <a:gd name="T82" fmla="*/ 70 w 84"/>
                <a:gd name="T83" fmla="*/ 10 h 12"/>
                <a:gd name="T84" fmla="*/ 72 w 84"/>
                <a:gd name="T85" fmla="*/ 11 h 12"/>
                <a:gd name="T86" fmla="*/ 74 w 84"/>
                <a:gd name="T87" fmla="*/ 11 h 12"/>
                <a:gd name="T88" fmla="*/ 75 w 84"/>
                <a:gd name="T89" fmla="*/ 11 h 12"/>
                <a:gd name="T90" fmla="*/ 77 w 84"/>
                <a:gd name="T91" fmla="*/ 11 h 12"/>
                <a:gd name="T92" fmla="*/ 79 w 84"/>
                <a:gd name="T93" fmla="*/ 11 h 12"/>
                <a:gd name="T94" fmla="*/ 80 w 84"/>
                <a:gd name="T95" fmla="*/ 12 h 12"/>
                <a:gd name="T96" fmla="*/ 82 w 84"/>
                <a:gd name="T97" fmla="*/ 12 h 12"/>
                <a:gd name="T98" fmla="*/ 84 w 84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2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3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50" y="7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8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9" y="11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1" name="Freeform 166"/>
            <p:cNvSpPr>
              <a:spLocks/>
            </p:cNvSpPr>
            <p:nvPr/>
          </p:nvSpPr>
          <p:spPr bwMode="auto">
            <a:xfrm>
              <a:off x="5101554" y="3990977"/>
              <a:ext cx="113003" cy="15875"/>
            </a:xfrm>
            <a:custGeom>
              <a:avLst/>
              <a:gdLst>
                <a:gd name="T0" fmla="*/ 0 w 83"/>
                <a:gd name="T1" fmla="*/ 0 h 10"/>
                <a:gd name="T2" fmla="*/ 1 w 83"/>
                <a:gd name="T3" fmla="*/ 0 h 10"/>
                <a:gd name="T4" fmla="*/ 3 w 83"/>
                <a:gd name="T5" fmla="*/ 0 h 10"/>
                <a:gd name="T6" fmla="*/ 5 w 83"/>
                <a:gd name="T7" fmla="*/ 1 h 10"/>
                <a:gd name="T8" fmla="*/ 6 w 83"/>
                <a:gd name="T9" fmla="*/ 1 h 10"/>
                <a:gd name="T10" fmla="*/ 8 w 83"/>
                <a:gd name="T11" fmla="*/ 1 h 10"/>
                <a:gd name="T12" fmla="*/ 10 w 83"/>
                <a:gd name="T13" fmla="*/ 1 h 10"/>
                <a:gd name="T14" fmla="*/ 11 w 83"/>
                <a:gd name="T15" fmla="*/ 2 h 10"/>
                <a:gd name="T16" fmla="*/ 13 w 83"/>
                <a:gd name="T17" fmla="*/ 2 h 10"/>
                <a:gd name="T18" fmla="*/ 15 w 83"/>
                <a:gd name="T19" fmla="*/ 2 h 10"/>
                <a:gd name="T20" fmla="*/ 16 w 83"/>
                <a:gd name="T21" fmla="*/ 2 h 10"/>
                <a:gd name="T22" fmla="*/ 18 w 83"/>
                <a:gd name="T23" fmla="*/ 2 h 10"/>
                <a:gd name="T24" fmla="*/ 20 w 83"/>
                <a:gd name="T25" fmla="*/ 3 h 10"/>
                <a:gd name="T26" fmla="*/ 22 w 83"/>
                <a:gd name="T27" fmla="*/ 3 h 10"/>
                <a:gd name="T28" fmla="*/ 23 w 83"/>
                <a:gd name="T29" fmla="*/ 3 h 10"/>
                <a:gd name="T30" fmla="*/ 25 w 83"/>
                <a:gd name="T31" fmla="*/ 3 h 10"/>
                <a:gd name="T32" fmla="*/ 27 w 83"/>
                <a:gd name="T33" fmla="*/ 4 h 10"/>
                <a:gd name="T34" fmla="*/ 28 w 83"/>
                <a:gd name="T35" fmla="*/ 4 h 10"/>
                <a:gd name="T36" fmla="*/ 30 w 83"/>
                <a:gd name="T37" fmla="*/ 4 h 10"/>
                <a:gd name="T38" fmla="*/ 32 w 83"/>
                <a:gd name="T39" fmla="*/ 4 h 10"/>
                <a:gd name="T40" fmla="*/ 34 w 83"/>
                <a:gd name="T41" fmla="*/ 4 h 10"/>
                <a:gd name="T42" fmla="*/ 35 w 83"/>
                <a:gd name="T43" fmla="*/ 4 h 10"/>
                <a:gd name="T44" fmla="*/ 37 w 83"/>
                <a:gd name="T45" fmla="*/ 5 h 10"/>
                <a:gd name="T46" fmla="*/ 39 w 83"/>
                <a:gd name="T47" fmla="*/ 5 h 10"/>
                <a:gd name="T48" fmla="*/ 40 w 83"/>
                <a:gd name="T49" fmla="*/ 5 h 10"/>
                <a:gd name="T50" fmla="*/ 42 w 83"/>
                <a:gd name="T51" fmla="*/ 6 h 10"/>
                <a:gd name="T52" fmla="*/ 44 w 83"/>
                <a:gd name="T53" fmla="*/ 6 h 10"/>
                <a:gd name="T54" fmla="*/ 46 w 83"/>
                <a:gd name="T55" fmla="*/ 6 h 10"/>
                <a:gd name="T56" fmla="*/ 47 w 83"/>
                <a:gd name="T57" fmla="*/ 6 h 10"/>
                <a:gd name="T58" fmla="*/ 49 w 83"/>
                <a:gd name="T59" fmla="*/ 6 h 10"/>
                <a:gd name="T60" fmla="*/ 51 w 83"/>
                <a:gd name="T61" fmla="*/ 6 h 10"/>
                <a:gd name="T62" fmla="*/ 52 w 83"/>
                <a:gd name="T63" fmla="*/ 7 h 10"/>
                <a:gd name="T64" fmla="*/ 54 w 83"/>
                <a:gd name="T65" fmla="*/ 7 h 10"/>
                <a:gd name="T66" fmla="*/ 56 w 83"/>
                <a:gd name="T67" fmla="*/ 7 h 10"/>
                <a:gd name="T68" fmla="*/ 57 w 83"/>
                <a:gd name="T69" fmla="*/ 7 h 10"/>
                <a:gd name="T70" fmla="*/ 59 w 83"/>
                <a:gd name="T71" fmla="*/ 7 h 10"/>
                <a:gd name="T72" fmla="*/ 61 w 83"/>
                <a:gd name="T73" fmla="*/ 7 h 10"/>
                <a:gd name="T74" fmla="*/ 62 w 83"/>
                <a:gd name="T75" fmla="*/ 7 h 10"/>
                <a:gd name="T76" fmla="*/ 64 w 83"/>
                <a:gd name="T77" fmla="*/ 8 h 10"/>
                <a:gd name="T78" fmla="*/ 66 w 83"/>
                <a:gd name="T79" fmla="*/ 8 h 10"/>
                <a:gd name="T80" fmla="*/ 67 w 83"/>
                <a:gd name="T81" fmla="*/ 8 h 10"/>
                <a:gd name="T82" fmla="*/ 69 w 83"/>
                <a:gd name="T83" fmla="*/ 8 h 10"/>
                <a:gd name="T84" fmla="*/ 71 w 83"/>
                <a:gd name="T85" fmla="*/ 9 h 10"/>
                <a:gd name="T86" fmla="*/ 72 w 83"/>
                <a:gd name="T87" fmla="*/ 9 h 10"/>
                <a:gd name="T88" fmla="*/ 74 w 83"/>
                <a:gd name="T89" fmla="*/ 9 h 10"/>
                <a:gd name="T90" fmla="*/ 76 w 83"/>
                <a:gd name="T91" fmla="*/ 9 h 10"/>
                <a:gd name="T92" fmla="*/ 77 w 83"/>
                <a:gd name="T93" fmla="*/ 9 h 10"/>
                <a:gd name="T94" fmla="*/ 79 w 83"/>
                <a:gd name="T95" fmla="*/ 9 h 10"/>
                <a:gd name="T96" fmla="*/ 81 w 83"/>
                <a:gd name="T97" fmla="*/ 9 h 10"/>
                <a:gd name="T98" fmla="*/ 83 w 83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7" y="4"/>
                  </a:lnTo>
                  <a:lnTo>
                    <a:pt x="28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0" y="5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2" y="7"/>
                  </a:lnTo>
                  <a:lnTo>
                    <a:pt x="54" y="7"/>
                  </a:lnTo>
                  <a:lnTo>
                    <a:pt x="56" y="7"/>
                  </a:lnTo>
                  <a:lnTo>
                    <a:pt x="57" y="7"/>
                  </a:lnTo>
                  <a:lnTo>
                    <a:pt x="59" y="7"/>
                  </a:lnTo>
                  <a:lnTo>
                    <a:pt x="61" y="7"/>
                  </a:lnTo>
                  <a:lnTo>
                    <a:pt x="62" y="7"/>
                  </a:lnTo>
                  <a:lnTo>
                    <a:pt x="64" y="8"/>
                  </a:lnTo>
                  <a:lnTo>
                    <a:pt x="66" y="8"/>
                  </a:lnTo>
                  <a:lnTo>
                    <a:pt x="67" y="8"/>
                  </a:lnTo>
                  <a:lnTo>
                    <a:pt x="69" y="8"/>
                  </a:lnTo>
                  <a:lnTo>
                    <a:pt x="71" y="9"/>
                  </a:lnTo>
                  <a:lnTo>
                    <a:pt x="72" y="9"/>
                  </a:lnTo>
                  <a:lnTo>
                    <a:pt x="74" y="9"/>
                  </a:lnTo>
                  <a:lnTo>
                    <a:pt x="76" y="9"/>
                  </a:lnTo>
                  <a:lnTo>
                    <a:pt x="77" y="9"/>
                  </a:lnTo>
                  <a:lnTo>
                    <a:pt x="79" y="9"/>
                  </a:lnTo>
                  <a:lnTo>
                    <a:pt x="81" y="9"/>
                  </a:lnTo>
                  <a:lnTo>
                    <a:pt x="83" y="1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2" name="Freeform 167"/>
            <p:cNvSpPr>
              <a:spLocks/>
            </p:cNvSpPr>
            <p:nvPr/>
          </p:nvSpPr>
          <p:spPr bwMode="auto">
            <a:xfrm>
              <a:off x="5214556" y="4006852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2 h 5"/>
                <a:gd name="T26" fmla="*/ 22 w 83"/>
                <a:gd name="T27" fmla="*/ 2 h 5"/>
                <a:gd name="T28" fmla="*/ 23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3 h 5"/>
                <a:gd name="T38" fmla="*/ 32 w 83"/>
                <a:gd name="T39" fmla="*/ 3 h 5"/>
                <a:gd name="T40" fmla="*/ 34 w 83"/>
                <a:gd name="T41" fmla="*/ 3 h 5"/>
                <a:gd name="T42" fmla="*/ 35 w 83"/>
                <a:gd name="T43" fmla="*/ 3 h 5"/>
                <a:gd name="T44" fmla="*/ 37 w 83"/>
                <a:gd name="T45" fmla="*/ 3 h 5"/>
                <a:gd name="T46" fmla="*/ 39 w 83"/>
                <a:gd name="T47" fmla="*/ 3 h 5"/>
                <a:gd name="T48" fmla="*/ 40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5 w 83"/>
                <a:gd name="T55" fmla="*/ 3 h 5"/>
                <a:gd name="T56" fmla="*/ 47 w 83"/>
                <a:gd name="T57" fmla="*/ 4 h 5"/>
                <a:gd name="T58" fmla="*/ 49 w 83"/>
                <a:gd name="T59" fmla="*/ 4 h 5"/>
                <a:gd name="T60" fmla="*/ 51 w 83"/>
                <a:gd name="T61" fmla="*/ 4 h 5"/>
                <a:gd name="T62" fmla="*/ 52 w 83"/>
                <a:gd name="T63" fmla="*/ 4 h 5"/>
                <a:gd name="T64" fmla="*/ 54 w 83"/>
                <a:gd name="T65" fmla="*/ 4 h 5"/>
                <a:gd name="T66" fmla="*/ 56 w 83"/>
                <a:gd name="T67" fmla="*/ 4 h 5"/>
                <a:gd name="T68" fmla="*/ 58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5 h 5"/>
                <a:gd name="T76" fmla="*/ 64 w 83"/>
                <a:gd name="T77" fmla="*/ 5 h 5"/>
                <a:gd name="T78" fmla="*/ 66 w 83"/>
                <a:gd name="T79" fmla="*/ 5 h 5"/>
                <a:gd name="T80" fmla="*/ 68 w 83"/>
                <a:gd name="T81" fmla="*/ 5 h 5"/>
                <a:gd name="T82" fmla="*/ 69 w 83"/>
                <a:gd name="T83" fmla="*/ 5 h 5"/>
                <a:gd name="T84" fmla="*/ 71 w 83"/>
                <a:gd name="T85" fmla="*/ 5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3" name="Freeform 168"/>
            <p:cNvSpPr>
              <a:spLocks/>
            </p:cNvSpPr>
            <p:nvPr/>
          </p:nvSpPr>
          <p:spPr bwMode="auto">
            <a:xfrm>
              <a:off x="5327559" y="4008439"/>
              <a:ext cx="113003" cy="6350"/>
            </a:xfrm>
            <a:custGeom>
              <a:avLst/>
              <a:gdLst>
                <a:gd name="T0" fmla="*/ 0 w 83"/>
                <a:gd name="T1" fmla="*/ 4 h 4"/>
                <a:gd name="T2" fmla="*/ 1 w 83"/>
                <a:gd name="T3" fmla="*/ 4 h 4"/>
                <a:gd name="T4" fmla="*/ 3 w 83"/>
                <a:gd name="T5" fmla="*/ 4 h 4"/>
                <a:gd name="T6" fmla="*/ 5 w 83"/>
                <a:gd name="T7" fmla="*/ 4 h 4"/>
                <a:gd name="T8" fmla="*/ 6 w 83"/>
                <a:gd name="T9" fmla="*/ 4 h 4"/>
                <a:gd name="T10" fmla="*/ 8 w 83"/>
                <a:gd name="T11" fmla="*/ 4 h 4"/>
                <a:gd name="T12" fmla="*/ 10 w 83"/>
                <a:gd name="T13" fmla="*/ 4 h 4"/>
                <a:gd name="T14" fmla="*/ 12 w 83"/>
                <a:gd name="T15" fmla="*/ 4 h 4"/>
                <a:gd name="T16" fmla="*/ 13 w 83"/>
                <a:gd name="T17" fmla="*/ 4 h 4"/>
                <a:gd name="T18" fmla="*/ 15 w 83"/>
                <a:gd name="T19" fmla="*/ 4 h 4"/>
                <a:gd name="T20" fmla="*/ 17 w 83"/>
                <a:gd name="T21" fmla="*/ 4 h 4"/>
                <a:gd name="T22" fmla="*/ 19 w 83"/>
                <a:gd name="T23" fmla="*/ 4 h 4"/>
                <a:gd name="T24" fmla="*/ 20 w 83"/>
                <a:gd name="T25" fmla="*/ 4 h 4"/>
                <a:gd name="T26" fmla="*/ 22 w 83"/>
                <a:gd name="T27" fmla="*/ 4 h 4"/>
                <a:gd name="T28" fmla="*/ 24 w 83"/>
                <a:gd name="T29" fmla="*/ 4 h 4"/>
                <a:gd name="T30" fmla="*/ 25 w 83"/>
                <a:gd name="T31" fmla="*/ 4 h 4"/>
                <a:gd name="T32" fmla="*/ 27 w 83"/>
                <a:gd name="T33" fmla="*/ 4 h 4"/>
                <a:gd name="T34" fmla="*/ 29 w 83"/>
                <a:gd name="T35" fmla="*/ 4 h 4"/>
                <a:gd name="T36" fmla="*/ 31 w 83"/>
                <a:gd name="T37" fmla="*/ 4 h 4"/>
                <a:gd name="T38" fmla="*/ 32 w 83"/>
                <a:gd name="T39" fmla="*/ 4 h 4"/>
                <a:gd name="T40" fmla="*/ 34 w 83"/>
                <a:gd name="T41" fmla="*/ 4 h 4"/>
                <a:gd name="T42" fmla="*/ 36 w 83"/>
                <a:gd name="T43" fmla="*/ 4 h 4"/>
                <a:gd name="T44" fmla="*/ 37 w 83"/>
                <a:gd name="T45" fmla="*/ 4 h 4"/>
                <a:gd name="T46" fmla="*/ 39 w 83"/>
                <a:gd name="T47" fmla="*/ 4 h 4"/>
                <a:gd name="T48" fmla="*/ 41 w 83"/>
                <a:gd name="T49" fmla="*/ 4 h 4"/>
                <a:gd name="T50" fmla="*/ 42 w 83"/>
                <a:gd name="T51" fmla="*/ 4 h 4"/>
                <a:gd name="T52" fmla="*/ 44 w 83"/>
                <a:gd name="T53" fmla="*/ 4 h 4"/>
                <a:gd name="T54" fmla="*/ 46 w 83"/>
                <a:gd name="T55" fmla="*/ 3 h 4"/>
                <a:gd name="T56" fmla="*/ 47 w 83"/>
                <a:gd name="T57" fmla="*/ 3 h 4"/>
                <a:gd name="T58" fmla="*/ 49 w 83"/>
                <a:gd name="T59" fmla="*/ 3 h 4"/>
                <a:gd name="T60" fmla="*/ 51 w 83"/>
                <a:gd name="T61" fmla="*/ 3 h 4"/>
                <a:gd name="T62" fmla="*/ 52 w 83"/>
                <a:gd name="T63" fmla="*/ 3 h 4"/>
                <a:gd name="T64" fmla="*/ 54 w 83"/>
                <a:gd name="T65" fmla="*/ 3 h 4"/>
                <a:gd name="T66" fmla="*/ 56 w 83"/>
                <a:gd name="T67" fmla="*/ 3 h 4"/>
                <a:gd name="T68" fmla="*/ 57 w 83"/>
                <a:gd name="T69" fmla="*/ 2 h 4"/>
                <a:gd name="T70" fmla="*/ 59 w 83"/>
                <a:gd name="T71" fmla="*/ 2 h 4"/>
                <a:gd name="T72" fmla="*/ 61 w 83"/>
                <a:gd name="T73" fmla="*/ 2 h 4"/>
                <a:gd name="T74" fmla="*/ 63 w 83"/>
                <a:gd name="T75" fmla="*/ 2 h 4"/>
                <a:gd name="T76" fmla="*/ 64 w 83"/>
                <a:gd name="T77" fmla="*/ 2 h 4"/>
                <a:gd name="T78" fmla="*/ 66 w 83"/>
                <a:gd name="T79" fmla="*/ 2 h 4"/>
                <a:gd name="T80" fmla="*/ 68 w 83"/>
                <a:gd name="T81" fmla="*/ 2 h 4"/>
                <a:gd name="T82" fmla="*/ 70 w 83"/>
                <a:gd name="T83" fmla="*/ 2 h 4"/>
                <a:gd name="T84" fmla="*/ 71 w 83"/>
                <a:gd name="T85" fmla="*/ 1 h 4"/>
                <a:gd name="T86" fmla="*/ 73 w 83"/>
                <a:gd name="T87" fmla="*/ 1 h 4"/>
                <a:gd name="T88" fmla="*/ 75 w 83"/>
                <a:gd name="T89" fmla="*/ 1 h 4"/>
                <a:gd name="T90" fmla="*/ 76 w 83"/>
                <a:gd name="T91" fmla="*/ 1 h 4"/>
                <a:gd name="T92" fmla="*/ 78 w 83"/>
                <a:gd name="T93" fmla="*/ 0 h 4"/>
                <a:gd name="T94" fmla="*/ 80 w 83"/>
                <a:gd name="T95" fmla="*/ 0 h 4"/>
                <a:gd name="T96" fmla="*/ 81 w 83"/>
                <a:gd name="T97" fmla="*/ 0 h 4"/>
                <a:gd name="T98" fmla="*/ 83 w 83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4"/>
                  </a:moveTo>
                  <a:lnTo>
                    <a:pt x="1" y="4"/>
                  </a:lnTo>
                  <a:lnTo>
                    <a:pt x="3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5" y="4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4" name="Freeform 169"/>
            <p:cNvSpPr>
              <a:spLocks/>
            </p:cNvSpPr>
            <p:nvPr/>
          </p:nvSpPr>
          <p:spPr bwMode="auto">
            <a:xfrm>
              <a:off x="5440562" y="3975102"/>
              <a:ext cx="113003" cy="33338"/>
            </a:xfrm>
            <a:custGeom>
              <a:avLst/>
              <a:gdLst>
                <a:gd name="T0" fmla="*/ 0 w 83"/>
                <a:gd name="T1" fmla="*/ 21 h 21"/>
                <a:gd name="T2" fmla="*/ 2 w 83"/>
                <a:gd name="T3" fmla="*/ 21 h 21"/>
                <a:gd name="T4" fmla="*/ 3 w 83"/>
                <a:gd name="T5" fmla="*/ 20 h 21"/>
                <a:gd name="T6" fmla="*/ 5 w 83"/>
                <a:gd name="T7" fmla="*/ 20 h 21"/>
                <a:gd name="T8" fmla="*/ 7 w 83"/>
                <a:gd name="T9" fmla="*/ 20 h 21"/>
                <a:gd name="T10" fmla="*/ 8 w 83"/>
                <a:gd name="T11" fmla="*/ 19 h 21"/>
                <a:gd name="T12" fmla="*/ 10 w 83"/>
                <a:gd name="T13" fmla="*/ 19 h 21"/>
                <a:gd name="T14" fmla="*/ 12 w 83"/>
                <a:gd name="T15" fmla="*/ 19 h 21"/>
                <a:gd name="T16" fmla="*/ 13 w 83"/>
                <a:gd name="T17" fmla="*/ 19 h 21"/>
                <a:gd name="T18" fmla="*/ 15 w 83"/>
                <a:gd name="T19" fmla="*/ 19 h 21"/>
                <a:gd name="T20" fmla="*/ 17 w 83"/>
                <a:gd name="T21" fmla="*/ 18 h 21"/>
                <a:gd name="T22" fmla="*/ 19 w 83"/>
                <a:gd name="T23" fmla="*/ 18 h 21"/>
                <a:gd name="T24" fmla="*/ 20 w 83"/>
                <a:gd name="T25" fmla="*/ 17 h 21"/>
                <a:gd name="T26" fmla="*/ 22 w 83"/>
                <a:gd name="T27" fmla="*/ 17 h 21"/>
                <a:gd name="T28" fmla="*/ 24 w 83"/>
                <a:gd name="T29" fmla="*/ 17 h 21"/>
                <a:gd name="T30" fmla="*/ 25 w 83"/>
                <a:gd name="T31" fmla="*/ 17 h 21"/>
                <a:gd name="T32" fmla="*/ 27 w 83"/>
                <a:gd name="T33" fmla="*/ 16 h 21"/>
                <a:gd name="T34" fmla="*/ 29 w 83"/>
                <a:gd name="T35" fmla="*/ 16 h 21"/>
                <a:gd name="T36" fmla="*/ 31 w 83"/>
                <a:gd name="T37" fmla="*/ 16 h 21"/>
                <a:gd name="T38" fmla="*/ 32 w 83"/>
                <a:gd name="T39" fmla="*/ 15 h 21"/>
                <a:gd name="T40" fmla="*/ 34 w 83"/>
                <a:gd name="T41" fmla="*/ 15 h 21"/>
                <a:gd name="T42" fmla="*/ 36 w 83"/>
                <a:gd name="T43" fmla="*/ 14 h 21"/>
                <a:gd name="T44" fmla="*/ 38 w 83"/>
                <a:gd name="T45" fmla="*/ 14 h 21"/>
                <a:gd name="T46" fmla="*/ 39 w 83"/>
                <a:gd name="T47" fmla="*/ 14 h 21"/>
                <a:gd name="T48" fmla="*/ 41 w 83"/>
                <a:gd name="T49" fmla="*/ 13 h 21"/>
                <a:gd name="T50" fmla="*/ 43 w 83"/>
                <a:gd name="T51" fmla="*/ 13 h 21"/>
                <a:gd name="T52" fmla="*/ 44 w 83"/>
                <a:gd name="T53" fmla="*/ 12 h 21"/>
                <a:gd name="T54" fmla="*/ 46 w 83"/>
                <a:gd name="T55" fmla="*/ 12 h 21"/>
                <a:gd name="T56" fmla="*/ 48 w 83"/>
                <a:gd name="T57" fmla="*/ 12 h 21"/>
                <a:gd name="T58" fmla="*/ 49 w 83"/>
                <a:gd name="T59" fmla="*/ 11 h 21"/>
                <a:gd name="T60" fmla="*/ 51 w 83"/>
                <a:gd name="T61" fmla="*/ 10 h 21"/>
                <a:gd name="T62" fmla="*/ 53 w 83"/>
                <a:gd name="T63" fmla="*/ 10 h 21"/>
                <a:gd name="T64" fmla="*/ 54 w 83"/>
                <a:gd name="T65" fmla="*/ 10 h 21"/>
                <a:gd name="T66" fmla="*/ 56 w 83"/>
                <a:gd name="T67" fmla="*/ 9 h 21"/>
                <a:gd name="T68" fmla="*/ 58 w 83"/>
                <a:gd name="T69" fmla="*/ 9 h 21"/>
                <a:gd name="T70" fmla="*/ 59 w 83"/>
                <a:gd name="T71" fmla="*/ 8 h 21"/>
                <a:gd name="T72" fmla="*/ 61 w 83"/>
                <a:gd name="T73" fmla="*/ 8 h 21"/>
                <a:gd name="T74" fmla="*/ 63 w 83"/>
                <a:gd name="T75" fmla="*/ 7 h 21"/>
                <a:gd name="T76" fmla="*/ 64 w 83"/>
                <a:gd name="T77" fmla="*/ 7 h 21"/>
                <a:gd name="T78" fmla="*/ 66 w 83"/>
                <a:gd name="T79" fmla="*/ 6 h 21"/>
                <a:gd name="T80" fmla="*/ 68 w 83"/>
                <a:gd name="T81" fmla="*/ 5 h 21"/>
                <a:gd name="T82" fmla="*/ 69 w 83"/>
                <a:gd name="T83" fmla="*/ 5 h 21"/>
                <a:gd name="T84" fmla="*/ 71 w 83"/>
                <a:gd name="T85" fmla="*/ 4 h 21"/>
                <a:gd name="T86" fmla="*/ 73 w 83"/>
                <a:gd name="T87" fmla="*/ 4 h 21"/>
                <a:gd name="T88" fmla="*/ 75 w 83"/>
                <a:gd name="T89" fmla="*/ 3 h 21"/>
                <a:gd name="T90" fmla="*/ 76 w 83"/>
                <a:gd name="T91" fmla="*/ 2 h 21"/>
                <a:gd name="T92" fmla="*/ 78 w 83"/>
                <a:gd name="T93" fmla="*/ 2 h 21"/>
                <a:gd name="T94" fmla="*/ 80 w 83"/>
                <a:gd name="T95" fmla="*/ 1 h 21"/>
                <a:gd name="T96" fmla="*/ 82 w 83"/>
                <a:gd name="T97" fmla="*/ 1 h 21"/>
                <a:gd name="T98" fmla="*/ 83 w 83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1">
                  <a:moveTo>
                    <a:pt x="0" y="21"/>
                  </a:moveTo>
                  <a:lnTo>
                    <a:pt x="2" y="21"/>
                  </a:lnTo>
                  <a:lnTo>
                    <a:pt x="3" y="20"/>
                  </a:lnTo>
                  <a:lnTo>
                    <a:pt x="5" y="20"/>
                  </a:lnTo>
                  <a:lnTo>
                    <a:pt x="7" y="20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5" y="19"/>
                  </a:lnTo>
                  <a:lnTo>
                    <a:pt x="17" y="18"/>
                  </a:lnTo>
                  <a:lnTo>
                    <a:pt x="19" y="18"/>
                  </a:lnTo>
                  <a:lnTo>
                    <a:pt x="20" y="17"/>
                  </a:lnTo>
                  <a:lnTo>
                    <a:pt x="22" y="17"/>
                  </a:lnTo>
                  <a:lnTo>
                    <a:pt x="24" y="17"/>
                  </a:lnTo>
                  <a:lnTo>
                    <a:pt x="25" y="17"/>
                  </a:lnTo>
                  <a:lnTo>
                    <a:pt x="27" y="16"/>
                  </a:lnTo>
                  <a:lnTo>
                    <a:pt x="29" y="16"/>
                  </a:lnTo>
                  <a:lnTo>
                    <a:pt x="31" y="16"/>
                  </a:lnTo>
                  <a:lnTo>
                    <a:pt x="32" y="15"/>
                  </a:lnTo>
                  <a:lnTo>
                    <a:pt x="34" y="15"/>
                  </a:lnTo>
                  <a:lnTo>
                    <a:pt x="36" y="14"/>
                  </a:lnTo>
                  <a:lnTo>
                    <a:pt x="38" y="14"/>
                  </a:lnTo>
                  <a:lnTo>
                    <a:pt x="39" y="14"/>
                  </a:lnTo>
                  <a:lnTo>
                    <a:pt x="41" y="13"/>
                  </a:lnTo>
                  <a:lnTo>
                    <a:pt x="43" y="13"/>
                  </a:lnTo>
                  <a:lnTo>
                    <a:pt x="44" y="12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49" y="11"/>
                  </a:lnTo>
                  <a:lnTo>
                    <a:pt x="51" y="10"/>
                  </a:lnTo>
                  <a:lnTo>
                    <a:pt x="53" y="10"/>
                  </a:lnTo>
                  <a:lnTo>
                    <a:pt x="54" y="10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59" y="8"/>
                  </a:lnTo>
                  <a:lnTo>
                    <a:pt x="61" y="8"/>
                  </a:lnTo>
                  <a:lnTo>
                    <a:pt x="63" y="7"/>
                  </a:lnTo>
                  <a:lnTo>
                    <a:pt x="64" y="7"/>
                  </a:lnTo>
                  <a:lnTo>
                    <a:pt x="66" y="6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3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5" name="Freeform 170"/>
            <p:cNvSpPr>
              <a:spLocks/>
            </p:cNvSpPr>
            <p:nvPr/>
          </p:nvSpPr>
          <p:spPr bwMode="auto">
            <a:xfrm>
              <a:off x="5553565" y="3905252"/>
              <a:ext cx="113003" cy="69850"/>
            </a:xfrm>
            <a:custGeom>
              <a:avLst/>
              <a:gdLst>
                <a:gd name="T0" fmla="*/ 0 w 83"/>
                <a:gd name="T1" fmla="*/ 44 h 44"/>
                <a:gd name="T2" fmla="*/ 2 w 83"/>
                <a:gd name="T3" fmla="*/ 43 h 44"/>
                <a:gd name="T4" fmla="*/ 4 w 83"/>
                <a:gd name="T5" fmla="*/ 43 h 44"/>
                <a:gd name="T6" fmla="*/ 5 w 83"/>
                <a:gd name="T7" fmla="*/ 42 h 44"/>
                <a:gd name="T8" fmla="*/ 7 w 83"/>
                <a:gd name="T9" fmla="*/ 41 h 44"/>
                <a:gd name="T10" fmla="*/ 9 w 83"/>
                <a:gd name="T11" fmla="*/ 40 h 44"/>
                <a:gd name="T12" fmla="*/ 10 w 83"/>
                <a:gd name="T13" fmla="*/ 40 h 44"/>
                <a:gd name="T14" fmla="*/ 12 w 83"/>
                <a:gd name="T15" fmla="*/ 39 h 44"/>
                <a:gd name="T16" fmla="*/ 14 w 83"/>
                <a:gd name="T17" fmla="*/ 39 h 44"/>
                <a:gd name="T18" fmla="*/ 15 w 83"/>
                <a:gd name="T19" fmla="*/ 38 h 44"/>
                <a:gd name="T20" fmla="*/ 17 w 83"/>
                <a:gd name="T21" fmla="*/ 37 h 44"/>
                <a:gd name="T22" fmla="*/ 19 w 83"/>
                <a:gd name="T23" fmla="*/ 36 h 44"/>
                <a:gd name="T24" fmla="*/ 21 w 83"/>
                <a:gd name="T25" fmla="*/ 35 h 44"/>
                <a:gd name="T26" fmla="*/ 22 w 83"/>
                <a:gd name="T27" fmla="*/ 35 h 44"/>
                <a:gd name="T28" fmla="*/ 24 w 83"/>
                <a:gd name="T29" fmla="*/ 34 h 44"/>
                <a:gd name="T30" fmla="*/ 26 w 83"/>
                <a:gd name="T31" fmla="*/ 33 h 44"/>
                <a:gd name="T32" fmla="*/ 27 w 83"/>
                <a:gd name="T33" fmla="*/ 32 h 44"/>
                <a:gd name="T34" fmla="*/ 29 w 83"/>
                <a:gd name="T35" fmla="*/ 31 h 44"/>
                <a:gd name="T36" fmla="*/ 31 w 83"/>
                <a:gd name="T37" fmla="*/ 31 h 44"/>
                <a:gd name="T38" fmla="*/ 32 w 83"/>
                <a:gd name="T39" fmla="*/ 30 h 44"/>
                <a:gd name="T40" fmla="*/ 34 w 83"/>
                <a:gd name="T41" fmla="*/ 29 h 44"/>
                <a:gd name="T42" fmla="*/ 36 w 83"/>
                <a:gd name="T43" fmla="*/ 28 h 44"/>
                <a:gd name="T44" fmla="*/ 37 w 83"/>
                <a:gd name="T45" fmla="*/ 27 h 44"/>
                <a:gd name="T46" fmla="*/ 39 w 83"/>
                <a:gd name="T47" fmla="*/ 26 h 44"/>
                <a:gd name="T48" fmla="*/ 41 w 83"/>
                <a:gd name="T49" fmla="*/ 25 h 44"/>
                <a:gd name="T50" fmla="*/ 43 w 83"/>
                <a:gd name="T51" fmla="*/ 24 h 44"/>
                <a:gd name="T52" fmla="*/ 44 w 83"/>
                <a:gd name="T53" fmla="*/ 24 h 44"/>
                <a:gd name="T54" fmla="*/ 46 w 83"/>
                <a:gd name="T55" fmla="*/ 23 h 44"/>
                <a:gd name="T56" fmla="*/ 48 w 83"/>
                <a:gd name="T57" fmla="*/ 22 h 44"/>
                <a:gd name="T58" fmla="*/ 50 w 83"/>
                <a:gd name="T59" fmla="*/ 21 h 44"/>
                <a:gd name="T60" fmla="*/ 51 w 83"/>
                <a:gd name="T61" fmla="*/ 20 h 44"/>
                <a:gd name="T62" fmla="*/ 53 w 83"/>
                <a:gd name="T63" fmla="*/ 19 h 44"/>
                <a:gd name="T64" fmla="*/ 55 w 83"/>
                <a:gd name="T65" fmla="*/ 18 h 44"/>
                <a:gd name="T66" fmla="*/ 56 w 83"/>
                <a:gd name="T67" fmla="*/ 17 h 44"/>
                <a:gd name="T68" fmla="*/ 58 w 83"/>
                <a:gd name="T69" fmla="*/ 16 h 44"/>
                <a:gd name="T70" fmla="*/ 60 w 83"/>
                <a:gd name="T71" fmla="*/ 15 h 44"/>
                <a:gd name="T72" fmla="*/ 61 w 83"/>
                <a:gd name="T73" fmla="*/ 14 h 44"/>
                <a:gd name="T74" fmla="*/ 63 w 83"/>
                <a:gd name="T75" fmla="*/ 13 h 44"/>
                <a:gd name="T76" fmla="*/ 65 w 83"/>
                <a:gd name="T77" fmla="*/ 12 h 44"/>
                <a:gd name="T78" fmla="*/ 66 w 83"/>
                <a:gd name="T79" fmla="*/ 11 h 44"/>
                <a:gd name="T80" fmla="*/ 68 w 83"/>
                <a:gd name="T81" fmla="*/ 10 h 44"/>
                <a:gd name="T82" fmla="*/ 70 w 83"/>
                <a:gd name="T83" fmla="*/ 9 h 44"/>
                <a:gd name="T84" fmla="*/ 71 w 83"/>
                <a:gd name="T85" fmla="*/ 8 h 44"/>
                <a:gd name="T86" fmla="*/ 73 w 83"/>
                <a:gd name="T87" fmla="*/ 7 h 44"/>
                <a:gd name="T88" fmla="*/ 75 w 83"/>
                <a:gd name="T89" fmla="*/ 5 h 44"/>
                <a:gd name="T90" fmla="*/ 76 w 83"/>
                <a:gd name="T91" fmla="*/ 4 h 44"/>
                <a:gd name="T92" fmla="*/ 78 w 83"/>
                <a:gd name="T93" fmla="*/ 3 h 44"/>
                <a:gd name="T94" fmla="*/ 80 w 83"/>
                <a:gd name="T95" fmla="*/ 2 h 44"/>
                <a:gd name="T96" fmla="*/ 81 w 83"/>
                <a:gd name="T97" fmla="*/ 1 h 44"/>
                <a:gd name="T98" fmla="*/ 83 w 83"/>
                <a:gd name="T9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4">
                  <a:moveTo>
                    <a:pt x="0" y="44"/>
                  </a:moveTo>
                  <a:lnTo>
                    <a:pt x="2" y="43"/>
                  </a:lnTo>
                  <a:lnTo>
                    <a:pt x="4" y="43"/>
                  </a:lnTo>
                  <a:lnTo>
                    <a:pt x="5" y="42"/>
                  </a:lnTo>
                  <a:lnTo>
                    <a:pt x="7" y="41"/>
                  </a:lnTo>
                  <a:lnTo>
                    <a:pt x="9" y="40"/>
                  </a:lnTo>
                  <a:lnTo>
                    <a:pt x="10" y="40"/>
                  </a:lnTo>
                  <a:lnTo>
                    <a:pt x="12" y="39"/>
                  </a:lnTo>
                  <a:lnTo>
                    <a:pt x="14" y="39"/>
                  </a:lnTo>
                  <a:lnTo>
                    <a:pt x="15" y="38"/>
                  </a:lnTo>
                  <a:lnTo>
                    <a:pt x="17" y="37"/>
                  </a:lnTo>
                  <a:lnTo>
                    <a:pt x="19" y="36"/>
                  </a:lnTo>
                  <a:lnTo>
                    <a:pt x="21" y="35"/>
                  </a:lnTo>
                  <a:lnTo>
                    <a:pt x="22" y="35"/>
                  </a:lnTo>
                  <a:lnTo>
                    <a:pt x="24" y="34"/>
                  </a:lnTo>
                  <a:lnTo>
                    <a:pt x="26" y="33"/>
                  </a:lnTo>
                  <a:lnTo>
                    <a:pt x="27" y="32"/>
                  </a:lnTo>
                  <a:lnTo>
                    <a:pt x="29" y="31"/>
                  </a:lnTo>
                  <a:lnTo>
                    <a:pt x="31" y="31"/>
                  </a:lnTo>
                  <a:lnTo>
                    <a:pt x="32" y="30"/>
                  </a:lnTo>
                  <a:lnTo>
                    <a:pt x="34" y="29"/>
                  </a:lnTo>
                  <a:lnTo>
                    <a:pt x="36" y="28"/>
                  </a:lnTo>
                  <a:lnTo>
                    <a:pt x="37" y="27"/>
                  </a:lnTo>
                  <a:lnTo>
                    <a:pt x="39" y="26"/>
                  </a:lnTo>
                  <a:lnTo>
                    <a:pt x="41" y="25"/>
                  </a:lnTo>
                  <a:lnTo>
                    <a:pt x="43" y="24"/>
                  </a:lnTo>
                  <a:lnTo>
                    <a:pt x="44" y="24"/>
                  </a:lnTo>
                  <a:lnTo>
                    <a:pt x="46" y="23"/>
                  </a:lnTo>
                  <a:lnTo>
                    <a:pt x="48" y="22"/>
                  </a:lnTo>
                  <a:lnTo>
                    <a:pt x="50" y="21"/>
                  </a:lnTo>
                  <a:lnTo>
                    <a:pt x="51" y="20"/>
                  </a:lnTo>
                  <a:lnTo>
                    <a:pt x="53" y="19"/>
                  </a:lnTo>
                  <a:lnTo>
                    <a:pt x="55" y="18"/>
                  </a:lnTo>
                  <a:lnTo>
                    <a:pt x="56" y="17"/>
                  </a:lnTo>
                  <a:lnTo>
                    <a:pt x="58" y="16"/>
                  </a:lnTo>
                  <a:lnTo>
                    <a:pt x="60" y="15"/>
                  </a:lnTo>
                  <a:lnTo>
                    <a:pt x="61" y="14"/>
                  </a:lnTo>
                  <a:lnTo>
                    <a:pt x="63" y="13"/>
                  </a:lnTo>
                  <a:lnTo>
                    <a:pt x="65" y="12"/>
                  </a:lnTo>
                  <a:lnTo>
                    <a:pt x="66" y="11"/>
                  </a:lnTo>
                  <a:lnTo>
                    <a:pt x="68" y="10"/>
                  </a:lnTo>
                  <a:lnTo>
                    <a:pt x="70" y="9"/>
                  </a:lnTo>
                  <a:lnTo>
                    <a:pt x="71" y="8"/>
                  </a:lnTo>
                  <a:lnTo>
                    <a:pt x="73" y="7"/>
                  </a:lnTo>
                  <a:lnTo>
                    <a:pt x="75" y="5"/>
                  </a:lnTo>
                  <a:lnTo>
                    <a:pt x="76" y="4"/>
                  </a:lnTo>
                  <a:lnTo>
                    <a:pt x="78" y="3"/>
                  </a:lnTo>
                  <a:lnTo>
                    <a:pt x="80" y="2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6" name="Freeform 171"/>
            <p:cNvSpPr>
              <a:spLocks/>
            </p:cNvSpPr>
            <p:nvPr/>
          </p:nvSpPr>
          <p:spPr bwMode="auto">
            <a:xfrm>
              <a:off x="5666567" y="3803652"/>
              <a:ext cx="113003" cy="101600"/>
            </a:xfrm>
            <a:custGeom>
              <a:avLst/>
              <a:gdLst>
                <a:gd name="T0" fmla="*/ 0 w 83"/>
                <a:gd name="T1" fmla="*/ 64 h 64"/>
                <a:gd name="T2" fmla="*/ 2 w 83"/>
                <a:gd name="T3" fmla="*/ 63 h 64"/>
                <a:gd name="T4" fmla="*/ 4 w 83"/>
                <a:gd name="T5" fmla="*/ 62 h 64"/>
                <a:gd name="T6" fmla="*/ 5 w 83"/>
                <a:gd name="T7" fmla="*/ 60 h 64"/>
                <a:gd name="T8" fmla="*/ 7 w 83"/>
                <a:gd name="T9" fmla="*/ 59 h 64"/>
                <a:gd name="T10" fmla="*/ 9 w 83"/>
                <a:gd name="T11" fmla="*/ 58 h 64"/>
                <a:gd name="T12" fmla="*/ 11 w 83"/>
                <a:gd name="T13" fmla="*/ 57 h 64"/>
                <a:gd name="T14" fmla="*/ 12 w 83"/>
                <a:gd name="T15" fmla="*/ 56 h 64"/>
                <a:gd name="T16" fmla="*/ 14 w 83"/>
                <a:gd name="T17" fmla="*/ 55 h 64"/>
                <a:gd name="T18" fmla="*/ 16 w 83"/>
                <a:gd name="T19" fmla="*/ 53 h 64"/>
                <a:gd name="T20" fmla="*/ 17 w 83"/>
                <a:gd name="T21" fmla="*/ 52 h 64"/>
                <a:gd name="T22" fmla="*/ 19 w 83"/>
                <a:gd name="T23" fmla="*/ 51 h 64"/>
                <a:gd name="T24" fmla="*/ 21 w 83"/>
                <a:gd name="T25" fmla="*/ 50 h 64"/>
                <a:gd name="T26" fmla="*/ 22 w 83"/>
                <a:gd name="T27" fmla="*/ 48 h 64"/>
                <a:gd name="T28" fmla="*/ 24 w 83"/>
                <a:gd name="T29" fmla="*/ 47 h 64"/>
                <a:gd name="T30" fmla="*/ 26 w 83"/>
                <a:gd name="T31" fmla="*/ 46 h 64"/>
                <a:gd name="T32" fmla="*/ 28 w 83"/>
                <a:gd name="T33" fmla="*/ 44 h 64"/>
                <a:gd name="T34" fmla="*/ 29 w 83"/>
                <a:gd name="T35" fmla="*/ 43 h 64"/>
                <a:gd name="T36" fmla="*/ 31 w 83"/>
                <a:gd name="T37" fmla="*/ 42 h 64"/>
                <a:gd name="T38" fmla="*/ 33 w 83"/>
                <a:gd name="T39" fmla="*/ 41 h 64"/>
                <a:gd name="T40" fmla="*/ 34 w 83"/>
                <a:gd name="T41" fmla="*/ 39 h 64"/>
                <a:gd name="T42" fmla="*/ 36 w 83"/>
                <a:gd name="T43" fmla="*/ 38 h 64"/>
                <a:gd name="T44" fmla="*/ 38 w 83"/>
                <a:gd name="T45" fmla="*/ 37 h 64"/>
                <a:gd name="T46" fmla="*/ 39 w 83"/>
                <a:gd name="T47" fmla="*/ 35 h 64"/>
                <a:gd name="T48" fmla="*/ 41 w 83"/>
                <a:gd name="T49" fmla="*/ 34 h 64"/>
                <a:gd name="T50" fmla="*/ 43 w 83"/>
                <a:gd name="T51" fmla="*/ 33 h 64"/>
                <a:gd name="T52" fmla="*/ 44 w 83"/>
                <a:gd name="T53" fmla="*/ 32 h 64"/>
                <a:gd name="T54" fmla="*/ 46 w 83"/>
                <a:gd name="T55" fmla="*/ 30 h 64"/>
                <a:gd name="T56" fmla="*/ 48 w 83"/>
                <a:gd name="T57" fmla="*/ 29 h 64"/>
                <a:gd name="T58" fmla="*/ 49 w 83"/>
                <a:gd name="T59" fmla="*/ 28 h 64"/>
                <a:gd name="T60" fmla="*/ 51 w 83"/>
                <a:gd name="T61" fmla="*/ 27 h 64"/>
                <a:gd name="T62" fmla="*/ 53 w 83"/>
                <a:gd name="T63" fmla="*/ 25 h 64"/>
                <a:gd name="T64" fmla="*/ 55 w 83"/>
                <a:gd name="T65" fmla="*/ 24 h 64"/>
                <a:gd name="T66" fmla="*/ 56 w 83"/>
                <a:gd name="T67" fmla="*/ 22 h 64"/>
                <a:gd name="T68" fmla="*/ 58 w 83"/>
                <a:gd name="T69" fmla="*/ 21 h 64"/>
                <a:gd name="T70" fmla="*/ 60 w 83"/>
                <a:gd name="T71" fmla="*/ 19 h 64"/>
                <a:gd name="T72" fmla="*/ 62 w 83"/>
                <a:gd name="T73" fmla="*/ 18 h 64"/>
                <a:gd name="T74" fmla="*/ 63 w 83"/>
                <a:gd name="T75" fmla="*/ 17 h 64"/>
                <a:gd name="T76" fmla="*/ 65 w 83"/>
                <a:gd name="T77" fmla="*/ 16 h 64"/>
                <a:gd name="T78" fmla="*/ 67 w 83"/>
                <a:gd name="T79" fmla="*/ 14 h 64"/>
                <a:gd name="T80" fmla="*/ 68 w 83"/>
                <a:gd name="T81" fmla="*/ 13 h 64"/>
                <a:gd name="T82" fmla="*/ 70 w 83"/>
                <a:gd name="T83" fmla="*/ 11 h 64"/>
                <a:gd name="T84" fmla="*/ 72 w 83"/>
                <a:gd name="T85" fmla="*/ 10 h 64"/>
                <a:gd name="T86" fmla="*/ 73 w 83"/>
                <a:gd name="T87" fmla="*/ 9 h 64"/>
                <a:gd name="T88" fmla="*/ 75 w 83"/>
                <a:gd name="T89" fmla="*/ 7 h 64"/>
                <a:gd name="T90" fmla="*/ 77 w 83"/>
                <a:gd name="T91" fmla="*/ 6 h 64"/>
                <a:gd name="T92" fmla="*/ 78 w 83"/>
                <a:gd name="T93" fmla="*/ 5 h 64"/>
                <a:gd name="T94" fmla="*/ 80 w 83"/>
                <a:gd name="T95" fmla="*/ 3 h 64"/>
                <a:gd name="T96" fmla="*/ 82 w 83"/>
                <a:gd name="T97" fmla="*/ 2 h 64"/>
                <a:gd name="T98" fmla="*/ 83 w 83"/>
                <a:gd name="T99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4">
                  <a:moveTo>
                    <a:pt x="0" y="64"/>
                  </a:moveTo>
                  <a:lnTo>
                    <a:pt x="2" y="63"/>
                  </a:lnTo>
                  <a:lnTo>
                    <a:pt x="4" y="62"/>
                  </a:lnTo>
                  <a:lnTo>
                    <a:pt x="5" y="60"/>
                  </a:lnTo>
                  <a:lnTo>
                    <a:pt x="7" y="59"/>
                  </a:lnTo>
                  <a:lnTo>
                    <a:pt x="9" y="58"/>
                  </a:lnTo>
                  <a:lnTo>
                    <a:pt x="11" y="57"/>
                  </a:lnTo>
                  <a:lnTo>
                    <a:pt x="12" y="56"/>
                  </a:lnTo>
                  <a:lnTo>
                    <a:pt x="14" y="55"/>
                  </a:lnTo>
                  <a:lnTo>
                    <a:pt x="16" y="53"/>
                  </a:lnTo>
                  <a:lnTo>
                    <a:pt x="17" y="52"/>
                  </a:lnTo>
                  <a:lnTo>
                    <a:pt x="19" y="51"/>
                  </a:lnTo>
                  <a:lnTo>
                    <a:pt x="21" y="50"/>
                  </a:lnTo>
                  <a:lnTo>
                    <a:pt x="22" y="48"/>
                  </a:lnTo>
                  <a:lnTo>
                    <a:pt x="24" y="47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9" y="43"/>
                  </a:lnTo>
                  <a:lnTo>
                    <a:pt x="31" y="42"/>
                  </a:lnTo>
                  <a:lnTo>
                    <a:pt x="33" y="41"/>
                  </a:lnTo>
                  <a:lnTo>
                    <a:pt x="34" y="39"/>
                  </a:lnTo>
                  <a:lnTo>
                    <a:pt x="36" y="38"/>
                  </a:lnTo>
                  <a:lnTo>
                    <a:pt x="38" y="37"/>
                  </a:lnTo>
                  <a:lnTo>
                    <a:pt x="39" y="35"/>
                  </a:lnTo>
                  <a:lnTo>
                    <a:pt x="41" y="34"/>
                  </a:lnTo>
                  <a:lnTo>
                    <a:pt x="43" y="33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9"/>
                  </a:lnTo>
                  <a:lnTo>
                    <a:pt x="49" y="28"/>
                  </a:lnTo>
                  <a:lnTo>
                    <a:pt x="51" y="27"/>
                  </a:lnTo>
                  <a:lnTo>
                    <a:pt x="53" y="25"/>
                  </a:lnTo>
                  <a:lnTo>
                    <a:pt x="55" y="24"/>
                  </a:lnTo>
                  <a:lnTo>
                    <a:pt x="56" y="22"/>
                  </a:lnTo>
                  <a:lnTo>
                    <a:pt x="58" y="21"/>
                  </a:lnTo>
                  <a:lnTo>
                    <a:pt x="60" y="19"/>
                  </a:lnTo>
                  <a:lnTo>
                    <a:pt x="62" y="18"/>
                  </a:lnTo>
                  <a:lnTo>
                    <a:pt x="63" y="17"/>
                  </a:lnTo>
                  <a:lnTo>
                    <a:pt x="65" y="16"/>
                  </a:lnTo>
                  <a:lnTo>
                    <a:pt x="67" y="14"/>
                  </a:lnTo>
                  <a:lnTo>
                    <a:pt x="68" y="13"/>
                  </a:lnTo>
                  <a:lnTo>
                    <a:pt x="70" y="11"/>
                  </a:lnTo>
                  <a:lnTo>
                    <a:pt x="72" y="10"/>
                  </a:lnTo>
                  <a:lnTo>
                    <a:pt x="73" y="9"/>
                  </a:lnTo>
                  <a:lnTo>
                    <a:pt x="75" y="7"/>
                  </a:lnTo>
                  <a:lnTo>
                    <a:pt x="77" y="6"/>
                  </a:lnTo>
                  <a:lnTo>
                    <a:pt x="78" y="5"/>
                  </a:lnTo>
                  <a:lnTo>
                    <a:pt x="80" y="3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7" name="Freeform 172"/>
            <p:cNvSpPr>
              <a:spLocks/>
            </p:cNvSpPr>
            <p:nvPr/>
          </p:nvSpPr>
          <p:spPr bwMode="auto">
            <a:xfrm>
              <a:off x="5779571" y="3703639"/>
              <a:ext cx="114364" cy="100013"/>
            </a:xfrm>
            <a:custGeom>
              <a:avLst/>
              <a:gdLst>
                <a:gd name="T0" fmla="*/ 0 w 84"/>
                <a:gd name="T1" fmla="*/ 63 h 63"/>
                <a:gd name="T2" fmla="*/ 2 w 84"/>
                <a:gd name="T3" fmla="*/ 62 h 63"/>
                <a:gd name="T4" fmla="*/ 4 w 84"/>
                <a:gd name="T5" fmla="*/ 61 h 63"/>
                <a:gd name="T6" fmla="*/ 5 w 84"/>
                <a:gd name="T7" fmla="*/ 59 h 63"/>
                <a:gd name="T8" fmla="*/ 7 w 84"/>
                <a:gd name="T9" fmla="*/ 58 h 63"/>
                <a:gd name="T10" fmla="*/ 9 w 84"/>
                <a:gd name="T11" fmla="*/ 57 h 63"/>
                <a:gd name="T12" fmla="*/ 11 w 84"/>
                <a:gd name="T13" fmla="*/ 55 h 63"/>
                <a:gd name="T14" fmla="*/ 12 w 84"/>
                <a:gd name="T15" fmla="*/ 54 h 63"/>
                <a:gd name="T16" fmla="*/ 14 w 84"/>
                <a:gd name="T17" fmla="*/ 52 h 63"/>
                <a:gd name="T18" fmla="*/ 16 w 84"/>
                <a:gd name="T19" fmla="*/ 51 h 63"/>
                <a:gd name="T20" fmla="*/ 17 w 84"/>
                <a:gd name="T21" fmla="*/ 50 h 63"/>
                <a:gd name="T22" fmla="*/ 19 w 84"/>
                <a:gd name="T23" fmla="*/ 49 h 63"/>
                <a:gd name="T24" fmla="*/ 21 w 84"/>
                <a:gd name="T25" fmla="*/ 47 h 63"/>
                <a:gd name="T26" fmla="*/ 23 w 84"/>
                <a:gd name="T27" fmla="*/ 46 h 63"/>
                <a:gd name="T28" fmla="*/ 24 w 84"/>
                <a:gd name="T29" fmla="*/ 44 h 63"/>
                <a:gd name="T30" fmla="*/ 26 w 84"/>
                <a:gd name="T31" fmla="*/ 43 h 63"/>
                <a:gd name="T32" fmla="*/ 28 w 84"/>
                <a:gd name="T33" fmla="*/ 42 h 63"/>
                <a:gd name="T34" fmla="*/ 29 w 84"/>
                <a:gd name="T35" fmla="*/ 40 h 63"/>
                <a:gd name="T36" fmla="*/ 31 w 84"/>
                <a:gd name="T37" fmla="*/ 39 h 63"/>
                <a:gd name="T38" fmla="*/ 33 w 84"/>
                <a:gd name="T39" fmla="*/ 38 h 63"/>
                <a:gd name="T40" fmla="*/ 35 w 84"/>
                <a:gd name="T41" fmla="*/ 36 h 63"/>
                <a:gd name="T42" fmla="*/ 36 w 84"/>
                <a:gd name="T43" fmla="*/ 35 h 63"/>
                <a:gd name="T44" fmla="*/ 38 w 84"/>
                <a:gd name="T45" fmla="*/ 34 h 63"/>
                <a:gd name="T46" fmla="*/ 40 w 84"/>
                <a:gd name="T47" fmla="*/ 32 h 63"/>
                <a:gd name="T48" fmla="*/ 41 w 84"/>
                <a:gd name="T49" fmla="*/ 31 h 63"/>
                <a:gd name="T50" fmla="*/ 43 w 84"/>
                <a:gd name="T51" fmla="*/ 29 h 63"/>
                <a:gd name="T52" fmla="*/ 45 w 84"/>
                <a:gd name="T53" fmla="*/ 28 h 63"/>
                <a:gd name="T54" fmla="*/ 46 w 84"/>
                <a:gd name="T55" fmla="*/ 27 h 63"/>
                <a:gd name="T56" fmla="*/ 48 w 84"/>
                <a:gd name="T57" fmla="*/ 26 h 63"/>
                <a:gd name="T58" fmla="*/ 50 w 84"/>
                <a:gd name="T59" fmla="*/ 24 h 63"/>
                <a:gd name="T60" fmla="*/ 51 w 84"/>
                <a:gd name="T61" fmla="*/ 23 h 63"/>
                <a:gd name="T62" fmla="*/ 53 w 84"/>
                <a:gd name="T63" fmla="*/ 22 h 63"/>
                <a:gd name="T64" fmla="*/ 55 w 84"/>
                <a:gd name="T65" fmla="*/ 21 h 63"/>
                <a:gd name="T66" fmla="*/ 56 w 84"/>
                <a:gd name="T67" fmla="*/ 19 h 63"/>
                <a:gd name="T68" fmla="*/ 58 w 84"/>
                <a:gd name="T69" fmla="*/ 18 h 63"/>
                <a:gd name="T70" fmla="*/ 60 w 84"/>
                <a:gd name="T71" fmla="*/ 17 h 63"/>
                <a:gd name="T72" fmla="*/ 61 w 84"/>
                <a:gd name="T73" fmla="*/ 15 h 63"/>
                <a:gd name="T74" fmla="*/ 63 w 84"/>
                <a:gd name="T75" fmla="*/ 14 h 63"/>
                <a:gd name="T76" fmla="*/ 65 w 84"/>
                <a:gd name="T77" fmla="*/ 13 h 63"/>
                <a:gd name="T78" fmla="*/ 66 w 84"/>
                <a:gd name="T79" fmla="*/ 12 h 63"/>
                <a:gd name="T80" fmla="*/ 68 w 84"/>
                <a:gd name="T81" fmla="*/ 11 h 63"/>
                <a:gd name="T82" fmla="*/ 70 w 84"/>
                <a:gd name="T83" fmla="*/ 10 h 63"/>
                <a:gd name="T84" fmla="*/ 72 w 84"/>
                <a:gd name="T85" fmla="*/ 8 h 63"/>
                <a:gd name="T86" fmla="*/ 73 w 84"/>
                <a:gd name="T87" fmla="*/ 7 h 63"/>
                <a:gd name="T88" fmla="*/ 75 w 84"/>
                <a:gd name="T89" fmla="*/ 6 h 63"/>
                <a:gd name="T90" fmla="*/ 77 w 84"/>
                <a:gd name="T91" fmla="*/ 5 h 63"/>
                <a:gd name="T92" fmla="*/ 79 w 84"/>
                <a:gd name="T93" fmla="*/ 4 h 63"/>
                <a:gd name="T94" fmla="*/ 80 w 84"/>
                <a:gd name="T95" fmla="*/ 3 h 63"/>
                <a:gd name="T96" fmla="*/ 82 w 84"/>
                <a:gd name="T97" fmla="*/ 1 h 63"/>
                <a:gd name="T98" fmla="*/ 84 w 84"/>
                <a:gd name="T99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63">
                  <a:moveTo>
                    <a:pt x="0" y="63"/>
                  </a:moveTo>
                  <a:lnTo>
                    <a:pt x="2" y="62"/>
                  </a:lnTo>
                  <a:lnTo>
                    <a:pt x="4" y="61"/>
                  </a:lnTo>
                  <a:lnTo>
                    <a:pt x="5" y="59"/>
                  </a:lnTo>
                  <a:lnTo>
                    <a:pt x="7" y="58"/>
                  </a:lnTo>
                  <a:lnTo>
                    <a:pt x="9" y="57"/>
                  </a:lnTo>
                  <a:lnTo>
                    <a:pt x="11" y="55"/>
                  </a:lnTo>
                  <a:lnTo>
                    <a:pt x="12" y="54"/>
                  </a:lnTo>
                  <a:lnTo>
                    <a:pt x="14" y="52"/>
                  </a:lnTo>
                  <a:lnTo>
                    <a:pt x="16" y="51"/>
                  </a:lnTo>
                  <a:lnTo>
                    <a:pt x="17" y="50"/>
                  </a:lnTo>
                  <a:lnTo>
                    <a:pt x="19" y="49"/>
                  </a:lnTo>
                  <a:lnTo>
                    <a:pt x="21" y="47"/>
                  </a:lnTo>
                  <a:lnTo>
                    <a:pt x="23" y="46"/>
                  </a:lnTo>
                  <a:lnTo>
                    <a:pt x="24" y="44"/>
                  </a:lnTo>
                  <a:lnTo>
                    <a:pt x="26" y="43"/>
                  </a:lnTo>
                  <a:lnTo>
                    <a:pt x="28" y="42"/>
                  </a:lnTo>
                  <a:lnTo>
                    <a:pt x="29" y="40"/>
                  </a:lnTo>
                  <a:lnTo>
                    <a:pt x="31" y="39"/>
                  </a:lnTo>
                  <a:lnTo>
                    <a:pt x="33" y="38"/>
                  </a:lnTo>
                  <a:lnTo>
                    <a:pt x="35" y="36"/>
                  </a:lnTo>
                  <a:lnTo>
                    <a:pt x="36" y="35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1" y="31"/>
                  </a:lnTo>
                  <a:lnTo>
                    <a:pt x="43" y="29"/>
                  </a:lnTo>
                  <a:lnTo>
                    <a:pt x="45" y="28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50" y="24"/>
                  </a:lnTo>
                  <a:lnTo>
                    <a:pt x="51" y="23"/>
                  </a:lnTo>
                  <a:lnTo>
                    <a:pt x="53" y="22"/>
                  </a:lnTo>
                  <a:lnTo>
                    <a:pt x="55" y="21"/>
                  </a:lnTo>
                  <a:lnTo>
                    <a:pt x="56" y="19"/>
                  </a:lnTo>
                  <a:lnTo>
                    <a:pt x="58" y="18"/>
                  </a:lnTo>
                  <a:lnTo>
                    <a:pt x="60" y="17"/>
                  </a:lnTo>
                  <a:lnTo>
                    <a:pt x="61" y="15"/>
                  </a:lnTo>
                  <a:lnTo>
                    <a:pt x="63" y="14"/>
                  </a:lnTo>
                  <a:lnTo>
                    <a:pt x="65" y="13"/>
                  </a:lnTo>
                  <a:lnTo>
                    <a:pt x="66" y="12"/>
                  </a:lnTo>
                  <a:lnTo>
                    <a:pt x="68" y="11"/>
                  </a:lnTo>
                  <a:lnTo>
                    <a:pt x="70" y="10"/>
                  </a:lnTo>
                  <a:lnTo>
                    <a:pt x="72" y="8"/>
                  </a:lnTo>
                  <a:lnTo>
                    <a:pt x="73" y="7"/>
                  </a:lnTo>
                  <a:lnTo>
                    <a:pt x="75" y="6"/>
                  </a:lnTo>
                  <a:lnTo>
                    <a:pt x="77" y="5"/>
                  </a:lnTo>
                  <a:lnTo>
                    <a:pt x="79" y="4"/>
                  </a:lnTo>
                  <a:lnTo>
                    <a:pt x="80" y="3"/>
                  </a:lnTo>
                  <a:lnTo>
                    <a:pt x="82" y="1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8" name="Freeform 173"/>
            <p:cNvSpPr>
              <a:spLocks/>
            </p:cNvSpPr>
            <p:nvPr/>
          </p:nvSpPr>
          <p:spPr bwMode="auto">
            <a:xfrm>
              <a:off x="5893935" y="3633789"/>
              <a:ext cx="113003" cy="69850"/>
            </a:xfrm>
            <a:custGeom>
              <a:avLst/>
              <a:gdLst>
                <a:gd name="T0" fmla="*/ 0 w 83"/>
                <a:gd name="T1" fmla="*/ 44 h 44"/>
                <a:gd name="T2" fmla="*/ 1 w 83"/>
                <a:gd name="T3" fmla="*/ 43 h 44"/>
                <a:gd name="T4" fmla="*/ 3 w 83"/>
                <a:gd name="T5" fmla="*/ 42 h 44"/>
                <a:gd name="T6" fmla="*/ 5 w 83"/>
                <a:gd name="T7" fmla="*/ 41 h 44"/>
                <a:gd name="T8" fmla="*/ 6 w 83"/>
                <a:gd name="T9" fmla="*/ 40 h 44"/>
                <a:gd name="T10" fmla="*/ 8 w 83"/>
                <a:gd name="T11" fmla="*/ 38 h 44"/>
                <a:gd name="T12" fmla="*/ 10 w 83"/>
                <a:gd name="T13" fmla="*/ 38 h 44"/>
                <a:gd name="T14" fmla="*/ 11 w 83"/>
                <a:gd name="T15" fmla="*/ 36 h 44"/>
                <a:gd name="T16" fmla="*/ 13 w 83"/>
                <a:gd name="T17" fmla="*/ 35 h 44"/>
                <a:gd name="T18" fmla="*/ 15 w 83"/>
                <a:gd name="T19" fmla="*/ 34 h 44"/>
                <a:gd name="T20" fmla="*/ 17 w 83"/>
                <a:gd name="T21" fmla="*/ 33 h 44"/>
                <a:gd name="T22" fmla="*/ 18 w 83"/>
                <a:gd name="T23" fmla="*/ 32 h 44"/>
                <a:gd name="T24" fmla="*/ 20 w 83"/>
                <a:gd name="T25" fmla="*/ 31 h 44"/>
                <a:gd name="T26" fmla="*/ 22 w 83"/>
                <a:gd name="T27" fmla="*/ 30 h 44"/>
                <a:gd name="T28" fmla="*/ 23 w 83"/>
                <a:gd name="T29" fmla="*/ 29 h 44"/>
                <a:gd name="T30" fmla="*/ 25 w 83"/>
                <a:gd name="T31" fmla="*/ 28 h 44"/>
                <a:gd name="T32" fmla="*/ 27 w 83"/>
                <a:gd name="T33" fmla="*/ 27 h 44"/>
                <a:gd name="T34" fmla="*/ 28 w 83"/>
                <a:gd name="T35" fmla="*/ 26 h 44"/>
                <a:gd name="T36" fmla="*/ 30 w 83"/>
                <a:gd name="T37" fmla="*/ 25 h 44"/>
                <a:gd name="T38" fmla="*/ 32 w 83"/>
                <a:gd name="T39" fmla="*/ 24 h 44"/>
                <a:gd name="T40" fmla="*/ 33 w 83"/>
                <a:gd name="T41" fmla="*/ 23 h 44"/>
                <a:gd name="T42" fmla="*/ 35 w 83"/>
                <a:gd name="T43" fmla="*/ 22 h 44"/>
                <a:gd name="T44" fmla="*/ 37 w 83"/>
                <a:gd name="T45" fmla="*/ 21 h 44"/>
                <a:gd name="T46" fmla="*/ 39 w 83"/>
                <a:gd name="T47" fmla="*/ 20 h 44"/>
                <a:gd name="T48" fmla="*/ 40 w 83"/>
                <a:gd name="T49" fmla="*/ 20 h 44"/>
                <a:gd name="T50" fmla="*/ 42 w 83"/>
                <a:gd name="T51" fmla="*/ 19 h 44"/>
                <a:gd name="T52" fmla="*/ 44 w 83"/>
                <a:gd name="T53" fmla="*/ 18 h 44"/>
                <a:gd name="T54" fmla="*/ 46 w 83"/>
                <a:gd name="T55" fmla="*/ 17 h 44"/>
                <a:gd name="T56" fmla="*/ 47 w 83"/>
                <a:gd name="T57" fmla="*/ 16 h 44"/>
                <a:gd name="T58" fmla="*/ 49 w 83"/>
                <a:gd name="T59" fmla="*/ 15 h 44"/>
                <a:gd name="T60" fmla="*/ 51 w 83"/>
                <a:gd name="T61" fmla="*/ 14 h 44"/>
                <a:gd name="T62" fmla="*/ 52 w 83"/>
                <a:gd name="T63" fmla="*/ 13 h 44"/>
                <a:gd name="T64" fmla="*/ 54 w 83"/>
                <a:gd name="T65" fmla="*/ 13 h 44"/>
                <a:gd name="T66" fmla="*/ 56 w 83"/>
                <a:gd name="T67" fmla="*/ 12 h 44"/>
                <a:gd name="T68" fmla="*/ 57 w 83"/>
                <a:gd name="T69" fmla="*/ 11 h 44"/>
                <a:gd name="T70" fmla="*/ 59 w 83"/>
                <a:gd name="T71" fmla="*/ 10 h 44"/>
                <a:gd name="T72" fmla="*/ 61 w 83"/>
                <a:gd name="T73" fmla="*/ 10 h 44"/>
                <a:gd name="T74" fmla="*/ 62 w 83"/>
                <a:gd name="T75" fmla="*/ 9 h 44"/>
                <a:gd name="T76" fmla="*/ 64 w 83"/>
                <a:gd name="T77" fmla="*/ 8 h 44"/>
                <a:gd name="T78" fmla="*/ 66 w 83"/>
                <a:gd name="T79" fmla="*/ 7 h 44"/>
                <a:gd name="T80" fmla="*/ 67 w 83"/>
                <a:gd name="T81" fmla="*/ 6 h 44"/>
                <a:gd name="T82" fmla="*/ 69 w 83"/>
                <a:gd name="T83" fmla="*/ 6 h 44"/>
                <a:gd name="T84" fmla="*/ 71 w 83"/>
                <a:gd name="T85" fmla="*/ 5 h 44"/>
                <a:gd name="T86" fmla="*/ 72 w 83"/>
                <a:gd name="T87" fmla="*/ 4 h 44"/>
                <a:gd name="T88" fmla="*/ 74 w 83"/>
                <a:gd name="T89" fmla="*/ 3 h 44"/>
                <a:gd name="T90" fmla="*/ 76 w 83"/>
                <a:gd name="T91" fmla="*/ 3 h 44"/>
                <a:gd name="T92" fmla="*/ 77 w 83"/>
                <a:gd name="T93" fmla="*/ 2 h 44"/>
                <a:gd name="T94" fmla="*/ 79 w 83"/>
                <a:gd name="T95" fmla="*/ 1 h 44"/>
                <a:gd name="T96" fmla="*/ 81 w 83"/>
                <a:gd name="T97" fmla="*/ 1 h 44"/>
                <a:gd name="T98" fmla="*/ 83 w 83"/>
                <a:gd name="T9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4">
                  <a:moveTo>
                    <a:pt x="0" y="44"/>
                  </a:moveTo>
                  <a:lnTo>
                    <a:pt x="1" y="43"/>
                  </a:lnTo>
                  <a:lnTo>
                    <a:pt x="3" y="42"/>
                  </a:lnTo>
                  <a:lnTo>
                    <a:pt x="5" y="41"/>
                  </a:lnTo>
                  <a:lnTo>
                    <a:pt x="6" y="40"/>
                  </a:lnTo>
                  <a:lnTo>
                    <a:pt x="8" y="38"/>
                  </a:lnTo>
                  <a:lnTo>
                    <a:pt x="10" y="38"/>
                  </a:lnTo>
                  <a:lnTo>
                    <a:pt x="11" y="36"/>
                  </a:lnTo>
                  <a:lnTo>
                    <a:pt x="13" y="35"/>
                  </a:lnTo>
                  <a:lnTo>
                    <a:pt x="15" y="34"/>
                  </a:lnTo>
                  <a:lnTo>
                    <a:pt x="17" y="33"/>
                  </a:lnTo>
                  <a:lnTo>
                    <a:pt x="18" y="32"/>
                  </a:lnTo>
                  <a:lnTo>
                    <a:pt x="20" y="31"/>
                  </a:lnTo>
                  <a:lnTo>
                    <a:pt x="22" y="30"/>
                  </a:lnTo>
                  <a:lnTo>
                    <a:pt x="23" y="29"/>
                  </a:lnTo>
                  <a:lnTo>
                    <a:pt x="25" y="28"/>
                  </a:lnTo>
                  <a:lnTo>
                    <a:pt x="27" y="27"/>
                  </a:lnTo>
                  <a:lnTo>
                    <a:pt x="28" y="26"/>
                  </a:lnTo>
                  <a:lnTo>
                    <a:pt x="30" y="25"/>
                  </a:lnTo>
                  <a:lnTo>
                    <a:pt x="32" y="24"/>
                  </a:lnTo>
                  <a:lnTo>
                    <a:pt x="33" y="23"/>
                  </a:lnTo>
                  <a:lnTo>
                    <a:pt x="35" y="22"/>
                  </a:lnTo>
                  <a:lnTo>
                    <a:pt x="37" y="21"/>
                  </a:lnTo>
                  <a:lnTo>
                    <a:pt x="39" y="20"/>
                  </a:lnTo>
                  <a:lnTo>
                    <a:pt x="40" y="20"/>
                  </a:lnTo>
                  <a:lnTo>
                    <a:pt x="42" y="19"/>
                  </a:lnTo>
                  <a:lnTo>
                    <a:pt x="44" y="18"/>
                  </a:lnTo>
                  <a:lnTo>
                    <a:pt x="46" y="17"/>
                  </a:lnTo>
                  <a:lnTo>
                    <a:pt x="47" y="16"/>
                  </a:lnTo>
                  <a:lnTo>
                    <a:pt x="49" y="15"/>
                  </a:lnTo>
                  <a:lnTo>
                    <a:pt x="51" y="14"/>
                  </a:lnTo>
                  <a:lnTo>
                    <a:pt x="52" y="13"/>
                  </a:lnTo>
                  <a:lnTo>
                    <a:pt x="54" y="13"/>
                  </a:lnTo>
                  <a:lnTo>
                    <a:pt x="56" y="12"/>
                  </a:lnTo>
                  <a:lnTo>
                    <a:pt x="57" y="11"/>
                  </a:lnTo>
                  <a:lnTo>
                    <a:pt x="59" y="10"/>
                  </a:lnTo>
                  <a:lnTo>
                    <a:pt x="61" y="10"/>
                  </a:lnTo>
                  <a:lnTo>
                    <a:pt x="62" y="9"/>
                  </a:lnTo>
                  <a:lnTo>
                    <a:pt x="64" y="8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9" y="6"/>
                  </a:lnTo>
                  <a:lnTo>
                    <a:pt x="71" y="5"/>
                  </a:lnTo>
                  <a:lnTo>
                    <a:pt x="72" y="4"/>
                  </a:lnTo>
                  <a:lnTo>
                    <a:pt x="74" y="3"/>
                  </a:lnTo>
                  <a:lnTo>
                    <a:pt x="76" y="3"/>
                  </a:lnTo>
                  <a:lnTo>
                    <a:pt x="77" y="2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69" name="Freeform 174"/>
            <p:cNvSpPr>
              <a:spLocks/>
            </p:cNvSpPr>
            <p:nvPr/>
          </p:nvSpPr>
          <p:spPr bwMode="auto">
            <a:xfrm>
              <a:off x="6006938" y="3598864"/>
              <a:ext cx="113003" cy="34925"/>
            </a:xfrm>
            <a:custGeom>
              <a:avLst/>
              <a:gdLst>
                <a:gd name="T0" fmla="*/ 0 w 83"/>
                <a:gd name="T1" fmla="*/ 22 h 22"/>
                <a:gd name="T2" fmla="*/ 1 w 83"/>
                <a:gd name="T3" fmla="*/ 21 h 22"/>
                <a:gd name="T4" fmla="*/ 3 w 83"/>
                <a:gd name="T5" fmla="*/ 21 h 22"/>
                <a:gd name="T6" fmla="*/ 5 w 83"/>
                <a:gd name="T7" fmla="*/ 20 h 22"/>
                <a:gd name="T8" fmla="*/ 7 w 83"/>
                <a:gd name="T9" fmla="*/ 19 h 22"/>
                <a:gd name="T10" fmla="*/ 8 w 83"/>
                <a:gd name="T11" fmla="*/ 19 h 22"/>
                <a:gd name="T12" fmla="*/ 10 w 83"/>
                <a:gd name="T13" fmla="*/ 18 h 22"/>
                <a:gd name="T14" fmla="*/ 12 w 83"/>
                <a:gd name="T15" fmla="*/ 18 h 22"/>
                <a:gd name="T16" fmla="*/ 13 w 83"/>
                <a:gd name="T17" fmla="*/ 17 h 22"/>
                <a:gd name="T18" fmla="*/ 15 w 83"/>
                <a:gd name="T19" fmla="*/ 16 h 22"/>
                <a:gd name="T20" fmla="*/ 17 w 83"/>
                <a:gd name="T21" fmla="*/ 16 h 22"/>
                <a:gd name="T22" fmla="*/ 18 w 83"/>
                <a:gd name="T23" fmla="*/ 15 h 22"/>
                <a:gd name="T24" fmla="*/ 20 w 83"/>
                <a:gd name="T25" fmla="*/ 15 h 22"/>
                <a:gd name="T26" fmla="*/ 22 w 83"/>
                <a:gd name="T27" fmla="*/ 14 h 22"/>
                <a:gd name="T28" fmla="*/ 24 w 83"/>
                <a:gd name="T29" fmla="*/ 14 h 22"/>
                <a:gd name="T30" fmla="*/ 25 w 83"/>
                <a:gd name="T31" fmla="*/ 13 h 22"/>
                <a:gd name="T32" fmla="*/ 27 w 83"/>
                <a:gd name="T33" fmla="*/ 12 h 22"/>
                <a:gd name="T34" fmla="*/ 29 w 83"/>
                <a:gd name="T35" fmla="*/ 12 h 22"/>
                <a:gd name="T36" fmla="*/ 30 w 83"/>
                <a:gd name="T37" fmla="*/ 12 h 22"/>
                <a:gd name="T38" fmla="*/ 32 w 83"/>
                <a:gd name="T39" fmla="*/ 11 h 22"/>
                <a:gd name="T40" fmla="*/ 34 w 83"/>
                <a:gd name="T41" fmla="*/ 11 h 22"/>
                <a:gd name="T42" fmla="*/ 35 w 83"/>
                <a:gd name="T43" fmla="*/ 10 h 22"/>
                <a:gd name="T44" fmla="*/ 37 w 83"/>
                <a:gd name="T45" fmla="*/ 10 h 22"/>
                <a:gd name="T46" fmla="*/ 39 w 83"/>
                <a:gd name="T47" fmla="*/ 9 h 22"/>
                <a:gd name="T48" fmla="*/ 40 w 83"/>
                <a:gd name="T49" fmla="*/ 9 h 22"/>
                <a:gd name="T50" fmla="*/ 42 w 83"/>
                <a:gd name="T51" fmla="*/ 8 h 22"/>
                <a:gd name="T52" fmla="*/ 44 w 83"/>
                <a:gd name="T53" fmla="*/ 8 h 22"/>
                <a:gd name="T54" fmla="*/ 45 w 83"/>
                <a:gd name="T55" fmla="*/ 7 h 22"/>
                <a:gd name="T56" fmla="*/ 47 w 83"/>
                <a:gd name="T57" fmla="*/ 7 h 22"/>
                <a:gd name="T58" fmla="*/ 49 w 83"/>
                <a:gd name="T59" fmla="*/ 7 h 22"/>
                <a:gd name="T60" fmla="*/ 51 w 83"/>
                <a:gd name="T61" fmla="*/ 6 h 22"/>
                <a:gd name="T62" fmla="*/ 52 w 83"/>
                <a:gd name="T63" fmla="*/ 6 h 22"/>
                <a:gd name="T64" fmla="*/ 54 w 83"/>
                <a:gd name="T65" fmla="*/ 5 h 22"/>
                <a:gd name="T66" fmla="*/ 56 w 83"/>
                <a:gd name="T67" fmla="*/ 5 h 22"/>
                <a:gd name="T68" fmla="*/ 58 w 83"/>
                <a:gd name="T69" fmla="*/ 5 h 22"/>
                <a:gd name="T70" fmla="*/ 59 w 83"/>
                <a:gd name="T71" fmla="*/ 4 h 22"/>
                <a:gd name="T72" fmla="*/ 61 w 83"/>
                <a:gd name="T73" fmla="*/ 4 h 22"/>
                <a:gd name="T74" fmla="*/ 63 w 83"/>
                <a:gd name="T75" fmla="*/ 4 h 22"/>
                <a:gd name="T76" fmla="*/ 64 w 83"/>
                <a:gd name="T77" fmla="*/ 3 h 22"/>
                <a:gd name="T78" fmla="*/ 66 w 83"/>
                <a:gd name="T79" fmla="*/ 3 h 22"/>
                <a:gd name="T80" fmla="*/ 68 w 83"/>
                <a:gd name="T81" fmla="*/ 3 h 22"/>
                <a:gd name="T82" fmla="*/ 69 w 83"/>
                <a:gd name="T83" fmla="*/ 2 h 22"/>
                <a:gd name="T84" fmla="*/ 71 w 83"/>
                <a:gd name="T85" fmla="*/ 2 h 22"/>
                <a:gd name="T86" fmla="*/ 73 w 83"/>
                <a:gd name="T87" fmla="*/ 2 h 22"/>
                <a:gd name="T88" fmla="*/ 74 w 83"/>
                <a:gd name="T89" fmla="*/ 1 h 22"/>
                <a:gd name="T90" fmla="*/ 76 w 83"/>
                <a:gd name="T91" fmla="*/ 1 h 22"/>
                <a:gd name="T92" fmla="*/ 78 w 83"/>
                <a:gd name="T93" fmla="*/ 1 h 22"/>
                <a:gd name="T94" fmla="*/ 79 w 83"/>
                <a:gd name="T95" fmla="*/ 0 h 22"/>
                <a:gd name="T96" fmla="*/ 81 w 83"/>
                <a:gd name="T97" fmla="*/ 0 h 22"/>
                <a:gd name="T98" fmla="*/ 83 w 83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2">
                  <a:moveTo>
                    <a:pt x="0" y="22"/>
                  </a:moveTo>
                  <a:lnTo>
                    <a:pt x="1" y="21"/>
                  </a:lnTo>
                  <a:lnTo>
                    <a:pt x="3" y="21"/>
                  </a:lnTo>
                  <a:lnTo>
                    <a:pt x="5" y="20"/>
                  </a:lnTo>
                  <a:lnTo>
                    <a:pt x="7" y="19"/>
                  </a:lnTo>
                  <a:lnTo>
                    <a:pt x="8" y="19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3" y="17"/>
                  </a:lnTo>
                  <a:lnTo>
                    <a:pt x="15" y="16"/>
                  </a:lnTo>
                  <a:lnTo>
                    <a:pt x="17" y="16"/>
                  </a:lnTo>
                  <a:lnTo>
                    <a:pt x="18" y="15"/>
                  </a:lnTo>
                  <a:lnTo>
                    <a:pt x="20" y="15"/>
                  </a:lnTo>
                  <a:lnTo>
                    <a:pt x="22" y="14"/>
                  </a:lnTo>
                  <a:lnTo>
                    <a:pt x="24" y="14"/>
                  </a:lnTo>
                  <a:lnTo>
                    <a:pt x="25" y="13"/>
                  </a:lnTo>
                  <a:lnTo>
                    <a:pt x="27" y="12"/>
                  </a:lnTo>
                  <a:lnTo>
                    <a:pt x="29" y="12"/>
                  </a:lnTo>
                  <a:lnTo>
                    <a:pt x="30" y="12"/>
                  </a:lnTo>
                  <a:lnTo>
                    <a:pt x="32" y="11"/>
                  </a:lnTo>
                  <a:lnTo>
                    <a:pt x="34" y="11"/>
                  </a:lnTo>
                  <a:lnTo>
                    <a:pt x="35" y="10"/>
                  </a:lnTo>
                  <a:lnTo>
                    <a:pt x="37" y="10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2" y="8"/>
                  </a:lnTo>
                  <a:lnTo>
                    <a:pt x="44" y="8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6"/>
                  </a:lnTo>
                  <a:lnTo>
                    <a:pt x="52" y="6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3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0" name="Freeform 175"/>
            <p:cNvSpPr>
              <a:spLocks/>
            </p:cNvSpPr>
            <p:nvPr/>
          </p:nvSpPr>
          <p:spPr bwMode="auto">
            <a:xfrm>
              <a:off x="6119941" y="3587752"/>
              <a:ext cx="113003" cy="11113"/>
            </a:xfrm>
            <a:custGeom>
              <a:avLst/>
              <a:gdLst>
                <a:gd name="T0" fmla="*/ 0 w 83"/>
                <a:gd name="T1" fmla="*/ 7 h 7"/>
                <a:gd name="T2" fmla="*/ 1 w 83"/>
                <a:gd name="T3" fmla="*/ 7 h 7"/>
                <a:gd name="T4" fmla="*/ 3 w 83"/>
                <a:gd name="T5" fmla="*/ 6 h 7"/>
                <a:gd name="T6" fmla="*/ 5 w 83"/>
                <a:gd name="T7" fmla="*/ 6 h 7"/>
                <a:gd name="T8" fmla="*/ 7 w 83"/>
                <a:gd name="T9" fmla="*/ 6 h 7"/>
                <a:gd name="T10" fmla="*/ 8 w 83"/>
                <a:gd name="T11" fmla="*/ 5 h 7"/>
                <a:gd name="T12" fmla="*/ 10 w 83"/>
                <a:gd name="T13" fmla="*/ 5 h 7"/>
                <a:gd name="T14" fmla="*/ 12 w 83"/>
                <a:gd name="T15" fmla="*/ 5 h 7"/>
                <a:gd name="T16" fmla="*/ 13 w 83"/>
                <a:gd name="T17" fmla="*/ 5 h 7"/>
                <a:gd name="T18" fmla="*/ 15 w 83"/>
                <a:gd name="T19" fmla="*/ 5 h 7"/>
                <a:gd name="T20" fmla="*/ 17 w 83"/>
                <a:gd name="T21" fmla="*/ 4 h 7"/>
                <a:gd name="T22" fmla="*/ 19 w 83"/>
                <a:gd name="T23" fmla="*/ 4 h 7"/>
                <a:gd name="T24" fmla="*/ 20 w 83"/>
                <a:gd name="T25" fmla="*/ 4 h 7"/>
                <a:gd name="T26" fmla="*/ 22 w 83"/>
                <a:gd name="T27" fmla="*/ 4 h 7"/>
                <a:gd name="T28" fmla="*/ 24 w 83"/>
                <a:gd name="T29" fmla="*/ 4 h 7"/>
                <a:gd name="T30" fmla="*/ 25 w 83"/>
                <a:gd name="T31" fmla="*/ 4 h 7"/>
                <a:gd name="T32" fmla="*/ 27 w 83"/>
                <a:gd name="T33" fmla="*/ 3 h 7"/>
                <a:gd name="T34" fmla="*/ 29 w 83"/>
                <a:gd name="T35" fmla="*/ 3 h 7"/>
                <a:gd name="T36" fmla="*/ 31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6 w 83"/>
                <a:gd name="T43" fmla="*/ 2 h 7"/>
                <a:gd name="T44" fmla="*/ 37 w 83"/>
                <a:gd name="T45" fmla="*/ 2 h 7"/>
                <a:gd name="T46" fmla="*/ 39 w 83"/>
                <a:gd name="T47" fmla="*/ 2 h 7"/>
                <a:gd name="T48" fmla="*/ 41 w 83"/>
                <a:gd name="T49" fmla="*/ 2 h 7"/>
                <a:gd name="T50" fmla="*/ 42 w 83"/>
                <a:gd name="T51" fmla="*/ 2 h 7"/>
                <a:gd name="T52" fmla="*/ 44 w 83"/>
                <a:gd name="T53" fmla="*/ 2 h 7"/>
                <a:gd name="T54" fmla="*/ 46 w 83"/>
                <a:gd name="T55" fmla="*/ 2 h 7"/>
                <a:gd name="T56" fmla="*/ 47 w 83"/>
                <a:gd name="T57" fmla="*/ 2 h 7"/>
                <a:gd name="T58" fmla="*/ 49 w 83"/>
                <a:gd name="T59" fmla="*/ 1 h 7"/>
                <a:gd name="T60" fmla="*/ 51 w 83"/>
                <a:gd name="T61" fmla="*/ 1 h 7"/>
                <a:gd name="T62" fmla="*/ 52 w 83"/>
                <a:gd name="T63" fmla="*/ 1 h 7"/>
                <a:gd name="T64" fmla="*/ 54 w 83"/>
                <a:gd name="T65" fmla="*/ 1 h 7"/>
                <a:gd name="T66" fmla="*/ 56 w 83"/>
                <a:gd name="T67" fmla="*/ 1 h 7"/>
                <a:gd name="T68" fmla="*/ 57 w 83"/>
                <a:gd name="T69" fmla="*/ 1 h 7"/>
                <a:gd name="T70" fmla="*/ 59 w 83"/>
                <a:gd name="T71" fmla="*/ 1 h 7"/>
                <a:gd name="T72" fmla="*/ 61 w 83"/>
                <a:gd name="T73" fmla="*/ 0 h 7"/>
                <a:gd name="T74" fmla="*/ 63 w 83"/>
                <a:gd name="T75" fmla="*/ 0 h 7"/>
                <a:gd name="T76" fmla="*/ 64 w 83"/>
                <a:gd name="T77" fmla="*/ 0 h 7"/>
                <a:gd name="T78" fmla="*/ 66 w 83"/>
                <a:gd name="T79" fmla="*/ 0 h 7"/>
                <a:gd name="T80" fmla="*/ 68 w 83"/>
                <a:gd name="T81" fmla="*/ 0 h 7"/>
                <a:gd name="T82" fmla="*/ 70 w 83"/>
                <a:gd name="T83" fmla="*/ 0 h 7"/>
                <a:gd name="T84" fmla="*/ 71 w 83"/>
                <a:gd name="T85" fmla="*/ 0 h 7"/>
                <a:gd name="T86" fmla="*/ 73 w 83"/>
                <a:gd name="T87" fmla="*/ 0 h 7"/>
                <a:gd name="T88" fmla="*/ 75 w 83"/>
                <a:gd name="T89" fmla="*/ 0 h 7"/>
                <a:gd name="T90" fmla="*/ 76 w 83"/>
                <a:gd name="T91" fmla="*/ 0 h 7"/>
                <a:gd name="T92" fmla="*/ 78 w 83"/>
                <a:gd name="T93" fmla="*/ 0 h 7"/>
                <a:gd name="T94" fmla="*/ 80 w 83"/>
                <a:gd name="T95" fmla="*/ 0 h 7"/>
                <a:gd name="T96" fmla="*/ 81 w 83"/>
                <a:gd name="T97" fmla="*/ 0 h 7"/>
                <a:gd name="T98" fmla="*/ 83 w 83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7"/>
                  </a:moveTo>
                  <a:lnTo>
                    <a:pt x="1" y="7"/>
                  </a:lnTo>
                  <a:lnTo>
                    <a:pt x="3" y="6"/>
                  </a:lnTo>
                  <a:lnTo>
                    <a:pt x="5" y="6"/>
                  </a:lnTo>
                  <a:lnTo>
                    <a:pt x="7" y="6"/>
                  </a:lnTo>
                  <a:lnTo>
                    <a:pt x="8" y="5"/>
                  </a:lnTo>
                  <a:lnTo>
                    <a:pt x="10" y="5"/>
                  </a:lnTo>
                  <a:lnTo>
                    <a:pt x="12" y="5"/>
                  </a:lnTo>
                  <a:lnTo>
                    <a:pt x="13" y="5"/>
                  </a:lnTo>
                  <a:lnTo>
                    <a:pt x="15" y="5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1" name="Freeform 176"/>
            <p:cNvSpPr>
              <a:spLocks/>
            </p:cNvSpPr>
            <p:nvPr/>
          </p:nvSpPr>
          <p:spPr bwMode="auto">
            <a:xfrm>
              <a:off x="6232943" y="3586164"/>
              <a:ext cx="11300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3 w 83"/>
                <a:gd name="T5" fmla="*/ 1 h 1"/>
                <a:gd name="T6" fmla="*/ 5 w 83"/>
                <a:gd name="T7" fmla="*/ 0 h 1"/>
                <a:gd name="T8" fmla="*/ 7 w 83"/>
                <a:gd name="T9" fmla="*/ 0 h 1"/>
                <a:gd name="T10" fmla="*/ 8 w 83"/>
                <a:gd name="T11" fmla="*/ 0 h 1"/>
                <a:gd name="T12" fmla="*/ 10 w 83"/>
                <a:gd name="T13" fmla="*/ 0 h 1"/>
                <a:gd name="T14" fmla="*/ 12 w 83"/>
                <a:gd name="T15" fmla="*/ 0 h 1"/>
                <a:gd name="T16" fmla="*/ 14 w 83"/>
                <a:gd name="T17" fmla="*/ 0 h 1"/>
                <a:gd name="T18" fmla="*/ 15 w 83"/>
                <a:gd name="T19" fmla="*/ 0 h 1"/>
                <a:gd name="T20" fmla="*/ 17 w 83"/>
                <a:gd name="T21" fmla="*/ 0 h 1"/>
                <a:gd name="T22" fmla="*/ 19 w 83"/>
                <a:gd name="T23" fmla="*/ 0 h 1"/>
                <a:gd name="T24" fmla="*/ 20 w 83"/>
                <a:gd name="T25" fmla="*/ 0 h 1"/>
                <a:gd name="T26" fmla="*/ 22 w 83"/>
                <a:gd name="T27" fmla="*/ 0 h 1"/>
                <a:gd name="T28" fmla="*/ 24 w 83"/>
                <a:gd name="T29" fmla="*/ 0 h 1"/>
                <a:gd name="T30" fmla="*/ 25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1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6 w 83"/>
                <a:gd name="T43" fmla="*/ 0 h 1"/>
                <a:gd name="T44" fmla="*/ 38 w 83"/>
                <a:gd name="T45" fmla="*/ 0 h 1"/>
                <a:gd name="T46" fmla="*/ 39 w 83"/>
                <a:gd name="T47" fmla="*/ 0 h 1"/>
                <a:gd name="T48" fmla="*/ 41 w 83"/>
                <a:gd name="T49" fmla="*/ 0 h 1"/>
                <a:gd name="T50" fmla="*/ 43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8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6 w 83"/>
                <a:gd name="T91" fmla="*/ 0 h 1"/>
                <a:gd name="T92" fmla="*/ 78 w 83"/>
                <a:gd name="T93" fmla="*/ 1 h 1"/>
                <a:gd name="T94" fmla="*/ 80 w 83"/>
                <a:gd name="T95" fmla="*/ 1 h 1"/>
                <a:gd name="T96" fmla="*/ 82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2" name="Freeform 177"/>
            <p:cNvSpPr>
              <a:spLocks/>
            </p:cNvSpPr>
            <p:nvPr/>
          </p:nvSpPr>
          <p:spPr bwMode="auto">
            <a:xfrm>
              <a:off x="6345947" y="3587752"/>
              <a:ext cx="113003" cy="4763"/>
            </a:xfrm>
            <a:custGeom>
              <a:avLst/>
              <a:gdLst>
                <a:gd name="T0" fmla="*/ 0 w 83"/>
                <a:gd name="T1" fmla="*/ 0 h 3"/>
                <a:gd name="T2" fmla="*/ 2 w 83"/>
                <a:gd name="T3" fmla="*/ 0 h 3"/>
                <a:gd name="T4" fmla="*/ 4 w 83"/>
                <a:gd name="T5" fmla="*/ 0 h 3"/>
                <a:gd name="T6" fmla="*/ 5 w 83"/>
                <a:gd name="T7" fmla="*/ 0 h 3"/>
                <a:gd name="T8" fmla="*/ 7 w 83"/>
                <a:gd name="T9" fmla="*/ 0 h 3"/>
                <a:gd name="T10" fmla="*/ 9 w 83"/>
                <a:gd name="T11" fmla="*/ 0 h 3"/>
                <a:gd name="T12" fmla="*/ 10 w 83"/>
                <a:gd name="T13" fmla="*/ 0 h 3"/>
                <a:gd name="T14" fmla="*/ 12 w 83"/>
                <a:gd name="T15" fmla="*/ 0 h 3"/>
                <a:gd name="T16" fmla="*/ 14 w 83"/>
                <a:gd name="T17" fmla="*/ 0 h 3"/>
                <a:gd name="T18" fmla="*/ 16 w 83"/>
                <a:gd name="T19" fmla="*/ 0 h 3"/>
                <a:gd name="T20" fmla="*/ 17 w 83"/>
                <a:gd name="T21" fmla="*/ 0 h 3"/>
                <a:gd name="T22" fmla="*/ 19 w 83"/>
                <a:gd name="T23" fmla="*/ 0 h 3"/>
                <a:gd name="T24" fmla="*/ 21 w 83"/>
                <a:gd name="T25" fmla="*/ 0 h 3"/>
                <a:gd name="T26" fmla="*/ 22 w 83"/>
                <a:gd name="T27" fmla="*/ 0 h 3"/>
                <a:gd name="T28" fmla="*/ 24 w 83"/>
                <a:gd name="T29" fmla="*/ 0 h 3"/>
                <a:gd name="T30" fmla="*/ 26 w 83"/>
                <a:gd name="T31" fmla="*/ 0 h 3"/>
                <a:gd name="T32" fmla="*/ 27 w 83"/>
                <a:gd name="T33" fmla="*/ 0 h 3"/>
                <a:gd name="T34" fmla="*/ 29 w 83"/>
                <a:gd name="T35" fmla="*/ 0 h 3"/>
                <a:gd name="T36" fmla="*/ 31 w 83"/>
                <a:gd name="T37" fmla="*/ 0 h 3"/>
                <a:gd name="T38" fmla="*/ 32 w 83"/>
                <a:gd name="T39" fmla="*/ 0 h 3"/>
                <a:gd name="T40" fmla="*/ 34 w 83"/>
                <a:gd name="T41" fmla="*/ 1 h 3"/>
                <a:gd name="T42" fmla="*/ 36 w 83"/>
                <a:gd name="T43" fmla="*/ 1 h 3"/>
                <a:gd name="T44" fmla="*/ 37 w 83"/>
                <a:gd name="T45" fmla="*/ 1 h 3"/>
                <a:gd name="T46" fmla="*/ 39 w 83"/>
                <a:gd name="T47" fmla="*/ 1 h 3"/>
                <a:gd name="T48" fmla="*/ 41 w 83"/>
                <a:gd name="T49" fmla="*/ 1 h 3"/>
                <a:gd name="T50" fmla="*/ 43 w 83"/>
                <a:gd name="T51" fmla="*/ 1 h 3"/>
                <a:gd name="T52" fmla="*/ 44 w 83"/>
                <a:gd name="T53" fmla="*/ 1 h 3"/>
                <a:gd name="T54" fmla="*/ 46 w 83"/>
                <a:gd name="T55" fmla="*/ 1 h 3"/>
                <a:gd name="T56" fmla="*/ 48 w 83"/>
                <a:gd name="T57" fmla="*/ 1 h 3"/>
                <a:gd name="T58" fmla="*/ 50 w 83"/>
                <a:gd name="T59" fmla="*/ 1 h 3"/>
                <a:gd name="T60" fmla="*/ 51 w 83"/>
                <a:gd name="T61" fmla="*/ 1 h 3"/>
                <a:gd name="T62" fmla="*/ 53 w 83"/>
                <a:gd name="T63" fmla="*/ 1 h 3"/>
                <a:gd name="T64" fmla="*/ 55 w 83"/>
                <a:gd name="T65" fmla="*/ 2 h 3"/>
                <a:gd name="T66" fmla="*/ 56 w 83"/>
                <a:gd name="T67" fmla="*/ 2 h 3"/>
                <a:gd name="T68" fmla="*/ 58 w 83"/>
                <a:gd name="T69" fmla="*/ 2 h 3"/>
                <a:gd name="T70" fmla="*/ 60 w 83"/>
                <a:gd name="T71" fmla="*/ 2 h 3"/>
                <a:gd name="T72" fmla="*/ 61 w 83"/>
                <a:gd name="T73" fmla="*/ 2 h 3"/>
                <a:gd name="T74" fmla="*/ 63 w 83"/>
                <a:gd name="T75" fmla="*/ 2 h 3"/>
                <a:gd name="T76" fmla="*/ 65 w 83"/>
                <a:gd name="T77" fmla="*/ 2 h 3"/>
                <a:gd name="T78" fmla="*/ 66 w 83"/>
                <a:gd name="T79" fmla="*/ 2 h 3"/>
                <a:gd name="T80" fmla="*/ 68 w 83"/>
                <a:gd name="T81" fmla="*/ 2 h 3"/>
                <a:gd name="T82" fmla="*/ 70 w 83"/>
                <a:gd name="T83" fmla="*/ 2 h 3"/>
                <a:gd name="T84" fmla="*/ 71 w 83"/>
                <a:gd name="T85" fmla="*/ 2 h 3"/>
                <a:gd name="T86" fmla="*/ 73 w 83"/>
                <a:gd name="T87" fmla="*/ 2 h 3"/>
                <a:gd name="T88" fmla="*/ 75 w 83"/>
                <a:gd name="T89" fmla="*/ 2 h 3"/>
                <a:gd name="T90" fmla="*/ 76 w 83"/>
                <a:gd name="T91" fmla="*/ 2 h 3"/>
                <a:gd name="T92" fmla="*/ 78 w 83"/>
                <a:gd name="T93" fmla="*/ 2 h 3"/>
                <a:gd name="T94" fmla="*/ 80 w 83"/>
                <a:gd name="T95" fmla="*/ 2 h 3"/>
                <a:gd name="T96" fmla="*/ 81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5" y="2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2"/>
                  </a:lnTo>
                  <a:lnTo>
                    <a:pt x="81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3" name="Freeform 178"/>
            <p:cNvSpPr>
              <a:spLocks/>
            </p:cNvSpPr>
            <p:nvPr/>
          </p:nvSpPr>
          <p:spPr bwMode="auto">
            <a:xfrm>
              <a:off x="6458949" y="3592514"/>
              <a:ext cx="113003" cy="6350"/>
            </a:xfrm>
            <a:custGeom>
              <a:avLst/>
              <a:gdLst>
                <a:gd name="T0" fmla="*/ 0 w 83"/>
                <a:gd name="T1" fmla="*/ 0 h 4"/>
                <a:gd name="T2" fmla="*/ 2 w 83"/>
                <a:gd name="T3" fmla="*/ 0 h 4"/>
                <a:gd name="T4" fmla="*/ 4 w 83"/>
                <a:gd name="T5" fmla="*/ 0 h 4"/>
                <a:gd name="T6" fmla="*/ 5 w 83"/>
                <a:gd name="T7" fmla="*/ 0 h 4"/>
                <a:gd name="T8" fmla="*/ 7 w 83"/>
                <a:gd name="T9" fmla="*/ 0 h 4"/>
                <a:gd name="T10" fmla="*/ 9 w 83"/>
                <a:gd name="T11" fmla="*/ 0 h 4"/>
                <a:gd name="T12" fmla="*/ 11 w 83"/>
                <a:gd name="T13" fmla="*/ 0 h 4"/>
                <a:gd name="T14" fmla="*/ 12 w 83"/>
                <a:gd name="T15" fmla="*/ 0 h 4"/>
                <a:gd name="T16" fmla="*/ 14 w 83"/>
                <a:gd name="T17" fmla="*/ 1 h 4"/>
                <a:gd name="T18" fmla="*/ 16 w 83"/>
                <a:gd name="T19" fmla="*/ 1 h 4"/>
                <a:gd name="T20" fmla="*/ 17 w 83"/>
                <a:gd name="T21" fmla="*/ 1 h 4"/>
                <a:gd name="T22" fmla="*/ 19 w 83"/>
                <a:gd name="T23" fmla="*/ 1 h 4"/>
                <a:gd name="T24" fmla="*/ 21 w 83"/>
                <a:gd name="T25" fmla="*/ 1 h 4"/>
                <a:gd name="T26" fmla="*/ 23 w 83"/>
                <a:gd name="T27" fmla="*/ 1 h 4"/>
                <a:gd name="T28" fmla="*/ 24 w 83"/>
                <a:gd name="T29" fmla="*/ 1 h 4"/>
                <a:gd name="T30" fmla="*/ 26 w 83"/>
                <a:gd name="T31" fmla="*/ 1 h 4"/>
                <a:gd name="T32" fmla="*/ 28 w 83"/>
                <a:gd name="T33" fmla="*/ 1 h 4"/>
                <a:gd name="T34" fmla="*/ 29 w 83"/>
                <a:gd name="T35" fmla="*/ 1 h 4"/>
                <a:gd name="T36" fmla="*/ 31 w 83"/>
                <a:gd name="T37" fmla="*/ 1 h 4"/>
                <a:gd name="T38" fmla="*/ 33 w 83"/>
                <a:gd name="T39" fmla="*/ 1 h 4"/>
                <a:gd name="T40" fmla="*/ 34 w 83"/>
                <a:gd name="T41" fmla="*/ 1 h 4"/>
                <a:gd name="T42" fmla="*/ 36 w 83"/>
                <a:gd name="T43" fmla="*/ 1 h 4"/>
                <a:gd name="T44" fmla="*/ 38 w 83"/>
                <a:gd name="T45" fmla="*/ 2 h 4"/>
                <a:gd name="T46" fmla="*/ 39 w 83"/>
                <a:gd name="T47" fmla="*/ 2 h 4"/>
                <a:gd name="T48" fmla="*/ 41 w 83"/>
                <a:gd name="T49" fmla="*/ 2 h 4"/>
                <a:gd name="T50" fmla="*/ 43 w 83"/>
                <a:gd name="T51" fmla="*/ 2 h 4"/>
                <a:gd name="T52" fmla="*/ 44 w 83"/>
                <a:gd name="T53" fmla="*/ 2 h 4"/>
                <a:gd name="T54" fmla="*/ 46 w 83"/>
                <a:gd name="T55" fmla="*/ 2 h 4"/>
                <a:gd name="T56" fmla="*/ 48 w 83"/>
                <a:gd name="T57" fmla="*/ 2 h 4"/>
                <a:gd name="T58" fmla="*/ 49 w 83"/>
                <a:gd name="T59" fmla="*/ 2 h 4"/>
                <a:gd name="T60" fmla="*/ 51 w 83"/>
                <a:gd name="T61" fmla="*/ 2 h 4"/>
                <a:gd name="T62" fmla="*/ 53 w 83"/>
                <a:gd name="T63" fmla="*/ 2 h 4"/>
                <a:gd name="T64" fmla="*/ 54 w 83"/>
                <a:gd name="T65" fmla="*/ 2 h 4"/>
                <a:gd name="T66" fmla="*/ 56 w 83"/>
                <a:gd name="T67" fmla="*/ 2 h 4"/>
                <a:gd name="T68" fmla="*/ 58 w 83"/>
                <a:gd name="T69" fmla="*/ 2 h 4"/>
                <a:gd name="T70" fmla="*/ 60 w 83"/>
                <a:gd name="T71" fmla="*/ 3 h 4"/>
                <a:gd name="T72" fmla="*/ 62 w 83"/>
                <a:gd name="T73" fmla="*/ 3 h 4"/>
                <a:gd name="T74" fmla="*/ 63 w 83"/>
                <a:gd name="T75" fmla="*/ 3 h 4"/>
                <a:gd name="T76" fmla="*/ 65 w 83"/>
                <a:gd name="T77" fmla="*/ 3 h 4"/>
                <a:gd name="T78" fmla="*/ 67 w 83"/>
                <a:gd name="T79" fmla="*/ 3 h 4"/>
                <a:gd name="T80" fmla="*/ 68 w 83"/>
                <a:gd name="T81" fmla="*/ 3 h 4"/>
                <a:gd name="T82" fmla="*/ 70 w 83"/>
                <a:gd name="T83" fmla="*/ 3 h 4"/>
                <a:gd name="T84" fmla="*/ 72 w 83"/>
                <a:gd name="T85" fmla="*/ 3 h 4"/>
                <a:gd name="T86" fmla="*/ 73 w 83"/>
                <a:gd name="T87" fmla="*/ 4 h 4"/>
                <a:gd name="T88" fmla="*/ 75 w 83"/>
                <a:gd name="T89" fmla="*/ 4 h 4"/>
                <a:gd name="T90" fmla="*/ 77 w 83"/>
                <a:gd name="T91" fmla="*/ 4 h 4"/>
                <a:gd name="T92" fmla="*/ 78 w 83"/>
                <a:gd name="T93" fmla="*/ 4 h 4"/>
                <a:gd name="T94" fmla="*/ 80 w 83"/>
                <a:gd name="T95" fmla="*/ 4 h 4"/>
                <a:gd name="T96" fmla="*/ 82 w 83"/>
                <a:gd name="T97" fmla="*/ 4 h 4"/>
                <a:gd name="T98" fmla="*/ 83 w 83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3"/>
                  </a:lnTo>
                  <a:lnTo>
                    <a:pt x="62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7" y="3"/>
                  </a:lnTo>
                  <a:lnTo>
                    <a:pt x="68" y="3"/>
                  </a:lnTo>
                  <a:lnTo>
                    <a:pt x="70" y="3"/>
                  </a:lnTo>
                  <a:lnTo>
                    <a:pt x="72" y="3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3" y="4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4" name="Freeform 179"/>
            <p:cNvSpPr>
              <a:spLocks/>
            </p:cNvSpPr>
            <p:nvPr/>
          </p:nvSpPr>
          <p:spPr bwMode="auto">
            <a:xfrm>
              <a:off x="6571952" y="3598864"/>
              <a:ext cx="114364" cy="7938"/>
            </a:xfrm>
            <a:custGeom>
              <a:avLst/>
              <a:gdLst>
                <a:gd name="T0" fmla="*/ 0 w 84"/>
                <a:gd name="T1" fmla="*/ 0 h 5"/>
                <a:gd name="T2" fmla="*/ 2 w 84"/>
                <a:gd name="T3" fmla="*/ 0 h 5"/>
                <a:gd name="T4" fmla="*/ 4 w 84"/>
                <a:gd name="T5" fmla="*/ 0 h 5"/>
                <a:gd name="T6" fmla="*/ 6 w 84"/>
                <a:gd name="T7" fmla="*/ 0 h 5"/>
                <a:gd name="T8" fmla="*/ 7 w 84"/>
                <a:gd name="T9" fmla="*/ 0 h 5"/>
                <a:gd name="T10" fmla="*/ 9 w 84"/>
                <a:gd name="T11" fmla="*/ 0 h 5"/>
                <a:gd name="T12" fmla="*/ 11 w 84"/>
                <a:gd name="T13" fmla="*/ 1 h 5"/>
                <a:gd name="T14" fmla="*/ 12 w 84"/>
                <a:gd name="T15" fmla="*/ 1 h 5"/>
                <a:gd name="T16" fmla="*/ 14 w 84"/>
                <a:gd name="T17" fmla="*/ 1 h 5"/>
                <a:gd name="T18" fmla="*/ 16 w 84"/>
                <a:gd name="T19" fmla="*/ 1 h 5"/>
                <a:gd name="T20" fmla="*/ 17 w 84"/>
                <a:gd name="T21" fmla="*/ 1 h 5"/>
                <a:gd name="T22" fmla="*/ 19 w 84"/>
                <a:gd name="T23" fmla="*/ 1 h 5"/>
                <a:gd name="T24" fmla="*/ 21 w 84"/>
                <a:gd name="T25" fmla="*/ 1 h 5"/>
                <a:gd name="T26" fmla="*/ 22 w 84"/>
                <a:gd name="T27" fmla="*/ 1 h 5"/>
                <a:gd name="T28" fmla="*/ 24 w 84"/>
                <a:gd name="T29" fmla="*/ 2 h 5"/>
                <a:gd name="T30" fmla="*/ 26 w 84"/>
                <a:gd name="T31" fmla="*/ 2 h 5"/>
                <a:gd name="T32" fmla="*/ 28 w 84"/>
                <a:gd name="T33" fmla="*/ 2 h 5"/>
                <a:gd name="T34" fmla="*/ 29 w 84"/>
                <a:gd name="T35" fmla="*/ 2 h 5"/>
                <a:gd name="T36" fmla="*/ 31 w 84"/>
                <a:gd name="T37" fmla="*/ 2 h 5"/>
                <a:gd name="T38" fmla="*/ 33 w 84"/>
                <a:gd name="T39" fmla="*/ 2 h 5"/>
                <a:gd name="T40" fmla="*/ 35 w 84"/>
                <a:gd name="T41" fmla="*/ 2 h 5"/>
                <a:gd name="T42" fmla="*/ 36 w 84"/>
                <a:gd name="T43" fmla="*/ 2 h 5"/>
                <a:gd name="T44" fmla="*/ 38 w 84"/>
                <a:gd name="T45" fmla="*/ 2 h 5"/>
                <a:gd name="T46" fmla="*/ 40 w 84"/>
                <a:gd name="T47" fmla="*/ 2 h 5"/>
                <a:gd name="T48" fmla="*/ 41 w 84"/>
                <a:gd name="T49" fmla="*/ 2 h 5"/>
                <a:gd name="T50" fmla="*/ 43 w 84"/>
                <a:gd name="T51" fmla="*/ 2 h 5"/>
                <a:gd name="T52" fmla="*/ 45 w 84"/>
                <a:gd name="T53" fmla="*/ 3 h 5"/>
                <a:gd name="T54" fmla="*/ 46 w 84"/>
                <a:gd name="T55" fmla="*/ 3 h 5"/>
                <a:gd name="T56" fmla="*/ 48 w 84"/>
                <a:gd name="T57" fmla="*/ 3 h 5"/>
                <a:gd name="T58" fmla="*/ 50 w 84"/>
                <a:gd name="T59" fmla="*/ 3 h 5"/>
                <a:gd name="T60" fmla="*/ 51 w 84"/>
                <a:gd name="T61" fmla="*/ 3 h 5"/>
                <a:gd name="T62" fmla="*/ 53 w 84"/>
                <a:gd name="T63" fmla="*/ 3 h 5"/>
                <a:gd name="T64" fmla="*/ 55 w 84"/>
                <a:gd name="T65" fmla="*/ 3 h 5"/>
                <a:gd name="T66" fmla="*/ 56 w 84"/>
                <a:gd name="T67" fmla="*/ 3 h 5"/>
                <a:gd name="T68" fmla="*/ 58 w 84"/>
                <a:gd name="T69" fmla="*/ 4 h 5"/>
                <a:gd name="T70" fmla="*/ 60 w 84"/>
                <a:gd name="T71" fmla="*/ 4 h 5"/>
                <a:gd name="T72" fmla="*/ 61 w 84"/>
                <a:gd name="T73" fmla="*/ 4 h 5"/>
                <a:gd name="T74" fmla="*/ 63 w 84"/>
                <a:gd name="T75" fmla="*/ 4 h 5"/>
                <a:gd name="T76" fmla="*/ 65 w 84"/>
                <a:gd name="T77" fmla="*/ 4 h 5"/>
                <a:gd name="T78" fmla="*/ 66 w 84"/>
                <a:gd name="T79" fmla="*/ 4 h 5"/>
                <a:gd name="T80" fmla="*/ 68 w 84"/>
                <a:gd name="T81" fmla="*/ 4 h 5"/>
                <a:gd name="T82" fmla="*/ 70 w 84"/>
                <a:gd name="T83" fmla="*/ 4 h 5"/>
                <a:gd name="T84" fmla="*/ 72 w 84"/>
                <a:gd name="T85" fmla="*/ 4 h 5"/>
                <a:gd name="T86" fmla="*/ 73 w 84"/>
                <a:gd name="T87" fmla="*/ 4 h 5"/>
                <a:gd name="T88" fmla="*/ 75 w 84"/>
                <a:gd name="T89" fmla="*/ 4 h 5"/>
                <a:gd name="T90" fmla="*/ 77 w 84"/>
                <a:gd name="T91" fmla="*/ 4 h 5"/>
                <a:gd name="T92" fmla="*/ 79 w 84"/>
                <a:gd name="T93" fmla="*/ 5 h 5"/>
                <a:gd name="T94" fmla="*/ 80 w 84"/>
                <a:gd name="T95" fmla="*/ 5 h 5"/>
                <a:gd name="T96" fmla="*/ 82 w 84"/>
                <a:gd name="T97" fmla="*/ 5 h 5"/>
                <a:gd name="T98" fmla="*/ 84 w 8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4"/>
                  </a:lnTo>
                  <a:lnTo>
                    <a:pt x="79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4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5" name="Freeform 180"/>
            <p:cNvSpPr>
              <a:spLocks/>
            </p:cNvSpPr>
            <p:nvPr/>
          </p:nvSpPr>
          <p:spPr bwMode="auto">
            <a:xfrm>
              <a:off x="6686317" y="3606802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6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0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2 h 5"/>
                <a:gd name="T54" fmla="*/ 46 w 83"/>
                <a:gd name="T55" fmla="*/ 2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3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2 w 83"/>
                <a:gd name="T87" fmla="*/ 4 h 5"/>
                <a:gd name="T88" fmla="*/ 74 w 83"/>
                <a:gd name="T89" fmla="*/ 4 h 5"/>
                <a:gd name="T90" fmla="*/ 76 w 83"/>
                <a:gd name="T91" fmla="*/ 4 h 5"/>
                <a:gd name="T92" fmla="*/ 78 w 83"/>
                <a:gd name="T93" fmla="*/ 4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3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2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6" name="Freeform 181"/>
            <p:cNvSpPr>
              <a:spLocks/>
            </p:cNvSpPr>
            <p:nvPr/>
          </p:nvSpPr>
          <p:spPr bwMode="auto">
            <a:xfrm>
              <a:off x="6799319" y="361473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9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2 h 5"/>
                <a:gd name="T54" fmla="*/ 45 w 83"/>
                <a:gd name="T55" fmla="*/ 2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3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4 w 83"/>
                <a:gd name="T89" fmla="*/ 4 h 5"/>
                <a:gd name="T90" fmla="*/ 76 w 83"/>
                <a:gd name="T91" fmla="*/ 4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5" y="2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7" name="Freeform 182"/>
            <p:cNvSpPr>
              <a:spLocks/>
            </p:cNvSpPr>
            <p:nvPr/>
          </p:nvSpPr>
          <p:spPr bwMode="auto">
            <a:xfrm>
              <a:off x="6912322" y="362267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7 w 83"/>
                <a:gd name="T45" fmla="*/ 2 h 5"/>
                <a:gd name="T46" fmla="*/ 39 w 83"/>
                <a:gd name="T47" fmla="*/ 3 h 5"/>
                <a:gd name="T48" fmla="*/ 41 w 83"/>
                <a:gd name="T49" fmla="*/ 3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70 w 83"/>
                <a:gd name="T83" fmla="*/ 4 h 5"/>
                <a:gd name="T84" fmla="*/ 71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8" name="Freeform 183"/>
            <p:cNvSpPr>
              <a:spLocks/>
            </p:cNvSpPr>
            <p:nvPr/>
          </p:nvSpPr>
          <p:spPr bwMode="auto">
            <a:xfrm>
              <a:off x="7025325" y="3630614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1 h 5"/>
                <a:gd name="T8" fmla="*/ 7 w 83"/>
                <a:gd name="T9" fmla="*/ 1 h 5"/>
                <a:gd name="T10" fmla="*/ 9 w 83"/>
                <a:gd name="T11" fmla="*/ 1 h 5"/>
                <a:gd name="T12" fmla="*/ 10 w 83"/>
                <a:gd name="T13" fmla="*/ 1 h 5"/>
                <a:gd name="T14" fmla="*/ 12 w 83"/>
                <a:gd name="T15" fmla="*/ 1 h 5"/>
                <a:gd name="T16" fmla="*/ 14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9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2 h 5"/>
                <a:gd name="T30" fmla="*/ 25 w 83"/>
                <a:gd name="T31" fmla="*/ 2 h 5"/>
                <a:gd name="T32" fmla="*/ 27 w 83"/>
                <a:gd name="T33" fmla="*/ 2 h 5"/>
                <a:gd name="T34" fmla="*/ 29 w 83"/>
                <a:gd name="T35" fmla="*/ 2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3 h 5"/>
                <a:gd name="T46" fmla="*/ 39 w 83"/>
                <a:gd name="T47" fmla="*/ 3 h 5"/>
                <a:gd name="T48" fmla="*/ 41 w 83"/>
                <a:gd name="T49" fmla="*/ 3 h 5"/>
                <a:gd name="T50" fmla="*/ 43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4 h 5"/>
                <a:gd name="T68" fmla="*/ 58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5 h 5"/>
                <a:gd name="T82" fmla="*/ 69 w 83"/>
                <a:gd name="T83" fmla="*/ 5 h 5"/>
                <a:gd name="T84" fmla="*/ 71 w 83"/>
                <a:gd name="T85" fmla="*/ 5 h 5"/>
                <a:gd name="T86" fmla="*/ 73 w 83"/>
                <a:gd name="T87" fmla="*/ 5 h 5"/>
                <a:gd name="T88" fmla="*/ 75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79" name="Freeform 184"/>
            <p:cNvSpPr>
              <a:spLocks/>
            </p:cNvSpPr>
            <p:nvPr/>
          </p:nvSpPr>
          <p:spPr bwMode="auto">
            <a:xfrm>
              <a:off x="7138328" y="363855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1 h 6"/>
                <a:gd name="T6" fmla="*/ 5 w 83"/>
                <a:gd name="T7" fmla="*/ 1 h 6"/>
                <a:gd name="T8" fmla="*/ 7 w 83"/>
                <a:gd name="T9" fmla="*/ 1 h 6"/>
                <a:gd name="T10" fmla="*/ 9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6 w 83"/>
                <a:gd name="T19" fmla="*/ 2 h 6"/>
                <a:gd name="T20" fmla="*/ 17 w 83"/>
                <a:gd name="T21" fmla="*/ 2 h 6"/>
                <a:gd name="T22" fmla="*/ 19 w 83"/>
                <a:gd name="T23" fmla="*/ 2 h 6"/>
                <a:gd name="T24" fmla="*/ 21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6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3 h 6"/>
                <a:gd name="T40" fmla="*/ 34 w 83"/>
                <a:gd name="T41" fmla="*/ 3 h 6"/>
                <a:gd name="T42" fmla="*/ 36 w 83"/>
                <a:gd name="T43" fmla="*/ 3 h 6"/>
                <a:gd name="T44" fmla="*/ 37 w 83"/>
                <a:gd name="T45" fmla="*/ 3 h 6"/>
                <a:gd name="T46" fmla="*/ 39 w 83"/>
                <a:gd name="T47" fmla="*/ 3 h 6"/>
                <a:gd name="T48" fmla="*/ 41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50 w 83"/>
                <a:gd name="T59" fmla="*/ 3 h 6"/>
                <a:gd name="T60" fmla="*/ 51 w 83"/>
                <a:gd name="T61" fmla="*/ 4 h 6"/>
                <a:gd name="T62" fmla="*/ 53 w 83"/>
                <a:gd name="T63" fmla="*/ 4 h 6"/>
                <a:gd name="T64" fmla="*/ 55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4 h 6"/>
                <a:gd name="T72" fmla="*/ 61 w 83"/>
                <a:gd name="T73" fmla="*/ 4 h 6"/>
                <a:gd name="T74" fmla="*/ 63 w 83"/>
                <a:gd name="T75" fmla="*/ 5 h 6"/>
                <a:gd name="T76" fmla="*/ 65 w 83"/>
                <a:gd name="T77" fmla="*/ 5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5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0" name="Freeform 185"/>
            <p:cNvSpPr>
              <a:spLocks/>
            </p:cNvSpPr>
            <p:nvPr/>
          </p:nvSpPr>
          <p:spPr bwMode="auto">
            <a:xfrm>
              <a:off x="7251330" y="364807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4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9 w 83"/>
                <a:gd name="T11" fmla="*/ 0 h 5"/>
                <a:gd name="T12" fmla="*/ 10 w 83"/>
                <a:gd name="T13" fmla="*/ 1 h 5"/>
                <a:gd name="T14" fmla="*/ 12 w 83"/>
                <a:gd name="T15" fmla="*/ 1 h 5"/>
                <a:gd name="T16" fmla="*/ 14 w 83"/>
                <a:gd name="T17" fmla="*/ 1 h 5"/>
                <a:gd name="T18" fmla="*/ 16 w 83"/>
                <a:gd name="T19" fmla="*/ 1 h 5"/>
                <a:gd name="T20" fmla="*/ 18 w 83"/>
                <a:gd name="T21" fmla="*/ 1 h 5"/>
                <a:gd name="T22" fmla="*/ 19 w 83"/>
                <a:gd name="T23" fmla="*/ 1 h 5"/>
                <a:gd name="T24" fmla="*/ 21 w 83"/>
                <a:gd name="T25" fmla="*/ 1 h 5"/>
                <a:gd name="T26" fmla="*/ 23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8 w 83"/>
                <a:gd name="T33" fmla="*/ 1 h 5"/>
                <a:gd name="T34" fmla="*/ 29 w 83"/>
                <a:gd name="T35" fmla="*/ 2 h 5"/>
                <a:gd name="T36" fmla="*/ 31 w 83"/>
                <a:gd name="T37" fmla="*/ 2 h 5"/>
                <a:gd name="T38" fmla="*/ 33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8 w 83"/>
                <a:gd name="T45" fmla="*/ 2 h 5"/>
                <a:gd name="T46" fmla="*/ 39 w 83"/>
                <a:gd name="T47" fmla="*/ 2 h 5"/>
                <a:gd name="T48" fmla="*/ 41 w 83"/>
                <a:gd name="T49" fmla="*/ 3 h 5"/>
                <a:gd name="T50" fmla="*/ 43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8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3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8 w 83"/>
                <a:gd name="T69" fmla="*/ 4 h 5"/>
                <a:gd name="T70" fmla="*/ 60 w 83"/>
                <a:gd name="T71" fmla="*/ 4 h 5"/>
                <a:gd name="T72" fmla="*/ 61 w 83"/>
                <a:gd name="T73" fmla="*/ 4 h 5"/>
                <a:gd name="T74" fmla="*/ 63 w 83"/>
                <a:gd name="T75" fmla="*/ 4 h 5"/>
                <a:gd name="T76" fmla="*/ 65 w 83"/>
                <a:gd name="T77" fmla="*/ 4 h 5"/>
                <a:gd name="T78" fmla="*/ 67 w 83"/>
                <a:gd name="T79" fmla="*/ 4 h 5"/>
                <a:gd name="T80" fmla="*/ 68 w 83"/>
                <a:gd name="T81" fmla="*/ 4 h 5"/>
                <a:gd name="T82" fmla="*/ 70 w 83"/>
                <a:gd name="T83" fmla="*/ 4 h 5"/>
                <a:gd name="T84" fmla="*/ 72 w 83"/>
                <a:gd name="T85" fmla="*/ 4 h 5"/>
                <a:gd name="T86" fmla="*/ 73 w 83"/>
                <a:gd name="T87" fmla="*/ 4 h 5"/>
                <a:gd name="T88" fmla="*/ 75 w 83"/>
                <a:gd name="T89" fmla="*/ 4 h 5"/>
                <a:gd name="T90" fmla="*/ 77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7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1" name="Freeform 186"/>
            <p:cNvSpPr>
              <a:spLocks/>
            </p:cNvSpPr>
            <p:nvPr/>
          </p:nvSpPr>
          <p:spPr bwMode="auto">
            <a:xfrm>
              <a:off x="7364334" y="3656014"/>
              <a:ext cx="114364" cy="9525"/>
            </a:xfrm>
            <a:custGeom>
              <a:avLst/>
              <a:gdLst>
                <a:gd name="T0" fmla="*/ 0 w 84"/>
                <a:gd name="T1" fmla="*/ 0 h 6"/>
                <a:gd name="T2" fmla="*/ 2 w 84"/>
                <a:gd name="T3" fmla="*/ 0 h 6"/>
                <a:gd name="T4" fmla="*/ 4 w 84"/>
                <a:gd name="T5" fmla="*/ 0 h 6"/>
                <a:gd name="T6" fmla="*/ 6 w 84"/>
                <a:gd name="T7" fmla="*/ 1 h 6"/>
                <a:gd name="T8" fmla="*/ 7 w 84"/>
                <a:gd name="T9" fmla="*/ 1 h 6"/>
                <a:gd name="T10" fmla="*/ 9 w 84"/>
                <a:gd name="T11" fmla="*/ 1 h 6"/>
                <a:gd name="T12" fmla="*/ 11 w 84"/>
                <a:gd name="T13" fmla="*/ 1 h 6"/>
                <a:gd name="T14" fmla="*/ 12 w 84"/>
                <a:gd name="T15" fmla="*/ 1 h 6"/>
                <a:gd name="T16" fmla="*/ 14 w 84"/>
                <a:gd name="T17" fmla="*/ 1 h 6"/>
                <a:gd name="T18" fmla="*/ 16 w 84"/>
                <a:gd name="T19" fmla="*/ 1 h 6"/>
                <a:gd name="T20" fmla="*/ 17 w 84"/>
                <a:gd name="T21" fmla="*/ 1 h 6"/>
                <a:gd name="T22" fmla="*/ 19 w 84"/>
                <a:gd name="T23" fmla="*/ 1 h 6"/>
                <a:gd name="T24" fmla="*/ 21 w 84"/>
                <a:gd name="T25" fmla="*/ 1 h 6"/>
                <a:gd name="T26" fmla="*/ 22 w 84"/>
                <a:gd name="T27" fmla="*/ 2 h 6"/>
                <a:gd name="T28" fmla="*/ 24 w 84"/>
                <a:gd name="T29" fmla="*/ 2 h 6"/>
                <a:gd name="T30" fmla="*/ 26 w 84"/>
                <a:gd name="T31" fmla="*/ 2 h 6"/>
                <a:gd name="T32" fmla="*/ 28 w 84"/>
                <a:gd name="T33" fmla="*/ 2 h 6"/>
                <a:gd name="T34" fmla="*/ 29 w 84"/>
                <a:gd name="T35" fmla="*/ 2 h 6"/>
                <a:gd name="T36" fmla="*/ 31 w 84"/>
                <a:gd name="T37" fmla="*/ 2 h 6"/>
                <a:gd name="T38" fmla="*/ 33 w 84"/>
                <a:gd name="T39" fmla="*/ 2 h 6"/>
                <a:gd name="T40" fmla="*/ 35 w 84"/>
                <a:gd name="T41" fmla="*/ 3 h 6"/>
                <a:gd name="T42" fmla="*/ 36 w 84"/>
                <a:gd name="T43" fmla="*/ 3 h 6"/>
                <a:gd name="T44" fmla="*/ 38 w 84"/>
                <a:gd name="T45" fmla="*/ 3 h 6"/>
                <a:gd name="T46" fmla="*/ 40 w 84"/>
                <a:gd name="T47" fmla="*/ 3 h 6"/>
                <a:gd name="T48" fmla="*/ 41 w 84"/>
                <a:gd name="T49" fmla="*/ 3 h 6"/>
                <a:gd name="T50" fmla="*/ 43 w 84"/>
                <a:gd name="T51" fmla="*/ 3 h 6"/>
                <a:gd name="T52" fmla="*/ 45 w 84"/>
                <a:gd name="T53" fmla="*/ 3 h 6"/>
                <a:gd name="T54" fmla="*/ 46 w 84"/>
                <a:gd name="T55" fmla="*/ 3 h 6"/>
                <a:gd name="T56" fmla="*/ 48 w 84"/>
                <a:gd name="T57" fmla="*/ 3 h 6"/>
                <a:gd name="T58" fmla="*/ 50 w 84"/>
                <a:gd name="T59" fmla="*/ 3 h 6"/>
                <a:gd name="T60" fmla="*/ 51 w 84"/>
                <a:gd name="T61" fmla="*/ 3 h 6"/>
                <a:gd name="T62" fmla="*/ 53 w 84"/>
                <a:gd name="T63" fmla="*/ 4 h 6"/>
                <a:gd name="T64" fmla="*/ 55 w 84"/>
                <a:gd name="T65" fmla="*/ 4 h 6"/>
                <a:gd name="T66" fmla="*/ 56 w 84"/>
                <a:gd name="T67" fmla="*/ 4 h 6"/>
                <a:gd name="T68" fmla="*/ 58 w 84"/>
                <a:gd name="T69" fmla="*/ 4 h 6"/>
                <a:gd name="T70" fmla="*/ 60 w 84"/>
                <a:gd name="T71" fmla="*/ 4 h 6"/>
                <a:gd name="T72" fmla="*/ 61 w 84"/>
                <a:gd name="T73" fmla="*/ 4 h 6"/>
                <a:gd name="T74" fmla="*/ 63 w 84"/>
                <a:gd name="T75" fmla="*/ 4 h 6"/>
                <a:gd name="T76" fmla="*/ 65 w 84"/>
                <a:gd name="T77" fmla="*/ 5 h 6"/>
                <a:gd name="T78" fmla="*/ 66 w 84"/>
                <a:gd name="T79" fmla="*/ 5 h 6"/>
                <a:gd name="T80" fmla="*/ 68 w 84"/>
                <a:gd name="T81" fmla="*/ 5 h 6"/>
                <a:gd name="T82" fmla="*/ 70 w 84"/>
                <a:gd name="T83" fmla="*/ 5 h 6"/>
                <a:gd name="T84" fmla="*/ 72 w 84"/>
                <a:gd name="T85" fmla="*/ 5 h 6"/>
                <a:gd name="T86" fmla="*/ 73 w 84"/>
                <a:gd name="T87" fmla="*/ 5 h 6"/>
                <a:gd name="T88" fmla="*/ 75 w 84"/>
                <a:gd name="T89" fmla="*/ 5 h 6"/>
                <a:gd name="T90" fmla="*/ 77 w 84"/>
                <a:gd name="T91" fmla="*/ 5 h 6"/>
                <a:gd name="T92" fmla="*/ 79 w 84"/>
                <a:gd name="T93" fmla="*/ 5 h 6"/>
                <a:gd name="T94" fmla="*/ 80 w 84"/>
                <a:gd name="T95" fmla="*/ 5 h 6"/>
                <a:gd name="T96" fmla="*/ 82 w 84"/>
                <a:gd name="T97" fmla="*/ 6 h 6"/>
                <a:gd name="T98" fmla="*/ 84 w 84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3"/>
                  </a:lnTo>
                  <a:lnTo>
                    <a:pt x="36" y="3"/>
                  </a:lnTo>
                  <a:lnTo>
                    <a:pt x="38" y="3"/>
                  </a:lnTo>
                  <a:lnTo>
                    <a:pt x="40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9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4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2" name="Freeform 187"/>
            <p:cNvSpPr>
              <a:spLocks/>
            </p:cNvSpPr>
            <p:nvPr/>
          </p:nvSpPr>
          <p:spPr bwMode="auto">
            <a:xfrm>
              <a:off x="7478698" y="366553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0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1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2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4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3" name="Freeform 188"/>
            <p:cNvSpPr>
              <a:spLocks/>
            </p:cNvSpPr>
            <p:nvPr/>
          </p:nvSpPr>
          <p:spPr bwMode="auto">
            <a:xfrm>
              <a:off x="7591700" y="3673477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1 w 83"/>
                <a:gd name="T3" fmla="*/ 1 h 6"/>
                <a:gd name="T4" fmla="*/ 3 w 83"/>
                <a:gd name="T5" fmla="*/ 1 h 6"/>
                <a:gd name="T6" fmla="*/ 5 w 83"/>
                <a:gd name="T7" fmla="*/ 1 h 6"/>
                <a:gd name="T8" fmla="*/ 7 w 83"/>
                <a:gd name="T9" fmla="*/ 1 h 6"/>
                <a:gd name="T10" fmla="*/ 8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2 h 6"/>
                <a:gd name="T24" fmla="*/ 20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3 h 6"/>
                <a:gd name="T38" fmla="*/ 32 w 83"/>
                <a:gd name="T39" fmla="*/ 3 h 6"/>
                <a:gd name="T40" fmla="*/ 34 w 83"/>
                <a:gd name="T41" fmla="*/ 3 h 6"/>
                <a:gd name="T42" fmla="*/ 35 w 83"/>
                <a:gd name="T43" fmla="*/ 3 h 6"/>
                <a:gd name="T44" fmla="*/ 37 w 83"/>
                <a:gd name="T45" fmla="*/ 3 h 6"/>
                <a:gd name="T46" fmla="*/ 39 w 83"/>
                <a:gd name="T47" fmla="*/ 3 h 6"/>
                <a:gd name="T48" fmla="*/ 40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5 w 83"/>
                <a:gd name="T55" fmla="*/ 3 h 6"/>
                <a:gd name="T56" fmla="*/ 47 w 83"/>
                <a:gd name="T57" fmla="*/ 4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5 h 6"/>
                <a:gd name="T78" fmla="*/ 66 w 83"/>
                <a:gd name="T79" fmla="*/ 5 h 6"/>
                <a:gd name="T80" fmla="*/ 68 w 83"/>
                <a:gd name="T81" fmla="*/ 5 h 6"/>
                <a:gd name="T82" fmla="*/ 69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4 w 83"/>
                <a:gd name="T89" fmla="*/ 5 h 6"/>
                <a:gd name="T90" fmla="*/ 76 w 83"/>
                <a:gd name="T91" fmla="*/ 6 h 6"/>
                <a:gd name="T92" fmla="*/ 78 w 83"/>
                <a:gd name="T93" fmla="*/ 6 h 6"/>
                <a:gd name="T94" fmla="*/ 80 w 83"/>
                <a:gd name="T95" fmla="*/ 6 h 6"/>
                <a:gd name="T96" fmla="*/ 81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1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4" name="Freeform 189"/>
            <p:cNvSpPr>
              <a:spLocks/>
            </p:cNvSpPr>
            <p:nvPr/>
          </p:nvSpPr>
          <p:spPr bwMode="auto">
            <a:xfrm>
              <a:off x="7704704" y="368300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8 w 83"/>
                <a:gd name="T11" fmla="*/ 0 h 6"/>
                <a:gd name="T12" fmla="*/ 10 w 83"/>
                <a:gd name="T13" fmla="*/ 1 h 6"/>
                <a:gd name="T14" fmla="*/ 12 w 83"/>
                <a:gd name="T15" fmla="*/ 1 h 6"/>
                <a:gd name="T16" fmla="*/ 13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1 h 6"/>
                <a:gd name="T26" fmla="*/ 22 w 83"/>
                <a:gd name="T27" fmla="*/ 2 h 6"/>
                <a:gd name="T28" fmla="*/ 24 w 83"/>
                <a:gd name="T29" fmla="*/ 2 h 6"/>
                <a:gd name="T30" fmla="*/ 26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7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7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7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1 w 83"/>
                <a:gd name="T97" fmla="*/ 5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5" name="Freeform 190"/>
            <p:cNvSpPr>
              <a:spLocks/>
            </p:cNvSpPr>
            <p:nvPr/>
          </p:nvSpPr>
          <p:spPr bwMode="auto">
            <a:xfrm>
              <a:off x="7817706" y="3692527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0 w 83"/>
                <a:gd name="T13" fmla="*/ 0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1 h 6"/>
                <a:gd name="T26" fmla="*/ 22 w 83"/>
                <a:gd name="T27" fmla="*/ 1 h 6"/>
                <a:gd name="T28" fmla="*/ 24 w 83"/>
                <a:gd name="T29" fmla="*/ 1 h 6"/>
                <a:gd name="T30" fmla="*/ 25 w 83"/>
                <a:gd name="T31" fmla="*/ 1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8 w 83"/>
                <a:gd name="T45" fmla="*/ 2 h 6"/>
                <a:gd name="T46" fmla="*/ 39 w 83"/>
                <a:gd name="T47" fmla="*/ 3 h 6"/>
                <a:gd name="T48" fmla="*/ 41 w 83"/>
                <a:gd name="T49" fmla="*/ 3 h 6"/>
                <a:gd name="T50" fmla="*/ 43 w 83"/>
                <a:gd name="T51" fmla="*/ 3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3 h 6"/>
                <a:gd name="T60" fmla="*/ 51 w 83"/>
                <a:gd name="T61" fmla="*/ 3 h 6"/>
                <a:gd name="T62" fmla="*/ 53 w 83"/>
                <a:gd name="T63" fmla="*/ 3 h 6"/>
                <a:gd name="T64" fmla="*/ 54 w 83"/>
                <a:gd name="T65" fmla="*/ 3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5 h 6"/>
                <a:gd name="T80" fmla="*/ 68 w 83"/>
                <a:gd name="T81" fmla="*/ 5 h 6"/>
                <a:gd name="T82" fmla="*/ 70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1 w 83"/>
                <a:gd name="T97" fmla="*/ 5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1" y="5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6" name="Freeform 191"/>
            <p:cNvSpPr>
              <a:spLocks/>
            </p:cNvSpPr>
            <p:nvPr/>
          </p:nvSpPr>
          <p:spPr bwMode="auto">
            <a:xfrm>
              <a:off x="7930710" y="3702052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2 w 83"/>
                <a:gd name="T3" fmla="*/ 0 h 6"/>
                <a:gd name="T4" fmla="*/ 4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9 w 83"/>
                <a:gd name="T11" fmla="*/ 0 h 6"/>
                <a:gd name="T12" fmla="*/ 11 w 83"/>
                <a:gd name="T13" fmla="*/ 0 h 6"/>
                <a:gd name="T14" fmla="*/ 12 w 83"/>
                <a:gd name="T15" fmla="*/ 0 h 6"/>
                <a:gd name="T16" fmla="*/ 14 w 83"/>
                <a:gd name="T17" fmla="*/ 0 h 6"/>
                <a:gd name="T18" fmla="*/ 16 w 83"/>
                <a:gd name="T19" fmla="*/ 0 h 6"/>
                <a:gd name="T20" fmla="*/ 17 w 83"/>
                <a:gd name="T21" fmla="*/ 1 h 6"/>
                <a:gd name="T22" fmla="*/ 19 w 83"/>
                <a:gd name="T23" fmla="*/ 1 h 6"/>
                <a:gd name="T24" fmla="*/ 21 w 83"/>
                <a:gd name="T25" fmla="*/ 1 h 6"/>
                <a:gd name="T26" fmla="*/ 22 w 83"/>
                <a:gd name="T27" fmla="*/ 1 h 6"/>
                <a:gd name="T28" fmla="*/ 24 w 83"/>
                <a:gd name="T29" fmla="*/ 1 h 6"/>
                <a:gd name="T30" fmla="*/ 26 w 83"/>
                <a:gd name="T31" fmla="*/ 1 h 6"/>
                <a:gd name="T32" fmla="*/ 27 w 83"/>
                <a:gd name="T33" fmla="*/ 2 h 6"/>
                <a:gd name="T34" fmla="*/ 29 w 83"/>
                <a:gd name="T35" fmla="*/ 2 h 6"/>
                <a:gd name="T36" fmla="*/ 31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6 w 83"/>
                <a:gd name="T43" fmla="*/ 2 h 6"/>
                <a:gd name="T44" fmla="*/ 37 w 83"/>
                <a:gd name="T45" fmla="*/ 2 h 6"/>
                <a:gd name="T46" fmla="*/ 39 w 83"/>
                <a:gd name="T47" fmla="*/ 2 h 6"/>
                <a:gd name="T48" fmla="*/ 41 w 83"/>
                <a:gd name="T49" fmla="*/ 2 h 6"/>
                <a:gd name="T50" fmla="*/ 42 w 83"/>
                <a:gd name="T51" fmla="*/ 2 h 6"/>
                <a:gd name="T52" fmla="*/ 44 w 83"/>
                <a:gd name="T53" fmla="*/ 3 h 6"/>
                <a:gd name="T54" fmla="*/ 46 w 83"/>
                <a:gd name="T55" fmla="*/ 3 h 6"/>
                <a:gd name="T56" fmla="*/ 48 w 83"/>
                <a:gd name="T57" fmla="*/ 3 h 6"/>
                <a:gd name="T58" fmla="*/ 49 w 83"/>
                <a:gd name="T59" fmla="*/ 3 h 6"/>
                <a:gd name="T60" fmla="*/ 51 w 83"/>
                <a:gd name="T61" fmla="*/ 3 h 6"/>
                <a:gd name="T62" fmla="*/ 53 w 83"/>
                <a:gd name="T63" fmla="*/ 3 h 6"/>
                <a:gd name="T64" fmla="*/ 55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60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5 w 83"/>
                <a:gd name="T77" fmla="*/ 4 h 6"/>
                <a:gd name="T78" fmla="*/ 66 w 83"/>
                <a:gd name="T79" fmla="*/ 4 h 6"/>
                <a:gd name="T80" fmla="*/ 68 w 83"/>
                <a:gd name="T81" fmla="*/ 4 h 6"/>
                <a:gd name="T82" fmla="*/ 70 w 83"/>
                <a:gd name="T83" fmla="*/ 4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7 w 83"/>
                <a:gd name="T91" fmla="*/ 5 h 6"/>
                <a:gd name="T92" fmla="*/ 78 w 83"/>
                <a:gd name="T93" fmla="*/ 5 h 6"/>
                <a:gd name="T94" fmla="*/ 80 w 83"/>
                <a:gd name="T95" fmla="*/ 5 h 6"/>
                <a:gd name="T96" fmla="*/ 82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7" name="Freeform 192"/>
            <p:cNvSpPr>
              <a:spLocks/>
            </p:cNvSpPr>
            <p:nvPr/>
          </p:nvSpPr>
          <p:spPr bwMode="auto">
            <a:xfrm>
              <a:off x="8043712" y="3711577"/>
              <a:ext cx="114364" cy="7938"/>
            </a:xfrm>
            <a:custGeom>
              <a:avLst/>
              <a:gdLst>
                <a:gd name="T0" fmla="*/ 0 w 84"/>
                <a:gd name="T1" fmla="*/ 0 h 5"/>
                <a:gd name="T2" fmla="*/ 2 w 84"/>
                <a:gd name="T3" fmla="*/ 0 h 5"/>
                <a:gd name="T4" fmla="*/ 4 w 84"/>
                <a:gd name="T5" fmla="*/ 0 h 5"/>
                <a:gd name="T6" fmla="*/ 5 w 84"/>
                <a:gd name="T7" fmla="*/ 0 h 5"/>
                <a:gd name="T8" fmla="*/ 7 w 84"/>
                <a:gd name="T9" fmla="*/ 0 h 5"/>
                <a:gd name="T10" fmla="*/ 9 w 84"/>
                <a:gd name="T11" fmla="*/ 0 h 5"/>
                <a:gd name="T12" fmla="*/ 10 w 84"/>
                <a:gd name="T13" fmla="*/ 0 h 5"/>
                <a:gd name="T14" fmla="*/ 12 w 84"/>
                <a:gd name="T15" fmla="*/ 0 h 5"/>
                <a:gd name="T16" fmla="*/ 14 w 84"/>
                <a:gd name="T17" fmla="*/ 0 h 5"/>
                <a:gd name="T18" fmla="*/ 16 w 84"/>
                <a:gd name="T19" fmla="*/ 1 h 5"/>
                <a:gd name="T20" fmla="*/ 17 w 84"/>
                <a:gd name="T21" fmla="*/ 1 h 5"/>
                <a:gd name="T22" fmla="*/ 19 w 84"/>
                <a:gd name="T23" fmla="*/ 1 h 5"/>
                <a:gd name="T24" fmla="*/ 21 w 84"/>
                <a:gd name="T25" fmla="*/ 1 h 5"/>
                <a:gd name="T26" fmla="*/ 23 w 84"/>
                <a:gd name="T27" fmla="*/ 1 h 5"/>
                <a:gd name="T28" fmla="*/ 24 w 84"/>
                <a:gd name="T29" fmla="*/ 1 h 5"/>
                <a:gd name="T30" fmla="*/ 26 w 84"/>
                <a:gd name="T31" fmla="*/ 1 h 5"/>
                <a:gd name="T32" fmla="*/ 28 w 84"/>
                <a:gd name="T33" fmla="*/ 1 h 5"/>
                <a:gd name="T34" fmla="*/ 29 w 84"/>
                <a:gd name="T35" fmla="*/ 1 h 5"/>
                <a:gd name="T36" fmla="*/ 31 w 84"/>
                <a:gd name="T37" fmla="*/ 2 h 5"/>
                <a:gd name="T38" fmla="*/ 33 w 84"/>
                <a:gd name="T39" fmla="*/ 2 h 5"/>
                <a:gd name="T40" fmla="*/ 34 w 84"/>
                <a:gd name="T41" fmla="*/ 2 h 5"/>
                <a:gd name="T42" fmla="*/ 36 w 84"/>
                <a:gd name="T43" fmla="*/ 2 h 5"/>
                <a:gd name="T44" fmla="*/ 38 w 84"/>
                <a:gd name="T45" fmla="*/ 2 h 5"/>
                <a:gd name="T46" fmla="*/ 39 w 84"/>
                <a:gd name="T47" fmla="*/ 2 h 5"/>
                <a:gd name="T48" fmla="*/ 41 w 84"/>
                <a:gd name="T49" fmla="*/ 2 h 5"/>
                <a:gd name="T50" fmla="*/ 43 w 84"/>
                <a:gd name="T51" fmla="*/ 3 h 5"/>
                <a:gd name="T52" fmla="*/ 44 w 84"/>
                <a:gd name="T53" fmla="*/ 3 h 5"/>
                <a:gd name="T54" fmla="*/ 46 w 84"/>
                <a:gd name="T55" fmla="*/ 3 h 5"/>
                <a:gd name="T56" fmla="*/ 48 w 84"/>
                <a:gd name="T57" fmla="*/ 3 h 5"/>
                <a:gd name="T58" fmla="*/ 49 w 84"/>
                <a:gd name="T59" fmla="*/ 3 h 5"/>
                <a:gd name="T60" fmla="*/ 51 w 84"/>
                <a:gd name="T61" fmla="*/ 3 h 5"/>
                <a:gd name="T62" fmla="*/ 53 w 84"/>
                <a:gd name="T63" fmla="*/ 3 h 5"/>
                <a:gd name="T64" fmla="*/ 54 w 84"/>
                <a:gd name="T65" fmla="*/ 3 h 5"/>
                <a:gd name="T66" fmla="*/ 56 w 84"/>
                <a:gd name="T67" fmla="*/ 3 h 5"/>
                <a:gd name="T68" fmla="*/ 58 w 84"/>
                <a:gd name="T69" fmla="*/ 4 h 5"/>
                <a:gd name="T70" fmla="*/ 60 w 84"/>
                <a:gd name="T71" fmla="*/ 4 h 5"/>
                <a:gd name="T72" fmla="*/ 61 w 84"/>
                <a:gd name="T73" fmla="*/ 4 h 5"/>
                <a:gd name="T74" fmla="*/ 63 w 84"/>
                <a:gd name="T75" fmla="*/ 4 h 5"/>
                <a:gd name="T76" fmla="*/ 65 w 84"/>
                <a:gd name="T77" fmla="*/ 4 h 5"/>
                <a:gd name="T78" fmla="*/ 67 w 84"/>
                <a:gd name="T79" fmla="*/ 4 h 5"/>
                <a:gd name="T80" fmla="*/ 68 w 84"/>
                <a:gd name="T81" fmla="*/ 5 h 5"/>
                <a:gd name="T82" fmla="*/ 70 w 84"/>
                <a:gd name="T83" fmla="*/ 5 h 5"/>
                <a:gd name="T84" fmla="*/ 72 w 84"/>
                <a:gd name="T85" fmla="*/ 5 h 5"/>
                <a:gd name="T86" fmla="*/ 73 w 84"/>
                <a:gd name="T87" fmla="*/ 5 h 5"/>
                <a:gd name="T88" fmla="*/ 75 w 84"/>
                <a:gd name="T89" fmla="*/ 5 h 5"/>
                <a:gd name="T90" fmla="*/ 77 w 84"/>
                <a:gd name="T91" fmla="*/ 5 h 5"/>
                <a:gd name="T92" fmla="*/ 78 w 84"/>
                <a:gd name="T93" fmla="*/ 5 h 5"/>
                <a:gd name="T94" fmla="*/ 80 w 84"/>
                <a:gd name="T95" fmla="*/ 5 h 5"/>
                <a:gd name="T96" fmla="*/ 82 w 84"/>
                <a:gd name="T97" fmla="*/ 5 h 5"/>
                <a:gd name="T98" fmla="*/ 84 w 84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7" y="4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4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8" name="Freeform 193"/>
            <p:cNvSpPr>
              <a:spLocks/>
            </p:cNvSpPr>
            <p:nvPr/>
          </p:nvSpPr>
          <p:spPr bwMode="auto">
            <a:xfrm>
              <a:off x="8158076" y="3719514"/>
              <a:ext cx="113003" cy="11113"/>
            </a:xfrm>
            <a:custGeom>
              <a:avLst/>
              <a:gdLst>
                <a:gd name="T0" fmla="*/ 0 w 83"/>
                <a:gd name="T1" fmla="*/ 0 h 7"/>
                <a:gd name="T2" fmla="*/ 1 w 83"/>
                <a:gd name="T3" fmla="*/ 1 h 7"/>
                <a:gd name="T4" fmla="*/ 3 w 83"/>
                <a:gd name="T5" fmla="*/ 1 h 7"/>
                <a:gd name="T6" fmla="*/ 5 w 83"/>
                <a:gd name="T7" fmla="*/ 1 h 7"/>
                <a:gd name="T8" fmla="*/ 6 w 83"/>
                <a:gd name="T9" fmla="*/ 1 h 7"/>
                <a:gd name="T10" fmla="*/ 8 w 83"/>
                <a:gd name="T11" fmla="*/ 1 h 7"/>
                <a:gd name="T12" fmla="*/ 10 w 83"/>
                <a:gd name="T13" fmla="*/ 1 h 7"/>
                <a:gd name="T14" fmla="*/ 11 w 83"/>
                <a:gd name="T15" fmla="*/ 2 h 7"/>
                <a:gd name="T16" fmla="*/ 13 w 83"/>
                <a:gd name="T17" fmla="*/ 2 h 7"/>
                <a:gd name="T18" fmla="*/ 15 w 83"/>
                <a:gd name="T19" fmla="*/ 2 h 7"/>
                <a:gd name="T20" fmla="*/ 16 w 83"/>
                <a:gd name="T21" fmla="*/ 2 h 7"/>
                <a:gd name="T22" fmla="*/ 18 w 83"/>
                <a:gd name="T23" fmla="*/ 2 h 7"/>
                <a:gd name="T24" fmla="*/ 20 w 83"/>
                <a:gd name="T25" fmla="*/ 2 h 7"/>
                <a:gd name="T26" fmla="*/ 21 w 83"/>
                <a:gd name="T27" fmla="*/ 2 h 7"/>
                <a:gd name="T28" fmla="*/ 23 w 83"/>
                <a:gd name="T29" fmla="*/ 2 h 7"/>
                <a:gd name="T30" fmla="*/ 25 w 83"/>
                <a:gd name="T31" fmla="*/ 2 h 7"/>
                <a:gd name="T32" fmla="*/ 27 w 83"/>
                <a:gd name="T33" fmla="*/ 2 h 7"/>
                <a:gd name="T34" fmla="*/ 28 w 83"/>
                <a:gd name="T35" fmla="*/ 3 h 7"/>
                <a:gd name="T36" fmla="*/ 30 w 83"/>
                <a:gd name="T37" fmla="*/ 3 h 7"/>
                <a:gd name="T38" fmla="*/ 32 w 83"/>
                <a:gd name="T39" fmla="*/ 3 h 7"/>
                <a:gd name="T40" fmla="*/ 34 w 83"/>
                <a:gd name="T41" fmla="*/ 3 h 7"/>
                <a:gd name="T42" fmla="*/ 35 w 83"/>
                <a:gd name="T43" fmla="*/ 3 h 7"/>
                <a:gd name="T44" fmla="*/ 37 w 83"/>
                <a:gd name="T45" fmla="*/ 3 h 7"/>
                <a:gd name="T46" fmla="*/ 39 w 83"/>
                <a:gd name="T47" fmla="*/ 4 h 7"/>
                <a:gd name="T48" fmla="*/ 40 w 83"/>
                <a:gd name="T49" fmla="*/ 4 h 7"/>
                <a:gd name="T50" fmla="*/ 42 w 83"/>
                <a:gd name="T51" fmla="*/ 4 h 7"/>
                <a:gd name="T52" fmla="*/ 44 w 83"/>
                <a:gd name="T53" fmla="*/ 4 h 7"/>
                <a:gd name="T54" fmla="*/ 45 w 83"/>
                <a:gd name="T55" fmla="*/ 4 h 7"/>
                <a:gd name="T56" fmla="*/ 47 w 83"/>
                <a:gd name="T57" fmla="*/ 4 h 7"/>
                <a:gd name="T58" fmla="*/ 49 w 83"/>
                <a:gd name="T59" fmla="*/ 4 h 7"/>
                <a:gd name="T60" fmla="*/ 50 w 83"/>
                <a:gd name="T61" fmla="*/ 4 h 7"/>
                <a:gd name="T62" fmla="*/ 52 w 83"/>
                <a:gd name="T63" fmla="*/ 4 h 7"/>
                <a:gd name="T64" fmla="*/ 54 w 83"/>
                <a:gd name="T65" fmla="*/ 5 h 7"/>
                <a:gd name="T66" fmla="*/ 55 w 83"/>
                <a:gd name="T67" fmla="*/ 5 h 7"/>
                <a:gd name="T68" fmla="*/ 57 w 83"/>
                <a:gd name="T69" fmla="*/ 5 h 7"/>
                <a:gd name="T70" fmla="*/ 59 w 83"/>
                <a:gd name="T71" fmla="*/ 5 h 7"/>
                <a:gd name="T72" fmla="*/ 60 w 83"/>
                <a:gd name="T73" fmla="*/ 5 h 7"/>
                <a:gd name="T74" fmla="*/ 62 w 83"/>
                <a:gd name="T75" fmla="*/ 5 h 7"/>
                <a:gd name="T76" fmla="*/ 64 w 83"/>
                <a:gd name="T77" fmla="*/ 5 h 7"/>
                <a:gd name="T78" fmla="*/ 66 w 83"/>
                <a:gd name="T79" fmla="*/ 5 h 7"/>
                <a:gd name="T80" fmla="*/ 67 w 83"/>
                <a:gd name="T81" fmla="*/ 5 h 7"/>
                <a:gd name="T82" fmla="*/ 69 w 83"/>
                <a:gd name="T83" fmla="*/ 6 h 7"/>
                <a:gd name="T84" fmla="*/ 71 w 83"/>
                <a:gd name="T85" fmla="*/ 6 h 7"/>
                <a:gd name="T86" fmla="*/ 72 w 83"/>
                <a:gd name="T87" fmla="*/ 6 h 7"/>
                <a:gd name="T88" fmla="*/ 74 w 83"/>
                <a:gd name="T89" fmla="*/ 6 h 7"/>
                <a:gd name="T90" fmla="*/ 76 w 83"/>
                <a:gd name="T91" fmla="*/ 6 h 7"/>
                <a:gd name="T92" fmla="*/ 78 w 83"/>
                <a:gd name="T93" fmla="*/ 6 h 7"/>
                <a:gd name="T94" fmla="*/ 79 w 83"/>
                <a:gd name="T95" fmla="*/ 6 h 7"/>
                <a:gd name="T96" fmla="*/ 81 w 83"/>
                <a:gd name="T97" fmla="*/ 7 h 7"/>
                <a:gd name="T98" fmla="*/ 83 w 83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39" y="4"/>
                  </a:lnTo>
                  <a:lnTo>
                    <a:pt x="40" y="4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5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0" y="4"/>
                  </a:lnTo>
                  <a:lnTo>
                    <a:pt x="52" y="4"/>
                  </a:lnTo>
                  <a:lnTo>
                    <a:pt x="54" y="5"/>
                  </a:lnTo>
                  <a:lnTo>
                    <a:pt x="55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0" y="5"/>
                  </a:lnTo>
                  <a:lnTo>
                    <a:pt x="62" y="5"/>
                  </a:lnTo>
                  <a:lnTo>
                    <a:pt x="64" y="5"/>
                  </a:lnTo>
                  <a:lnTo>
                    <a:pt x="66" y="5"/>
                  </a:lnTo>
                  <a:lnTo>
                    <a:pt x="67" y="5"/>
                  </a:lnTo>
                  <a:lnTo>
                    <a:pt x="69" y="6"/>
                  </a:lnTo>
                  <a:lnTo>
                    <a:pt x="71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8" y="6"/>
                  </a:lnTo>
                  <a:lnTo>
                    <a:pt x="79" y="6"/>
                  </a:lnTo>
                  <a:lnTo>
                    <a:pt x="81" y="7"/>
                  </a:lnTo>
                  <a:lnTo>
                    <a:pt x="83" y="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89" name="Freeform 194"/>
            <p:cNvSpPr>
              <a:spLocks/>
            </p:cNvSpPr>
            <p:nvPr/>
          </p:nvSpPr>
          <p:spPr bwMode="auto">
            <a:xfrm>
              <a:off x="8271080" y="3730627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1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3 w 83"/>
                <a:gd name="T29" fmla="*/ 1 h 5"/>
                <a:gd name="T30" fmla="*/ 25 w 83"/>
                <a:gd name="T31" fmla="*/ 2 h 5"/>
                <a:gd name="T32" fmla="*/ 27 w 83"/>
                <a:gd name="T33" fmla="*/ 2 h 5"/>
                <a:gd name="T34" fmla="*/ 28 w 83"/>
                <a:gd name="T35" fmla="*/ 2 h 5"/>
                <a:gd name="T36" fmla="*/ 30 w 83"/>
                <a:gd name="T37" fmla="*/ 2 h 5"/>
                <a:gd name="T38" fmla="*/ 32 w 83"/>
                <a:gd name="T39" fmla="*/ 2 h 5"/>
                <a:gd name="T40" fmla="*/ 33 w 83"/>
                <a:gd name="T41" fmla="*/ 2 h 5"/>
                <a:gd name="T42" fmla="*/ 35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0 w 83"/>
                <a:gd name="T49" fmla="*/ 2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4 h 5"/>
                <a:gd name="T66" fmla="*/ 56 w 83"/>
                <a:gd name="T67" fmla="*/ 4 h 5"/>
                <a:gd name="T68" fmla="*/ 57 w 83"/>
                <a:gd name="T69" fmla="*/ 4 h 5"/>
                <a:gd name="T70" fmla="*/ 59 w 83"/>
                <a:gd name="T71" fmla="*/ 4 h 5"/>
                <a:gd name="T72" fmla="*/ 61 w 83"/>
                <a:gd name="T73" fmla="*/ 4 h 5"/>
                <a:gd name="T74" fmla="*/ 62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7 w 83"/>
                <a:gd name="T81" fmla="*/ 4 h 5"/>
                <a:gd name="T82" fmla="*/ 69 w 83"/>
                <a:gd name="T83" fmla="*/ 4 h 5"/>
                <a:gd name="T84" fmla="*/ 71 w 83"/>
                <a:gd name="T85" fmla="*/ 4 h 5"/>
                <a:gd name="T86" fmla="*/ 73 w 83"/>
                <a:gd name="T87" fmla="*/ 5 h 5"/>
                <a:gd name="T88" fmla="*/ 74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79 w 83"/>
                <a:gd name="T95" fmla="*/ 5 h 5"/>
                <a:gd name="T96" fmla="*/ 81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7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7" y="4"/>
                  </a:lnTo>
                  <a:lnTo>
                    <a:pt x="69" y="4"/>
                  </a:lnTo>
                  <a:lnTo>
                    <a:pt x="71" y="4"/>
                  </a:lnTo>
                  <a:lnTo>
                    <a:pt x="73" y="5"/>
                  </a:lnTo>
                  <a:lnTo>
                    <a:pt x="74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79" y="5"/>
                  </a:lnTo>
                  <a:lnTo>
                    <a:pt x="81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0" name="Freeform 195"/>
            <p:cNvSpPr>
              <a:spLocks/>
            </p:cNvSpPr>
            <p:nvPr/>
          </p:nvSpPr>
          <p:spPr bwMode="auto">
            <a:xfrm>
              <a:off x="8384082" y="3738564"/>
              <a:ext cx="113003" cy="9525"/>
            </a:xfrm>
            <a:custGeom>
              <a:avLst/>
              <a:gdLst>
                <a:gd name="T0" fmla="*/ 0 w 83"/>
                <a:gd name="T1" fmla="*/ 0 h 6"/>
                <a:gd name="T2" fmla="*/ 1 w 83"/>
                <a:gd name="T3" fmla="*/ 0 h 6"/>
                <a:gd name="T4" fmla="*/ 3 w 83"/>
                <a:gd name="T5" fmla="*/ 0 h 6"/>
                <a:gd name="T6" fmla="*/ 5 w 83"/>
                <a:gd name="T7" fmla="*/ 0 h 6"/>
                <a:gd name="T8" fmla="*/ 7 w 83"/>
                <a:gd name="T9" fmla="*/ 0 h 6"/>
                <a:gd name="T10" fmla="*/ 8 w 83"/>
                <a:gd name="T11" fmla="*/ 1 h 6"/>
                <a:gd name="T12" fmla="*/ 10 w 83"/>
                <a:gd name="T13" fmla="*/ 1 h 6"/>
                <a:gd name="T14" fmla="*/ 12 w 83"/>
                <a:gd name="T15" fmla="*/ 1 h 6"/>
                <a:gd name="T16" fmla="*/ 14 w 83"/>
                <a:gd name="T17" fmla="*/ 1 h 6"/>
                <a:gd name="T18" fmla="*/ 15 w 83"/>
                <a:gd name="T19" fmla="*/ 1 h 6"/>
                <a:gd name="T20" fmla="*/ 17 w 83"/>
                <a:gd name="T21" fmla="*/ 1 h 6"/>
                <a:gd name="T22" fmla="*/ 19 w 83"/>
                <a:gd name="T23" fmla="*/ 1 h 6"/>
                <a:gd name="T24" fmla="*/ 20 w 83"/>
                <a:gd name="T25" fmla="*/ 2 h 6"/>
                <a:gd name="T26" fmla="*/ 22 w 83"/>
                <a:gd name="T27" fmla="*/ 2 h 6"/>
                <a:gd name="T28" fmla="*/ 24 w 83"/>
                <a:gd name="T29" fmla="*/ 2 h 6"/>
                <a:gd name="T30" fmla="*/ 25 w 83"/>
                <a:gd name="T31" fmla="*/ 2 h 6"/>
                <a:gd name="T32" fmla="*/ 27 w 83"/>
                <a:gd name="T33" fmla="*/ 2 h 6"/>
                <a:gd name="T34" fmla="*/ 29 w 83"/>
                <a:gd name="T35" fmla="*/ 2 h 6"/>
                <a:gd name="T36" fmla="*/ 30 w 83"/>
                <a:gd name="T37" fmla="*/ 2 h 6"/>
                <a:gd name="T38" fmla="*/ 32 w 83"/>
                <a:gd name="T39" fmla="*/ 2 h 6"/>
                <a:gd name="T40" fmla="*/ 34 w 83"/>
                <a:gd name="T41" fmla="*/ 2 h 6"/>
                <a:gd name="T42" fmla="*/ 35 w 83"/>
                <a:gd name="T43" fmla="*/ 2 h 6"/>
                <a:gd name="T44" fmla="*/ 37 w 83"/>
                <a:gd name="T45" fmla="*/ 3 h 6"/>
                <a:gd name="T46" fmla="*/ 39 w 83"/>
                <a:gd name="T47" fmla="*/ 3 h 6"/>
                <a:gd name="T48" fmla="*/ 40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5 w 83"/>
                <a:gd name="T55" fmla="*/ 3 h 6"/>
                <a:gd name="T56" fmla="*/ 47 w 83"/>
                <a:gd name="T57" fmla="*/ 3 h 6"/>
                <a:gd name="T58" fmla="*/ 49 w 83"/>
                <a:gd name="T59" fmla="*/ 4 h 6"/>
                <a:gd name="T60" fmla="*/ 51 w 83"/>
                <a:gd name="T61" fmla="*/ 4 h 6"/>
                <a:gd name="T62" fmla="*/ 52 w 83"/>
                <a:gd name="T63" fmla="*/ 4 h 6"/>
                <a:gd name="T64" fmla="*/ 54 w 83"/>
                <a:gd name="T65" fmla="*/ 4 h 6"/>
                <a:gd name="T66" fmla="*/ 56 w 83"/>
                <a:gd name="T67" fmla="*/ 4 h 6"/>
                <a:gd name="T68" fmla="*/ 58 w 83"/>
                <a:gd name="T69" fmla="*/ 4 h 6"/>
                <a:gd name="T70" fmla="*/ 59 w 83"/>
                <a:gd name="T71" fmla="*/ 4 h 6"/>
                <a:gd name="T72" fmla="*/ 61 w 83"/>
                <a:gd name="T73" fmla="*/ 4 h 6"/>
                <a:gd name="T74" fmla="*/ 63 w 83"/>
                <a:gd name="T75" fmla="*/ 4 h 6"/>
                <a:gd name="T76" fmla="*/ 64 w 83"/>
                <a:gd name="T77" fmla="*/ 4 h 6"/>
                <a:gd name="T78" fmla="*/ 66 w 83"/>
                <a:gd name="T79" fmla="*/ 4 h 6"/>
                <a:gd name="T80" fmla="*/ 68 w 83"/>
                <a:gd name="T81" fmla="*/ 5 h 6"/>
                <a:gd name="T82" fmla="*/ 69 w 83"/>
                <a:gd name="T83" fmla="*/ 5 h 6"/>
                <a:gd name="T84" fmla="*/ 71 w 83"/>
                <a:gd name="T85" fmla="*/ 5 h 6"/>
                <a:gd name="T86" fmla="*/ 73 w 83"/>
                <a:gd name="T87" fmla="*/ 5 h 6"/>
                <a:gd name="T88" fmla="*/ 75 w 83"/>
                <a:gd name="T89" fmla="*/ 5 h 6"/>
                <a:gd name="T90" fmla="*/ 76 w 83"/>
                <a:gd name="T91" fmla="*/ 5 h 6"/>
                <a:gd name="T92" fmla="*/ 78 w 83"/>
                <a:gd name="T93" fmla="*/ 5 h 6"/>
                <a:gd name="T94" fmla="*/ 80 w 83"/>
                <a:gd name="T95" fmla="*/ 6 h 6"/>
                <a:gd name="T96" fmla="*/ 81 w 83"/>
                <a:gd name="T97" fmla="*/ 6 h 6"/>
                <a:gd name="T98" fmla="*/ 83 w 83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3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4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5"/>
                  </a:lnTo>
                  <a:lnTo>
                    <a:pt x="69" y="5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6"/>
                  </a:lnTo>
                  <a:lnTo>
                    <a:pt x="81" y="6"/>
                  </a:lnTo>
                  <a:lnTo>
                    <a:pt x="83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1" name="Freeform 196"/>
            <p:cNvSpPr>
              <a:spLocks/>
            </p:cNvSpPr>
            <p:nvPr/>
          </p:nvSpPr>
          <p:spPr bwMode="auto">
            <a:xfrm>
              <a:off x="8497085" y="3748089"/>
              <a:ext cx="113003" cy="7938"/>
            </a:xfrm>
            <a:custGeom>
              <a:avLst/>
              <a:gdLst>
                <a:gd name="T0" fmla="*/ 0 w 83"/>
                <a:gd name="T1" fmla="*/ 0 h 5"/>
                <a:gd name="T2" fmla="*/ 2 w 83"/>
                <a:gd name="T3" fmla="*/ 0 h 5"/>
                <a:gd name="T4" fmla="*/ 3 w 83"/>
                <a:gd name="T5" fmla="*/ 0 h 5"/>
                <a:gd name="T6" fmla="*/ 5 w 83"/>
                <a:gd name="T7" fmla="*/ 0 h 5"/>
                <a:gd name="T8" fmla="*/ 7 w 83"/>
                <a:gd name="T9" fmla="*/ 0 h 5"/>
                <a:gd name="T10" fmla="*/ 8 w 83"/>
                <a:gd name="T11" fmla="*/ 0 h 5"/>
                <a:gd name="T12" fmla="*/ 10 w 83"/>
                <a:gd name="T13" fmla="*/ 0 h 5"/>
                <a:gd name="T14" fmla="*/ 12 w 83"/>
                <a:gd name="T15" fmla="*/ 0 h 5"/>
                <a:gd name="T16" fmla="*/ 13 w 83"/>
                <a:gd name="T17" fmla="*/ 1 h 5"/>
                <a:gd name="T18" fmla="*/ 15 w 83"/>
                <a:gd name="T19" fmla="*/ 1 h 5"/>
                <a:gd name="T20" fmla="*/ 17 w 83"/>
                <a:gd name="T21" fmla="*/ 1 h 5"/>
                <a:gd name="T22" fmla="*/ 18 w 83"/>
                <a:gd name="T23" fmla="*/ 1 h 5"/>
                <a:gd name="T24" fmla="*/ 20 w 83"/>
                <a:gd name="T25" fmla="*/ 1 h 5"/>
                <a:gd name="T26" fmla="*/ 22 w 83"/>
                <a:gd name="T27" fmla="*/ 1 h 5"/>
                <a:gd name="T28" fmla="*/ 24 w 83"/>
                <a:gd name="T29" fmla="*/ 1 h 5"/>
                <a:gd name="T30" fmla="*/ 26 w 83"/>
                <a:gd name="T31" fmla="*/ 1 h 5"/>
                <a:gd name="T32" fmla="*/ 27 w 83"/>
                <a:gd name="T33" fmla="*/ 1 h 5"/>
                <a:gd name="T34" fmla="*/ 29 w 83"/>
                <a:gd name="T35" fmla="*/ 1 h 5"/>
                <a:gd name="T36" fmla="*/ 31 w 83"/>
                <a:gd name="T37" fmla="*/ 2 h 5"/>
                <a:gd name="T38" fmla="*/ 32 w 83"/>
                <a:gd name="T39" fmla="*/ 2 h 5"/>
                <a:gd name="T40" fmla="*/ 34 w 83"/>
                <a:gd name="T41" fmla="*/ 2 h 5"/>
                <a:gd name="T42" fmla="*/ 36 w 83"/>
                <a:gd name="T43" fmla="*/ 2 h 5"/>
                <a:gd name="T44" fmla="*/ 37 w 83"/>
                <a:gd name="T45" fmla="*/ 2 h 5"/>
                <a:gd name="T46" fmla="*/ 39 w 83"/>
                <a:gd name="T47" fmla="*/ 2 h 5"/>
                <a:gd name="T48" fmla="*/ 41 w 83"/>
                <a:gd name="T49" fmla="*/ 2 h 5"/>
                <a:gd name="T50" fmla="*/ 42 w 83"/>
                <a:gd name="T51" fmla="*/ 3 h 5"/>
                <a:gd name="T52" fmla="*/ 44 w 83"/>
                <a:gd name="T53" fmla="*/ 3 h 5"/>
                <a:gd name="T54" fmla="*/ 46 w 83"/>
                <a:gd name="T55" fmla="*/ 3 h 5"/>
                <a:gd name="T56" fmla="*/ 47 w 83"/>
                <a:gd name="T57" fmla="*/ 3 h 5"/>
                <a:gd name="T58" fmla="*/ 49 w 83"/>
                <a:gd name="T59" fmla="*/ 3 h 5"/>
                <a:gd name="T60" fmla="*/ 51 w 83"/>
                <a:gd name="T61" fmla="*/ 3 h 5"/>
                <a:gd name="T62" fmla="*/ 52 w 83"/>
                <a:gd name="T63" fmla="*/ 3 h 5"/>
                <a:gd name="T64" fmla="*/ 54 w 83"/>
                <a:gd name="T65" fmla="*/ 3 h 5"/>
                <a:gd name="T66" fmla="*/ 56 w 83"/>
                <a:gd name="T67" fmla="*/ 3 h 5"/>
                <a:gd name="T68" fmla="*/ 57 w 83"/>
                <a:gd name="T69" fmla="*/ 3 h 5"/>
                <a:gd name="T70" fmla="*/ 59 w 83"/>
                <a:gd name="T71" fmla="*/ 3 h 5"/>
                <a:gd name="T72" fmla="*/ 61 w 83"/>
                <a:gd name="T73" fmla="*/ 4 h 5"/>
                <a:gd name="T74" fmla="*/ 63 w 83"/>
                <a:gd name="T75" fmla="*/ 4 h 5"/>
                <a:gd name="T76" fmla="*/ 64 w 83"/>
                <a:gd name="T77" fmla="*/ 4 h 5"/>
                <a:gd name="T78" fmla="*/ 66 w 83"/>
                <a:gd name="T79" fmla="*/ 4 h 5"/>
                <a:gd name="T80" fmla="*/ 68 w 83"/>
                <a:gd name="T81" fmla="*/ 4 h 5"/>
                <a:gd name="T82" fmla="*/ 69 w 83"/>
                <a:gd name="T83" fmla="*/ 4 h 5"/>
                <a:gd name="T84" fmla="*/ 71 w 83"/>
                <a:gd name="T85" fmla="*/ 5 h 5"/>
                <a:gd name="T86" fmla="*/ 73 w 83"/>
                <a:gd name="T87" fmla="*/ 5 h 5"/>
                <a:gd name="T88" fmla="*/ 75 w 83"/>
                <a:gd name="T89" fmla="*/ 5 h 5"/>
                <a:gd name="T90" fmla="*/ 76 w 83"/>
                <a:gd name="T91" fmla="*/ 5 h 5"/>
                <a:gd name="T92" fmla="*/ 78 w 83"/>
                <a:gd name="T93" fmla="*/ 5 h 5"/>
                <a:gd name="T94" fmla="*/ 80 w 83"/>
                <a:gd name="T95" fmla="*/ 5 h 5"/>
                <a:gd name="T96" fmla="*/ 82 w 83"/>
                <a:gd name="T97" fmla="*/ 5 h 5"/>
                <a:gd name="T98" fmla="*/ 83 w 83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7" y="3"/>
                  </a:lnTo>
                  <a:lnTo>
                    <a:pt x="59" y="3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5"/>
                  </a:lnTo>
                  <a:lnTo>
                    <a:pt x="82" y="5"/>
                  </a:lnTo>
                  <a:lnTo>
                    <a:pt x="83" y="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2" name="Freeform 197"/>
            <p:cNvSpPr>
              <a:spLocks/>
            </p:cNvSpPr>
            <p:nvPr/>
          </p:nvSpPr>
          <p:spPr bwMode="auto">
            <a:xfrm>
              <a:off x="8610088" y="3756027"/>
              <a:ext cx="23146" cy="1588"/>
            </a:xfrm>
            <a:custGeom>
              <a:avLst/>
              <a:gdLst>
                <a:gd name="T0" fmla="*/ 0 w 17"/>
                <a:gd name="T1" fmla="*/ 0 h 1"/>
                <a:gd name="T2" fmla="*/ 2 w 17"/>
                <a:gd name="T3" fmla="*/ 0 h 1"/>
                <a:gd name="T4" fmla="*/ 4 w 17"/>
                <a:gd name="T5" fmla="*/ 0 h 1"/>
                <a:gd name="T6" fmla="*/ 5 w 17"/>
                <a:gd name="T7" fmla="*/ 0 h 1"/>
                <a:gd name="T8" fmla="*/ 7 w 17"/>
                <a:gd name="T9" fmla="*/ 1 h 1"/>
                <a:gd name="T10" fmla="*/ 9 w 17"/>
                <a:gd name="T11" fmla="*/ 1 h 1"/>
                <a:gd name="T12" fmla="*/ 10 w 17"/>
                <a:gd name="T13" fmla="*/ 1 h 1"/>
                <a:gd name="T14" fmla="*/ 12 w 17"/>
                <a:gd name="T15" fmla="*/ 1 h 1"/>
                <a:gd name="T16" fmla="*/ 14 w 17"/>
                <a:gd name="T17" fmla="*/ 1 h 1"/>
                <a:gd name="T18" fmla="*/ 15 w 17"/>
                <a:gd name="T19" fmla="*/ 1 h 1"/>
                <a:gd name="T20" fmla="*/ 17 w 17"/>
                <a:gd name="T2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</p:grpSp>
      <p:grpSp>
        <p:nvGrpSpPr>
          <p:cNvPr id="319" name="Group 318"/>
          <p:cNvGrpSpPr/>
          <p:nvPr/>
        </p:nvGrpSpPr>
        <p:grpSpPr>
          <a:xfrm>
            <a:off x="4448431" y="4060297"/>
            <a:ext cx="1017046" cy="245114"/>
            <a:chOff x="4448431" y="4060297"/>
            <a:chExt cx="1017046" cy="245114"/>
          </a:xfrm>
        </p:grpSpPr>
        <p:sp>
          <p:nvSpPr>
            <p:cNvPr id="294" name="Rectangle 199"/>
            <p:cNvSpPr>
              <a:spLocks noChangeArrowheads="1"/>
            </p:cNvSpPr>
            <p:nvPr/>
          </p:nvSpPr>
          <p:spPr bwMode="auto">
            <a:xfrm>
              <a:off x="4691927" y="4166912"/>
              <a:ext cx="589905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. (THz)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Rectangle 209"/>
            <p:cNvSpPr>
              <a:spLocks noChangeArrowheads="1"/>
            </p:cNvSpPr>
            <p:nvPr/>
          </p:nvSpPr>
          <p:spPr bwMode="auto">
            <a:xfrm>
              <a:off x="4448431" y="4060297"/>
              <a:ext cx="19877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0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210"/>
            <p:cNvSpPr>
              <a:spLocks noChangeArrowheads="1"/>
            </p:cNvSpPr>
            <p:nvPr/>
          </p:nvSpPr>
          <p:spPr bwMode="auto">
            <a:xfrm>
              <a:off x="4921144" y="4060297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211"/>
            <p:cNvSpPr>
              <a:spLocks noChangeArrowheads="1"/>
            </p:cNvSpPr>
            <p:nvPr/>
          </p:nvSpPr>
          <p:spPr bwMode="auto">
            <a:xfrm>
              <a:off x="5305177" y="4060297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18" name="Group 317"/>
          <p:cNvGrpSpPr/>
          <p:nvPr/>
        </p:nvGrpSpPr>
        <p:grpSpPr>
          <a:xfrm>
            <a:off x="5378827" y="2963445"/>
            <a:ext cx="231043" cy="1160011"/>
            <a:chOff x="5378827" y="2963445"/>
            <a:chExt cx="231043" cy="1160011"/>
          </a:xfrm>
        </p:grpSpPr>
        <p:sp>
          <p:nvSpPr>
            <p:cNvPr id="70" name="Rectangle 221"/>
            <p:cNvSpPr>
              <a:spLocks noChangeArrowheads="1"/>
            </p:cNvSpPr>
            <p:nvPr/>
          </p:nvSpPr>
          <p:spPr bwMode="auto">
            <a:xfrm>
              <a:off x="5518498" y="2963445"/>
              <a:ext cx="91372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4</a:t>
              </a:r>
              <a:endPara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Freeform 219"/>
            <p:cNvSpPr>
              <a:spLocks/>
            </p:cNvSpPr>
            <p:nvPr/>
          </p:nvSpPr>
          <p:spPr bwMode="auto">
            <a:xfrm>
              <a:off x="5378827" y="3066655"/>
              <a:ext cx="42086" cy="39803"/>
            </a:xfrm>
            <a:custGeom>
              <a:avLst/>
              <a:gdLst>
                <a:gd name="T0" fmla="*/ 0 w 144"/>
                <a:gd name="T1" fmla="*/ 139 h 145"/>
                <a:gd name="T2" fmla="*/ 1 w 144"/>
                <a:gd name="T3" fmla="*/ 135 h 145"/>
                <a:gd name="T4" fmla="*/ 63 w 144"/>
                <a:gd name="T5" fmla="*/ 72 h 145"/>
                <a:gd name="T6" fmla="*/ 1 w 144"/>
                <a:gd name="T7" fmla="*/ 10 h 145"/>
                <a:gd name="T8" fmla="*/ 0 w 144"/>
                <a:gd name="T9" fmla="*/ 6 h 145"/>
                <a:gd name="T10" fmla="*/ 1 w 144"/>
                <a:gd name="T11" fmla="*/ 2 h 145"/>
                <a:gd name="T12" fmla="*/ 6 w 144"/>
                <a:gd name="T13" fmla="*/ 0 h 145"/>
                <a:gd name="T14" fmla="*/ 10 w 144"/>
                <a:gd name="T15" fmla="*/ 2 h 145"/>
                <a:gd name="T16" fmla="*/ 72 w 144"/>
                <a:gd name="T17" fmla="*/ 64 h 145"/>
                <a:gd name="T18" fmla="*/ 134 w 144"/>
                <a:gd name="T19" fmla="*/ 2 h 145"/>
                <a:gd name="T20" fmla="*/ 138 w 144"/>
                <a:gd name="T21" fmla="*/ 0 h 145"/>
                <a:gd name="T22" fmla="*/ 143 w 144"/>
                <a:gd name="T23" fmla="*/ 2 h 145"/>
                <a:gd name="T24" fmla="*/ 144 w 144"/>
                <a:gd name="T25" fmla="*/ 6 h 145"/>
                <a:gd name="T26" fmla="*/ 143 w 144"/>
                <a:gd name="T27" fmla="*/ 10 h 145"/>
                <a:gd name="T28" fmla="*/ 81 w 144"/>
                <a:gd name="T29" fmla="*/ 72 h 145"/>
                <a:gd name="T30" fmla="*/ 143 w 144"/>
                <a:gd name="T31" fmla="*/ 135 h 145"/>
                <a:gd name="T32" fmla="*/ 144 w 144"/>
                <a:gd name="T33" fmla="*/ 139 h 145"/>
                <a:gd name="T34" fmla="*/ 143 w 144"/>
                <a:gd name="T35" fmla="*/ 143 h 145"/>
                <a:gd name="T36" fmla="*/ 138 w 144"/>
                <a:gd name="T37" fmla="*/ 145 h 145"/>
                <a:gd name="T38" fmla="*/ 134 w 144"/>
                <a:gd name="T39" fmla="*/ 143 h 145"/>
                <a:gd name="T40" fmla="*/ 72 w 144"/>
                <a:gd name="T41" fmla="*/ 81 h 145"/>
                <a:gd name="T42" fmla="*/ 10 w 144"/>
                <a:gd name="T43" fmla="*/ 143 h 145"/>
                <a:gd name="T44" fmla="*/ 6 w 144"/>
                <a:gd name="T45" fmla="*/ 145 h 145"/>
                <a:gd name="T46" fmla="*/ 1 w 144"/>
                <a:gd name="T47" fmla="*/ 143 h 145"/>
                <a:gd name="T48" fmla="*/ 0 w 144"/>
                <a:gd name="T49" fmla="*/ 139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4" h="145">
                  <a:moveTo>
                    <a:pt x="0" y="139"/>
                  </a:moveTo>
                  <a:cubicBezTo>
                    <a:pt x="0" y="137"/>
                    <a:pt x="0" y="136"/>
                    <a:pt x="1" y="135"/>
                  </a:cubicBezTo>
                  <a:lnTo>
                    <a:pt x="63" y="72"/>
                  </a:lnTo>
                  <a:lnTo>
                    <a:pt x="1" y="10"/>
                  </a:lnTo>
                  <a:cubicBezTo>
                    <a:pt x="0" y="9"/>
                    <a:pt x="0" y="8"/>
                    <a:pt x="0" y="6"/>
                  </a:cubicBezTo>
                  <a:cubicBezTo>
                    <a:pt x="0" y="5"/>
                    <a:pt x="0" y="3"/>
                    <a:pt x="1" y="2"/>
                  </a:cubicBezTo>
                  <a:cubicBezTo>
                    <a:pt x="3" y="1"/>
                    <a:pt x="4" y="0"/>
                    <a:pt x="6" y="0"/>
                  </a:cubicBezTo>
                  <a:cubicBezTo>
                    <a:pt x="7" y="0"/>
                    <a:pt x="8" y="1"/>
                    <a:pt x="10" y="2"/>
                  </a:cubicBezTo>
                  <a:lnTo>
                    <a:pt x="72" y="64"/>
                  </a:lnTo>
                  <a:lnTo>
                    <a:pt x="134" y="2"/>
                  </a:lnTo>
                  <a:cubicBezTo>
                    <a:pt x="136" y="1"/>
                    <a:pt x="137" y="0"/>
                    <a:pt x="138" y="0"/>
                  </a:cubicBezTo>
                  <a:cubicBezTo>
                    <a:pt x="140" y="0"/>
                    <a:pt x="142" y="1"/>
                    <a:pt x="143" y="2"/>
                  </a:cubicBezTo>
                  <a:cubicBezTo>
                    <a:pt x="144" y="3"/>
                    <a:pt x="144" y="4"/>
                    <a:pt x="144" y="6"/>
                  </a:cubicBezTo>
                  <a:cubicBezTo>
                    <a:pt x="144" y="8"/>
                    <a:pt x="144" y="9"/>
                    <a:pt x="143" y="10"/>
                  </a:cubicBezTo>
                  <a:lnTo>
                    <a:pt x="81" y="72"/>
                  </a:lnTo>
                  <a:lnTo>
                    <a:pt x="143" y="135"/>
                  </a:lnTo>
                  <a:cubicBezTo>
                    <a:pt x="144" y="136"/>
                    <a:pt x="144" y="137"/>
                    <a:pt x="144" y="139"/>
                  </a:cubicBezTo>
                  <a:cubicBezTo>
                    <a:pt x="144" y="140"/>
                    <a:pt x="144" y="142"/>
                    <a:pt x="143" y="143"/>
                  </a:cubicBezTo>
                  <a:cubicBezTo>
                    <a:pt x="142" y="144"/>
                    <a:pt x="140" y="145"/>
                    <a:pt x="138" y="145"/>
                  </a:cubicBezTo>
                  <a:cubicBezTo>
                    <a:pt x="137" y="145"/>
                    <a:pt x="135" y="144"/>
                    <a:pt x="134" y="143"/>
                  </a:cubicBezTo>
                  <a:lnTo>
                    <a:pt x="72" y="81"/>
                  </a:lnTo>
                  <a:lnTo>
                    <a:pt x="10" y="143"/>
                  </a:lnTo>
                  <a:cubicBezTo>
                    <a:pt x="9" y="144"/>
                    <a:pt x="7" y="145"/>
                    <a:pt x="6" y="145"/>
                  </a:cubicBezTo>
                  <a:cubicBezTo>
                    <a:pt x="4" y="145"/>
                    <a:pt x="3" y="144"/>
                    <a:pt x="1" y="143"/>
                  </a:cubicBezTo>
                  <a:cubicBezTo>
                    <a:pt x="0" y="142"/>
                    <a:pt x="0" y="140"/>
                    <a:pt x="0" y="139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69" name="Rectangle 220"/>
            <p:cNvSpPr>
              <a:spLocks noChangeArrowheads="1"/>
            </p:cNvSpPr>
            <p:nvPr/>
          </p:nvSpPr>
          <p:spPr bwMode="auto">
            <a:xfrm>
              <a:off x="5435944" y="3031828"/>
              <a:ext cx="12824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Rectangle 232"/>
            <p:cNvSpPr>
              <a:spLocks noChangeArrowheads="1"/>
            </p:cNvSpPr>
            <p:nvPr/>
          </p:nvSpPr>
          <p:spPr bwMode="auto">
            <a:xfrm>
              <a:off x="5393858" y="3984957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233"/>
            <p:cNvSpPr>
              <a:spLocks noChangeArrowheads="1"/>
            </p:cNvSpPr>
            <p:nvPr/>
          </p:nvSpPr>
          <p:spPr bwMode="auto">
            <a:xfrm>
              <a:off x="5393858" y="3687859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234"/>
            <p:cNvSpPr>
              <a:spLocks noChangeArrowheads="1"/>
            </p:cNvSpPr>
            <p:nvPr/>
          </p:nvSpPr>
          <p:spPr bwMode="auto">
            <a:xfrm>
              <a:off x="5393858" y="3395737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235"/>
            <p:cNvSpPr>
              <a:spLocks noChangeArrowheads="1"/>
            </p:cNvSpPr>
            <p:nvPr/>
          </p:nvSpPr>
          <p:spPr bwMode="auto">
            <a:xfrm>
              <a:off x="5393858" y="3098639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16" name="Group 315"/>
          <p:cNvGrpSpPr/>
          <p:nvPr/>
        </p:nvGrpSpPr>
        <p:grpSpPr>
          <a:xfrm>
            <a:off x="4522832" y="3142707"/>
            <a:ext cx="828000" cy="864000"/>
            <a:chOff x="4522832" y="3142707"/>
            <a:chExt cx="843219" cy="886318"/>
          </a:xfrm>
        </p:grpSpPr>
        <p:sp>
          <p:nvSpPr>
            <p:cNvPr id="295" name="Line 200"/>
            <p:cNvSpPr>
              <a:spLocks noChangeShapeType="1"/>
            </p:cNvSpPr>
            <p:nvPr/>
          </p:nvSpPr>
          <p:spPr bwMode="auto">
            <a:xfrm>
              <a:off x="4522832" y="4029025"/>
              <a:ext cx="843219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6" name="Line 201"/>
            <p:cNvSpPr>
              <a:spLocks noChangeShapeType="1"/>
            </p:cNvSpPr>
            <p:nvPr/>
          </p:nvSpPr>
          <p:spPr bwMode="auto">
            <a:xfrm>
              <a:off x="4522832" y="3142707"/>
              <a:ext cx="843219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7" name="Line 202"/>
            <p:cNvSpPr>
              <a:spLocks noChangeShapeType="1"/>
            </p:cNvSpPr>
            <p:nvPr/>
          </p:nvSpPr>
          <p:spPr bwMode="auto">
            <a:xfrm flipV="1">
              <a:off x="4522832" y="4020496"/>
              <a:ext cx="0" cy="8529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8" name="Line 203"/>
            <p:cNvSpPr>
              <a:spLocks noChangeShapeType="1"/>
            </p:cNvSpPr>
            <p:nvPr/>
          </p:nvSpPr>
          <p:spPr bwMode="auto">
            <a:xfrm flipV="1">
              <a:off x="4944442" y="4020496"/>
              <a:ext cx="0" cy="8529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299" name="Line 204"/>
            <p:cNvSpPr>
              <a:spLocks noChangeShapeType="1"/>
            </p:cNvSpPr>
            <p:nvPr/>
          </p:nvSpPr>
          <p:spPr bwMode="auto">
            <a:xfrm flipV="1">
              <a:off x="5366051" y="4020496"/>
              <a:ext cx="0" cy="8529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5" name="Line 206"/>
            <p:cNvSpPr>
              <a:spLocks noChangeShapeType="1"/>
            </p:cNvSpPr>
            <p:nvPr/>
          </p:nvSpPr>
          <p:spPr bwMode="auto">
            <a:xfrm>
              <a:off x="4522832" y="3142707"/>
              <a:ext cx="0" cy="924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6" name="Line 207"/>
            <p:cNvSpPr>
              <a:spLocks noChangeShapeType="1"/>
            </p:cNvSpPr>
            <p:nvPr/>
          </p:nvSpPr>
          <p:spPr bwMode="auto">
            <a:xfrm>
              <a:off x="4944442" y="3142707"/>
              <a:ext cx="0" cy="924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57" name="Line 208"/>
            <p:cNvSpPr>
              <a:spLocks noChangeShapeType="1"/>
            </p:cNvSpPr>
            <p:nvPr/>
          </p:nvSpPr>
          <p:spPr bwMode="auto">
            <a:xfrm>
              <a:off x="5366051" y="3142707"/>
              <a:ext cx="0" cy="924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1" name="Line 222"/>
            <p:cNvSpPr>
              <a:spLocks noChangeShapeType="1"/>
            </p:cNvSpPr>
            <p:nvPr/>
          </p:nvSpPr>
          <p:spPr bwMode="auto">
            <a:xfrm flipV="1">
              <a:off x="5366051" y="3142707"/>
              <a:ext cx="0" cy="88631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2" name="Line 223"/>
            <p:cNvSpPr>
              <a:spLocks noChangeShapeType="1"/>
            </p:cNvSpPr>
            <p:nvPr/>
          </p:nvSpPr>
          <p:spPr bwMode="auto">
            <a:xfrm flipV="1">
              <a:off x="4522832" y="3142707"/>
              <a:ext cx="0" cy="88631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3" name="Line 224"/>
            <p:cNvSpPr>
              <a:spLocks noChangeShapeType="1"/>
            </p:cNvSpPr>
            <p:nvPr/>
          </p:nvSpPr>
          <p:spPr bwMode="auto">
            <a:xfrm flipH="1">
              <a:off x="5356281" y="4029025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4" name="Line 225"/>
            <p:cNvSpPr>
              <a:spLocks noChangeShapeType="1"/>
            </p:cNvSpPr>
            <p:nvPr/>
          </p:nvSpPr>
          <p:spPr bwMode="auto">
            <a:xfrm flipH="1">
              <a:off x="5356281" y="3734059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5" name="Line 226"/>
            <p:cNvSpPr>
              <a:spLocks noChangeShapeType="1"/>
            </p:cNvSpPr>
            <p:nvPr/>
          </p:nvSpPr>
          <p:spPr bwMode="auto">
            <a:xfrm flipH="1">
              <a:off x="5356281" y="3438383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6" name="Line 227"/>
            <p:cNvSpPr>
              <a:spLocks noChangeShapeType="1"/>
            </p:cNvSpPr>
            <p:nvPr/>
          </p:nvSpPr>
          <p:spPr bwMode="auto">
            <a:xfrm flipH="1">
              <a:off x="5356281" y="3142707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7" name="Line 228"/>
            <p:cNvSpPr>
              <a:spLocks noChangeShapeType="1"/>
            </p:cNvSpPr>
            <p:nvPr/>
          </p:nvSpPr>
          <p:spPr bwMode="auto">
            <a:xfrm>
              <a:off x="4522832" y="4029025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8" name="Line 229"/>
            <p:cNvSpPr>
              <a:spLocks noChangeShapeType="1"/>
            </p:cNvSpPr>
            <p:nvPr/>
          </p:nvSpPr>
          <p:spPr bwMode="auto">
            <a:xfrm>
              <a:off x="4522832" y="3734059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79" name="Line 230"/>
            <p:cNvSpPr>
              <a:spLocks noChangeShapeType="1"/>
            </p:cNvSpPr>
            <p:nvPr/>
          </p:nvSpPr>
          <p:spPr bwMode="auto">
            <a:xfrm>
              <a:off x="4522832" y="3438383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0" name="Line 231"/>
            <p:cNvSpPr>
              <a:spLocks noChangeShapeType="1"/>
            </p:cNvSpPr>
            <p:nvPr/>
          </p:nvSpPr>
          <p:spPr bwMode="auto">
            <a:xfrm>
              <a:off x="4522832" y="3142707"/>
              <a:ext cx="977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5" name="Freeform 236"/>
            <p:cNvSpPr>
              <a:spLocks/>
            </p:cNvSpPr>
            <p:nvPr/>
          </p:nvSpPr>
          <p:spPr bwMode="auto">
            <a:xfrm>
              <a:off x="4944442" y="3277751"/>
              <a:ext cx="64632" cy="751274"/>
            </a:xfrm>
            <a:custGeom>
              <a:avLst/>
              <a:gdLst>
                <a:gd name="T0" fmla="*/ 0 w 86"/>
                <a:gd name="T1" fmla="*/ 0 h 1057"/>
                <a:gd name="T2" fmla="*/ 3 w 86"/>
                <a:gd name="T3" fmla="*/ 1057 h 1057"/>
                <a:gd name="T4" fmla="*/ 3 w 86"/>
                <a:gd name="T5" fmla="*/ 1057 h 1057"/>
                <a:gd name="T6" fmla="*/ 3 w 86"/>
                <a:gd name="T7" fmla="*/ 1057 h 1057"/>
                <a:gd name="T8" fmla="*/ 8 w 86"/>
                <a:gd name="T9" fmla="*/ 1057 h 1057"/>
                <a:gd name="T10" fmla="*/ 8 w 86"/>
                <a:gd name="T11" fmla="*/ 1057 h 1057"/>
                <a:gd name="T12" fmla="*/ 12 w 86"/>
                <a:gd name="T13" fmla="*/ 1057 h 1057"/>
                <a:gd name="T14" fmla="*/ 12 w 86"/>
                <a:gd name="T15" fmla="*/ 1057 h 1057"/>
                <a:gd name="T16" fmla="*/ 16 w 86"/>
                <a:gd name="T17" fmla="*/ 1057 h 1057"/>
                <a:gd name="T18" fmla="*/ 16 w 86"/>
                <a:gd name="T19" fmla="*/ 1057 h 1057"/>
                <a:gd name="T20" fmla="*/ 16 w 86"/>
                <a:gd name="T21" fmla="*/ 1057 h 1057"/>
                <a:gd name="T22" fmla="*/ 17 w 86"/>
                <a:gd name="T23" fmla="*/ 1057 h 1057"/>
                <a:gd name="T24" fmla="*/ 20 w 86"/>
                <a:gd name="T25" fmla="*/ 1057 h 1057"/>
                <a:gd name="T26" fmla="*/ 20 w 86"/>
                <a:gd name="T27" fmla="*/ 1057 h 1057"/>
                <a:gd name="T28" fmla="*/ 24 w 86"/>
                <a:gd name="T29" fmla="*/ 1057 h 1057"/>
                <a:gd name="T30" fmla="*/ 24 w 86"/>
                <a:gd name="T31" fmla="*/ 1057 h 1057"/>
                <a:gd name="T32" fmla="*/ 28 w 86"/>
                <a:gd name="T33" fmla="*/ 1057 h 1057"/>
                <a:gd name="T34" fmla="*/ 28 w 86"/>
                <a:gd name="T35" fmla="*/ 1057 h 1057"/>
                <a:gd name="T36" fmla="*/ 33 w 86"/>
                <a:gd name="T37" fmla="*/ 227 h 1057"/>
                <a:gd name="T38" fmla="*/ 33 w 86"/>
                <a:gd name="T39" fmla="*/ 127 h 1057"/>
                <a:gd name="T40" fmla="*/ 37 w 86"/>
                <a:gd name="T41" fmla="*/ 1057 h 1057"/>
                <a:gd name="T42" fmla="*/ 37 w 86"/>
                <a:gd name="T43" fmla="*/ 1057 h 1057"/>
                <a:gd name="T44" fmla="*/ 41 w 86"/>
                <a:gd name="T45" fmla="*/ 1057 h 1057"/>
                <a:gd name="T46" fmla="*/ 41 w 86"/>
                <a:gd name="T47" fmla="*/ 1057 h 1057"/>
                <a:gd name="T48" fmla="*/ 41 w 86"/>
                <a:gd name="T49" fmla="*/ 1057 h 1057"/>
                <a:gd name="T50" fmla="*/ 45 w 86"/>
                <a:gd name="T51" fmla="*/ 1057 h 1057"/>
                <a:gd name="T52" fmla="*/ 45 w 86"/>
                <a:gd name="T53" fmla="*/ 1057 h 1057"/>
                <a:gd name="T54" fmla="*/ 49 w 86"/>
                <a:gd name="T55" fmla="*/ 1057 h 1057"/>
                <a:gd name="T56" fmla="*/ 49 w 86"/>
                <a:gd name="T57" fmla="*/ 1057 h 1057"/>
                <a:gd name="T58" fmla="*/ 49 w 86"/>
                <a:gd name="T59" fmla="*/ 1057 h 1057"/>
                <a:gd name="T60" fmla="*/ 53 w 86"/>
                <a:gd name="T61" fmla="*/ 1057 h 1057"/>
                <a:gd name="T62" fmla="*/ 53 w 86"/>
                <a:gd name="T63" fmla="*/ 1057 h 1057"/>
                <a:gd name="T64" fmla="*/ 58 w 86"/>
                <a:gd name="T65" fmla="*/ 1057 h 1057"/>
                <a:gd name="T66" fmla="*/ 58 w 86"/>
                <a:gd name="T67" fmla="*/ 1057 h 1057"/>
                <a:gd name="T68" fmla="*/ 61 w 86"/>
                <a:gd name="T69" fmla="*/ 1057 h 1057"/>
                <a:gd name="T70" fmla="*/ 61 w 86"/>
                <a:gd name="T71" fmla="*/ 1057 h 1057"/>
                <a:gd name="T72" fmla="*/ 65 w 86"/>
                <a:gd name="T73" fmla="*/ 352 h 1057"/>
                <a:gd name="T74" fmla="*/ 66 w 86"/>
                <a:gd name="T75" fmla="*/ 1056 h 1057"/>
                <a:gd name="T76" fmla="*/ 66 w 86"/>
                <a:gd name="T77" fmla="*/ 1057 h 1057"/>
                <a:gd name="T78" fmla="*/ 66 w 86"/>
                <a:gd name="T79" fmla="*/ 1057 h 1057"/>
                <a:gd name="T80" fmla="*/ 70 w 86"/>
                <a:gd name="T81" fmla="*/ 1057 h 1057"/>
                <a:gd name="T82" fmla="*/ 70 w 86"/>
                <a:gd name="T83" fmla="*/ 1057 h 1057"/>
                <a:gd name="T84" fmla="*/ 74 w 86"/>
                <a:gd name="T85" fmla="*/ 1057 h 1057"/>
                <a:gd name="T86" fmla="*/ 74 w 86"/>
                <a:gd name="T87" fmla="*/ 1057 h 1057"/>
                <a:gd name="T88" fmla="*/ 78 w 86"/>
                <a:gd name="T89" fmla="*/ 1057 h 1057"/>
                <a:gd name="T90" fmla="*/ 78 w 86"/>
                <a:gd name="T91" fmla="*/ 1057 h 1057"/>
                <a:gd name="T92" fmla="*/ 82 w 86"/>
                <a:gd name="T93" fmla="*/ 1057 h 1057"/>
                <a:gd name="T94" fmla="*/ 83 w 86"/>
                <a:gd name="T95" fmla="*/ 1057 h 1057"/>
                <a:gd name="T96" fmla="*/ 83 w 86"/>
                <a:gd name="T97" fmla="*/ 1057 h 1057"/>
                <a:gd name="T98" fmla="*/ 86 w 86"/>
                <a:gd name="T99" fmla="*/ 1057 h 10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" h="1057">
                  <a:moveTo>
                    <a:pt x="0" y="0"/>
                  </a:moveTo>
                  <a:lnTo>
                    <a:pt x="3" y="1057"/>
                  </a:lnTo>
                  <a:lnTo>
                    <a:pt x="3" y="1057"/>
                  </a:lnTo>
                  <a:lnTo>
                    <a:pt x="3" y="1057"/>
                  </a:lnTo>
                  <a:lnTo>
                    <a:pt x="8" y="1057"/>
                  </a:lnTo>
                  <a:lnTo>
                    <a:pt x="8" y="1057"/>
                  </a:lnTo>
                  <a:lnTo>
                    <a:pt x="12" y="1057"/>
                  </a:lnTo>
                  <a:lnTo>
                    <a:pt x="12" y="1057"/>
                  </a:lnTo>
                  <a:lnTo>
                    <a:pt x="16" y="1057"/>
                  </a:lnTo>
                  <a:lnTo>
                    <a:pt x="16" y="1057"/>
                  </a:lnTo>
                  <a:lnTo>
                    <a:pt x="16" y="1057"/>
                  </a:lnTo>
                  <a:lnTo>
                    <a:pt x="17" y="1057"/>
                  </a:lnTo>
                  <a:lnTo>
                    <a:pt x="20" y="1057"/>
                  </a:lnTo>
                  <a:lnTo>
                    <a:pt x="20" y="1057"/>
                  </a:lnTo>
                  <a:lnTo>
                    <a:pt x="24" y="1057"/>
                  </a:lnTo>
                  <a:lnTo>
                    <a:pt x="24" y="1057"/>
                  </a:lnTo>
                  <a:lnTo>
                    <a:pt x="28" y="1057"/>
                  </a:lnTo>
                  <a:lnTo>
                    <a:pt x="28" y="1057"/>
                  </a:lnTo>
                  <a:lnTo>
                    <a:pt x="33" y="227"/>
                  </a:lnTo>
                  <a:lnTo>
                    <a:pt x="33" y="127"/>
                  </a:lnTo>
                  <a:lnTo>
                    <a:pt x="37" y="1057"/>
                  </a:lnTo>
                  <a:lnTo>
                    <a:pt x="37" y="1057"/>
                  </a:lnTo>
                  <a:lnTo>
                    <a:pt x="41" y="1057"/>
                  </a:lnTo>
                  <a:lnTo>
                    <a:pt x="41" y="1057"/>
                  </a:lnTo>
                  <a:lnTo>
                    <a:pt x="41" y="1057"/>
                  </a:lnTo>
                  <a:lnTo>
                    <a:pt x="45" y="1057"/>
                  </a:lnTo>
                  <a:lnTo>
                    <a:pt x="45" y="1057"/>
                  </a:lnTo>
                  <a:lnTo>
                    <a:pt x="49" y="1057"/>
                  </a:lnTo>
                  <a:lnTo>
                    <a:pt x="49" y="1057"/>
                  </a:lnTo>
                  <a:lnTo>
                    <a:pt x="49" y="1057"/>
                  </a:lnTo>
                  <a:lnTo>
                    <a:pt x="53" y="1057"/>
                  </a:lnTo>
                  <a:lnTo>
                    <a:pt x="53" y="1057"/>
                  </a:lnTo>
                  <a:lnTo>
                    <a:pt x="58" y="1057"/>
                  </a:lnTo>
                  <a:lnTo>
                    <a:pt x="58" y="1057"/>
                  </a:lnTo>
                  <a:lnTo>
                    <a:pt x="61" y="1057"/>
                  </a:lnTo>
                  <a:lnTo>
                    <a:pt x="61" y="1057"/>
                  </a:lnTo>
                  <a:lnTo>
                    <a:pt x="65" y="352"/>
                  </a:lnTo>
                  <a:lnTo>
                    <a:pt x="66" y="1056"/>
                  </a:lnTo>
                  <a:lnTo>
                    <a:pt x="66" y="1057"/>
                  </a:lnTo>
                  <a:lnTo>
                    <a:pt x="66" y="1057"/>
                  </a:lnTo>
                  <a:lnTo>
                    <a:pt x="70" y="1057"/>
                  </a:lnTo>
                  <a:lnTo>
                    <a:pt x="70" y="1057"/>
                  </a:lnTo>
                  <a:lnTo>
                    <a:pt x="74" y="1057"/>
                  </a:lnTo>
                  <a:lnTo>
                    <a:pt x="74" y="1057"/>
                  </a:lnTo>
                  <a:lnTo>
                    <a:pt x="78" y="1057"/>
                  </a:lnTo>
                  <a:lnTo>
                    <a:pt x="78" y="1057"/>
                  </a:lnTo>
                  <a:lnTo>
                    <a:pt x="82" y="1057"/>
                  </a:lnTo>
                  <a:lnTo>
                    <a:pt x="83" y="1057"/>
                  </a:lnTo>
                  <a:lnTo>
                    <a:pt x="83" y="1057"/>
                  </a:lnTo>
                  <a:lnTo>
                    <a:pt x="86" y="1057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6" name="Freeform 237"/>
            <p:cNvSpPr>
              <a:spLocks/>
            </p:cNvSpPr>
            <p:nvPr/>
          </p:nvSpPr>
          <p:spPr bwMode="auto">
            <a:xfrm>
              <a:off x="5009073" y="3690703"/>
              <a:ext cx="69141" cy="338322"/>
            </a:xfrm>
            <a:custGeom>
              <a:avLst/>
              <a:gdLst>
                <a:gd name="T0" fmla="*/ 0 w 92"/>
                <a:gd name="T1" fmla="*/ 476 h 476"/>
                <a:gd name="T2" fmla="*/ 0 w 92"/>
                <a:gd name="T3" fmla="*/ 476 h 476"/>
                <a:gd name="T4" fmla="*/ 5 w 92"/>
                <a:gd name="T5" fmla="*/ 476 h 476"/>
                <a:gd name="T6" fmla="*/ 5 w 92"/>
                <a:gd name="T7" fmla="*/ 476 h 476"/>
                <a:gd name="T8" fmla="*/ 9 w 92"/>
                <a:gd name="T9" fmla="*/ 476 h 476"/>
                <a:gd name="T10" fmla="*/ 9 w 92"/>
                <a:gd name="T11" fmla="*/ 476 h 476"/>
                <a:gd name="T12" fmla="*/ 11 w 92"/>
                <a:gd name="T13" fmla="*/ 0 h 476"/>
                <a:gd name="T14" fmla="*/ 13 w 92"/>
                <a:gd name="T15" fmla="*/ 476 h 476"/>
                <a:gd name="T16" fmla="*/ 13 w 92"/>
                <a:gd name="T17" fmla="*/ 476 h 476"/>
                <a:gd name="T18" fmla="*/ 17 w 92"/>
                <a:gd name="T19" fmla="*/ 476 h 476"/>
                <a:gd name="T20" fmla="*/ 17 w 92"/>
                <a:gd name="T21" fmla="*/ 476 h 476"/>
                <a:gd name="T22" fmla="*/ 21 w 92"/>
                <a:gd name="T23" fmla="*/ 476 h 476"/>
                <a:gd name="T24" fmla="*/ 21 w 92"/>
                <a:gd name="T25" fmla="*/ 476 h 476"/>
                <a:gd name="T26" fmla="*/ 25 w 92"/>
                <a:gd name="T27" fmla="*/ 476 h 476"/>
                <a:gd name="T28" fmla="*/ 26 w 92"/>
                <a:gd name="T29" fmla="*/ 476 h 476"/>
                <a:gd name="T30" fmla="*/ 28 w 92"/>
                <a:gd name="T31" fmla="*/ 476 h 476"/>
                <a:gd name="T32" fmla="*/ 30 w 92"/>
                <a:gd name="T33" fmla="*/ 476 h 476"/>
                <a:gd name="T34" fmla="*/ 30 w 92"/>
                <a:gd name="T35" fmla="*/ 476 h 476"/>
                <a:gd name="T36" fmla="*/ 34 w 92"/>
                <a:gd name="T37" fmla="*/ 476 h 476"/>
                <a:gd name="T38" fmla="*/ 34 w 92"/>
                <a:gd name="T39" fmla="*/ 476 h 476"/>
                <a:gd name="T40" fmla="*/ 38 w 92"/>
                <a:gd name="T41" fmla="*/ 476 h 476"/>
                <a:gd name="T42" fmla="*/ 38 w 92"/>
                <a:gd name="T43" fmla="*/ 476 h 476"/>
                <a:gd name="T44" fmla="*/ 42 w 92"/>
                <a:gd name="T45" fmla="*/ 476 h 476"/>
                <a:gd name="T46" fmla="*/ 42 w 92"/>
                <a:gd name="T47" fmla="*/ 476 h 476"/>
                <a:gd name="T48" fmla="*/ 44 w 92"/>
                <a:gd name="T49" fmla="*/ 214 h 476"/>
                <a:gd name="T50" fmla="*/ 46 w 92"/>
                <a:gd name="T51" fmla="*/ 476 h 476"/>
                <a:gd name="T52" fmla="*/ 46 w 92"/>
                <a:gd name="T53" fmla="*/ 476 h 476"/>
                <a:gd name="T54" fmla="*/ 51 w 92"/>
                <a:gd name="T55" fmla="*/ 476 h 476"/>
                <a:gd name="T56" fmla="*/ 51 w 92"/>
                <a:gd name="T57" fmla="*/ 476 h 476"/>
                <a:gd name="T58" fmla="*/ 55 w 92"/>
                <a:gd name="T59" fmla="*/ 476 h 476"/>
                <a:gd name="T60" fmla="*/ 55 w 92"/>
                <a:gd name="T61" fmla="*/ 476 h 476"/>
                <a:gd name="T62" fmla="*/ 59 w 92"/>
                <a:gd name="T63" fmla="*/ 476 h 476"/>
                <a:gd name="T64" fmla="*/ 59 w 92"/>
                <a:gd name="T65" fmla="*/ 476 h 476"/>
                <a:gd name="T66" fmla="*/ 61 w 92"/>
                <a:gd name="T67" fmla="*/ 476 h 476"/>
                <a:gd name="T68" fmla="*/ 63 w 92"/>
                <a:gd name="T69" fmla="*/ 476 h 476"/>
                <a:gd name="T70" fmla="*/ 63 w 92"/>
                <a:gd name="T71" fmla="*/ 476 h 476"/>
                <a:gd name="T72" fmla="*/ 67 w 92"/>
                <a:gd name="T73" fmla="*/ 476 h 476"/>
                <a:gd name="T74" fmla="*/ 67 w 92"/>
                <a:gd name="T75" fmla="*/ 476 h 476"/>
                <a:gd name="T76" fmla="*/ 71 w 92"/>
                <a:gd name="T77" fmla="*/ 476 h 476"/>
                <a:gd name="T78" fmla="*/ 71 w 92"/>
                <a:gd name="T79" fmla="*/ 476 h 476"/>
                <a:gd name="T80" fmla="*/ 76 w 92"/>
                <a:gd name="T81" fmla="*/ 476 h 476"/>
                <a:gd name="T82" fmla="*/ 76 w 92"/>
                <a:gd name="T83" fmla="*/ 476 h 476"/>
                <a:gd name="T84" fmla="*/ 76 w 92"/>
                <a:gd name="T85" fmla="*/ 342 h 476"/>
                <a:gd name="T86" fmla="*/ 79 w 92"/>
                <a:gd name="T87" fmla="*/ 476 h 476"/>
                <a:gd name="T88" fmla="*/ 79 w 92"/>
                <a:gd name="T89" fmla="*/ 476 h 476"/>
                <a:gd name="T90" fmla="*/ 84 w 92"/>
                <a:gd name="T91" fmla="*/ 476 h 476"/>
                <a:gd name="T92" fmla="*/ 84 w 92"/>
                <a:gd name="T93" fmla="*/ 476 h 476"/>
                <a:gd name="T94" fmla="*/ 88 w 92"/>
                <a:gd name="T95" fmla="*/ 476 h 476"/>
                <a:gd name="T96" fmla="*/ 88 w 92"/>
                <a:gd name="T97" fmla="*/ 476 h 476"/>
                <a:gd name="T98" fmla="*/ 92 w 92"/>
                <a:gd name="T99" fmla="*/ 476 h 4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2" h="476">
                  <a:moveTo>
                    <a:pt x="0" y="476"/>
                  </a:moveTo>
                  <a:lnTo>
                    <a:pt x="0" y="476"/>
                  </a:lnTo>
                  <a:lnTo>
                    <a:pt x="5" y="476"/>
                  </a:lnTo>
                  <a:lnTo>
                    <a:pt x="5" y="476"/>
                  </a:lnTo>
                  <a:lnTo>
                    <a:pt x="9" y="476"/>
                  </a:lnTo>
                  <a:lnTo>
                    <a:pt x="9" y="476"/>
                  </a:lnTo>
                  <a:lnTo>
                    <a:pt x="11" y="0"/>
                  </a:lnTo>
                  <a:lnTo>
                    <a:pt x="13" y="476"/>
                  </a:lnTo>
                  <a:lnTo>
                    <a:pt x="13" y="476"/>
                  </a:lnTo>
                  <a:lnTo>
                    <a:pt x="17" y="476"/>
                  </a:lnTo>
                  <a:lnTo>
                    <a:pt x="17" y="476"/>
                  </a:lnTo>
                  <a:lnTo>
                    <a:pt x="21" y="476"/>
                  </a:lnTo>
                  <a:lnTo>
                    <a:pt x="21" y="476"/>
                  </a:lnTo>
                  <a:lnTo>
                    <a:pt x="25" y="476"/>
                  </a:lnTo>
                  <a:lnTo>
                    <a:pt x="26" y="476"/>
                  </a:lnTo>
                  <a:lnTo>
                    <a:pt x="28" y="476"/>
                  </a:lnTo>
                  <a:lnTo>
                    <a:pt x="30" y="476"/>
                  </a:lnTo>
                  <a:lnTo>
                    <a:pt x="30" y="476"/>
                  </a:lnTo>
                  <a:lnTo>
                    <a:pt x="34" y="476"/>
                  </a:lnTo>
                  <a:lnTo>
                    <a:pt x="34" y="476"/>
                  </a:lnTo>
                  <a:lnTo>
                    <a:pt x="38" y="476"/>
                  </a:lnTo>
                  <a:lnTo>
                    <a:pt x="38" y="476"/>
                  </a:lnTo>
                  <a:lnTo>
                    <a:pt x="42" y="476"/>
                  </a:lnTo>
                  <a:lnTo>
                    <a:pt x="42" y="476"/>
                  </a:lnTo>
                  <a:lnTo>
                    <a:pt x="44" y="214"/>
                  </a:lnTo>
                  <a:lnTo>
                    <a:pt x="46" y="476"/>
                  </a:lnTo>
                  <a:lnTo>
                    <a:pt x="46" y="476"/>
                  </a:lnTo>
                  <a:lnTo>
                    <a:pt x="51" y="476"/>
                  </a:lnTo>
                  <a:lnTo>
                    <a:pt x="51" y="476"/>
                  </a:lnTo>
                  <a:lnTo>
                    <a:pt x="55" y="476"/>
                  </a:lnTo>
                  <a:lnTo>
                    <a:pt x="55" y="476"/>
                  </a:lnTo>
                  <a:lnTo>
                    <a:pt x="59" y="476"/>
                  </a:lnTo>
                  <a:lnTo>
                    <a:pt x="59" y="476"/>
                  </a:lnTo>
                  <a:lnTo>
                    <a:pt x="61" y="476"/>
                  </a:lnTo>
                  <a:lnTo>
                    <a:pt x="63" y="476"/>
                  </a:lnTo>
                  <a:lnTo>
                    <a:pt x="63" y="476"/>
                  </a:lnTo>
                  <a:lnTo>
                    <a:pt x="67" y="476"/>
                  </a:lnTo>
                  <a:lnTo>
                    <a:pt x="67" y="476"/>
                  </a:lnTo>
                  <a:lnTo>
                    <a:pt x="71" y="476"/>
                  </a:lnTo>
                  <a:lnTo>
                    <a:pt x="71" y="476"/>
                  </a:lnTo>
                  <a:lnTo>
                    <a:pt x="76" y="476"/>
                  </a:lnTo>
                  <a:lnTo>
                    <a:pt x="76" y="476"/>
                  </a:lnTo>
                  <a:lnTo>
                    <a:pt x="76" y="342"/>
                  </a:lnTo>
                  <a:lnTo>
                    <a:pt x="79" y="476"/>
                  </a:lnTo>
                  <a:lnTo>
                    <a:pt x="79" y="476"/>
                  </a:lnTo>
                  <a:lnTo>
                    <a:pt x="84" y="476"/>
                  </a:lnTo>
                  <a:lnTo>
                    <a:pt x="84" y="476"/>
                  </a:lnTo>
                  <a:lnTo>
                    <a:pt x="88" y="476"/>
                  </a:lnTo>
                  <a:lnTo>
                    <a:pt x="88" y="476"/>
                  </a:lnTo>
                  <a:lnTo>
                    <a:pt x="92" y="476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7" name="Freeform 238"/>
            <p:cNvSpPr>
              <a:spLocks/>
            </p:cNvSpPr>
            <p:nvPr/>
          </p:nvSpPr>
          <p:spPr bwMode="auto">
            <a:xfrm>
              <a:off x="5078214" y="3982114"/>
              <a:ext cx="65383" cy="46910"/>
            </a:xfrm>
            <a:custGeom>
              <a:avLst/>
              <a:gdLst>
                <a:gd name="T0" fmla="*/ 0 w 87"/>
                <a:gd name="T1" fmla="*/ 66 h 66"/>
                <a:gd name="T2" fmla="*/ 0 w 87"/>
                <a:gd name="T3" fmla="*/ 66 h 66"/>
                <a:gd name="T4" fmla="*/ 1 w 87"/>
                <a:gd name="T5" fmla="*/ 66 h 66"/>
                <a:gd name="T6" fmla="*/ 4 w 87"/>
                <a:gd name="T7" fmla="*/ 66 h 66"/>
                <a:gd name="T8" fmla="*/ 4 w 87"/>
                <a:gd name="T9" fmla="*/ 66 h 66"/>
                <a:gd name="T10" fmla="*/ 8 w 87"/>
                <a:gd name="T11" fmla="*/ 66 h 66"/>
                <a:gd name="T12" fmla="*/ 8 w 87"/>
                <a:gd name="T13" fmla="*/ 66 h 66"/>
                <a:gd name="T14" fmla="*/ 12 w 87"/>
                <a:gd name="T15" fmla="*/ 66 h 66"/>
                <a:gd name="T16" fmla="*/ 12 w 87"/>
                <a:gd name="T17" fmla="*/ 66 h 66"/>
                <a:gd name="T18" fmla="*/ 17 w 87"/>
                <a:gd name="T19" fmla="*/ 0 h 66"/>
                <a:gd name="T20" fmla="*/ 17 w 87"/>
                <a:gd name="T21" fmla="*/ 18 h 66"/>
                <a:gd name="T22" fmla="*/ 17 w 87"/>
                <a:gd name="T23" fmla="*/ 49 h 66"/>
                <a:gd name="T24" fmla="*/ 21 w 87"/>
                <a:gd name="T25" fmla="*/ 66 h 66"/>
                <a:gd name="T26" fmla="*/ 21 w 87"/>
                <a:gd name="T27" fmla="*/ 66 h 66"/>
                <a:gd name="T28" fmla="*/ 25 w 87"/>
                <a:gd name="T29" fmla="*/ 66 h 66"/>
                <a:gd name="T30" fmla="*/ 25 w 87"/>
                <a:gd name="T31" fmla="*/ 66 h 66"/>
                <a:gd name="T32" fmla="*/ 29 w 87"/>
                <a:gd name="T33" fmla="*/ 66 h 66"/>
                <a:gd name="T34" fmla="*/ 29 w 87"/>
                <a:gd name="T35" fmla="*/ 66 h 66"/>
                <a:gd name="T36" fmla="*/ 33 w 87"/>
                <a:gd name="T37" fmla="*/ 66 h 66"/>
                <a:gd name="T38" fmla="*/ 33 w 87"/>
                <a:gd name="T39" fmla="*/ 66 h 66"/>
                <a:gd name="T40" fmla="*/ 34 w 87"/>
                <a:gd name="T41" fmla="*/ 66 h 66"/>
                <a:gd name="T42" fmla="*/ 37 w 87"/>
                <a:gd name="T43" fmla="*/ 66 h 66"/>
                <a:gd name="T44" fmla="*/ 37 w 87"/>
                <a:gd name="T45" fmla="*/ 66 h 66"/>
                <a:gd name="T46" fmla="*/ 42 w 87"/>
                <a:gd name="T47" fmla="*/ 66 h 66"/>
                <a:gd name="T48" fmla="*/ 42 w 87"/>
                <a:gd name="T49" fmla="*/ 66 h 66"/>
                <a:gd name="T50" fmla="*/ 46 w 87"/>
                <a:gd name="T51" fmla="*/ 66 h 66"/>
                <a:gd name="T52" fmla="*/ 46 w 87"/>
                <a:gd name="T53" fmla="*/ 66 h 66"/>
                <a:gd name="T54" fmla="*/ 49 w 87"/>
                <a:gd name="T55" fmla="*/ 37 h 66"/>
                <a:gd name="T56" fmla="*/ 50 w 87"/>
                <a:gd name="T57" fmla="*/ 66 h 66"/>
                <a:gd name="T58" fmla="*/ 50 w 87"/>
                <a:gd name="T59" fmla="*/ 66 h 66"/>
                <a:gd name="T60" fmla="*/ 50 w 87"/>
                <a:gd name="T61" fmla="*/ 66 h 66"/>
                <a:gd name="T62" fmla="*/ 54 w 87"/>
                <a:gd name="T63" fmla="*/ 66 h 66"/>
                <a:gd name="T64" fmla="*/ 54 w 87"/>
                <a:gd name="T65" fmla="*/ 66 h 66"/>
                <a:gd name="T66" fmla="*/ 58 w 87"/>
                <a:gd name="T67" fmla="*/ 66 h 66"/>
                <a:gd name="T68" fmla="*/ 58 w 87"/>
                <a:gd name="T69" fmla="*/ 66 h 66"/>
                <a:gd name="T70" fmla="*/ 62 w 87"/>
                <a:gd name="T71" fmla="*/ 66 h 66"/>
                <a:gd name="T72" fmla="*/ 62 w 87"/>
                <a:gd name="T73" fmla="*/ 66 h 66"/>
                <a:gd name="T74" fmla="*/ 66 w 87"/>
                <a:gd name="T75" fmla="*/ 66 h 66"/>
                <a:gd name="T76" fmla="*/ 66 w 87"/>
                <a:gd name="T77" fmla="*/ 66 h 66"/>
                <a:gd name="T78" fmla="*/ 71 w 87"/>
                <a:gd name="T79" fmla="*/ 66 h 66"/>
                <a:gd name="T80" fmla="*/ 71 w 87"/>
                <a:gd name="T81" fmla="*/ 66 h 66"/>
                <a:gd name="T82" fmla="*/ 75 w 87"/>
                <a:gd name="T83" fmla="*/ 66 h 66"/>
                <a:gd name="T84" fmla="*/ 75 w 87"/>
                <a:gd name="T85" fmla="*/ 66 h 66"/>
                <a:gd name="T86" fmla="*/ 79 w 87"/>
                <a:gd name="T87" fmla="*/ 66 h 66"/>
                <a:gd name="T88" fmla="*/ 79 w 87"/>
                <a:gd name="T89" fmla="*/ 66 h 66"/>
                <a:gd name="T90" fmla="*/ 81 w 87"/>
                <a:gd name="T91" fmla="*/ 53 h 66"/>
                <a:gd name="T92" fmla="*/ 83 w 87"/>
                <a:gd name="T93" fmla="*/ 66 h 66"/>
                <a:gd name="T94" fmla="*/ 83 w 87"/>
                <a:gd name="T95" fmla="*/ 66 h 66"/>
                <a:gd name="T96" fmla="*/ 83 w 87"/>
                <a:gd name="T97" fmla="*/ 66 h 66"/>
                <a:gd name="T98" fmla="*/ 87 w 87"/>
                <a:gd name="T99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66">
                  <a:moveTo>
                    <a:pt x="0" y="66"/>
                  </a:moveTo>
                  <a:lnTo>
                    <a:pt x="0" y="66"/>
                  </a:lnTo>
                  <a:lnTo>
                    <a:pt x="1" y="66"/>
                  </a:lnTo>
                  <a:lnTo>
                    <a:pt x="4" y="66"/>
                  </a:lnTo>
                  <a:lnTo>
                    <a:pt x="4" y="66"/>
                  </a:lnTo>
                  <a:lnTo>
                    <a:pt x="8" y="66"/>
                  </a:lnTo>
                  <a:lnTo>
                    <a:pt x="8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7" y="0"/>
                  </a:lnTo>
                  <a:lnTo>
                    <a:pt x="17" y="18"/>
                  </a:lnTo>
                  <a:lnTo>
                    <a:pt x="17" y="49"/>
                  </a:lnTo>
                  <a:lnTo>
                    <a:pt x="21" y="66"/>
                  </a:lnTo>
                  <a:lnTo>
                    <a:pt x="21" y="66"/>
                  </a:lnTo>
                  <a:lnTo>
                    <a:pt x="25" y="66"/>
                  </a:lnTo>
                  <a:lnTo>
                    <a:pt x="25" y="66"/>
                  </a:lnTo>
                  <a:lnTo>
                    <a:pt x="29" y="66"/>
                  </a:lnTo>
                  <a:lnTo>
                    <a:pt x="29" y="66"/>
                  </a:lnTo>
                  <a:lnTo>
                    <a:pt x="33" y="66"/>
                  </a:lnTo>
                  <a:lnTo>
                    <a:pt x="33" y="66"/>
                  </a:lnTo>
                  <a:lnTo>
                    <a:pt x="34" y="66"/>
                  </a:lnTo>
                  <a:lnTo>
                    <a:pt x="37" y="66"/>
                  </a:lnTo>
                  <a:lnTo>
                    <a:pt x="37" y="66"/>
                  </a:lnTo>
                  <a:lnTo>
                    <a:pt x="42" y="66"/>
                  </a:lnTo>
                  <a:lnTo>
                    <a:pt x="42" y="66"/>
                  </a:lnTo>
                  <a:lnTo>
                    <a:pt x="46" y="66"/>
                  </a:lnTo>
                  <a:lnTo>
                    <a:pt x="46" y="66"/>
                  </a:lnTo>
                  <a:lnTo>
                    <a:pt x="49" y="37"/>
                  </a:lnTo>
                  <a:lnTo>
                    <a:pt x="50" y="66"/>
                  </a:lnTo>
                  <a:lnTo>
                    <a:pt x="50" y="66"/>
                  </a:lnTo>
                  <a:lnTo>
                    <a:pt x="50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8" y="66"/>
                  </a:lnTo>
                  <a:lnTo>
                    <a:pt x="58" y="66"/>
                  </a:lnTo>
                  <a:lnTo>
                    <a:pt x="62" y="66"/>
                  </a:lnTo>
                  <a:lnTo>
                    <a:pt x="62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71" y="66"/>
                  </a:lnTo>
                  <a:lnTo>
                    <a:pt x="71" y="66"/>
                  </a:lnTo>
                  <a:lnTo>
                    <a:pt x="75" y="66"/>
                  </a:lnTo>
                  <a:lnTo>
                    <a:pt x="75" y="66"/>
                  </a:lnTo>
                  <a:lnTo>
                    <a:pt x="79" y="66"/>
                  </a:lnTo>
                  <a:lnTo>
                    <a:pt x="79" y="66"/>
                  </a:lnTo>
                  <a:lnTo>
                    <a:pt x="81" y="53"/>
                  </a:lnTo>
                  <a:lnTo>
                    <a:pt x="83" y="66"/>
                  </a:lnTo>
                  <a:lnTo>
                    <a:pt x="83" y="66"/>
                  </a:lnTo>
                  <a:lnTo>
                    <a:pt x="83" y="66"/>
                  </a:lnTo>
                  <a:lnTo>
                    <a:pt x="87" y="66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8" name="Freeform 239"/>
            <p:cNvSpPr>
              <a:spLocks/>
            </p:cNvSpPr>
            <p:nvPr/>
          </p:nvSpPr>
          <p:spPr bwMode="auto">
            <a:xfrm>
              <a:off x="5143597" y="4025471"/>
              <a:ext cx="66135" cy="3554"/>
            </a:xfrm>
            <a:custGeom>
              <a:avLst/>
              <a:gdLst>
                <a:gd name="T0" fmla="*/ 0 w 88"/>
                <a:gd name="T1" fmla="*/ 5 h 5"/>
                <a:gd name="T2" fmla="*/ 0 w 88"/>
                <a:gd name="T3" fmla="*/ 5 h 5"/>
                <a:gd name="T4" fmla="*/ 4 w 88"/>
                <a:gd name="T5" fmla="*/ 5 h 5"/>
                <a:gd name="T6" fmla="*/ 4 w 88"/>
                <a:gd name="T7" fmla="*/ 5 h 5"/>
                <a:gd name="T8" fmla="*/ 9 w 88"/>
                <a:gd name="T9" fmla="*/ 5 h 5"/>
                <a:gd name="T10" fmla="*/ 9 w 88"/>
                <a:gd name="T11" fmla="*/ 5 h 5"/>
                <a:gd name="T12" fmla="*/ 12 w 88"/>
                <a:gd name="T13" fmla="*/ 5 h 5"/>
                <a:gd name="T14" fmla="*/ 13 w 88"/>
                <a:gd name="T15" fmla="*/ 5 h 5"/>
                <a:gd name="T16" fmla="*/ 13 w 88"/>
                <a:gd name="T17" fmla="*/ 5 h 5"/>
                <a:gd name="T18" fmla="*/ 17 w 88"/>
                <a:gd name="T19" fmla="*/ 5 h 5"/>
                <a:gd name="T20" fmla="*/ 17 w 88"/>
                <a:gd name="T21" fmla="*/ 5 h 5"/>
                <a:gd name="T22" fmla="*/ 21 w 88"/>
                <a:gd name="T23" fmla="*/ 5 h 5"/>
                <a:gd name="T24" fmla="*/ 21 w 88"/>
                <a:gd name="T25" fmla="*/ 5 h 5"/>
                <a:gd name="T26" fmla="*/ 25 w 88"/>
                <a:gd name="T27" fmla="*/ 5 h 5"/>
                <a:gd name="T28" fmla="*/ 25 w 88"/>
                <a:gd name="T29" fmla="*/ 5 h 5"/>
                <a:gd name="T30" fmla="*/ 27 w 88"/>
                <a:gd name="T31" fmla="*/ 0 h 5"/>
                <a:gd name="T32" fmla="*/ 29 w 88"/>
                <a:gd name="T33" fmla="*/ 5 h 5"/>
                <a:gd name="T34" fmla="*/ 29 w 88"/>
                <a:gd name="T35" fmla="*/ 5 h 5"/>
                <a:gd name="T36" fmla="*/ 29 w 88"/>
                <a:gd name="T37" fmla="*/ 5 h 5"/>
                <a:gd name="T38" fmla="*/ 34 w 88"/>
                <a:gd name="T39" fmla="*/ 5 h 5"/>
                <a:gd name="T40" fmla="*/ 34 w 88"/>
                <a:gd name="T41" fmla="*/ 5 h 5"/>
                <a:gd name="T42" fmla="*/ 38 w 88"/>
                <a:gd name="T43" fmla="*/ 5 h 5"/>
                <a:gd name="T44" fmla="*/ 38 w 88"/>
                <a:gd name="T45" fmla="*/ 5 h 5"/>
                <a:gd name="T46" fmla="*/ 42 w 88"/>
                <a:gd name="T47" fmla="*/ 5 h 5"/>
                <a:gd name="T48" fmla="*/ 42 w 88"/>
                <a:gd name="T49" fmla="*/ 5 h 5"/>
                <a:gd name="T50" fmla="*/ 44 w 88"/>
                <a:gd name="T51" fmla="*/ 5 h 5"/>
                <a:gd name="T52" fmla="*/ 46 w 88"/>
                <a:gd name="T53" fmla="*/ 5 h 5"/>
                <a:gd name="T54" fmla="*/ 46 w 88"/>
                <a:gd name="T55" fmla="*/ 5 h 5"/>
                <a:gd name="T56" fmla="*/ 50 w 88"/>
                <a:gd name="T57" fmla="*/ 5 h 5"/>
                <a:gd name="T58" fmla="*/ 50 w 88"/>
                <a:gd name="T59" fmla="*/ 5 h 5"/>
                <a:gd name="T60" fmla="*/ 54 w 88"/>
                <a:gd name="T61" fmla="*/ 5 h 5"/>
                <a:gd name="T62" fmla="*/ 54 w 88"/>
                <a:gd name="T63" fmla="*/ 5 h 5"/>
                <a:gd name="T64" fmla="*/ 58 w 88"/>
                <a:gd name="T65" fmla="*/ 5 h 5"/>
                <a:gd name="T66" fmla="*/ 58 w 88"/>
                <a:gd name="T67" fmla="*/ 5 h 5"/>
                <a:gd name="T68" fmla="*/ 59 w 88"/>
                <a:gd name="T69" fmla="*/ 3 h 5"/>
                <a:gd name="T70" fmla="*/ 63 w 88"/>
                <a:gd name="T71" fmla="*/ 5 h 5"/>
                <a:gd name="T72" fmla="*/ 63 w 88"/>
                <a:gd name="T73" fmla="*/ 5 h 5"/>
                <a:gd name="T74" fmla="*/ 63 w 88"/>
                <a:gd name="T75" fmla="*/ 5 h 5"/>
                <a:gd name="T76" fmla="*/ 67 w 88"/>
                <a:gd name="T77" fmla="*/ 5 h 5"/>
                <a:gd name="T78" fmla="*/ 67 w 88"/>
                <a:gd name="T79" fmla="*/ 5 h 5"/>
                <a:gd name="T80" fmla="*/ 71 w 88"/>
                <a:gd name="T81" fmla="*/ 5 h 5"/>
                <a:gd name="T82" fmla="*/ 71 w 88"/>
                <a:gd name="T83" fmla="*/ 5 h 5"/>
                <a:gd name="T84" fmla="*/ 75 w 88"/>
                <a:gd name="T85" fmla="*/ 5 h 5"/>
                <a:gd name="T86" fmla="*/ 75 w 88"/>
                <a:gd name="T87" fmla="*/ 5 h 5"/>
                <a:gd name="T88" fmla="*/ 77 w 88"/>
                <a:gd name="T89" fmla="*/ 5 h 5"/>
                <a:gd name="T90" fmla="*/ 79 w 88"/>
                <a:gd name="T91" fmla="*/ 5 h 5"/>
                <a:gd name="T92" fmla="*/ 79 w 88"/>
                <a:gd name="T93" fmla="*/ 5 h 5"/>
                <a:gd name="T94" fmla="*/ 83 w 88"/>
                <a:gd name="T95" fmla="*/ 5 h 5"/>
                <a:gd name="T96" fmla="*/ 83 w 88"/>
                <a:gd name="T97" fmla="*/ 5 h 5"/>
                <a:gd name="T98" fmla="*/ 88 w 88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8" h="5">
                  <a:moveTo>
                    <a:pt x="0" y="5"/>
                  </a:moveTo>
                  <a:lnTo>
                    <a:pt x="0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9" y="5"/>
                  </a:lnTo>
                  <a:lnTo>
                    <a:pt x="9" y="5"/>
                  </a:lnTo>
                  <a:lnTo>
                    <a:pt x="12" y="5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7" y="5"/>
                  </a:lnTo>
                  <a:lnTo>
                    <a:pt x="17" y="5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5" y="5"/>
                  </a:lnTo>
                  <a:lnTo>
                    <a:pt x="25" y="5"/>
                  </a:lnTo>
                  <a:lnTo>
                    <a:pt x="27" y="0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34" y="5"/>
                  </a:lnTo>
                  <a:lnTo>
                    <a:pt x="34" y="5"/>
                  </a:lnTo>
                  <a:lnTo>
                    <a:pt x="38" y="5"/>
                  </a:lnTo>
                  <a:lnTo>
                    <a:pt x="38" y="5"/>
                  </a:lnTo>
                  <a:lnTo>
                    <a:pt x="42" y="5"/>
                  </a:lnTo>
                  <a:lnTo>
                    <a:pt x="42" y="5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6" y="5"/>
                  </a:lnTo>
                  <a:lnTo>
                    <a:pt x="50" y="5"/>
                  </a:lnTo>
                  <a:lnTo>
                    <a:pt x="50" y="5"/>
                  </a:lnTo>
                  <a:lnTo>
                    <a:pt x="54" y="5"/>
                  </a:lnTo>
                  <a:lnTo>
                    <a:pt x="54" y="5"/>
                  </a:lnTo>
                  <a:lnTo>
                    <a:pt x="58" y="5"/>
                  </a:lnTo>
                  <a:lnTo>
                    <a:pt x="58" y="5"/>
                  </a:lnTo>
                  <a:lnTo>
                    <a:pt x="59" y="3"/>
                  </a:lnTo>
                  <a:lnTo>
                    <a:pt x="63" y="5"/>
                  </a:lnTo>
                  <a:lnTo>
                    <a:pt x="63" y="5"/>
                  </a:lnTo>
                  <a:lnTo>
                    <a:pt x="63" y="5"/>
                  </a:lnTo>
                  <a:lnTo>
                    <a:pt x="67" y="5"/>
                  </a:lnTo>
                  <a:lnTo>
                    <a:pt x="67" y="5"/>
                  </a:lnTo>
                  <a:lnTo>
                    <a:pt x="71" y="5"/>
                  </a:lnTo>
                  <a:lnTo>
                    <a:pt x="71" y="5"/>
                  </a:lnTo>
                  <a:lnTo>
                    <a:pt x="75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9" y="5"/>
                  </a:lnTo>
                  <a:lnTo>
                    <a:pt x="79" y="5"/>
                  </a:lnTo>
                  <a:lnTo>
                    <a:pt x="83" y="5"/>
                  </a:lnTo>
                  <a:lnTo>
                    <a:pt x="83" y="5"/>
                  </a:lnTo>
                  <a:lnTo>
                    <a:pt x="88" y="5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89" name="Freeform 240"/>
            <p:cNvSpPr>
              <a:spLocks/>
            </p:cNvSpPr>
            <p:nvPr/>
          </p:nvSpPr>
          <p:spPr bwMode="auto">
            <a:xfrm>
              <a:off x="5209732" y="4028314"/>
              <a:ext cx="65383" cy="711"/>
            </a:xfrm>
            <a:custGeom>
              <a:avLst/>
              <a:gdLst>
                <a:gd name="T0" fmla="*/ 0 w 87"/>
                <a:gd name="T1" fmla="*/ 1 h 1"/>
                <a:gd name="T2" fmla="*/ 0 w 87"/>
                <a:gd name="T3" fmla="*/ 1 h 1"/>
                <a:gd name="T4" fmla="*/ 4 w 87"/>
                <a:gd name="T5" fmla="*/ 0 h 1"/>
                <a:gd name="T6" fmla="*/ 4 w 87"/>
                <a:gd name="T7" fmla="*/ 1 h 1"/>
                <a:gd name="T8" fmla="*/ 4 w 87"/>
                <a:gd name="T9" fmla="*/ 1 h 1"/>
                <a:gd name="T10" fmla="*/ 8 w 87"/>
                <a:gd name="T11" fmla="*/ 1 h 1"/>
                <a:gd name="T12" fmla="*/ 8 w 87"/>
                <a:gd name="T13" fmla="*/ 1 h 1"/>
                <a:gd name="T14" fmla="*/ 12 w 87"/>
                <a:gd name="T15" fmla="*/ 1 h 1"/>
                <a:gd name="T16" fmla="*/ 12 w 87"/>
                <a:gd name="T17" fmla="*/ 1 h 1"/>
                <a:gd name="T18" fmla="*/ 16 w 87"/>
                <a:gd name="T19" fmla="*/ 1 h 1"/>
                <a:gd name="T20" fmla="*/ 16 w 87"/>
                <a:gd name="T21" fmla="*/ 1 h 1"/>
                <a:gd name="T22" fmla="*/ 20 w 87"/>
                <a:gd name="T23" fmla="*/ 1 h 1"/>
                <a:gd name="T24" fmla="*/ 20 w 87"/>
                <a:gd name="T25" fmla="*/ 1 h 1"/>
                <a:gd name="T26" fmla="*/ 21 w 87"/>
                <a:gd name="T27" fmla="*/ 1 h 1"/>
                <a:gd name="T28" fmla="*/ 25 w 87"/>
                <a:gd name="T29" fmla="*/ 1 h 1"/>
                <a:gd name="T30" fmla="*/ 25 w 87"/>
                <a:gd name="T31" fmla="*/ 1 h 1"/>
                <a:gd name="T32" fmla="*/ 28 w 87"/>
                <a:gd name="T33" fmla="*/ 1 h 1"/>
                <a:gd name="T34" fmla="*/ 28 w 87"/>
                <a:gd name="T35" fmla="*/ 1 h 1"/>
                <a:gd name="T36" fmla="*/ 33 w 87"/>
                <a:gd name="T37" fmla="*/ 1 h 1"/>
                <a:gd name="T38" fmla="*/ 33 w 87"/>
                <a:gd name="T39" fmla="*/ 1 h 1"/>
                <a:gd name="T40" fmla="*/ 36 w 87"/>
                <a:gd name="T41" fmla="*/ 1 h 1"/>
                <a:gd name="T42" fmla="*/ 37 w 87"/>
                <a:gd name="T43" fmla="*/ 1 h 1"/>
                <a:gd name="T44" fmla="*/ 37 w 87"/>
                <a:gd name="T45" fmla="*/ 1 h 1"/>
                <a:gd name="T46" fmla="*/ 41 w 87"/>
                <a:gd name="T47" fmla="*/ 1 h 1"/>
                <a:gd name="T48" fmla="*/ 41 w 87"/>
                <a:gd name="T49" fmla="*/ 1 h 1"/>
                <a:gd name="T50" fmla="*/ 45 w 87"/>
                <a:gd name="T51" fmla="*/ 1 h 1"/>
                <a:gd name="T52" fmla="*/ 45 w 87"/>
                <a:gd name="T53" fmla="*/ 1 h 1"/>
                <a:gd name="T54" fmla="*/ 50 w 87"/>
                <a:gd name="T55" fmla="*/ 1 h 1"/>
                <a:gd name="T56" fmla="*/ 50 w 87"/>
                <a:gd name="T57" fmla="*/ 1 h 1"/>
                <a:gd name="T58" fmla="*/ 53 w 87"/>
                <a:gd name="T59" fmla="*/ 1 h 1"/>
                <a:gd name="T60" fmla="*/ 53 w 87"/>
                <a:gd name="T61" fmla="*/ 1 h 1"/>
                <a:gd name="T62" fmla="*/ 54 w 87"/>
                <a:gd name="T63" fmla="*/ 1 h 1"/>
                <a:gd name="T64" fmla="*/ 58 w 87"/>
                <a:gd name="T65" fmla="*/ 1 h 1"/>
                <a:gd name="T66" fmla="*/ 58 w 87"/>
                <a:gd name="T67" fmla="*/ 1 h 1"/>
                <a:gd name="T68" fmla="*/ 62 w 87"/>
                <a:gd name="T69" fmla="*/ 1 h 1"/>
                <a:gd name="T70" fmla="*/ 62 w 87"/>
                <a:gd name="T71" fmla="*/ 1 h 1"/>
                <a:gd name="T72" fmla="*/ 66 w 87"/>
                <a:gd name="T73" fmla="*/ 1 h 1"/>
                <a:gd name="T74" fmla="*/ 66 w 87"/>
                <a:gd name="T75" fmla="*/ 1 h 1"/>
                <a:gd name="T76" fmla="*/ 69 w 87"/>
                <a:gd name="T77" fmla="*/ 1 h 1"/>
                <a:gd name="T78" fmla="*/ 70 w 87"/>
                <a:gd name="T79" fmla="*/ 1 h 1"/>
                <a:gd name="T80" fmla="*/ 70 w 87"/>
                <a:gd name="T81" fmla="*/ 1 h 1"/>
                <a:gd name="T82" fmla="*/ 74 w 87"/>
                <a:gd name="T83" fmla="*/ 1 h 1"/>
                <a:gd name="T84" fmla="*/ 74 w 87"/>
                <a:gd name="T85" fmla="*/ 1 h 1"/>
                <a:gd name="T86" fmla="*/ 78 w 87"/>
                <a:gd name="T87" fmla="*/ 1 h 1"/>
                <a:gd name="T88" fmla="*/ 79 w 87"/>
                <a:gd name="T89" fmla="*/ 1 h 1"/>
                <a:gd name="T90" fmla="*/ 83 w 87"/>
                <a:gd name="T91" fmla="*/ 1 h 1"/>
                <a:gd name="T92" fmla="*/ 83 w 87"/>
                <a:gd name="T93" fmla="*/ 1 h 1"/>
                <a:gd name="T94" fmla="*/ 86 w 87"/>
                <a:gd name="T95" fmla="*/ 1 h 1"/>
                <a:gd name="T96" fmla="*/ 87 w 87"/>
                <a:gd name="T97" fmla="*/ 1 h 1"/>
                <a:gd name="T98" fmla="*/ 87 w 8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1">
                  <a:moveTo>
                    <a:pt x="0" y="1"/>
                  </a:moveTo>
                  <a:lnTo>
                    <a:pt x="0" y="1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50" y="1"/>
                  </a:lnTo>
                  <a:lnTo>
                    <a:pt x="50" y="1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9" y="1"/>
                  </a:lnTo>
                  <a:lnTo>
                    <a:pt x="70" y="1"/>
                  </a:lnTo>
                  <a:lnTo>
                    <a:pt x="70" y="1"/>
                  </a:lnTo>
                  <a:lnTo>
                    <a:pt x="74" y="1"/>
                  </a:lnTo>
                  <a:lnTo>
                    <a:pt x="74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6" y="1"/>
                  </a:lnTo>
                  <a:lnTo>
                    <a:pt x="87" y="1"/>
                  </a:lnTo>
                  <a:lnTo>
                    <a:pt x="87" y="1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0" name="Freeform 241"/>
            <p:cNvSpPr>
              <a:spLocks/>
            </p:cNvSpPr>
            <p:nvPr/>
          </p:nvSpPr>
          <p:spPr bwMode="auto">
            <a:xfrm>
              <a:off x="5275115" y="4029025"/>
              <a:ext cx="65383" cy="0"/>
            </a:xfrm>
            <a:custGeom>
              <a:avLst/>
              <a:gdLst>
                <a:gd name="T0" fmla="*/ 0 w 87"/>
                <a:gd name="T1" fmla="*/ 4 w 87"/>
                <a:gd name="T2" fmla="*/ 4 w 87"/>
                <a:gd name="T3" fmla="*/ 8 w 87"/>
                <a:gd name="T4" fmla="*/ 8 w 87"/>
                <a:gd name="T5" fmla="*/ 12 w 87"/>
                <a:gd name="T6" fmla="*/ 12 w 87"/>
                <a:gd name="T7" fmla="*/ 14 w 87"/>
                <a:gd name="T8" fmla="*/ 16 w 87"/>
                <a:gd name="T9" fmla="*/ 16 w 87"/>
                <a:gd name="T10" fmla="*/ 17 w 87"/>
                <a:gd name="T11" fmla="*/ 17 w 87"/>
                <a:gd name="T12" fmla="*/ 21 w 87"/>
                <a:gd name="T13" fmla="*/ 21 w 87"/>
                <a:gd name="T14" fmla="*/ 25 w 87"/>
                <a:gd name="T15" fmla="*/ 25 w 87"/>
                <a:gd name="T16" fmla="*/ 29 w 87"/>
                <a:gd name="T17" fmla="*/ 29 w 87"/>
                <a:gd name="T18" fmla="*/ 31 w 87"/>
                <a:gd name="T19" fmla="*/ 33 w 87"/>
                <a:gd name="T20" fmla="*/ 33 w 87"/>
                <a:gd name="T21" fmla="*/ 37 w 87"/>
                <a:gd name="T22" fmla="*/ 37 w 87"/>
                <a:gd name="T23" fmla="*/ 41 w 87"/>
                <a:gd name="T24" fmla="*/ 42 w 87"/>
                <a:gd name="T25" fmla="*/ 45 w 87"/>
                <a:gd name="T26" fmla="*/ 45 w 87"/>
                <a:gd name="T27" fmla="*/ 46 w 87"/>
                <a:gd name="T28" fmla="*/ 50 w 87"/>
                <a:gd name="T29" fmla="*/ 50 w 87"/>
                <a:gd name="T30" fmla="*/ 50 w 87"/>
                <a:gd name="T31" fmla="*/ 54 w 87"/>
                <a:gd name="T32" fmla="*/ 54 w 87"/>
                <a:gd name="T33" fmla="*/ 58 w 87"/>
                <a:gd name="T34" fmla="*/ 58 w 87"/>
                <a:gd name="T35" fmla="*/ 62 w 87"/>
                <a:gd name="T36" fmla="*/ 62 w 87"/>
                <a:gd name="T37" fmla="*/ 64 w 87"/>
                <a:gd name="T38" fmla="*/ 66 w 87"/>
                <a:gd name="T39" fmla="*/ 66 w 87"/>
                <a:gd name="T40" fmla="*/ 70 w 87"/>
                <a:gd name="T41" fmla="*/ 70 w 87"/>
                <a:gd name="T42" fmla="*/ 75 w 87"/>
                <a:gd name="T43" fmla="*/ 75 w 87"/>
                <a:gd name="T44" fmla="*/ 79 w 87"/>
                <a:gd name="T45" fmla="*/ 79 w 87"/>
                <a:gd name="T46" fmla="*/ 79 w 87"/>
                <a:gd name="T47" fmla="*/ 83 w 87"/>
                <a:gd name="T48" fmla="*/ 83 w 87"/>
                <a:gd name="T49" fmla="*/ 87 w 8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7">
                  <a:moveTo>
                    <a:pt x="0" y="0"/>
                  </a:moveTo>
                  <a:lnTo>
                    <a:pt x="4" y="0"/>
                  </a:lnTo>
                  <a:lnTo>
                    <a:pt x="4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7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1" name="Freeform 242"/>
            <p:cNvSpPr>
              <a:spLocks/>
            </p:cNvSpPr>
            <p:nvPr/>
          </p:nvSpPr>
          <p:spPr bwMode="auto">
            <a:xfrm>
              <a:off x="5340498" y="4029025"/>
              <a:ext cx="25552" cy="0"/>
            </a:xfrm>
            <a:custGeom>
              <a:avLst/>
              <a:gdLst>
                <a:gd name="T0" fmla="*/ 0 w 34"/>
                <a:gd name="T1" fmla="*/ 0 w 34"/>
                <a:gd name="T2" fmla="*/ 4 w 34"/>
                <a:gd name="T3" fmla="*/ 4 w 34"/>
                <a:gd name="T4" fmla="*/ 8 w 34"/>
                <a:gd name="T5" fmla="*/ 8 w 34"/>
                <a:gd name="T6" fmla="*/ 9 w 34"/>
                <a:gd name="T7" fmla="*/ 13 w 34"/>
                <a:gd name="T8" fmla="*/ 13 w 34"/>
                <a:gd name="T9" fmla="*/ 17 w 34"/>
                <a:gd name="T10" fmla="*/ 17 w 34"/>
                <a:gd name="T11" fmla="*/ 21 w 34"/>
                <a:gd name="T12" fmla="*/ 21 w 34"/>
                <a:gd name="T13" fmla="*/ 24 w 34"/>
                <a:gd name="T14" fmla="*/ 25 w 34"/>
                <a:gd name="T15" fmla="*/ 25 w 34"/>
                <a:gd name="T16" fmla="*/ 25 w 34"/>
                <a:gd name="T17" fmla="*/ 29 w 34"/>
                <a:gd name="T18" fmla="*/ 29 w 34"/>
                <a:gd name="T19" fmla="*/ 29 w 34"/>
                <a:gd name="T20" fmla="*/ 33 w 34"/>
                <a:gd name="T21" fmla="*/ 34 w 34"/>
                <a:gd name="T22" fmla="*/ 34 w 3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</a:cxnLst>
              <a:rect l="0" t="0" r="r" b="b"/>
              <a:pathLst>
                <a:path w="3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4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2" name="Line 243"/>
            <p:cNvSpPr>
              <a:spLocks noChangeShapeType="1"/>
            </p:cNvSpPr>
            <p:nvPr/>
          </p:nvSpPr>
          <p:spPr bwMode="auto">
            <a:xfrm flipH="1">
              <a:off x="4522832" y="4029025"/>
              <a:ext cx="843219" cy="0"/>
            </a:xfrm>
            <a:prstGeom prst="line">
              <a:avLst/>
            </a:pr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3" name="Freeform 244"/>
            <p:cNvSpPr>
              <a:spLocks/>
            </p:cNvSpPr>
            <p:nvPr/>
          </p:nvSpPr>
          <p:spPr bwMode="auto">
            <a:xfrm>
              <a:off x="4522832" y="4029025"/>
              <a:ext cx="62377" cy="0"/>
            </a:xfrm>
            <a:custGeom>
              <a:avLst/>
              <a:gdLst>
                <a:gd name="T0" fmla="*/ 0 w 83"/>
                <a:gd name="T1" fmla="*/ 4 w 83"/>
                <a:gd name="T2" fmla="*/ 4 w 83"/>
                <a:gd name="T3" fmla="*/ 7 w 83"/>
                <a:gd name="T4" fmla="*/ 7 w 83"/>
                <a:gd name="T5" fmla="*/ 8 w 83"/>
                <a:gd name="T6" fmla="*/ 8 w 83"/>
                <a:gd name="T7" fmla="*/ 11 w 83"/>
                <a:gd name="T8" fmla="*/ 12 w 83"/>
                <a:gd name="T9" fmla="*/ 12 w 83"/>
                <a:gd name="T10" fmla="*/ 16 w 83"/>
                <a:gd name="T11" fmla="*/ 16 w 83"/>
                <a:gd name="T12" fmla="*/ 20 w 83"/>
                <a:gd name="T13" fmla="*/ 20 w 83"/>
                <a:gd name="T14" fmla="*/ 24 w 83"/>
                <a:gd name="T15" fmla="*/ 24 w 83"/>
                <a:gd name="T16" fmla="*/ 25 w 83"/>
                <a:gd name="T17" fmla="*/ 28 w 83"/>
                <a:gd name="T18" fmla="*/ 28 w 83"/>
                <a:gd name="T19" fmla="*/ 32 w 83"/>
                <a:gd name="T20" fmla="*/ 33 w 83"/>
                <a:gd name="T21" fmla="*/ 37 w 83"/>
                <a:gd name="T22" fmla="*/ 37 w 83"/>
                <a:gd name="T23" fmla="*/ 41 w 83"/>
                <a:gd name="T24" fmla="*/ 41 w 83"/>
                <a:gd name="T25" fmla="*/ 41 w 83"/>
                <a:gd name="T26" fmla="*/ 43 w 83"/>
                <a:gd name="T27" fmla="*/ 45 w 83"/>
                <a:gd name="T28" fmla="*/ 45 w 83"/>
                <a:gd name="T29" fmla="*/ 49 w 83"/>
                <a:gd name="T30" fmla="*/ 49 w 83"/>
                <a:gd name="T31" fmla="*/ 53 w 83"/>
                <a:gd name="T32" fmla="*/ 53 w 83"/>
                <a:gd name="T33" fmla="*/ 58 w 83"/>
                <a:gd name="T34" fmla="*/ 58 w 83"/>
                <a:gd name="T35" fmla="*/ 58 w 83"/>
                <a:gd name="T36" fmla="*/ 62 w 83"/>
                <a:gd name="T37" fmla="*/ 62 w 83"/>
                <a:gd name="T38" fmla="*/ 66 w 83"/>
                <a:gd name="T39" fmla="*/ 66 w 83"/>
                <a:gd name="T40" fmla="*/ 70 w 83"/>
                <a:gd name="T41" fmla="*/ 70 w 83"/>
                <a:gd name="T42" fmla="*/ 70 w 83"/>
                <a:gd name="T43" fmla="*/ 74 w 83"/>
                <a:gd name="T44" fmla="*/ 74 w 83"/>
                <a:gd name="T45" fmla="*/ 74 w 83"/>
                <a:gd name="T46" fmla="*/ 75 w 83"/>
                <a:gd name="T47" fmla="*/ 78 w 83"/>
                <a:gd name="T48" fmla="*/ 78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4" y="0"/>
                  </a:lnTo>
                  <a:lnTo>
                    <a:pt x="4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4" name="Freeform 245"/>
            <p:cNvSpPr>
              <a:spLocks/>
            </p:cNvSpPr>
            <p:nvPr/>
          </p:nvSpPr>
          <p:spPr bwMode="auto">
            <a:xfrm>
              <a:off x="4585209" y="4029025"/>
              <a:ext cx="65383" cy="0"/>
            </a:xfrm>
            <a:custGeom>
              <a:avLst/>
              <a:gdLst>
                <a:gd name="T0" fmla="*/ 0 w 87"/>
                <a:gd name="T1" fmla="*/ 0 w 87"/>
                <a:gd name="T2" fmla="*/ 3 w 87"/>
                <a:gd name="T3" fmla="*/ 3 w 87"/>
                <a:gd name="T4" fmla="*/ 7 w 87"/>
                <a:gd name="T5" fmla="*/ 8 w 87"/>
                <a:gd name="T6" fmla="*/ 8 w 87"/>
                <a:gd name="T7" fmla="*/ 12 w 87"/>
                <a:gd name="T8" fmla="*/ 12 w 87"/>
                <a:gd name="T9" fmla="*/ 16 w 87"/>
                <a:gd name="T10" fmla="*/ 16 w 87"/>
                <a:gd name="T11" fmla="*/ 20 w 87"/>
                <a:gd name="T12" fmla="*/ 20 w 87"/>
                <a:gd name="T13" fmla="*/ 24 w 87"/>
                <a:gd name="T14" fmla="*/ 24 w 87"/>
                <a:gd name="T15" fmla="*/ 24 w 87"/>
                <a:gd name="T16" fmla="*/ 28 w 87"/>
                <a:gd name="T17" fmla="*/ 28 w 87"/>
                <a:gd name="T18" fmla="*/ 33 w 87"/>
                <a:gd name="T19" fmla="*/ 33 w 87"/>
                <a:gd name="T20" fmla="*/ 37 w 87"/>
                <a:gd name="T21" fmla="*/ 37 w 87"/>
                <a:gd name="T22" fmla="*/ 39 w 87"/>
                <a:gd name="T23" fmla="*/ 41 w 87"/>
                <a:gd name="T24" fmla="*/ 41 w 87"/>
                <a:gd name="T25" fmla="*/ 45 w 87"/>
                <a:gd name="T26" fmla="*/ 45 w 87"/>
                <a:gd name="T27" fmla="*/ 49 w 87"/>
                <a:gd name="T28" fmla="*/ 49 w 87"/>
                <a:gd name="T29" fmla="*/ 53 w 87"/>
                <a:gd name="T30" fmla="*/ 53 w 87"/>
                <a:gd name="T31" fmla="*/ 54 w 87"/>
                <a:gd name="T32" fmla="*/ 57 w 87"/>
                <a:gd name="T33" fmla="*/ 58 w 87"/>
                <a:gd name="T34" fmla="*/ 58 w 87"/>
                <a:gd name="T35" fmla="*/ 62 w 87"/>
                <a:gd name="T36" fmla="*/ 62 w 87"/>
                <a:gd name="T37" fmla="*/ 66 w 87"/>
                <a:gd name="T38" fmla="*/ 66 w 87"/>
                <a:gd name="T39" fmla="*/ 70 w 87"/>
                <a:gd name="T40" fmla="*/ 70 w 87"/>
                <a:gd name="T41" fmla="*/ 72 w 87"/>
                <a:gd name="T42" fmla="*/ 74 w 87"/>
                <a:gd name="T43" fmla="*/ 74 w 87"/>
                <a:gd name="T44" fmla="*/ 78 w 87"/>
                <a:gd name="T45" fmla="*/ 78 w 87"/>
                <a:gd name="T46" fmla="*/ 82 w 87"/>
                <a:gd name="T47" fmla="*/ 82 w 87"/>
                <a:gd name="T48" fmla="*/ 87 w 87"/>
                <a:gd name="T49" fmla="*/ 87 w 8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7">
                  <a:moveTo>
                    <a:pt x="0" y="0"/>
                  </a:moveTo>
                  <a:lnTo>
                    <a:pt x="0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2" y="0"/>
                  </a:lnTo>
                  <a:lnTo>
                    <a:pt x="82" y="0"/>
                  </a:lnTo>
                  <a:lnTo>
                    <a:pt x="87" y="0"/>
                  </a:lnTo>
                  <a:lnTo>
                    <a:pt x="87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5" name="Freeform 246"/>
            <p:cNvSpPr>
              <a:spLocks/>
            </p:cNvSpPr>
            <p:nvPr/>
          </p:nvSpPr>
          <p:spPr bwMode="auto">
            <a:xfrm>
              <a:off x="4650592" y="4027603"/>
              <a:ext cx="65383" cy="1422"/>
            </a:xfrm>
            <a:custGeom>
              <a:avLst/>
              <a:gdLst>
                <a:gd name="T0" fmla="*/ 0 w 87"/>
                <a:gd name="T1" fmla="*/ 2 h 2"/>
                <a:gd name="T2" fmla="*/ 2 w 87"/>
                <a:gd name="T3" fmla="*/ 2 h 2"/>
                <a:gd name="T4" fmla="*/ 4 w 87"/>
                <a:gd name="T5" fmla="*/ 2 h 2"/>
                <a:gd name="T6" fmla="*/ 4 w 87"/>
                <a:gd name="T7" fmla="*/ 2 h 2"/>
                <a:gd name="T8" fmla="*/ 8 w 87"/>
                <a:gd name="T9" fmla="*/ 2 h 2"/>
                <a:gd name="T10" fmla="*/ 8 w 87"/>
                <a:gd name="T11" fmla="*/ 2 h 2"/>
                <a:gd name="T12" fmla="*/ 12 w 87"/>
                <a:gd name="T13" fmla="*/ 2 h 2"/>
                <a:gd name="T14" fmla="*/ 12 w 87"/>
                <a:gd name="T15" fmla="*/ 2 h 2"/>
                <a:gd name="T16" fmla="*/ 16 w 87"/>
                <a:gd name="T17" fmla="*/ 2 h 2"/>
                <a:gd name="T18" fmla="*/ 16 w 87"/>
                <a:gd name="T19" fmla="*/ 2 h 2"/>
                <a:gd name="T20" fmla="*/ 17 w 87"/>
                <a:gd name="T21" fmla="*/ 2 h 2"/>
                <a:gd name="T22" fmla="*/ 20 w 87"/>
                <a:gd name="T23" fmla="*/ 2 h 2"/>
                <a:gd name="T24" fmla="*/ 20 w 87"/>
                <a:gd name="T25" fmla="*/ 2 h 2"/>
                <a:gd name="T26" fmla="*/ 25 w 87"/>
                <a:gd name="T27" fmla="*/ 2 h 2"/>
                <a:gd name="T28" fmla="*/ 25 w 87"/>
                <a:gd name="T29" fmla="*/ 2 h 2"/>
                <a:gd name="T30" fmla="*/ 29 w 87"/>
                <a:gd name="T31" fmla="*/ 2 h 2"/>
                <a:gd name="T32" fmla="*/ 29 w 87"/>
                <a:gd name="T33" fmla="*/ 2 h 2"/>
                <a:gd name="T34" fmla="*/ 33 w 87"/>
                <a:gd name="T35" fmla="*/ 2 h 2"/>
                <a:gd name="T36" fmla="*/ 33 w 87"/>
                <a:gd name="T37" fmla="*/ 2 h 2"/>
                <a:gd name="T38" fmla="*/ 33 w 87"/>
                <a:gd name="T39" fmla="*/ 2 h 2"/>
                <a:gd name="T40" fmla="*/ 35 w 87"/>
                <a:gd name="T41" fmla="*/ 1 h 2"/>
                <a:gd name="T42" fmla="*/ 37 w 87"/>
                <a:gd name="T43" fmla="*/ 2 h 2"/>
                <a:gd name="T44" fmla="*/ 37 w 87"/>
                <a:gd name="T45" fmla="*/ 2 h 2"/>
                <a:gd name="T46" fmla="*/ 41 w 87"/>
                <a:gd name="T47" fmla="*/ 2 h 2"/>
                <a:gd name="T48" fmla="*/ 41 w 87"/>
                <a:gd name="T49" fmla="*/ 2 h 2"/>
                <a:gd name="T50" fmla="*/ 45 w 87"/>
                <a:gd name="T51" fmla="*/ 2 h 2"/>
                <a:gd name="T52" fmla="*/ 45 w 87"/>
                <a:gd name="T53" fmla="*/ 2 h 2"/>
                <a:gd name="T54" fmla="*/ 50 w 87"/>
                <a:gd name="T55" fmla="*/ 2 h 2"/>
                <a:gd name="T56" fmla="*/ 50 w 87"/>
                <a:gd name="T57" fmla="*/ 2 h 2"/>
                <a:gd name="T58" fmla="*/ 50 w 87"/>
                <a:gd name="T59" fmla="*/ 2 h 2"/>
                <a:gd name="T60" fmla="*/ 54 w 87"/>
                <a:gd name="T61" fmla="*/ 2 h 2"/>
                <a:gd name="T62" fmla="*/ 54 w 87"/>
                <a:gd name="T63" fmla="*/ 2 h 2"/>
                <a:gd name="T64" fmla="*/ 58 w 87"/>
                <a:gd name="T65" fmla="*/ 2 h 2"/>
                <a:gd name="T66" fmla="*/ 58 w 87"/>
                <a:gd name="T67" fmla="*/ 2 h 2"/>
                <a:gd name="T68" fmla="*/ 62 w 87"/>
                <a:gd name="T69" fmla="*/ 2 h 2"/>
                <a:gd name="T70" fmla="*/ 62 w 87"/>
                <a:gd name="T71" fmla="*/ 2 h 2"/>
                <a:gd name="T72" fmla="*/ 66 w 87"/>
                <a:gd name="T73" fmla="*/ 2 h 2"/>
                <a:gd name="T74" fmla="*/ 66 w 87"/>
                <a:gd name="T75" fmla="*/ 2 h 2"/>
                <a:gd name="T76" fmla="*/ 66 w 87"/>
                <a:gd name="T77" fmla="*/ 2 h 2"/>
                <a:gd name="T78" fmla="*/ 67 w 87"/>
                <a:gd name="T79" fmla="*/ 0 h 2"/>
                <a:gd name="T80" fmla="*/ 70 w 87"/>
                <a:gd name="T81" fmla="*/ 2 h 2"/>
                <a:gd name="T82" fmla="*/ 70 w 87"/>
                <a:gd name="T83" fmla="*/ 2 h 2"/>
                <a:gd name="T84" fmla="*/ 74 w 87"/>
                <a:gd name="T85" fmla="*/ 2 h 2"/>
                <a:gd name="T86" fmla="*/ 74 w 87"/>
                <a:gd name="T87" fmla="*/ 2 h 2"/>
                <a:gd name="T88" fmla="*/ 79 w 87"/>
                <a:gd name="T89" fmla="*/ 2 h 2"/>
                <a:gd name="T90" fmla="*/ 79 w 87"/>
                <a:gd name="T91" fmla="*/ 2 h 2"/>
                <a:gd name="T92" fmla="*/ 82 w 87"/>
                <a:gd name="T93" fmla="*/ 2 h 2"/>
                <a:gd name="T94" fmla="*/ 83 w 87"/>
                <a:gd name="T95" fmla="*/ 2 h 2"/>
                <a:gd name="T96" fmla="*/ 83 w 87"/>
                <a:gd name="T97" fmla="*/ 2 h 2"/>
                <a:gd name="T98" fmla="*/ 87 w 8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2">
                  <a:moveTo>
                    <a:pt x="0" y="2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5" y="2"/>
                  </a:lnTo>
                  <a:lnTo>
                    <a:pt x="25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5" y="1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7" y="0"/>
                  </a:lnTo>
                  <a:lnTo>
                    <a:pt x="70" y="2"/>
                  </a:lnTo>
                  <a:lnTo>
                    <a:pt x="70" y="2"/>
                  </a:lnTo>
                  <a:lnTo>
                    <a:pt x="74" y="2"/>
                  </a:lnTo>
                  <a:lnTo>
                    <a:pt x="74" y="2"/>
                  </a:lnTo>
                  <a:lnTo>
                    <a:pt x="79" y="2"/>
                  </a:lnTo>
                  <a:lnTo>
                    <a:pt x="79" y="2"/>
                  </a:lnTo>
                  <a:lnTo>
                    <a:pt x="82" y="2"/>
                  </a:lnTo>
                  <a:lnTo>
                    <a:pt x="83" y="2"/>
                  </a:lnTo>
                  <a:lnTo>
                    <a:pt x="83" y="2"/>
                  </a:lnTo>
                  <a:lnTo>
                    <a:pt x="87" y="2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6" name="Freeform 247"/>
            <p:cNvSpPr>
              <a:spLocks/>
            </p:cNvSpPr>
            <p:nvPr/>
          </p:nvSpPr>
          <p:spPr bwMode="auto">
            <a:xfrm>
              <a:off x="4715976" y="4008413"/>
              <a:ext cx="65383" cy="20612"/>
            </a:xfrm>
            <a:custGeom>
              <a:avLst/>
              <a:gdLst>
                <a:gd name="T0" fmla="*/ 0 w 87"/>
                <a:gd name="T1" fmla="*/ 29 h 29"/>
                <a:gd name="T2" fmla="*/ 0 w 87"/>
                <a:gd name="T3" fmla="*/ 29 h 29"/>
                <a:gd name="T4" fmla="*/ 4 w 87"/>
                <a:gd name="T5" fmla="*/ 29 h 29"/>
                <a:gd name="T6" fmla="*/ 4 w 87"/>
                <a:gd name="T7" fmla="*/ 29 h 29"/>
                <a:gd name="T8" fmla="*/ 8 w 87"/>
                <a:gd name="T9" fmla="*/ 29 h 29"/>
                <a:gd name="T10" fmla="*/ 8 w 87"/>
                <a:gd name="T11" fmla="*/ 29 h 29"/>
                <a:gd name="T12" fmla="*/ 9 w 87"/>
                <a:gd name="T13" fmla="*/ 29 h 29"/>
                <a:gd name="T14" fmla="*/ 12 w 87"/>
                <a:gd name="T15" fmla="*/ 29 h 29"/>
                <a:gd name="T16" fmla="*/ 12 w 87"/>
                <a:gd name="T17" fmla="*/ 28 h 29"/>
                <a:gd name="T18" fmla="*/ 12 w 87"/>
                <a:gd name="T19" fmla="*/ 24 h 29"/>
                <a:gd name="T20" fmla="*/ 17 w 87"/>
                <a:gd name="T21" fmla="*/ 29 h 29"/>
                <a:gd name="T22" fmla="*/ 17 w 87"/>
                <a:gd name="T23" fmla="*/ 29 h 29"/>
                <a:gd name="T24" fmla="*/ 21 w 87"/>
                <a:gd name="T25" fmla="*/ 29 h 29"/>
                <a:gd name="T26" fmla="*/ 21 w 87"/>
                <a:gd name="T27" fmla="*/ 29 h 29"/>
                <a:gd name="T28" fmla="*/ 25 w 87"/>
                <a:gd name="T29" fmla="*/ 29 h 29"/>
                <a:gd name="T30" fmla="*/ 25 w 87"/>
                <a:gd name="T31" fmla="*/ 29 h 29"/>
                <a:gd name="T32" fmla="*/ 27 w 87"/>
                <a:gd name="T33" fmla="*/ 29 h 29"/>
                <a:gd name="T34" fmla="*/ 29 w 87"/>
                <a:gd name="T35" fmla="*/ 29 h 29"/>
                <a:gd name="T36" fmla="*/ 29 w 87"/>
                <a:gd name="T37" fmla="*/ 29 h 29"/>
                <a:gd name="T38" fmla="*/ 33 w 87"/>
                <a:gd name="T39" fmla="*/ 29 h 29"/>
                <a:gd name="T40" fmla="*/ 33 w 87"/>
                <a:gd name="T41" fmla="*/ 29 h 29"/>
                <a:gd name="T42" fmla="*/ 37 w 87"/>
                <a:gd name="T43" fmla="*/ 29 h 29"/>
                <a:gd name="T44" fmla="*/ 37 w 87"/>
                <a:gd name="T45" fmla="*/ 29 h 29"/>
                <a:gd name="T46" fmla="*/ 42 w 87"/>
                <a:gd name="T47" fmla="*/ 29 h 29"/>
                <a:gd name="T48" fmla="*/ 42 w 87"/>
                <a:gd name="T49" fmla="*/ 29 h 29"/>
                <a:gd name="T50" fmla="*/ 45 w 87"/>
                <a:gd name="T51" fmla="*/ 16 h 29"/>
                <a:gd name="T52" fmla="*/ 45 w 87"/>
                <a:gd name="T53" fmla="*/ 29 h 29"/>
                <a:gd name="T54" fmla="*/ 45 w 87"/>
                <a:gd name="T55" fmla="*/ 29 h 29"/>
                <a:gd name="T56" fmla="*/ 50 w 87"/>
                <a:gd name="T57" fmla="*/ 29 h 29"/>
                <a:gd name="T58" fmla="*/ 50 w 87"/>
                <a:gd name="T59" fmla="*/ 29 h 29"/>
                <a:gd name="T60" fmla="*/ 54 w 87"/>
                <a:gd name="T61" fmla="*/ 29 h 29"/>
                <a:gd name="T62" fmla="*/ 54 w 87"/>
                <a:gd name="T63" fmla="*/ 29 h 29"/>
                <a:gd name="T64" fmla="*/ 58 w 87"/>
                <a:gd name="T65" fmla="*/ 29 h 29"/>
                <a:gd name="T66" fmla="*/ 58 w 87"/>
                <a:gd name="T67" fmla="*/ 29 h 29"/>
                <a:gd name="T68" fmla="*/ 60 w 87"/>
                <a:gd name="T69" fmla="*/ 29 h 29"/>
                <a:gd name="T70" fmla="*/ 62 w 87"/>
                <a:gd name="T71" fmla="*/ 29 h 29"/>
                <a:gd name="T72" fmla="*/ 62 w 87"/>
                <a:gd name="T73" fmla="*/ 29 h 29"/>
                <a:gd name="T74" fmla="*/ 67 w 87"/>
                <a:gd name="T75" fmla="*/ 29 h 29"/>
                <a:gd name="T76" fmla="*/ 67 w 87"/>
                <a:gd name="T77" fmla="*/ 29 h 29"/>
                <a:gd name="T78" fmla="*/ 70 w 87"/>
                <a:gd name="T79" fmla="*/ 29 h 29"/>
                <a:gd name="T80" fmla="*/ 71 w 87"/>
                <a:gd name="T81" fmla="*/ 29 h 29"/>
                <a:gd name="T82" fmla="*/ 75 w 87"/>
                <a:gd name="T83" fmla="*/ 29 h 29"/>
                <a:gd name="T84" fmla="*/ 75 w 87"/>
                <a:gd name="T85" fmla="*/ 29 h 29"/>
                <a:gd name="T86" fmla="*/ 75 w 87"/>
                <a:gd name="T87" fmla="*/ 29 h 29"/>
                <a:gd name="T88" fmla="*/ 77 w 87"/>
                <a:gd name="T89" fmla="*/ 0 h 29"/>
                <a:gd name="T90" fmla="*/ 79 w 87"/>
                <a:gd name="T91" fmla="*/ 29 h 29"/>
                <a:gd name="T92" fmla="*/ 79 w 87"/>
                <a:gd name="T93" fmla="*/ 29 h 29"/>
                <a:gd name="T94" fmla="*/ 83 w 87"/>
                <a:gd name="T95" fmla="*/ 29 h 29"/>
                <a:gd name="T96" fmla="*/ 83 w 87"/>
                <a:gd name="T97" fmla="*/ 29 h 29"/>
                <a:gd name="T98" fmla="*/ 87 w 87"/>
                <a:gd name="T9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29">
                  <a:moveTo>
                    <a:pt x="0" y="29"/>
                  </a:moveTo>
                  <a:lnTo>
                    <a:pt x="0" y="29"/>
                  </a:lnTo>
                  <a:lnTo>
                    <a:pt x="4" y="29"/>
                  </a:lnTo>
                  <a:lnTo>
                    <a:pt x="4" y="29"/>
                  </a:lnTo>
                  <a:lnTo>
                    <a:pt x="8" y="29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2" y="29"/>
                  </a:lnTo>
                  <a:lnTo>
                    <a:pt x="12" y="28"/>
                  </a:lnTo>
                  <a:lnTo>
                    <a:pt x="12" y="24"/>
                  </a:lnTo>
                  <a:lnTo>
                    <a:pt x="17" y="29"/>
                  </a:lnTo>
                  <a:lnTo>
                    <a:pt x="17" y="29"/>
                  </a:lnTo>
                  <a:lnTo>
                    <a:pt x="21" y="29"/>
                  </a:lnTo>
                  <a:lnTo>
                    <a:pt x="21" y="29"/>
                  </a:lnTo>
                  <a:lnTo>
                    <a:pt x="25" y="29"/>
                  </a:lnTo>
                  <a:lnTo>
                    <a:pt x="25" y="29"/>
                  </a:lnTo>
                  <a:lnTo>
                    <a:pt x="27" y="29"/>
                  </a:lnTo>
                  <a:lnTo>
                    <a:pt x="29" y="29"/>
                  </a:lnTo>
                  <a:lnTo>
                    <a:pt x="29" y="29"/>
                  </a:lnTo>
                  <a:lnTo>
                    <a:pt x="33" y="29"/>
                  </a:lnTo>
                  <a:lnTo>
                    <a:pt x="33" y="29"/>
                  </a:lnTo>
                  <a:lnTo>
                    <a:pt x="37" y="29"/>
                  </a:lnTo>
                  <a:lnTo>
                    <a:pt x="37" y="29"/>
                  </a:lnTo>
                  <a:lnTo>
                    <a:pt x="42" y="29"/>
                  </a:lnTo>
                  <a:lnTo>
                    <a:pt x="42" y="29"/>
                  </a:lnTo>
                  <a:lnTo>
                    <a:pt x="45" y="16"/>
                  </a:lnTo>
                  <a:lnTo>
                    <a:pt x="45" y="29"/>
                  </a:lnTo>
                  <a:lnTo>
                    <a:pt x="45" y="29"/>
                  </a:lnTo>
                  <a:lnTo>
                    <a:pt x="50" y="29"/>
                  </a:lnTo>
                  <a:lnTo>
                    <a:pt x="50" y="29"/>
                  </a:lnTo>
                  <a:lnTo>
                    <a:pt x="54" y="29"/>
                  </a:lnTo>
                  <a:lnTo>
                    <a:pt x="54" y="29"/>
                  </a:lnTo>
                  <a:lnTo>
                    <a:pt x="58" y="29"/>
                  </a:lnTo>
                  <a:lnTo>
                    <a:pt x="58" y="29"/>
                  </a:lnTo>
                  <a:lnTo>
                    <a:pt x="60" y="29"/>
                  </a:lnTo>
                  <a:lnTo>
                    <a:pt x="62" y="29"/>
                  </a:lnTo>
                  <a:lnTo>
                    <a:pt x="62" y="29"/>
                  </a:lnTo>
                  <a:lnTo>
                    <a:pt x="67" y="29"/>
                  </a:lnTo>
                  <a:lnTo>
                    <a:pt x="67" y="29"/>
                  </a:lnTo>
                  <a:lnTo>
                    <a:pt x="70" y="29"/>
                  </a:lnTo>
                  <a:lnTo>
                    <a:pt x="71" y="29"/>
                  </a:lnTo>
                  <a:lnTo>
                    <a:pt x="75" y="29"/>
                  </a:lnTo>
                  <a:lnTo>
                    <a:pt x="75" y="29"/>
                  </a:lnTo>
                  <a:lnTo>
                    <a:pt x="75" y="29"/>
                  </a:lnTo>
                  <a:lnTo>
                    <a:pt x="77" y="0"/>
                  </a:lnTo>
                  <a:lnTo>
                    <a:pt x="79" y="29"/>
                  </a:lnTo>
                  <a:lnTo>
                    <a:pt x="79" y="29"/>
                  </a:lnTo>
                  <a:lnTo>
                    <a:pt x="83" y="29"/>
                  </a:lnTo>
                  <a:lnTo>
                    <a:pt x="83" y="29"/>
                  </a:lnTo>
                  <a:lnTo>
                    <a:pt x="87" y="29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7" name="Freeform 248"/>
            <p:cNvSpPr>
              <a:spLocks/>
            </p:cNvSpPr>
            <p:nvPr/>
          </p:nvSpPr>
          <p:spPr bwMode="auto">
            <a:xfrm>
              <a:off x="4781359" y="3841384"/>
              <a:ext cx="65383" cy="187641"/>
            </a:xfrm>
            <a:custGeom>
              <a:avLst/>
              <a:gdLst>
                <a:gd name="T0" fmla="*/ 0 w 87"/>
                <a:gd name="T1" fmla="*/ 264 h 264"/>
                <a:gd name="T2" fmla="*/ 0 w 87"/>
                <a:gd name="T3" fmla="*/ 264 h 264"/>
                <a:gd name="T4" fmla="*/ 4 w 87"/>
                <a:gd name="T5" fmla="*/ 264 h 264"/>
                <a:gd name="T6" fmla="*/ 4 w 87"/>
                <a:gd name="T7" fmla="*/ 264 h 264"/>
                <a:gd name="T8" fmla="*/ 5 w 87"/>
                <a:gd name="T9" fmla="*/ 264 h 264"/>
                <a:gd name="T10" fmla="*/ 8 w 87"/>
                <a:gd name="T11" fmla="*/ 264 h 264"/>
                <a:gd name="T12" fmla="*/ 9 w 87"/>
                <a:gd name="T13" fmla="*/ 264 h 264"/>
                <a:gd name="T14" fmla="*/ 13 w 87"/>
                <a:gd name="T15" fmla="*/ 264 h 264"/>
                <a:gd name="T16" fmla="*/ 13 w 87"/>
                <a:gd name="T17" fmla="*/ 264 h 264"/>
                <a:gd name="T18" fmla="*/ 17 w 87"/>
                <a:gd name="T19" fmla="*/ 264 h 264"/>
                <a:gd name="T20" fmla="*/ 17 w 87"/>
                <a:gd name="T21" fmla="*/ 264 h 264"/>
                <a:gd name="T22" fmla="*/ 21 w 87"/>
                <a:gd name="T23" fmla="*/ 264 h 264"/>
                <a:gd name="T24" fmla="*/ 21 w 87"/>
                <a:gd name="T25" fmla="*/ 264 h 264"/>
                <a:gd name="T26" fmla="*/ 23 w 87"/>
                <a:gd name="T27" fmla="*/ 198 h 264"/>
                <a:gd name="T28" fmla="*/ 25 w 87"/>
                <a:gd name="T29" fmla="*/ 264 h 264"/>
                <a:gd name="T30" fmla="*/ 25 w 87"/>
                <a:gd name="T31" fmla="*/ 264 h 264"/>
                <a:gd name="T32" fmla="*/ 29 w 87"/>
                <a:gd name="T33" fmla="*/ 264 h 264"/>
                <a:gd name="T34" fmla="*/ 29 w 87"/>
                <a:gd name="T35" fmla="*/ 264 h 264"/>
                <a:gd name="T36" fmla="*/ 33 w 87"/>
                <a:gd name="T37" fmla="*/ 264 h 264"/>
                <a:gd name="T38" fmla="*/ 34 w 87"/>
                <a:gd name="T39" fmla="*/ 264 h 264"/>
                <a:gd name="T40" fmla="*/ 38 w 87"/>
                <a:gd name="T41" fmla="*/ 264 h 264"/>
                <a:gd name="T42" fmla="*/ 38 w 87"/>
                <a:gd name="T43" fmla="*/ 264 h 264"/>
                <a:gd name="T44" fmla="*/ 38 w 87"/>
                <a:gd name="T45" fmla="*/ 264 h 264"/>
                <a:gd name="T46" fmla="*/ 42 w 87"/>
                <a:gd name="T47" fmla="*/ 264 h 264"/>
                <a:gd name="T48" fmla="*/ 42 w 87"/>
                <a:gd name="T49" fmla="*/ 264 h 264"/>
                <a:gd name="T50" fmla="*/ 46 w 87"/>
                <a:gd name="T51" fmla="*/ 264 h 264"/>
                <a:gd name="T52" fmla="*/ 46 w 87"/>
                <a:gd name="T53" fmla="*/ 264 h 264"/>
                <a:gd name="T54" fmla="*/ 50 w 87"/>
                <a:gd name="T55" fmla="*/ 264 h 264"/>
                <a:gd name="T56" fmla="*/ 50 w 87"/>
                <a:gd name="T57" fmla="*/ 264 h 264"/>
                <a:gd name="T58" fmla="*/ 54 w 87"/>
                <a:gd name="T59" fmla="*/ 264 h 264"/>
                <a:gd name="T60" fmla="*/ 54 w 87"/>
                <a:gd name="T61" fmla="*/ 264 h 264"/>
                <a:gd name="T62" fmla="*/ 55 w 87"/>
                <a:gd name="T63" fmla="*/ 129 h 264"/>
                <a:gd name="T64" fmla="*/ 59 w 87"/>
                <a:gd name="T65" fmla="*/ 264 h 264"/>
                <a:gd name="T66" fmla="*/ 59 w 87"/>
                <a:gd name="T67" fmla="*/ 264 h 264"/>
                <a:gd name="T68" fmla="*/ 62 w 87"/>
                <a:gd name="T69" fmla="*/ 264 h 264"/>
                <a:gd name="T70" fmla="*/ 62 w 87"/>
                <a:gd name="T71" fmla="*/ 264 h 264"/>
                <a:gd name="T72" fmla="*/ 67 w 87"/>
                <a:gd name="T73" fmla="*/ 264 h 264"/>
                <a:gd name="T74" fmla="*/ 67 w 87"/>
                <a:gd name="T75" fmla="*/ 264 h 264"/>
                <a:gd name="T76" fmla="*/ 70 w 87"/>
                <a:gd name="T77" fmla="*/ 264 h 264"/>
                <a:gd name="T78" fmla="*/ 71 w 87"/>
                <a:gd name="T79" fmla="*/ 264 h 264"/>
                <a:gd name="T80" fmla="*/ 71 w 87"/>
                <a:gd name="T81" fmla="*/ 264 h 264"/>
                <a:gd name="T82" fmla="*/ 75 w 87"/>
                <a:gd name="T83" fmla="*/ 264 h 264"/>
                <a:gd name="T84" fmla="*/ 75 w 87"/>
                <a:gd name="T85" fmla="*/ 264 h 264"/>
                <a:gd name="T86" fmla="*/ 79 w 87"/>
                <a:gd name="T87" fmla="*/ 264 h 264"/>
                <a:gd name="T88" fmla="*/ 79 w 87"/>
                <a:gd name="T89" fmla="*/ 264 h 264"/>
                <a:gd name="T90" fmla="*/ 83 w 87"/>
                <a:gd name="T91" fmla="*/ 264 h 264"/>
                <a:gd name="T92" fmla="*/ 83 w 87"/>
                <a:gd name="T93" fmla="*/ 264 h 264"/>
                <a:gd name="T94" fmla="*/ 87 w 87"/>
                <a:gd name="T95" fmla="*/ 223 h 264"/>
                <a:gd name="T96" fmla="*/ 87 w 87"/>
                <a:gd name="T97" fmla="*/ 111 h 264"/>
                <a:gd name="T98" fmla="*/ 87 w 87"/>
                <a:gd name="T99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264">
                  <a:moveTo>
                    <a:pt x="0" y="264"/>
                  </a:moveTo>
                  <a:lnTo>
                    <a:pt x="0" y="264"/>
                  </a:lnTo>
                  <a:lnTo>
                    <a:pt x="4" y="264"/>
                  </a:lnTo>
                  <a:lnTo>
                    <a:pt x="4" y="264"/>
                  </a:lnTo>
                  <a:lnTo>
                    <a:pt x="5" y="264"/>
                  </a:lnTo>
                  <a:lnTo>
                    <a:pt x="8" y="264"/>
                  </a:lnTo>
                  <a:lnTo>
                    <a:pt x="9" y="264"/>
                  </a:lnTo>
                  <a:lnTo>
                    <a:pt x="13" y="264"/>
                  </a:lnTo>
                  <a:lnTo>
                    <a:pt x="13" y="264"/>
                  </a:lnTo>
                  <a:lnTo>
                    <a:pt x="17" y="264"/>
                  </a:lnTo>
                  <a:lnTo>
                    <a:pt x="17" y="264"/>
                  </a:lnTo>
                  <a:lnTo>
                    <a:pt x="21" y="264"/>
                  </a:lnTo>
                  <a:lnTo>
                    <a:pt x="21" y="264"/>
                  </a:lnTo>
                  <a:lnTo>
                    <a:pt x="23" y="198"/>
                  </a:lnTo>
                  <a:lnTo>
                    <a:pt x="25" y="264"/>
                  </a:lnTo>
                  <a:lnTo>
                    <a:pt x="25" y="264"/>
                  </a:lnTo>
                  <a:lnTo>
                    <a:pt x="29" y="264"/>
                  </a:lnTo>
                  <a:lnTo>
                    <a:pt x="29" y="264"/>
                  </a:lnTo>
                  <a:lnTo>
                    <a:pt x="33" y="264"/>
                  </a:lnTo>
                  <a:lnTo>
                    <a:pt x="34" y="264"/>
                  </a:lnTo>
                  <a:lnTo>
                    <a:pt x="38" y="264"/>
                  </a:lnTo>
                  <a:lnTo>
                    <a:pt x="38" y="264"/>
                  </a:lnTo>
                  <a:lnTo>
                    <a:pt x="38" y="264"/>
                  </a:lnTo>
                  <a:lnTo>
                    <a:pt x="42" y="264"/>
                  </a:lnTo>
                  <a:lnTo>
                    <a:pt x="42" y="264"/>
                  </a:lnTo>
                  <a:lnTo>
                    <a:pt x="46" y="264"/>
                  </a:lnTo>
                  <a:lnTo>
                    <a:pt x="46" y="264"/>
                  </a:lnTo>
                  <a:lnTo>
                    <a:pt x="50" y="264"/>
                  </a:lnTo>
                  <a:lnTo>
                    <a:pt x="50" y="264"/>
                  </a:lnTo>
                  <a:lnTo>
                    <a:pt x="54" y="264"/>
                  </a:lnTo>
                  <a:lnTo>
                    <a:pt x="54" y="264"/>
                  </a:lnTo>
                  <a:lnTo>
                    <a:pt x="55" y="129"/>
                  </a:lnTo>
                  <a:lnTo>
                    <a:pt x="59" y="264"/>
                  </a:lnTo>
                  <a:lnTo>
                    <a:pt x="59" y="264"/>
                  </a:lnTo>
                  <a:lnTo>
                    <a:pt x="62" y="264"/>
                  </a:lnTo>
                  <a:lnTo>
                    <a:pt x="62" y="264"/>
                  </a:lnTo>
                  <a:lnTo>
                    <a:pt x="67" y="264"/>
                  </a:lnTo>
                  <a:lnTo>
                    <a:pt x="67" y="264"/>
                  </a:lnTo>
                  <a:lnTo>
                    <a:pt x="70" y="264"/>
                  </a:lnTo>
                  <a:lnTo>
                    <a:pt x="71" y="264"/>
                  </a:lnTo>
                  <a:lnTo>
                    <a:pt x="71" y="264"/>
                  </a:lnTo>
                  <a:lnTo>
                    <a:pt x="75" y="264"/>
                  </a:lnTo>
                  <a:lnTo>
                    <a:pt x="75" y="264"/>
                  </a:lnTo>
                  <a:lnTo>
                    <a:pt x="79" y="264"/>
                  </a:lnTo>
                  <a:lnTo>
                    <a:pt x="79" y="264"/>
                  </a:lnTo>
                  <a:lnTo>
                    <a:pt x="83" y="264"/>
                  </a:lnTo>
                  <a:lnTo>
                    <a:pt x="83" y="264"/>
                  </a:lnTo>
                  <a:lnTo>
                    <a:pt x="87" y="223"/>
                  </a:lnTo>
                  <a:lnTo>
                    <a:pt x="87" y="111"/>
                  </a:lnTo>
                  <a:lnTo>
                    <a:pt x="87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8" name="Freeform 249"/>
            <p:cNvSpPr>
              <a:spLocks/>
            </p:cNvSpPr>
            <p:nvPr/>
          </p:nvSpPr>
          <p:spPr bwMode="auto">
            <a:xfrm>
              <a:off x="4846742" y="3522253"/>
              <a:ext cx="69141" cy="506772"/>
            </a:xfrm>
            <a:custGeom>
              <a:avLst/>
              <a:gdLst>
                <a:gd name="T0" fmla="*/ 0 w 92"/>
                <a:gd name="T1" fmla="*/ 449 h 713"/>
                <a:gd name="T2" fmla="*/ 5 w 92"/>
                <a:gd name="T3" fmla="*/ 713 h 713"/>
                <a:gd name="T4" fmla="*/ 5 w 92"/>
                <a:gd name="T5" fmla="*/ 713 h 713"/>
                <a:gd name="T6" fmla="*/ 9 w 92"/>
                <a:gd name="T7" fmla="*/ 713 h 713"/>
                <a:gd name="T8" fmla="*/ 9 w 92"/>
                <a:gd name="T9" fmla="*/ 713 h 713"/>
                <a:gd name="T10" fmla="*/ 13 w 92"/>
                <a:gd name="T11" fmla="*/ 713 h 713"/>
                <a:gd name="T12" fmla="*/ 13 w 92"/>
                <a:gd name="T13" fmla="*/ 713 h 713"/>
                <a:gd name="T14" fmla="*/ 16 w 92"/>
                <a:gd name="T15" fmla="*/ 713 h 713"/>
                <a:gd name="T16" fmla="*/ 17 w 92"/>
                <a:gd name="T17" fmla="*/ 713 h 713"/>
                <a:gd name="T18" fmla="*/ 17 w 92"/>
                <a:gd name="T19" fmla="*/ 713 h 713"/>
                <a:gd name="T20" fmla="*/ 21 w 92"/>
                <a:gd name="T21" fmla="*/ 713 h 713"/>
                <a:gd name="T22" fmla="*/ 21 w 92"/>
                <a:gd name="T23" fmla="*/ 713 h 713"/>
                <a:gd name="T24" fmla="*/ 25 w 92"/>
                <a:gd name="T25" fmla="*/ 713 h 713"/>
                <a:gd name="T26" fmla="*/ 26 w 92"/>
                <a:gd name="T27" fmla="*/ 713 h 713"/>
                <a:gd name="T28" fmla="*/ 30 w 92"/>
                <a:gd name="T29" fmla="*/ 713 h 713"/>
                <a:gd name="T30" fmla="*/ 30 w 92"/>
                <a:gd name="T31" fmla="*/ 713 h 713"/>
                <a:gd name="T32" fmla="*/ 33 w 92"/>
                <a:gd name="T33" fmla="*/ 233 h 713"/>
                <a:gd name="T34" fmla="*/ 34 w 92"/>
                <a:gd name="T35" fmla="*/ 713 h 713"/>
                <a:gd name="T36" fmla="*/ 34 w 92"/>
                <a:gd name="T37" fmla="*/ 713 h 713"/>
                <a:gd name="T38" fmla="*/ 38 w 92"/>
                <a:gd name="T39" fmla="*/ 713 h 713"/>
                <a:gd name="T40" fmla="*/ 38 w 92"/>
                <a:gd name="T41" fmla="*/ 713 h 713"/>
                <a:gd name="T42" fmla="*/ 42 w 92"/>
                <a:gd name="T43" fmla="*/ 713 h 713"/>
                <a:gd name="T44" fmla="*/ 42 w 92"/>
                <a:gd name="T45" fmla="*/ 713 h 713"/>
                <a:gd name="T46" fmla="*/ 46 w 92"/>
                <a:gd name="T47" fmla="*/ 713 h 713"/>
                <a:gd name="T48" fmla="*/ 46 w 92"/>
                <a:gd name="T49" fmla="*/ 713 h 713"/>
                <a:gd name="T50" fmla="*/ 49 w 92"/>
                <a:gd name="T51" fmla="*/ 713 h 713"/>
                <a:gd name="T52" fmla="*/ 50 w 92"/>
                <a:gd name="T53" fmla="*/ 713 h 713"/>
                <a:gd name="T54" fmla="*/ 51 w 92"/>
                <a:gd name="T55" fmla="*/ 713 h 713"/>
                <a:gd name="T56" fmla="*/ 54 w 92"/>
                <a:gd name="T57" fmla="*/ 713 h 713"/>
                <a:gd name="T58" fmla="*/ 54 w 92"/>
                <a:gd name="T59" fmla="*/ 713 h 713"/>
                <a:gd name="T60" fmla="*/ 59 w 92"/>
                <a:gd name="T61" fmla="*/ 713 h 713"/>
                <a:gd name="T62" fmla="*/ 59 w 92"/>
                <a:gd name="T63" fmla="*/ 713 h 713"/>
                <a:gd name="T64" fmla="*/ 63 w 92"/>
                <a:gd name="T65" fmla="*/ 713 h 713"/>
                <a:gd name="T66" fmla="*/ 63 w 92"/>
                <a:gd name="T67" fmla="*/ 713 h 713"/>
                <a:gd name="T68" fmla="*/ 65 w 92"/>
                <a:gd name="T69" fmla="*/ 0 h 713"/>
                <a:gd name="T70" fmla="*/ 67 w 92"/>
                <a:gd name="T71" fmla="*/ 713 h 713"/>
                <a:gd name="T72" fmla="*/ 67 w 92"/>
                <a:gd name="T73" fmla="*/ 713 h 713"/>
                <a:gd name="T74" fmla="*/ 71 w 92"/>
                <a:gd name="T75" fmla="*/ 713 h 713"/>
                <a:gd name="T76" fmla="*/ 71 w 92"/>
                <a:gd name="T77" fmla="*/ 713 h 713"/>
                <a:gd name="T78" fmla="*/ 75 w 92"/>
                <a:gd name="T79" fmla="*/ 713 h 713"/>
                <a:gd name="T80" fmla="*/ 75 w 92"/>
                <a:gd name="T81" fmla="*/ 713 h 713"/>
                <a:gd name="T82" fmla="*/ 79 w 92"/>
                <a:gd name="T83" fmla="*/ 713 h 713"/>
                <a:gd name="T84" fmla="*/ 79 w 92"/>
                <a:gd name="T85" fmla="*/ 713 h 713"/>
                <a:gd name="T86" fmla="*/ 81 w 92"/>
                <a:gd name="T87" fmla="*/ 713 h 713"/>
                <a:gd name="T88" fmla="*/ 84 w 92"/>
                <a:gd name="T89" fmla="*/ 713 h 713"/>
                <a:gd name="T90" fmla="*/ 84 w 92"/>
                <a:gd name="T91" fmla="*/ 713 h 713"/>
                <a:gd name="T92" fmla="*/ 88 w 92"/>
                <a:gd name="T93" fmla="*/ 713 h 713"/>
                <a:gd name="T94" fmla="*/ 88 w 92"/>
                <a:gd name="T95" fmla="*/ 713 h 713"/>
                <a:gd name="T96" fmla="*/ 92 w 92"/>
                <a:gd name="T97" fmla="*/ 713 h 713"/>
                <a:gd name="T98" fmla="*/ 92 w 92"/>
                <a:gd name="T99" fmla="*/ 713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2" h="713">
                  <a:moveTo>
                    <a:pt x="0" y="449"/>
                  </a:moveTo>
                  <a:lnTo>
                    <a:pt x="5" y="713"/>
                  </a:lnTo>
                  <a:lnTo>
                    <a:pt x="5" y="713"/>
                  </a:lnTo>
                  <a:lnTo>
                    <a:pt x="9" y="713"/>
                  </a:lnTo>
                  <a:lnTo>
                    <a:pt x="9" y="713"/>
                  </a:lnTo>
                  <a:lnTo>
                    <a:pt x="13" y="713"/>
                  </a:lnTo>
                  <a:lnTo>
                    <a:pt x="13" y="713"/>
                  </a:lnTo>
                  <a:lnTo>
                    <a:pt x="16" y="713"/>
                  </a:lnTo>
                  <a:lnTo>
                    <a:pt x="17" y="713"/>
                  </a:lnTo>
                  <a:lnTo>
                    <a:pt x="17" y="713"/>
                  </a:lnTo>
                  <a:lnTo>
                    <a:pt x="21" y="713"/>
                  </a:lnTo>
                  <a:lnTo>
                    <a:pt x="21" y="713"/>
                  </a:lnTo>
                  <a:lnTo>
                    <a:pt x="25" y="713"/>
                  </a:lnTo>
                  <a:lnTo>
                    <a:pt x="26" y="713"/>
                  </a:lnTo>
                  <a:lnTo>
                    <a:pt x="30" y="713"/>
                  </a:lnTo>
                  <a:lnTo>
                    <a:pt x="30" y="713"/>
                  </a:lnTo>
                  <a:lnTo>
                    <a:pt x="33" y="233"/>
                  </a:lnTo>
                  <a:lnTo>
                    <a:pt x="34" y="713"/>
                  </a:lnTo>
                  <a:lnTo>
                    <a:pt x="34" y="713"/>
                  </a:lnTo>
                  <a:lnTo>
                    <a:pt x="38" y="713"/>
                  </a:lnTo>
                  <a:lnTo>
                    <a:pt x="38" y="713"/>
                  </a:lnTo>
                  <a:lnTo>
                    <a:pt x="42" y="713"/>
                  </a:lnTo>
                  <a:lnTo>
                    <a:pt x="42" y="713"/>
                  </a:lnTo>
                  <a:lnTo>
                    <a:pt x="46" y="713"/>
                  </a:lnTo>
                  <a:lnTo>
                    <a:pt x="46" y="713"/>
                  </a:lnTo>
                  <a:lnTo>
                    <a:pt x="49" y="713"/>
                  </a:lnTo>
                  <a:lnTo>
                    <a:pt x="50" y="713"/>
                  </a:lnTo>
                  <a:lnTo>
                    <a:pt x="51" y="713"/>
                  </a:lnTo>
                  <a:lnTo>
                    <a:pt x="54" y="713"/>
                  </a:lnTo>
                  <a:lnTo>
                    <a:pt x="54" y="713"/>
                  </a:lnTo>
                  <a:lnTo>
                    <a:pt x="59" y="713"/>
                  </a:lnTo>
                  <a:lnTo>
                    <a:pt x="59" y="713"/>
                  </a:lnTo>
                  <a:lnTo>
                    <a:pt x="63" y="713"/>
                  </a:lnTo>
                  <a:lnTo>
                    <a:pt x="63" y="713"/>
                  </a:lnTo>
                  <a:lnTo>
                    <a:pt x="65" y="0"/>
                  </a:lnTo>
                  <a:lnTo>
                    <a:pt x="67" y="713"/>
                  </a:lnTo>
                  <a:lnTo>
                    <a:pt x="67" y="713"/>
                  </a:lnTo>
                  <a:lnTo>
                    <a:pt x="71" y="713"/>
                  </a:lnTo>
                  <a:lnTo>
                    <a:pt x="71" y="713"/>
                  </a:lnTo>
                  <a:lnTo>
                    <a:pt x="75" y="713"/>
                  </a:lnTo>
                  <a:lnTo>
                    <a:pt x="75" y="713"/>
                  </a:lnTo>
                  <a:lnTo>
                    <a:pt x="79" y="713"/>
                  </a:lnTo>
                  <a:lnTo>
                    <a:pt x="79" y="713"/>
                  </a:lnTo>
                  <a:lnTo>
                    <a:pt x="81" y="713"/>
                  </a:lnTo>
                  <a:lnTo>
                    <a:pt x="84" y="713"/>
                  </a:lnTo>
                  <a:lnTo>
                    <a:pt x="84" y="713"/>
                  </a:lnTo>
                  <a:lnTo>
                    <a:pt x="88" y="713"/>
                  </a:lnTo>
                  <a:lnTo>
                    <a:pt x="88" y="713"/>
                  </a:lnTo>
                  <a:lnTo>
                    <a:pt x="92" y="713"/>
                  </a:lnTo>
                  <a:lnTo>
                    <a:pt x="92" y="713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99" name="Freeform 250"/>
            <p:cNvSpPr>
              <a:spLocks/>
            </p:cNvSpPr>
            <p:nvPr/>
          </p:nvSpPr>
          <p:spPr bwMode="auto">
            <a:xfrm>
              <a:off x="4915883" y="3368729"/>
              <a:ext cx="28558" cy="660296"/>
            </a:xfrm>
            <a:custGeom>
              <a:avLst/>
              <a:gdLst>
                <a:gd name="T0" fmla="*/ 0 w 38"/>
                <a:gd name="T1" fmla="*/ 929 h 929"/>
                <a:gd name="T2" fmla="*/ 4 w 38"/>
                <a:gd name="T3" fmla="*/ 929 h 929"/>
                <a:gd name="T4" fmla="*/ 4 w 38"/>
                <a:gd name="T5" fmla="*/ 929 h 929"/>
                <a:gd name="T6" fmla="*/ 6 w 38"/>
                <a:gd name="T7" fmla="*/ 0 h 929"/>
                <a:gd name="T8" fmla="*/ 8 w 38"/>
                <a:gd name="T9" fmla="*/ 929 h 929"/>
                <a:gd name="T10" fmla="*/ 8 w 38"/>
                <a:gd name="T11" fmla="*/ 929 h 929"/>
                <a:gd name="T12" fmla="*/ 12 w 38"/>
                <a:gd name="T13" fmla="*/ 929 h 929"/>
                <a:gd name="T14" fmla="*/ 12 w 38"/>
                <a:gd name="T15" fmla="*/ 929 h 929"/>
                <a:gd name="T16" fmla="*/ 17 w 38"/>
                <a:gd name="T17" fmla="*/ 929 h 929"/>
                <a:gd name="T18" fmla="*/ 17 w 38"/>
                <a:gd name="T19" fmla="*/ 929 h 929"/>
                <a:gd name="T20" fmla="*/ 20 w 38"/>
                <a:gd name="T21" fmla="*/ 929 h 929"/>
                <a:gd name="T22" fmla="*/ 21 w 38"/>
                <a:gd name="T23" fmla="*/ 929 h 929"/>
                <a:gd name="T24" fmla="*/ 21 w 38"/>
                <a:gd name="T25" fmla="*/ 929 h 929"/>
                <a:gd name="T26" fmla="*/ 22 w 38"/>
                <a:gd name="T27" fmla="*/ 929 h 929"/>
                <a:gd name="T28" fmla="*/ 25 w 38"/>
                <a:gd name="T29" fmla="*/ 929 h 929"/>
                <a:gd name="T30" fmla="*/ 25 w 38"/>
                <a:gd name="T31" fmla="*/ 929 h 929"/>
                <a:gd name="T32" fmla="*/ 29 w 38"/>
                <a:gd name="T33" fmla="*/ 929 h 929"/>
                <a:gd name="T34" fmla="*/ 29 w 38"/>
                <a:gd name="T35" fmla="*/ 929 h 929"/>
                <a:gd name="T36" fmla="*/ 33 w 38"/>
                <a:gd name="T37" fmla="*/ 929 h 929"/>
                <a:gd name="T38" fmla="*/ 33 w 38"/>
                <a:gd name="T39" fmla="*/ 929 h 929"/>
                <a:gd name="T40" fmla="*/ 33 w 38"/>
                <a:gd name="T41" fmla="*/ 929 h 929"/>
                <a:gd name="T42" fmla="*/ 33 w 38"/>
                <a:gd name="T43" fmla="*/ 929 h 929"/>
                <a:gd name="T44" fmla="*/ 37 w 38"/>
                <a:gd name="T45" fmla="*/ 928 h 929"/>
                <a:gd name="T46" fmla="*/ 37 w 38"/>
                <a:gd name="T47" fmla="*/ 928 h 929"/>
                <a:gd name="T48" fmla="*/ 38 w 38"/>
                <a:gd name="T49" fmla="*/ 169 h 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8" h="929">
                  <a:moveTo>
                    <a:pt x="0" y="929"/>
                  </a:moveTo>
                  <a:lnTo>
                    <a:pt x="4" y="929"/>
                  </a:lnTo>
                  <a:lnTo>
                    <a:pt x="4" y="929"/>
                  </a:lnTo>
                  <a:lnTo>
                    <a:pt x="6" y="0"/>
                  </a:lnTo>
                  <a:lnTo>
                    <a:pt x="8" y="929"/>
                  </a:lnTo>
                  <a:lnTo>
                    <a:pt x="8" y="929"/>
                  </a:lnTo>
                  <a:lnTo>
                    <a:pt x="12" y="929"/>
                  </a:lnTo>
                  <a:lnTo>
                    <a:pt x="12" y="929"/>
                  </a:lnTo>
                  <a:lnTo>
                    <a:pt x="17" y="929"/>
                  </a:lnTo>
                  <a:lnTo>
                    <a:pt x="17" y="929"/>
                  </a:lnTo>
                  <a:lnTo>
                    <a:pt x="20" y="929"/>
                  </a:lnTo>
                  <a:lnTo>
                    <a:pt x="21" y="929"/>
                  </a:lnTo>
                  <a:lnTo>
                    <a:pt x="21" y="929"/>
                  </a:lnTo>
                  <a:lnTo>
                    <a:pt x="22" y="929"/>
                  </a:lnTo>
                  <a:lnTo>
                    <a:pt x="25" y="929"/>
                  </a:lnTo>
                  <a:lnTo>
                    <a:pt x="25" y="929"/>
                  </a:lnTo>
                  <a:lnTo>
                    <a:pt x="29" y="929"/>
                  </a:lnTo>
                  <a:lnTo>
                    <a:pt x="29" y="929"/>
                  </a:lnTo>
                  <a:lnTo>
                    <a:pt x="33" y="929"/>
                  </a:lnTo>
                  <a:lnTo>
                    <a:pt x="33" y="929"/>
                  </a:lnTo>
                  <a:lnTo>
                    <a:pt x="33" y="929"/>
                  </a:lnTo>
                  <a:lnTo>
                    <a:pt x="33" y="929"/>
                  </a:lnTo>
                  <a:lnTo>
                    <a:pt x="37" y="928"/>
                  </a:lnTo>
                  <a:lnTo>
                    <a:pt x="37" y="928"/>
                  </a:lnTo>
                  <a:lnTo>
                    <a:pt x="38" y="169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</p:grpSp>
    </p:spTree>
    <p:extLst>
      <p:ext uri="{BB962C8B-B14F-4D97-AF65-F5344CB8AC3E}">
        <p14:creationId xmlns:p14="http://schemas.microsoft.com/office/powerpoint/2010/main" val="32439616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" name="Group 787"/>
          <p:cNvGrpSpPr/>
          <p:nvPr/>
        </p:nvGrpSpPr>
        <p:grpSpPr>
          <a:xfrm>
            <a:off x="295201" y="1104899"/>
            <a:ext cx="8656911" cy="3462885"/>
            <a:chOff x="295201" y="1104899"/>
            <a:chExt cx="8656911" cy="3462885"/>
          </a:xfrm>
        </p:grpSpPr>
        <p:grpSp>
          <p:nvGrpSpPr>
            <p:cNvPr id="777" name="Group 776"/>
            <p:cNvGrpSpPr/>
            <p:nvPr/>
          </p:nvGrpSpPr>
          <p:grpSpPr>
            <a:xfrm>
              <a:off x="4230731" y="1179588"/>
              <a:ext cx="4721381" cy="3388196"/>
              <a:chOff x="3947702" y="1183580"/>
              <a:chExt cx="4721381" cy="3388196"/>
            </a:xfrm>
          </p:grpSpPr>
          <p:grpSp>
            <p:nvGrpSpPr>
              <p:cNvPr id="772" name="Group 771"/>
              <p:cNvGrpSpPr/>
              <p:nvPr/>
            </p:nvGrpSpPr>
            <p:grpSpPr>
              <a:xfrm>
                <a:off x="3947702" y="1183580"/>
                <a:ext cx="4721381" cy="3388196"/>
                <a:chOff x="3947702" y="1183580"/>
                <a:chExt cx="4721381" cy="3388196"/>
              </a:xfrm>
            </p:grpSpPr>
            <p:grpSp>
              <p:nvGrpSpPr>
                <p:cNvPr id="717" name="Group 716"/>
                <p:cNvGrpSpPr/>
                <p:nvPr/>
              </p:nvGrpSpPr>
              <p:grpSpPr>
                <a:xfrm>
                  <a:off x="4238947" y="1265110"/>
                  <a:ext cx="4430136" cy="3306666"/>
                  <a:chOff x="473397" y="1259463"/>
                  <a:chExt cx="4430136" cy="3306666"/>
                </a:xfrm>
              </p:grpSpPr>
              <p:grpSp>
                <p:nvGrpSpPr>
                  <p:cNvPr id="255" name="Group 254"/>
                  <p:cNvGrpSpPr/>
                  <p:nvPr/>
                </p:nvGrpSpPr>
                <p:grpSpPr>
                  <a:xfrm>
                    <a:off x="546100" y="2365374"/>
                    <a:ext cx="253799" cy="827249"/>
                    <a:chOff x="479426" y="2266950"/>
                    <a:chExt cx="64120" cy="2116524"/>
                  </a:xfrm>
                </p:grpSpPr>
                <p:sp>
                  <p:nvSpPr>
                    <p:cNvPr id="88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4244975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89" name="Rectangl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3255963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90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22669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p:txBody>
                </p:sp>
              </p:grpSp>
              <p:grpSp>
                <p:nvGrpSpPr>
                  <p:cNvPr id="252" name="Group 251"/>
                  <p:cNvGrpSpPr/>
                  <p:nvPr/>
                </p:nvGrpSpPr>
                <p:grpSpPr>
                  <a:xfrm>
                    <a:off x="647701" y="2365375"/>
                    <a:ext cx="2736000" cy="864000"/>
                    <a:chOff x="647701" y="2365375"/>
                    <a:chExt cx="8504238" cy="1978026"/>
                  </a:xfrm>
                </p:grpSpPr>
                <p:sp>
                  <p:nvSpPr>
                    <p:cNvPr id="50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2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53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297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902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16663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34301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2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53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297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902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316663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34301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519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0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2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1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2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3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2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4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5" name="Line 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6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87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1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6477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2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77946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3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912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4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10445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5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11763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6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13081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7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14398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8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15716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99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70338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0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18367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19685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21002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3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4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5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24955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6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262731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7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27606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8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8924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09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30241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0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31559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1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2877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2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4194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3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35512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4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36845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5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38163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6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9481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7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079876" y="4340225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2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7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2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7 w 83"/>
                        <a:gd name="T21" fmla="*/ 2 h 2"/>
                        <a:gd name="T22" fmla="*/ 19 w 83"/>
                        <a:gd name="T23" fmla="*/ 2 h 2"/>
                        <a:gd name="T24" fmla="*/ 20 w 83"/>
                        <a:gd name="T25" fmla="*/ 2 h 2"/>
                        <a:gd name="T26" fmla="*/ 22 w 83"/>
                        <a:gd name="T27" fmla="*/ 2 h 2"/>
                        <a:gd name="T28" fmla="*/ 24 w 83"/>
                        <a:gd name="T29" fmla="*/ 2 h 2"/>
                        <a:gd name="T30" fmla="*/ 25 w 83"/>
                        <a:gd name="T31" fmla="*/ 2 h 2"/>
                        <a:gd name="T32" fmla="*/ 27 w 83"/>
                        <a:gd name="T33" fmla="*/ 2 h 2"/>
                        <a:gd name="T34" fmla="*/ 29 w 83"/>
                        <a:gd name="T35" fmla="*/ 2 h 2"/>
                        <a:gd name="T36" fmla="*/ 31 w 83"/>
                        <a:gd name="T37" fmla="*/ 2 h 2"/>
                        <a:gd name="T38" fmla="*/ 32 w 83"/>
                        <a:gd name="T39" fmla="*/ 2 h 2"/>
                        <a:gd name="T40" fmla="*/ 34 w 83"/>
                        <a:gd name="T41" fmla="*/ 1 h 2"/>
                        <a:gd name="T42" fmla="*/ 36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1 w 83"/>
                        <a:gd name="T49" fmla="*/ 1 h 2"/>
                        <a:gd name="T50" fmla="*/ 43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8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3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8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0 h 2"/>
                        <a:gd name="T74" fmla="*/ 63 w 83"/>
                        <a:gd name="T75" fmla="*/ 0 h 2"/>
                        <a:gd name="T76" fmla="*/ 64 w 83"/>
                        <a:gd name="T77" fmla="*/ 0 h 2"/>
                        <a:gd name="T78" fmla="*/ 66 w 83"/>
                        <a:gd name="T79" fmla="*/ 0 h 2"/>
                        <a:gd name="T80" fmla="*/ 68 w 83"/>
                        <a:gd name="T81" fmla="*/ 0 h 2"/>
                        <a:gd name="T82" fmla="*/ 69 w 83"/>
                        <a:gd name="T83" fmla="*/ 0 h 2"/>
                        <a:gd name="T84" fmla="*/ 71 w 83"/>
                        <a:gd name="T85" fmla="*/ 0 h 2"/>
                        <a:gd name="T86" fmla="*/ 73 w 83"/>
                        <a:gd name="T87" fmla="*/ 0 h 2"/>
                        <a:gd name="T88" fmla="*/ 75 w 83"/>
                        <a:gd name="T89" fmla="*/ 0 h 2"/>
                        <a:gd name="T90" fmla="*/ 76 w 83"/>
                        <a:gd name="T91" fmla="*/ 0 h 2"/>
                        <a:gd name="T92" fmla="*/ 78 w 83"/>
                        <a:gd name="T93" fmla="*/ 0 h 2"/>
                        <a:gd name="T94" fmla="*/ 80 w 83"/>
                        <a:gd name="T95" fmla="*/ 0 h 2"/>
                        <a:gd name="T96" fmla="*/ 82 w 83"/>
                        <a:gd name="T97" fmla="*/ 0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8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4211638" y="4324350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10 h 10"/>
                        <a:gd name="T2" fmla="*/ 2 w 83"/>
                        <a:gd name="T3" fmla="*/ 10 h 10"/>
                        <a:gd name="T4" fmla="*/ 4 w 83"/>
                        <a:gd name="T5" fmla="*/ 10 h 10"/>
                        <a:gd name="T6" fmla="*/ 5 w 83"/>
                        <a:gd name="T7" fmla="*/ 9 h 10"/>
                        <a:gd name="T8" fmla="*/ 7 w 83"/>
                        <a:gd name="T9" fmla="*/ 9 h 10"/>
                        <a:gd name="T10" fmla="*/ 9 w 83"/>
                        <a:gd name="T11" fmla="*/ 9 h 10"/>
                        <a:gd name="T12" fmla="*/ 10 w 83"/>
                        <a:gd name="T13" fmla="*/ 9 h 10"/>
                        <a:gd name="T14" fmla="*/ 12 w 83"/>
                        <a:gd name="T15" fmla="*/ 9 h 10"/>
                        <a:gd name="T16" fmla="*/ 14 w 83"/>
                        <a:gd name="T17" fmla="*/ 9 h 10"/>
                        <a:gd name="T18" fmla="*/ 15 w 83"/>
                        <a:gd name="T19" fmla="*/ 9 h 10"/>
                        <a:gd name="T20" fmla="*/ 17 w 83"/>
                        <a:gd name="T21" fmla="*/ 9 h 10"/>
                        <a:gd name="T22" fmla="*/ 19 w 83"/>
                        <a:gd name="T23" fmla="*/ 9 h 10"/>
                        <a:gd name="T24" fmla="*/ 20 w 83"/>
                        <a:gd name="T25" fmla="*/ 9 h 10"/>
                        <a:gd name="T26" fmla="*/ 22 w 83"/>
                        <a:gd name="T27" fmla="*/ 9 h 10"/>
                        <a:gd name="T28" fmla="*/ 24 w 83"/>
                        <a:gd name="T29" fmla="*/ 8 h 10"/>
                        <a:gd name="T30" fmla="*/ 26 w 83"/>
                        <a:gd name="T31" fmla="*/ 8 h 10"/>
                        <a:gd name="T32" fmla="*/ 27 w 83"/>
                        <a:gd name="T33" fmla="*/ 8 h 10"/>
                        <a:gd name="T34" fmla="*/ 29 w 83"/>
                        <a:gd name="T35" fmla="*/ 8 h 10"/>
                        <a:gd name="T36" fmla="*/ 31 w 83"/>
                        <a:gd name="T37" fmla="*/ 8 h 10"/>
                        <a:gd name="T38" fmla="*/ 32 w 83"/>
                        <a:gd name="T39" fmla="*/ 7 h 10"/>
                        <a:gd name="T40" fmla="*/ 34 w 83"/>
                        <a:gd name="T41" fmla="*/ 7 h 10"/>
                        <a:gd name="T42" fmla="*/ 36 w 83"/>
                        <a:gd name="T43" fmla="*/ 7 h 10"/>
                        <a:gd name="T44" fmla="*/ 37 w 83"/>
                        <a:gd name="T45" fmla="*/ 7 h 10"/>
                        <a:gd name="T46" fmla="*/ 39 w 83"/>
                        <a:gd name="T47" fmla="*/ 7 h 10"/>
                        <a:gd name="T48" fmla="*/ 41 w 83"/>
                        <a:gd name="T49" fmla="*/ 7 h 10"/>
                        <a:gd name="T50" fmla="*/ 43 w 83"/>
                        <a:gd name="T51" fmla="*/ 7 h 10"/>
                        <a:gd name="T52" fmla="*/ 44 w 83"/>
                        <a:gd name="T53" fmla="*/ 6 h 10"/>
                        <a:gd name="T54" fmla="*/ 46 w 83"/>
                        <a:gd name="T55" fmla="*/ 6 h 10"/>
                        <a:gd name="T56" fmla="*/ 48 w 83"/>
                        <a:gd name="T57" fmla="*/ 6 h 10"/>
                        <a:gd name="T58" fmla="*/ 50 w 83"/>
                        <a:gd name="T59" fmla="*/ 6 h 10"/>
                        <a:gd name="T60" fmla="*/ 51 w 83"/>
                        <a:gd name="T61" fmla="*/ 6 h 10"/>
                        <a:gd name="T62" fmla="*/ 53 w 83"/>
                        <a:gd name="T63" fmla="*/ 5 h 10"/>
                        <a:gd name="T64" fmla="*/ 55 w 83"/>
                        <a:gd name="T65" fmla="*/ 5 h 10"/>
                        <a:gd name="T66" fmla="*/ 56 w 83"/>
                        <a:gd name="T67" fmla="*/ 5 h 10"/>
                        <a:gd name="T68" fmla="*/ 58 w 83"/>
                        <a:gd name="T69" fmla="*/ 5 h 10"/>
                        <a:gd name="T70" fmla="*/ 60 w 83"/>
                        <a:gd name="T71" fmla="*/ 5 h 10"/>
                        <a:gd name="T72" fmla="*/ 61 w 83"/>
                        <a:gd name="T73" fmla="*/ 4 h 10"/>
                        <a:gd name="T74" fmla="*/ 63 w 83"/>
                        <a:gd name="T75" fmla="*/ 4 h 10"/>
                        <a:gd name="T76" fmla="*/ 65 w 83"/>
                        <a:gd name="T77" fmla="*/ 4 h 10"/>
                        <a:gd name="T78" fmla="*/ 66 w 83"/>
                        <a:gd name="T79" fmla="*/ 3 h 10"/>
                        <a:gd name="T80" fmla="*/ 68 w 83"/>
                        <a:gd name="T81" fmla="*/ 3 h 10"/>
                        <a:gd name="T82" fmla="*/ 70 w 83"/>
                        <a:gd name="T83" fmla="*/ 3 h 10"/>
                        <a:gd name="T84" fmla="*/ 71 w 83"/>
                        <a:gd name="T85" fmla="*/ 3 h 10"/>
                        <a:gd name="T86" fmla="*/ 73 w 83"/>
                        <a:gd name="T87" fmla="*/ 2 h 10"/>
                        <a:gd name="T88" fmla="*/ 75 w 83"/>
                        <a:gd name="T89" fmla="*/ 2 h 10"/>
                        <a:gd name="T90" fmla="*/ 76 w 83"/>
                        <a:gd name="T91" fmla="*/ 2 h 10"/>
                        <a:gd name="T92" fmla="*/ 78 w 83"/>
                        <a:gd name="T93" fmla="*/ 2 h 10"/>
                        <a:gd name="T94" fmla="*/ 80 w 83"/>
                        <a:gd name="T95" fmla="*/ 1 h 10"/>
                        <a:gd name="T96" fmla="*/ 81 w 83"/>
                        <a:gd name="T97" fmla="*/ 1 h 10"/>
                        <a:gd name="T98" fmla="*/ 83 w 83"/>
                        <a:gd name="T99" fmla="*/ 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10"/>
                          </a:moveTo>
                          <a:lnTo>
                            <a:pt x="2" y="10"/>
                          </a:lnTo>
                          <a:lnTo>
                            <a:pt x="4" y="10"/>
                          </a:lnTo>
                          <a:lnTo>
                            <a:pt x="5" y="9"/>
                          </a:lnTo>
                          <a:lnTo>
                            <a:pt x="7" y="9"/>
                          </a:lnTo>
                          <a:lnTo>
                            <a:pt x="9" y="9"/>
                          </a:lnTo>
                          <a:lnTo>
                            <a:pt x="10" y="9"/>
                          </a:lnTo>
                          <a:lnTo>
                            <a:pt x="12" y="9"/>
                          </a:lnTo>
                          <a:lnTo>
                            <a:pt x="14" y="9"/>
                          </a:lnTo>
                          <a:lnTo>
                            <a:pt x="15" y="9"/>
                          </a:lnTo>
                          <a:lnTo>
                            <a:pt x="17" y="9"/>
                          </a:lnTo>
                          <a:lnTo>
                            <a:pt x="19" y="9"/>
                          </a:lnTo>
                          <a:lnTo>
                            <a:pt x="20" y="9"/>
                          </a:lnTo>
                          <a:lnTo>
                            <a:pt x="22" y="9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7"/>
                          </a:lnTo>
                          <a:lnTo>
                            <a:pt x="41" y="7"/>
                          </a:lnTo>
                          <a:lnTo>
                            <a:pt x="43" y="7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50" y="6"/>
                          </a:lnTo>
                          <a:lnTo>
                            <a:pt x="51" y="6"/>
                          </a:lnTo>
                          <a:lnTo>
                            <a:pt x="53" y="5"/>
                          </a:lnTo>
                          <a:lnTo>
                            <a:pt x="55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5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70" y="3"/>
                          </a:lnTo>
                          <a:lnTo>
                            <a:pt x="71" y="3"/>
                          </a:lnTo>
                          <a:lnTo>
                            <a:pt x="73" y="2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19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4343401" y="4270375"/>
                      <a:ext cx="131763" cy="53975"/>
                    </a:xfrm>
                    <a:custGeom>
                      <a:avLst/>
                      <a:gdLst>
                        <a:gd name="T0" fmla="*/ 0 w 83"/>
                        <a:gd name="T1" fmla="*/ 34 h 34"/>
                        <a:gd name="T2" fmla="*/ 2 w 83"/>
                        <a:gd name="T3" fmla="*/ 34 h 34"/>
                        <a:gd name="T4" fmla="*/ 4 w 83"/>
                        <a:gd name="T5" fmla="*/ 34 h 34"/>
                        <a:gd name="T6" fmla="*/ 5 w 83"/>
                        <a:gd name="T7" fmla="*/ 34 h 34"/>
                        <a:gd name="T8" fmla="*/ 7 w 83"/>
                        <a:gd name="T9" fmla="*/ 33 h 34"/>
                        <a:gd name="T10" fmla="*/ 9 w 83"/>
                        <a:gd name="T11" fmla="*/ 33 h 34"/>
                        <a:gd name="T12" fmla="*/ 11 w 83"/>
                        <a:gd name="T13" fmla="*/ 32 h 34"/>
                        <a:gd name="T14" fmla="*/ 12 w 83"/>
                        <a:gd name="T15" fmla="*/ 32 h 34"/>
                        <a:gd name="T16" fmla="*/ 14 w 83"/>
                        <a:gd name="T17" fmla="*/ 32 h 34"/>
                        <a:gd name="T18" fmla="*/ 16 w 83"/>
                        <a:gd name="T19" fmla="*/ 31 h 34"/>
                        <a:gd name="T20" fmla="*/ 17 w 83"/>
                        <a:gd name="T21" fmla="*/ 30 h 34"/>
                        <a:gd name="T22" fmla="*/ 19 w 83"/>
                        <a:gd name="T23" fmla="*/ 30 h 34"/>
                        <a:gd name="T24" fmla="*/ 21 w 83"/>
                        <a:gd name="T25" fmla="*/ 30 h 34"/>
                        <a:gd name="T26" fmla="*/ 22 w 83"/>
                        <a:gd name="T27" fmla="*/ 29 h 34"/>
                        <a:gd name="T28" fmla="*/ 24 w 83"/>
                        <a:gd name="T29" fmla="*/ 29 h 34"/>
                        <a:gd name="T30" fmla="*/ 26 w 83"/>
                        <a:gd name="T31" fmla="*/ 28 h 34"/>
                        <a:gd name="T32" fmla="*/ 27 w 83"/>
                        <a:gd name="T33" fmla="*/ 28 h 34"/>
                        <a:gd name="T34" fmla="*/ 29 w 83"/>
                        <a:gd name="T35" fmla="*/ 27 h 34"/>
                        <a:gd name="T36" fmla="*/ 31 w 83"/>
                        <a:gd name="T37" fmla="*/ 27 h 34"/>
                        <a:gd name="T38" fmla="*/ 33 w 83"/>
                        <a:gd name="T39" fmla="*/ 26 h 34"/>
                        <a:gd name="T40" fmla="*/ 34 w 83"/>
                        <a:gd name="T41" fmla="*/ 25 h 34"/>
                        <a:gd name="T42" fmla="*/ 36 w 83"/>
                        <a:gd name="T43" fmla="*/ 25 h 34"/>
                        <a:gd name="T44" fmla="*/ 38 w 83"/>
                        <a:gd name="T45" fmla="*/ 24 h 34"/>
                        <a:gd name="T46" fmla="*/ 39 w 83"/>
                        <a:gd name="T47" fmla="*/ 24 h 34"/>
                        <a:gd name="T48" fmla="*/ 41 w 83"/>
                        <a:gd name="T49" fmla="*/ 23 h 34"/>
                        <a:gd name="T50" fmla="*/ 43 w 83"/>
                        <a:gd name="T51" fmla="*/ 22 h 34"/>
                        <a:gd name="T52" fmla="*/ 44 w 83"/>
                        <a:gd name="T53" fmla="*/ 22 h 34"/>
                        <a:gd name="T54" fmla="*/ 46 w 83"/>
                        <a:gd name="T55" fmla="*/ 21 h 34"/>
                        <a:gd name="T56" fmla="*/ 48 w 83"/>
                        <a:gd name="T57" fmla="*/ 20 h 34"/>
                        <a:gd name="T58" fmla="*/ 49 w 83"/>
                        <a:gd name="T59" fmla="*/ 20 h 34"/>
                        <a:gd name="T60" fmla="*/ 51 w 83"/>
                        <a:gd name="T61" fmla="*/ 19 h 34"/>
                        <a:gd name="T62" fmla="*/ 53 w 83"/>
                        <a:gd name="T63" fmla="*/ 18 h 34"/>
                        <a:gd name="T64" fmla="*/ 55 w 83"/>
                        <a:gd name="T65" fmla="*/ 17 h 34"/>
                        <a:gd name="T66" fmla="*/ 56 w 83"/>
                        <a:gd name="T67" fmla="*/ 16 h 34"/>
                        <a:gd name="T68" fmla="*/ 58 w 83"/>
                        <a:gd name="T69" fmla="*/ 16 h 34"/>
                        <a:gd name="T70" fmla="*/ 60 w 83"/>
                        <a:gd name="T71" fmla="*/ 15 h 34"/>
                        <a:gd name="T72" fmla="*/ 62 w 83"/>
                        <a:gd name="T73" fmla="*/ 14 h 34"/>
                        <a:gd name="T74" fmla="*/ 63 w 83"/>
                        <a:gd name="T75" fmla="*/ 13 h 34"/>
                        <a:gd name="T76" fmla="*/ 65 w 83"/>
                        <a:gd name="T77" fmla="*/ 12 h 34"/>
                        <a:gd name="T78" fmla="*/ 67 w 83"/>
                        <a:gd name="T79" fmla="*/ 11 h 34"/>
                        <a:gd name="T80" fmla="*/ 68 w 83"/>
                        <a:gd name="T81" fmla="*/ 10 h 34"/>
                        <a:gd name="T82" fmla="*/ 70 w 83"/>
                        <a:gd name="T83" fmla="*/ 9 h 34"/>
                        <a:gd name="T84" fmla="*/ 72 w 83"/>
                        <a:gd name="T85" fmla="*/ 8 h 34"/>
                        <a:gd name="T86" fmla="*/ 73 w 83"/>
                        <a:gd name="T87" fmla="*/ 7 h 34"/>
                        <a:gd name="T88" fmla="*/ 75 w 83"/>
                        <a:gd name="T89" fmla="*/ 6 h 34"/>
                        <a:gd name="T90" fmla="*/ 77 w 83"/>
                        <a:gd name="T91" fmla="*/ 5 h 34"/>
                        <a:gd name="T92" fmla="*/ 78 w 83"/>
                        <a:gd name="T93" fmla="*/ 4 h 34"/>
                        <a:gd name="T94" fmla="*/ 80 w 83"/>
                        <a:gd name="T95" fmla="*/ 3 h 34"/>
                        <a:gd name="T96" fmla="*/ 82 w 83"/>
                        <a:gd name="T97" fmla="*/ 2 h 34"/>
                        <a:gd name="T98" fmla="*/ 83 w 83"/>
                        <a:gd name="T99" fmla="*/ 0 h 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4">
                          <a:moveTo>
                            <a:pt x="0" y="34"/>
                          </a:moveTo>
                          <a:lnTo>
                            <a:pt x="2" y="34"/>
                          </a:lnTo>
                          <a:lnTo>
                            <a:pt x="4" y="34"/>
                          </a:lnTo>
                          <a:lnTo>
                            <a:pt x="5" y="34"/>
                          </a:lnTo>
                          <a:lnTo>
                            <a:pt x="7" y="33"/>
                          </a:lnTo>
                          <a:lnTo>
                            <a:pt x="9" y="33"/>
                          </a:lnTo>
                          <a:lnTo>
                            <a:pt x="11" y="32"/>
                          </a:lnTo>
                          <a:lnTo>
                            <a:pt x="12" y="32"/>
                          </a:lnTo>
                          <a:lnTo>
                            <a:pt x="14" y="32"/>
                          </a:lnTo>
                          <a:lnTo>
                            <a:pt x="16" y="31"/>
                          </a:lnTo>
                          <a:lnTo>
                            <a:pt x="17" y="30"/>
                          </a:lnTo>
                          <a:lnTo>
                            <a:pt x="19" y="30"/>
                          </a:lnTo>
                          <a:lnTo>
                            <a:pt x="21" y="30"/>
                          </a:lnTo>
                          <a:lnTo>
                            <a:pt x="22" y="29"/>
                          </a:lnTo>
                          <a:lnTo>
                            <a:pt x="24" y="29"/>
                          </a:lnTo>
                          <a:lnTo>
                            <a:pt x="26" y="28"/>
                          </a:lnTo>
                          <a:lnTo>
                            <a:pt x="27" y="28"/>
                          </a:lnTo>
                          <a:lnTo>
                            <a:pt x="29" y="27"/>
                          </a:lnTo>
                          <a:lnTo>
                            <a:pt x="31" y="27"/>
                          </a:lnTo>
                          <a:lnTo>
                            <a:pt x="33" y="26"/>
                          </a:lnTo>
                          <a:lnTo>
                            <a:pt x="34" y="25"/>
                          </a:lnTo>
                          <a:lnTo>
                            <a:pt x="36" y="25"/>
                          </a:lnTo>
                          <a:lnTo>
                            <a:pt x="38" y="24"/>
                          </a:lnTo>
                          <a:lnTo>
                            <a:pt x="39" y="24"/>
                          </a:lnTo>
                          <a:lnTo>
                            <a:pt x="41" y="23"/>
                          </a:lnTo>
                          <a:lnTo>
                            <a:pt x="43" y="22"/>
                          </a:lnTo>
                          <a:lnTo>
                            <a:pt x="44" y="22"/>
                          </a:lnTo>
                          <a:lnTo>
                            <a:pt x="46" y="21"/>
                          </a:lnTo>
                          <a:lnTo>
                            <a:pt x="48" y="20"/>
                          </a:lnTo>
                          <a:lnTo>
                            <a:pt x="49" y="20"/>
                          </a:lnTo>
                          <a:lnTo>
                            <a:pt x="51" y="19"/>
                          </a:lnTo>
                          <a:lnTo>
                            <a:pt x="53" y="18"/>
                          </a:lnTo>
                          <a:lnTo>
                            <a:pt x="55" y="17"/>
                          </a:lnTo>
                          <a:lnTo>
                            <a:pt x="56" y="16"/>
                          </a:lnTo>
                          <a:lnTo>
                            <a:pt x="58" y="16"/>
                          </a:lnTo>
                          <a:lnTo>
                            <a:pt x="60" y="15"/>
                          </a:lnTo>
                          <a:lnTo>
                            <a:pt x="62" y="14"/>
                          </a:lnTo>
                          <a:lnTo>
                            <a:pt x="63" y="13"/>
                          </a:lnTo>
                          <a:lnTo>
                            <a:pt x="65" y="12"/>
                          </a:lnTo>
                          <a:lnTo>
                            <a:pt x="67" y="11"/>
                          </a:lnTo>
                          <a:lnTo>
                            <a:pt x="68" y="10"/>
                          </a:lnTo>
                          <a:lnTo>
                            <a:pt x="70" y="9"/>
                          </a:lnTo>
                          <a:lnTo>
                            <a:pt x="72" y="8"/>
                          </a:lnTo>
                          <a:lnTo>
                            <a:pt x="73" y="7"/>
                          </a:lnTo>
                          <a:lnTo>
                            <a:pt x="75" y="6"/>
                          </a:lnTo>
                          <a:lnTo>
                            <a:pt x="77" y="5"/>
                          </a:lnTo>
                          <a:lnTo>
                            <a:pt x="78" y="4"/>
                          </a:lnTo>
                          <a:lnTo>
                            <a:pt x="80" y="3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0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4475163" y="4098925"/>
                      <a:ext cx="133350" cy="171450"/>
                    </a:xfrm>
                    <a:custGeom>
                      <a:avLst/>
                      <a:gdLst>
                        <a:gd name="T0" fmla="*/ 0 w 84"/>
                        <a:gd name="T1" fmla="*/ 108 h 108"/>
                        <a:gd name="T2" fmla="*/ 2 w 84"/>
                        <a:gd name="T3" fmla="*/ 107 h 108"/>
                        <a:gd name="T4" fmla="*/ 4 w 84"/>
                        <a:gd name="T5" fmla="*/ 106 h 108"/>
                        <a:gd name="T6" fmla="*/ 5 w 84"/>
                        <a:gd name="T7" fmla="*/ 105 h 108"/>
                        <a:gd name="T8" fmla="*/ 7 w 84"/>
                        <a:gd name="T9" fmla="*/ 103 h 108"/>
                        <a:gd name="T10" fmla="*/ 9 w 84"/>
                        <a:gd name="T11" fmla="*/ 102 h 108"/>
                        <a:gd name="T12" fmla="*/ 10 w 84"/>
                        <a:gd name="T13" fmla="*/ 101 h 108"/>
                        <a:gd name="T14" fmla="*/ 12 w 84"/>
                        <a:gd name="T15" fmla="*/ 99 h 108"/>
                        <a:gd name="T16" fmla="*/ 14 w 84"/>
                        <a:gd name="T17" fmla="*/ 98 h 108"/>
                        <a:gd name="T18" fmla="*/ 16 w 84"/>
                        <a:gd name="T19" fmla="*/ 96 h 108"/>
                        <a:gd name="T20" fmla="*/ 17 w 84"/>
                        <a:gd name="T21" fmla="*/ 95 h 108"/>
                        <a:gd name="T22" fmla="*/ 19 w 84"/>
                        <a:gd name="T23" fmla="*/ 93 h 108"/>
                        <a:gd name="T24" fmla="*/ 21 w 84"/>
                        <a:gd name="T25" fmla="*/ 92 h 108"/>
                        <a:gd name="T26" fmla="*/ 23 w 84"/>
                        <a:gd name="T27" fmla="*/ 90 h 108"/>
                        <a:gd name="T28" fmla="*/ 24 w 84"/>
                        <a:gd name="T29" fmla="*/ 88 h 108"/>
                        <a:gd name="T30" fmla="*/ 26 w 84"/>
                        <a:gd name="T31" fmla="*/ 87 h 108"/>
                        <a:gd name="T32" fmla="*/ 28 w 84"/>
                        <a:gd name="T33" fmla="*/ 85 h 108"/>
                        <a:gd name="T34" fmla="*/ 29 w 84"/>
                        <a:gd name="T35" fmla="*/ 83 h 108"/>
                        <a:gd name="T36" fmla="*/ 31 w 84"/>
                        <a:gd name="T37" fmla="*/ 81 h 108"/>
                        <a:gd name="T38" fmla="*/ 33 w 84"/>
                        <a:gd name="T39" fmla="*/ 79 h 108"/>
                        <a:gd name="T40" fmla="*/ 34 w 84"/>
                        <a:gd name="T41" fmla="*/ 78 h 108"/>
                        <a:gd name="T42" fmla="*/ 36 w 84"/>
                        <a:gd name="T43" fmla="*/ 76 h 108"/>
                        <a:gd name="T44" fmla="*/ 38 w 84"/>
                        <a:gd name="T45" fmla="*/ 73 h 108"/>
                        <a:gd name="T46" fmla="*/ 40 w 84"/>
                        <a:gd name="T47" fmla="*/ 71 h 108"/>
                        <a:gd name="T48" fmla="*/ 41 w 84"/>
                        <a:gd name="T49" fmla="*/ 70 h 108"/>
                        <a:gd name="T50" fmla="*/ 43 w 84"/>
                        <a:gd name="T51" fmla="*/ 67 h 108"/>
                        <a:gd name="T52" fmla="*/ 45 w 84"/>
                        <a:gd name="T53" fmla="*/ 65 h 108"/>
                        <a:gd name="T54" fmla="*/ 46 w 84"/>
                        <a:gd name="T55" fmla="*/ 63 h 108"/>
                        <a:gd name="T56" fmla="*/ 48 w 84"/>
                        <a:gd name="T57" fmla="*/ 61 h 108"/>
                        <a:gd name="T58" fmla="*/ 50 w 84"/>
                        <a:gd name="T59" fmla="*/ 58 h 108"/>
                        <a:gd name="T60" fmla="*/ 51 w 84"/>
                        <a:gd name="T61" fmla="*/ 56 h 108"/>
                        <a:gd name="T62" fmla="*/ 53 w 84"/>
                        <a:gd name="T63" fmla="*/ 54 h 108"/>
                        <a:gd name="T64" fmla="*/ 55 w 84"/>
                        <a:gd name="T65" fmla="*/ 51 h 108"/>
                        <a:gd name="T66" fmla="*/ 56 w 84"/>
                        <a:gd name="T67" fmla="*/ 48 h 108"/>
                        <a:gd name="T68" fmla="*/ 58 w 84"/>
                        <a:gd name="T69" fmla="*/ 46 h 108"/>
                        <a:gd name="T70" fmla="*/ 60 w 84"/>
                        <a:gd name="T71" fmla="*/ 43 h 108"/>
                        <a:gd name="T72" fmla="*/ 61 w 84"/>
                        <a:gd name="T73" fmla="*/ 40 h 108"/>
                        <a:gd name="T74" fmla="*/ 63 w 84"/>
                        <a:gd name="T75" fmla="*/ 38 h 108"/>
                        <a:gd name="T76" fmla="*/ 65 w 84"/>
                        <a:gd name="T77" fmla="*/ 35 h 108"/>
                        <a:gd name="T78" fmla="*/ 67 w 84"/>
                        <a:gd name="T79" fmla="*/ 32 h 108"/>
                        <a:gd name="T80" fmla="*/ 68 w 84"/>
                        <a:gd name="T81" fmla="*/ 29 h 108"/>
                        <a:gd name="T82" fmla="*/ 70 w 84"/>
                        <a:gd name="T83" fmla="*/ 26 h 108"/>
                        <a:gd name="T84" fmla="*/ 72 w 84"/>
                        <a:gd name="T85" fmla="*/ 23 h 108"/>
                        <a:gd name="T86" fmla="*/ 74 w 84"/>
                        <a:gd name="T87" fmla="*/ 20 h 108"/>
                        <a:gd name="T88" fmla="*/ 75 w 84"/>
                        <a:gd name="T89" fmla="*/ 17 h 108"/>
                        <a:gd name="T90" fmla="*/ 77 w 84"/>
                        <a:gd name="T91" fmla="*/ 13 h 108"/>
                        <a:gd name="T92" fmla="*/ 79 w 84"/>
                        <a:gd name="T93" fmla="*/ 10 h 108"/>
                        <a:gd name="T94" fmla="*/ 80 w 84"/>
                        <a:gd name="T95" fmla="*/ 6 h 108"/>
                        <a:gd name="T96" fmla="*/ 82 w 84"/>
                        <a:gd name="T97" fmla="*/ 3 h 108"/>
                        <a:gd name="T98" fmla="*/ 84 w 84"/>
                        <a:gd name="T99" fmla="*/ 0 h 1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08">
                          <a:moveTo>
                            <a:pt x="0" y="108"/>
                          </a:moveTo>
                          <a:lnTo>
                            <a:pt x="2" y="107"/>
                          </a:lnTo>
                          <a:lnTo>
                            <a:pt x="4" y="106"/>
                          </a:lnTo>
                          <a:lnTo>
                            <a:pt x="5" y="105"/>
                          </a:lnTo>
                          <a:lnTo>
                            <a:pt x="7" y="103"/>
                          </a:lnTo>
                          <a:lnTo>
                            <a:pt x="9" y="102"/>
                          </a:lnTo>
                          <a:lnTo>
                            <a:pt x="10" y="101"/>
                          </a:lnTo>
                          <a:lnTo>
                            <a:pt x="12" y="99"/>
                          </a:lnTo>
                          <a:lnTo>
                            <a:pt x="14" y="98"/>
                          </a:lnTo>
                          <a:lnTo>
                            <a:pt x="16" y="96"/>
                          </a:lnTo>
                          <a:lnTo>
                            <a:pt x="17" y="95"/>
                          </a:lnTo>
                          <a:lnTo>
                            <a:pt x="19" y="93"/>
                          </a:lnTo>
                          <a:lnTo>
                            <a:pt x="21" y="92"/>
                          </a:lnTo>
                          <a:lnTo>
                            <a:pt x="23" y="90"/>
                          </a:lnTo>
                          <a:lnTo>
                            <a:pt x="24" y="88"/>
                          </a:lnTo>
                          <a:lnTo>
                            <a:pt x="26" y="87"/>
                          </a:lnTo>
                          <a:lnTo>
                            <a:pt x="28" y="85"/>
                          </a:lnTo>
                          <a:lnTo>
                            <a:pt x="29" y="83"/>
                          </a:lnTo>
                          <a:lnTo>
                            <a:pt x="31" y="81"/>
                          </a:lnTo>
                          <a:lnTo>
                            <a:pt x="33" y="79"/>
                          </a:lnTo>
                          <a:lnTo>
                            <a:pt x="34" y="78"/>
                          </a:lnTo>
                          <a:lnTo>
                            <a:pt x="36" y="76"/>
                          </a:lnTo>
                          <a:lnTo>
                            <a:pt x="38" y="73"/>
                          </a:lnTo>
                          <a:lnTo>
                            <a:pt x="40" y="71"/>
                          </a:lnTo>
                          <a:lnTo>
                            <a:pt x="41" y="70"/>
                          </a:lnTo>
                          <a:lnTo>
                            <a:pt x="43" y="67"/>
                          </a:lnTo>
                          <a:lnTo>
                            <a:pt x="45" y="65"/>
                          </a:lnTo>
                          <a:lnTo>
                            <a:pt x="46" y="63"/>
                          </a:lnTo>
                          <a:lnTo>
                            <a:pt x="48" y="61"/>
                          </a:lnTo>
                          <a:lnTo>
                            <a:pt x="50" y="58"/>
                          </a:lnTo>
                          <a:lnTo>
                            <a:pt x="51" y="56"/>
                          </a:lnTo>
                          <a:lnTo>
                            <a:pt x="53" y="54"/>
                          </a:lnTo>
                          <a:lnTo>
                            <a:pt x="55" y="51"/>
                          </a:lnTo>
                          <a:lnTo>
                            <a:pt x="56" y="48"/>
                          </a:lnTo>
                          <a:lnTo>
                            <a:pt x="58" y="46"/>
                          </a:lnTo>
                          <a:lnTo>
                            <a:pt x="60" y="43"/>
                          </a:lnTo>
                          <a:lnTo>
                            <a:pt x="61" y="40"/>
                          </a:lnTo>
                          <a:lnTo>
                            <a:pt x="63" y="38"/>
                          </a:lnTo>
                          <a:lnTo>
                            <a:pt x="65" y="35"/>
                          </a:lnTo>
                          <a:lnTo>
                            <a:pt x="67" y="32"/>
                          </a:lnTo>
                          <a:lnTo>
                            <a:pt x="68" y="29"/>
                          </a:lnTo>
                          <a:lnTo>
                            <a:pt x="70" y="26"/>
                          </a:lnTo>
                          <a:lnTo>
                            <a:pt x="72" y="23"/>
                          </a:lnTo>
                          <a:lnTo>
                            <a:pt x="74" y="20"/>
                          </a:lnTo>
                          <a:lnTo>
                            <a:pt x="75" y="17"/>
                          </a:lnTo>
                          <a:lnTo>
                            <a:pt x="77" y="13"/>
                          </a:lnTo>
                          <a:lnTo>
                            <a:pt x="79" y="10"/>
                          </a:lnTo>
                          <a:lnTo>
                            <a:pt x="80" y="6"/>
                          </a:lnTo>
                          <a:lnTo>
                            <a:pt x="82" y="3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1" name="Freeform 78"/>
                    <p:cNvSpPr>
                      <a:spLocks/>
                    </p:cNvSpPr>
                    <p:nvPr/>
                  </p:nvSpPr>
                  <p:spPr bwMode="auto">
                    <a:xfrm>
                      <a:off x="4608513" y="3687763"/>
                      <a:ext cx="131763" cy="411163"/>
                    </a:xfrm>
                    <a:custGeom>
                      <a:avLst/>
                      <a:gdLst>
                        <a:gd name="T0" fmla="*/ 0 w 83"/>
                        <a:gd name="T1" fmla="*/ 259 h 259"/>
                        <a:gd name="T2" fmla="*/ 1 w 83"/>
                        <a:gd name="T3" fmla="*/ 255 h 259"/>
                        <a:gd name="T4" fmla="*/ 3 w 83"/>
                        <a:gd name="T5" fmla="*/ 251 h 259"/>
                        <a:gd name="T6" fmla="*/ 5 w 83"/>
                        <a:gd name="T7" fmla="*/ 248 h 259"/>
                        <a:gd name="T8" fmla="*/ 6 w 83"/>
                        <a:gd name="T9" fmla="*/ 244 h 259"/>
                        <a:gd name="T10" fmla="*/ 8 w 83"/>
                        <a:gd name="T11" fmla="*/ 240 h 259"/>
                        <a:gd name="T12" fmla="*/ 10 w 83"/>
                        <a:gd name="T13" fmla="*/ 236 h 259"/>
                        <a:gd name="T14" fmla="*/ 11 w 83"/>
                        <a:gd name="T15" fmla="*/ 232 h 259"/>
                        <a:gd name="T16" fmla="*/ 13 w 83"/>
                        <a:gd name="T17" fmla="*/ 228 h 259"/>
                        <a:gd name="T18" fmla="*/ 15 w 83"/>
                        <a:gd name="T19" fmla="*/ 224 h 259"/>
                        <a:gd name="T20" fmla="*/ 16 w 83"/>
                        <a:gd name="T21" fmla="*/ 219 h 259"/>
                        <a:gd name="T22" fmla="*/ 18 w 83"/>
                        <a:gd name="T23" fmla="*/ 215 h 259"/>
                        <a:gd name="T24" fmla="*/ 20 w 83"/>
                        <a:gd name="T25" fmla="*/ 211 h 259"/>
                        <a:gd name="T26" fmla="*/ 22 w 83"/>
                        <a:gd name="T27" fmla="*/ 207 h 259"/>
                        <a:gd name="T28" fmla="*/ 23 w 83"/>
                        <a:gd name="T29" fmla="*/ 202 h 259"/>
                        <a:gd name="T30" fmla="*/ 25 w 83"/>
                        <a:gd name="T31" fmla="*/ 197 h 259"/>
                        <a:gd name="T32" fmla="*/ 27 w 83"/>
                        <a:gd name="T33" fmla="*/ 193 h 259"/>
                        <a:gd name="T34" fmla="*/ 28 w 83"/>
                        <a:gd name="T35" fmla="*/ 188 h 259"/>
                        <a:gd name="T36" fmla="*/ 30 w 83"/>
                        <a:gd name="T37" fmla="*/ 183 h 259"/>
                        <a:gd name="T38" fmla="*/ 32 w 83"/>
                        <a:gd name="T39" fmla="*/ 178 h 259"/>
                        <a:gd name="T40" fmla="*/ 34 w 83"/>
                        <a:gd name="T41" fmla="*/ 174 h 259"/>
                        <a:gd name="T42" fmla="*/ 35 w 83"/>
                        <a:gd name="T43" fmla="*/ 168 h 259"/>
                        <a:gd name="T44" fmla="*/ 37 w 83"/>
                        <a:gd name="T45" fmla="*/ 163 h 259"/>
                        <a:gd name="T46" fmla="*/ 39 w 83"/>
                        <a:gd name="T47" fmla="*/ 158 h 259"/>
                        <a:gd name="T48" fmla="*/ 40 w 83"/>
                        <a:gd name="T49" fmla="*/ 153 h 259"/>
                        <a:gd name="T50" fmla="*/ 42 w 83"/>
                        <a:gd name="T51" fmla="*/ 147 h 259"/>
                        <a:gd name="T52" fmla="*/ 44 w 83"/>
                        <a:gd name="T53" fmla="*/ 142 h 259"/>
                        <a:gd name="T54" fmla="*/ 46 w 83"/>
                        <a:gd name="T55" fmla="*/ 136 h 259"/>
                        <a:gd name="T56" fmla="*/ 47 w 83"/>
                        <a:gd name="T57" fmla="*/ 131 h 259"/>
                        <a:gd name="T58" fmla="*/ 49 w 83"/>
                        <a:gd name="T59" fmla="*/ 125 h 259"/>
                        <a:gd name="T60" fmla="*/ 51 w 83"/>
                        <a:gd name="T61" fmla="*/ 120 h 259"/>
                        <a:gd name="T62" fmla="*/ 52 w 83"/>
                        <a:gd name="T63" fmla="*/ 114 h 259"/>
                        <a:gd name="T64" fmla="*/ 54 w 83"/>
                        <a:gd name="T65" fmla="*/ 108 h 259"/>
                        <a:gd name="T66" fmla="*/ 56 w 83"/>
                        <a:gd name="T67" fmla="*/ 102 h 259"/>
                        <a:gd name="T68" fmla="*/ 57 w 83"/>
                        <a:gd name="T69" fmla="*/ 96 h 259"/>
                        <a:gd name="T70" fmla="*/ 59 w 83"/>
                        <a:gd name="T71" fmla="*/ 90 h 259"/>
                        <a:gd name="T72" fmla="*/ 61 w 83"/>
                        <a:gd name="T73" fmla="*/ 84 h 259"/>
                        <a:gd name="T74" fmla="*/ 62 w 83"/>
                        <a:gd name="T75" fmla="*/ 78 h 259"/>
                        <a:gd name="T76" fmla="*/ 64 w 83"/>
                        <a:gd name="T77" fmla="*/ 72 h 259"/>
                        <a:gd name="T78" fmla="*/ 66 w 83"/>
                        <a:gd name="T79" fmla="*/ 66 h 259"/>
                        <a:gd name="T80" fmla="*/ 67 w 83"/>
                        <a:gd name="T81" fmla="*/ 59 h 259"/>
                        <a:gd name="T82" fmla="*/ 69 w 83"/>
                        <a:gd name="T83" fmla="*/ 53 h 259"/>
                        <a:gd name="T84" fmla="*/ 71 w 83"/>
                        <a:gd name="T85" fmla="*/ 46 h 259"/>
                        <a:gd name="T86" fmla="*/ 72 w 83"/>
                        <a:gd name="T87" fmla="*/ 40 h 259"/>
                        <a:gd name="T88" fmla="*/ 74 w 83"/>
                        <a:gd name="T89" fmla="*/ 33 h 259"/>
                        <a:gd name="T90" fmla="*/ 76 w 83"/>
                        <a:gd name="T91" fmla="*/ 27 h 259"/>
                        <a:gd name="T92" fmla="*/ 77 w 83"/>
                        <a:gd name="T93" fmla="*/ 20 h 259"/>
                        <a:gd name="T94" fmla="*/ 79 w 83"/>
                        <a:gd name="T95" fmla="*/ 13 h 259"/>
                        <a:gd name="T96" fmla="*/ 81 w 83"/>
                        <a:gd name="T97" fmla="*/ 7 h 259"/>
                        <a:gd name="T98" fmla="*/ 83 w 83"/>
                        <a:gd name="T99" fmla="*/ 0 h 2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9">
                          <a:moveTo>
                            <a:pt x="0" y="259"/>
                          </a:moveTo>
                          <a:lnTo>
                            <a:pt x="1" y="255"/>
                          </a:lnTo>
                          <a:lnTo>
                            <a:pt x="3" y="251"/>
                          </a:lnTo>
                          <a:lnTo>
                            <a:pt x="5" y="248"/>
                          </a:lnTo>
                          <a:lnTo>
                            <a:pt x="6" y="244"/>
                          </a:lnTo>
                          <a:lnTo>
                            <a:pt x="8" y="240"/>
                          </a:lnTo>
                          <a:lnTo>
                            <a:pt x="10" y="236"/>
                          </a:lnTo>
                          <a:lnTo>
                            <a:pt x="11" y="232"/>
                          </a:lnTo>
                          <a:lnTo>
                            <a:pt x="13" y="228"/>
                          </a:lnTo>
                          <a:lnTo>
                            <a:pt x="15" y="224"/>
                          </a:lnTo>
                          <a:lnTo>
                            <a:pt x="16" y="219"/>
                          </a:lnTo>
                          <a:lnTo>
                            <a:pt x="18" y="215"/>
                          </a:lnTo>
                          <a:lnTo>
                            <a:pt x="20" y="211"/>
                          </a:lnTo>
                          <a:lnTo>
                            <a:pt x="22" y="207"/>
                          </a:lnTo>
                          <a:lnTo>
                            <a:pt x="23" y="202"/>
                          </a:lnTo>
                          <a:lnTo>
                            <a:pt x="25" y="197"/>
                          </a:lnTo>
                          <a:lnTo>
                            <a:pt x="27" y="193"/>
                          </a:lnTo>
                          <a:lnTo>
                            <a:pt x="28" y="188"/>
                          </a:lnTo>
                          <a:lnTo>
                            <a:pt x="30" y="183"/>
                          </a:lnTo>
                          <a:lnTo>
                            <a:pt x="32" y="178"/>
                          </a:lnTo>
                          <a:lnTo>
                            <a:pt x="34" y="174"/>
                          </a:lnTo>
                          <a:lnTo>
                            <a:pt x="35" y="168"/>
                          </a:lnTo>
                          <a:lnTo>
                            <a:pt x="37" y="163"/>
                          </a:lnTo>
                          <a:lnTo>
                            <a:pt x="39" y="158"/>
                          </a:lnTo>
                          <a:lnTo>
                            <a:pt x="40" y="153"/>
                          </a:lnTo>
                          <a:lnTo>
                            <a:pt x="42" y="147"/>
                          </a:lnTo>
                          <a:lnTo>
                            <a:pt x="44" y="142"/>
                          </a:lnTo>
                          <a:lnTo>
                            <a:pt x="46" y="136"/>
                          </a:lnTo>
                          <a:lnTo>
                            <a:pt x="47" y="131"/>
                          </a:lnTo>
                          <a:lnTo>
                            <a:pt x="49" y="125"/>
                          </a:lnTo>
                          <a:lnTo>
                            <a:pt x="51" y="120"/>
                          </a:lnTo>
                          <a:lnTo>
                            <a:pt x="52" y="114"/>
                          </a:lnTo>
                          <a:lnTo>
                            <a:pt x="54" y="108"/>
                          </a:lnTo>
                          <a:lnTo>
                            <a:pt x="56" y="102"/>
                          </a:lnTo>
                          <a:lnTo>
                            <a:pt x="57" y="96"/>
                          </a:lnTo>
                          <a:lnTo>
                            <a:pt x="59" y="90"/>
                          </a:lnTo>
                          <a:lnTo>
                            <a:pt x="61" y="84"/>
                          </a:lnTo>
                          <a:lnTo>
                            <a:pt x="62" y="78"/>
                          </a:lnTo>
                          <a:lnTo>
                            <a:pt x="64" y="72"/>
                          </a:lnTo>
                          <a:lnTo>
                            <a:pt x="66" y="66"/>
                          </a:lnTo>
                          <a:lnTo>
                            <a:pt x="67" y="59"/>
                          </a:lnTo>
                          <a:lnTo>
                            <a:pt x="69" y="53"/>
                          </a:lnTo>
                          <a:lnTo>
                            <a:pt x="71" y="46"/>
                          </a:lnTo>
                          <a:lnTo>
                            <a:pt x="72" y="40"/>
                          </a:lnTo>
                          <a:lnTo>
                            <a:pt x="74" y="33"/>
                          </a:lnTo>
                          <a:lnTo>
                            <a:pt x="76" y="27"/>
                          </a:lnTo>
                          <a:lnTo>
                            <a:pt x="77" y="20"/>
                          </a:lnTo>
                          <a:lnTo>
                            <a:pt x="79" y="13"/>
                          </a:lnTo>
                          <a:lnTo>
                            <a:pt x="81" y="7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2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4740276" y="3238500"/>
                      <a:ext cx="131763" cy="449263"/>
                    </a:xfrm>
                    <a:custGeom>
                      <a:avLst/>
                      <a:gdLst>
                        <a:gd name="T0" fmla="*/ 0 w 83"/>
                        <a:gd name="T1" fmla="*/ 283 h 283"/>
                        <a:gd name="T2" fmla="*/ 1 w 83"/>
                        <a:gd name="T3" fmla="*/ 276 h 283"/>
                        <a:gd name="T4" fmla="*/ 3 w 83"/>
                        <a:gd name="T5" fmla="*/ 270 h 283"/>
                        <a:gd name="T6" fmla="*/ 5 w 83"/>
                        <a:gd name="T7" fmla="*/ 263 h 283"/>
                        <a:gd name="T8" fmla="*/ 7 w 83"/>
                        <a:gd name="T9" fmla="*/ 256 h 283"/>
                        <a:gd name="T10" fmla="*/ 8 w 83"/>
                        <a:gd name="T11" fmla="*/ 249 h 283"/>
                        <a:gd name="T12" fmla="*/ 10 w 83"/>
                        <a:gd name="T13" fmla="*/ 242 h 283"/>
                        <a:gd name="T14" fmla="*/ 12 w 83"/>
                        <a:gd name="T15" fmla="*/ 235 h 283"/>
                        <a:gd name="T16" fmla="*/ 13 w 83"/>
                        <a:gd name="T17" fmla="*/ 228 h 283"/>
                        <a:gd name="T18" fmla="*/ 15 w 83"/>
                        <a:gd name="T19" fmla="*/ 221 h 283"/>
                        <a:gd name="T20" fmla="*/ 17 w 83"/>
                        <a:gd name="T21" fmla="*/ 214 h 283"/>
                        <a:gd name="T22" fmla="*/ 18 w 83"/>
                        <a:gd name="T23" fmla="*/ 207 h 283"/>
                        <a:gd name="T24" fmla="*/ 20 w 83"/>
                        <a:gd name="T25" fmla="*/ 201 h 283"/>
                        <a:gd name="T26" fmla="*/ 22 w 83"/>
                        <a:gd name="T27" fmla="*/ 194 h 283"/>
                        <a:gd name="T28" fmla="*/ 23 w 83"/>
                        <a:gd name="T29" fmla="*/ 187 h 283"/>
                        <a:gd name="T30" fmla="*/ 25 w 83"/>
                        <a:gd name="T31" fmla="*/ 180 h 283"/>
                        <a:gd name="T32" fmla="*/ 27 w 83"/>
                        <a:gd name="T33" fmla="*/ 173 h 283"/>
                        <a:gd name="T34" fmla="*/ 29 w 83"/>
                        <a:gd name="T35" fmla="*/ 166 h 283"/>
                        <a:gd name="T36" fmla="*/ 30 w 83"/>
                        <a:gd name="T37" fmla="*/ 160 h 283"/>
                        <a:gd name="T38" fmla="*/ 32 w 83"/>
                        <a:gd name="T39" fmla="*/ 153 h 283"/>
                        <a:gd name="T40" fmla="*/ 34 w 83"/>
                        <a:gd name="T41" fmla="*/ 146 h 283"/>
                        <a:gd name="T42" fmla="*/ 35 w 83"/>
                        <a:gd name="T43" fmla="*/ 140 h 283"/>
                        <a:gd name="T44" fmla="*/ 37 w 83"/>
                        <a:gd name="T45" fmla="*/ 133 h 283"/>
                        <a:gd name="T46" fmla="*/ 39 w 83"/>
                        <a:gd name="T47" fmla="*/ 127 h 283"/>
                        <a:gd name="T48" fmla="*/ 40 w 83"/>
                        <a:gd name="T49" fmla="*/ 120 h 283"/>
                        <a:gd name="T50" fmla="*/ 42 w 83"/>
                        <a:gd name="T51" fmla="*/ 114 h 283"/>
                        <a:gd name="T52" fmla="*/ 44 w 83"/>
                        <a:gd name="T53" fmla="*/ 108 h 283"/>
                        <a:gd name="T54" fmla="*/ 45 w 83"/>
                        <a:gd name="T55" fmla="*/ 102 h 283"/>
                        <a:gd name="T56" fmla="*/ 47 w 83"/>
                        <a:gd name="T57" fmla="*/ 96 h 283"/>
                        <a:gd name="T58" fmla="*/ 49 w 83"/>
                        <a:gd name="T59" fmla="*/ 90 h 283"/>
                        <a:gd name="T60" fmla="*/ 51 w 83"/>
                        <a:gd name="T61" fmla="*/ 84 h 283"/>
                        <a:gd name="T62" fmla="*/ 52 w 83"/>
                        <a:gd name="T63" fmla="*/ 78 h 283"/>
                        <a:gd name="T64" fmla="*/ 54 w 83"/>
                        <a:gd name="T65" fmla="*/ 72 h 283"/>
                        <a:gd name="T66" fmla="*/ 56 w 83"/>
                        <a:gd name="T67" fmla="*/ 67 h 283"/>
                        <a:gd name="T68" fmla="*/ 58 w 83"/>
                        <a:gd name="T69" fmla="*/ 62 h 283"/>
                        <a:gd name="T70" fmla="*/ 59 w 83"/>
                        <a:gd name="T71" fmla="*/ 56 h 283"/>
                        <a:gd name="T72" fmla="*/ 61 w 83"/>
                        <a:gd name="T73" fmla="*/ 51 h 283"/>
                        <a:gd name="T74" fmla="*/ 63 w 83"/>
                        <a:gd name="T75" fmla="*/ 46 h 283"/>
                        <a:gd name="T76" fmla="*/ 64 w 83"/>
                        <a:gd name="T77" fmla="*/ 42 h 283"/>
                        <a:gd name="T78" fmla="*/ 66 w 83"/>
                        <a:gd name="T79" fmla="*/ 37 h 283"/>
                        <a:gd name="T80" fmla="*/ 68 w 83"/>
                        <a:gd name="T81" fmla="*/ 32 h 283"/>
                        <a:gd name="T82" fmla="*/ 69 w 83"/>
                        <a:gd name="T83" fmla="*/ 28 h 283"/>
                        <a:gd name="T84" fmla="*/ 71 w 83"/>
                        <a:gd name="T85" fmla="*/ 24 h 283"/>
                        <a:gd name="T86" fmla="*/ 73 w 83"/>
                        <a:gd name="T87" fmla="*/ 20 h 283"/>
                        <a:gd name="T88" fmla="*/ 74 w 83"/>
                        <a:gd name="T89" fmla="*/ 16 h 283"/>
                        <a:gd name="T90" fmla="*/ 76 w 83"/>
                        <a:gd name="T91" fmla="*/ 12 h 283"/>
                        <a:gd name="T92" fmla="*/ 78 w 83"/>
                        <a:gd name="T93" fmla="*/ 9 h 283"/>
                        <a:gd name="T94" fmla="*/ 79 w 83"/>
                        <a:gd name="T95" fmla="*/ 5 h 283"/>
                        <a:gd name="T96" fmla="*/ 81 w 83"/>
                        <a:gd name="T97" fmla="*/ 3 h 283"/>
                        <a:gd name="T98" fmla="*/ 83 w 83"/>
                        <a:gd name="T99" fmla="*/ 0 h 2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83">
                          <a:moveTo>
                            <a:pt x="0" y="283"/>
                          </a:moveTo>
                          <a:lnTo>
                            <a:pt x="1" y="276"/>
                          </a:lnTo>
                          <a:lnTo>
                            <a:pt x="3" y="270"/>
                          </a:lnTo>
                          <a:lnTo>
                            <a:pt x="5" y="263"/>
                          </a:lnTo>
                          <a:lnTo>
                            <a:pt x="7" y="256"/>
                          </a:lnTo>
                          <a:lnTo>
                            <a:pt x="8" y="249"/>
                          </a:lnTo>
                          <a:lnTo>
                            <a:pt x="10" y="242"/>
                          </a:lnTo>
                          <a:lnTo>
                            <a:pt x="12" y="235"/>
                          </a:lnTo>
                          <a:lnTo>
                            <a:pt x="13" y="228"/>
                          </a:lnTo>
                          <a:lnTo>
                            <a:pt x="15" y="221"/>
                          </a:lnTo>
                          <a:lnTo>
                            <a:pt x="17" y="214"/>
                          </a:lnTo>
                          <a:lnTo>
                            <a:pt x="18" y="207"/>
                          </a:lnTo>
                          <a:lnTo>
                            <a:pt x="20" y="201"/>
                          </a:lnTo>
                          <a:lnTo>
                            <a:pt x="22" y="194"/>
                          </a:lnTo>
                          <a:lnTo>
                            <a:pt x="23" y="187"/>
                          </a:lnTo>
                          <a:lnTo>
                            <a:pt x="25" y="180"/>
                          </a:lnTo>
                          <a:lnTo>
                            <a:pt x="27" y="173"/>
                          </a:lnTo>
                          <a:lnTo>
                            <a:pt x="29" y="166"/>
                          </a:lnTo>
                          <a:lnTo>
                            <a:pt x="30" y="160"/>
                          </a:lnTo>
                          <a:lnTo>
                            <a:pt x="32" y="153"/>
                          </a:lnTo>
                          <a:lnTo>
                            <a:pt x="34" y="146"/>
                          </a:lnTo>
                          <a:lnTo>
                            <a:pt x="35" y="140"/>
                          </a:lnTo>
                          <a:lnTo>
                            <a:pt x="37" y="133"/>
                          </a:lnTo>
                          <a:lnTo>
                            <a:pt x="39" y="127"/>
                          </a:lnTo>
                          <a:lnTo>
                            <a:pt x="40" y="120"/>
                          </a:lnTo>
                          <a:lnTo>
                            <a:pt x="42" y="114"/>
                          </a:lnTo>
                          <a:lnTo>
                            <a:pt x="44" y="108"/>
                          </a:lnTo>
                          <a:lnTo>
                            <a:pt x="45" y="102"/>
                          </a:lnTo>
                          <a:lnTo>
                            <a:pt x="47" y="96"/>
                          </a:lnTo>
                          <a:lnTo>
                            <a:pt x="49" y="90"/>
                          </a:lnTo>
                          <a:lnTo>
                            <a:pt x="51" y="84"/>
                          </a:lnTo>
                          <a:lnTo>
                            <a:pt x="52" y="78"/>
                          </a:lnTo>
                          <a:lnTo>
                            <a:pt x="54" y="72"/>
                          </a:lnTo>
                          <a:lnTo>
                            <a:pt x="56" y="67"/>
                          </a:lnTo>
                          <a:lnTo>
                            <a:pt x="58" y="62"/>
                          </a:lnTo>
                          <a:lnTo>
                            <a:pt x="59" y="56"/>
                          </a:lnTo>
                          <a:lnTo>
                            <a:pt x="61" y="51"/>
                          </a:lnTo>
                          <a:lnTo>
                            <a:pt x="63" y="46"/>
                          </a:lnTo>
                          <a:lnTo>
                            <a:pt x="64" y="42"/>
                          </a:lnTo>
                          <a:lnTo>
                            <a:pt x="66" y="37"/>
                          </a:lnTo>
                          <a:lnTo>
                            <a:pt x="68" y="32"/>
                          </a:lnTo>
                          <a:lnTo>
                            <a:pt x="69" y="28"/>
                          </a:lnTo>
                          <a:lnTo>
                            <a:pt x="71" y="24"/>
                          </a:lnTo>
                          <a:lnTo>
                            <a:pt x="73" y="20"/>
                          </a:lnTo>
                          <a:lnTo>
                            <a:pt x="74" y="16"/>
                          </a:lnTo>
                          <a:lnTo>
                            <a:pt x="76" y="12"/>
                          </a:lnTo>
                          <a:lnTo>
                            <a:pt x="78" y="9"/>
                          </a:lnTo>
                          <a:lnTo>
                            <a:pt x="79" y="5"/>
                          </a:lnTo>
                          <a:lnTo>
                            <a:pt x="81" y="3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3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4872038" y="3208338"/>
                      <a:ext cx="131763" cy="206375"/>
                    </a:xfrm>
                    <a:custGeom>
                      <a:avLst/>
                      <a:gdLst>
                        <a:gd name="T0" fmla="*/ 0 w 83"/>
                        <a:gd name="T1" fmla="*/ 19 h 130"/>
                        <a:gd name="T2" fmla="*/ 1 w 83"/>
                        <a:gd name="T3" fmla="*/ 16 h 130"/>
                        <a:gd name="T4" fmla="*/ 3 w 83"/>
                        <a:gd name="T5" fmla="*/ 14 h 130"/>
                        <a:gd name="T6" fmla="*/ 5 w 83"/>
                        <a:gd name="T7" fmla="*/ 11 h 130"/>
                        <a:gd name="T8" fmla="*/ 6 w 83"/>
                        <a:gd name="T9" fmla="*/ 9 h 130"/>
                        <a:gd name="T10" fmla="*/ 8 w 83"/>
                        <a:gd name="T11" fmla="*/ 7 h 130"/>
                        <a:gd name="T12" fmla="*/ 10 w 83"/>
                        <a:gd name="T13" fmla="*/ 6 h 130"/>
                        <a:gd name="T14" fmla="*/ 12 w 83"/>
                        <a:gd name="T15" fmla="*/ 4 h 130"/>
                        <a:gd name="T16" fmla="*/ 13 w 83"/>
                        <a:gd name="T17" fmla="*/ 3 h 130"/>
                        <a:gd name="T18" fmla="*/ 15 w 83"/>
                        <a:gd name="T19" fmla="*/ 2 h 130"/>
                        <a:gd name="T20" fmla="*/ 17 w 83"/>
                        <a:gd name="T21" fmla="*/ 1 h 130"/>
                        <a:gd name="T22" fmla="*/ 19 w 83"/>
                        <a:gd name="T23" fmla="*/ 1 h 130"/>
                        <a:gd name="T24" fmla="*/ 20 w 83"/>
                        <a:gd name="T25" fmla="*/ 1 h 130"/>
                        <a:gd name="T26" fmla="*/ 22 w 83"/>
                        <a:gd name="T27" fmla="*/ 0 h 130"/>
                        <a:gd name="T28" fmla="*/ 24 w 83"/>
                        <a:gd name="T29" fmla="*/ 1 h 130"/>
                        <a:gd name="T30" fmla="*/ 25 w 83"/>
                        <a:gd name="T31" fmla="*/ 1 h 130"/>
                        <a:gd name="T32" fmla="*/ 27 w 83"/>
                        <a:gd name="T33" fmla="*/ 1 h 130"/>
                        <a:gd name="T34" fmla="*/ 29 w 83"/>
                        <a:gd name="T35" fmla="*/ 2 h 130"/>
                        <a:gd name="T36" fmla="*/ 31 w 83"/>
                        <a:gd name="T37" fmla="*/ 3 h 130"/>
                        <a:gd name="T38" fmla="*/ 32 w 83"/>
                        <a:gd name="T39" fmla="*/ 5 h 130"/>
                        <a:gd name="T40" fmla="*/ 34 w 83"/>
                        <a:gd name="T41" fmla="*/ 6 h 130"/>
                        <a:gd name="T42" fmla="*/ 36 w 83"/>
                        <a:gd name="T43" fmla="*/ 8 h 130"/>
                        <a:gd name="T44" fmla="*/ 37 w 83"/>
                        <a:gd name="T45" fmla="*/ 10 h 130"/>
                        <a:gd name="T46" fmla="*/ 39 w 83"/>
                        <a:gd name="T47" fmla="*/ 12 h 130"/>
                        <a:gd name="T48" fmla="*/ 41 w 83"/>
                        <a:gd name="T49" fmla="*/ 14 h 130"/>
                        <a:gd name="T50" fmla="*/ 42 w 83"/>
                        <a:gd name="T51" fmla="*/ 17 h 130"/>
                        <a:gd name="T52" fmla="*/ 44 w 83"/>
                        <a:gd name="T53" fmla="*/ 19 h 130"/>
                        <a:gd name="T54" fmla="*/ 46 w 83"/>
                        <a:gd name="T55" fmla="*/ 22 h 130"/>
                        <a:gd name="T56" fmla="*/ 47 w 83"/>
                        <a:gd name="T57" fmla="*/ 26 h 130"/>
                        <a:gd name="T58" fmla="*/ 49 w 83"/>
                        <a:gd name="T59" fmla="*/ 29 h 130"/>
                        <a:gd name="T60" fmla="*/ 51 w 83"/>
                        <a:gd name="T61" fmla="*/ 32 h 130"/>
                        <a:gd name="T62" fmla="*/ 52 w 83"/>
                        <a:gd name="T63" fmla="*/ 36 h 130"/>
                        <a:gd name="T64" fmla="*/ 54 w 83"/>
                        <a:gd name="T65" fmla="*/ 40 h 130"/>
                        <a:gd name="T66" fmla="*/ 56 w 83"/>
                        <a:gd name="T67" fmla="*/ 44 h 130"/>
                        <a:gd name="T68" fmla="*/ 57 w 83"/>
                        <a:gd name="T69" fmla="*/ 48 h 130"/>
                        <a:gd name="T70" fmla="*/ 59 w 83"/>
                        <a:gd name="T71" fmla="*/ 53 h 130"/>
                        <a:gd name="T72" fmla="*/ 61 w 83"/>
                        <a:gd name="T73" fmla="*/ 57 h 130"/>
                        <a:gd name="T74" fmla="*/ 63 w 83"/>
                        <a:gd name="T75" fmla="*/ 62 h 130"/>
                        <a:gd name="T76" fmla="*/ 64 w 83"/>
                        <a:gd name="T77" fmla="*/ 67 h 130"/>
                        <a:gd name="T78" fmla="*/ 66 w 83"/>
                        <a:gd name="T79" fmla="*/ 72 h 130"/>
                        <a:gd name="T80" fmla="*/ 68 w 83"/>
                        <a:gd name="T81" fmla="*/ 77 h 130"/>
                        <a:gd name="T82" fmla="*/ 70 w 83"/>
                        <a:gd name="T83" fmla="*/ 82 h 130"/>
                        <a:gd name="T84" fmla="*/ 71 w 83"/>
                        <a:gd name="T85" fmla="*/ 88 h 130"/>
                        <a:gd name="T86" fmla="*/ 73 w 83"/>
                        <a:gd name="T87" fmla="*/ 94 h 130"/>
                        <a:gd name="T88" fmla="*/ 75 w 83"/>
                        <a:gd name="T89" fmla="*/ 99 h 130"/>
                        <a:gd name="T90" fmla="*/ 76 w 83"/>
                        <a:gd name="T91" fmla="*/ 105 h 130"/>
                        <a:gd name="T92" fmla="*/ 78 w 83"/>
                        <a:gd name="T93" fmla="*/ 111 h 130"/>
                        <a:gd name="T94" fmla="*/ 80 w 83"/>
                        <a:gd name="T95" fmla="*/ 117 h 130"/>
                        <a:gd name="T96" fmla="*/ 81 w 83"/>
                        <a:gd name="T97" fmla="*/ 123 h 130"/>
                        <a:gd name="T98" fmla="*/ 83 w 83"/>
                        <a:gd name="T99" fmla="*/ 130 h 1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0">
                          <a:moveTo>
                            <a:pt x="0" y="19"/>
                          </a:moveTo>
                          <a:lnTo>
                            <a:pt x="1" y="16"/>
                          </a:lnTo>
                          <a:lnTo>
                            <a:pt x="3" y="14"/>
                          </a:lnTo>
                          <a:lnTo>
                            <a:pt x="5" y="11"/>
                          </a:lnTo>
                          <a:lnTo>
                            <a:pt x="6" y="9"/>
                          </a:lnTo>
                          <a:lnTo>
                            <a:pt x="8" y="7"/>
                          </a:lnTo>
                          <a:lnTo>
                            <a:pt x="10" y="6"/>
                          </a:lnTo>
                          <a:lnTo>
                            <a:pt x="12" y="4"/>
                          </a:lnTo>
                          <a:lnTo>
                            <a:pt x="13" y="3"/>
                          </a:lnTo>
                          <a:lnTo>
                            <a:pt x="15" y="2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0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2"/>
                          </a:lnTo>
                          <a:lnTo>
                            <a:pt x="31" y="3"/>
                          </a:lnTo>
                          <a:lnTo>
                            <a:pt x="32" y="5"/>
                          </a:lnTo>
                          <a:lnTo>
                            <a:pt x="34" y="6"/>
                          </a:lnTo>
                          <a:lnTo>
                            <a:pt x="36" y="8"/>
                          </a:lnTo>
                          <a:lnTo>
                            <a:pt x="37" y="10"/>
                          </a:lnTo>
                          <a:lnTo>
                            <a:pt x="39" y="12"/>
                          </a:lnTo>
                          <a:lnTo>
                            <a:pt x="41" y="14"/>
                          </a:lnTo>
                          <a:lnTo>
                            <a:pt x="42" y="17"/>
                          </a:lnTo>
                          <a:lnTo>
                            <a:pt x="44" y="19"/>
                          </a:lnTo>
                          <a:lnTo>
                            <a:pt x="46" y="22"/>
                          </a:lnTo>
                          <a:lnTo>
                            <a:pt x="47" y="26"/>
                          </a:lnTo>
                          <a:lnTo>
                            <a:pt x="49" y="29"/>
                          </a:lnTo>
                          <a:lnTo>
                            <a:pt x="51" y="32"/>
                          </a:lnTo>
                          <a:lnTo>
                            <a:pt x="52" y="36"/>
                          </a:lnTo>
                          <a:lnTo>
                            <a:pt x="54" y="40"/>
                          </a:lnTo>
                          <a:lnTo>
                            <a:pt x="56" y="44"/>
                          </a:lnTo>
                          <a:lnTo>
                            <a:pt x="57" y="48"/>
                          </a:lnTo>
                          <a:lnTo>
                            <a:pt x="59" y="53"/>
                          </a:lnTo>
                          <a:lnTo>
                            <a:pt x="61" y="57"/>
                          </a:lnTo>
                          <a:lnTo>
                            <a:pt x="63" y="62"/>
                          </a:lnTo>
                          <a:lnTo>
                            <a:pt x="64" y="67"/>
                          </a:lnTo>
                          <a:lnTo>
                            <a:pt x="66" y="72"/>
                          </a:lnTo>
                          <a:lnTo>
                            <a:pt x="68" y="77"/>
                          </a:lnTo>
                          <a:lnTo>
                            <a:pt x="70" y="82"/>
                          </a:lnTo>
                          <a:lnTo>
                            <a:pt x="71" y="88"/>
                          </a:lnTo>
                          <a:lnTo>
                            <a:pt x="73" y="94"/>
                          </a:lnTo>
                          <a:lnTo>
                            <a:pt x="75" y="99"/>
                          </a:lnTo>
                          <a:lnTo>
                            <a:pt x="76" y="105"/>
                          </a:lnTo>
                          <a:lnTo>
                            <a:pt x="78" y="111"/>
                          </a:lnTo>
                          <a:lnTo>
                            <a:pt x="80" y="117"/>
                          </a:lnTo>
                          <a:lnTo>
                            <a:pt x="81" y="123"/>
                          </a:lnTo>
                          <a:lnTo>
                            <a:pt x="83" y="13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4" name="Freeform 81"/>
                    <p:cNvSpPr>
                      <a:spLocks/>
                    </p:cNvSpPr>
                    <p:nvPr/>
                  </p:nvSpPr>
                  <p:spPr bwMode="auto">
                    <a:xfrm>
                      <a:off x="5003801" y="3414713"/>
                      <a:ext cx="131763" cy="512763"/>
                    </a:xfrm>
                    <a:custGeom>
                      <a:avLst/>
                      <a:gdLst>
                        <a:gd name="T0" fmla="*/ 0 w 83"/>
                        <a:gd name="T1" fmla="*/ 0 h 323"/>
                        <a:gd name="T2" fmla="*/ 2 w 83"/>
                        <a:gd name="T3" fmla="*/ 6 h 323"/>
                        <a:gd name="T4" fmla="*/ 3 w 83"/>
                        <a:gd name="T5" fmla="*/ 12 h 323"/>
                        <a:gd name="T6" fmla="*/ 5 w 83"/>
                        <a:gd name="T7" fmla="*/ 19 h 323"/>
                        <a:gd name="T8" fmla="*/ 7 w 83"/>
                        <a:gd name="T9" fmla="*/ 26 h 323"/>
                        <a:gd name="T10" fmla="*/ 8 w 83"/>
                        <a:gd name="T11" fmla="*/ 32 h 323"/>
                        <a:gd name="T12" fmla="*/ 10 w 83"/>
                        <a:gd name="T13" fmla="*/ 39 h 323"/>
                        <a:gd name="T14" fmla="*/ 12 w 83"/>
                        <a:gd name="T15" fmla="*/ 46 h 323"/>
                        <a:gd name="T16" fmla="*/ 13 w 83"/>
                        <a:gd name="T17" fmla="*/ 53 h 323"/>
                        <a:gd name="T18" fmla="*/ 15 w 83"/>
                        <a:gd name="T19" fmla="*/ 59 h 323"/>
                        <a:gd name="T20" fmla="*/ 17 w 83"/>
                        <a:gd name="T21" fmla="*/ 66 h 323"/>
                        <a:gd name="T22" fmla="*/ 19 w 83"/>
                        <a:gd name="T23" fmla="*/ 73 h 323"/>
                        <a:gd name="T24" fmla="*/ 20 w 83"/>
                        <a:gd name="T25" fmla="*/ 80 h 323"/>
                        <a:gd name="T26" fmla="*/ 22 w 83"/>
                        <a:gd name="T27" fmla="*/ 87 h 323"/>
                        <a:gd name="T28" fmla="*/ 24 w 83"/>
                        <a:gd name="T29" fmla="*/ 94 h 323"/>
                        <a:gd name="T30" fmla="*/ 25 w 83"/>
                        <a:gd name="T31" fmla="*/ 101 h 323"/>
                        <a:gd name="T32" fmla="*/ 27 w 83"/>
                        <a:gd name="T33" fmla="*/ 108 h 323"/>
                        <a:gd name="T34" fmla="*/ 29 w 83"/>
                        <a:gd name="T35" fmla="*/ 115 h 323"/>
                        <a:gd name="T36" fmla="*/ 31 w 83"/>
                        <a:gd name="T37" fmla="*/ 122 h 323"/>
                        <a:gd name="T38" fmla="*/ 32 w 83"/>
                        <a:gd name="T39" fmla="*/ 129 h 323"/>
                        <a:gd name="T40" fmla="*/ 34 w 83"/>
                        <a:gd name="T41" fmla="*/ 136 h 323"/>
                        <a:gd name="T42" fmla="*/ 36 w 83"/>
                        <a:gd name="T43" fmla="*/ 143 h 323"/>
                        <a:gd name="T44" fmla="*/ 38 w 83"/>
                        <a:gd name="T45" fmla="*/ 150 h 323"/>
                        <a:gd name="T46" fmla="*/ 39 w 83"/>
                        <a:gd name="T47" fmla="*/ 157 h 323"/>
                        <a:gd name="T48" fmla="*/ 41 w 83"/>
                        <a:gd name="T49" fmla="*/ 164 h 323"/>
                        <a:gd name="T50" fmla="*/ 43 w 83"/>
                        <a:gd name="T51" fmla="*/ 171 h 323"/>
                        <a:gd name="T52" fmla="*/ 44 w 83"/>
                        <a:gd name="T53" fmla="*/ 178 h 323"/>
                        <a:gd name="T54" fmla="*/ 46 w 83"/>
                        <a:gd name="T55" fmla="*/ 185 h 323"/>
                        <a:gd name="T56" fmla="*/ 48 w 83"/>
                        <a:gd name="T57" fmla="*/ 192 h 323"/>
                        <a:gd name="T58" fmla="*/ 49 w 83"/>
                        <a:gd name="T59" fmla="*/ 199 h 323"/>
                        <a:gd name="T60" fmla="*/ 51 w 83"/>
                        <a:gd name="T61" fmla="*/ 206 h 323"/>
                        <a:gd name="T62" fmla="*/ 53 w 83"/>
                        <a:gd name="T63" fmla="*/ 212 h 323"/>
                        <a:gd name="T64" fmla="*/ 54 w 83"/>
                        <a:gd name="T65" fmla="*/ 219 h 323"/>
                        <a:gd name="T66" fmla="*/ 56 w 83"/>
                        <a:gd name="T67" fmla="*/ 226 h 323"/>
                        <a:gd name="T68" fmla="*/ 58 w 83"/>
                        <a:gd name="T69" fmla="*/ 232 h 323"/>
                        <a:gd name="T70" fmla="*/ 59 w 83"/>
                        <a:gd name="T71" fmla="*/ 238 h 323"/>
                        <a:gd name="T72" fmla="*/ 61 w 83"/>
                        <a:gd name="T73" fmla="*/ 245 h 323"/>
                        <a:gd name="T74" fmla="*/ 63 w 83"/>
                        <a:gd name="T75" fmla="*/ 251 h 323"/>
                        <a:gd name="T76" fmla="*/ 64 w 83"/>
                        <a:gd name="T77" fmla="*/ 258 h 323"/>
                        <a:gd name="T78" fmla="*/ 66 w 83"/>
                        <a:gd name="T79" fmla="*/ 264 h 323"/>
                        <a:gd name="T80" fmla="*/ 68 w 83"/>
                        <a:gd name="T81" fmla="*/ 270 h 323"/>
                        <a:gd name="T82" fmla="*/ 69 w 83"/>
                        <a:gd name="T83" fmla="*/ 276 h 323"/>
                        <a:gd name="T84" fmla="*/ 71 w 83"/>
                        <a:gd name="T85" fmla="*/ 282 h 323"/>
                        <a:gd name="T86" fmla="*/ 73 w 83"/>
                        <a:gd name="T87" fmla="*/ 288 h 323"/>
                        <a:gd name="T88" fmla="*/ 75 w 83"/>
                        <a:gd name="T89" fmla="*/ 294 h 323"/>
                        <a:gd name="T90" fmla="*/ 76 w 83"/>
                        <a:gd name="T91" fmla="*/ 300 h 323"/>
                        <a:gd name="T92" fmla="*/ 78 w 83"/>
                        <a:gd name="T93" fmla="*/ 306 h 323"/>
                        <a:gd name="T94" fmla="*/ 80 w 83"/>
                        <a:gd name="T95" fmla="*/ 312 h 323"/>
                        <a:gd name="T96" fmla="*/ 82 w 83"/>
                        <a:gd name="T97" fmla="*/ 317 h 323"/>
                        <a:gd name="T98" fmla="*/ 83 w 83"/>
                        <a:gd name="T99" fmla="*/ 323 h 3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23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3" y="12"/>
                          </a:lnTo>
                          <a:lnTo>
                            <a:pt x="5" y="19"/>
                          </a:lnTo>
                          <a:lnTo>
                            <a:pt x="7" y="26"/>
                          </a:lnTo>
                          <a:lnTo>
                            <a:pt x="8" y="32"/>
                          </a:lnTo>
                          <a:lnTo>
                            <a:pt x="10" y="39"/>
                          </a:lnTo>
                          <a:lnTo>
                            <a:pt x="12" y="46"/>
                          </a:lnTo>
                          <a:lnTo>
                            <a:pt x="13" y="53"/>
                          </a:lnTo>
                          <a:lnTo>
                            <a:pt x="15" y="59"/>
                          </a:lnTo>
                          <a:lnTo>
                            <a:pt x="17" y="66"/>
                          </a:lnTo>
                          <a:lnTo>
                            <a:pt x="19" y="73"/>
                          </a:lnTo>
                          <a:lnTo>
                            <a:pt x="20" y="80"/>
                          </a:lnTo>
                          <a:lnTo>
                            <a:pt x="22" y="87"/>
                          </a:lnTo>
                          <a:lnTo>
                            <a:pt x="24" y="94"/>
                          </a:lnTo>
                          <a:lnTo>
                            <a:pt x="25" y="101"/>
                          </a:lnTo>
                          <a:lnTo>
                            <a:pt x="27" y="108"/>
                          </a:lnTo>
                          <a:lnTo>
                            <a:pt x="29" y="115"/>
                          </a:lnTo>
                          <a:lnTo>
                            <a:pt x="31" y="122"/>
                          </a:lnTo>
                          <a:lnTo>
                            <a:pt x="32" y="129"/>
                          </a:lnTo>
                          <a:lnTo>
                            <a:pt x="34" y="136"/>
                          </a:lnTo>
                          <a:lnTo>
                            <a:pt x="36" y="143"/>
                          </a:lnTo>
                          <a:lnTo>
                            <a:pt x="38" y="150"/>
                          </a:lnTo>
                          <a:lnTo>
                            <a:pt x="39" y="157"/>
                          </a:lnTo>
                          <a:lnTo>
                            <a:pt x="41" y="164"/>
                          </a:lnTo>
                          <a:lnTo>
                            <a:pt x="43" y="171"/>
                          </a:lnTo>
                          <a:lnTo>
                            <a:pt x="44" y="178"/>
                          </a:lnTo>
                          <a:lnTo>
                            <a:pt x="46" y="185"/>
                          </a:lnTo>
                          <a:lnTo>
                            <a:pt x="48" y="192"/>
                          </a:lnTo>
                          <a:lnTo>
                            <a:pt x="49" y="199"/>
                          </a:lnTo>
                          <a:lnTo>
                            <a:pt x="51" y="206"/>
                          </a:lnTo>
                          <a:lnTo>
                            <a:pt x="53" y="212"/>
                          </a:lnTo>
                          <a:lnTo>
                            <a:pt x="54" y="219"/>
                          </a:lnTo>
                          <a:lnTo>
                            <a:pt x="56" y="226"/>
                          </a:lnTo>
                          <a:lnTo>
                            <a:pt x="58" y="232"/>
                          </a:lnTo>
                          <a:lnTo>
                            <a:pt x="59" y="238"/>
                          </a:lnTo>
                          <a:lnTo>
                            <a:pt x="61" y="245"/>
                          </a:lnTo>
                          <a:lnTo>
                            <a:pt x="63" y="251"/>
                          </a:lnTo>
                          <a:lnTo>
                            <a:pt x="64" y="258"/>
                          </a:lnTo>
                          <a:lnTo>
                            <a:pt x="66" y="264"/>
                          </a:lnTo>
                          <a:lnTo>
                            <a:pt x="68" y="270"/>
                          </a:lnTo>
                          <a:lnTo>
                            <a:pt x="69" y="276"/>
                          </a:lnTo>
                          <a:lnTo>
                            <a:pt x="71" y="282"/>
                          </a:lnTo>
                          <a:lnTo>
                            <a:pt x="73" y="288"/>
                          </a:lnTo>
                          <a:lnTo>
                            <a:pt x="75" y="294"/>
                          </a:lnTo>
                          <a:lnTo>
                            <a:pt x="76" y="300"/>
                          </a:lnTo>
                          <a:lnTo>
                            <a:pt x="78" y="306"/>
                          </a:lnTo>
                          <a:lnTo>
                            <a:pt x="80" y="312"/>
                          </a:lnTo>
                          <a:lnTo>
                            <a:pt x="82" y="317"/>
                          </a:lnTo>
                          <a:lnTo>
                            <a:pt x="83" y="3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5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5135563" y="3927475"/>
                      <a:ext cx="131763" cy="288925"/>
                    </a:xfrm>
                    <a:custGeom>
                      <a:avLst/>
                      <a:gdLst>
                        <a:gd name="T0" fmla="*/ 0 w 83"/>
                        <a:gd name="T1" fmla="*/ 0 h 182"/>
                        <a:gd name="T2" fmla="*/ 2 w 83"/>
                        <a:gd name="T3" fmla="*/ 5 h 182"/>
                        <a:gd name="T4" fmla="*/ 4 w 83"/>
                        <a:gd name="T5" fmla="*/ 11 h 182"/>
                        <a:gd name="T6" fmla="*/ 5 w 83"/>
                        <a:gd name="T7" fmla="*/ 16 h 182"/>
                        <a:gd name="T8" fmla="*/ 7 w 83"/>
                        <a:gd name="T9" fmla="*/ 21 h 182"/>
                        <a:gd name="T10" fmla="*/ 9 w 83"/>
                        <a:gd name="T11" fmla="*/ 26 h 182"/>
                        <a:gd name="T12" fmla="*/ 10 w 83"/>
                        <a:gd name="T13" fmla="*/ 32 h 182"/>
                        <a:gd name="T14" fmla="*/ 12 w 83"/>
                        <a:gd name="T15" fmla="*/ 37 h 182"/>
                        <a:gd name="T16" fmla="*/ 14 w 83"/>
                        <a:gd name="T17" fmla="*/ 42 h 182"/>
                        <a:gd name="T18" fmla="*/ 15 w 83"/>
                        <a:gd name="T19" fmla="*/ 47 h 182"/>
                        <a:gd name="T20" fmla="*/ 17 w 83"/>
                        <a:gd name="T21" fmla="*/ 51 h 182"/>
                        <a:gd name="T22" fmla="*/ 19 w 83"/>
                        <a:gd name="T23" fmla="*/ 56 h 182"/>
                        <a:gd name="T24" fmla="*/ 21 w 83"/>
                        <a:gd name="T25" fmla="*/ 61 h 182"/>
                        <a:gd name="T26" fmla="*/ 22 w 83"/>
                        <a:gd name="T27" fmla="*/ 65 h 182"/>
                        <a:gd name="T28" fmla="*/ 24 w 83"/>
                        <a:gd name="T29" fmla="*/ 70 h 182"/>
                        <a:gd name="T30" fmla="*/ 26 w 83"/>
                        <a:gd name="T31" fmla="*/ 74 h 182"/>
                        <a:gd name="T32" fmla="*/ 27 w 83"/>
                        <a:gd name="T33" fmla="*/ 78 h 182"/>
                        <a:gd name="T34" fmla="*/ 29 w 83"/>
                        <a:gd name="T35" fmla="*/ 82 h 182"/>
                        <a:gd name="T36" fmla="*/ 31 w 83"/>
                        <a:gd name="T37" fmla="*/ 87 h 182"/>
                        <a:gd name="T38" fmla="*/ 32 w 83"/>
                        <a:gd name="T39" fmla="*/ 91 h 182"/>
                        <a:gd name="T40" fmla="*/ 34 w 83"/>
                        <a:gd name="T41" fmla="*/ 95 h 182"/>
                        <a:gd name="T42" fmla="*/ 36 w 83"/>
                        <a:gd name="T43" fmla="*/ 99 h 182"/>
                        <a:gd name="T44" fmla="*/ 37 w 83"/>
                        <a:gd name="T45" fmla="*/ 103 h 182"/>
                        <a:gd name="T46" fmla="*/ 39 w 83"/>
                        <a:gd name="T47" fmla="*/ 107 h 182"/>
                        <a:gd name="T48" fmla="*/ 41 w 83"/>
                        <a:gd name="T49" fmla="*/ 110 h 182"/>
                        <a:gd name="T50" fmla="*/ 43 w 83"/>
                        <a:gd name="T51" fmla="*/ 114 h 182"/>
                        <a:gd name="T52" fmla="*/ 44 w 83"/>
                        <a:gd name="T53" fmla="*/ 118 h 182"/>
                        <a:gd name="T54" fmla="*/ 46 w 83"/>
                        <a:gd name="T55" fmla="*/ 121 h 182"/>
                        <a:gd name="T56" fmla="*/ 48 w 83"/>
                        <a:gd name="T57" fmla="*/ 125 h 182"/>
                        <a:gd name="T58" fmla="*/ 50 w 83"/>
                        <a:gd name="T59" fmla="*/ 128 h 182"/>
                        <a:gd name="T60" fmla="*/ 51 w 83"/>
                        <a:gd name="T61" fmla="*/ 131 h 182"/>
                        <a:gd name="T62" fmla="*/ 53 w 83"/>
                        <a:gd name="T63" fmla="*/ 134 h 182"/>
                        <a:gd name="T64" fmla="*/ 55 w 83"/>
                        <a:gd name="T65" fmla="*/ 137 h 182"/>
                        <a:gd name="T66" fmla="*/ 56 w 83"/>
                        <a:gd name="T67" fmla="*/ 141 h 182"/>
                        <a:gd name="T68" fmla="*/ 58 w 83"/>
                        <a:gd name="T69" fmla="*/ 144 h 182"/>
                        <a:gd name="T70" fmla="*/ 60 w 83"/>
                        <a:gd name="T71" fmla="*/ 147 h 182"/>
                        <a:gd name="T72" fmla="*/ 61 w 83"/>
                        <a:gd name="T73" fmla="*/ 149 h 182"/>
                        <a:gd name="T74" fmla="*/ 63 w 83"/>
                        <a:gd name="T75" fmla="*/ 153 h 182"/>
                        <a:gd name="T76" fmla="*/ 65 w 83"/>
                        <a:gd name="T77" fmla="*/ 155 h 182"/>
                        <a:gd name="T78" fmla="*/ 66 w 83"/>
                        <a:gd name="T79" fmla="*/ 158 h 182"/>
                        <a:gd name="T80" fmla="*/ 68 w 83"/>
                        <a:gd name="T81" fmla="*/ 161 h 182"/>
                        <a:gd name="T82" fmla="*/ 70 w 83"/>
                        <a:gd name="T83" fmla="*/ 163 h 182"/>
                        <a:gd name="T84" fmla="*/ 71 w 83"/>
                        <a:gd name="T85" fmla="*/ 166 h 182"/>
                        <a:gd name="T86" fmla="*/ 73 w 83"/>
                        <a:gd name="T87" fmla="*/ 168 h 182"/>
                        <a:gd name="T88" fmla="*/ 75 w 83"/>
                        <a:gd name="T89" fmla="*/ 171 h 182"/>
                        <a:gd name="T90" fmla="*/ 76 w 83"/>
                        <a:gd name="T91" fmla="*/ 173 h 182"/>
                        <a:gd name="T92" fmla="*/ 78 w 83"/>
                        <a:gd name="T93" fmla="*/ 176 h 182"/>
                        <a:gd name="T94" fmla="*/ 80 w 83"/>
                        <a:gd name="T95" fmla="*/ 178 h 182"/>
                        <a:gd name="T96" fmla="*/ 81 w 83"/>
                        <a:gd name="T97" fmla="*/ 180 h 182"/>
                        <a:gd name="T98" fmla="*/ 83 w 83"/>
                        <a:gd name="T99" fmla="*/ 182 h 1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2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11"/>
                          </a:lnTo>
                          <a:lnTo>
                            <a:pt x="5" y="16"/>
                          </a:lnTo>
                          <a:lnTo>
                            <a:pt x="7" y="21"/>
                          </a:lnTo>
                          <a:lnTo>
                            <a:pt x="9" y="26"/>
                          </a:lnTo>
                          <a:lnTo>
                            <a:pt x="10" y="32"/>
                          </a:lnTo>
                          <a:lnTo>
                            <a:pt x="12" y="37"/>
                          </a:lnTo>
                          <a:lnTo>
                            <a:pt x="14" y="42"/>
                          </a:lnTo>
                          <a:lnTo>
                            <a:pt x="15" y="47"/>
                          </a:lnTo>
                          <a:lnTo>
                            <a:pt x="17" y="51"/>
                          </a:lnTo>
                          <a:lnTo>
                            <a:pt x="19" y="56"/>
                          </a:lnTo>
                          <a:lnTo>
                            <a:pt x="21" y="61"/>
                          </a:lnTo>
                          <a:lnTo>
                            <a:pt x="22" y="65"/>
                          </a:lnTo>
                          <a:lnTo>
                            <a:pt x="24" y="70"/>
                          </a:lnTo>
                          <a:lnTo>
                            <a:pt x="26" y="74"/>
                          </a:lnTo>
                          <a:lnTo>
                            <a:pt x="27" y="78"/>
                          </a:lnTo>
                          <a:lnTo>
                            <a:pt x="29" y="82"/>
                          </a:lnTo>
                          <a:lnTo>
                            <a:pt x="31" y="87"/>
                          </a:lnTo>
                          <a:lnTo>
                            <a:pt x="32" y="91"/>
                          </a:lnTo>
                          <a:lnTo>
                            <a:pt x="34" y="95"/>
                          </a:lnTo>
                          <a:lnTo>
                            <a:pt x="36" y="99"/>
                          </a:lnTo>
                          <a:lnTo>
                            <a:pt x="37" y="103"/>
                          </a:lnTo>
                          <a:lnTo>
                            <a:pt x="39" y="107"/>
                          </a:lnTo>
                          <a:lnTo>
                            <a:pt x="41" y="110"/>
                          </a:lnTo>
                          <a:lnTo>
                            <a:pt x="43" y="114"/>
                          </a:lnTo>
                          <a:lnTo>
                            <a:pt x="44" y="118"/>
                          </a:lnTo>
                          <a:lnTo>
                            <a:pt x="46" y="121"/>
                          </a:lnTo>
                          <a:lnTo>
                            <a:pt x="48" y="125"/>
                          </a:lnTo>
                          <a:lnTo>
                            <a:pt x="50" y="128"/>
                          </a:lnTo>
                          <a:lnTo>
                            <a:pt x="51" y="131"/>
                          </a:lnTo>
                          <a:lnTo>
                            <a:pt x="53" y="134"/>
                          </a:lnTo>
                          <a:lnTo>
                            <a:pt x="55" y="137"/>
                          </a:lnTo>
                          <a:lnTo>
                            <a:pt x="56" y="141"/>
                          </a:lnTo>
                          <a:lnTo>
                            <a:pt x="58" y="144"/>
                          </a:lnTo>
                          <a:lnTo>
                            <a:pt x="60" y="147"/>
                          </a:lnTo>
                          <a:lnTo>
                            <a:pt x="61" y="149"/>
                          </a:lnTo>
                          <a:lnTo>
                            <a:pt x="63" y="153"/>
                          </a:lnTo>
                          <a:lnTo>
                            <a:pt x="65" y="155"/>
                          </a:lnTo>
                          <a:lnTo>
                            <a:pt x="66" y="158"/>
                          </a:lnTo>
                          <a:lnTo>
                            <a:pt x="68" y="161"/>
                          </a:lnTo>
                          <a:lnTo>
                            <a:pt x="70" y="163"/>
                          </a:lnTo>
                          <a:lnTo>
                            <a:pt x="71" y="166"/>
                          </a:lnTo>
                          <a:lnTo>
                            <a:pt x="73" y="168"/>
                          </a:lnTo>
                          <a:lnTo>
                            <a:pt x="75" y="171"/>
                          </a:lnTo>
                          <a:lnTo>
                            <a:pt x="76" y="173"/>
                          </a:lnTo>
                          <a:lnTo>
                            <a:pt x="78" y="176"/>
                          </a:lnTo>
                          <a:lnTo>
                            <a:pt x="80" y="178"/>
                          </a:lnTo>
                          <a:lnTo>
                            <a:pt x="81" y="180"/>
                          </a:lnTo>
                          <a:lnTo>
                            <a:pt x="83" y="18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6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5267326" y="4216400"/>
                      <a:ext cx="131763" cy="96838"/>
                    </a:xfrm>
                    <a:custGeom>
                      <a:avLst/>
                      <a:gdLst>
                        <a:gd name="T0" fmla="*/ 0 w 83"/>
                        <a:gd name="T1" fmla="*/ 0 h 61"/>
                        <a:gd name="T2" fmla="*/ 2 w 83"/>
                        <a:gd name="T3" fmla="*/ 2 h 61"/>
                        <a:gd name="T4" fmla="*/ 4 w 83"/>
                        <a:gd name="T5" fmla="*/ 4 h 61"/>
                        <a:gd name="T6" fmla="*/ 5 w 83"/>
                        <a:gd name="T7" fmla="*/ 6 h 61"/>
                        <a:gd name="T8" fmla="*/ 7 w 83"/>
                        <a:gd name="T9" fmla="*/ 8 h 61"/>
                        <a:gd name="T10" fmla="*/ 9 w 83"/>
                        <a:gd name="T11" fmla="*/ 10 h 61"/>
                        <a:gd name="T12" fmla="*/ 11 w 83"/>
                        <a:gd name="T13" fmla="*/ 12 h 61"/>
                        <a:gd name="T14" fmla="*/ 12 w 83"/>
                        <a:gd name="T15" fmla="*/ 14 h 61"/>
                        <a:gd name="T16" fmla="*/ 14 w 83"/>
                        <a:gd name="T17" fmla="*/ 16 h 61"/>
                        <a:gd name="T18" fmla="*/ 16 w 83"/>
                        <a:gd name="T19" fmla="*/ 18 h 61"/>
                        <a:gd name="T20" fmla="*/ 17 w 83"/>
                        <a:gd name="T21" fmla="*/ 19 h 61"/>
                        <a:gd name="T22" fmla="*/ 19 w 83"/>
                        <a:gd name="T23" fmla="*/ 21 h 61"/>
                        <a:gd name="T24" fmla="*/ 21 w 83"/>
                        <a:gd name="T25" fmla="*/ 23 h 61"/>
                        <a:gd name="T26" fmla="*/ 22 w 83"/>
                        <a:gd name="T27" fmla="*/ 24 h 61"/>
                        <a:gd name="T28" fmla="*/ 24 w 83"/>
                        <a:gd name="T29" fmla="*/ 26 h 61"/>
                        <a:gd name="T30" fmla="*/ 26 w 83"/>
                        <a:gd name="T31" fmla="*/ 27 h 61"/>
                        <a:gd name="T32" fmla="*/ 28 w 83"/>
                        <a:gd name="T33" fmla="*/ 29 h 61"/>
                        <a:gd name="T34" fmla="*/ 29 w 83"/>
                        <a:gd name="T35" fmla="*/ 30 h 61"/>
                        <a:gd name="T36" fmla="*/ 31 w 83"/>
                        <a:gd name="T37" fmla="*/ 32 h 61"/>
                        <a:gd name="T38" fmla="*/ 33 w 83"/>
                        <a:gd name="T39" fmla="*/ 33 h 61"/>
                        <a:gd name="T40" fmla="*/ 34 w 83"/>
                        <a:gd name="T41" fmla="*/ 34 h 61"/>
                        <a:gd name="T42" fmla="*/ 36 w 83"/>
                        <a:gd name="T43" fmla="*/ 36 h 61"/>
                        <a:gd name="T44" fmla="*/ 38 w 83"/>
                        <a:gd name="T45" fmla="*/ 37 h 61"/>
                        <a:gd name="T46" fmla="*/ 39 w 83"/>
                        <a:gd name="T47" fmla="*/ 38 h 61"/>
                        <a:gd name="T48" fmla="*/ 41 w 83"/>
                        <a:gd name="T49" fmla="*/ 39 h 61"/>
                        <a:gd name="T50" fmla="*/ 43 w 83"/>
                        <a:gd name="T51" fmla="*/ 40 h 61"/>
                        <a:gd name="T52" fmla="*/ 44 w 83"/>
                        <a:gd name="T53" fmla="*/ 41 h 61"/>
                        <a:gd name="T54" fmla="*/ 46 w 83"/>
                        <a:gd name="T55" fmla="*/ 43 h 61"/>
                        <a:gd name="T56" fmla="*/ 48 w 83"/>
                        <a:gd name="T57" fmla="*/ 44 h 61"/>
                        <a:gd name="T58" fmla="*/ 49 w 83"/>
                        <a:gd name="T59" fmla="*/ 45 h 61"/>
                        <a:gd name="T60" fmla="*/ 51 w 83"/>
                        <a:gd name="T61" fmla="*/ 46 h 61"/>
                        <a:gd name="T62" fmla="*/ 53 w 83"/>
                        <a:gd name="T63" fmla="*/ 47 h 61"/>
                        <a:gd name="T64" fmla="*/ 55 w 83"/>
                        <a:gd name="T65" fmla="*/ 48 h 61"/>
                        <a:gd name="T66" fmla="*/ 56 w 83"/>
                        <a:gd name="T67" fmla="*/ 49 h 61"/>
                        <a:gd name="T68" fmla="*/ 58 w 83"/>
                        <a:gd name="T69" fmla="*/ 50 h 61"/>
                        <a:gd name="T70" fmla="*/ 60 w 83"/>
                        <a:gd name="T71" fmla="*/ 50 h 61"/>
                        <a:gd name="T72" fmla="*/ 62 w 83"/>
                        <a:gd name="T73" fmla="*/ 52 h 61"/>
                        <a:gd name="T74" fmla="*/ 63 w 83"/>
                        <a:gd name="T75" fmla="*/ 52 h 61"/>
                        <a:gd name="T76" fmla="*/ 65 w 83"/>
                        <a:gd name="T77" fmla="*/ 53 h 61"/>
                        <a:gd name="T78" fmla="*/ 67 w 83"/>
                        <a:gd name="T79" fmla="*/ 54 h 61"/>
                        <a:gd name="T80" fmla="*/ 68 w 83"/>
                        <a:gd name="T81" fmla="*/ 55 h 61"/>
                        <a:gd name="T82" fmla="*/ 70 w 83"/>
                        <a:gd name="T83" fmla="*/ 56 h 61"/>
                        <a:gd name="T84" fmla="*/ 72 w 83"/>
                        <a:gd name="T85" fmla="*/ 56 h 61"/>
                        <a:gd name="T86" fmla="*/ 73 w 83"/>
                        <a:gd name="T87" fmla="*/ 57 h 61"/>
                        <a:gd name="T88" fmla="*/ 75 w 83"/>
                        <a:gd name="T89" fmla="*/ 57 h 61"/>
                        <a:gd name="T90" fmla="*/ 77 w 83"/>
                        <a:gd name="T91" fmla="*/ 58 h 61"/>
                        <a:gd name="T92" fmla="*/ 78 w 83"/>
                        <a:gd name="T93" fmla="*/ 59 h 61"/>
                        <a:gd name="T94" fmla="*/ 80 w 83"/>
                        <a:gd name="T95" fmla="*/ 59 h 61"/>
                        <a:gd name="T96" fmla="*/ 82 w 83"/>
                        <a:gd name="T97" fmla="*/ 60 h 61"/>
                        <a:gd name="T98" fmla="*/ 83 w 83"/>
                        <a:gd name="T99" fmla="*/ 61 h 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1">
                          <a:moveTo>
                            <a:pt x="0" y="0"/>
                          </a:moveTo>
                          <a:lnTo>
                            <a:pt x="2" y="2"/>
                          </a:lnTo>
                          <a:lnTo>
                            <a:pt x="4" y="4"/>
                          </a:lnTo>
                          <a:lnTo>
                            <a:pt x="5" y="6"/>
                          </a:lnTo>
                          <a:lnTo>
                            <a:pt x="7" y="8"/>
                          </a:lnTo>
                          <a:lnTo>
                            <a:pt x="9" y="10"/>
                          </a:lnTo>
                          <a:lnTo>
                            <a:pt x="11" y="12"/>
                          </a:lnTo>
                          <a:lnTo>
                            <a:pt x="12" y="14"/>
                          </a:lnTo>
                          <a:lnTo>
                            <a:pt x="14" y="16"/>
                          </a:lnTo>
                          <a:lnTo>
                            <a:pt x="16" y="18"/>
                          </a:lnTo>
                          <a:lnTo>
                            <a:pt x="17" y="19"/>
                          </a:lnTo>
                          <a:lnTo>
                            <a:pt x="19" y="21"/>
                          </a:lnTo>
                          <a:lnTo>
                            <a:pt x="21" y="23"/>
                          </a:lnTo>
                          <a:lnTo>
                            <a:pt x="22" y="24"/>
                          </a:lnTo>
                          <a:lnTo>
                            <a:pt x="24" y="26"/>
                          </a:lnTo>
                          <a:lnTo>
                            <a:pt x="26" y="27"/>
                          </a:lnTo>
                          <a:lnTo>
                            <a:pt x="28" y="29"/>
                          </a:lnTo>
                          <a:lnTo>
                            <a:pt x="29" y="30"/>
                          </a:lnTo>
                          <a:lnTo>
                            <a:pt x="31" y="32"/>
                          </a:lnTo>
                          <a:lnTo>
                            <a:pt x="33" y="33"/>
                          </a:lnTo>
                          <a:lnTo>
                            <a:pt x="34" y="34"/>
                          </a:lnTo>
                          <a:lnTo>
                            <a:pt x="36" y="36"/>
                          </a:lnTo>
                          <a:lnTo>
                            <a:pt x="38" y="37"/>
                          </a:lnTo>
                          <a:lnTo>
                            <a:pt x="39" y="38"/>
                          </a:lnTo>
                          <a:lnTo>
                            <a:pt x="41" y="39"/>
                          </a:lnTo>
                          <a:lnTo>
                            <a:pt x="43" y="40"/>
                          </a:lnTo>
                          <a:lnTo>
                            <a:pt x="44" y="41"/>
                          </a:lnTo>
                          <a:lnTo>
                            <a:pt x="46" y="43"/>
                          </a:lnTo>
                          <a:lnTo>
                            <a:pt x="48" y="44"/>
                          </a:lnTo>
                          <a:lnTo>
                            <a:pt x="49" y="45"/>
                          </a:lnTo>
                          <a:lnTo>
                            <a:pt x="51" y="46"/>
                          </a:lnTo>
                          <a:lnTo>
                            <a:pt x="53" y="47"/>
                          </a:lnTo>
                          <a:lnTo>
                            <a:pt x="55" y="48"/>
                          </a:lnTo>
                          <a:lnTo>
                            <a:pt x="56" y="49"/>
                          </a:lnTo>
                          <a:lnTo>
                            <a:pt x="58" y="50"/>
                          </a:lnTo>
                          <a:lnTo>
                            <a:pt x="60" y="50"/>
                          </a:lnTo>
                          <a:lnTo>
                            <a:pt x="62" y="52"/>
                          </a:lnTo>
                          <a:lnTo>
                            <a:pt x="63" y="52"/>
                          </a:lnTo>
                          <a:lnTo>
                            <a:pt x="65" y="53"/>
                          </a:lnTo>
                          <a:lnTo>
                            <a:pt x="67" y="54"/>
                          </a:lnTo>
                          <a:lnTo>
                            <a:pt x="68" y="55"/>
                          </a:lnTo>
                          <a:lnTo>
                            <a:pt x="70" y="56"/>
                          </a:lnTo>
                          <a:lnTo>
                            <a:pt x="72" y="56"/>
                          </a:lnTo>
                          <a:lnTo>
                            <a:pt x="73" y="57"/>
                          </a:lnTo>
                          <a:lnTo>
                            <a:pt x="75" y="57"/>
                          </a:lnTo>
                          <a:lnTo>
                            <a:pt x="77" y="58"/>
                          </a:lnTo>
                          <a:lnTo>
                            <a:pt x="78" y="59"/>
                          </a:lnTo>
                          <a:lnTo>
                            <a:pt x="80" y="59"/>
                          </a:lnTo>
                          <a:lnTo>
                            <a:pt x="82" y="60"/>
                          </a:lnTo>
                          <a:lnTo>
                            <a:pt x="83" y="6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7" name="Freeform 84"/>
                    <p:cNvSpPr>
                      <a:spLocks/>
                    </p:cNvSpPr>
                    <p:nvPr/>
                  </p:nvSpPr>
                  <p:spPr bwMode="auto">
                    <a:xfrm>
                      <a:off x="5399088" y="4313238"/>
                      <a:ext cx="133350" cy="25400"/>
                    </a:xfrm>
                    <a:custGeom>
                      <a:avLst/>
                      <a:gdLst>
                        <a:gd name="T0" fmla="*/ 0 w 84"/>
                        <a:gd name="T1" fmla="*/ 0 h 16"/>
                        <a:gd name="T2" fmla="*/ 2 w 84"/>
                        <a:gd name="T3" fmla="*/ 0 h 16"/>
                        <a:gd name="T4" fmla="*/ 4 w 84"/>
                        <a:gd name="T5" fmla="*/ 1 h 16"/>
                        <a:gd name="T6" fmla="*/ 5 w 84"/>
                        <a:gd name="T7" fmla="*/ 2 h 16"/>
                        <a:gd name="T8" fmla="*/ 7 w 84"/>
                        <a:gd name="T9" fmla="*/ 2 h 16"/>
                        <a:gd name="T10" fmla="*/ 9 w 84"/>
                        <a:gd name="T11" fmla="*/ 3 h 16"/>
                        <a:gd name="T12" fmla="*/ 11 w 84"/>
                        <a:gd name="T13" fmla="*/ 3 h 16"/>
                        <a:gd name="T14" fmla="*/ 12 w 84"/>
                        <a:gd name="T15" fmla="*/ 3 h 16"/>
                        <a:gd name="T16" fmla="*/ 14 w 84"/>
                        <a:gd name="T17" fmla="*/ 4 h 16"/>
                        <a:gd name="T18" fmla="*/ 16 w 84"/>
                        <a:gd name="T19" fmla="*/ 5 h 16"/>
                        <a:gd name="T20" fmla="*/ 17 w 84"/>
                        <a:gd name="T21" fmla="*/ 5 h 16"/>
                        <a:gd name="T22" fmla="*/ 19 w 84"/>
                        <a:gd name="T23" fmla="*/ 5 h 16"/>
                        <a:gd name="T24" fmla="*/ 21 w 84"/>
                        <a:gd name="T25" fmla="*/ 6 h 16"/>
                        <a:gd name="T26" fmla="*/ 23 w 84"/>
                        <a:gd name="T27" fmla="*/ 6 h 16"/>
                        <a:gd name="T28" fmla="*/ 24 w 84"/>
                        <a:gd name="T29" fmla="*/ 7 h 16"/>
                        <a:gd name="T30" fmla="*/ 26 w 84"/>
                        <a:gd name="T31" fmla="*/ 7 h 16"/>
                        <a:gd name="T32" fmla="*/ 28 w 84"/>
                        <a:gd name="T33" fmla="*/ 7 h 16"/>
                        <a:gd name="T34" fmla="*/ 29 w 84"/>
                        <a:gd name="T35" fmla="*/ 8 h 16"/>
                        <a:gd name="T36" fmla="*/ 31 w 84"/>
                        <a:gd name="T37" fmla="*/ 8 h 16"/>
                        <a:gd name="T38" fmla="*/ 33 w 84"/>
                        <a:gd name="T39" fmla="*/ 9 h 16"/>
                        <a:gd name="T40" fmla="*/ 35 w 84"/>
                        <a:gd name="T41" fmla="*/ 9 h 16"/>
                        <a:gd name="T42" fmla="*/ 36 w 84"/>
                        <a:gd name="T43" fmla="*/ 9 h 16"/>
                        <a:gd name="T44" fmla="*/ 38 w 84"/>
                        <a:gd name="T45" fmla="*/ 10 h 16"/>
                        <a:gd name="T46" fmla="*/ 40 w 84"/>
                        <a:gd name="T47" fmla="*/ 10 h 16"/>
                        <a:gd name="T48" fmla="*/ 41 w 84"/>
                        <a:gd name="T49" fmla="*/ 10 h 16"/>
                        <a:gd name="T50" fmla="*/ 43 w 84"/>
                        <a:gd name="T51" fmla="*/ 10 h 16"/>
                        <a:gd name="T52" fmla="*/ 45 w 84"/>
                        <a:gd name="T53" fmla="*/ 11 h 16"/>
                        <a:gd name="T54" fmla="*/ 46 w 84"/>
                        <a:gd name="T55" fmla="*/ 11 h 16"/>
                        <a:gd name="T56" fmla="*/ 48 w 84"/>
                        <a:gd name="T57" fmla="*/ 11 h 16"/>
                        <a:gd name="T58" fmla="*/ 50 w 84"/>
                        <a:gd name="T59" fmla="*/ 12 h 16"/>
                        <a:gd name="T60" fmla="*/ 51 w 84"/>
                        <a:gd name="T61" fmla="*/ 12 h 16"/>
                        <a:gd name="T62" fmla="*/ 53 w 84"/>
                        <a:gd name="T63" fmla="*/ 12 h 16"/>
                        <a:gd name="T64" fmla="*/ 55 w 84"/>
                        <a:gd name="T65" fmla="*/ 12 h 16"/>
                        <a:gd name="T66" fmla="*/ 56 w 84"/>
                        <a:gd name="T67" fmla="*/ 12 h 16"/>
                        <a:gd name="T68" fmla="*/ 58 w 84"/>
                        <a:gd name="T69" fmla="*/ 13 h 16"/>
                        <a:gd name="T70" fmla="*/ 60 w 84"/>
                        <a:gd name="T71" fmla="*/ 13 h 16"/>
                        <a:gd name="T72" fmla="*/ 61 w 84"/>
                        <a:gd name="T73" fmla="*/ 13 h 16"/>
                        <a:gd name="T74" fmla="*/ 63 w 84"/>
                        <a:gd name="T75" fmla="*/ 13 h 16"/>
                        <a:gd name="T76" fmla="*/ 65 w 84"/>
                        <a:gd name="T77" fmla="*/ 14 h 16"/>
                        <a:gd name="T78" fmla="*/ 66 w 84"/>
                        <a:gd name="T79" fmla="*/ 14 h 16"/>
                        <a:gd name="T80" fmla="*/ 68 w 84"/>
                        <a:gd name="T81" fmla="*/ 14 h 16"/>
                        <a:gd name="T82" fmla="*/ 70 w 84"/>
                        <a:gd name="T83" fmla="*/ 14 h 16"/>
                        <a:gd name="T84" fmla="*/ 72 w 84"/>
                        <a:gd name="T85" fmla="*/ 14 h 16"/>
                        <a:gd name="T86" fmla="*/ 73 w 84"/>
                        <a:gd name="T87" fmla="*/ 14 h 16"/>
                        <a:gd name="T88" fmla="*/ 75 w 84"/>
                        <a:gd name="T89" fmla="*/ 15 h 16"/>
                        <a:gd name="T90" fmla="*/ 77 w 84"/>
                        <a:gd name="T91" fmla="*/ 15 h 16"/>
                        <a:gd name="T92" fmla="*/ 79 w 84"/>
                        <a:gd name="T93" fmla="*/ 15 h 16"/>
                        <a:gd name="T94" fmla="*/ 80 w 84"/>
                        <a:gd name="T95" fmla="*/ 15 h 16"/>
                        <a:gd name="T96" fmla="*/ 82 w 84"/>
                        <a:gd name="T97" fmla="*/ 15 h 16"/>
                        <a:gd name="T98" fmla="*/ 84 w 84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6" y="5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1" y="6"/>
                          </a:lnTo>
                          <a:lnTo>
                            <a:pt x="23" y="6"/>
                          </a:lnTo>
                          <a:lnTo>
                            <a:pt x="24" y="7"/>
                          </a:lnTo>
                          <a:lnTo>
                            <a:pt x="26" y="7"/>
                          </a:lnTo>
                          <a:lnTo>
                            <a:pt x="28" y="7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33" y="9"/>
                          </a:lnTo>
                          <a:lnTo>
                            <a:pt x="35" y="9"/>
                          </a:lnTo>
                          <a:lnTo>
                            <a:pt x="36" y="9"/>
                          </a:lnTo>
                          <a:lnTo>
                            <a:pt x="38" y="10"/>
                          </a:lnTo>
                          <a:lnTo>
                            <a:pt x="40" y="10"/>
                          </a:lnTo>
                          <a:lnTo>
                            <a:pt x="41" y="10"/>
                          </a:lnTo>
                          <a:lnTo>
                            <a:pt x="43" y="10"/>
                          </a:lnTo>
                          <a:lnTo>
                            <a:pt x="45" y="11"/>
                          </a:lnTo>
                          <a:lnTo>
                            <a:pt x="46" y="11"/>
                          </a:lnTo>
                          <a:lnTo>
                            <a:pt x="48" y="11"/>
                          </a:lnTo>
                          <a:lnTo>
                            <a:pt x="50" y="12"/>
                          </a:lnTo>
                          <a:lnTo>
                            <a:pt x="51" y="12"/>
                          </a:lnTo>
                          <a:lnTo>
                            <a:pt x="53" y="12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3"/>
                          </a:lnTo>
                          <a:lnTo>
                            <a:pt x="60" y="13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5" y="14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70" y="14"/>
                          </a:lnTo>
                          <a:lnTo>
                            <a:pt x="72" y="14"/>
                          </a:lnTo>
                          <a:lnTo>
                            <a:pt x="73" y="14"/>
                          </a:lnTo>
                          <a:lnTo>
                            <a:pt x="75" y="15"/>
                          </a:lnTo>
                          <a:lnTo>
                            <a:pt x="77" y="15"/>
                          </a:lnTo>
                          <a:lnTo>
                            <a:pt x="79" y="15"/>
                          </a:lnTo>
                          <a:lnTo>
                            <a:pt x="80" y="15"/>
                          </a:lnTo>
                          <a:lnTo>
                            <a:pt x="82" y="15"/>
                          </a:lnTo>
                          <a:lnTo>
                            <a:pt x="84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8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5532438" y="4338638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1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6 w 83"/>
                        <a:gd name="T9" fmla="*/ 0 h 3"/>
                        <a:gd name="T10" fmla="*/ 8 w 83"/>
                        <a:gd name="T11" fmla="*/ 0 h 3"/>
                        <a:gd name="T12" fmla="*/ 10 w 83"/>
                        <a:gd name="T13" fmla="*/ 0 h 3"/>
                        <a:gd name="T14" fmla="*/ 11 w 83"/>
                        <a:gd name="T15" fmla="*/ 0 h 3"/>
                        <a:gd name="T16" fmla="*/ 13 w 83"/>
                        <a:gd name="T17" fmla="*/ 0 h 3"/>
                        <a:gd name="T18" fmla="*/ 15 w 83"/>
                        <a:gd name="T19" fmla="*/ 0 h 3"/>
                        <a:gd name="T20" fmla="*/ 17 w 83"/>
                        <a:gd name="T21" fmla="*/ 1 h 3"/>
                        <a:gd name="T22" fmla="*/ 18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3 w 83"/>
                        <a:gd name="T29" fmla="*/ 1 h 3"/>
                        <a:gd name="T30" fmla="*/ 25 w 83"/>
                        <a:gd name="T31" fmla="*/ 1 h 3"/>
                        <a:gd name="T32" fmla="*/ 27 w 83"/>
                        <a:gd name="T33" fmla="*/ 1 h 3"/>
                        <a:gd name="T34" fmla="*/ 28 w 83"/>
                        <a:gd name="T35" fmla="*/ 1 h 3"/>
                        <a:gd name="T36" fmla="*/ 30 w 83"/>
                        <a:gd name="T37" fmla="*/ 1 h 3"/>
                        <a:gd name="T38" fmla="*/ 32 w 83"/>
                        <a:gd name="T39" fmla="*/ 1 h 3"/>
                        <a:gd name="T40" fmla="*/ 33 w 83"/>
                        <a:gd name="T41" fmla="*/ 1 h 3"/>
                        <a:gd name="T42" fmla="*/ 35 w 83"/>
                        <a:gd name="T43" fmla="*/ 1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2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7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2 h 3"/>
                        <a:gd name="T74" fmla="*/ 62 w 83"/>
                        <a:gd name="T75" fmla="*/ 2 h 3"/>
                        <a:gd name="T76" fmla="*/ 64 w 83"/>
                        <a:gd name="T77" fmla="*/ 2 h 3"/>
                        <a:gd name="T78" fmla="*/ 66 w 83"/>
                        <a:gd name="T79" fmla="*/ 3 h 3"/>
                        <a:gd name="T80" fmla="*/ 67 w 83"/>
                        <a:gd name="T81" fmla="*/ 3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2 w 83"/>
                        <a:gd name="T87" fmla="*/ 3 h 3"/>
                        <a:gd name="T88" fmla="*/ 74 w 83"/>
                        <a:gd name="T89" fmla="*/ 3 h 3"/>
                        <a:gd name="T90" fmla="*/ 76 w 83"/>
                        <a:gd name="T91" fmla="*/ 3 h 3"/>
                        <a:gd name="T92" fmla="*/ 77 w 83"/>
                        <a:gd name="T93" fmla="*/ 3 h 3"/>
                        <a:gd name="T94" fmla="*/ 79 w 83"/>
                        <a:gd name="T95" fmla="*/ 3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3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2"/>
                          </a:lnTo>
                          <a:lnTo>
                            <a:pt x="64" y="2"/>
                          </a:lnTo>
                          <a:lnTo>
                            <a:pt x="66" y="3"/>
                          </a:lnTo>
                          <a:lnTo>
                            <a:pt x="67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2" y="3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7" y="3"/>
                          </a:lnTo>
                          <a:lnTo>
                            <a:pt x="79" y="3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29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56642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0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57959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1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59277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2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60594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3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61912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4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632301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5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64563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6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65881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7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67198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8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68516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39" name="Freeform 96"/>
                    <p:cNvSpPr>
                      <a:spLocks/>
                    </p:cNvSpPr>
                    <p:nvPr/>
                  </p:nvSpPr>
                  <p:spPr bwMode="auto">
                    <a:xfrm>
                      <a:off x="69834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0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71151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8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1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72469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2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73802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3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75120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4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7643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5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77755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6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9073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7" name="Freeform 104"/>
                    <p:cNvSpPr>
                      <a:spLocks/>
                    </p:cNvSpPr>
                    <p:nvPr/>
                  </p:nvSpPr>
                  <p:spPr bwMode="auto">
                    <a:xfrm>
                      <a:off x="8039101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4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8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8" name="Freeform 105"/>
                    <p:cNvSpPr>
                      <a:spLocks/>
                    </p:cNvSpPr>
                    <p:nvPr/>
                  </p:nvSpPr>
                  <p:spPr bwMode="auto">
                    <a:xfrm>
                      <a:off x="81724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0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49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83042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50" name="Freeform 107"/>
                    <p:cNvSpPr>
                      <a:spLocks/>
                    </p:cNvSpPr>
                    <p:nvPr/>
                  </p:nvSpPr>
                  <p:spPr bwMode="auto">
                    <a:xfrm>
                      <a:off x="84359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51" name="Freeform 108"/>
                    <p:cNvSpPr>
                      <a:spLocks/>
                    </p:cNvSpPr>
                    <p:nvPr/>
                  </p:nvSpPr>
                  <p:spPr bwMode="auto">
                    <a:xfrm>
                      <a:off x="85677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52" name="Freeform 109"/>
                    <p:cNvSpPr>
                      <a:spLocks/>
                    </p:cNvSpPr>
                    <p:nvPr/>
                  </p:nvSpPr>
                  <p:spPr bwMode="auto">
                    <a:xfrm>
                      <a:off x="8699501" y="4343400"/>
                      <a:ext cx="26988" cy="0"/>
                    </a:xfrm>
                    <a:custGeom>
                      <a:avLst/>
                      <a:gdLst>
                        <a:gd name="T0" fmla="*/ 0 w 17"/>
                        <a:gd name="T1" fmla="*/ 2 w 17"/>
                        <a:gd name="T2" fmla="*/ 4 w 17"/>
                        <a:gd name="T3" fmla="*/ 5 w 17"/>
                        <a:gd name="T4" fmla="*/ 7 w 17"/>
                        <a:gd name="T5" fmla="*/ 9 w 17"/>
                        <a:gd name="T6" fmla="*/ 10 w 17"/>
                        <a:gd name="T7" fmla="*/ 12 w 17"/>
                        <a:gd name="T8" fmla="*/ 14 w 17"/>
                        <a:gd name="T9" fmla="*/ 15 w 17"/>
                        <a:gd name="T10" fmla="*/ 17 w 17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</a:cxnLst>
                      <a:rect l="0" t="0" r="r" b="b"/>
                      <a:pathLst>
                        <a:path w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2" name="Line 1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3" name="Line 1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4" name="Line 1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5" name="Line 1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69" name="Freeform 126"/>
                    <p:cNvSpPr>
                      <a:spLocks/>
                    </p:cNvSpPr>
                    <p:nvPr/>
                  </p:nvSpPr>
                  <p:spPr bwMode="auto">
                    <a:xfrm>
                      <a:off x="6477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0" name="Freeform 127"/>
                    <p:cNvSpPr>
                      <a:spLocks/>
                    </p:cNvSpPr>
                    <p:nvPr/>
                  </p:nvSpPr>
                  <p:spPr bwMode="auto">
                    <a:xfrm>
                      <a:off x="77946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1" name="Freeform 128"/>
                    <p:cNvSpPr>
                      <a:spLocks/>
                    </p:cNvSpPr>
                    <p:nvPr/>
                  </p:nvSpPr>
                  <p:spPr bwMode="auto">
                    <a:xfrm>
                      <a:off x="912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2" name="Freeform 129"/>
                    <p:cNvSpPr>
                      <a:spLocks/>
                    </p:cNvSpPr>
                    <p:nvPr/>
                  </p:nvSpPr>
                  <p:spPr bwMode="auto">
                    <a:xfrm>
                      <a:off x="1044576" y="4341813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8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3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7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2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3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3" name="Freeform 130"/>
                    <p:cNvSpPr>
                      <a:spLocks/>
                    </p:cNvSpPr>
                    <p:nvPr/>
                  </p:nvSpPr>
                  <p:spPr bwMode="auto">
                    <a:xfrm>
                      <a:off x="1176338" y="4341813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4" name="Freeform 131"/>
                    <p:cNvSpPr>
                      <a:spLocks/>
                    </p:cNvSpPr>
                    <p:nvPr/>
                  </p:nvSpPr>
                  <p:spPr bwMode="auto">
                    <a:xfrm>
                      <a:off x="1308101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5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1439863" y="4340225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6" name="Freeform 133"/>
                    <p:cNvSpPr>
                      <a:spLocks/>
                    </p:cNvSpPr>
                    <p:nvPr/>
                  </p:nvSpPr>
                  <p:spPr bwMode="auto">
                    <a:xfrm>
                      <a:off x="1571626" y="4338638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6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0 h 1"/>
                        <a:gd name="T14" fmla="*/ 12 w 83"/>
                        <a:gd name="T15" fmla="*/ 0 h 1"/>
                        <a:gd name="T16" fmla="*/ 14 w 83"/>
                        <a:gd name="T17" fmla="*/ 0 h 1"/>
                        <a:gd name="T18" fmla="*/ 16 w 83"/>
                        <a:gd name="T19" fmla="*/ 0 h 1"/>
                        <a:gd name="T20" fmla="*/ 17 w 83"/>
                        <a:gd name="T21" fmla="*/ 0 h 1"/>
                        <a:gd name="T22" fmla="*/ 19 w 83"/>
                        <a:gd name="T23" fmla="*/ 0 h 1"/>
                        <a:gd name="T24" fmla="*/ 21 w 83"/>
                        <a:gd name="T25" fmla="*/ 0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6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1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3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8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5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7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7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1703388" y="4335463"/>
                      <a:ext cx="133350" cy="3175"/>
                    </a:xfrm>
                    <a:custGeom>
                      <a:avLst/>
                      <a:gdLst>
                        <a:gd name="T0" fmla="*/ 0 w 84"/>
                        <a:gd name="T1" fmla="*/ 2 h 2"/>
                        <a:gd name="T2" fmla="*/ 2 w 84"/>
                        <a:gd name="T3" fmla="*/ 2 h 2"/>
                        <a:gd name="T4" fmla="*/ 4 w 84"/>
                        <a:gd name="T5" fmla="*/ 2 h 2"/>
                        <a:gd name="T6" fmla="*/ 5 w 84"/>
                        <a:gd name="T7" fmla="*/ 2 h 2"/>
                        <a:gd name="T8" fmla="*/ 7 w 84"/>
                        <a:gd name="T9" fmla="*/ 2 h 2"/>
                        <a:gd name="T10" fmla="*/ 9 w 84"/>
                        <a:gd name="T11" fmla="*/ 2 h 2"/>
                        <a:gd name="T12" fmla="*/ 10 w 84"/>
                        <a:gd name="T13" fmla="*/ 2 h 2"/>
                        <a:gd name="T14" fmla="*/ 12 w 84"/>
                        <a:gd name="T15" fmla="*/ 2 h 2"/>
                        <a:gd name="T16" fmla="*/ 14 w 84"/>
                        <a:gd name="T17" fmla="*/ 2 h 2"/>
                        <a:gd name="T18" fmla="*/ 16 w 84"/>
                        <a:gd name="T19" fmla="*/ 2 h 2"/>
                        <a:gd name="T20" fmla="*/ 17 w 84"/>
                        <a:gd name="T21" fmla="*/ 2 h 2"/>
                        <a:gd name="T22" fmla="*/ 19 w 84"/>
                        <a:gd name="T23" fmla="*/ 2 h 2"/>
                        <a:gd name="T24" fmla="*/ 21 w 84"/>
                        <a:gd name="T25" fmla="*/ 2 h 2"/>
                        <a:gd name="T26" fmla="*/ 23 w 84"/>
                        <a:gd name="T27" fmla="*/ 1 h 2"/>
                        <a:gd name="T28" fmla="*/ 24 w 84"/>
                        <a:gd name="T29" fmla="*/ 1 h 2"/>
                        <a:gd name="T30" fmla="*/ 26 w 84"/>
                        <a:gd name="T31" fmla="*/ 1 h 2"/>
                        <a:gd name="T32" fmla="*/ 28 w 84"/>
                        <a:gd name="T33" fmla="*/ 1 h 2"/>
                        <a:gd name="T34" fmla="*/ 29 w 84"/>
                        <a:gd name="T35" fmla="*/ 1 h 2"/>
                        <a:gd name="T36" fmla="*/ 31 w 84"/>
                        <a:gd name="T37" fmla="*/ 1 h 2"/>
                        <a:gd name="T38" fmla="*/ 33 w 84"/>
                        <a:gd name="T39" fmla="*/ 1 h 2"/>
                        <a:gd name="T40" fmla="*/ 34 w 84"/>
                        <a:gd name="T41" fmla="*/ 1 h 2"/>
                        <a:gd name="T42" fmla="*/ 36 w 84"/>
                        <a:gd name="T43" fmla="*/ 1 h 2"/>
                        <a:gd name="T44" fmla="*/ 38 w 84"/>
                        <a:gd name="T45" fmla="*/ 1 h 2"/>
                        <a:gd name="T46" fmla="*/ 39 w 84"/>
                        <a:gd name="T47" fmla="*/ 1 h 2"/>
                        <a:gd name="T48" fmla="*/ 41 w 84"/>
                        <a:gd name="T49" fmla="*/ 1 h 2"/>
                        <a:gd name="T50" fmla="*/ 43 w 84"/>
                        <a:gd name="T51" fmla="*/ 1 h 2"/>
                        <a:gd name="T52" fmla="*/ 44 w 84"/>
                        <a:gd name="T53" fmla="*/ 1 h 2"/>
                        <a:gd name="T54" fmla="*/ 46 w 84"/>
                        <a:gd name="T55" fmla="*/ 1 h 2"/>
                        <a:gd name="T56" fmla="*/ 48 w 84"/>
                        <a:gd name="T57" fmla="*/ 1 h 2"/>
                        <a:gd name="T58" fmla="*/ 50 w 84"/>
                        <a:gd name="T59" fmla="*/ 1 h 2"/>
                        <a:gd name="T60" fmla="*/ 51 w 84"/>
                        <a:gd name="T61" fmla="*/ 1 h 2"/>
                        <a:gd name="T62" fmla="*/ 53 w 84"/>
                        <a:gd name="T63" fmla="*/ 1 h 2"/>
                        <a:gd name="T64" fmla="*/ 55 w 84"/>
                        <a:gd name="T65" fmla="*/ 1 h 2"/>
                        <a:gd name="T66" fmla="*/ 56 w 84"/>
                        <a:gd name="T67" fmla="*/ 1 h 2"/>
                        <a:gd name="T68" fmla="*/ 58 w 84"/>
                        <a:gd name="T69" fmla="*/ 1 h 2"/>
                        <a:gd name="T70" fmla="*/ 60 w 84"/>
                        <a:gd name="T71" fmla="*/ 1 h 2"/>
                        <a:gd name="T72" fmla="*/ 61 w 84"/>
                        <a:gd name="T73" fmla="*/ 1 h 2"/>
                        <a:gd name="T74" fmla="*/ 63 w 84"/>
                        <a:gd name="T75" fmla="*/ 1 h 2"/>
                        <a:gd name="T76" fmla="*/ 65 w 84"/>
                        <a:gd name="T77" fmla="*/ 1 h 2"/>
                        <a:gd name="T78" fmla="*/ 67 w 84"/>
                        <a:gd name="T79" fmla="*/ 1 h 2"/>
                        <a:gd name="T80" fmla="*/ 68 w 84"/>
                        <a:gd name="T81" fmla="*/ 1 h 2"/>
                        <a:gd name="T82" fmla="*/ 70 w 84"/>
                        <a:gd name="T83" fmla="*/ 1 h 2"/>
                        <a:gd name="T84" fmla="*/ 72 w 84"/>
                        <a:gd name="T85" fmla="*/ 1 h 2"/>
                        <a:gd name="T86" fmla="*/ 74 w 84"/>
                        <a:gd name="T87" fmla="*/ 0 h 2"/>
                        <a:gd name="T88" fmla="*/ 75 w 84"/>
                        <a:gd name="T89" fmla="*/ 0 h 2"/>
                        <a:gd name="T90" fmla="*/ 77 w 84"/>
                        <a:gd name="T91" fmla="*/ 0 h 2"/>
                        <a:gd name="T92" fmla="*/ 79 w 84"/>
                        <a:gd name="T93" fmla="*/ 0 h 2"/>
                        <a:gd name="T94" fmla="*/ 80 w 84"/>
                        <a:gd name="T95" fmla="*/ 0 h 2"/>
                        <a:gd name="T96" fmla="*/ 82 w 84"/>
                        <a:gd name="T97" fmla="*/ 0 h 2"/>
                        <a:gd name="T98" fmla="*/ 84 w 84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7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2" y="1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8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1836738" y="433387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6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1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6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1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8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5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0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7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2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7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2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79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1968501" y="4329113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2 w 83"/>
                        <a:gd name="T3" fmla="*/ 3 h 3"/>
                        <a:gd name="T4" fmla="*/ 3 w 83"/>
                        <a:gd name="T5" fmla="*/ 2 h 3"/>
                        <a:gd name="T6" fmla="*/ 5 w 83"/>
                        <a:gd name="T7" fmla="*/ 2 h 3"/>
                        <a:gd name="T8" fmla="*/ 7 w 83"/>
                        <a:gd name="T9" fmla="*/ 2 h 3"/>
                        <a:gd name="T10" fmla="*/ 8 w 83"/>
                        <a:gd name="T11" fmla="*/ 2 h 3"/>
                        <a:gd name="T12" fmla="*/ 10 w 83"/>
                        <a:gd name="T13" fmla="*/ 2 h 3"/>
                        <a:gd name="T14" fmla="*/ 12 w 83"/>
                        <a:gd name="T15" fmla="*/ 2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7 w 83"/>
                        <a:gd name="T21" fmla="*/ 2 h 3"/>
                        <a:gd name="T22" fmla="*/ 18 w 83"/>
                        <a:gd name="T23" fmla="*/ 2 h 3"/>
                        <a:gd name="T24" fmla="*/ 20 w 83"/>
                        <a:gd name="T25" fmla="*/ 2 h 3"/>
                        <a:gd name="T26" fmla="*/ 22 w 83"/>
                        <a:gd name="T27" fmla="*/ 2 h 3"/>
                        <a:gd name="T28" fmla="*/ 23 w 83"/>
                        <a:gd name="T29" fmla="*/ 2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8 w 83"/>
                        <a:gd name="T35" fmla="*/ 2 h 3"/>
                        <a:gd name="T36" fmla="*/ 30 w 83"/>
                        <a:gd name="T37" fmla="*/ 2 h 3"/>
                        <a:gd name="T38" fmla="*/ 32 w 83"/>
                        <a:gd name="T39" fmla="*/ 2 h 3"/>
                        <a:gd name="T40" fmla="*/ 33 w 83"/>
                        <a:gd name="T41" fmla="*/ 2 h 3"/>
                        <a:gd name="T42" fmla="*/ 35 w 83"/>
                        <a:gd name="T43" fmla="*/ 2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7 w 83"/>
                        <a:gd name="T69" fmla="*/ 1 h 3"/>
                        <a:gd name="T70" fmla="*/ 59 w 83"/>
                        <a:gd name="T71" fmla="*/ 1 h 3"/>
                        <a:gd name="T72" fmla="*/ 61 w 83"/>
                        <a:gd name="T73" fmla="*/ 1 h 3"/>
                        <a:gd name="T74" fmla="*/ 63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8 w 83"/>
                        <a:gd name="T81" fmla="*/ 1 h 3"/>
                        <a:gd name="T82" fmla="*/ 69 w 83"/>
                        <a:gd name="T83" fmla="*/ 1 h 3"/>
                        <a:gd name="T84" fmla="*/ 71 w 83"/>
                        <a:gd name="T85" fmla="*/ 1 h 3"/>
                        <a:gd name="T86" fmla="*/ 73 w 83"/>
                        <a:gd name="T87" fmla="*/ 1 h 3"/>
                        <a:gd name="T88" fmla="*/ 74 w 83"/>
                        <a:gd name="T89" fmla="*/ 0 h 3"/>
                        <a:gd name="T90" fmla="*/ 76 w 83"/>
                        <a:gd name="T91" fmla="*/ 0 h 3"/>
                        <a:gd name="T92" fmla="*/ 78 w 83"/>
                        <a:gd name="T93" fmla="*/ 0 h 3"/>
                        <a:gd name="T94" fmla="*/ 79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2" y="3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0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2100263" y="432435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3 h 3"/>
                        <a:gd name="T4" fmla="*/ 3 w 83"/>
                        <a:gd name="T5" fmla="*/ 3 h 3"/>
                        <a:gd name="T6" fmla="*/ 5 w 83"/>
                        <a:gd name="T7" fmla="*/ 3 h 3"/>
                        <a:gd name="T8" fmla="*/ 7 w 83"/>
                        <a:gd name="T9" fmla="*/ 3 h 3"/>
                        <a:gd name="T10" fmla="*/ 8 w 83"/>
                        <a:gd name="T11" fmla="*/ 3 h 3"/>
                        <a:gd name="T12" fmla="*/ 10 w 83"/>
                        <a:gd name="T13" fmla="*/ 3 h 3"/>
                        <a:gd name="T14" fmla="*/ 12 w 83"/>
                        <a:gd name="T15" fmla="*/ 3 h 3"/>
                        <a:gd name="T16" fmla="*/ 14 w 83"/>
                        <a:gd name="T17" fmla="*/ 3 h 3"/>
                        <a:gd name="T18" fmla="*/ 15 w 83"/>
                        <a:gd name="T19" fmla="*/ 3 h 3"/>
                        <a:gd name="T20" fmla="*/ 17 w 83"/>
                        <a:gd name="T21" fmla="*/ 3 h 3"/>
                        <a:gd name="T22" fmla="*/ 19 w 83"/>
                        <a:gd name="T23" fmla="*/ 3 h 3"/>
                        <a:gd name="T24" fmla="*/ 20 w 83"/>
                        <a:gd name="T25" fmla="*/ 3 h 3"/>
                        <a:gd name="T26" fmla="*/ 22 w 83"/>
                        <a:gd name="T27" fmla="*/ 3 h 3"/>
                        <a:gd name="T28" fmla="*/ 24 w 83"/>
                        <a:gd name="T29" fmla="*/ 3 h 3"/>
                        <a:gd name="T30" fmla="*/ 25 w 83"/>
                        <a:gd name="T31" fmla="*/ 3 h 3"/>
                        <a:gd name="T32" fmla="*/ 27 w 83"/>
                        <a:gd name="T33" fmla="*/ 3 h 3"/>
                        <a:gd name="T34" fmla="*/ 29 w 83"/>
                        <a:gd name="T35" fmla="*/ 2 h 3"/>
                        <a:gd name="T36" fmla="*/ 30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5 w 83"/>
                        <a:gd name="T43" fmla="*/ 2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2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8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1 h 3"/>
                        <a:gd name="T74" fmla="*/ 63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8 w 83"/>
                        <a:gd name="T81" fmla="*/ 1 h 3"/>
                        <a:gd name="T82" fmla="*/ 70 w 83"/>
                        <a:gd name="T83" fmla="*/ 1 h 3"/>
                        <a:gd name="T84" fmla="*/ 71 w 83"/>
                        <a:gd name="T85" fmla="*/ 1 h 3"/>
                        <a:gd name="T86" fmla="*/ 73 w 83"/>
                        <a:gd name="T87" fmla="*/ 1 h 3"/>
                        <a:gd name="T88" fmla="*/ 75 w 83"/>
                        <a:gd name="T89" fmla="*/ 1 h 3"/>
                        <a:gd name="T90" fmla="*/ 76 w 83"/>
                        <a:gd name="T91" fmla="*/ 1 h 3"/>
                        <a:gd name="T92" fmla="*/ 78 w 83"/>
                        <a:gd name="T93" fmla="*/ 1 h 3"/>
                        <a:gd name="T94" fmla="*/ 80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3" y="3"/>
                          </a:lnTo>
                          <a:lnTo>
                            <a:pt x="5" y="3"/>
                          </a:lnTo>
                          <a:lnTo>
                            <a:pt x="7" y="3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59" y="2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1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18000"/>
                      <a:ext cx="131763" cy="6350"/>
                    </a:xfrm>
                    <a:custGeom>
                      <a:avLst/>
                      <a:gdLst>
                        <a:gd name="T0" fmla="*/ 0 w 83"/>
                        <a:gd name="T1" fmla="*/ 4 h 4"/>
                        <a:gd name="T2" fmla="*/ 2 w 83"/>
                        <a:gd name="T3" fmla="*/ 4 h 4"/>
                        <a:gd name="T4" fmla="*/ 3 w 83"/>
                        <a:gd name="T5" fmla="*/ 4 h 4"/>
                        <a:gd name="T6" fmla="*/ 5 w 83"/>
                        <a:gd name="T7" fmla="*/ 4 h 4"/>
                        <a:gd name="T8" fmla="*/ 7 w 83"/>
                        <a:gd name="T9" fmla="*/ 4 h 4"/>
                        <a:gd name="T10" fmla="*/ 8 w 83"/>
                        <a:gd name="T11" fmla="*/ 4 h 4"/>
                        <a:gd name="T12" fmla="*/ 10 w 83"/>
                        <a:gd name="T13" fmla="*/ 4 h 4"/>
                        <a:gd name="T14" fmla="*/ 12 w 83"/>
                        <a:gd name="T15" fmla="*/ 4 h 4"/>
                        <a:gd name="T16" fmla="*/ 13 w 83"/>
                        <a:gd name="T17" fmla="*/ 4 h 4"/>
                        <a:gd name="T18" fmla="*/ 15 w 83"/>
                        <a:gd name="T19" fmla="*/ 4 h 4"/>
                        <a:gd name="T20" fmla="*/ 17 w 83"/>
                        <a:gd name="T21" fmla="*/ 4 h 4"/>
                        <a:gd name="T22" fmla="*/ 18 w 83"/>
                        <a:gd name="T23" fmla="*/ 4 h 4"/>
                        <a:gd name="T24" fmla="*/ 20 w 83"/>
                        <a:gd name="T25" fmla="*/ 4 h 4"/>
                        <a:gd name="T26" fmla="*/ 22 w 83"/>
                        <a:gd name="T27" fmla="*/ 4 h 4"/>
                        <a:gd name="T28" fmla="*/ 24 w 83"/>
                        <a:gd name="T29" fmla="*/ 3 h 4"/>
                        <a:gd name="T30" fmla="*/ 26 w 83"/>
                        <a:gd name="T31" fmla="*/ 3 h 4"/>
                        <a:gd name="T32" fmla="*/ 27 w 83"/>
                        <a:gd name="T33" fmla="*/ 3 h 4"/>
                        <a:gd name="T34" fmla="*/ 29 w 83"/>
                        <a:gd name="T35" fmla="*/ 3 h 4"/>
                        <a:gd name="T36" fmla="*/ 31 w 83"/>
                        <a:gd name="T37" fmla="*/ 3 h 4"/>
                        <a:gd name="T38" fmla="*/ 32 w 83"/>
                        <a:gd name="T39" fmla="*/ 3 h 4"/>
                        <a:gd name="T40" fmla="*/ 34 w 83"/>
                        <a:gd name="T41" fmla="*/ 3 h 4"/>
                        <a:gd name="T42" fmla="*/ 36 w 83"/>
                        <a:gd name="T43" fmla="*/ 3 h 4"/>
                        <a:gd name="T44" fmla="*/ 37 w 83"/>
                        <a:gd name="T45" fmla="*/ 3 h 4"/>
                        <a:gd name="T46" fmla="*/ 39 w 83"/>
                        <a:gd name="T47" fmla="*/ 3 h 4"/>
                        <a:gd name="T48" fmla="*/ 41 w 83"/>
                        <a:gd name="T49" fmla="*/ 2 h 4"/>
                        <a:gd name="T50" fmla="*/ 42 w 83"/>
                        <a:gd name="T51" fmla="*/ 2 h 4"/>
                        <a:gd name="T52" fmla="*/ 44 w 83"/>
                        <a:gd name="T53" fmla="*/ 2 h 4"/>
                        <a:gd name="T54" fmla="*/ 46 w 83"/>
                        <a:gd name="T55" fmla="*/ 2 h 4"/>
                        <a:gd name="T56" fmla="*/ 47 w 83"/>
                        <a:gd name="T57" fmla="*/ 2 h 4"/>
                        <a:gd name="T58" fmla="*/ 49 w 83"/>
                        <a:gd name="T59" fmla="*/ 2 h 4"/>
                        <a:gd name="T60" fmla="*/ 51 w 83"/>
                        <a:gd name="T61" fmla="*/ 2 h 4"/>
                        <a:gd name="T62" fmla="*/ 53 w 83"/>
                        <a:gd name="T63" fmla="*/ 2 h 4"/>
                        <a:gd name="T64" fmla="*/ 54 w 83"/>
                        <a:gd name="T65" fmla="*/ 2 h 4"/>
                        <a:gd name="T66" fmla="*/ 56 w 83"/>
                        <a:gd name="T67" fmla="*/ 2 h 4"/>
                        <a:gd name="T68" fmla="*/ 58 w 83"/>
                        <a:gd name="T69" fmla="*/ 2 h 4"/>
                        <a:gd name="T70" fmla="*/ 59 w 83"/>
                        <a:gd name="T71" fmla="*/ 2 h 4"/>
                        <a:gd name="T72" fmla="*/ 61 w 83"/>
                        <a:gd name="T73" fmla="*/ 2 h 4"/>
                        <a:gd name="T74" fmla="*/ 63 w 83"/>
                        <a:gd name="T75" fmla="*/ 2 h 4"/>
                        <a:gd name="T76" fmla="*/ 64 w 83"/>
                        <a:gd name="T77" fmla="*/ 1 h 4"/>
                        <a:gd name="T78" fmla="*/ 66 w 83"/>
                        <a:gd name="T79" fmla="*/ 1 h 4"/>
                        <a:gd name="T80" fmla="*/ 68 w 83"/>
                        <a:gd name="T81" fmla="*/ 1 h 4"/>
                        <a:gd name="T82" fmla="*/ 69 w 83"/>
                        <a:gd name="T83" fmla="*/ 1 h 4"/>
                        <a:gd name="T84" fmla="*/ 71 w 83"/>
                        <a:gd name="T85" fmla="*/ 1 h 4"/>
                        <a:gd name="T86" fmla="*/ 73 w 83"/>
                        <a:gd name="T87" fmla="*/ 1 h 4"/>
                        <a:gd name="T88" fmla="*/ 75 w 83"/>
                        <a:gd name="T89" fmla="*/ 1 h 4"/>
                        <a:gd name="T90" fmla="*/ 77 w 83"/>
                        <a:gd name="T91" fmla="*/ 1 h 4"/>
                        <a:gd name="T92" fmla="*/ 78 w 83"/>
                        <a:gd name="T93" fmla="*/ 1 h 4"/>
                        <a:gd name="T94" fmla="*/ 80 w 83"/>
                        <a:gd name="T95" fmla="*/ 0 h 4"/>
                        <a:gd name="T96" fmla="*/ 82 w 83"/>
                        <a:gd name="T97" fmla="*/ 0 h 4"/>
                        <a:gd name="T98" fmla="*/ 83 w 83"/>
                        <a:gd name="T99" fmla="*/ 0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4"/>
                          </a:moveTo>
                          <a:lnTo>
                            <a:pt x="2" y="4"/>
                          </a:lnTo>
                          <a:lnTo>
                            <a:pt x="3" y="4"/>
                          </a:lnTo>
                          <a:lnTo>
                            <a:pt x="5" y="4"/>
                          </a:lnTo>
                          <a:lnTo>
                            <a:pt x="7" y="4"/>
                          </a:lnTo>
                          <a:lnTo>
                            <a:pt x="8" y="4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3"/>
                          </a:lnTo>
                          <a:lnTo>
                            <a:pt x="26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7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2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10063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5 h 5"/>
                        <a:gd name="T2" fmla="*/ 2 w 83"/>
                        <a:gd name="T3" fmla="*/ 5 h 5"/>
                        <a:gd name="T4" fmla="*/ 4 w 83"/>
                        <a:gd name="T5" fmla="*/ 5 h 5"/>
                        <a:gd name="T6" fmla="*/ 5 w 83"/>
                        <a:gd name="T7" fmla="*/ 5 h 5"/>
                        <a:gd name="T8" fmla="*/ 7 w 83"/>
                        <a:gd name="T9" fmla="*/ 5 h 5"/>
                        <a:gd name="T10" fmla="*/ 9 w 83"/>
                        <a:gd name="T11" fmla="*/ 5 h 5"/>
                        <a:gd name="T12" fmla="*/ 10 w 83"/>
                        <a:gd name="T13" fmla="*/ 5 h 5"/>
                        <a:gd name="T14" fmla="*/ 12 w 83"/>
                        <a:gd name="T15" fmla="*/ 5 h 5"/>
                        <a:gd name="T16" fmla="*/ 14 w 83"/>
                        <a:gd name="T17" fmla="*/ 5 h 5"/>
                        <a:gd name="T18" fmla="*/ 15 w 83"/>
                        <a:gd name="T19" fmla="*/ 5 h 5"/>
                        <a:gd name="T20" fmla="*/ 17 w 83"/>
                        <a:gd name="T21" fmla="*/ 4 h 5"/>
                        <a:gd name="T22" fmla="*/ 19 w 83"/>
                        <a:gd name="T23" fmla="*/ 4 h 5"/>
                        <a:gd name="T24" fmla="*/ 20 w 83"/>
                        <a:gd name="T25" fmla="*/ 4 h 5"/>
                        <a:gd name="T26" fmla="*/ 22 w 83"/>
                        <a:gd name="T27" fmla="*/ 4 h 5"/>
                        <a:gd name="T28" fmla="*/ 24 w 83"/>
                        <a:gd name="T29" fmla="*/ 4 h 5"/>
                        <a:gd name="T30" fmla="*/ 25 w 83"/>
                        <a:gd name="T31" fmla="*/ 4 h 5"/>
                        <a:gd name="T32" fmla="*/ 27 w 83"/>
                        <a:gd name="T33" fmla="*/ 4 h 5"/>
                        <a:gd name="T34" fmla="*/ 29 w 83"/>
                        <a:gd name="T35" fmla="*/ 4 h 5"/>
                        <a:gd name="T36" fmla="*/ 30 w 83"/>
                        <a:gd name="T37" fmla="*/ 4 h 5"/>
                        <a:gd name="T38" fmla="*/ 32 w 83"/>
                        <a:gd name="T39" fmla="*/ 4 h 5"/>
                        <a:gd name="T40" fmla="*/ 34 w 83"/>
                        <a:gd name="T41" fmla="*/ 4 h 5"/>
                        <a:gd name="T42" fmla="*/ 36 w 83"/>
                        <a:gd name="T43" fmla="*/ 4 h 5"/>
                        <a:gd name="T44" fmla="*/ 37 w 83"/>
                        <a:gd name="T45" fmla="*/ 3 h 5"/>
                        <a:gd name="T46" fmla="*/ 39 w 83"/>
                        <a:gd name="T47" fmla="*/ 3 h 5"/>
                        <a:gd name="T48" fmla="*/ 41 w 83"/>
                        <a:gd name="T49" fmla="*/ 3 h 5"/>
                        <a:gd name="T50" fmla="*/ 43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2 h 5"/>
                        <a:gd name="T60" fmla="*/ 51 w 83"/>
                        <a:gd name="T61" fmla="*/ 2 h 5"/>
                        <a:gd name="T62" fmla="*/ 53 w 83"/>
                        <a:gd name="T63" fmla="*/ 2 h 5"/>
                        <a:gd name="T64" fmla="*/ 54 w 83"/>
                        <a:gd name="T65" fmla="*/ 2 h 5"/>
                        <a:gd name="T66" fmla="*/ 56 w 83"/>
                        <a:gd name="T67" fmla="*/ 2 h 5"/>
                        <a:gd name="T68" fmla="*/ 58 w 83"/>
                        <a:gd name="T69" fmla="*/ 2 h 5"/>
                        <a:gd name="T70" fmla="*/ 60 w 83"/>
                        <a:gd name="T71" fmla="*/ 2 h 5"/>
                        <a:gd name="T72" fmla="*/ 61 w 83"/>
                        <a:gd name="T73" fmla="*/ 2 h 5"/>
                        <a:gd name="T74" fmla="*/ 63 w 83"/>
                        <a:gd name="T75" fmla="*/ 2 h 5"/>
                        <a:gd name="T76" fmla="*/ 65 w 83"/>
                        <a:gd name="T77" fmla="*/ 2 h 5"/>
                        <a:gd name="T78" fmla="*/ 66 w 83"/>
                        <a:gd name="T79" fmla="*/ 1 h 5"/>
                        <a:gd name="T80" fmla="*/ 68 w 83"/>
                        <a:gd name="T81" fmla="*/ 1 h 5"/>
                        <a:gd name="T82" fmla="*/ 70 w 83"/>
                        <a:gd name="T83" fmla="*/ 1 h 5"/>
                        <a:gd name="T84" fmla="*/ 71 w 83"/>
                        <a:gd name="T85" fmla="*/ 1 h 5"/>
                        <a:gd name="T86" fmla="*/ 73 w 83"/>
                        <a:gd name="T87" fmla="*/ 1 h 5"/>
                        <a:gd name="T88" fmla="*/ 75 w 83"/>
                        <a:gd name="T89" fmla="*/ 1 h 5"/>
                        <a:gd name="T90" fmla="*/ 76 w 83"/>
                        <a:gd name="T91" fmla="*/ 1 h 5"/>
                        <a:gd name="T92" fmla="*/ 78 w 83"/>
                        <a:gd name="T93" fmla="*/ 0 h 5"/>
                        <a:gd name="T94" fmla="*/ 80 w 83"/>
                        <a:gd name="T95" fmla="*/ 0 h 5"/>
                        <a:gd name="T96" fmla="*/ 81 w 83"/>
                        <a:gd name="T97" fmla="*/ 0 h 5"/>
                        <a:gd name="T98" fmla="*/ 83 w 83"/>
                        <a:gd name="T99" fmla="*/ 0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5"/>
                          </a:moveTo>
                          <a:lnTo>
                            <a:pt x="2" y="5"/>
                          </a:lnTo>
                          <a:lnTo>
                            <a:pt x="4" y="5"/>
                          </a:lnTo>
                          <a:lnTo>
                            <a:pt x="5" y="5"/>
                          </a:lnTo>
                          <a:lnTo>
                            <a:pt x="7" y="5"/>
                          </a:lnTo>
                          <a:lnTo>
                            <a:pt x="9" y="5"/>
                          </a:lnTo>
                          <a:lnTo>
                            <a:pt x="10" y="5"/>
                          </a:lnTo>
                          <a:lnTo>
                            <a:pt x="12" y="5"/>
                          </a:lnTo>
                          <a:lnTo>
                            <a:pt x="14" y="5"/>
                          </a:lnTo>
                          <a:lnTo>
                            <a:pt x="15" y="5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3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2495551" y="4298950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7 h 7"/>
                        <a:gd name="T2" fmla="*/ 2 w 83"/>
                        <a:gd name="T3" fmla="*/ 7 h 7"/>
                        <a:gd name="T4" fmla="*/ 4 w 83"/>
                        <a:gd name="T5" fmla="*/ 7 h 7"/>
                        <a:gd name="T6" fmla="*/ 5 w 83"/>
                        <a:gd name="T7" fmla="*/ 7 h 7"/>
                        <a:gd name="T8" fmla="*/ 7 w 83"/>
                        <a:gd name="T9" fmla="*/ 7 h 7"/>
                        <a:gd name="T10" fmla="*/ 9 w 83"/>
                        <a:gd name="T11" fmla="*/ 7 h 7"/>
                        <a:gd name="T12" fmla="*/ 11 w 83"/>
                        <a:gd name="T13" fmla="*/ 6 h 7"/>
                        <a:gd name="T14" fmla="*/ 12 w 83"/>
                        <a:gd name="T15" fmla="*/ 6 h 7"/>
                        <a:gd name="T16" fmla="*/ 14 w 83"/>
                        <a:gd name="T17" fmla="*/ 6 h 7"/>
                        <a:gd name="T18" fmla="*/ 16 w 83"/>
                        <a:gd name="T19" fmla="*/ 6 h 7"/>
                        <a:gd name="T20" fmla="*/ 17 w 83"/>
                        <a:gd name="T21" fmla="*/ 6 h 7"/>
                        <a:gd name="T22" fmla="*/ 19 w 83"/>
                        <a:gd name="T23" fmla="*/ 6 h 7"/>
                        <a:gd name="T24" fmla="*/ 21 w 83"/>
                        <a:gd name="T25" fmla="*/ 5 h 7"/>
                        <a:gd name="T26" fmla="*/ 22 w 83"/>
                        <a:gd name="T27" fmla="*/ 5 h 7"/>
                        <a:gd name="T28" fmla="*/ 24 w 83"/>
                        <a:gd name="T29" fmla="*/ 5 h 7"/>
                        <a:gd name="T30" fmla="*/ 26 w 83"/>
                        <a:gd name="T31" fmla="*/ 5 h 7"/>
                        <a:gd name="T32" fmla="*/ 27 w 83"/>
                        <a:gd name="T33" fmla="*/ 5 h 7"/>
                        <a:gd name="T34" fmla="*/ 29 w 83"/>
                        <a:gd name="T35" fmla="*/ 5 h 7"/>
                        <a:gd name="T36" fmla="*/ 31 w 83"/>
                        <a:gd name="T37" fmla="*/ 5 h 7"/>
                        <a:gd name="T38" fmla="*/ 32 w 83"/>
                        <a:gd name="T39" fmla="*/ 5 h 7"/>
                        <a:gd name="T40" fmla="*/ 34 w 83"/>
                        <a:gd name="T41" fmla="*/ 5 h 7"/>
                        <a:gd name="T42" fmla="*/ 36 w 83"/>
                        <a:gd name="T43" fmla="*/ 4 h 7"/>
                        <a:gd name="T44" fmla="*/ 37 w 83"/>
                        <a:gd name="T45" fmla="*/ 4 h 7"/>
                        <a:gd name="T46" fmla="*/ 39 w 83"/>
                        <a:gd name="T47" fmla="*/ 4 h 7"/>
                        <a:gd name="T48" fmla="*/ 41 w 83"/>
                        <a:gd name="T49" fmla="*/ 4 h 7"/>
                        <a:gd name="T50" fmla="*/ 43 w 83"/>
                        <a:gd name="T51" fmla="*/ 4 h 7"/>
                        <a:gd name="T52" fmla="*/ 44 w 83"/>
                        <a:gd name="T53" fmla="*/ 4 h 7"/>
                        <a:gd name="T54" fmla="*/ 46 w 83"/>
                        <a:gd name="T55" fmla="*/ 4 h 7"/>
                        <a:gd name="T56" fmla="*/ 48 w 83"/>
                        <a:gd name="T57" fmla="*/ 4 h 7"/>
                        <a:gd name="T58" fmla="*/ 49 w 83"/>
                        <a:gd name="T59" fmla="*/ 3 h 7"/>
                        <a:gd name="T60" fmla="*/ 51 w 83"/>
                        <a:gd name="T61" fmla="*/ 3 h 7"/>
                        <a:gd name="T62" fmla="*/ 53 w 83"/>
                        <a:gd name="T63" fmla="*/ 3 h 7"/>
                        <a:gd name="T64" fmla="*/ 55 w 83"/>
                        <a:gd name="T65" fmla="*/ 3 h 7"/>
                        <a:gd name="T66" fmla="*/ 56 w 83"/>
                        <a:gd name="T67" fmla="*/ 3 h 7"/>
                        <a:gd name="T68" fmla="*/ 58 w 83"/>
                        <a:gd name="T69" fmla="*/ 2 h 7"/>
                        <a:gd name="T70" fmla="*/ 60 w 83"/>
                        <a:gd name="T71" fmla="*/ 2 h 7"/>
                        <a:gd name="T72" fmla="*/ 62 w 83"/>
                        <a:gd name="T73" fmla="*/ 2 h 7"/>
                        <a:gd name="T74" fmla="*/ 63 w 83"/>
                        <a:gd name="T75" fmla="*/ 2 h 7"/>
                        <a:gd name="T76" fmla="*/ 65 w 83"/>
                        <a:gd name="T77" fmla="*/ 2 h 7"/>
                        <a:gd name="T78" fmla="*/ 67 w 83"/>
                        <a:gd name="T79" fmla="*/ 2 h 7"/>
                        <a:gd name="T80" fmla="*/ 68 w 83"/>
                        <a:gd name="T81" fmla="*/ 2 h 7"/>
                        <a:gd name="T82" fmla="*/ 70 w 83"/>
                        <a:gd name="T83" fmla="*/ 2 h 7"/>
                        <a:gd name="T84" fmla="*/ 72 w 83"/>
                        <a:gd name="T85" fmla="*/ 1 h 7"/>
                        <a:gd name="T86" fmla="*/ 73 w 83"/>
                        <a:gd name="T87" fmla="*/ 1 h 7"/>
                        <a:gd name="T88" fmla="*/ 75 w 83"/>
                        <a:gd name="T89" fmla="*/ 1 h 7"/>
                        <a:gd name="T90" fmla="*/ 77 w 83"/>
                        <a:gd name="T91" fmla="*/ 1 h 7"/>
                        <a:gd name="T92" fmla="*/ 78 w 83"/>
                        <a:gd name="T93" fmla="*/ 0 h 7"/>
                        <a:gd name="T94" fmla="*/ 80 w 83"/>
                        <a:gd name="T95" fmla="*/ 0 h 7"/>
                        <a:gd name="T96" fmla="*/ 82 w 83"/>
                        <a:gd name="T97" fmla="*/ 0 h 7"/>
                        <a:gd name="T98" fmla="*/ 83 w 83"/>
                        <a:gd name="T99" fmla="*/ 0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7"/>
                          </a:moveTo>
                          <a:lnTo>
                            <a:pt x="2" y="7"/>
                          </a:lnTo>
                          <a:lnTo>
                            <a:pt x="4" y="7"/>
                          </a:lnTo>
                          <a:lnTo>
                            <a:pt x="5" y="7"/>
                          </a:lnTo>
                          <a:lnTo>
                            <a:pt x="7" y="7"/>
                          </a:lnTo>
                          <a:lnTo>
                            <a:pt x="9" y="7"/>
                          </a:lnTo>
                          <a:lnTo>
                            <a:pt x="11" y="6"/>
                          </a:lnTo>
                          <a:lnTo>
                            <a:pt x="12" y="6"/>
                          </a:lnTo>
                          <a:lnTo>
                            <a:pt x="14" y="6"/>
                          </a:lnTo>
                          <a:lnTo>
                            <a:pt x="16" y="6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2"/>
                          </a:lnTo>
                          <a:lnTo>
                            <a:pt x="60" y="2"/>
                          </a:lnTo>
                          <a:lnTo>
                            <a:pt x="62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7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2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7" y="1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4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2627313" y="4284663"/>
                      <a:ext cx="133350" cy="14288"/>
                    </a:xfrm>
                    <a:custGeom>
                      <a:avLst/>
                      <a:gdLst>
                        <a:gd name="T0" fmla="*/ 0 w 84"/>
                        <a:gd name="T1" fmla="*/ 9 h 9"/>
                        <a:gd name="T2" fmla="*/ 2 w 84"/>
                        <a:gd name="T3" fmla="*/ 9 h 9"/>
                        <a:gd name="T4" fmla="*/ 4 w 84"/>
                        <a:gd name="T5" fmla="*/ 9 h 9"/>
                        <a:gd name="T6" fmla="*/ 5 w 84"/>
                        <a:gd name="T7" fmla="*/ 9 h 9"/>
                        <a:gd name="T8" fmla="*/ 7 w 84"/>
                        <a:gd name="T9" fmla="*/ 8 h 9"/>
                        <a:gd name="T10" fmla="*/ 9 w 84"/>
                        <a:gd name="T11" fmla="*/ 8 h 9"/>
                        <a:gd name="T12" fmla="*/ 10 w 84"/>
                        <a:gd name="T13" fmla="*/ 8 h 9"/>
                        <a:gd name="T14" fmla="*/ 12 w 84"/>
                        <a:gd name="T15" fmla="*/ 8 h 9"/>
                        <a:gd name="T16" fmla="*/ 14 w 84"/>
                        <a:gd name="T17" fmla="*/ 8 h 9"/>
                        <a:gd name="T18" fmla="*/ 16 w 84"/>
                        <a:gd name="T19" fmla="*/ 7 h 9"/>
                        <a:gd name="T20" fmla="*/ 17 w 84"/>
                        <a:gd name="T21" fmla="*/ 7 h 9"/>
                        <a:gd name="T22" fmla="*/ 19 w 84"/>
                        <a:gd name="T23" fmla="*/ 7 h 9"/>
                        <a:gd name="T24" fmla="*/ 21 w 84"/>
                        <a:gd name="T25" fmla="*/ 7 h 9"/>
                        <a:gd name="T26" fmla="*/ 23 w 84"/>
                        <a:gd name="T27" fmla="*/ 7 h 9"/>
                        <a:gd name="T28" fmla="*/ 24 w 84"/>
                        <a:gd name="T29" fmla="*/ 7 h 9"/>
                        <a:gd name="T30" fmla="*/ 26 w 84"/>
                        <a:gd name="T31" fmla="*/ 7 h 9"/>
                        <a:gd name="T32" fmla="*/ 28 w 84"/>
                        <a:gd name="T33" fmla="*/ 6 h 9"/>
                        <a:gd name="T34" fmla="*/ 29 w 84"/>
                        <a:gd name="T35" fmla="*/ 6 h 9"/>
                        <a:gd name="T36" fmla="*/ 31 w 84"/>
                        <a:gd name="T37" fmla="*/ 6 h 9"/>
                        <a:gd name="T38" fmla="*/ 33 w 84"/>
                        <a:gd name="T39" fmla="*/ 6 h 9"/>
                        <a:gd name="T40" fmla="*/ 34 w 84"/>
                        <a:gd name="T41" fmla="*/ 6 h 9"/>
                        <a:gd name="T42" fmla="*/ 36 w 84"/>
                        <a:gd name="T43" fmla="*/ 6 h 9"/>
                        <a:gd name="T44" fmla="*/ 38 w 84"/>
                        <a:gd name="T45" fmla="*/ 5 h 9"/>
                        <a:gd name="T46" fmla="*/ 39 w 84"/>
                        <a:gd name="T47" fmla="*/ 5 h 9"/>
                        <a:gd name="T48" fmla="*/ 41 w 84"/>
                        <a:gd name="T49" fmla="*/ 5 h 9"/>
                        <a:gd name="T50" fmla="*/ 43 w 84"/>
                        <a:gd name="T51" fmla="*/ 5 h 9"/>
                        <a:gd name="T52" fmla="*/ 45 w 84"/>
                        <a:gd name="T53" fmla="*/ 4 h 9"/>
                        <a:gd name="T54" fmla="*/ 46 w 84"/>
                        <a:gd name="T55" fmla="*/ 4 h 9"/>
                        <a:gd name="T56" fmla="*/ 48 w 84"/>
                        <a:gd name="T57" fmla="*/ 4 h 9"/>
                        <a:gd name="T58" fmla="*/ 50 w 84"/>
                        <a:gd name="T59" fmla="*/ 4 h 9"/>
                        <a:gd name="T60" fmla="*/ 51 w 84"/>
                        <a:gd name="T61" fmla="*/ 4 h 9"/>
                        <a:gd name="T62" fmla="*/ 53 w 84"/>
                        <a:gd name="T63" fmla="*/ 4 h 9"/>
                        <a:gd name="T64" fmla="*/ 55 w 84"/>
                        <a:gd name="T65" fmla="*/ 3 h 9"/>
                        <a:gd name="T66" fmla="*/ 56 w 84"/>
                        <a:gd name="T67" fmla="*/ 3 h 9"/>
                        <a:gd name="T68" fmla="*/ 58 w 84"/>
                        <a:gd name="T69" fmla="*/ 3 h 9"/>
                        <a:gd name="T70" fmla="*/ 60 w 84"/>
                        <a:gd name="T71" fmla="*/ 3 h 9"/>
                        <a:gd name="T72" fmla="*/ 61 w 84"/>
                        <a:gd name="T73" fmla="*/ 2 h 9"/>
                        <a:gd name="T74" fmla="*/ 63 w 84"/>
                        <a:gd name="T75" fmla="*/ 2 h 9"/>
                        <a:gd name="T76" fmla="*/ 65 w 84"/>
                        <a:gd name="T77" fmla="*/ 2 h 9"/>
                        <a:gd name="T78" fmla="*/ 67 w 84"/>
                        <a:gd name="T79" fmla="*/ 2 h 9"/>
                        <a:gd name="T80" fmla="*/ 68 w 84"/>
                        <a:gd name="T81" fmla="*/ 2 h 9"/>
                        <a:gd name="T82" fmla="*/ 70 w 84"/>
                        <a:gd name="T83" fmla="*/ 2 h 9"/>
                        <a:gd name="T84" fmla="*/ 72 w 84"/>
                        <a:gd name="T85" fmla="*/ 1 h 9"/>
                        <a:gd name="T86" fmla="*/ 74 w 84"/>
                        <a:gd name="T87" fmla="*/ 1 h 9"/>
                        <a:gd name="T88" fmla="*/ 75 w 84"/>
                        <a:gd name="T89" fmla="*/ 1 h 9"/>
                        <a:gd name="T90" fmla="*/ 77 w 84"/>
                        <a:gd name="T91" fmla="*/ 0 h 9"/>
                        <a:gd name="T92" fmla="*/ 79 w 84"/>
                        <a:gd name="T93" fmla="*/ 0 h 9"/>
                        <a:gd name="T94" fmla="*/ 80 w 84"/>
                        <a:gd name="T95" fmla="*/ 0 h 9"/>
                        <a:gd name="T96" fmla="*/ 82 w 84"/>
                        <a:gd name="T97" fmla="*/ 0 h 9"/>
                        <a:gd name="T98" fmla="*/ 84 w 84"/>
                        <a:gd name="T99" fmla="*/ 0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9">
                          <a:moveTo>
                            <a:pt x="0" y="9"/>
                          </a:moveTo>
                          <a:lnTo>
                            <a:pt x="2" y="9"/>
                          </a:lnTo>
                          <a:lnTo>
                            <a:pt x="4" y="9"/>
                          </a:lnTo>
                          <a:lnTo>
                            <a:pt x="5" y="9"/>
                          </a:lnTo>
                          <a:lnTo>
                            <a:pt x="7" y="8"/>
                          </a:lnTo>
                          <a:lnTo>
                            <a:pt x="9" y="8"/>
                          </a:lnTo>
                          <a:lnTo>
                            <a:pt x="10" y="8"/>
                          </a:lnTo>
                          <a:lnTo>
                            <a:pt x="12" y="8"/>
                          </a:lnTo>
                          <a:lnTo>
                            <a:pt x="14" y="8"/>
                          </a:lnTo>
                          <a:lnTo>
                            <a:pt x="16" y="7"/>
                          </a:lnTo>
                          <a:lnTo>
                            <a:pt x="17" y="7"/>
                          </a:lnTo>
                          <a:lnTo>
                            <a:pt x="19" y="7"/>
                          </a:lnTo>
                          <a:lnTo>
                            <a:pt x="21" y="7"/>
                          </a:lnTo>
                          <a:lnTo>
                            <a:pt x="23" y="7"/>
                          </a:lnTo>
                          <a:lnTo>
                            <a:pt x="24" y="7"/>
                          </a:lnTo>
                          <a:lnTo>
                            <a:pt x="26" y="7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6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5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50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7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5" y="1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5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2760663" y="4264025"/>
                      <a:ext cx="131763" cy="20638"/>
                    </a:xfrm>
                    <a:custGeom>
                      <a:avLst/>
                      <a:gdLst>
                        <a:gd name="T0" fmla="*/ 0 w 83"/>
                        <a:gd name="T1" fmla="*/ 13 h 13"/>
                        <a:gd name="T2" fmla="*/ 1 w 83"/>
                        <a:gd name="T3" fmla="*/ 13 h 13"/>
                        <a:gd name="T4" fmla="*/ 3 w 83"/>
                        <a:gd name="T5" fmla="*/ 12 h 13"/>
                        <a:gd name="T6" fmla="*/ 5 w 83"/>
                        <a:gd name="T7" fmla="*/ 12 h 13"/>
                        <a:gd name="T8" fmla="*/ 6 w 83"/>
                        <a:gd name="T9" fmla="*/ 12 h 13"/>
                        <a:gd name="T10" fmla="*/ 8 w 83"/>
                        <a:gd name="T11" fmla="*/ 11 h 13"/>
                        <a:gd name="T12" fmla="*/ 10 w 83"/>
                        <a:gd name="T13" fmla="*/ 11 h 13"/>
                        <a:gd name="T14" fmla="*/ 11 w 83"/>
                        <a:gd name="T15" fmla="*/ 11 h 13"/>
                        <a:gd name="T16" fmla="*/ 13 w 83"/>
                        <a:gd name="T17" fmla="*/ 11 h 13"/>
                        <a:gd name="T18" fmla="*/ 15 w 83"/>
                        <a:gd name="T19" fmla="*/ 11 h 13"/>
                        <a:gd name="T20" fmla="*/ 16 w 83"/>
                        <a:gd name="T21" fmla="*/ 10 h 13"/>
                        <a:gd name="T22" fmla="*/ 18 w 83"/>
                        <a:gd name="T23" fmla="*/ 10 h 13"/>
                        <a:gd name="T24" fmla="*/ 20 w 83"/>
                        <a:gd name="T25" fmla="*/ 10 h 13"/>
                        <a:gd name="T26" fmla="*/ 21 w 83"/>
                        <a:gd name="T27" fmla="*/ 10 h 13"/>
                        <a:gd name="T28" fmla="*/ 23 w 83"/>
                        <a:gd name="T29" fmla="*/ 10 h 13"/>
                        <a:gd name="T30" fmla="*/ 25 w 83"/>
                        <a:gd name="T31" fmla="*/ 9 h 13"/>
                        <a:gd name="T32" fmla="*/ 27 w 83"/>
                        <a:gd name="T33" fmla="*/ 9 h 13"/>
                        <a:gd name="T34" fmla="*/ 28 w 83"/>
                        <a:gd name="T35" fmla="*/ 9 h 13"/>
                        <a:gd name="T36" fmla="*/ 30 w 83"/>
                        <a:gd name="T37" fmla="*/ 8 h 13"/>
                        <a:gd name="T38" fmla="*/ 32 w 83"/>
                        <a:gd name="T39" fmla="*/ 8 h 13"/>
                        <a:gd name="T40" fmla="*/ 34 w 83"/>
                        <a:gd name="T41" fmla="*/ 8 h 13"/>
                        <a:gd name="T42" fmla="*/ 35 w 83"/>
                        <a:gd name="T43" fmla="*/ 8 h 13"/>
                        <a:gd name="T44" fmla="*/ 37 w 83"/>
                        <a:gd name="T45" fmla="*/ 8 h 13"/>
                        <a:gd name="T46" fmla="*/ 39 w 83"/>
                        <a:gd name="T47" fmla="*/ 7 h 13"/>
                        <a:gd name="T48" fmla="*/ 40 w 83"/>
                        <a:gd name="T49" fmla="*/ 7 h 13"/>
                        <a:gd name="T50" fmla="*/ 42 w 83"/>
                        <a:gd name="T51" fmla="*/ 7 h 13"/>
                        <a:gd name="T52" fmla="*/ 44 w 83"/>
                        <a:gd name="T53" fmla="*/ 6 h 13"/>
                        <a:gd name="T54" fmla="*/ 45 w 83"/>
                        <a:gd name="T55" fmla="*/ 6 h 13"/>
                        <a:gd name="T56" fmla="*/ 47 w 83"/>
                        <a:gd name="T57" fmla="*/ 6 h 13"/>
                        <a:gd name="T58" fmla="*/ 49 w 83"/>
                        <a:gd name="T59" fmla="*/ 6 h 13"/>
                        <a:gd name="T60" fmla="*/ 51 w 83"/>
                        <a:gd name="T61" fmla="*/ 6 h 13"/>
                        <a:gd name="T62" fmla="*/ 52 w 83"/>
                        <a:gd name="T63" fmla="*/ 5 h 13"/>
                        <a:gd name="T64" fmla="*/ 54 w 83"/>
                        <a:gd name="T65" fmla="*/ 5 h 13"/>
                        <a:gd name="T66" fmla="*/ 56 w 83"/>
                        <a:gd name="T67" fmla="*/ 5 h 13"/>
                        <a:gd name="T68" fmla="*/ 57 w 83"/>
                        <a:gd name="T69" fmla="*/ 4 h 13"/>
                        <a:gd name="T70" fmla="*/ 59 w 83"/>
                        <a:gd name="T71" fmla="*/ 4 h 13"/>
                        <a:gd name="T72" fmla="*/ 61 w 83"/>
                        <a:gd name="T73" fmla="*/ 4 h 13"/>
                        <a:gd name="T74" fmla="*/ 62 w 83"/>
                        <a:gd name="T75" fmla="*/ 4 h 13"/>
                        <a:gd name="T76" fmla="*/ 64 w 83"/>
                        <a:gd name="T77" fmla="*/ 3 h 13"/>
                        <a:gd name="T78" fmla="*/ 66 w 83"/>
                        <a:gd name="T79" fmla="*/ 3 h 13"/>
                        <a:gd name="T80" fmla="*/ 67 w 83"/>
                        <a:gd name="T81" fmla="*/ 3 h 13"/>
                        <a:gd name="T82" fmla="*/ 69 w 83"/>
                        <a:gd name="T83" fmla="*/ 3 h 13"/>
                        <a:gd name="T84" fmla="*/ 71 w 83"/>
                        <a:gd name="T85" fmla="*/ 2 h 13"/>
                        <a:gd name="T86" fmla="*/ 72 w 83"/>
                        <a:gd name="T87" fmla="*/ 2 h 13"/>
                        <a:gd name="T88" fmla="*/ 74 w 83"/>
                        <a:gd name="T89" fmla="*/ 2 h 13"/>
                        <a:gd name="T90" fmla="*/ 76 w 83"/>
                        <a:gd name="T91" fmla="*/ 1 h 13"/>
                        <a:gd name="T92" fmla="*/ 78 w 83"/>
                        <a:gd name="T93" fmla="*/ 1 h 13"/>
                        <a:gd name="T94" fmla="*/ 79 w 83"/>
                        <a:gd name="T95" fmla="*/ 1 h 13"/>
                        <a:gd name="T96" fmla="*/ 81 w 83"/>
                        <a:gd name="T97" fmla="*/ 1 h 13"/>
                        <a:gd name="T98" fmla="*/ 83 w 83"/>
                        <a:gd name="T99" fmla="*/ 0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">
                          <a:moveTo>
                            <a:pt x="0" y="13"/>
                          </a:moveTo>
                          <a:lnTo>
                            <a:pt x="1" y="13"/>
                          </a:lnTo>
                          <a:lnTo>
                            <a:pt x="3" y="12"/>
                          </a:lnTo>
                          <a:lnTo>
                            <a:pt x="5" y="12"/>
                          </a:lnTo>
                          <a:lnTo>
                            <a:pt x="6" y="12"/>
                          </a:lnTo>
                          <a:lnTo>
                            <a:pt x="8" y="11"/>
                          </a:lnTo>
                          <a:lnTo>
                            <a:pt x="10" y="11"/>
                          </a:lnTo>
                          <a:lnTo>
                            <a:pt x="11" y="11"/>
                          </a:lnTo>
                          <a:lnTo>
                            <a:pt x="13" y="11"/>
                          </a:lnTo>
                          <a:lnTo>
                            <a:pt x="15" y="11"/>
                          </a:lnTo>
                          <a:lnTo>
                            <a:pt x="16" y="10"/>
                          </a:lnTo>
                          <a:lnTo>
                            <a:pt x="18" y="10"/>
                          </a:lnTo>
                          <a:lnTo>
                            <a:pt x="20" y="10"/>
                          </a:lnTo>
                          <a:lnTo>
                            <a:pt x="21" y="10"/>
                          </a:lnTo>
                          <a:lnTo>
                            <a:pt x="23" y="10"/>
                          </a:lnTo>
                          <a:lnTo>
                            <a:pt x="25" y="9"/>
                          </a:lnTo>
                          <a:lnTo>
                            <a:pt x="27" y="9"/>
                          </a:lnTo>
                          <a:lnTo>
                            <a:pt x="28" y="9"/>
                          </a:lnTo>
                          <a:lnTo>
                            <a:pt x="30" y="8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5" y="8"/>
                          </a:lnTo>
                          <a:lnTo>
                            <a:pt x="37" y="8"/>
                          </a:lnTo>
                          <a:lnTo>
                            <a:pt x="39" y="7"/>
                          </a:lnTo>
                          <a:lnTo>
                            <a:pt x="40" y="7"/>
                          </a:lnTo>
                          <a:lnTo>
                            <a:pt x="42" y="7"/>
                          </a:lnTo>
                          <a:lnTo>
                            <a:pt x="44" y="6"/>
                          </a:lnTo>
                          <a:lnTo>
                            <a:pt x="45" y="6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7" y="3"/>
                          </a:lnTo>
                          <a:lnTo>
                            <a:pt x="69" y="3"/>
                          </a:lnTo>
                          <a:lnTo>
                            <a:pt x="71" y="2"/>
                          </a:lnTo>
                          <a:lnTo>
                            <a:pt x="72" y="2"/>
                          </a:lnTo>
                          <a:lnTo>
                            <a:pt x="74" y="2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6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2892426" y="4238625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16 h 16"/>
                        <a:gd name="T2" fmla="*/ 2 w 83"/>
                        <a:gd name="T3" fmla="*/ 16 h 16"/>
                        <a:gd name="T4" fmla="*/ 3 w 83"/>
                        <a:gd name="T5" fmla="*/ 16 h 16"/>
                        <a:gd name="T6" fmla="*/ 5 w 83"/>
                        <a:gd name="T7" fmla="*/ 15 h 16"/>
                        <a:gd name="T8" fmla="*/ 7 w 83"/>
                        <a:gd name="T9" fmla="*/ 15 h 16"/>
                        <a:gd name="T10" fmla="*/ 8 w 83"/>
                        <a:gd name="T11" fmla="*/ 15 h 16"/>
                        <a:gd name="T12" fmla="*/ 10 w 83"/>
                        <a:gd name="T13" fmla="*/ 15 h 16"/>
                        <a:gd name="T14" fmla="*/ 12 w 83"/>
                        <a:gd name="T15" fmla="*/ 14 h 16"/>
                        <a:gd name="T16" fmla="*/ 13 w 83"/>
                        <a:gd name="T17" fmla="*/ 14 h 16"/>
                        <a:gd name="T18" fmla="*/ 15 w 83"/>
                        <a:gd name="T19" fmla="*/ 13 h 16"/>
                        <a:gd name="T20" fmla="*/ 17 w 83"/>
                        <a:gd name="T21" fmla="*/ 13 h 16"/>
                        <a:gd name="T22" fmla="*/ 18 w 83"/>
                        <a:gd name="T23" fmla="*/ 13 h 16"/>
                        <a:gd name="T24" fmla="*/ 20 w 83"/>
                        <a:gd name="T25" fmla="*/ 13 h 16"/>
                        <a:gd name="T26" fmla="*/ 22 w 83"/>
                        <a:gd name="T27" fmla="*/ 12 h 16"/>
                        <a:gd name="T28" fmla="*/ 23 w 83"/>
                        <a:gd name="T29" fmla="*/ 12 h 16"/>
                        <a:gd name="T30" fmla="*/ 25 w 83"/>
                        <a:gd name="T31" fmla="*/ 12 h 16"/>
                        <a:gd name="T32" fmla="*/ 27 w 83"/>
                        <a:gd name="T33" fmla="*/ 12 h 16"/>
                        <a:gd name="T34" fmla="*/ 28 w 83"/>
                        <a:gd name="T35" fmla="*/ 11 h 16"/>
                        <a:gd name="T36" fmla="*/ 30 w 83"/>
                        <a:gd name="T37" fmla="*/ 11 h 16"/>
                        <a:gd name="T38" fmla="*/ 32 w 83"/>
                        <a:gd name="T39" fmla="*/ 10 h 16"/>
                        <a:gd name="T40" fmla="*/ 34 w 83"/>
                        <a:gd name="T41" fmla="*/ 10 h 16"/>
                        <a:gd name="T42" fmla="*/ 35 w 83"/>
                        <a:gd name="T43" fmla="*/ 10 h 16"/>
                        <a:gd name="T44" fmla="*/ 37 w 83"/>
                        <a:gd name="T45" fmla="*/ 10 h 16"/>
                        <a:gd name="T46" fmla="*/ 39 w 83"/>
                        <a:gd name="T47" fmla="*/ 9 h 16"/>
                        <a:gd name="T48" fmla="*/ 40 w 83"/>
                        <a:gd name="T49" fmla="*/ 9 h 16"/>
                        <a:gd name="T50" fmla="*/ 42 w 83"/>
                        <a:gd name="T51" fmla="*/ 8 h 16"/>
                        <a:gd name="T52" fmla="*/ 44 w 83"/>
                        <a:gd name="T53" fmla="*/ 8 h 16"/>
                        <a:gd name="T54" fmla="*/ 46 w 83"/>
                        <a:gd name="T55" fmla="*/ 8 h 16"/>
                        <a:gd name="T56" fmla="*/ 47 w 83"/>
                        <a:gd name="T57" fmla="*/ 8 h 16"/>
                        <a:gd name="T58" fmla="*/ 49 w 83"/>
                        <a:gd name="T59" fmla="*/ 7 h 16"/>
                        <a:gd name="T60" fmla="*/ 51 w 83"/>
                        <a:gd name="T61" fmla="*/ 7 h 16"/>
                        <a:gd name="T62" fmla="*/ 52 w 83"/>
                        <a:gd name="T63" fmla="*/ 6 h 16"/>
                        <a:gd name="T64" fmla="*/ 54 w 83"/>
                        <a:gd name="T65" fmla="*/ 6 h 16"/>
                        <a:gd name="T66" fmla="*/ 56 w 83"/>
                        <a:gd name="T67" fmla="*/ 6 h 16"/>
                        <a:gd name="T68" fmla="*/ 58 w 83"/>
                        <a:gd name="T69" fmla="*/ 5 h 16"/>
                        <a:gd name="T70" fmla="*/ 59 w 83"/>
                        <a:gd name="T71" fmla="*/ 5 h 16"/>
                        <a:gd name="T72" fmla="*/ 61 w 83"/>
                        <a:gd name="T73" fmla="*/ 5 h 16"/>
                        <a:gd name="T74" fmla="*/ 63 w 83"/>
                        <a:gd name="T75" fmla="*/ 4 h 16"/>
                        <a:gd name="T76" fmla="*/ 64 w 83"/>
                        <a:gd name="T77" fmla="*/ 4 h 16"/>
                        <a:gd name="T78" fmla="*/ 66 w 83"/>
                        <a:gd name="T79" fmla="*/ 4 h 16"/>
                        <a:gd name="T80" fmla="*/ 68 w 83"/>
                        <a:gd name="T81" fmla="*/ 3 h 16"/>
                        <a:gd name="T82" fmla="*/ 69 w 83"/>
                        <a:gd name="T83" fmla="*/ 3 h 16"/>
                        <a:gd name="T84" fmla="*/ 71 w 83"/>
                        <a:gd name="T85" fmla="*/ 3 h 16"/>
                        <a:gd name="T86" fmla="*/ 73 w 83"/>
                        <a:gd name="T87" fmla="*/ 2 h 16"/>
                        <a:gd name="T88" fmla="*/ 74 w 83"/>
                        <a:gd name="T89" fmla="*/ 2 h 16"/>
                        <a:gd name="T90" fmla="*/ 76 w 83"/>
                        <a:gd name="T91" fmla="*/ 1 h 16"/>
                        <a:gd name="T92" fmla="*/ 78 w 83"/>
                        <a:gd name="T93" fmla="*/ 1 h 16"/>
                        <a:gd name="T94" fmla="*/ 79 w 83"/>
                        <a:gd name="T95" fmla="*/ 1 h 16"/>
                        <a:gd name="T96" fmla="*/ 81 w 83"/>
                        <a:gd name="T97" fmla="*/ 0 h 16"/>
                        <a:gd name="T98" fmla="*/ 83 w 83"/>
                        <a:gd name="T99" fmla="*/ 0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16"/>
                          </a:moveTo>
                          <a:lnTo>
                            <a:pt x="2" y="16"/>
                          </a:lnTo>
                          <a:lnTo>
                            <a:pt x="3" y="16"/>
                          </a:lnTo>
                          <a:lnTo>
                            <a:pt x="5" y="15"/>
                          </a:lnTo>
                          <a:lnTo>
                            <a:pt x="7" y="15"/>
                          </a:lnTo>
                          <a:lnTo>
                            <a:pt x="8" y="15"/>
                          </a:lnTo>
                          <a:lnTo>
                            <a:pt x="10" y="15"/>
                          </a:lnTo>
                          <a:lnTo>
                            <a:pt x="12" y="14"/>
                          </a:lnTo>
                          <a:lnTo>
                            <a:pt x="13" y="14"/>
                          </a:lnTo>
                          <a:lnTo>
                            <a:pt x="15" y="13"/>
                          </a:lnTo>
                          <a:lnTo>
                            <a:pt x="17" y="13"/>
                          </a:lnTo>
                          <a:lnTo>
                            <a:pt x="18" y="13"/>
                          </a:lnTo>
                          <a:lnTo>
                            <a:pt x="20" y="13"/>
                          </a:lnTo>
                          <a:lnTo>
                            <a:pt x="22" y="12"/>
                          </a:lnTo>
                          <a:lnTo>
                            <a:pt x="23" y="12"/>
                          </a:lnTo>
                          <a:lnTo>
                            <a:pt x="25" y="12"/>
                          </a:lnTo>
                          <a:lnTo>
                            <a:pt x="27" y="12"/>
                          </a:lnTo>
                          <a:lnTo>
                            <a:pt x="28" y="11"/>
                          </a:lnTo>
                          <a:lnTo>
                            <a:pt x="30" y="11"/>
                          </a:lnTo>
                          <a:lnTo>
                            <a:pt x="32" y="10"/>
                          </a:lnTo>
                          <a:lnTo>
                            <a:pt x="34" y="10"/>
                          </a:lnTo>
                          <a:lnTo>
                            <a:pt x="35" y="10"/>
                          </a:lnTo>
                          <a:lnTo>
                            <a:pt x="37" y="10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8"/>
                          </a:lnTo>
                          <a:lnTo>
                            <a:pt x="47" y="8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8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3" y="2"/>
                          </a:lnTo>
                          <a:lnTo>
                            <a:pt x="74" y="2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8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3155951" y="3084513"/>
                      <a:ext cx="131763" cy="28575"/>
                    </a:xfrm>
                    <a:custGeom>
                      <a:avLst/>
                      <a:gdLst>
                        <a:gd name="T0" fmla="*/ 0 w 83"/>
                        <a:gd name="T1" fmla="*/ 0 h 18"/>
                        <a:gd name="T2" fmla="*/ 2 w 83"/>
                        <a:gd name="T3" fmla="*/ 0 h 18"/>
                        <a:gd name="T4" fmla="*/ 3 w 83"/>
                        <a:gd name="T5" fmla="*/ 1 h 18"/>
                        <a:gd name="T6" fmla="*/ 5 w 83"/>
                        <a:gd name="T7" fmla="*/ 1 h 18"/>
                        <a:gd name="T8" fmla="*/ 7 w 83"/>
                        <a:gd name="T9" fmla="*/ 2 h 18"/>
                        <a:gd name="T10" fmla="*/ 8 w 83"/>
                        <a:gd name="T11" fmla="*/ 2 h 18"/>
                        <a:gd name="T12" fmla="*/ 10 w 83"/>
                        <a:gd name="T13" fmla="*/ 2 h 18"/>
                        <a:gd name="T14" fmla="*/ 12 w 83"/>
                        <a:gd name="T15" fmla="*/ 3 h 18"/>
                        <a:gd name="T16" fmla="*/ 13 w 83"/>
                        <a:gd name="T17" fmla="*/ 3 h 18"/>
                        <a:gd name="T18" fmla="*/ 15 w 83"/>
                        <a:gd name="T19" fmla="*/ 4 h 18"/>
                        <a:gd name="T20" fmla="*/ 17 w 83"/>
                        <a:gd name="T21" fmla="*/ 4 h 18"/>
                        <a:gd name="T22" fmla="*/ 18 w 83"/>
                        <a:gd name="T23" fmla="*/ 4 h 18"/>
                        <a:gd name="T24" fmla="*/ 20 w 83"/>
                        <a:gd name="T25" fmla="*/ 4 h 18"/>
                        <a:gd name="T26" fmla="*/ 22 w 83"/>
                        <a:gd name="T27" fmla="*/ 5 h 18"/>
                        <a:gd name="T28" fmla="*/ 24 w 83"/>
                        <a:gd name="T29" fmla="*/ 5 h 18"/>
                        <a:gd name="T30" fmla="*/ 25 w 83"/>
                        <a:gd name="T31" fmla="*/ 5 h 18"/>
                        <a:gd name="T32" fmla="*/ 27 w 83"/>
                        <a:gd name="T33" fmla="*/ 6 h 18"/>
                        <a:gd name="T34" fmla="*/ 29 w 83"/>
                        <a:gd name="T35" fmla="*/ 6 h 18"/>
                        <a:gd name="T36" fmla="*/ 31 w 83"/>
                        <a:gd name="T37" fmla="*/ 7 h 18"/>
                        <a:gd name="T38" fmla="*/ 32 w 83"/>
                        <a:gd name="T39" fmla="*/ 7 h 18"/>
                        <a:gd name="T40" fmla="*/ 34 w 83"/>
                        <a:gd name="T41" fmla="*/ 7 h 18"/>
                        <a:gd name="T42" fmla="*/ 36 w 83"/>
                        <a:gd name="T43" fmla="*/ 7 h 18"/>
                        <a:gd name="T44" fmla="*/ 37 w 83"/>
                        <a:gd name="T45" fmla="*/ 8 h 18"/>
                        <a:gd name="T46" fmla="*/ 39 w 83"/>
                        <a:gd name="T47" fmla="*/ 8 h 18"/>
                        <a:gd name="T48" fmla="*/ 41 w 83"/>
                        <a:gd name="T49" fmla="*/ 9 h 18"/>
                        <a:gd name="T50" fmla="*/ 42 w 83"/>
                        <a:gd name="T51" fmla="*/ 9 h 18"/>
                        <a:gd name="T52" fmla="*/ 44 w 83"/>
                        <a:gd name="T53" fmla="*/ 9 h 18"/>
                        <a:gd name="T54" fmla="*/ 46 w 83"/>
                        <a:gd name="T55" fmla="*/ 10 h 18"/>
                        <a:gd name="T56" fmla="*/ 48 w 83"/>
                        <a:gd name="T57" fmla="*/ 10 h 18"/>
                        <a:gd name="T58" fmla="*/ 49 w 83"/>
                        <a:gd name="T59" fmla="*/ 11 h 18"/>
                        <a:gd name="T60" fmla="*/ 51 w 83"/>
                        <a:gd name="T61" fmla="*/ 11 h 18"/>
                        <a:gd name="T62" fmla="*/ 53 w 83"/>
                        <a:gd name="T63" fmla="*/ 11 h 18"/>
                        <a:gd name="T64" fmla="*/ 54 w 83"/>
                        <a:gd name="T65" fmla="*/ 11 h 18"/>
                        <a:gd name="T66" fmla="*/ 56 w 83"/>
                        <a:gd name="T67" fmla="*/ 12 h 18"/>
                        <a:gd name="T68" fmla="*/ 58 w 83"/>
                        <a:gd name="T69" fmla="*/ 12 h 18"/>
                        <a:gd name="T70" fmla="*/ 59 w 83"/>
                        <a:gd name="T71" fmla="*/ 12 h 18"/>
                        <a:gd name="T72" fmla="*/ 61 w 83"/>
                        <a:gd name="T73" fmla="*/ 13 h 18"/>
                        <a:gd name="T74" fmla="*/ 63 w 83"/>
                        <a:gd name="T75" fmla="*/ 13 h 18"/>
                        <a:gd name="T76" fmla="*/ 64 w 83"/>
                        <a:gd name="T77" fmla="*/ 14 h 18"/>
                        <a:gd name="T78" fmla="*/ 66 w 83"/>
                        <a:gd name="T79" fmla="*/ 14 h 18"/>
                        <a:gd name="T80" fmla="*/ 68 w 83"/>
                        <a:gd name="T81" fmla="*/ 14 h 18"/>
                        <a:gd name="T82" fmla="*/ 69 w 83"/>
                        <a:gd name="T83" fmla="*/ 14 h 18"/>
                        <a:gd name="T84" fmla="*/ 71 w 83"/>
                        <a:gd name="T85" fmla="*/ 15 h 18"/>
                        <a:gd name="T86" fmla="*/ 73 w 83"/>
                        <a:gd name="T87" fmla="*/ 15 h 18"/>
                        <a:gd name="T88" fmla="*/ 75 w 83"/>
                        <a:gd name="T89" fmla="*/ 16 h 18"/>
                        <a:gd name="T90" fmla="*/ 76 w 83"/>
                        <a:gd name="T91" fmla="*/ 16 h 18"/>
                        <a:gd name="T92" fmla="*/ 78 w 83"/>
                        <a:gd name="T93" fmla="*/ 16 h 18"/>
                        <a:gd name="T94" fmla="*/ 80 w 83"/>
                        <a:gd name="T95" fmla="*/ 17 h 18"/>
                        <a:gd name="T96" fmla="*/ 82 w 83"/>
                        <a:gd name="T97" fmla="*/ 17 h 18"/>
                        <a:gd name="T98" fmla="*/ 83 w 83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3"/>
                          </a:lnTo>
                          <a:lnTo>
                            <a:pt x="13" y="3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4"/>
                          </a:lnTo>
                          <a:lnTo>
                            <a:pt x="20" y="4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5" y="5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1" y="7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7" y="8"/>
                          </a:lnTo>
                          <a:lnTo>
                            <a:pt x="39" y="8"/>
                          </a:lnTo>
                          <a:lnTo>
                            <a:pt x="41" y="9"/>
                          </a:lnTo>
                          <a:lnTo>
                            <a:pt x="42" y="9"/>
                          </a:lnTo>
                          <a:lnTo>
                            <a:pt x="44" y="9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4" y="11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59" y="12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4" y="14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69" y="14"/>
                          </a:lnTo>
                          <a:lnTo>
                            <a:pt x="71" y="15"/>
                          </a:lnTo>
                          <a:lnTo>
                            <a:pt x="73" y="15"/>
                          </a:lnTo>
                          <a:lnTo>
                            <a:pt x="75" y="16"/>
                          </a:lnTo>
                          <a:lnTo>
                            <a:pt x="76" y="16"/>
                          </a:lnTo>
                          <a:lnTo>
                            <a:pt x="78" y="16"/>
                          </a:lnTo>
                          <a:lnTo>
                            <a:pt x="80" y="17"/>
                          </a:lnTo>
                          <a:lnTo>
                            <a:pt x="82" y="17"/>
                          </a:lnTo>
                          <a:lnTo>
                            <a:pt x="83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89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3287713" y="3113088"/>
                      <a:ext cx="131763" cy="26988"/>
                    </a:xfrm>
                    <a:custGeom>
                      <a:avLst/>
                      <a:gdLst>
                        <a:gd name="T0" fmla="*/ 0 w 83"/>
                        <a:gd name="T1" fmla="*/ 0 h 17"/>
                        <a:gd name="T2" fmla="*/ 2 w 83"/>
                        <a:gd name="T3" fmla="*/ 0 h 17"/>
                        <a:gd name="T4" fmla="*/ 4 w 83"/>
                        <a:gd name="T5" fmla="*/ 0 h 17"/>
                        <a:gd name="T6" fmla="*/ 5 w 83"/>
                        <a:gd name="T7" fmla="*/ 0 h 17"/>
                        <a:gd name="T8" fmla="*/ 7 w 83"/>
                        <a:gd name="T9" fmla="*/ 1 h 17"/>
                        <a:gd name="T10" fmla="*/ 9 w 83"/>
                        <a:gd name="T11" fmla="*/ 1 h 17"/>
                        <a:gd name="T12" fmla="*/ 10 w 83"/>
                        <a:gd name="T13" fmla="*/ 1 h 17"/>
                        <a:gd name="T14" fmla="*/ 12 w 83"/>
                        <a:gd name="T15" fmla="*/ 2 h 17"/>
                        <a:gd name="T16" fmla="*/ 14 w 83"/>
                        <a:gd name="T17" fmla="*/ 2 h 17"/>
                        <a:gd name="T18" fmla="*/ 15 w 83"/>
                        <a:gd name="T19" fmla="*/ 3 h 17"/>
                        <a:gd name="T20" fmla="*/ 17 w 83"/>
                        <a:gd name="T21" fmla="*/ 3 h 17"/>
                        <a:gd name="T22" fmla="*/ 19 w 83"/>
                        <a:gd name="T23" fmla="*/ 3 h 17"/>
                        <a:gd name="T24" fmla="*/ 20 w 83"/>
                        <a:gd name="T25" fmla="*/ 4 h 17"/>
                        <a:gd name="T26" fmla="*/ 22 w 83"/>
                        <a:gd name="T27" fmla="*/ 4 h 17"/>
                        <a:gd name="T28" fmla="*/ 24 w 83"/>
                        <a:gd name="T29" fmla="*/ 5 h 17"/>
                        <a:gd name="T30" fmla="*/ 25 w 83"/>
                        <a:gd name="T31" fmla="*/ 5 h 17"/>
                        <a:gd name="T32" fmla="*/ 27 w 83"/>
                        <a:gd name="T33" fmla="*/ 5 h 17"/>
                        <a:gd name="T34" fmla="*/ 29 w 83"/>
                        <a:gd name="T35" fmla="*/ 5 h 17"/>
                        <a:gd name="T36" fmla="*/ 31 w 83"/>
                        <a:gd name="T37" fmla="*/ 6 h 17"/>
                        <a:gd name="T38" fmla="*/ 32 w 83"/>
                        <a:gd name="T39" fmla="*/ 6 h 17"/>
                        <a:gd name="T40" fmla="*/ 34 w 83"/>
                        <a:gd name="T41" fmla="*/ 7 h 17"/>
                        <a:gd name="T42" fmla="*/ 36 w 83"/>
                        <a:gd name="T43" fmla="*/ 7 h 17"/>
                        <a:gd name="T44" fmla="*/ 37 w 83"/>
                        <a:gd name="T45" fmla="*/ 7 h 17"/>
                        <a:gd name="T46" fmla="*/ 39 w 83"/>
                        <a:gd name="T47" fmla="*/ 8 h 17"/>
                        <a:gd name="T48" fmla="*/ 41 w 83"/>
                        <a:gd name="T49" fmla="*/ 8 h 17"/>
                        <a:gd name="T50" fmla="*/ 43 w 83"/>
                        <a:gd name="T51" fmla="*/ 8 h 17"/>
                        <a:gd name="T52" fmla="*/ 44 w 83"/>
                        <a:gd name="T53" fmla="*/ 9 h 17"/>
                        <a:gd name="T54" fmla="*/ 46 w 83"/>
                        <a:gd name="T55" fmla="*/ 9 h 17"/>
                        <a:gd name="T56" fmla="*/ 48 w 83"/>
                        <a:gd name="T57" fmla="*/ 9 h 17"/>
                        <a:gd name="T58" fmla="*/ 49 w 83"/>
                        <a:gd name="T59" fmla="*/ 10 h 17"/>
                        <a:gd name="T60" fmla="*/ 51 w 83"/>
                        <a:gd name="T61" fmla="*/ 10 h 17"/>
                        <a:gd name="T62" fmla="*/ 53 w 83"/>
                        <a:gd name="T63" fmla="*/ 10 h 17"/>
                        <a:gd name="T64" fmla="*/ 55 w 83"/>
                        <a:gd name="T65" fmla="*/ 11 h 17"/>
                        <a:gd name="T66" fmla="*/ 56 w 83"/>
                        <a:gd name="T67" fmla="*/ 11 h 17"/>
                        <a:gd name="T68" fmla="*/ 58 w 83"/>
                        <a:gd name="T69" fmla="*/ 12 h 17"/>
                        <a:gd name="T70" fmla="*/ 60 w 83"/>
                        <a:gd name="T71" fmla="*/ 12 h 17"/>
                        <a:gd name="T72" fmla="*/ 61 w 83"/>
                        <a:gd name="T73" fmla="*/ 12 h 17"/>
                        <a:gd name="T74" fmla="*/ 63 w 83"/>
                        <a:gd name="T75" fmla="*/ 13 h 17"/>
                        <a:gd name="T76" fmla="*/ 65 w 83"/>
                        <a:gd name="T77" fmla="*/ 13 h 17"/>
                        <a:gd name="T78" fmla="*/ 66 w 83"/>
                        <a:gd name="T79" fmla="*/ 14 h 17"/>
                        <a:gd name="T80" fmla="*/ 68 w 83"/>
                        <a:gd name="T81" fmla="*/ 14 h 17"/>
                        <a:gd name="T82" fmla="*/ 70 w 83"/>
                        <a:gd name="T83" fmla="*/ 14 h 17"/>
                        <a:gd name="T84" fmla="*/ 71 w 83"/>
                        <a:gd name="T85" fmla="*/ 14 h 17"/>
                        <a:gd name="T86" fmla="*/ 73 w 83"/>
                        <a:gd name="T87" fmla="*/ 15 h 17"/>
                        <a:gd name="T88" fmla="*/ 75 w 83"/>
                        <a:gd name="T89" fmla="*/ 15 h 17"/>
                        <a:gd name="T90" fmla="*/ 76 w 83"/>
                        <a:gd name="T91" fmla="*/ 15 h 17"/>
                        <a:gd name="T92" fmla="*/ 78 w 83"/>
                        <a:gd name="T93" fmla="*/ 16 h 17"/>
                        <a:gd name="T94" fmla="*/ 80 w 83"/>
                        <a:gd name="T95" fmla="*/ 16 h 17"/>
                        <a:gd name="T96" fmla="*/ 81 w 83"/>
                        <a:gd name="T97" fmla="*/ 17 h 17"/>
                        <a:gd name="T98" fmla="*/ 83 w 83"/>
                        <a:gd name="T99" fmla="*/ 17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5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8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4" y="9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49" y="10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5" y="11"/>
                          </a:lnTo>
                          <a:lnTo>
                            <a:pt x="56" y="11"/>
                          </a:lnTo>
                          <a:lnTo>
                            <a:pt x="58" y="12"/>
                          </a:lnTo>
                          <a:lnTo>
                            <a:pt x="60" y="12"/>
                          </a:lnTo>
                          <a:lnTo>
                            <a:pt x="61" y="12"/>
                          </a:lnTo>
                          <a:lnTo>
                            <a:pt x="63" y="13"/>
                          </a:lnTo>
                          <a:lnTo>
                            <a:pt x="65" y="13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70" y="14"/>
                          </a:lnTo>
                          <a:lnTo>
                            <a:pt x="71" y="14"/>
                          </a:lnTo>
                          <a:lnTo>
                            <a:pt x="73" y="15"/>
                          </a:lnTo>
                          <a:lnTo>
                            <a:pt x="75" y="15"/>
                          </a:lnTo>
                          <a:lnTo>
                            <a:pt x="76" y="15"/>
                          </a:lnTo>
                          <a:lnTo>
                            <a:pt x="78" y="16"/>
                          </a:lnTo>
                          <a:lnTo>
                            <a:pt x="80" y="16"/>
                          </a:lnTo>
                          <a:lnTo>
                            <a:pt x="81" y="17"/>
                          </a:lnTo>
                          <a:lnTo>
                            <a:pt x="83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0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3419476" y="3140075"/>
                      <a:ext cx="131763" cy="28575"/>
                    </a:xfrm>
                    <a:custGeom>
                      <a:avLst/>
                      <a:gdLst>
                        <a:gd name="T0" fmla="*/ 0 w 83"/>
                        <a:gd name="T1" fmla="*/ 0 h 18"/>
                        <a:gd name="T2" fmla="*/ 2 w 83"/>
                        <a:gd name="T3" fmla="*/ 0 h 18"/>
                        <a:gd name="T4" fmla="*/ 4 w 83"/>
                        <a:gd name="T5" fmla="*/ 1 h 18"/>
                        <a:gd name="T6" fmla="*/ 5 w 83"/>
                        <a:gd name="T7" fmla="*/ 1 h 18"/>
                        <a:gd name="T8" fmla="*/ 7 w 83"/>
                        <a:gd name="T9" fmla="*/ 2 h 18"/>
                        <a:gd name="T10" fmla="*/ 9 w 83"/>
                        <a:gd name="T11" fmla="*/ 2 h 18"/>
                        <a:gd name="T12" fmla="*/ 11 w 83"/>
                        <a:gd name="T13" fmla="*/ 2 h 18"/>
                        <a:gd name="T14" fmla="*/ 12 w 83"/>
                        <a:gd name="T15" fmla="*/ 2 h 18"/>
                        <a:gd name="T16" fmla="*/ 14 w 83"/>
                        <a:gd name="T17" fmla="*/ 3 h 18"/>
                        <a:gd name="T18" fmla="*/ 16 w 83"/>
                        <a:gd name="T19" fmla="*/ 3 h 18"/>
                        <a:gd name="T20" fmla="*/ 17 w 83"/>
                        <a:gd name="T21" fmla="*/ 4 h 18"/>
                        <a:gd name="T22" fmla="*/ 19 w 83"/>
                        <a:gd name="T23" fmla="*/ 4 h 18"/>
                        <a:gd name="T24" fmla="*/ 21 w 83"/>
                        <a:gd name="T25" fmla="*/ 4 h 18"/>
                        <a:gd name="T26" fmla="*/ 22 w 83"/>
                        <a:gd name="T27" fmla="*/ 5 h 18"/>
                        <a:gd name="T28" fmla="*/ 24 w 83"/>
                        <a:gd name="T29" fmla="*/ 5 h 18"/>
                        <a:gd name="T30" fmla="*/ 26 w 83"/>
                        <a:gd name="T31" fmla="*/ 6 h 18"/>
                        <a:gd name="T32" fmla="*/ 27 w 83"/>
                        <a:gd name="T33" fmla="*/ 6 h 18"/>
                        <a:gd name="T34" fmla="*/ 29 w 83"/>
                        <a:gd name="T35" fmla="*/ 6 h 18"/>
                        <a:gd name="T36" fmla="*/ 31 w 83"/>
                        <a:gd name="T37" fmla="*/ 7 h 18"/>
                        <a:gd name="T38" fmla="*/ 32 w 83"/>
                        <a:gd name="T39" fmla="*/ 7 h 18"/>
                        <a:gd name="T40" fmla="*/ 34 w 83"/>
                        <a:gd name="T41" fmla="*/ 7 h 18"/>
                        <a:gd name="T42" fmla="*/ 36 w 83"/>
                        <a:gd name="T43" fmla="*/ 8 h 18"/>
                        <a:gd name="T44" fmla="*/ 38 w 83"/>
                        <a:gd name="T45" fmla="*/ 8 h 18"/>
                        <a:gd name="T46" fmla="*/ 39 w 83"/>
                        <a:gd name="T47" fmla="*/ 8 h 18"/>
                        <a:gd name="T48" fmla="*/ 41 w 83"/>
                        <a:gd name="T49" fmla="*/ 9 h 18"/>
                        <a:gd name="T50" fmla="*/ 43 w 83"/>
                        <a:gd name="T51" fmla="*/ 9 h 18"/>
                        <a:gd name="T52" fmla="*/ 44 w 83"/>
                        <a:gd name="T53" fmla="*/ 9 h 18"/>
                        <a:gd name="T54" fmla="*/ 46 w 83"/>
                        <a:gd name="T55" fmla="*/ 10 h 18"/>
                        <a:gd name="T56" fmla="*/ 48 w 83"/>
                        <a:gd name="T57" fmla="*/ 10 h 18"/>
                        <a:gd name="T58" fmla="*/ 49 w 83"/>
                        <a:gd name="T59" fmla="*/ 11 h 18"/>
                        <a:gd name="T60" fmla="*/ 51 w 83"/>
                        <a:gd name="T61" fmla="*/ 11 h 18"/>
                        <a:gd name="T62" fmla="*/ 53 w 83"/>
                        <a:gd name="T63" fmla="*/ 11 h 18"/>
                        <a:gd name="T64" fmla="*/ 55 w 83"/>
                        <a:gd name="T65" fmla="*/ 12 h 18"/>
                        <a:gd name="T66" fmla="*/ 56 w 83"/>
                        <a:gd name="T67" fmla="*/ 12 h 18"/>
                        <a:gd name="T68" fmla="*/ 58 w 83"/>
                        <a:gd name="T69" fmla="*/ 13 h 18"/>
                        <a:gd name="T70" fmla="*/ 60 w 83"/>
                        <a:gd name="T71" fmla="*/ 13 h 18"/>
                        <a:gd name="T72" fmla="*/ 62 w 83"/>
                        <a:gd name="T73" fmla="*/ 13 h 18"/>
                        <a:gd name="T74" fmla="*/ 63 w 83"/>
                        <a:gd name="T75" fmla="*/ 14 h 18"/>
                        <a:gd name="T76" fmla="*/ 65 w 83"/>
                        <a:gd name="T77" fmla="*/ 14 h 18"/>
                        <a:gd name="T78" fmla="*/ 67 w 83"/>
                        <a:gd name="T79" fmla="*/ 14 h 18"/>
                        <a:gd name="T80" fmla="*/ 68 w 83"/>
                        <a:gd name="T81" fmla="*/ 14 h 18"/>
                        <a:gd name="T82" fmla="*/ 70 w 83"/>
                        <a:gd name="T83" fmla="*/ 15 h 18"/>
                        <a:gd name="T84" fmla="*/ 72 w 83"/>
                        <a:gd name="T85" fmla="*/ 15 h 18"/>
                        <a:gd name="T86" fmla="*/ 73 w 83"/>
                        <a:gd name="T87" fmla="*/ 16 h 18"/>
                        <a:gd name="T88" fmla="*/ 75 w 83"/>
                        <a:gd name="T89" fmla="*/ 16 h 18"/>
                        <a:gd name="T90" fmla="*/ 77 w 83"/>
                        <a:gd name="T91" fmla="*/ 16 h 18"/>
                        <a:gd name="T92" fmla="*/ 78 w 83"/>
                        <a:gd name="T93" fmla="*/ 17 h 18"/>
                        <a:gd name="T94" fmla="*/ 80 w 83"/>
                        <a:gd name="T95" fmla="*/ 17 h 18"/>
                        <a:gd name="T96" fmla="*/ 82 w 83"/>
                        <a:gd name="T97" fmla="*/ 18 h 18"/>
                        <a:gd name="T98" fmla="*/ 83 w 83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6" y="6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1" y="7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6" y="8"/>
                          </a:lnTo>
                          <a:lnTo>
                            <a:pt x="38" y="8"/>
                          </a:lnTo>
                          <a:lnTo>
                            <a:pt x="39" y="8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4" y="9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3"/>
                          </a:lnTo>
                          <a:lnTo>
                            <a:pt x="60" y="13"/>
                          </a:lnTo>
                          <a:lnTo>
                            <a:pt x="62" y="13"/>
                          </a:lnTo>
                          <a:lnTo>
                            <a:pt x="63" y="14"/>
                          </a:lnTo>
                          <a:lnTo>
                            <a:pt x="65" y="14"/>
                          </a:lnTo>
                          <a:lnTo>
                            <a:pt x="67" y="14"/>
                          </a:lnTo>
                          <a:lnTo>
                            <a:pt x="68" y="14"/>
                          </a:lnTo>
                          <a:lnTo>
                            <a:pt x="70" y="15"/>
                          </a:lnTo>
                          <a:lnTo>
                            <a:pt x="72" y="15"/>
                          </a:lnTo>
                          <a:lnTo>
                            <a:pt x="73" y="16"/>
                          </a:lnTo>
                          <a:lnTo>
                            <a:pt x="75" y="16"/>
                          </a:lnTo>
                          <a:lnTo>
                            <a:pt x="77" y="16"/>
                          </a:lnTo>
                          <a:lnTo>
                            <a:pt x="78" y="17"/>
                          </a:lnTo>
                          <a:lnTo>
                            <a:pt x="80" y="17"/>
                          </a:lnTo>
                          <a:lnTo>
                            <a:pt x="82" y="18"/>
                          </a:lnTo>
                          <a:lnTo>
                            <a:pt x="83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1" name="Freeform 148"/>
                    <p:cNvSpPr>
                      <a:spLocks/>
                    </p:cNvSpPr>
                    <p:nvPr/>
                  </p:nvSpPr>
                  <p:spPr bwMode="auto">
                    <a:xfrm>
                      <a:off x="3551238" y="3168650"/>
                      <a:ext cx="133350" cy="28575"/>
                    </a:xfrm>
                    <a:custGeom>
                      <a:avLst/>
                      <a:gdLst>
                        <a:gd name="T0" fmla="*/ 0 w 84"/>
                        <a:gd name="T1" fmla="*/ 0 h 18"/>
                        <a:gd name="T2" fmla="*/ 2 w 84"/>
                        <a:gd name="T3" fmla="*/ 0 h 18"/>
                        <a:gd name="T4" fmla="*/ 4 w 84"/>
                        <a:gd name="T5" fmla="*/ 1 h 18"/>
                        <a:gd name="T6" fmla="*/ 5 w 84"/>
                        <a:gd name="T7" fmla="*/ 1 h 18"/>
                        <a:gd name="T8" fmla="*/ 7 w 84"/>
                        <a:gd name="T9" fmla="*/ 2 h 18"/>
                        <a:gd name="T10" fmla="*/ 9 w 84"/>
                        <a:gd name="T11" fmla="*/ 2 h 18"/>
                        <a:gd name="T12" fmla="*/ 10 w 84"/>
                        <a:gd name="T13" fmla="*/ 2 h 18"/>
                        <a:gd name="T14" fmla="*/ 12 w 84"/>
                        <a:gd name="T15" fmla="*/ 3 h 18"/>
                        <a:gd name="T16" fmla="*/ 14 w 84"/>
                        <a:gd name="T17" fmla="*/ 3 h 18"/>
                        <a:gd name="T18" fmla="*/ 16 w 84"/>
                        <a:gd name="T19" fmla="*/ 3 h 18"/>
                        <a:gd name="T20" fmla="*/ 17 w 84"/>
                        <a:gd name="T21" fmla="*/ 3 h 18"/>
                        <a:gd name="T22" fmla="*/ 19 w 84"/>
                        <a:gd name="T23" fmla="*/ 4 h 18"/>
                        <a:gd name="T24" fmla="*/ 21 w 84"/>
                        <a:gd name="T25" fmla="*/ 4 h 18"/>
                        <a:gd name="T26" fmla="*/ 23 w 84"/>
                        <a:gd name="T27" fmla="*/ 5 h 18"/>
                        <a:gd name="T28" fmla="*/ 24 w 84"/>
                        <a:gd name="T29" fmla="*/ 5 h 18"/>
                        <a:gd name="T30" fmla="*/ 26 w 84"/>
                        <a:gd name="T31" fmla="*/ 5 h 18"/>
                        <a:gd name="T32" fmla="*/ 28 w 84"/>
                        <a:gd name="T33" fmla="*/ 6 h 18"/>
                        <a:gd name="T34" fmla="*/ 29 w 84"/>
                        <a:gd name="T35" fmla="*/ 6 h 18"/>
                        <a:gd name="T36" fmla="*/ 31 w 84"/>
                        <a:gd name="T37" fmla="*/ 7 h 18"/>
                        <a:gd name="T38" fmla="*/ 33 w 84"/>
                        <a:gd name="T39" fmla="*/ 7 h 18"/>
                        <a:gd name="T40" fmla="*/ 34 w 84"/>
                        <a:gd name="T41" fmla="*/ 7 h 18"/>
                        <a:gd name="T42" fmla="*/ 36 w 84"/>
                        <a:gd name="T43" fmla="*/ 8 h 18"/>
                        <a:gd name="T44" fmla="*/ 38 w 84"/>
                        <a:gd name="T45" fmla="*/ 8 h 18"/>
                        <a:gd name="T46" fmla="*/ 39 w 84"/>
                        <a:gd name="T47" fmla="*/ 9 h 18"/>
                        <a:gd name="T48" fmla="*/ 41 w 84"/>
                        <a:gd name="T49" fmla="*/ 9 h 18"/>
                        <a:gd name="T50" fmla="*/ 43 w 84"/>
                        <a:gd name="T51" fmla="*/ 9 h 18"/>
                        <a:gd name="T52" fmla="*/ 45 w 84"/>
                        <a:gd name="T53" fmla="*/ 9 h 18"/>
                        <a:gd name="T54" fmla="*/ 46 w 84"/>
                        <a:gd name="T55" fmla="*/ 10 h 18"/>
                        <a:gd name="T56" fmla="*/ 48 w 84"/>
                        <a:gd name="T57" fmla="*/ 10 h 18"/>
                        <a:gd name="T58" fmla="*/ 50 w 84"/>
                        <a:gd name="T59" fmla="*/ 10 h 18"/>
                        <a:gd name="T60" fmla="*/ 51 w 84"/>
                        <a:gd name="T61" fmla="*/ 11 h 18"/>
                        <a:gd name="T62" fmla="*/ 53 w 84"/>
                        <a:gd name="T63" fmla="*/ 11 h 18"/>
                        <a:gd name="T64" fmla="*/ 55 w 84"/>
                        <a:gd name="T65" fmla="*/ 12 h 18"/>
                        <a:gd name="T66" fmla="*/ 56 w 84"/>
                        <a:gd name="T67" fmla="*/ 12 h 18"/>
                        <a:gd name="T68" fmla="*/ 58 w 84"/>
                        <a:gd name="T69" fmla="*/ 12 h 18"/>
                        <a:gd name="T70" fmla="*/ 60 w 84"/>
                        <a:gd name="T71" fmla="*/ 13 h 18"/>
                        <a:gd name="T72" fmla="*/ 61 w 84"/>
                        <a:gd name="T73" fmla="*/ 13 h 18"/>
                        <a:gd name="T74" fmla="*/ 63 w 84"/>
                        <a:gd name="T75" fmla="*/ 14 h 18"/>
                        <a:gd name="T76" fmla="*/ 65 w 84"/>
                        <a:gd name="T77" fmla="*/ 14 h 18"/>
                        <a:gd name="T78" fmla="*/ 67 w 84"/>
                        <a:gd name="T79" fmla="*/ 14 h 18"/>
                        <a:gd name="T80" fmla="*/ 68 w 84"/>
                        <a:gd name="T81" fmla="*/ 14 h 18"/>
                        <a:gd name="T82" fmla="*/ 70 w 84"/>
                        <a:gd name="T83" fmla="*/ 15 h 18"/>
                        <a:gd name="T84" fmla="*/ 72 w 84"/>
                        <a:gd name="T85" fmla="*/ 15 h 18"/>
                        <a:gd name="T86" fmla="*/ 74 w 84"/>
                        <a:gd name="T87" fmla="*/ 16 h 18"/>
                        <a:gd name="T88" fmla="*/ 75 w 84"/>
                        <a:gd name="T89" fmla="*/ 16 h 18"/>
                        <a:gd name="T90" fmla="*/ 77 w 84"/>
                        <a:gd name="T91" fmla="*/ 16 h 18"/>
                        <a:gd name="T92" fmla="*/ 79 w 84"/>
                        <a:gd name="T93" fmla="*/ 17 h 18"/>
                        <a:gd name="T94" fmla="*/ 80 w 84"/>
                        <a:gd name="T95" fmla="*/ 17 h 18"/>
                        <a:gd name="T96" fmla="*/ 82 w 84"/>
                        <a:gd name="T97" fmla="*/ 17 h 18"/>
                        <a:gd name="T98" fmla="*/ 84 w 84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7"/>
                          </a:lnTo>
                          <a:lnTo>
                            <a:pt x="33" y="7"/>
                          </a:lnTo>
                          <a:lnTo>
                            <a:pt x="34" y="7"/>
                          </a:lnTo>
                          <a:lnTo>
                            <a:pt x="36" y="8"/>
                          </a:lnTo>
                          <a:lnTo>
                            <a:pt x="38" y="8"/>
                          </a:lnTo>
                          <a:lnTo>
                            <a:pt x="39" y="9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5" y="9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50" y="10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60" y="13"/>
                          </a:lnTo>
                          <a:lnTo>
                            <a:pt x="61" y="13"/>
                          </a:lnTo>
                          <a:lnTo>
                            <a:pt x="63" y="14"/>
                          </a:lnTo>
                          <a:lnTo>
                            <a:pt x="65" y="14"/>
                          </a:lnTo>
                          <a:lnTo>
                            <a:pt x="67" y="14"/>
                          </a:lnTo>
                          <a:lnTo>
                            <a:pt x="68" y="14"/>
                          </a:lnTo>
                          <a:lnTo>
                            <a:pt x="70" y="15"/>
                          </a:lnTo>
                          <a:lnTo>
                            <a:pt x="72" y="15"/>
                          </a:lnTo>
                          <a:lnTo>
                            <a:pt x="74" y="16"/>
                          </a:lnTo>
                          <a:lnTo>
                            <a:pt x="75" y="16"/>
                          </a:lnTo>
                          <a:lnTo>
                            <a:pt x="77" y="16"/>
                          </a:lnTo>
                          <a:lnTo>
                            <a:pt x="79" y="17"/>
                          </a:lnTo>
                          <a:lnTo>
                            <a:pt x="80" y="17"/>
                          </a:lnTo>
                          <a:lnTo>
                            <a:pt x="82" y="17"/>
                          </a:lnTo>
                          <a:lnTo>
                            <a:pt x="84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2" name="Freeform 149"/>
                    <p:cNvSpPr>
                      <a:spLocks/>
                    </p:cNvSpPr>
                    <p:nvPr/>
                  </p:nvSpPr>
                  <p:spPr bwMode="auto">
                    <a:xfrm>
                      <a:off x="3684588" y="3197225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0 h 16"/>
                        <a:gd name="T2" fmla="*/ 1 w 83"/>
                        <a:gd name="T3" fmla="*/ 0 h 16"/>
                        <a:gd name="T4" fmla="*/ 3 w 83"/>
                        <a:gd name="T5" fmla="*/ 0 h 16"/>
                        <a:gd name="T6" fmla="*/ 5 w 83"/>
                        <a:gd name="T7" fmla="*/ 1 h 16"/>
                        <a:gd name="T8" fmla="*/ 6 w 83"/>
                        <a:gd name="T9" fmla="*/ 1 h 16"/>
                        <a:gd name="T10" fmla="*/ 8 w 83"/>
                        <a:gd name="T11" fmla="*/ 1 h 16"/>
                        <a:gd name="T12" fmla="*/ 10 w 83"/>
                        <a:gd name="T13" fmla="*/ 2 h 16"/>
                        <a:gd name="T14" fmla="*/ 11 w 83"/>
                        <a:gd name="T15" fmla="*/ 2 h 16"/>
                        <a:gd name="T16" fmla="*/ 13 w 83"/>
                        <a:gd name="T17" fmla="*/ 3 h 16"/>
                        <a:gd name="T18" fmla="*/ 15 w 83"/>
                        <a:gd name="T19" fmla="*/ 3 h 16"/>
                        <a:gd name="T20" fmla="*/ 16 w 83"/>
                        <a:gd name="T21" fmla="*/ 3 h 16"/>
                        <a:gd name="T22" fmla="*/ 18 w 83"/>
                        <a:gd name="T23" fmla="*/ 4 h 16"/>
                        <a:gd name="T24" fmla="*/ 20 w 83"/>
                        <a:gd name="T25" fmla="*/ 4 h 16"/>
                        <a:gd name="T26" fmla="*/ 21 w 83"/>
                        <a:gd name="T27" fmla="*/ 4 h 16"/>
                        <a:gd name="T28" fmla="*/ 23 w 83"/>
                        <a:gd name="T29" fmla="*/ 5 h 16"/>
                        <a:gd name="T30" fmla="*/ 25 w 83"/>
                        <a:gd name="T31" fmla="*/ 5 h 16"/>
                        <a:gd name="T32" fmla="*/ 27 w 83"/>
                        <a:gd name="T33" fmla="*/ 5 h 16"/>
                        <a:gd name="T34" fmla="*/ 28 w 83"/>
                        <a:gd name="T35" fmla="*/ 6 h 16"/>
                        <a:gd name="T36" fmla="*/ 30 w 83"/>
                        <a:gd name="T37" fmla="*/ 6 h 16"/>
                        <a:gd name="T38" fmla="*/ 32 w 83"/>
                        <a:gd name="T39" fmla="*/ 7 h 16"/>
                        <a:gd name="T40" fmla="*/ 34 w 83"/>
                        <a:gd name="T41" fmla="*/ 7 h 16"/>
                        <a:gd name="T42" fmla="*/ 35 w 83"/>
                        <a:gd name="T43" fmla="*/ 7 h 16"/>
                        <a:gd name="T44" fmla="*/ 37 w 83"/>
                        <a:gd name="T45" fmla="*/ 7 h 16"/>
                        <a:gd name="T46" fmla="*/ 39 w 83"/>
                        <a:gd name="T47" fmla="*/ 8 h 16"/>
                        <a:gd name="T48" fmla="*/ 40 w 83"/>
                        <a:gd name="T49" fmla="*/ 8 h 16"/>
                        <a:gd name="T50" fmla="*/ 42 w 83"/>
                        <a:gd name="T51" fmla="*/ 8 h 16"/>
                        <a:gd name="T52" fmla="*/ 44 w 83"/>
                        <a:gd name="T53" fmla="*/ 9 h 16"/>
                        <a:gd name="T54" fmla="*/ 46 w 83"/>
                        <a:gd name="T55" fmla="*/ 9 h 16"/>
                        <a:gd name="T56" fmla="*/ 47 w 83"/>
                        <a:gd name="T57" fmla="*/ 9 h 16"/>
                        <a:gd name="T58" fmla="*/ 49 w 83"/>
                        <a:gd name="T59" fmla="*/ 10 h 16"/>
                        <a:gd name="T60" fmla="*/ 51 w 83"/>
                        <a:gd name="T61" fmla="*/ 10 h 16"/>
                        <a:gd name="T62" fmla="*/ 52 w 83"/>
                        <a:gd name="T63" fmla="*/ 10 h 16"/>
                        <a:gd name="T64" fmla="*/ 54 w 83"/>
                        <a:gd name="T65" fmla="*/ 11 h 16"/>
                        <a:gd name="T66" fmla="*/ 56 w 83"/>
                        <a:gd name="T67" fmla="*/ 11 h 16"/>
                        <a:gd name="T68" fmla="*/ 57 w 83"/>
                        <a:gd name="T69" fmla="*/ 11 h 16"/>
                        <a:gd name="T70" fmla="*/ 59 w 83"/>
                        <a:gd name="T71" fmla="*/ 12 h 16"/>
                        <a:gd name="T72" fmla="*/ 61 w 83"/>
                        <a:gd name="T73" fmla="*/ 12 h 16"/>
                        <a:gd name="T74" fmla="*/ 62 w 83"/>
                        <a:gd name="T75" fmla="*/ 12 h 16"/>
                        <a:gd name="T76" fmla="*/ 64 w 83"/>
                        <a:gd name="T77" fmla="*/ 13 h 16"/>
                        <a:gd name="T78" fmla="*/ 66 w 83"/>
                        <a:gd name="T79" fmla="*/ 13 h 16"/>
                        <a:gd name="T80" fmla="*/ 67 w 83"/>
                        <a:gd name="T81" fmla="*/ 13 h 16"/>
                        <a:gd name="T82" fmla="*/ 69 w 83"/>
                        <a:gd name="T83" fmla="*/ 14 h 16"/>
                        <a:gd name="T84" fmla="*/ 71 w 83"/>
                        <a:gd name="T85" fmla="*/ 14 h 16"/>
                        <a:gd name="T86" fmla="*/ 72 w 83"/>
                        <a:gd name="T87" fmla="*/ 14 h 16"/>
                        <a:gd name="T88" fmla="*/ 74 w 83"/>
                        <a:gd name="T89" fmla="*/ 14 h 16"/>
                        <a:gd name="T90" fmla="*/ 76 w 83"/>
                        <a:gd name="T91" fmla="*/ 15 h 16"/>
                        <a:gd name="T92" fmla="*/ 78 w 83"/>
                        <a:gd name="T93" fmla="*/ 15 h 16"/>
                        <a:gd name="T94" fmla="*/ 79 w 83"/>
                        <a:gd name="T95" fmla="*/ 15 h 16"/>
                        <a:gd name="T96" fmla="*/ 81 w 83"/>
                        <a:gd name="T97" fmla="*/ 15 h 16"/>
                        <a:gd name="T98" fmla="*/ 83 w 83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1" y="2"/>
                          </a:lnTo>
                          <a:lnTo>
                            <a:pt x="13" y="3"/>
                          </a:lnTo>
                          <a:lnTo>
                            <a:pt x="15" y="3"/>
                          </a:lnTo>
                          <a:lnTo>
                            <a:pt x="16" y="3"/>
                          </a:lnTo>
                          <a:lnTo>
                            <a:pt x="18" y="4"/>
                          </a:lnTo>
                          <a:lnTo>
                            <a:pt x="20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5" y="5"/>
                          </a:lnTo>
                          <a:lnTo>
                            <a:pt x="27" y="5"/>
                          </a:lnTo>
                          <a:lnTo>
                            <a:pt x="28" y="6"/>
                          </a:lnTo>
                          <a:lnTo>
                            <a:pt x="30" y="6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5" y="7"/>
                          </a:lnTo>
                          <a:lnTo>
                            <a:pt x="37" y="7"/>
                          </a:lnTo>
                          <a:lnTo>
                            <a:pt x="39" y="8"/>
                          </a:lnTo>
                          <a:lnTo>
                            <a:pt x="40" y="8"/>
                          </a:lnTo>
                          <a:lnTo>
                            <a:pt x="42" y="8"/>
                          </a:lnTo>
                          <a:lnTo>
                            <a:pt x="44" y="9"/>
                          </a:lnTo>
                          <a:lnTo>
                            <a:pt x="46" y="9"/>
                          </a:lnTo>
                          <a:lnTo>
                            <a:pt x="47" y="9"/>
                          </a:lnTo>
                          <a:lnTo>
                            <a:pt x="49" y="10"/>
                          </a:lnTo>
                          <a:lnTo>
                            <a:pt x="51" y="10"/>
                          </a:lnTo>
                          <a:lnTo>
                            <a:pt x="52" y="10"/>
                          </a:lnTo>
                          <a:lnTo>
                            <a:pt x="54" y="11"/>
                          </a:lnTo>
                          <a:lnTo>
                            <a:pt x="56" y="11"/>
                          </a:lnTo>
                          <a:lnTo>
                            <a:pt x="57" y="11"/>
                          </a:lnTo>
                          <a:lnTo>
                            <a:pt x="59" y="12"/>
                          </a:lnTo>
                          <a:lnTo>
                            <a:pt x="61" y="12"/>
                          </a:lnTo>
                          <a:lnTo>
                            <a:pt x="62" y="12"/>
                          </a:lnTo>
                          <a:lnTo>
                            <a:pt x="64" y="13"/>
                          </a:lnTo>
                          <a:lnTo>
                            <a:pt x="66" y="13"/>
                          </a:lnTo>
                          <a:lnTo>
                            <a:pt x="67" y="13"/>
                          </a:lnTo>
                          <a:lnTo>
                            <a:pt x="69" y="14"/>
                          </a:lnTo>
                          <a:lnTo>
                            <a:pt x="71" y="14"/>
                          </a:lnTo>
                          <a:lnTo>
                            <a:pt x="72" y="14"/>
                          </a:lnTo>
                          <a:lnTo>
                            <a:pt x="74" y="14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79" y="15"/>
                          </a:lnTo>
                          <a:lnTo>
                            <a:pt x="81" y="15"/>
                          </a:lnTo>
                          <a:lnTo>
                            <a:pt x="83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3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3816351" y="3222625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2 w 83"/>
                        <a:gd name="T3" fmla="*/ 0 h 10"/>
                        <a:gd name="T4" fmla="*/ 3 w 83"/>
                        <a:gd name="T5" fmla="*/ 1 h 10"/>
                        <a:gd name="T6" fmla="*/ 5 w 83"/>
                        <a:gd name="T7" fmla="*/ 1 h 10"/>
                        <a:gd name="T8" fmla="*/ 7 w 83"/>
                        <a:gd name="T9" fmla="*/ 1 h 10"/>
                        <a:gd name="T10" fmla="*/ 8 w 83"/>
                        <a:gd name="T11" fmla="*/ 1 h 10"/>
                        <a:gd name="T12" fmla="*/ 10 w 83"/>
                        <a:gd name="T13" fmla="*/ 2 h 10"/>
                        <a:gd name="T14" fmla="*/ 12 w 83"/>
                        <a:gd name="T15" fmla="*/ 2 h 10"/>
                        <a:gd name="T16" fmla="*/ 13 w 83"/>
                        <a:gd name="T17" fmla="*/ 2 h 10"/>
                        <a:gd name="T18" fmla="*/ 15 w 83"/>
                        <a:gd name="T19" fmla="*/ 3 h 10"/>
                        <a:gd name="T20" fmla="*/ 17 w 83"/>
                        <a:gd name="T21" fmla="*/ 3 h 10"/>
                        <a:gd name="T22" fmla="*/ 18 w 83"/>
                        <a:gd name="T23" fmla="*/ 3 h 10"/>
                        <a:gd name="T24" fmla="*/ 20 w 83"/>
                        <a:gd name="T25" fmla="*/ 3 h 10"/>
                        <a:gd name="T26" fmla="*/ 22 w 83"/>
                        <a:gd name="T27" fmla="*/ 3 h 10"/>
                        <a:gd name="T28" fmla="*/ 23 w 83"/>
                        <a:gd name="T29" fmla="*/ 4 h 10"/>
                        <a:gd name="T30" fmla="*/ 25 w 83"/>
                        <a:gd name="T31" fmla="*/ 4 h 10"/>
                        <a:gd name="T32" fmla="*/ 27 w 83"/>
                        <a:gd name="T33" fmla="*/ 4 h 10"/>
                        <a:gd name="T34" fmla="*/ 29 w 83"/>
                        <a:gd name="T35" fmla="*/ 5 h 10"/>
                        <a:gd name="T36" fmla="*/ 30 w 83"/>
                        <a:gd name="T37" fmla="*/ 5 h 10"/>
                        <a:gd name="T38" fmla="*/ 32 w 83"/>
                        <a:gd name="T39" fmla="*/ 5 h 10"/>
                        <a:gd name="T40" fmla="*/ 34 w 83"/>
                        <a:gd name="T41" fmla="*/ 5 h 10"/>
                        <a:gd name="T42" fmla="*/ 35 w 83"/>
                        <a:gd name="T43" fmla="*/ 5 h 10"/>
                        <a:gd name="T44" fmla="*/ 37 w 83"/>
                        <a:gd name="T45" fmla="*/ 6 h 10"/>
                        <a:gd name="T46" fmla="*/ 39 w 83"/>
                        <a:gd name="T47" fmla="*/ 6 h 10"/>
                        <a:gd name="T48" fmla="*/ 40 w 83"/>
                        <a:gd name="T49" fmla="*/ 6 h 10"/>
                        <a:gd name="T50" fmla="*/ 42 w 83"/>
                        <a:gd name="T51" fmla="*/ 6 h 10"/>
                        <a:gd name="T52" fmla="*/ 44 w 83"/>
                        <a:gd name="T53" fmla="*/ 6 h 10"/>
                        <a:gd name="T54" fmla="*/ 45 w 83"/>
                        <a:gd name="T55" fmla="*/ 7 h 10"/>
                        <a:gd name="T56" fmla="*/ 47 w 83"/>
                        <a:gd name="T57" fmla="*/ 7 h 10"/>
                        <a:gd name="T58" fmla="*/ 49 w 83"/>
                        <a:gd name="T59" fmla="*/ 7 h 10"/>
                        <a:gd name="T60" fmla="*/ 51 w 83"/>
                        <a:gd name="T61" fmla="*/ 7 h 10"/>
                        <a:gd name="T62" fmla="*/ 53 w 83"/>
                        <a:gd name="T63" fmla="*/ 8 h 10"/>
                        <a:gd name="T64" fmla="*/ 54 w 83"/>
                        <a:gd name="T65" fmla="*/ 8 h 10"/>
                        <a:gd name="T66" fmla="*/ 56 w 83"/>
                        <a:gd name="T67" fmla="*/ 8 h 10"/>
                        <a:gd name="T68" fmla="*/ 58 w 83"/>
                        <a:gd name="T69" fmla="*/ 8 h 10"/>
                        <a:gd name="T70" fmla="*/ 59 w 83"/>
                        <a:gd name="T71" fmla="*/ 8 h 10"/>
                        <a:gd name="T72" fmla="*/ 61 w 83"/>
                        <a:gd name="T73" fmla="*/ 8 h 10"/>
                        <a:gd name="T74" fmla="*/ 63 w 83"/>
                        <a:gd name="T75" fmla="*/ 9 h 10"/>
                        <a:gd name="T76" fmla="*/ 64 w 83"/>
                        <a:gd name="T77" fmla="*/ 9 h 10"/>
                        <a:gd name="T78" fmla="*/ 66 w 83"/>
                        <a:gd name="T79" fmla="*/ 9 h 10"/>
                        <a:gd name="T80" fmla="*/ 68 w 83"/>
                        <a:gd name="T81" fmla="*/ 9 h 10"/>
                        <a:gd name="T82" fmla="*/ 69 w 83"/>
                        <a:gd name="T83" fmla="*/ 9 h 10"/>
                        <a:gd name="T84" fmla="*/ 71 w 83"/>
                        <a:gd name="T85" fmla="*/ 9 h 10"/>
                        <a:gd name="T86" fmla="*/ 73 w 83"/>
                        <a:gd name="T87" fmla="*/ 10 h 10"/>
                        <a:gd name="T88" fmla="*/ 74 w 83"/>
                        <a:gd name="T89" fmla="*/ 10 h 10"/>
                        <a:gd name="T90" fmla="*/ 76 w 83"/>
                        <a:gd name="T91" fmla="*/ 10 h 10"/>
                        <a:gd name="T92" fmla="*/ 78 w 83"/>
                        <a:gd name="T93" fmla="*/ 10 h 10"/>
                        <a:gd name="T94" fmla="*/ 79 w 83"/>
                        <a:gd name="T95" fmla="*/ 10 h 10"/>
                        <a:gd name="T96" fmla="*/ 81 w 83"/>
                        <a:gd name="T97" fmla="*/ 10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8" y="3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5"/>
                          </a:lnTo>
                          <a:lnTo>
                            <a:pt x="30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5" y="5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0" y="6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5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59" y="8"/>
                          </a:lnTo>
                          <a:lnTo>
                            <a:pt x="61" y="8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9"/>
                          </a:lnTo>
                          <a:lnTo>
                            <a:pt x="68" y="9"/>
                          </a:lnTo>
                          <a:lnTo>
                            <a:pt x="69" y="9"/>
                          </a:lnTo>
                          <a:lnTo>
                            <a:pt x="71" y="9"/>
                          </a:lnTo>
                          <a:lnTo>
                            <a:pt x="73" y="10"/>
                          </a:lnTo>
                          <a:lnTo>
                            <a:pt x="74" y="10"/>
                          </a:lnTo>
                          <a:lnTo>
                            <a:pt x="76" y="10"/>
                          </a:lnTo>
                          <a:lnTo>
                            <a:pt x="78" y="10"/>
                          </a:lnTo>
                          <a:lnTo>
                            <a:pt x="79" y="10"/>
                          </a:lnTo>
                          <a:lnTo>
                            <a:pt x="81" y="10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4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3948113" y="32258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8 h 8"/>
                        <a:gd name="T2" fmla="*/ 1 w 83"/>
                        <a:gd name="T3" fmla="*/ 8 h 8"/>
                        <a:gd name="T4" fmla="*/ 3 w 83"/>
                        <a:gd name="T5" fmla="*/ 8 h 8"/>
                        <a:gd name="T6" fmla="*/ 5 w 83"/>
                        <a:gd name="T7" fmla="*/ 8 h 8"/>
                        <a:gd name="T8" fmla="*/ 6 w 83"/>
                        <a:gd name="T9" fmla="*/ 8 h 8"/>
                        <a:gd name="T10" fmla="*/ 8 w 83"/>
                        <a:gd name="T11" fmla="*/ 8 h 8"/>
                        <a:gd name="T12" fmla="*/ 10 w 83"/>
                        <a:gd name="T13" fmla="*/ 8 h 8"/>
                        <a:gd name="T14" fmla="*/ 12 w 83"/>
                        <a:gd name="T15" fmla="*/ 8 h 8"/>
                        <a:gd name="T16" fmla="*/ 13 w 83"/>
                        <a:gd name="T17" fmla="*/ 8 h 8"/>
                        <a:gd name="T18" fmla="*/ 15 w 83"/>
                        <a:gd name="T19" fmla="*/ 8 h 8"/>
                        <a:gd name="T20" fmla="*/ 17 w 83"/>
                        <a:gd name="T21" fmla="*/ 8 h 8"/>
                        <a:gd name="T22" fmla="*/ 19 w 83"/>
                        <a:gd name="T23" fmla="*/ 8 h 8"/>
                        <a:gd name="T24" fmla="*/ 20 w 83"/>
                        <a:gd name="T25" fmla="*/ 8 h 8"/>
                        <a:gd name="T26" fmla="*/ 22 w 83"/>
                        <a:gd name="T27" fmla="*/ 8 h 8"/>
                        <a:gd name="T28" fmla="*/ 24 w 83"/>
                        <a:gd name="T29" fmla="*/ 8 h 8"/>
                        <a:gd name="T30" fmla="*/ 25 w 83"/>
                        <a:gd name="T31" fmla="*/ 8 h 8"/>
                        <a:gd name="T32" fmla="*/ 27 w 83"/>
                        <a:gd name="T33" fmla="*/ 8 h 8"/>
                        <a:gd name="T34" fmla="*/ 29 w 83"/>
                        <a:gd name="T35" fmla="*/ 8 h 8"/>
                        <a:gd name="T36" fmla="*/ 30 w 83"/>
                        <a:gd name="T37" fmla="*/ 8 h 8"/>
                        <a:gd name="T38" fmla="*/ 32 w 83"/>
                        <a:gd name="T39" fmla="*/ 8 h 8"/>
                        <a:gd name="T40" fmla="*/ 34 w 83"/>
                        <a:gd name="T41" fmla="*/ 8 h 8"/>
                        <a:gd name="T42" fmla="*/ 36 w 83"/>
                        <a:gd name="T43" fmla="*/ 8 h 8"/>
                        <a:gd name="T44" fmla="*/ 37 w 83"/>
                        <a:gd name="T45" fmla="*/ 8 h 8"/>
                        <a:gd name="T46" fmla="*/ 39 w 83"/>
                        <a:gd name="T47" fmla="*/ 8 h 8"/>
                        <a:gd name="T48" fmla="*/ 41 w 83"/>
                        <a:gd name="T49" fmla="*/ 8 h 8"/>
                        <a:gd name="T50" fmla="*/ 42 w 83"/>
                        <a:gd name="T51" fmla="*/ 8 h 8"/>
                        <a:gd name="T52" fmla="*/ 44 w 83"/>
                        <a:gd name="T53" fmla="*/ 7 h 8"/>
                        <a:gd name="T54" fmla="*/ 46 w 83"/>
                        <a:gd name="T55" fmla="*/ 7 h 8"/>
                        <a:gd name="T56" fmla="*/ 47 w 83"/>
                        <a:gd name="T57" fmla="*/ 7 h 8"/>
                        <a:gd name="T58" fmla="*/ 49 w 83"/>
                        <a:gd name="T59" fmla="*/ 7 h 8"/>
                        <a:gd name="T60" fmla="*/ 51 w 83"/>
                        <a:gd name="T61" fmla="*/ 7 h 8"/>
                        <a:gd name="T62" fmla="*/ 52 w 83"/>
                        <a:gd name="T63" fmla="*/ 6 h 8"/>
                        <a:gd name="T64" fmla="*/ 54 w 83"/>
                        <a:gd name="T65" fmla="*/ 6 h 8"/>
                        <a:gd name="T66" fmla="*/ 56 w 83"/>
                        <a:gd name="T67" fmla="*/ 6 h 8"/>
                        <a:gd name="T68" fmla="*/ 57 w 83"/>
                        <a:gd name="T69" fmla="*/ 6 h 8"/>
                        <a:gd name="T70" fmla="*/ 59 w 83"/>
                        <a:gd name="T71" fmla="*/ 5 h 8"/>
                        <a:gd name="T72" fmla="*/ 61 w 83"/>
                        <a:gd name="T73" fmla="*/ 5 h 8"/>
                        <a:gd name="T74" fmla="*/ 63 w 83"/>
                        <a:gd name="T75" fmla="*/ 5 h 8"/>
                        <a:gd name="T76" fmla="*/ 64 w 83"/>
                        <a:gd name="T77" fmla="*/ 4 h 8"/>
                        <a:gd name="T78" fmla="*/ 66 w 83"/>
                        <a:gd name="T79" fmla="*/ 4 h 8"/>
                        <a:gd name="T80" fmla="*/ 68 w 83"/>
                        <a:gd name="T81" fmla="*/ 4 h 8"/>
                        <a:gd name="T82" fmla="*/ 70 w 83"/>
                        <a:gd name="T83" fmla="*/ 3 h 8"/>
                        <a:gd name="T84" fmla="*/ 71 w 83"/>
                        <a:gd name="T85" fmla="*/ 3 h 8"/>
                        <a:gd name="T86" fmla="*/ 73 w 83"/>
                        <a:gd name="T87" fmla="*/ 3 h 8"/>
                        <a:gd name="T88" fmla="*/ 75 w 83"/>
                        <a:gd name="T89" fmla="*/ 2 h 8"/>
                        <a:gd name="T90" fmla="*/ 76 w 83"/>
                        <a:gd name="T91" fmla="*/ 2 h 8"/>
                        <a:gd name="T92" fmla="*/ 78 w 83"/>
                        <a:gd name="T93" fmla="*/ 1 h 8"/>
                        <a:gd name="T94" fmla="*/ 80 w 83"/>
                        <a:gd name="T95" fmla="*/ 1 h 8"/>
                        <a:gd name="T96" fmla="*/ 81 w 83"/>
                        <a:gd name="T97" fmla="*/ 1 h 8"/>
                        <a:gd name="T98" fmla="*/ 83 w 83"/>
                        <a:gd name="T99" fmla="*/ 0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8"/>
                          </a:moveTo>
                          <a:lnTo>
                            <a:pt x="1" y="8"/>
                          </a:lnTo>
                          <a:lnTo>
                            <a:pt x="3" y="8"/>
                          </a:lnTo>
                          <a:lnTo>
                            <a:pt x="5" y="8"/>
                          </a:lnTo>
                          <a:lnTo>
                            <a:pt x="6" y="8"/>
                          </a:lnTo>
                          <a:lnTo>
                            <a:pt x="8" y="8"/>
                          </a:lnTo>
                          <a:lnTo>
                            <a:pt x="10" y="8"/>
                          </a:lnTo>
                          <a:lnTo>
                            <a:pt x="12" y="8"/>
                          </a:lnTo>
                          <a:lnTo>
                            <a:pt x="13" y="8"/>
                          </a:lnTo>
                          <a:lnTo>
                            <a:pt x="15" y="8"/>
                          </a:lnTo>
                          <a:lnTo>
                            <a:pt x="17" y="8"/>
                          </a:lnTo>
                          <a:lnTo>
                            <a:pt x="19" y="8"/>
                          </a:lnTo>
                          <a:lnTo>
                            <a:pt x="20" y="8"/>
                          </a:lnTo>
                          <a:lnTo>
                            <a:pt x="22" y="8"/>
                          </a:lnTo>
                          <a:lnTo>
                            <a:pt x="24" y="8"/>
                          </a:lnTo>
                          <a:lnTo>
                            <a:pt x="25" y="8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0" y="8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6" y="8"/>
                          </a:lnTo>
                          <a:lnTo>
                            <a:pt x="37" y="8"/>
                          </a:lnTo>
                          <a:lnTo>
                            <a:pt x="39" y="8"/>
                          </a:lnTo>
                          <a:lnTo>
                            <a:pt x="41" y="8"/>
                          </a:lnTo>
                          <a:lnTo>
                            <a:pt x="42" y="8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7" y="6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3"/>
                          </a:lnTo>
                          <a:lnTo>
                            <a:pt x="71" y="3"/>
                          </a:lnTo>
                          <a:lnTo>
                            <a:pt x="73" y="3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5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4079876" y="3141663"/>
                      <a:ext cx="131763" cy="84138"/>
                    </a:xfrm>
                    <a:custGeom>
                      <a:avLst/>
                      <a:gdLst>
                        <a:gd name="T0" fmla="*/ 0 w 83"/>
                        <a:gd name="T1" fmla="*/ 53 h 53"/>
                        <a:gd name="T2" fmla="*/ 2 w 83"/>
                        <a:gd name="T3" fmla="*/ 52 h 53"/>
                        <a:gd name="T4" fmla="*/ 3 w 83"/>
                        <a:gd name="T5" fmla="*/ 52 h 53"/>
                        <a:gd name="T6" fmla="*/ 5 w 83"/>
                        <a:gd name="T7" fmla="*/ 51 h 53"/>
                        <a:gd name="T8" fmla="*/ 7 w 83"/>
                        <a:gd name="T9" fmla="*/ 51 h 53"/>
                        <a:gd name="T10" fmla="*/ 8 w 83"/>
                        <a:gd name="T11" fmla="*/ 50 h 53"/>
                        <a:gd name="T12" fmla="*/ 10 w 83"/>
                        <a:gd name="T13" fmla="*/ 50 h 53"/>
                        <a:gd name="T14" fmla="*/ 12 w 83"/>
                        <a:gd name="T15" fmla="*/ 49 h 53"/>
                        <a:gd name="T16" fmla="*/ 13 w 83"/>
                        <a:gd name="T17" fmla="*/ 48 h 53"/>
                        <a:gd name="T18" fmla="*/ 15 w 83"/>
                        <a:gd name="T19" fmla="*/ 48 h 53"/>
                        <a:gd name="T20" fmla="*/ 17 w 83"/>
                        <a:gd name="T21" fmla="*/ 47 h 53"/>
                        <a:gd name="T22" fmla="*/ 19 w 83"/>
                        <a:gd name="T23" fmla="*/ 46 h 53"/>
                        <a:gd name="T24" fmla="*/ 20 w 83"/>
                        <a:gd name="T25" fmla="*/ 45 h 53"/>
                        <a:gd name="T26" fmla="*/ 22 w 83"/>
                        <a:gd name="T27" fmla="*/ 45 h 53"/>
                        <a:gd name="T28" fmla="*/ 24 w 83"/>
                        <a:gd name="T29" fmla="*/ 44 h 53"/>
                        <a:gd name="T30" fmla="*/ 25 w 83"/>
                        <a:gd name="T31" fmla="*/ 43 h 53"/>
                        <a:gd name="T32" fmla="*/ 27 w 83"/>
                        <a:gd name="T33" fmla="*/ 42 h 53"/>
                        <a:gd name="T34" fmla="*/ 29 w 83"/>
                        <a:gd name="T35" fmla="*/ 42 h 53"/>
                        <a:gd name="T36" fmla="*/ 31 w 83"/>
                        <a:gd name="T37" fmla="*/ 40 h 53"/>
                        <a:gd name="T38" fmla="*/ 32 w 83"/>
                        <a:gd name="T39" fmla="*/ 40 h 53"/>
                        <a:gd name="T40" fmla="*/ 34 w 83"/>
                        <a:gd name="T41" fmla="*/ 39 h 53"/>
                        <a:gd name="T42" fmla="*/ 36 w 83"/>
                        <a:gd name="T43" fmla="*/ 38 h 53"/>
                        <a:gd name="T44" fmla="*/ 37 w 83"/>
                        <a:gd name="T45" fmla="*/ 37 h 53"/>
                        <a:gd name="T46" fmla="*/ 39 w 83"/>
                        <a:gd name="T47" fmla="*/ 36 h 53"/>
                        <a:gd name="T48" fmla="*/ 41 w 83"/>
                        <a:gd name="T49" fmla="*/ 35 h 53"/>
                        <a:gd name="T50" fmla="*/ 43 w 83"/>
                        <a:gd name="T51" fmla="*/ 34 h 53"/>
                        <a:gd name="T52" fmla="*/ 44 w 83"/>
                        <a:gd name="T53" fmla="*/ 33 h 53"/>
                        <a:gd name="T54" fmla="*/ 46 w 83"/>
                        <a:gd name="T55" fmla="*/ 31 h 53"/>
                        <a:gd name="T56" fmla="*/ 48 w 83"/>
                        <a:gd name="T57" fmla="*/ 30 h 53"/>
                        <a:gd name="T58" fmla="*/ 49 w 83"/>
                        <a:gd name="T59" fmla="*/ 29 h 53"/>
                        <a:gd name="T60" fmla="*/ 51 w 83"/>
                        <a:gd name="T61" fmla="*/ 28 h 53"/>
                        <a:gd name="T62" fmla="*/ 53 w 83"/>
                        <a:gd name="T63" fmla="*/ 27 h 53"/>
                        <a:gd name="T64" fmla="*/ 54 w 83"/>
                        <a:gd name="T65" fmla="*/ 26 h 53"/>
                        <a:gd name="T66" fmla="*/ 56 w 83"/>
                        <a:gd name="T67" fmla="*/ 24 h 53"/>
                        <a:gd name="T68" fmla="*/ 58 w 83"/>
                        <a:gd name="T69" fmla="*/ 23 h 53"/>
                        <a:gd name="T70" fmla="*/ 59 w 83"/>
                        <a:gd name="T71" fmla="*/ 22 h 53"/>
                        <a:gd name="T72" fmla="*/ 61 w 83"/>
                        <a:gd name="T73" fmla="*/ 20 h 53"/>
                        <a:gd name="T74" fmla="*/ 63 w 83"/>
                        <a:gd name="T75" fmla="*/ 19 h 53"/>
                        <a:gd name="T76" fmla="*/ 64 w 83"/>
                        <a:gd name="T77" fmla="*/ 17 h 53"/>
                        <a:gd name="T78" fmla="*/ 66 w 83"/>
                        <a:gd name="T79" fmla="*/ 16 h 53"/>
                        <a:gd name="T80" fmla="*/ 68 w 83"/>
                        <a:gd name="T81" fmla="*/ 15 h 53"/>
                        <a:gd name="T82" fmla="*/ 69 w 83"/>
                        <a:gd name="T83" fmla="*/ 13 h 53"/>
                        <a:gd name="T84" fmla="*/ 71 w 83"/>
                        <a:gd name="T85" fmla="*/ 12 h 53"/>
                        <a:gd name="T86" fmla="*/ 73 w 83"/>
                        <a:gd name="T87" fmla="*/ 10 h 53"/>
                        <a:gd name="T88" fmla="*/ 75 w 83"/>
                        <a:gd name="T89" fmla="*/ 8 h 53"/>
                        <a:gd name="T90" fmla="*/ 76 w 83"/>
                        <a:gd name="T91" fmla="*/ 7 h 53"/>
                        <a:gd name="T92" fmla="*/ 78 w 83"/>
                        <a:gd name="T93" fmla="*/ 5 h 53"/>
                        <a:gd name="T94" fmla="*/ 80 w 83"/>
                        <a:gd name="T95" fmla="*/ 3 h 53"/>
                        <a:gd name="T96" fmla="*/ 82 w 83"/>
                        <a:gd name="T97" fmla="*/ 2 h 53"/>
                        <a:gd name="T98" fmla="*/ 83 w 83"/>
                        <a:gd name="T99" fmla="*/ 0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3">
                          <a:moveTo>
                            <a:pt x="0" y="53"/>
                          </a:moveTo>
                          <a:lnTo>
                            <a:pt x="2" y="52"/>
                          </a:lnTo>
                          <a:lnTo>
                            <a:pt x="3" y="52"/>
                          </a:lnTo>
                          <a:lnTo>
                            <a:pt x="5" y="51"/>
                          </a:lnTo>
                          <a:lnTo>
                            <a:pt x="7" y="51"/>
                          </a:lnTo>
                          <a:lnTo>
                            <a:pt x="8" y="50"/>
                          </a:lnTo>
                          <a:lnTo>
                            <a:pt x="10" y="50"/>
                          </a:lnTo>
                          <a:lnTo>
                            <a:pt x="12" y="49"/>
                          </a:lnTo>
                          <a:lnTo>
                            <a:pt x="13" y="48"/>
                          </a:lnTo>
                          <a:lnTo>
                            <a:pt x="15" y="48"/>
                          </a:lnTo>
                          <a:lnTo>
                            <a:pt x="17" y="47"/>
                          </a:lnTo>
                          <a:lnTo>
                            <a:pt x="19" y="46"/>
                          </a:lnTo>
                          <a:lnTo>
                            <a:pt x="20" y="45"/>
                          </a:lnTo>
                          <a:lnTo>
                            <a:pt x="22" y="45"/>
                          </a:lnTo>
                          <a:lnTo>
                            <a:pt x="24" y="44"/>
                          </a:lnTo>
                          <a:lnTo>
                            <a:pt x="25" y="43"/>
                          </a:lnTo>
                          <a:lnTo>
                            <a:pt x="27" y="42"/>
                          </a:lnTo>
                          <a:lnTo>
                            <a:pt x="29" y="42"/>
                          </a:lnTo>
                          <a:lnTo>
                            <a:pt x="31" y="40"/>
                          </a:lnTo>
                          <a:lnTo>
                            <a:pt x="32" y="40"/>
                          </a:lnTo>
                          <a:lnTo>
                            <a:pt x="34" y="39"/>
                          </a:lnTo>
                          <a:lnTo>
                            <a:pt x="36" y="38"/>
                          </a:lnTo>
                          <a:lnTo>
                            <a:pt x="37" y="37"/>
                          </a:lnTo>
                          <a:lnTo>
                            <a:pt x="39" y="36"/>
                          </a:lnTo>
                          <a:lnTo>
                            <a:pt x="41" y="35"/>
                          </a:lnTo>
                          <a:lnTo>
                            <a:pt x="43" y="34"/>
                          </a:lnTo>
                          <a:lnTo>
                            <a:pt x="44" y="33"/>
                          </a:lnTo>
                          <a:lnTo>
                            <a:pt x="46" y="31"/>
                          </a:lnTo>
                          <a:lnTo>
                            <a:pt x="48" y="30"/>
                          </a:lnTo>
                          <a:lnTo>
                            <a:pt x="49" y="29"/>
                          </a:lnTo>
                          <a:lnTo>
                            <a:pt x="51" y="28"/>
                          </a:lnTo>
                          <a:lnTo>
                            <a:pt x="53" y="27"/>
                          </a:lnTo>
                          <a:lnTo>
                            <a:pt x="54" y="26"/>
                          </a:lnTo>
                          <a:lnTo>
                            <a:pt x="56" y="24"/>
                          </a:lnTo>
                          <a:lnTo>
                            <a:pt x="58" y="23"/>
                          </a:lnTo>
                          <a:lnTo>
                            <a:pt x="59" y="22"/>
                          </a:lnTo>
                          <a:lnTo>
                            <a:pt x="61" y="20"/>
                          </a:lnTo>
                          <a:lnTo>
                            <a:pt x="63" y="19"/>
                          </a:lnTo>
                          <a:lnTo>
                            <a:pt x="64" y="17"/>
                          </a:lnTo>
                          <a:lnTo>
                            <a:pt x="66" y="16"/>
                          </a:lnTo>
                          <a:lnTo>
                            <a:pt x="68" y="15"/>
                          </a:lnTo>
                          <a:lnTo>
                            <a:pt x="69" y="13"/>
                          </a:lnTo>
                          <a:lnTo>
                            <a:pt x="71" y="12"/>
                          </a:lnTo>
                          <a:lnTo>
                            <a:pt x="73" y="10"/>
                          </a:lnTo>
                          <a:lnTo>
                            <a:pt x="75" y="8"/>
                          </a:lnTo>
                          <a:lnTo>
                            <a:pt x="76" y="7"/>
                          </a:lnTo>
                          <a:lnTo>
                            <a:pt x="78" y="5"/>
                          </a:lnTo>
                          <a:lnTo>
                            <a:pt x="80" y="3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6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4211638" y="2951163"/>
                      <a:ext cx="131763" cy="190500"/>
                    </a:xfrm>
                    <a:custGeom>
                      <a:avLst/>
                      <a:gdLst>
                        <a:gd name="T0" fmla="*/ 0 w 83"/>
                        <a:gd name="T1" fmla="*/ 120 h 120"/>
                        <a:gd name="T2" fmla="*/ 2 w 83"/>
                        <a:gd name="T3" fmla="*/ 118 h 120"/>
                        <a:gd name="T4" fmla="*/ 4 w 83"/>
                        <a:gd name="T5" fmla="*/ 116 h 120"/>
                        <a:gd name="T6" fmla="*/ 5 w 83"/>
                        <a:gd name="T7" fmla="*/ 114 h 120"/>
                        <a:gd name="T8" fmla="*/ 7 w 83"/>
                        <a:gd name="T9" fmla="*/ 113 h 120"/>
                        <a:gd name="T10" fmla="*/ 9 w 83"/>
                        <a:gd name="T11" fmla="*/ 111 h 120"/>
                        <a:gd name="T12" fmla="*/ 10 w 83"/>
                        <a:gd name="T13" fmla="*/ 109 h 120"/>
                        <a:gd name="T14" fmla="*/ 12 w 83"/>
                        <a:gd name="T15" fmla="*/ 107 h 120"/>
                        <a:gd name="T16" fmla="*/ 14 w 83"/>
                        <a:gd name="T17" fmla="*/ 105 h 120"/>
                        <a:gd name="T18" fmla="*/ 15 w 83"/>
                        <a:gd name="T19" fmla="*/ 103 h 120"/>
                        <a:gd name="T20" fmla="*/ 17 w 83"/>
                        <a:gd name="T21" fmla="*/ 101 h 120"/>
                        <a:gd name="T22" fmla="*/ 19 w 83"/>
                        <a:gd name="T23" fmla="*/ 99 h 120"/>
                        <a:gd name="T24" fmla="*/ 20 w 83"/>
                        <a:gd name="T25" fmla="*/ 96 h 120"/>
                        <a:gd name="T26" fmla="*/ 22 w 83"/>
                        <a:gd name="T27" fmla="*/ 95 h 120"/>
                        <a:gd name="T28" fmla="*/ 24 w 83"/>
                        <a:gd name="T29" fmla="*/ 92 h 120"/>
                        <a:gd name="T30" fmla="*/ 26 w 83"/>
                        <a:gd name="T31" fmla="*/ 90 h 120"/>
                        <a:gd name="T32" fmla="*/ 27 w 83"/>
                        <a:gd name="T33" fmla="*/ 88 h 120"/>
                        <a:gd name="T34" fmla="*/ 29 w 83"/>
                        <a:gd name="T35" fmla="*/ 86 h 120"/>
                        <a:gd name="T36" fmla="*/ 31 w 83"/>
                        <a:gd name="T37" fmla="*/ 83 h 120"/>
                        <a:gd name="T38" fmla="*/ 32 w 83"/>
                        <a:gd name="T39" fmla="*/ 81 h 120"/>
                        <a:gd name="T40" fmla="*/ 34 w 83"/>
                        <a:gd name="T41" fmla="*/ 79 h 120"/>
                        <a:gd name="T42" fmla="*/ 36 w 83"/>
                        <a:gd name="T43" fmla="*/ 76 h 120"/>
                        <a:gd name="T44" fmla="*/ 37 w 83"/>
                        <a:gd name="T45" fmla="*/ 74 h 120"/>
                        <a:gd name="T46" fmla="*/ 39 w 83"/>
                        <a:gd name="T47" fmla="*/ 72 h 120"/>
                        <a:gd name="T48" fmla="*/ 41 w 83"/>
                        <a:gd name="T49" fmla="*/ 69 h 120"/>
                        <a:gd name="T50" fmla="*/ 43 w 83"/>
                        <a:gd name="T51" fmla="*/ 66 h 120"/>
                        <a:gd name="T52" fmla="*/ 44 w 83"/>
                        <a:gd name="T53" fmla="*/ 64 h 120"/>
                        <a:gd name="T54" fmla="*/ 46 w 83"/>
                        <a:gd name="T55" fmla="*/ 61 h 120"/>
                        <a:gd name="T56" fmla="*/ 48 w 83"/>
                        <a:gd name="T57" fmla="*/ 59 h 120"/>
                        <a:gd name="T58" fmla="*/ 50 w 83"/>
                        <a:gd name="T59" fmla="*/ 56 h 120"/>
                        <a:gd name="T60" fmla="*/ 51 w 83"/>
                        <a:gd name="T61" fmla="*/ 54 h 120"/>
                        <a:gd name="T62" fmla="*/ 53 w 83"/>
                        <a:gd name="T63" fmla="*/ 51 h 120"/>
                        <a:gd name="T64" fmla="*/ 55 w 83"/>
                        <a:gd name="T65" fmla="*/ 48 h 120"/>
                        <a:gd name="T66" fmla="*/ 56 w 83"/>
                        <a:gd name="T67" fmla="*/ 46 h 120"/>
                        <a:gd name="T68" fmla="*/ 58 w 83"/>
                        <a:gd name="T69" fmla="*/ 43 h 120"/>
                        <a:gd name="T70" fmla="*/ 60 w 83"/>
                        <a:gd name="T71" fmla="*/ 40 h 120"/>
                        <a:gd name="T72" fmla="*/ 61 w 83"/>
                        <a:gd name="T73" fmla="*/ 38 h 120"/>
                        <a:gd name="T74" fmla="*/ 63 w 83"/>
                        <a:gd name="T75" fmla="*/ 35 h 120"/>
                        <a:gd name="T76" fmla="*/ 65 w 83"/>
                        <a:gd name="T77" fmla="*/ 32 h 120"/>
                        <a:gd name="T78" fmla="*/ 66 w 83"/>
                        <a:gd name="T79" fmla="*/ 29 h 120"/>
                        <a:gd name="T80" fmla="*/ 68 w 83"/>
                        <a:gd name="T81" fmla="*/ 26 h 120"/>
                        <a:gd name="T82" fmla="*/ 70 w 83"/>
                        <a:gd name="T83" fmla="*/ 24 h 120"/>
                        <a:gd name="T84" fmla="*/ 71 w 83"/>
                        <a:gd name="T85" fmla="*/ 21 h 120"/>
                        <a:gd name="T86" fmla="*/ 73 w 83"/>
                        <a:gd name="T87" fmla="*/ 18 h 120"/>
                        <a:gd name="T88" fmla="*/ 75 w 83"/>
                        <a:gd name="T89" fmla="*/ 15 h 120"/>
                        <a:gd name="T90" fmla="*/ 76 w 83"/>
                        <a:gd name="T91" fmla="*/ 12 h 120"/>
                        <a:gd name="T92" fmla="*/ 78 w 83"/>
                        <a:gd name="T93" fmla="*/ 9 h 120"/>
                        <a:gd name="T94" fmla="*/ 80 w 83"/>
                        <a:gd name="T95" fmla="*/ 6 h 120"/>
                        <a:gd name="T96" fmla="*/ 81 w 83"/>
                        <a:gd name="T97" fmla="*/ 3 h 120"/>
                        <a:gd name="T98" fmla="*/ 83 w 83"/>
                        <a:gd name="T99" fmla="*/ 0 h 1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0">
                          <a:moveTo>
                            <a:pt x="0" y="120"/>
                          </a:moveTo>
                          <a:lnTo>
                            <a:pt x="2" y="118"/>
                          </a:lnTo>
                          <a:lnTo>
                            <a:pt x="4" y="116"/>
                          </a:lnTo>
                          <a:lnTo>
                            <a:pt x="5" y="114"/>
                          </a:lnTo>
                          <a:lnTo>
                            <a:pt x="7" y="113"/>
                          </a:lnTo>
                          <a:lnTo>
                            <a:pt x="9" y="111"/>
                          </a:lnTo>
                          <a:lnTo>
                            <a:pt x="10" y="109"/>
                          </a:lnTo>
                          <a:lnTo>
                            <a:pt x="12" y="107"/>
                          </a:lnTo>
                          <a:lnTo>
                            <a:pt x="14" y="105"/>
                          </a:lnTo>
                          <a:lnTo>
                            <a:pt x="15" y="103"/>
                          </a:lnTo>
                          <a:lnTo>
                            <a:pt x="17" y="101"/>
                          </a:lnTo>
                          <a:lnTo>
                            <a:pt x="19" y="99"/>
                          </a:lnTo>
                          <a:lnTo>
                            <a:pt x="20" y="96"/>
                          </a:lnTo>
                          <a:lnTo>
                            <a:pt x="22" y="95"/>
                          </a:lnTo>
                          <a:lnTo>
                            <a:pt x="24" y="92"/>
                          </a:lnTo>
                          <a:lnTo>
                            <a:pt x="26" y="90"/>
                          </a:lnTo>
                          <a:lnTo>
                            <a:pt x="27" y="88"/>
                          </a:lnTo>
                          <a:lnTo>
                            <a:pt x="29" y="86"/>
                          </a:lnTo>
                          <a:lnTo>
                            <a:pt x="31" y="83"/>
                          </a:lnTo>
                          <a:lnTo>
                            <a:pt x="32" y="81"/>
                          </a:lnTo>
                          <a:lnTo>
                            <a:pt x="34" y="79"/>
                          </a:lnTo>
                          <a:lnTo>
                            <a:pt x="36" y="76"/>
                          </a:lnTo>
                          <a:lnTo>
                            <a:pt x="37" y="74"/>
                          </a:lnTo>
                          <a:lnTo>
                            <a:pt x="39" y="72"/>
                          </a:lnTo>
                          <a:lnTo>
                            <a:pt x="41" y="69"/>
                          </a:lnTo>
                          <a:lnTo>
                            <a:pt x="43" y="66"/>
                          </a:lnTo>
                          <a:lnTo>
                            <a:pt x="44" y="64"/>
                          </a:lnTo>
                          <a:lnTo>
                            <a:pt x="46" y="61"/>
                          </a:lnTo>
                          <a:lnTo>
                            <a:pt x="48" y="59"/>
                          </a:lnTo>
                          <a:lnTo>
                            <a:pt x="50" y="56"/>
                          </a:lnTo>
                          <a:lnTo>
                            <a:pt x="51" y="54"/>
                          </a:lnTo>
                          <a:lnTo>
                            <a:pt x="53" y="51"/>
                          </a:lnTo>
                          <a:lnTo>
                            <a:pt x="55" y="48"/>
                          </a:lnTo>
                          <a:lnTo>
                            <a:pt x="56" y="46"/>
                          </a:lnTo>
                          <a:lnTo>
                            <a:pt x="58" y="43"/>
                          </a:lnTo>
                          <a:lnTo>
                            <a:pt x="60" y="40"/>
                          </a:lnTo>
                          <a:lnTo>
                            <a:pt x="61" y="38"/>
                          </a:lnTo>
                          <a:lnTo>
                            <a:pt x="63" y="35"/>
                          </a:lnTo>
                          <a:lnTo>
                            <a:pt x="65" y="32"/>
                          </a:lnTo>
                          <a:lnTo>
                            <a:pt x="66" y="29"/>
                          </a:lnTo>
                          <a:lnTo>
                            <a:pt x="68" y="26"/>
                          </a:lnTo>
                          <a:lnTo>
                            <a:pt x="70" y="24"/>
                          </a:lnTo>
                          <a:lnTo>
                            <a:pt x="71" y="21"/>
                          </a:lnTo>
                          <a:lnTo>
                            <a:pt x="73" y="18"/>
                          </a:lnTo>
                          <a:lnTo>
                            <a:pt x="75" y="15"/>
                          </a:lnTo>
                          <a:lnTo>
                            <a:pt x="76" y="12"/>
                          </a:lnTo>
                          <a:lnTo>
                            <a:pt x="78" y="9"/>
                          </a:lnTo>
                          <a:lnTo>
                            <a:pt x="80" y="6"/>
                          </a:lnTo>
                          <a:lnTo>
                            <a:pt x="81" y="3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7" name="Freeform 154"/>
                    <p:cNvSpPr>
                      <a:spLocks/>
                    </p:cNvSpPr>
                    <p:nvPr/>
                  </p:nvSpPr>
                  <p:spPr bwMode="auto">
                    <a:xfrm>
                      <a:off x="4343401" y="2736850"/>
                      <a:ext cx="131763" cy="214313"/>
                    </a:xfrm>
                    <a:custGeom>
                      <a:avLst/>
                      <a:gdLst>
                        <a:gd name="T0" fmla="*/ 0 w 83"/>
                        <a:gd name="T1" fmla="*/ 135 h 135"/>
                        <a:gd name="T2" fmla="*/ 2 w 83"/>
                        <a:gd name="T3" fmla="*/ 133 h 135"/>
                        <a:gd name="T4" fmla="*/ 4 w 83"/>
                        <a:gd name="T5" fmla="*/ 129 h 135"/>
                        <a:gd name="T6" fmla="*/ 5 w 83"/>
                        <a:gd name="T7" fmla="*/ 127 h 135"/>
                        <a:gd name="T8" fmla="*/ 7 w 83"/>
                        <a:gd name="T9" fmla="*/ 124 h 135"/>
                        <a:gd name="T10" fmla="*/ 9 w 83"/>
                        <a:gd name="T11" fmla="*/ 120 h 135"/>
                        <a:gd name="T12" fmla="*/ 11 w 83"/>
                        <a:gd name="T13" fmla="*/ 118 h 135"/>
                        <a:gd name="T14" fmla="*/ 12 w 83"/>
                        <a:gd name="T15" fmla="*/ 115 h 135"/>
                        <a:gd name="T16" fmla="*/ 14 w 83"/>
                        <a:gd name="T17" fmla="*/ 112 h 135"/>
                        <a:gd name="T18" fmla="*/ 16 w 83"/>
                        <a:gd name="T19" fmla="*/ 109 h 135"/>
                        <a:gd name="T20" fmla="*/ 17 w 83"/>
                        <a:gd name="T21" fmla="*/ 106 h 135"/>
                        <a:gd name="T22" fmla="*/ 19 w 83"/>
                        <a:gd name="T23" fmla="*/ 103 h 135"/>
                        <a:gd name="T24" fmla="*/ 21 w 83"/>
                        <a:gd name="T25" fmla="*/ 100 h 135"/>
                        <a:gd name="T26" fmla="*/ 22 w 83"/>
                        <a:gd name="T27" fmla="*/ 97 h 135"/>
                        <a:gd name="T28" fmla="*/ 24 w 83"/>
                        <a:gd name="T29" fmla="*/ 94 h 135"/>
                        <a:gd name="T30" fmla="*/ 26 w 83"/>
                        <a:gd name="T31" fmla="*/ 91 h 135"/>
                        <a:gd name="T32" fmla="*/ 27 w 83"/>
                        <a:gd name="T33" fmla="*/ 88 h 135"/>
                        <a:gd name="T34" fmla="*/ 29 w 83"/>
                        <a:gd name="T35" fmla="*/ 85 h 135"/>
                        <a:gd name="T36" fmla="*/ 31 w 83"/>
                        <a:gd name="T37" fmla="*/ 82 h 135"/>
                        <a:gd name="T38" fmla="*/ 33 w 83"/>
                        <a:gd name="T39" fmla="*/ 79 h 135"/>
                        <a:gd name="T40" fmla="*/ 34 w 83"/>
                        <a:gd name="T41" fmla="*/ 76 h 135"/>
                        <a:gd name="T42" fmla="*/ 36 w 83"/>
                        <a:gd name="T43" fmla="*/ 73 h 135"/>
                        <a:gd name="T44" fmla="*/ 38 w 83"/>
                        <a:gd name="T45" fmla="*/ 71 h 135"/>
                        <a:gd name="T46" fmla="*/ 39 w 83"/>
                        <a:gd name="T47" fmla="*/ 68 h 135"/>
                        <a:gd name="T48" fmla="*/ 41 w 83"/>
                        <a:gd name="T49" fmla="*/ 65 h 135"/>
                        <a:gd name="T50" fmla="*/ 43 w 83"/>
                        <a:gd name="T51" fmla="*/ 62 h 135"/>
                        <a:gd name="T52" fmla="*/ 44 w 83"/>
                        <a:gd name="T53" fmla="*/ 59 h 135"/>
                        <a:gd name="T54" fmla="*/ 46 w 83"/>
                        <a:gd name="T55" fmla="*/ 56 h 135"/>
                        <a:gd name="T56" fmla="*/ 48 w 83"/>
                        <a:gd name="T57" fmla="*/ 53 h 135"/>
                        <a:gd name="T58" fmla="*/ 49 w 83"/>
                        <a:gd name="T59" fmla="*/ 51 h 135"/>
                        <a:gd name="T60" fmla="*/ 51 w 83"/>
                        <a:gd name="T61" fmla="*/ 48 h 135"/>
                        <a:gd name="T62" fmla="*/ 53 w 83"/>
                        <a:gd name="T63" fmla="*/ 45 h 135"/>
                        <a:gd name="T64" fmla="*/ 55 w 83"/>
                        <a:gd name="T65" fmla="*/ 43 h 135"/>
                        <a:gd name="T66" fmla="*/ 56 w 83"/>
                        <a:gd name="T67" fmla="*/ 40 h 135"/>
                        <a:gd name="T68" fmla="*/ 58 w 83"/>
                        <a:gd name="T69" fmla="*/ 37 h 135"/>
                        <a:gd name="T70" fmla="*/ 60 w 83"/>
                        <a:gd name="T71" fmla="*/ 34 h 135"/>
                        <a:gd name="T72" fmla="*/ 62 w 83"/>
                        <a:gd name="T73" fmla="*/ 32 h 135"/>
                        <a:gd name="T74" fmla="*/ 63 w 83"/>
                        <a:gd name="T75" fmla="*/ 29 h 135"/>
                        <a:gd name="T76" fmla="*/ 65 w 83"/>
                        <a:gd name="T77" fmla="*/ 27 h 135"/>
                        <a:gd name="T78" fmla="*/ 67 w 83"/>
                        <a:gd name="T79" fmla="*/ 24 h 135"/>
                        <a:gd name="T80" fmla="*/ 68 w 83"/>
                        <a:gd name="T81" fmla="*/ 22 h 135"/>
                        <a:gd name="T82" fmla="*/ 70 w 83"/>
                        <a:gd name="T83" fmla="*/ 19 h 135"/>
                        <a:gd name="T84" fmla="*/ 72 w 83"/>
                        <a:gd name="T85" fmla="*/ 16 h 135"/>
                        <a:gd name="T86" fmla="*/ 73 w 83"/>
                        <a:gd name="T87" fmla="*/ 14 h 135"/>
                        <a:gd name="T88" fmla="*/ 75 w 83"/>
                        <a:gd name="T89" fmla="*/ 12 h 135"/>
                        <a:gd name="T90" fmla="*/ 77 w 83"/>
                        <a:gd name="T91" fmla="*/ 9 h 135"/>
                        <a:gd name="T92" fmla="*/ 78 w 83"/>
                        <a:gd name="T93" fmla="*/ 7 h 135"/>
                        <a:gd name="T94" fmla="*/ 80 w 83"/>
                        <a:gd name="T95" fmla="*/ 4 h 135"/>
                        <a:gd name="T96" fmla="*/ 82 w 83"/>
                        <a:gd name="T97" fmla="*/ 2 h 135"/>
                        <a:gd name="T98" fmla="*/ 83 w 83"/>
                        <a:gd name="T99" fmla="*/ 0 h 1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5">
                          <a:moveTo>
                            <a:pt x="0" y="135"/>
                          </a:moveTo>
                          <a:lnTo>
                            <a:pt x="2" y="133"/>
                          </a:lnTo>
                          <a:lnTo>
                            <a:pt x="4" y="129"/>
                          </a:lnTo>
                          <a:lnTo>
                            <a:pt x="5" y="127"/>
                          </a:lnTo>
                          <a:lnTo>
                            <a:pt x="7" y="124"/>
                          </a:lnTo>
                          <a:lnTo>
                            <a:pt x="9" y="120"/>
                          </a:lnTo>
                          <a:lnTo>
                            <a:pt x="11" y="118"/>
                          </a:lnTo>
                          <a:lnTo>
                            <a:pt x="12" y="115"/>
                          </a:lnTo>
                          <a:lnTo>
                            <a:pt x="14" y="112"/>
                          </a:lnTo>
                          <a:lnTo>
                            <a:pt x="16" y="109"/>
                          </a:lnTo>
                          <a:lnTo>
                            <a:pt x="17" y="106"/>
                          </a:lnTo>
                          <a:lnTo>
                            <a:pt x="19" y="103"/>
                          </a:lnTo>
                          <a:lnTo>
                            <a:pt x="21" y="100"/>
                          </a:lnTo>
                          <a:lnTo>
                            <a:pt x="22" y="97"/>
                          </a:lnTo>
                          <a:lnTo>
                            <a:pt x="24" y="94"/>
                          </a:lnTo>
                          <a:lnTo>
                            <a:pt x="26" y="91"/>
                          </a:lnTo>
                          <a:lnTo>
                            <a:pt x="27" y="88"/>
                          </a:lnTo>
                          <a:lnTo>
                            <a:pt x="29" y="85"/>
                          </a:lnTo>
                          <a:lnTo>
                            <a:pt x="31" y="82"/>
                          </a:lnTo>
                          <a:lnTo>
                            <a:pt x="33" y="79"/>
                          </a:lnTo>
                          <a:lnTo>
                            <a:pt x="34" y="76"/>
                          </a:lnTo>
                          <a:lnTo>
                            <a:pt x="36" y="73"/>
                          </a:lnTo>
                          <a:lnTo>
                            <a:pt x="38" y="71"/>
                          </a:lnTo>
                          <a:lnTo>
                            <a:pt x="39" y="68"/>
                          </a:lnTo>
                          <a:lnTo>
                            <a:pt x="41" y="65"/>
                          </a:lnTo>
                          <a:lnTo>
                            <a:pt x="43" y="62"/>
                          </a:lnTo>
                          <a:lnTo>
                            <a:pt x="44" y="59"/>
                          </a:lnTo>
                          <a:lnTo>
                            <a:pt x="46" y="56"/>
                          </a:lnTo>
                          <a:lnTo>
                            <a:pt x="48" y="53"/>
                          </a:lnTo>
                          <a:lnTo>
                            <a:pt x="49" y="51"/>
                          </a:lnTo>
                          <a:lnTo>
                            <a:pt x="51" y="48"/>
                          </a:lnTo>
                          <a:lnTo>
                            <a:pt x="53" y="45"/>
                          </a:lnTo>
                          <a:lnTo>
                            <a:pt x="55" y="43"/>
                          </a:lnTo>
                          <a:lnTo>
                            <a:pt x="56" y="40"/>
                          </a:lnTo>
                          <a:lnTo>
                            <a:pt x="58" y="37"/>
                          </a:lnTo>
                          <a:lnTo>
                            <a:pt x="60" y="34"/>
                          </a:lnTo>
                          <a:lnTo>
                            <a:pt x="62" y="32"/>
                          </a:lnTo>
                          <a:lnTo>
                            <a:pt x="63" y="29"/>
                          </a:lnTo>
                          <a:lnTo>
                            <a:pt x="65" y="27"/>
                          </a:lnTo>
                          <a:lnTo>
                            <a:pt x="67" y="24"/>
                          </a:lnTo>
                          <a:lnTo>
                            <a:pt x="68" y="22"/>
                          </a:lnTo>
                          <a:lnTo>
                            <a:pt x="70" y="19"/>
                          </a:lnTo>
                          <a:lnTo>
                            <a:pt x="72" y="16"/>
                          </a:lnTo>
                          <a:lnTo>
                            <a:pt x="73" y="14"/>
                          </a:lnTo>
                          <a:lnTo>
                            <a:pt x="75" y="12"/>
                          </a:lnTo>
                          <a:lnTo>
                            <a:pt x="77" y="9"/>
                          </a:lnTo>
                          <a:lnTo>
                            <a:pt x="78" y="7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8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4475163" y="2614613"/>
                      <a:ext cx="133350" cy="122238"/>
                    </a:xfrm>
                    <a:custGeom>
                      <a:avLst/>
                      <a:gdLst>
                        <a:gd name="T0" fmla="*/ 0 w 84"/>
                        <a:gd name="T1" fmla="*/ 77 h 77"/>
                        <a:gd name="T2" fmla="*/ 2 w 84"/>
                        <a:gd name="T3" fmla="*/ 75 h 77"/>
                        <a:gd name="T4" fmla="*/ 4 w 84"/>
                        <a:gd name="T5" fmla="*/ 72 h 77"/>
                        <a:gd name="T6" fmla="*/ 5 w 84"/>
                        <a:gd name="T7" fmla="*/ 70 h 77"/>
                        <a:gd name="T8" fmla="*/ 7 w 84"/>
                        <a:gd name="T9" fmla="*/ 68 h 77"/>
                        <a:gd name="T10" fmla="*/ 9 w 84"/>
                        <a:gd name="T11" fmla="*/ 66 h 77"/>
                        <a:gd name="T12" fmla="*/ 10 w 84"/>
                        <a:gd name="T13" fmla="*/ 64 h 77"/>
                        <a:gd name="T14" fmla="*/ 12 w 84"/>
                        <a:gd name="T15" fmla="*/ 62 h 77"/>
                        <a:gd name="T16" fmla="*/ 14 w 84"/>
                        <a:gd name="T17" fmla="*/ 60 h 77"/>
                        <a:gd name="T18" fmla="*/ 16 w 84"/>
                        <a:gd name="T19" fmla="*/ 58 h 77"/>
                        <a:gd name="T20" fmla="*/ 17 w 84"/>
                        <a:gd name="T21" fmla="*/ 56 h 77"/>
                        <a:gd name="T22" fmla="*/ 19 w 84"/>
                        <a:gd name="T23" fmla="*/ 54 h 77"/>
                        <a:gd name="T24" fmla="*/ 21 w 84"/>
                        <a:gd name="T25" fmla="*/ 52 h 77"/>
                        <a:gd name="T26" fmla="*/ 23 w 84"/>
                        <a:gd name="T27" fmla="*/ 50 h 77"/>
                        <a:gd name="T28" fmla="*/ 24 w 84"/>
                        <a:gd name="T29" fmla="*/ 48 h 77"/>
                        <a:gd name="T30" fmla="*/ 26 w 84"/>
                        <a:gd name="T31" fmla="*/ 46 h 77"/>
                        <a:gd name="T32" fmla="*/ 28 w 84"/>
                        <a:gd name="T33" fmla="*/ 44 h 77"/>
                        <a:gd name="T34" fmla="*/ 29 w 84"/>
                        <a:gd name="T35" fmla="*/ 42 h 77"/>
                        <a:gd name="T36" fmla="*/ 31 w 84"/>
                        <a:gd name="T37" fmla="*/ 41 h 77"/>
                        <a:gd name="T38" fmla="*/ 33 w 84"/>
                        <a:gd name="T39" fmla="*/ 39 h 77"/>
                        <a:gd name="T40" fmla="*/ 34 w 84"/>
                        <a:gd name="T41" fmla="*/ 37 h 77"/>
                        <a:gd name="T42" fmla="*/ 36 w 84"/>
                        <a:gd name="T43" fmla="*/ 36 h 77"/>
                        <a:gd name="T44" fmla="*/ 38 w 84"/>
                        <a:gd name="T45" fmla="*/ 34 h 77"/>
                        <a:gd name="T46" fmla="*/ 40 w 84"/>
                        <a:gd name="T47" fmla="*/ 32 h 77"/>
                        <a:gd name="T48" fmla="*/ 41 w 84"/>
                        <a:gd name="T49" fmla="*/ 31 h 77"/>
                        <a:gd name="T50" fmla="*/ 43 w 84"/>
                        <a:gd name="T51" fmla="*/ 29 h 77"/>
                        <a:gd name="T52" fmla="*/ 45 w 84"/>
                        <a:gd name="T53" fmla="*/ 28 h 77"/>
                        <a:gd name="T54" fmla="*/ 46 w 84"/>
                        <a:gd name="T55" fmla="*/ 26 h 77"/>
                        <a:gd name="T56" fmla="*/ 48 w 84"/>
                        <a:gd name="T57" fmla="*/ 25 h 77"/>
                        <a:gd name="T58" fmla="*/ 50 w 84"/>
                        <a:gd name="T59" fmla="*/ 23 h 77"/>
                        <a:gd name="T60" fmla="*/ 51 w 84"/>
                        <a:gd name="T61" fmla="*/ 22 h 77"/>
                        <a:gd name="T62" fmla="*/ 53 w 84"/>
                        <a:gd name="T63" fmla="*/ 21 h 77"/>
                        <a:gd name="T64" fmla="*/ 55 w 84"/>
                        <a:gd name="T65" fmla="*/ 19 h 77"/>
                        <a:gd name="T66" fmla="*/ 56 w 84"/>
                        <a:gd name="T67" fmla="*/ 18 h 77"/>
                        <a:gd name="T68" fmla="*/ 58 w 84"/>
                        <a:gd name="T69" fmla="*/ 17 h 77"/>
                        <a:gd name="T70" fmla="*/ 60 w 84"/>
                        <a:gd name="T71" fmla="*/ 16 h 77"/>
                        <a:gd name="T72" fmla="*/ 61 w 84"/>
                        <a:gd name="T73" fmla="*/ 14 h 77"/>
                        <a:gd name="T74" fmla="*/ 63 w 84"/>
                        <a:gd name="T75" fmla="*/ 13 h 77"/>
                        <a:gd name="T76" fmla="*/ 65 w 84"/>
                        <a:gd name="T77" fmla="*/ 12 h 77"/>
                        <a:gd name="T78" fmla="*/ 67 w 84"/>
                        <a:gd name="T79" fmla="*/ 10 h 77"/>
                        <a:gd name="T80" fmla="*/ 68 w 84"/>
                        <a:gd name="T81" fmla="*/ 9 h 77"/>
                        <a:gd name="T82" fmla="*/ 70 w 84"/>
                        <a:gd name="T83" fmla="*/ 9 h 77"/>
                        <a:gd name="T84" fmla="*/ 72 w 84"/>
                        <a:gd name="T85" fmla="*/ 7 h 77"/>
                        <a:gd name="T86" fmla="*/ 74 w 84"/>
                        <a:gd name="T87" fmla="*/ 6 h 77"/>
                        <a:gd name="T88" fmla="*/ 75 w 84"/>
                        <a:gd name="T89" fmla="*/ 5 h 77"/>
                        <a:gd name="T90" fmla="*/ 77 w 84"/>
                        <a:gd name="T91" fmla="*/ 4 h 77"/>
                        <a:gd name="T92" fmla="*/ 79 w 84"/>
                        <a:gd name="T93" fmla="*/ 3 h 77"/>
                        <a:gd name="T94" fmla="*/ 80 w 84"/>
                        <a:gd name="T95" fmla="*/ 2 h 77"/>
                        <a:gd name="T96" fmla="*/ 82 w 84"/>
                        <a:gd name="T97" fmla="*/ 1 h 77"/>
                        <a:gd name="T98" fmla="*/ 84 w 84"/>
                        <a:gd name="T99" fmla="*/ 0 h 7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77">
                          <a:moveTo>
                            <a:pt x="0" y="77"/>
                          </a:moveTo>
                          <a:lnTo>
                            <a:pt x="2" y="75"/>
                          </a:lnTo>
                          <a:lnTo>
                            <a:pt x="4" y="72"/>
                          </a:lnTo>
                          <a:lnTo>
                            <a:pt x="5" y="70"/>
                          </a:lnTo>
                          <a:lnTo>
                            <a:pt x="7" y="68"/>
                          </a:lnTo>
                          <a:lnTo>
                            <a:pt x="9" y="66"/>
                          </a:lnTo>
                          <a:lnTo>
                            <a:pt x="10" y="64"/>
                          </a:lnTo>
                          <a:lnTo>
                            <a:pt x="12" y="62"/>
                          </a:lnTo>
                          <a:lnTo>
                            <a:pt x="14" y="60"/>
                          </a:lnTo>
                          <a:lnTo>
                            <a:pt x="16" y="58"/>
                          </a:lnTo>
                          <a:lnTo>
                            <a:pt x="17" y="56"/>
                          </a:lnTo>
                          <a:lnTo>
                            <a:pt x="19" y="54"/>
                          </a:lnTo>
                          <a:lnTo>
                            <a:pt x="21" y="52"/>
                          </a:lnTo>
                          <a:lnTo>
                            <a:pt x="23" y="50"/>
                          </a:lnTo>
                          <a:lnTo>
                            <a:pt x="24" y="48"/>
                          </a:lnTo>
                          <a:lnTo>
                            <a:pt x="26" y="46"/>
                          </a:lnTo>
                          <a:lnTo>
                            <a:pt x="28" y="44"/>
                          </a:lnTo>
                          <a:lnTo>
                            <a:pt x="29" y="42"/>
                          </a:lnTo>
                          <a:lnTo>
                            <a:pt x="31" y="41"/>
                          </a:lnTo>
                          <a:lnTo>
                            <a:pt x="33" y="39"/>
                          </a:lnTo>
                          <a:lnTo>
                            <a:pt x="34" y="37"/>
                          </a:lnTo>
                          <a:lnTo>
                            <a:pt x="36" y="36"/>
                          </a:lnTo>
                          <a:lnTo>
                            <a:pt x="38" y="34"/>
                          </a:lnTo>
                          <a:lnTo>
                            <a:pt x="40" y="32"/>
                          </a:lnTo>
                          <a:lnTo>
                            <a:pt x="41" y="31"/>
                          </a:lnTo>
                          <a:lnTo>
                            <a:pt x="43" y="29"/>
                          </a:lnTo>
                          <a:lnTo>
                            <a:pt x="45" y="28"/>
                          </a:lnTo>
                          <a:lnTo>
                            <a:pt x="46" y="26"/>
                          </a:lnTo>
                          <a:lnTo>
                            <a:pt x="48" y="25"/>
                          </a:lnTo>
                          <a:lnTo>
                            <a:pt x="50" y="23"/>
                          </a:lnTo>
                          <a:lnTo>
                            <a:pt x="51" y="22"/>
                          </a:lnTo>
                          <a:lnTo>
                            <a:pt x="53" y="21"/>
                          </a:lnTo>
                          <a:lnTo>
                            <a:pt x="55" y="19"/>
                          </a:lnTo>
                          <a:lnTo>
                            <a:pt x="56" y="18"/>
                          </a:lnTo>
                          <a:lnTo>
                            <a:pt x="58" y="17"/>
                          </a:lnTo>
                          <a:lnTo>
                            <a:pt x="60" y="16"/>
                          </a:lnTo>
                          <a:lnTo>
                            <a:pt x="61" y="14"/>
                          </a:lnTo>
                          <a:lnTo>
                            <a:pt x="63" y="13"/>
                          </a:lnTo>
                          <a:lnTo>
                            <a:pt x="65" y="12"/>
                          </a:lnTo>
                          <a:lnTo>
                            <a:pt x="67" y="10"/>
                          </a:lnTo>
                          <a:lnTo>
                            <a:pt x="68" y="9"/>
                          </a:lnTo>
                          <a:lnTo>
                            <a:pt x="70" y="9"/>
                          </a:lnTo>
                          <a:lnTo>
                            <a:pt x="72" y="7"/>
                          </a:lnTo>
                          <a:lnTo>
                            <a:pt x="74" y="6"/>
                          </a:lnTo>
                          <a:lnTo>
                            <a:pt x="75" y="5"/>
                          </a:lnTo>
                          <a:lnTo>
                            <a:pt x="77" y="4"/>
                          </a:lnTo>
                          <a:lnTo>
                            <a:pt x="79" y="3"/>
                          </a:lnTo>
                          <a:lnTo>
                            <a:pt x="80" y="2"/>
                          </a:lnTo>
                          <a:lnTo>
                            <a:pt x="82" y="1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199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4608513" y="2576513"/>
                      <a:ext cx="131763" cy="38100"/>
                    </a:xfrm>
                    <a:custGeom>
                      <a:avLst/>
                      <a:gdLst>
                        <a:gd name="T0" fmla="*/ 0 w 83"/>
                        <a:gd name="T1" fmla="*/ 24 h 24"/>
                        <a:gd name="T2" fmla="*/ 1 w 83"/>
                        <a:gd name="T3" fmla="*/ 24 h 24"/>
                        <a:gd name="T4" fmla="*/ 3 w 83"/>
                        <a:gd name="T5" fmla="*/ 23 h 24"/>
                        <a:gd name="T6" fmla="*/ 5 w 83"/>
                        <a:gd name="T7" fmla="*/ 22 h 24"/>
                        <a:gd name="T8" fmla="*/ 6 w 83"/>
                        <a:gd name="T9" fmla="*/ 21 h 24"/>
                        <a:gd name="T10" fmla="*/ 8 w 83"/>
                        <a:gd name="T11" fmla="*/ 20 h 24"/>
                        <a:gd name="T12" fmla="*/ 10 w 83"/>
                        <a:gd name="T13" fmla="*/ 19 h 24"/>
                        <a:gd name="T14" fmla="*/ 11 w 83"/>
                        <a:gd name="T15" fmla="*/ 19 h 24"/>
                        <a:gd name="T16" fmla="*/ 13 w 83"/>
                        <a:gd name="T17" fmla="*/ 18 h 24"/>
                        <a:gd name="T18" fmla="*/ 15 w 83"/>
                        <a:gd name="T19" fmla="*/ 17 h 24"/>
                        <a:gd name="T20" fmla="*/ 16 w 83"/>
                        <a:gd name="T21" fmla="*/ 17 h 24"/>
                        <a:gd name="T22" fmla="*/ 18 w 83"/>
                        <a:gd name="T23" fmla="*/ 16 h 24"/>
                        <a:gd name="T24" fmla="*/ 20 w 83"/>
                        <a:gd name="T25" fmla="*/ 15 h 24"/>
                        <a:gd name="T26" fmla="*/ 22 w 83"/>
                        <a:gd name="T27" fmla="*/ 14 h 24"/>
                        <a:gd name="T28" fmla="*/ 23 w 83"/>
                        <a:gd name="T29" fmla="*/ 14 h 24"/>
                        <a:gd name="T30" fmla="*/ 25 w 83"/>
                        <a:gd name="T31" fmla="*/ 13 h 24"/>
                        <a:gd name="T32" fmla="*/ 27 w 83"/>
                        <a:gd name="T33" fmla="*/ 13 h 24"/>
                        <a:gd name="T34" fmla="*/ 28 w 83"/>
                        <a:gd name="T35" fmla="*/ 12 h 24"/>
                        <a:gd name="T36" fmla="*/ 30 w 83"/>
                        <a:gd name="T37" fmla="*/ 11 h 24"/>
                        <a:gd name="T38" fmla="*/ 32 w 83"/>
                        <a:gd name="T39" fmla="*/ 11 h 24"/>
                        <a:gd name="T40" fmla="*/ 34 w 83"/>
                        <a:gd name="T41" fmla="*/ 10 h 24"/>
                        <a:gd name="T42" fmla="*/ 35 w 83"/>
                        <a:gd name="T43" fmla="*/ 10 h 24"/>
                        <a:gd name="T44" fmla="*/ 37 w 83"/>
                        <a:gd name="T45" fmla="*/ 9 h 24"/>
                        <a:gd name="T46" fmla="*/ 39 w 83"/>
                        <a:gd name="T47" fmla="*/ 9 h 24"/>
                        <a:gd name="T48" fmla="*/ 40 w 83"/>
                        <a:gd name="T49" fmla="*/ 8 h 24"/>
                        <a:gd name="T50" fmla="*/ 42 w 83"/>
                        <a:gd name="T51" fmla="*/ 8 h 24"/>
                        <a:gd name="T52" fmla="*/ 44 w 83"/>
                        <a:gd name="T53" fmla="*/ 7 h 24"/>
                        <a:gd name="T54" fmla="*/ 46 w 83"/>
                        <a:gd name="T55" fmla="*/ 7 h 24"/>
                        <a:gd name="T56" fmla="*/ 47 w 83"/>
                        <a:gd name="T57" fmla="*/ 6 h 24"/>
                        <a:gd name="T58" fmla="*/ 49 w 83"/>
                        <a:gd name="T59" fmla="*/ 6 h 24"/>
                        <a:gd name="T60" fmla="*/ 51 w 83"/>
                        <a:gd name="T61" fmla="*/ 6 h 24"/>
                        <a:gd name="T62" fmla="*/ 52 w 83"/>
                        <a:gd name="T63" fmla="*/ 5 h 24"/>
                        <a:gd name="T64" fmla="*/ 54 w 83"/>
                        <a:gd name="T65" fmla="*/ 5 h 24"/>
                        <a:gd name="T66" fmla="*/ 56 w 83"/>
                        <a:gd name="T67" fmla="*/ 4 h 24"/>
                        <a:gd name="T68" fmla="*/ 57 w 83"/>
                        <a:gd name="T69" fmla="*/ 4 h 24"/>
                        <a:gd name="T70" fmla="*/ 59 w 83"/>
                        <a:gd name="T71" fmla="*/ 4 h 24"/>
                        <a:gd name="T72" fmla="*/ 61 w 83"/>
                        <a:gd name="T73" fmla="*/ 3 h 24"/>
                        <a:gd name="T74" fmla="*/ 62 w 83"/>
                        <a:gd name="T75" fmla="*/ 3 h 24"/>
                        <a:gd name="T76" fmla="*/ 64 w 83"/>
                        <a:gd name="T77" fmla="*/ 3 h 24"/>
                        <a:gd name="T78" fmla="*/ 66 w 83"/>
                        <a:gd name="T79" fmla="*/ 3 h 24"/>
                        <a:gd name="T80" fmla="*/ 67 w 83"/>
                        <a:gd name="T81" fmla="*/ 2 h 24"/>
                        <a:gd name="T82" fmla="*/ 69 w 83"/>
                        <a:gd name="T83" fmla="*/ 2 h 24"/>
                        <a:gd name="T84" fmla="*/ 71 w 83"/>
                        <a:gd name="T85" fmla="*/ 2 h 24"/>
                        <a:gd name="T86" fmla="*/ 72 w 83"/>
                        <a:gd name="T87" fmla="*/ 1 h 24"/>
                        <a:gd name="T88" fmla="*/ 74 w 83"/>
                        <a:gd name="T89" fmla="*/ 1 h 24"/>
                        <a:gd name="T90" fmla="*/ 76 w 83"/>
                        <a:gd name="T91" fmla="*/ 1 h 24"/>
                        <a:gd name="T92" fmla="*/ 77 w 83"/>
                        <a:gd name="T93" fmla="*/ 1 h 24"/>
                        <a:gd name="T94" fmla="*/ 79 w 83"/>
                        <a:gd name="T95" fmla="*/ 1 h 24"/>
                        <a:gd name="T96" fmla="*/ 81 w 83"/>
                        <a:gd name="T97" fmla="*/ 0 h 24"/>
                        <a:gd name="T98" fmla="*/ 83 w 83"/>
                        <a:gd name="T99" fmla="*/ 0 h 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4">
                          <a:moveTo>
                            <a:pt x="0" y="24"/>
                          </a:moveTo>
                          <a:lnTo>
                            <a:pt x="1" y="24"/>
                          </a:lnTo>
                          <a:lnTo>
                            <a:pt x="3" y="23"/>
                          </a:lnTo>
                          <a:lnTo>
                            <a:pt x="5" y="22"/>
                          </a:lnTo>
                          <a:lnTo>
                            <a:pt x="6" y="21"/>
                          </a:lnTo>
                          <a:lnTo>
                            <a:pt x="8" y="20"/>
                          </a:lnTo>
                          <a:lnTo>
                            <a:pt x="10" y="19"/>
                          </a:lnTo>
                          <a:lnTo>
                            <a:pt x="11" y="19"/>
                          </a:lnTo>
                          <a:lnTo>
                            <a:pt x="13" y="18"/>
                          </a:lnTo>
                          <a:lnTo>
                            <a:pt x="15" y="17"/>
                          </a:lnTo>
                          <a:lnTo>
                            <a:pt x="16" y="17"/>
                          </a:lnTo>
                          <a:lnTo>
                            <a:pt x="18" y="16"/>
                          </a:lnTo>
                          <a:lnTo>
                            <a:pt x="20" y="15"/>
                          </a:lnTo>
                          <a:lnTo>
                            <a:pt x="22" y="14"/>
                          </a:lnTo>
                          <a:lnTo>
                            <a:pt x="23" y="14"/>
                          </a:lnTo>
                          <a:lnTo>
                            <a:pt x="25" y="13"/>
                          </a:lnTo>
                          <a:lnTo>
                            <a:pt x="27" y="13"/>
                          </a:lnTo>
                          <a:lnTo>
                            <a:pt x="28" y="12"/>
                          </a:lnTo>
                          <a:lnTo>
                            <a:pt x="30" y="11"/>
                          </a:lnTo>
                          <a:lnTo>
                            <a:pt x="32" y="11"/>
                          </a:lnTo>
                          <a:lnTo>
                            <a:pt x="34" y="10"/>
                          </a:lnTo>
                          <a:lnTo>
                            <a:pt x="35" y="10"/>
                          </a:lnTo>
                          <a:lnTo>
                            <a:pt x="37" y="9"/>
                          </a:lnTo>
                          <a:lnTo>
                            <a:pt x="39" y="9"/>
                          </a:lnTo>
                          <a:lnTo>
                            <a:pt x="40" y="8"/>
                          </a:lnTo>
                          <a:lnTo>
                            <a:pt x="42" y="8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3"/>
                          </a:lnTo>
                          <a:lnTo>
                            <a:pt x="62" y="3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7" y="2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7" y="1"/>
                          </a:lnTo>
                          <a:lnTo>
                            <a:pt x="79" y="1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0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4740276" y="257175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3 h 3"/>
                        <a:gd name="T4" fmla="*/ 3 w 83"/>
                        <a:gd name="T5" fmla="*/ 3 h 3"/>
                        <a:gd name="T6" fmla="*/ 5 w 83"/>
                        <a:gd name="T7" fmla="*/ 2 h 3"/>
                        <a:gd name="T8" fmla="*/ 7 w 83"/>
                        <a:gd name="T9" fmla="*/ 2 h 3"/>
                        <a:gd name="T10" fmla="*/ 8 w 83"/>
                        <a:gd name="T11" fmla="*/ 2 h 3"/>
                        <a:gd name="T12" fmla="*/ 10 w 83"/>
                        <a:gd name="T13" fmla="*/ 2 h 3"/>
                        <a:gd name="T14" fmla="*/ 12 w 83"/>
                        <a:gd name="T15" fmla="*/ 2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7 w 83"/>
                        <a:gd name="T21" fmla="*/ 2 h 3"/>
                        <a:gd name="T22" fmla="*/ 18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3 w 83"/>
                        <a:gd name="T29" fmla="*/ 1 h 3"/>
                        <a:gd name="T30" fmla="*/ 25 w 83"/>
                        <a:gd name="T31" fmla="*/ 1 h 3"/>
                        <a:gd name="T32" fmla="*/ 27 w 83"/>
                        <a:gd name="T33" fmla="*/ 1 h 3"/>
                        <a:gd name="T34" fmla="*/ 29 w 83"/>
                        <a:gd name="T35" fmla="*/ 1 h 3"/>
                        <a:gd name="T36" fmla="*/ 30 w 83"/>
                        <a:gd name="T37" fmla="*/ 0 h 3"/>
                        <a:gd name="T38" fmla="*/ 32 w 83"/>
                        <a:gd name="T39" fmla="*/ 0 h 3"/>
                        <a:gd name="T40" fmla="*/ 34 w 83"/>
                        <a:gd name="T41" fmla="*/ 0 h 3"/>
                        <a:gd name="T42" fmla="*/ 35 w 83"/>
                        <a:gd name="T43" fmla="*/ 0 h 3"/>
                        <a:gd name="T44" fmla="*/ 37 w 83"/>
                        <a:gd name="T45" fmla="*/ 0 h 3"/>
                        <a:gd name="T46" fmla="*/ 39 w 83"/>
                        <a:gd name="T47" fmla="*/ 0 h 3"/>
                        <a:gd name="T48" fmla="*/ 40 w 83"/>
                        <a:gd name="T49" fmla="*/ 0 h 3"/>
                        <a:gd name="T50" fmla="*/ 42 w 83"/>
                        <a:gd name="T51" fmla="*/ 0 h 3"/>
                        <a:gd name="T52" fmla="*/ 44 w 83"/>
                        <a:gd name="T53" fmla="*/ 0 h 3"/>
                        <a:gd name="T54" fmla="*/ 45 w 83"/>
                        <a:gd name="T55" fmla="*/ 0 h 3"/>
                        <a:gd name="T56" fmla="*/ 47 w 83"/>
                        <a:gd name="T57" fmla="*/ 0 h 3"/>
                        <a:gd name="T58" fmla="*/ 49 w 83"/>
                        <a:gd name="T59" fmla="*/ 0 h 3"/>
                        <a:gd name="T60" fmla="*/ 51 w 83"/>
                        <a:gd name="T61" fmla="*/ 0 h 3"/>
                        <a:gd name="T62" fmla="*/ 52 w 83"/>
                        <a:gd name="T63" fmla="*/ 0 h 3"/>
                        <a:gd name="T64" fmla="*/ 54 w 83"/>
                        <a:gd name="T65" fmla="*/ 0 h 3"/>
                        <a:gd name="T66" fmla="*/ 56 w 83"/>
                        <a:gd name="T67" fmla="*/ 0 h 3"/>
                        <a:gd name="T68" fmla="*/ 58 w 83"/>
                        <a:gd name="T69" fmla="*/ 0 h 3"/>
                        <a:gd name="T70" fmla="*/ 59 w 83"/>
                        <a:gd name="T71" fmla="*/ 0 h 3"/>
                        <a:gd name="T72" fmla="*/ 61 w 83"/>
                        <a:gd name="T73" fmla="*/ 0 h 3"/>
                        <a:gd name="T74" fmla="*/ 63 w 83"/>
                        <a:gd name="T75" fmla="*/ 0 h 3"/>
                        <a:gd name="T76" fmla="*/ 64 w 83"/>
                        <a:gd name="T77" fmla="*/ 0 h 3"/>
                        <a:gd name="T78" fmla="*/ 66 w 83"/>
                        <a:gd name="T79" fmla="*/ 0 h 3"/>
                        <a:gd name="T80" fmla="*/ 68 w 83"/>
                        <a:gd name="T81" fmla="*/ 0 h 3"/>
                        <a:gd name="T82" fmla="*/ 69 w 83"/>
                        <a:gd name="T83" fmla="*/ 0 h 3"/>
                        <a:gd name="T84" fmla="*/ 71 w 83"/>
                        <a:gd name="T85" fmla="*/ 0 h 3"/>
                        <a:gd name="T86" fmla="*/ 73 w 83"/>
                        <a:gd name="T87" fmla="*/ 0 h 3"/>
                        <a:gd name="T88" fmla="*/ 74 w 83"/>
                        <a:gd name="T89" fmla="*/ 0 h 3"/>
                        <a:gd name="T90" fmla="*/ 76 w 83"/>
                        <a:gd name="T91" fmla="*/ 0 h 3"/>
                        <a:gd name="T92" fmla="*/ 78 w 83"/>
                        <a:gd name="T93" fmla="*/ 0 h 3"/>
                        <a:gd name="T94" fmla="*/ 79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3" y="3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1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4872038" y="2571750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0 h 2"/>
                        <a:gd name="T2" fmla="*/ 1 w 83"/>
                        <a:gd name="T3" fmla="*/ 0 h 2"/>
                        <a:gd name="T4" fmla="*/ 3 w 83"/>
                        <a:gd name="T5" fmla="*/ 0 h 2"/>
                        <a:gd name="T6" fmla="*/ 5 w 83"/>
                        <a:gd name="T7" fmla="*/ 0 h 2"/>
                        <a:gd name="T8" fmla="*/ 6 w 83"/>
                        <a:gd name="T9" fmla="*/ 0 h 2"/>
                        <a:gd name="T10" fmla="*/ 8 w 83"/>
                        <a:gd name="T11" fmla="*/ 0 h 2"/>
                        <a:gd name="T12" fmla="*/ 10 w 83"/>
                        <a:gd name="T13" fmla="*/ 0 h 2"/>
                        <a:gd name="T14" fmla="*/ 12 w 83"/>
                        <a:gd name="T15" fmla="*/ 0 h 2"/>
                        <a:gd name="T16" fmla="*/ 13 w 83"/>
                        <a:gd name="T17" fmla="*/ 0 h 2"/>
                        <a:gd name="T18" fmla="*/ 15 w 83"/>
                        <a:gd name="T19" fmla="*/ 0 h 2"/>
                        <a:gd name="T20" fmla="*/ 17 w 83"/>
                        <a:gd name="T21" fmla="*/ 0 h 2"/>
                        <a:gd name="T22" fmla="*/ 19 w 83"/>
                        <a:gd name="T23" fmla="*/ 0 h 2"/>
                        <a:gd name="T24" fmla="*/ 20 w 83"/>
                        <a:gd name="T25" fmla="*/ 0 h 2"/>
                        <a:gd name="T26" fmla="*/ 22 w 83"/>
                        <a:gd name="T27" fmla="*/ 0 h 2"/>
                        <a:gd name="T28" fmla="*/ 24 w 83"/>
                        <a:gd name="T29" fmla="*/ 0 h 2"/>
                        <a:gd name="T30" fmla="*/ 25 w 83"/>
                        <a:gd name="T31" fmla="*/ 0 h 2"/>
                        <a:gd name="T32" fmla="*/ 27 w 83"/>
                        <a:gd name="T33" fmla="*/ 0 h 2"/>
                        <a:gd name="T34" fmla="*/ 29 w 83"/>
                        <a:gd name="T35" fmla="*/ 0 h 2"/>
                        <a:gd name="T36" fmla="*/ 31 w 83"/>
                        <a:gd name="T37" fmla="*/ 0 h 2"/>
                        <a:gd name="T38" fmla="*/ 32 w 83"/>
                        <a:gd name="T39" fmla="*/ 0 h 2"/>
                        <a:gd name="T40" fmla="*/ 34 w 83"/>
                        <a:gd name="T41" fmla="*/ 0 h 2"/>
                        <a:gd name="T42" fmla="*/ 36 w 83"/>
                        <a:gd name="T43" fmla="*/ 0 h 2"/>
                        <a:gd name="T44" fmla="*/ 37 w 83"/>
                        <a:gd name="T45" fmla="*/ 0 h 2"/>
                        <a:gd name="T46" fmla="*/ 39 w 83"/>
                        <a:gd name="T47" fmla="*/ 1 h 2"/>
                        <a:gd name="T48" fmla="*/ 41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7 w 83"/>
                        <a:gd name="T69" fmla="*/ 1 h 2"/>
                        <a:gd name="T70" fmla="*/ 59 w 83"/>
                        <a:gd name="T71" fmla="*/ 2 h 2"/>
                        <a:gd name="T72" fmla="*/ 61 w 83"/>
                        <a:gd name="T73" fmla="*/ 2 h 2"/>
                        <a:gd name="T74" fmla="*/ 63 w 83"/>
                        <a:gd name="T75" fmla="*/ 2 h 2"/>
                        <a:gd name="T76" fmla="*/ 64 w 83"/>
                        <a:gd name="T77" fmla="*/ 2 h 2"/>
                        <a:gd name="T78" fmla="*/ 66 w 83"/>
                        <a:gd name="T79" fmla="*/ 2 h 2"/>
                        <a:gd name="T80" fmla="*/ 68 w 83"/>
                        <a:gd name="T81" fmla="*/ 2 h 2"/>
                        <a:gd name="T82" fmla="*/ 70 w 83"/>
                        <a:gd name="T83" fmla="*/ 2 h 2"/>
                        <a:gd name="T84" fmla="*/ 71 w 83"/>
                        <a:gd name="T85" fmla="*/ 2 h 2"/>
                        <a:gd name="T86" fmla="*/ 73 w 83"/>
                        <a:gd name="T87" fmla="*/ 2 h 2"/>
                        <a:gd name="T88" fmla="*/ 75 w 83"/>
                        <a:gd name="T89" fmla="*/ 2 h 2"/>
                        <a:gd name="T90" fmla="*/ 76 w 83"/>
                        <a:gd name="T91" fmla="*/ 2 h 2"/>
                        <a:gd name="T92" fmla="*/ 78 w 83"/>
                        <a:gd name="T93" fmla="*/ 2 h 2"/>
                        <a:gd name="T94" fmla="*/ 80 w 83"/>
                        <a:gd name="T95" fmla="*/ 2 h 2"/>
                        <a:gd name="T96" fmla="*/ 81 w 83"/>
                        <a:gd name="T97" fmla="*/ 2 h 2"/>
                        <a:gd name="T98" fmla="*/ 83 w 83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2"/>
                          </a:lnTo>
                          <a:lnTo>
                            <a:pt x="83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2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5003801" y="2574925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1 h 5"/>
                        <a:gd name="T8" fmla="*/ 7 w 83"/>
                        <a:gd name="T9" fmla="*/ 1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2 h 5"/>
                        <a:gd name="T28" fmla="*/ 24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3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4 h 5"/>
                        <a:gd name="T94" fmla="*/ 80 w 83"/>
                        <a:gd name="T95" fmla="*/ 4 h 5"/>
                        <a:gd name="T96" fmla="*/ 82 w 83"/>
                        <a:gd name="T97" fmla="*/ 4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2" y="4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3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5135563" y="2582863"/>
                      <a:ext cx="131763" cy="6350"/>
                    </a:xfrm>
                    <a:custGeom>
                      <a:avLst/>
                      <a:gdLst>
                        <a:gd name="T0" fmla="*/ 0 w 83"/>
                        <a:gd name="T1" fmla="*/ 0 h 4"/>
                        <a:gd name="T2" fmla="*/ 2 w 83"/>
                        <a:gd name="T3" fmla="*/ 0 h 4"/>
                        <a:gd name="T4" fmla="*/ 4 w 83"/>
                        <a:gd name="T5" fmla="*/ 0 h 4"/>
                        <a:gd name="T6" fmla="*/ 5 w 83"/>
                        <a:gd name="T7" fmla="*/ 0 h 4"/>
                        <a:gd name="T8" fmla="*/ 7 w 83"/>
                        <a:gd name="T9" fmla="*/ 0 h 4"/>
                        <a:gd name="T10" fmla="*/ 9 w 83"/>
                        <a:gd name="T11" fmla="*/ 0 h 4"/>
                        <a:gd name="T12" fmla="*/ 10 w 83"/>
                        <a:gd name="T13" fmla="*/ 0 h 4"/>
                        <a:gd name="T14" fmla="*/ 12 w 83"/>
                        <a:gd name="T15" fmla="*/ 0 h 4"/>
                        <a:gd name="T16" fmla="*/ 14 w 83"/>
                        <a:gd name="T17" fmla="*/ 0 h 4"/>
                        <a:gd name="T18" fmla="*/ 15 w 83"/>
                        <a:gd name="T19" fmla="*/ 0 h 4"/>
                        <a:gd name="T20" fmla="*/ 17 w 83"/>
                        <a:gd name="T21" fmla="*/ 0 h 4"/>
                        <a:gd name="T22" fmla="*/ 19 w 83"/>
                        <a:gd name="T23" fmla="*/ 0 h 4"/>
                        <a:gd name="T24" fmla="*/ 21 w 83"/>
                        <a:gd name="T25" fmla="*/ 0 h 4"/>
                        <a:gd name="T26" fmla="*/ 22 w 83"/>
                        <a:gd name="T27" fmla="*/ 1 h 4"/>
                        <a:gd name="T28" fmla="*/ 24 w 83"/>
                        <a:gd name="T29" fmla="*/ 1 h 4"/>
                        <a:gd name="T30" fmla="*/ 26 w 83"/>
                        <a:gd name="T31" fmla="*/ 1 h 4"/>
                        <a:gd name="T32" fmla="*/ 27 w 83"/>
                        <a:gd name="T33" fmla="*/ 1 h 4"/>
                        <a:gd name="T34" fmla="*/ 29 w 83"/>
                        <a:gd name="T35" fmla="*/ 1 h 4"/>
                        <a:gd name="T36" fmla="*/ 31 w 83"/>
                        <a:gd name="T37" fmla="*/ 1 h 4"/>
                        <a:gd name="T38" fmla="*/ 32 w 83"/>
                        <a:gd name="T39" fmla="*/ 1 h 4"/>
                        <a:gd name="T40" fmla="*/ 34 w 83"/>
                        <a:gd name="T41" fmla="*/ 1 h 4"/>
                        <a:gd name="T42" fmla="*/ 36 w 83"/>
                        <a:gd name="T43" fmla="*/ 1 h 4"/>
                        <a:gd name="T44" fmla="*/ 37 w 83"/>
                        <a:gd name="T45" fmla="*/ 2 h 4"/>
                        <a:gd name="T46" fmla="*/ 39 w 83"/>
                        <a:gd name="T47" fmla="*/ 2 h 4"/>
                        <a:gd name="T48" fmla="*/ 41 w 83"/>
                        <a:gd name="T49" fmla="*/ 2 h 4"/>
                        <a:gd name="T50" fmla="*/ 43 w 83"/>
                        <a:gd name="T51" fmla="*/ 2 h 4"/>
                        <a:gd name="T52" fmla="*/ 44 w 83"/>
                        <a:gd name="T53" fmla="*/ 2 h 4"/>
                        <a:gd name="T54" fmla="*/ 46 w 83"/>
                        <a:gd name="T55" fmla="*/ 2 h 4"/>
                        <a:gd name="T56" fmla="*/ 48 w 83"/>
                        <a:gd name="T57" fmla="*/ 2 h 4"/>
                        <a:gd name="T58" fmla="*/ 50 w 83"/>
                        <a:gd name="T59" fmla="*/ 2 h 4"/>
                        <a:gd name="T60" fmla="*/ 51 w 83"/>
                        <a:gd name="T61" fmla="*/ 2 h 4"/>
                        <a:gd name="T62" fmla="*/ 53 w 83"/>
                        <a:gd name="T63" fmla="*/ 2 h 4"/>
                        <a:gd name="T64" fmla="*/ 55 w 83"/>
                        <a:gd name="T65" fmla="*/ 2 h 4"/>
                        <a:gd name="T66" fmla="*/ 56 w 83"/>
                        <a:gd name="T67" fmla="*/ 2 h 4"/>
                        <a:gd name="T68" fmla="*/ 58 w 83"/>
                        <a:gd name="T69" fmla="*/ 2 h 4"/>
                        <a:gd name="T70" fmla="*/ 60 w 83"/>
                        <a:gd name="T71" fmla="*/ 3 h 4"/>
                        <a:gd name="T72" fmla="*/ 61 w 83"/>
                        <a:gd name="T73" fmla="*/ 3 h 4"/>
                        <a:gd name="T74" fmla="*/ 63 w 83"/>
                        <a:gd name="T75" fmla="*/ 3 h 4"/>
                        <a:gd name="T76" fmla="*/ 65 w 83"/>
                        <a:gd name="T77" fmla="*/ 3 h 4"/>
                        <a:gd name="T78" fmla="*/ 66 w 83"/>
                        <a:gd name="T79" fmla="*/ 3 h 4"/>
                        <a:gd name="T80" fmla="*/ 68 w 83"/>
                        <a:gd name="T81" fmla="*/ 3 h 4"/>
                        <a:gd name="T82" fmla="*/ 70 w 83"/>
                        <a:gd name="T83" fmla="*/ 3 h 4"/>
                        <a:gd name="T84" fmla="*/ 71 w 83"/>
                        <a:gd name="T85" fmla="*/ 3 h 4"/>
                        <a:gd name="T86" fmla="*/ 73 w 83"/>
                        <a:gd name="T87" fmla="*/ 4 h 4"/>
                        <a:gd name="T88" fmla="*/ 75 w 83"/>
                        <a:gd name="T89" fmla="*/ 4 h 4"/>
                        <a:gd name="T90" fmla="*/ 76 w 83"/>
                        <a:gd name="T91" fmla="*/ 4 h 4"/>
                        <a:gd name="T92" fmla="*/ 78 w 83"/>
                        <a:gd name="T93" fmla="*/ 4 h 4"/>
                        <a:gd name="T94" fmla="*/ 80 w 83"/>
                        <a:gd name="T95" fmla="*/ 4 h 4"/>
                        <a:gd name="T96" fmla="*/ 81 w 83"/>
                        <a:gd name="T97" fmla="*/ 4 h 4"/>
                        <a:gd name="T98" fmla="*/ 83 w 83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50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5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70" y="3"/>
                          </a:lnTo>
                          <a:lnTo>
                            <a:pt x="71" y="3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1" y="4"/>
                          </a:lnTo>
                          <a:lnTo>
                            <a:pt x="83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4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5267326" y="2589213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4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9 w 83"/>
                        <a:gd name="T11" fmla="*/ 0 h 5"/>
                        <a:gd name="T12" fmla="*/ 11 w 83"/>
                        <a:gd name="T13" fmla="*/ 0 h 5"/>
                        <a:gd name="T14" fmla="*/ 12 w 83"/>
                        <a:gd name="T15" fmla="*/ 1 h 5"/>
                        <a:gd name="T16" fmla="*/ 14 w 83"/>
                        <a:gd name="T17" fmla="*/ 1 h 5"/>
                        <a:gd name="T18" fmla="*/ 16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1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2 h 5"/>
                        <a:gd name="T32" fmla="*/ 28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3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5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60 w 83"/>
                        <a:gd name="T71" fmla="*/ 3 h 5"/>
                        <a:gd name="T72" fmla="*/ 62 w 83"/>
                        <a:gd name="T73" fmla="*/ 3 h 5"/>
                        <a:gd name="T74" fmla="*/ 63 w 83"/>
                        <a:gd name="T75" fmla="*/ 3 h 5"/>
                        <a:gd name="T76" fmla="*/ 65 w 83"/>
                        <a:gd name="T77" fmla="*/ 3 h 5"/>
                        <a:gd name="T78" fmla="*/ 67 w 83"/>
                        <a:gd name="T79" fmla="*/ 3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2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7 w 83"/>
                        <a:gd name="T91" fmla="*/ 4 h 5"/>
                        <a:gd name="T92" fmla="*/ 78 w 83"/>
                        <a:gd name="T93" fmla="*/ 4 h 5"/>
                        <a:gd name="T94" fmla="*/ 80 w 83"/>
                        <a:gd name="T95" fmla="*/ 4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2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7" y="3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5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5399088" y="2597150"/>
                      <a:ext cx="133350" cy="6350"/>
                    </a:xfrm>
                    <a:custGeom>
                      <a:avLst/>
                      <a:gdLst>
                        <a:gd name="T0" fmla="*/ 0 w 84"/>
                        <a:gd name="T1" fmla="*/ 0 h 4"/>
                        <a:gd name="T2" fmla="*/ 2 w 84"/>
                        <a:gd name="T3" fmla="*/ 0 h 4"/>
                        <a:gd name="T4" fmla="*/ 4 w 84"/>
                        <a:gd name="T5" fmla="*/ 0 h 4"/>
                        <a:gd name="T6" fmla="*/ 5 w 84"/>
                        <a:gd name="T7" fmla="*/ 0 h 4"/>
                        <a:gd name="T8" fmla="*/ 7 w 84"/>
                        <a:gd name="T9" fmla="*/ 0 h 4"/>
                        <a:gd name="T10" fmla="*/ 9 w 84"/>
                        <a:gd name="T11" fmla="*/ 0 h 4"/>
                        <a:gd name="T12" fmla="*/ 11 w 84"/>
                        <a:gd name="T13" fmla="*/ 0 h 4"/>
                        <a:gd name="T14" fmla="*/ 12 w 84"/>
                        <a:gd name="T15" fmla="*/ 0 h 4"/>
                        <a:gd name="T16" fmla="*/ 14 w 84"/>
                        <a:gd name="T17" fmla="*/ 0 h 4"/>
                        <a:gd name="T18" fmla="*/ 16 w 84"/>
                        <a:gd name="T19" fmla="*/ 0 h 4"/>
                        <a:gd name="T20" fmla="*/ 17 w 84"/>
                        <a:gd name="T21" fmla="*/ 0 h 4"/>
                        <a:gd name="T22" fmla="*/ 19 w 84"/>
                        <a:gd name="T23" fmla="*/ 1 h 4"/>
                        <a:gd name="T24" fmla="*/ 21 w 84"/>
                        <a:gd name="T25" fmla="*/ 1 h 4"/>
                        <a:gd name="T26" fmla="*/ 23 w 84"/>
                        <a:gd name="T27" fmla="*/ 1 h 4"/>
                        <a:gd name="T28" fmla="*/ 24 w 84"/>
                        <a:gd name="T29" fmla="*/ 1 h 4"/>
                        <a:gd name="T30" fmla="*/ 26 w 84"/>
                        <a:gd name="T31" fmla="*/ 1 h 4"/>
                        <a:gd name="T32" fmla="*/ 28 w 84"/>
                        <a:gd name="T33" fmla="*/ 1 h 4"/>
                        <a:gd name="T34" fmla="*/ 29 w 84"/>
                        <a:gd name="T35" fmla="*/ 1 h 4"/>
                        <a:gd name="T36" fmla="*/ 31 w 84"/>
                        <a:gd name="T37" fmla="*/ 1 h 4"/>
                        <a:gd name="T38" fmla="*/ 33 w 84"/>
                        <a:gd name="T39" fmla="*/ 2 h 4"/>
                        <a:gd name="T40" fmla="*/ 35 w 84"/>
                        <a:gd name="T41" fmla="*/ 2 h 4"/>
                        <a:gd name="T42" fmla="*/ 36 w 84"/>
                        <a:gd name="T43" fmla="*/ 2 h 4"/>
                        <a:gd name="T44" fmla="*/ 38 w 84"/>
                        <a:gd name="T45" fmla="*/ 2 h 4"/>
                        <a:gd name="T46" fmla="*/ 40 w 84"/>
                        <a:gd name="T47" fmla="*/ 2 h 4"/>
                        <a:gd name="T48" fmla="*/ 41 w 84"/>
                        <a:gd name="T49" fmla="*/ 2 h 4"/>
                        <a:gd name="T50" fmla="*/ 43 w 84"/>
                        <a:gd name="T51" fmla="*/ 2 h 4"/>
                        <a:gd name="T52" fmla="*/ 45 w 84"/>
                        <a:gd name="T53" fmla="*/ 2 h 4"/>
                        <a:gd name="T54" fmla="*/ 46 w 84"/>
                        <a:gd name="T55" fmla="*/ 2 h 4"/>
                        <a:gd name="T56" fmla="*/ 48 w 84"/>
                        <a:gd name="T57" fmla="*/ 2 h 4"/>
                        <a:gd name="T58" fmla="*/ 50 w 84"/>
                        <a:gd name="T59" fmla="*/ 2 h 4"/>
                        <a:gd name="T60" fmla="*/ 51 w 84"/>
                        <a:gd name="T61" fmla="*/ 2 h 4"/>
                        <a:gd name="T62" fmla="*/ 53 w 84"/>
                        <a:gd name="T63" fmla="*/ 3 h 4"/>
                        <a:gd name="T64" fmla="*/ 55 w 84"/>
                        <a:gd name="T65" fmla="*/ 3 h 4"/>
                        <a:gd name="T66" fmla="*/ 56 w 84"/>
                        <a:gd name="T67" fmla="*/ 3 h 4"/>
                        <a:gd name="T68" fmla="*/ 58 w 84"/>
                        <a:gd name="T69" fmla="*/ 3 h 4"/>
                        <a:gd name="T70" fmla="*/ 60 w 84"/>
                        <a:gd name="T71" fmla="*/ 3 h 4"/>
                        <a:gd name="T72" fmla="*/ 61 w 84"/>
                        <a:gd name="T73" fmla="*/ 3 h 4"/>
                        <a:gd name="T74" fmla="*/ 63 w 84"/>
                        <a:gd name="T75" fmla="*/ 3 h 4"/>
                        <a:gd name="T76" fmla="*/ 65 w 84"/>
                        <a:gd name="T77" fmla="*/ 3 h 4"/>
                        <a:gd name="T78" fmla="*/ 66 w 84"/>
                        <a:gd name="T79" fmla="*/ 4 h 4"/>
                        <a:gd name="T80" fmla="*/ 68 w 84"/>
                        <a:gd name="T81" fmla="*/ 4 h 4"/>
                        <a:gd name="T82" fmla="*/ 70 w 84"/>
                        <a:gd name="T83" fmla="*/ 4 h 4"/>
                        <a:gd name="T84" fmla="*/ 72 w 84"/>
                        <a:gd name="T85" fmla="*/ 4 h 4"/>
                        <a:gd name="T86" fmla="*/ 73 w 84"/>
                        <a:gd name="T87" fmla="*/ 4 h 4"/>
                        <a:gd name="T88" fmla="*/ 75 w 84"/>
                        <a:gd name="T89" fmla="*/ 4 h 4"/>
                        <a:gd name="T90" fmla="*/ 77 w 84"/>
                        <a:gd name="T91" fmla="*/ 4 h 4"/>
                        <a:gd name="T92" fmla="*/ 79 w 84"/>
                        <a:gd name="T93" fmla="*/ 4 h 4"/>
                        <a:gd name="T94" fmla="*/ 80 w 84"/>
                        <a:gd name="T95" fmla="*/ 4 h 4"/>
                        <a:gd name="T96" fmla="*/ 82 w 84"/>
                        <a:gd name="T97" fmla="*/ 4 h 4"/>
                        <a:gd name="T98" fmla="*/ 84 w 84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40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5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50" y="2"/>
                          </a:lnTo>
                          <a:lnTo>
                            <a:pt x="51" y="2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9" y="4"/>
                          </a:lnTo>
                          <a:lnTo>
                            <a:pt x="80" y="4"/>
                          </a:lnTo>
                          <a:lnTo>
                            <a:pt x="82" y="4"/>
                          </a:lnTo>
                          <a:lnTo>
                            <a:pt x="84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6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5532438" y="2603500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1 h 5"/>
                        <a:gd name="T6" fmla="*/ 5 w 83"/>
                        <a:gd name="T7" fmla="*/ 1 h 5"/>
                        <a:gd name="T8" fmla="*/ 6 w 83"/>
                        <a:gd name="T9" fmla="*/ 1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1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2 h 5"/>
                        <a:gd name="T22" fmla="*/ 18 w 83"/>
                        <a:gd name="T23" fmla="*/ 2 h 5"/>
                        <a:gd name="T24" fmla="*/ 20 w 83"/>
                        <a:gd name="T25" fmla="*/ 2 h 5"/>
                        <a:gd name="T26" fmla="*/ 22 w 83"/>
                        <a:gd name="T27" fmla="*/ 2 h 5"/>
                        <a:gd name="T28" fmla="*/ 23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3 h 5"/>
                        <a:gd name="T46" fmla="*/ 39 w 83"/>
                        <a:gd name="T47" fmla="*/ 3 h 5"/>
                        <a:gd name="T48" fmla="*/ 40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4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5 h 5"/>
                        <a:gd name="T84" fmla="*/ 71 w 83"/>
                        <a:gd name="T85" fmla="*/ 5 h 5"/>
                        <a:gd name="T86" fmla="*/ 72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7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2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7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7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5664201" y="2611438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1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2 h 5"/>
                        <a:gd name="T24" fmla="*/ 20 w 83"/>
                        <a:gd name="T25" fmla="*/ 2 h 5"/>
                        <a:gd name="T26" fmla="*/ 22 w 83"/>
                        <a:gd name="T27" fmla="*/ 2 h 5"/>
                        <a:gd name="T28" fmla="*/ 24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3 h 5"/>
                        <a:gd name="T48" fmla="*/ 40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5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4 h 5"/>
                        <a:gd name="T62" fmla="*/ 52 w 83"/>
                        <a:gd name="T63" fmla="*/ 4 h 5"/>
                        <a:gd name="T64" fmla="*/ 54 w 83"/>
                        <a:gd name="T65" fmla="*/ 4 h 5"/>
                        <a:gd name="T66" fmla="*/ 56 w 83"/>
                        <a:gd name="T67" fmla="*/ 4 h 5"/>
                        <a:gd name="T68" fmla="*/ 58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8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5795963" y="2619375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1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1 h 6"/>
                        <a:gd name="T10" fmla="*/ 8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3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2 h 6"/>
                        <a:gd name="T24" fmla="*/ 20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7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7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4 h 6"/>
                        <a:gd name="T80" fmla="*/ 68 w 83"/>
                        <a:gd name="T81" fmla="*/ 4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1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09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5927726" y="2628900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4 w 83"/>
                        <a:gd name="T17" fmla="*/ 0 h 5"/>
                        <a:gd name="T18" fmla="*/ 15 w 83"/>
                        <a:gd name="T19" fmla="*/ 0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1 h 5"/>
                        <a:gd name="T34" fmla="*/ 29 w 83"/>
                        <a:gd name="T35" fmla="*/ 1 h 5"/>
                        <a:gd name="T36" fmla="*/ 31 w 83"/>
                        <a:gd name="T37" fmla="*/ 1 h 5"/>
                        <a:gd name="T38" fmla="*/ 32 w 83"/>
                        <a:gd name="T39" fmla="*/ 1 h 5"/>
                        <a:gd name="T40" fmla="*/ 34 w 83"/>
                        <a:gd name="T41" fmla="*/ 1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2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3 h 5"/>
                        <a:gd name="T72" fmla="*/ 61 w 83"/>
                        <a:gd name="T73" fmla="*/ 3 h 5"/>
                        <a:gd name="T74" fmla="*/ 63 w 83"/>
                        <a:gd name="T75" fmla="*/ 3 h 5"/>
                        <a:gd name="T76" fmla="*/ 64 w 83"/>
                        <a:gd name="T77" fmla="*/ 3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4" y="3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0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6059488" y="2636838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4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9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4 w 83"/>
                        <a:gd name="T17" fmla="*/ 1 h 5"/>
                        <a:gd name="T18" fmla="*/ 16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1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50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5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60 w 83"/>
                        <a:gd name="T71" fmla="*/ 3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5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5 h 5"/>
                        <a:gd name="T88" fmla="*/ 75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4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1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6191251" y="2644775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1 h 6"/>
                        <a:gd name="T10" fmla="*/ 9 w 83"/>
                        <a:gd name="T11" fmla="*/ 1 h 6"/>
                        <a:gd name="T12" fmla="*/ 11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6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2 h 6"/>
                        <a:gd name="T24" fmla="*/ 21 w 83"/>
                        <a:gd name="T25" fmla="*/ 2 h 6"/>
                        <a:gd name="T26" fmla="*/ 23 w 83"/>
                        <a:gd name="T27" fmla="*/ 2 h 6"/>
                        <a:gd name="T28" fmla="*/ 24 w 83"/>
                        <a:gd name="T29" fmla="*/ 2 h 6"/>
                        <a:gd name="T30" fmla="*/ 26 w 83"/>
                        <a:gd name="T31" fmla="*/ 2 h 6"/>
                        <a:gd name="T32" fmla="*/ 28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3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8 w 83"/>
                        <a:gd name="T45" fmla="*/ 3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4 h 6"/>
                        <a:gd name="T72" fmla="*/ 62 w 83"/>
                        <a:gd name="T73" fmla="*/ 4 h 6"/>
                        <a:gd name="T74" fmla="*/ 63 w 83"/>
                        <a:gd name="T75" fmla="*/ 4 h 6"/>
                        <a:gd name="T76" fmla="*/ 65 w 83"/>
                        <a:gd name="T77" fmla="*/ 4 h 6"/>
                        <a:gd name="T78" fmla="*/ 67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2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7 w 83"/>
                        <a:gd name="T91" fmla="*/ 5 h 6"/>
                        <a:gd name="T92" fmla="*/ 78 w 83"/>
                        <a:gd name="T93" fmla="*/ 6 h 6"/>
                        <a:gd name="T94" fmla="*/ 80 w 83"/>
                        <a:gd name="T95" fmla="*/ 6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2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7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2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6323013" y="2654300"/>
                      <a:ext cx="133350" cy="7938"/>
                    </a:xfrm>
                    <a:custGeom>
                      <a:avLst/>
                      <a:gdLst>
                        <a:gd name="T0" fmla="*/ 0 w 84"/>
                        <a:gd name="T1" fmla="*/ 0 h 5"/>
                        <a:gd name="T2" fmla="*/ 2 w 84"/>
                        <a:gd name="T3" fmla="*/ 0 h 5"/>
                        <a:gd name="T4" fmla="*/ 4 w 84"/>
                        <a:gd name="T5" fmla="*/ 0 h 5"/>
                        <a:gd name="T6" fmla="*/ 6 w 84"/>
                        <a:gd name="T7" fmla="*/ 0 h 5"/>
                        <a:gd name="T8" fmla="*/ 7 w 84"/>
                        <a:gd name="T9" fmla="*/ 0 h 5"/>
                        <a:gd name="T10" fmla="*/ 9 w 84"/>
                        <a:gd name="T11" fmla="*/ 0 h 5"/>
                        <a:gd name="T12" fmla="*/ 11 w 84"/>
                        <a:gd name="T13" fmla="*/ 0 h 5"/>
                        <a:gd name="T14" fmla="*/ 12 w 84"/>
                        <a:gd name="T15" fmla="*/ 1 h 5"/>
                        <a:gd name="T16" fmla="*/ 14 w 84"/>
                        <a:gd name="T17" fmla="*/ 1 h 5"/>
                        <a:gd name="T18" fmla="*/ 16 w 84"/>
                        <a:gd name="T19" fmla="*/ 1 h 5"/>
                        <a:gd name="T20" fmla="*/ 17 w 84"/>
                        <a:gd name="T21" fmla="*/ 1 h 5"/>
                        <a:gd name="T22" fmla="*/ 19 w 84"/>
                        <a:gd name="T23" fmla="*/ 1 h 5"/>
                        <a:gd name="T24" fmla="*/ 21 w 84"/>
                        <a:gd name="T25" fmla="*/ 1 h 5"/>
                        <a:gd name="T26" fmla="*/ 22 w 84"/>
                        <a:gd name="T27" fmla="*/ 1 h 5"/>
                        <a:gd name="T28" fmla="*/ 24 w 84"/>
                        <a:gd name="T29" fmla="*/ 1 h 5"/>
                        <a:gd name="T30" fmla="*/ 26 w 84"/>
                        <a:gd name="T31" fmla="*/ 1 h 5"/>
                        <a:gd name="T32" fmla="*/ 28 w 84"/>
                        <a:gd name="T33" fmla="*/ 1 h 5"/>
                        <a:gd name="T34" fmla="*/ 29 w 84"/>
                        <a:gd name="T35" fmla="*/ 2 h 5"/>
                        <a:gd name="T36" fmla="*/ 31 w 84"/>
                        <a:gd name="T37" fmla="*/ 2 h 5"/>
                        <a:gd name="T38" fmla="*/ 33 w 84"/>
                        <a:gd name="T39" fmla="*/ 2 h 5"/>
                        <a:gd name="T40" fmla="*/ 35 w 84"/>
                        <a:gd name="T41" fmla="*/ 2 h 5"/>
                        <a:gd name="T42" fmla="*/ 36 w 84"/>
                        <a:gd name="T43" fmla="*/ 2 h 5"/>
                        <a:gd name="T44" fmla="*/ 38 w 84"/>
                        <a:gd name="T45" fmla="*/ 2 h 5"/>
                        <a:gd name="T46" fmla="*/ 40 w 84"/>
                        <a:gd name="T47" fmla="*/ 3 h 5"/>
                        <a:gd name="T48" fmla="*/ 41 w 84"/>
                        <a:gd name="T49" fmla="*/ 3 h 5"/>
                        <a:gd name="T50" fmla="*/ 43 w 84"/>
                        <a:gd name="T51" fmla="*/ 3 h 5"/>
                        <a:gd name="T52" fmla="*/ 45 w 84"/>
                        <a:gd name="T53" fmla="*/ 3 h 5"/>
                        <a:gd name="T54" fmla="*/ 46 w 84"/>
                        <a:gd name="T55" fmla="*/ 3 h 5"/>
                        <a:gd name="T56" fmla="*/ 48 w 84"/>
                        <a:gd name="T57" fmla="*/ 3 h 5"/>
                        <a:gd name="T58" fmla="*/ 50 w 84"/>
                        <a:gd name="T59" fmla="*/ 3 h 5"/>
                        <a:gd name="T60" fmla="*/ 51 w 84"/>
                        <a:gd name="T61" fmla="*/ 3 h 5"/>
                        <a:gd name="T62" fmla="*/ 53 w 84"/>
                        <a:gd name="T63" fmla="*/ 3 h 5"/>
                        <a:gd name="T64" fmla="*/ 55 w 84"/>
                        <a:gd name="T65" fmla="*/ 3 h 5"/>
                        <a:gd name="T66" fmla="*/ 56 w 84"/>
                        <a:gd name="T67" fmla="*/ 4 h 5"/>
                        <a:gd name="T68" fmla="*/ 58 w 84"/>
                        <a:gd name="T69" fmla="*/ 4 h 5"/>
                        <a:gd name="T70" fmla="*/ 60 w 84"/>
                        <a:gd name="T71" fmla="*/ 4 h 5"/>
                        <a:gd name="T72" fmla="*/ 61 w 84"/>
                        <a:gd name="T73" fmla="*/ 4 h 5"/>
                        <a:gd name="T74" fmla="*/ 63 w 84"/>
                        <a:gd name="T75" fmla="*/ 4 h 5"/>
                        <a:gd name="T76" fmla="*/ 65 w 84"/>
                        <a:gd name="T77" fmla="*/ 4 h 5"/>
                        <a:gd name="T78" fmla="*/ 66 w 84"/>
                        <a:gd name="T79" fmla="*/ 4 h 5"/>
                        <a:gd name="T80" fmla="*/ 68 w 84"/>
                        <a:gd name="T81" fmla="*/ 5 h 5"/>
                        <a:gd name="T82" fmla="*/ 70 w 84"/>
                        <a:gd name="T83" fmla="*/ 5 h 5"/>
                        <a:gd name="T84" fmla="*/ 72 w 84"/>
                        <a:gd name="T85" fmla="*/ 5 h 5"/>
                        <a:gd name="T86" fmla="*/ 73 w 84"/>
                        <a:gd name="T87" fmla="*/ 5 h 5"/>
                        <a:gd name="T88" fmla="*/ 75 w 84"/>
                        <a:gd name="T89" fmla="*/ 5 h 5"/>
                        <a:gd name="T90" fmla="*/ 77 w 84"/>
                        <a:gd name="T91" fmla="*/ 5 h 5"/>
                        <a:gd name="T92" fmla="*/ 79 w 84"/>
                        <a:gd name="T93" fmla="*/ 5 h 5"/>
                        <a:gd name="T94" fmla="*/ 80 w 84"/>
                        <a:gd name="T95" fmla="*/ 5 h 5"/>
                        <a:gd name="T96" fmla="*/ 82 w 84"/>
                        <a:gd name="T97" fmla="*/ 5 h 5"/>
                        <a:gd name="T98" fmla="*/ 84 w 84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40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5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9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4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3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6456363" y="2662238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1 w 83"/>
                        <a:gd name="T3" fmla="*/ 1 h 7"/>
                        <a:gd name="T4" fmla="*/ 3 w 83"/>
                        <a:gd name="T5" fmla="*/ 1 h 7"/>
                        <a:gd name="T6" fmla="*/ 5 w 83"/>
                        <a:gd name="T7" fmla="*/ 1 h 7"/>
                        <a:gd name="T8" fmla="*/ 6 w 83"/>
                        <a:gd name="T9" fmla="*/ 1 h 7"/>
                        <a:gd name="T10" fmla="*/ 8 w 83"/>
                        <a:gd name="T11" fmla="*/ 1 h 7"/>
                        <a:gd name="T12" fmla="*/ 10 w 83"/>
                        <a:gd name="T13" fmla="*/ 1 h 7"/>
                        <a:gd name="T14" fmla="*/ 12 w 83"/>
                        <a:gd name="T15" fmla="*/ 2 h 7"/>
                        <a:gd name="T16" fmla="*/ 13 w 83"/>
                        <a:gd name="T17" fmla="*/ 2 h 7"/>
                        <a:gd name="T18" fmla="*/ 15 w 83"/>
                        <a:gd name="T19" fmla="*/ 2 h 7"/>
                        <a:gd name="T20" fmla="*/ 17 w 83"/>
                        <a:gd name="T21" fmla="*/ 2 h 7"/>
                        <a:gd name="T22" fmla="*/ 18 w 83"/>
                        <a:gd name="T23" fmla="*/ 2 h 7"/>
                        <a:gd name="T24" fmla="*/ 20 w 83"/>
                        <a:gd name="T25" fmla="*/ 2 h 7"/>
                        <a:gd name="T26" fmla="*/ 22 w 83"/>
                        <a:gd name="T27" fmla="*/ 2 h 7"/>
                        <a:gd name="T28" fmla="*/ 23 w 83"/>
                        <a:gd name="T29" fmla="*/ 2 h 7"/>
                        <a:gd name="T30" fmla="*/ 25 w 83"/>
                        <a:gd name="T31" fmla="*/ 2 h 7"/>
                        <a:gd name="T32" fmla="*/ 27 w 83"/>
                        <a:gd name="T33" fmla="*/ 2 h 7"/>
                        <a:gd name="T34" fmla="*/ 28 w 83"/>
                        <a:gd name="T35" fmla="*/ 3 h 7"/>
                        <a:gd name="T36" fmla="*/ 30 w 83"/>
                        <a:gd name="T37" fmla="*/ 3 h 7"/>
                        <a:gd name="T38" fmla="*/ 32 w 83"/>
                        <a:gd name="T39" fmla="*/ 3 h 7"/>
                        <a:gd name="T40" fmla="*/ 33 w 83"/>
                        <a:gd name="T41" fmla="*/ 3 h 7"/>
                        <a:gd name="T42" fmla="*/ 35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0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6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4 h 7"/>
                        <a:gd name="T66" fmla="*/ 56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2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7 w 83"/>
                        <a:gd name="T81" fmla="*/ 5 h 7"/>
                        <a:gd name="T82" fmla="*/ 69 w 83"/>
                        <a:gd name="T83" fmla="*/ 5 h 7"/>
                        <a:gd name="T84" fmla="*/ 71 w 83"/>
                        <a:gd name="T85" fmla="*/ 5 h 7"/>
                        <a:gd name="T86" fmla="*/ 72 w 83"/>
                        <a:gd name="T87" fmla="*/ 6 h 7"/>
                        <a:gd name="T88" fmla="*/ 74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79 w 83"/>
                        <a:gd name="T95" fmla="*/ 6 h 7"/>
                        <a:gd name="T96" fmla="*/ 81 w 83"/>
                        <a:gd name="T97" fmla="*/ 6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3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2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7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2" y="6"/>
                          </a:lnTo>
                          <a:lnTo>
                            <a:pt x="74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79" y="6"/>
                          </a:lnTo>
                          <a:lnTo>
                            <a:pt x="81" y="6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4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6588126" y="2673350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0 h 5"/>
                        <a:gd name="T18" fmla="*/ 15 w 83"/>
                        <a:gd name="T19" fmla="*/ 0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3 h 5"/>
                        <a:gd name="T54" fmla="*/ 45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5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6719888" y="2681288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2 w 83"/>
                        <a:gd name="T3" fmla="*/ 0 h 7"/>
                        <a:gd name="T4" fmla="*/ 3 w 83"/>
                        <a:gd name="T5" fmla="*/ 1 h 7"/>
                        <a:gd name="T6" fmla="*/ 5 w 83"/>
                        <a:gd name="T7" fmla="*/ 1 h 7"/>
                        <a:gd name="T8" fmla="*/ 7 w 83"/>
                        <a:gd name="T9" fmla="*/ 1 h 7"/>
                        <a:gd name="T10" fmla="*/ 8 w 83"/>
                        <a:gd name="T11" fmla="*/ 1 h 7"/>
                        <a:gd name="T12" fmla="*/ 10 w 83"/>
                        <a:gd name="T13" fmla="*/ 1 h 7"/>
                        <a:gd name="T14" fmla="*/ 12 w 83"/>
                        <a:gd name="T15" fmla="*/ 1 h 7"/>
                        <a:gd name="T16" fmla="*/ 13 w 83"/>
                        <a:gd name="T17" fmla="*/ 2 h 7"/>
                        <a:gd name="T18" fmla="*/ 15 w 83"/>
                        <a:gd name="T19" fmla="*/ 2 h 7"/>
                        <a:gd name="T20" fmla="*/ 17 w 83"/>
                        <a:gd name="T21" fmla="*/ 2 h 7"/>
                        <a:gd name="T22" fmla="*/ 19 w 83"/>
                        <a:gd name="T23" fmla="*/ 2 h 7"/>
                        <a:gd name="T24" fmla="*/ 20 w 83"/>
                        <a:gd name="T25" fmla="*/ 2 h 7"/>
                        <a:gd name="T26" fmla="*/ 22 w 83"/>
                        <a:gd name="T27" fmla="*/ 2 h 7"/>
                        <a:gd name="T28" fmla="*/ 24 w 83"/>
                        <a:gd name="T29" fmla="*/ 2 h 7"/>
                        <a:gd name="T30" fmla="*/ 26 w 83"/>
                        <a:gd name="T31" fmla="*/ 2 h 7"/>
                        <a:gd name="T32" fmla="*/ 27 w 83"/>
                        <a:gd name="T33" fmla="*/ 2 h 7"/>
                        <a:gd name="T34" fmla="*/ 29 w 83"/>
                        <a:gd name="T35" fmla="*/ 3 h 7"/>
                        <a:gd name="T36" fmla="*/ 31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1 w 83"/>
                        <a:gd name="T49" fmla="*/ 4 h 7"/>
                        <a:gd name="T50" fmla="*/ 42 w 83"/>
                        <a:gd name="T51" fmla="*/ 4 h 7"/>
                        <a:gd name="T52" fmla="*/ 44 w 83"/>
                        <a:gd name="T53" fmla="*/ 4 h 7"/>
                        <a:gd name="T54" fmla="*/ 46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4 h 7"/>
                        <a:gd name="T66" fmla="*/ 56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8 w 83"/>
                        <a:gd name="T81" fmla="*/ 5 h 7"/>
                        <a:gd name="T82" fmla="*/ 70 w 83"/>
                        <a:gd name="T83" fmla="*/ 5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5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80 w 83"/>
                        <a:gd name="T95" fmla="*/ 6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5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6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6851651" y="2692400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0 w 83"/>
                        <a:gd name="T13" fmla="*/ 0 h 6"/>
                        <a:gd name="T14" fmla="*/ 12 w 83"/>
                        <a:gd name="T15" fmla="*/ 0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1 h 6"/>
                        <a:gd name="T26" fmla="*/ 22 w 83"/>
                        <a:gd name="T27" fmla="*/ 1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8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5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69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6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6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7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6983413" y="2701925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2 w 83"/>
                        <a:gd name="T3" fmla="*/ 0 h 7"/>
                        <a:gd name="T4" fmla="*/ 4 w 83"/>
                        <a:gd name="T5" fmla="*/ 0 h 7"/>
                        <a:gd name="T6" fmla="*/ 5 w 83"/>
                        <a:gd name="T7" fmla="*/ 0 h 7"/>
                        <a:gd name="T8" fmla="*/ 7 w 83"/>
                        <a:gd name="T9" fmla="*/ 1 h 7"/>
                        <a:gd name="T10" fmla="*/ 9 w 83"/>
                        <a:gd name="T11" fmla="*/ 1 h 7"/>
                        <a:gd name="T12" fmla="*/ 10 w 83"/>
                        <a:gd name="T13" fmla="*/ 1 h 7"/>
                        <a:gd name="T14" fmla="*/ 12 w 83"/>
                        <a:gd name="T15" fmla="*/ 1 h 7"/>
                        <a:gd name="T16" fmla="*/ 14 w 83"/>
                        <a:gd name="T17" fmla="*/ 1 h 7"/>
                        <a:gd name="T18" fmla="*/ 16 w 83"/>
                        <a:gd name="T19" fmla="*/ 1 h 7"/>
                        <a:gd name="T20" fmla="*/ 17 w 83"/>
                        <a:gd name="T21" fmla="*/ 1 h 7"/>
                        <a:gd name="T22" fmla="*/ 19 w 83"/>
                        <a:gd name="T23" fmla="*/ 1 h 7"/>
                        <a:gd name="T24" fmla="*/ 21 w 83"/>
                        <a:gd name="T25" fmla="*/ 1 h 7"/>
                        <a:gd name="T26" fmla="*/ 22 w 83"/>
                        <a:gd name="T27" fmla="*/ 2 h 7"/>
                        <a:gd name="T28" fmla="*/ 24 w 83"/>
                        <a:gd name="T29" fmla="*/ 2 h 7"/>
                        <a:gd name="T30" fmla="*/ 26 w 83"/>
                        <a:gd name="T31" fmla="*/ 2 h 7"/>
                        <a:gd name="T32" fmla="*/ 27 w 83"/>
                        <a:gd name="T33" fmla="*/ 2 h 7"/>
                        <a:gd name="T34" fmla="*/ 29 w 83"/>
                        <a:gd name="T35" fmla="*/ 2 h 7"/>
                        <a:gd name="T36" fmla="*/ 31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1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6 w 83"/>
                        <a:gd name="T55" fmla="*/ 4 h 7"/>
                        <a:gd name="T56" fmla="*/ 48 w 83"/>
                        <a:gd name="T57" fmla="*/ 4 h 7"/>
                        <a:gd name="T58" fmla="*/ 50 w 83"/>
                        <a:gd name="T59" fmla="*/ 4 h 7"/>
                        <a:gd name="T60" fmla="*/ 51 w 83"/>
                        <a:gd name="T61" fmla="*/ 4 h 7"/>
                        <a:gd name="T62" fmla="*/ 53 w 83"/>
                        <a:gd name="T63" fmla="*/ 4 h 7"/>
                        <a:gd name="T64" fmla="*/ 55 w 83"/>
                        <a:gd name="T65" fmla="*/ 4 h 7"/>
                        <a:gd name="T66" fmla="*/ 56 w 83"/>
                        <a:gd name="T67" fmla="*/ 5 h 7"/>
                        <a:gd name="T68" fmla="*/ 58 w 83"/>
                        <a:gd name="T69" fmla="*/ 5 h 7"/>
                        <a:gd name="T70" fmla="*/ 60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5 w 83"/>
                        <a:gd name="T77" fmla="*/ 5 h 7"/>
                        <a:gd name="T78" fmla="*/ 66 w 83"/>
                        <a:gd name="T79" fmla="*/ 5 h 7"/>
                        <a:gd name="T80" fmla="*/ 68 w 83"/>
                        <a:gd name="T81" fmla="*/ 5 h 7"/>
                        <a:gd name="T82" fmla="*/ 70 w 83"/>
                        <a:gd name="T83" fmla="*/ 5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5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80 w 83"/>
                        <a:gd name="T95" fmla="*/ 7 h 7"/>
                        <a:gd name="T96" fmla="*/ 82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50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5" y="4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5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5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7"/>
                          </a:lnTo>
                          <a:lnTo>
                            <a:pt x="82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8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115176" y="2713038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0 w 83"/>
                        <a:gd name="T13" fmla="*/ 0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6 w 83"/>
                        <a:gd name="T19" fmla="*/ 1 h 6"/>
                        <a:gd name="T20" fmla="*/ 18 w 83"/>
                        <a:gd name="T21" fmla="*/ 1 h 6"/>
                        <a:gd name="T22" fmla="*/ 19 w 83"/>
                        <a:gd name="T23" fmla="*/ 1 h 6"/>
                        <a:gd name="T24" fmla="*/ 21 w 83"/>
                        <a:gd name="T25" fmla="*/ 1 h 6"/>
                        <a:gd name="T26" fmla="*/ 23 w 83"/>
                        <a:gd name="T27" fmla="*/ 1 h 6"/>
                        <a:gd name="T28" fmla="*/ 24 w 83"/>
                        <a:gd name="T29" fmla="*/ 1 h 6"/>
                        <a:gd name="T30" fmla="*/ 26 w 83"/>
                        <a:gd name="T31" fmla="*/ 1 h 6"/>
                        <a:gd name="T32" fmla="*/ 28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3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3 h 6"/>
                        <a:gd name="T44" fmla="*/ 38 w 83"/>
                        <a:gd name="T45" fmla="*/ 3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5 h 6"/>
                        <a:gd name="T72" fmla="*/ 61 w 83"/>
                        <a:gd name="T73" fmla="*/ 5 h 6"/>
                        <a:gd name="T74" fmla="*/ 63 w 83"/>
                        <a:gd name="T75" fmla="*/ 5 h 6"/>
                        <a:gd name="T76" fmla="*/ 65 w 83"/>
                        <a:gd name="T77" fmla="*/ 5 h 6"/>
                        <a:gd name="T78" fmla="*/ 67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2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6 h 6"/>
                        <a:gd name="T90" fmla="*/ 77 w 83"/>
                        <a:gd name="T91" fmla="*/ 6 h 6"/>
                        <a:gd name="T92" fmla="*/ 78 w 83"/>
                        <a:gd name="T93" fmla="*/ 6 h 6"/>
                        <a:gd name="T94" fmla="*/ 80 w 83"/>
                        <a:gd name="T95" fmla="*/ 6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5" y="5"/>
                          </a:lnTo>
                          <a:lnTo>
                            <a:pt x="67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6"/>
                          </a:lnTo>
                          <a:lnTo>
                            <a:pt x="77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19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246938" y="2722563"/>
                      <a:ext cx="133350" cy="11113"/>
                    </a:xfrm>
                    <a:custGeom>
                      <a:avLst/>
                      <a:gdLst>
                        <a:gd name="T0" fmla="*/ 0 w 84"/>
                        <a:gd name="T1" fmla="*/ 0 h 7"/>
                        <a:gd name="T2" fmla="*/ 2 w 84"/>
                        <a:gd name="T3" fmla="*/ 1 h 7"/>
                        <a:gd name="T4" fmla="*/ 4 w 84"/>
                        <a:gd name="T5" fmla="*/ 1 h 7"/>
                        <a:gd name="T6" fmla="*/ 6 w 84"/>
                        <a:gd name="T7" fmla="*/ 1 h 7"/>
                        <a:gd name="T8" fmla="*/ 7 w 84"/>
                        <a:gd name="T9" fmla="*/ 1 h 7"/>
                        <a:gd name="T10" fmla="*/ 9 w 84"/>
                        <a:gd name="T11" fmla="*/ 1 h 7"/>
                        <a:gd name="T12" fmla="*/ 11 w 84"/>
                        <a:gd name="T13" fmla="*/ 1 h 7"/>
                        <a:gd name="T14" fmla="*/ 12 w 84"/>
                        <a:gd name="T15" fmla="*/ 1 h 7"/>
                        <a:gd name="T16" fmla="*/ 14 w 84"/>
                        <a:gd name="T17" fmla="*/ 1 h 7"/>
                        <a:gd name="T18" fmla="*/ 16 w 84"/>
                        <a:gd name="T19" fmla="*/ 2 h 7"/>
                        <a:gd name="T20" fmla="*/ 17 w 84"/>
                        <a:gd name="T21" fmla="*/ 2 h 7"/>
                        <a:gd name="T22" fmla="*/ 19 w 84"/>
                        <a:gd name="T23" fmla="*/ 2 h 7"/>
                        <a:gd name="T24" fmla="*/ 21 w 84"/>
                        <a:gd name="T25" fmla="*/ 2 h 7"/>
                        <a:gd name="T26" fmla="*/ 22 w 84"/>
                        <a:gd name="T27" fmla="*/ 2 h 7"/>
                        <a:gd name="T28" fmla="*/ 24 w 84"/>
                        <a:gd name="T29" fmla="*/ 2 h 7"/>
                        <a:gd name="T30" fmla="*/ 26 w 84"/>
                        <a:gd name="T31" fmla="*/ 2 h 7"/>
                        <a:gd name="T32" fmla="*/ 28 w 84"/>
                        <a:gd name="T33" fmla="*/ 2 h 7"/>
                        <a:gd name="T34" fmla="*/ 29 w 84"/>
                        <a:gd name="T35" fmla="*/ 3 h 7"/>
                        <a:gd name="T36" fmla="*/ 31 w 84"/>
                        <a:gd name="T37" fmla="*/ 3 h 7"/>
                        <a:gd name="T38" fmla="*/ 33 w 84"/>
                        <a:gd name="T39" fmla="*/ 3 h 7"/>
                        <a:gd name="T40" fmla="*/ 35 w 84"/>
                        <a:gd name="T41" fmla="*/ 3 h 7"/>
                        <a:gd name="T42" fmla="*/ 36 w 84"/>
                        <a:gd name="T43" fmla="*/ 3 h 7"/>
                        <a:gd name="T44" fmla="*/ 38 w 84"/>
                        <a:gd name="T45" fmla="*/ 3 h 7"/>
                        <a:gd name="T46" fmla="*/ 40 w 84"/>
                        <a:gd name="T47" fmla="*/ 4 h 7"/>
                        <a:gd name="T48" fmla="*/ 41 w 84"/>
                        <a:gd name="T49" fmla="*/ 4 h 7"/>
                        <a:gd name="T50" fmla="*/ 43 w 84"/>
                        <a:gd name="T51" fmla="*/ 4 h 7"/>
                        <a:gd name="T52" fmla="*/ 45 w 84"/>
                        <a:gd name="T53" fmla="*/ 4 h 7"/>
                        <a:gd name="T54" fmla="*/ 46 w 84"/>
                        <a:gd name="T55" fmla="*/ 4 h 7"/>
                        <a:gd name="T56" fmla="*/ 48 w 84"/>
                        <a:gd name="T57" fmla="*/ 4 h 7"/>
                        <a:gd name="T58" fmla="*/ 50 w 84"/>
                        <a:gd name="T59" fmla="*/ 4 h 7"/>
                        <a:gd name="T60" fmla="*/ 51 w 84"/>
                        <a:gd name="T61" fmla="*/ 4 h 7"/>
                        <a:gd name="T62" fmla="*/ 53 w 84"/>
                        <a:gd name="T63" fmla="*/ 5 h 7"/>
                        <a:gd name="T64" fmla="*/ 55 w 84"/>
                        <a:gd name="T65" fmla="*/ 5 h 7"/>
                        <a:gd name="T66" fmla="*/ 56 w 84"/>
                        <a:gd name="T67" fmla="*/ 5 h 7"/>
                        <a:gd name="T68" fmla="*/ 58 w 84"/>
                        <a:gd name="T69" fmla="*/ 5 h 7"/>
                        <a:gd name="T70" fmla="*/ 60 w 84"/>
                        <a:gd name="T71" fmla="*/ 5 h 7"/>
                        <a:gd name="T72" fmla="*/ 61 w 84"/>
                        <a:gd name="T73" fmla="*/ 6 h 7"/>
                        <a:gd name="T74" fmla="*/ 63 w 84"/>
                        <a:gd name="T75" fmla="*/ 6 h 7"/>
                        <a:gd name="T76" fmla="*/ 65 w 84"/>
                        <a:gd name="T77" fmla="*/ 6 h 7"/>
                        <a:gd name="T78" fmla="*/ 66 w 84"/>
                        <a:gd name="T79" fmla="*/ 6 h 7"/>
                        <a:gd name="T80" fmla="*/ 68 w 84"/>
                        <a:gd name="T81" fmla="*/ 6 h 7"/>
                        <a:gd name="T82" fmla="*/ 70 w 84"/>
                        <a:gd name="T83" fmla="*/ 6 h 7"/>
                        <a:gd name="T84" fmla="*/ 72 w 84"/>
                        <a:gd name="T85" fmla="*/ 6 h 7"/>
                        <a:gd name="T86" fmla="*/ 73 w 84"/>
                        <a:gd name="T87" fmla="*/ 6 h 7"/>
                        <a:gd name="T88" fmla="*/ 75 w 84"/>
                        <a:gd name="T89" fmla="*/ 6 h 7"/>
                        <a:gd name="T90" fmla="*/ 77 w 84"/>
                        <a:gd name="T91" fmla="*/ 7 h 7"/>
                        <a:gd name="T92" fmla="*/ 79 w 84"/>
                        <a:gd name="T93" fmla="*/ 7 h 7"/>
                        <a:gd name="T94" fmla="*/ 80 w 84"/>
                        <a:gd name="T95" fmla="*/ 7 h 7"/>
                        <a:gd name="T96" fmla="*/ 82 w 84"/>
                        <a:gd name="T97" fmla="*/ 7 h 7"/>
                        <a:gd name="T98" fmla="*/ 84 w 84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7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3" y="3"/>
                          </a:lnTo>
                          <a:lnTo>
                            <a:pt x="35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40" y="4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5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50" y="4"/>
                          </a:lnTo>
                          <a:lnTo>
                            <a:pt x="51" y="4"/>
                          </a:lnTo>
                          <a:lnTo>
                            <a:pt x="53" y="5"/>
                          </a:lnTo>
                          <a:lnTo>
                            <a:pt x="55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5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5" y="6"/>
                          </a:lnTo>
                          <a:lnTo>
                            <a:pt x="66" y="6"/>
                          </a:lnTo>
                          <a:lnTo>
                            <a:pt x="68" y="6"/>
                          </a:lnTo>
                          <a:lnTo>
                            <a:pt x="70" y="6"/>
                          </a:lnTo>
                          <a:lnTo>
                            <a:pt x="72" y="6"/>
                          </a:lnTo>
                          <a:lnTo>
                            <a:pt x="73" y="6"/>
                          </a:lnTo>
                          <a:lnTo>
                            <a:pt x="75" y="6"/>
                          </a:lnTo>
                          <a:lnTo>
                            <a:pt x="77" y="7"/>
                          </a:lnTo>
                          <a:lnTo>
                            <a:pt x="79" y="7"/>
                          </a:lnTo>
                          <a:lnTo>
                            <a:pt x="80" y="7"/>
                          </a:lnTo>
                          <a:lnTo>
                            <a:pt x="82" y="7"/>
                          </a:lnTo>
                          <a:lnTo>
                            <a:pt x="84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0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380288" y="2733675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1 w 83"/>
                        <a:gd name="T3" fmla="*/ 1 h 8"/>
                        <a:gd name="T4" fmla="*/ 3 w 83"/>
                        <a:gd name="T5" fmla="*/ 1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8 w 83"/>
                        <a:gd name="T11" fmla="*/ 1 h 8"/>
                        <a:gd name="T12" fmla="*/ 10 w 83"/>
                        <a:gd name="T13" fmla="*/ 1 h 8"/>
                        <a:gd name="T14" fmla="*/ 12 w 83"/>
                        <a:gd name="T15" fmla="*/ 1 h 8"/>
                        <a:gd name="T16" fmla="*/ 13 w 83"/>
                        <a:gd name="T17" fmla="*/ 1 h 8"/>
                        <a:gd name="T18" fmla="*/ 15 w 83"/>
                        <a:gd name="T19" fmla="*/ 2 h 8"/>
                        <a:gd name="T20" fmla="*/ 17 w 83"/>
                        <a:gd name="T21" fmla="*/ 2 h 8"/>
                        <a:gd name="T22" fmla="*/ 18 w 83"/>
                        <a:gd name="T23" fmla="*/ 2 h 8"/>
                        <a:gd name="T24" fmla="*/ 20 w 83"/>
                        <a:gd name="T25" fmla="*/ 2 h 8"/>
                        <a:gd name="T26" fmla="*/ 22 w 83"/>
                        <a:gd name="T27" fmla="*/ 2 h 8"/>
                        <a:gd name="T28" fmla="*/ 23 w 83"/>
                        <a:gd name="T29" fmla="*/ 2 h 8"/>
                        <a:gd name="T30" fmla="*/ 25 w 83"/>
                        <a:gd name="T31" fmla="*/ 2 h 8"/>
                        <a:gd name="T32" fmla="*/ 27 w 83"/>
                        <a:gd name="T33" fmla="*/ 2 h 8"/>
                        <a:gd name="T34" fmla="*/ 28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3 w 83"/>
                        <a:gd name="T41" fmla="*/ 3 h 8"/>
                        <a:gd name="T42" fmla="*/ 35 w 83"/>
                        <a:gd name="T43" fmla="*/ 3 h 8"/>
                        <a:gd name="T44" fmla="*/ 37 w 83"/>
                        <a:gd name="T45" fmla="*/ 3 h 8"/>
                        <a:gd name="T46" fmla="*/ 39 w 83"/>
                        <a:gd name="T47" fmla="*/ 4 h 8"/>
                        <a:gd name="T48" fmla="*/ 40 w 83"/>
                        <a:gd name="T49" fmla="*/ 4 h 8"/>
                        <a:gd name="T50" fmla="*/ 42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7 w 83"/>
                        <a:gd name="T57" fmla="*/ 4 h 8"/>
                        <a:gd name="T58" fmla="*/ 49 w 83"/>
                        <a:gd name="T59" fmla="*/ 4 h 8"/>
                        <a:gd name="T60" fmla="*/ 51 w 83"/>
                        <a:gd name="T61" fmla="*/ 4 h 8"/>
                        <a:gd name="T62" fmla="*/ 52 w 83"/>
                        <a:gd name="T63" fmla="*/ 5 h 8"/>
                        <a:gd name="T64" fmla="*/ 54 w 83"/>
                        <a:gd name="T65" fmla="*/ 5 h 8"/>
                        <a:gd name="T66" fmla="*/ 56 w 83"/>
                        <a:gd name="T67" fmla="*/ 5 h 8"/>
                        <a:gd name="T68" fmla="*/ 57 w 83"/>
                        <a:gd name="T69" fmla="*/ 5 h 8"/>
                        <a:gd name="T70" fmla="*/ 59 w 83"/>
                        <a:gd name="T71" fmla="*/ 5 h 8"/>
                        <a:gd name="T72" fmla="*/ 61 w 83"/>
                        <a:gd name="T73" fmla="*/ 6 h 8"/>
                        <a:gd name="T74" fmla="*/ 62 w 83"/>
                        <a:gd name="T75" fmla="*/ 6 h 8"/>
                        <a:gd name="T76" fmla="*/ 64 w 83"/>
                        <a:gd name="T77" fmla="*/ 6 h 8"/>
                        <a:gd name="T78" fmla="*/ 66 w 83"/>
                        <a:gd name="T79" fmla="*/ 6 h 8"/>
                        <a:gd name="T80" fmla="*/ 67 w 83"/>
                        <a:gd name="T81" fmla="*/ 6 h 8"/>
                        <a:gd name="T82" fmla="*/ 69 w 83"/>
                        <a:gd name="T83" fmla="*/ 6 h 8"/>
                        <a:gd name="T84" fmla="*/ 71 w 83"/>
                        <a:gd name="T85" fmla="*/ 6 h 8"/>
                        <a:gd name="T86" fmla="*/ 73 w 83"/>
                        <a:gd name="T87" fmla="*/ 6 h 8"/>
                        <a:gd name="T88" fmla="*/ 74 w 83"/>
                        <a:gd name="T89" fmla="*/ 7 h 8"/>
                        <a:gd name="T90" fmla="*/ 76 w 83"/>
                        <a:gd name="T91" fmla="*/ 7 h 8"/>
                        <a:gd name="T92" fmla="*/ 78 w 83"/>
                        <a:gd name="T93" fmla="*/ 7 h 8"/>
                        <a:gd name="T94" fmla="*/ 79 w 83"/>
                        <a:gd name="T95" fmla="*/ 7 h 8"/>
                        <a:gd name="T96" fmla="*/ 81 w 83"/>
                        <a:gd name="T97" fmla="*/ 7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3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6"/>
                          </a:lnTo>
                          <a:lnTo>
                            <a:pt x="62" y="6"/>
                          </a:lnTo>
                          <a:lnTo>
                            <a:pt x="64" y="6"/>
                          </a:lnTo>
                          <a:lnTo>
                            <a:pt x="66" y="6"/>
                          </a:lnTo>
                          <a:lnTo>
                            <a:pt x="67" y="6"/>
                          </a:lnTo>
                          <a:lnTo>
                            <a:pt x="69" y="6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4" y="7"/>
                          </a:lnTo>
                          <a:lnTo>
                            <a:pt x="76" y="7"/>
                          </a:lnTo>
                          <a:lnTo>
                            <a:pt x="78" y="7"/>
                          </a:lnTo>
                          <a:lnTo>
                            <a:pt x="79" y="7"/>
                          </a:lnTo>
                          <a:lnTo>
                            <a:pt x="81" y="7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1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512051" y="2746375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1 w 83"/>
                        <a:gd name="T3" fmla="*/ 0 h 7"/>
                        <a:gd name="T4" fmla="*/ 3 w 83"/>
                        <a:gd name="T5" fmla="*/ 0 h 7"/>
                        <a:gd name="T6" fmla="*/ 5 w 83"/>
                        <a:gd name="T7" fmla="*/ 0 h 7"/>
                        <a:gd name="T8" fmla="*/ 7 w 83"/>
                        <a:gd name="T9" fmla="*/ 0 h 7"/>
                        <a:gd name="T10" fmla="*/ 8 w 83"/>
                        <a:gd name="T11" fmla="*/ 0 h 7"/>
                        <a:gd name="T12" fmla="*/ 10 w 83"/>
                        <a:gd name="T13" fmla="*/ 0 h 7"/>
                        <a:gd name="T14" fmla="*/ 12 w 83"/>
                        <a:gd name="T15" fmla="*/ 0 h 7"/>
                        <a:gd name="T16" fmla="*/ 14 w 83"/>
                        <a:gd name="T17" fmla="*/ 1 h 7"/>
                        <a:gd name="T18" fmla="*/ 15 w 83"/>
                        <a:gd name="T19" fmla="*/ 1 h 7"/>
                        <a:gd name="T20" fmla="*/ 17 w 83"/>
                        <a:gd name="T21" fmla="*/ 1 h 7"/>
                        <a:gd name="T22" fmla="*/ 19 w 83"/>
                        <a:gd name="T23" fmla="*/ 1 h 7"/>
                        <a:gd name="T24" fmla="*/ 20 w 83"/>
                        <a:gd name="T25" fmla="*/ 1 h 7"/>
                        <a:gd name="T26" fmla="*/ 22 w 83"/>
                        <a:gd name="T27" fmla="*/ 1 h 7"/>
                        <a:gd name="T28" fmla="*/ 24 w 83"/>
                        <a:gd name="T29" fmla="*/ 1 h 7"/>
                        <a:gd name="T30" fmla="*/ 25 w 83"/>
                        <a:gd name="T31" fmla="*/ 1 h 7"/>
                        <a:gd name="T32" fmla="*/ 27 w 83"/>
                        <a:gd name="T33" fmla="*/ 2 h 7"/>
                        <a:gd name="T34" fmla="*/ 29 w 83"/>
                        <a:gd name="T35" fmla="*/ 2 h 7"/>
                        <a:gd name="T36" fmla="*/ 30 w 83"/>
                        <a:gd name="T37" fmla="*/ 2 h 7"/>
                        <a:gd name="T38" fmla="*/ 32 w 83"/>
                        <a:gd name="T39" fmla="*/ 2 h 7"/>
                        <a:gd name="T40" fmla="*/ 34 w 83"/>
                        <a:gd name="T41" fmla="*/ 2 h 7"/>
                        <a:gd name="T42" fmla="*/ 35 w 83"/>
                        <a:gd name="T43" fmla="*/ 2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0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5 w 83"/>
                        <a:gd name="T55" fmla="*/ 3 h 7"/>
                        <a:gd name="T56" fmla="*/ 47 w 83"/>
                        <a:gd name="T57" fmla="*/ 3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4 h 7"/>
                        <a:gd name="T66" fmla="*/ 56 w 83"/>
                        <a:gd name="T67" fmla="*/ 4 h 7"/>
                        <a:gd name="T68" fmla="*/ 58 w 83"/>
                        <a:gd name="T69" fmla="*/ 4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8 w 83"/>
                        <a:gd name="T81" fmla="*/ 5 h 7"/>
                        <a:gd name="T82" fmla="*/ 69 w 83"/>
                        <a:gd name="T83" fmla="*/ 5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4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80 w 83"/>
                        <a:gd name="T95" fmla="*/ 6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4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2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643813" y="2757488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2 w 83"/>
                        <a:gd name="T3" fmla="*/ 0 h 7"/>
                        <a:gd name="T4" fmla="*/ 3 w 83"/>
                        <a:gd name="T5" fmla="*/ 0 h 7"/>
                        <a:gd name="T6" fmla="*/ 5 w 83"/>
                        <a:gd name="T7" fmla="*/ 0 h 7"/>
                        <a:gd name="T8" fmla="*/ 7 w 83"/>
                        <a:gd name="T9" fmla="*/ 0 h 7"/>
                        <a:gd name="T10" fmla="*/ 8 w 83"/>
                        <a:gd name="T11" fmla="*/ 0 h 7"/>
                        <a:gd name="T12" fmla="*/ 10 w 83"/>
                        <a:gd name="T13" fmla="*/ 1 h 7"/>
                        <a:gd name="T14" fmla="*/ 12 w 83"/>
                        <a:gd name="T15" fmla="*/ 1 h 7"/>
                        <a:gd name="T16" fmla="*/ 13 w 83"/>
                        <a:gd name="T17" fmla="*/ 1 h 7"/>
                        <a:gd name="T18" fmla="*/ 15 w 83"/>
                        <a:gd name="T19" fmla="*/ 1 h 7"/>
                        <a:gd name="T20" fmla="*/ 17 w 83"/>
                        <a:gd name="T21" fmla="*/ 1 h 7"/>
                        <a:gd name="T22" fmla="*/ 19 w 83"/>
                        <a:gd name="T23" fmla="*/ 2 h 7"/>
                        <a:gd name="T24" fmla="*/ 20 w 83"/>
                        <a:gd name="T25" fmla="*/ 2 h 7"/>
                        <a:gd name="T26" fmla="*/ 22 w 83"/>
                        <a:gd name="T27" fmla="*/ 2 h 7"/>
                        <a:gd name="T28" fmla="*/ 24 w 83"/>
                        <a:gd name="T29" fmla="*/ 2 h 7"/>
                        <a:gd name="T30" fmla="*/ 26 w 83"/>
                        <a:gd name="T31" fmla="*/ 2 h 7"/>
                        <a:gd name="T32" fmla="*/ 27 w 83"/>
                        <a:gd name="T33" fmla="*/ 2 h 7"/>
                        <a:gd name="T34" fmla="*/ 29 w 83"/>
                        <a:gd name="T35" fmla="*/ 2 h 7"/>
                        <a:gd name="T36" fmla="*/ 31 w 83"/>
                        <a:gd name="T37" fmla="*/ 2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1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6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5 h 7"/>
                        <a:gd name="T66" fmla="*/ 56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6 h 7"/>
                        <a:gd name="T80" fmla="*/ 68 w 83"/>
                        <a:gd name="T81" fmla="*/ 6 h 7"/>
                        <a:gd name="T82" fmla="*/ 70 w 83"/>
                        <a:gd name="T83" fmla="*/ 6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5 w 83"/>
                        <a:gd name="T89" fmla="*/ 7 h 7"/>
                        <a:gd name="T90" fmla="*/ 76 w 83"/>
                        <a:gd name="T91" fmla="*/ 7 h 7"/>
                        <a:gd name="T92" fmla="*/ 78 w 83"/>
                        <a:gd name="T93" fmla="*/ 7 h 7"/>
                        <a:gd name="T94" fmla="*/ 80 w 83"/>
                        <a:gd name="T95" fmla="*/ 7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6"/>
                          </a:lnTo>
                          <a:lnTo>
                            <a:pt x="68" y="6"/>
                          </a:lnTo>
                          <a:lnTo>
                            <a:pt x="70" y="6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5" y="7"/>
                          </a:lnTo>
                          <a:lnTo>
                            <a:pt x="76" y="7"/>
                          </a:lnTo>
                          <a:lnTo>
                            <a:pt x="78" y="7"/>
                          </a:lnTo>
                          <a:lnTo>
                            <a:pt x="80" y="7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3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5576" y="27686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2 w 83"/>
                        <a:gd name="T3" fmla="*/ 0 h 8"/>
                        <a:gd name="T4" fmla="*/ 4 w 83"/>
                        <a:gd name="T5" fmla="*/ 0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9 w 83"/>
                        <a:gd name="T11" fmla="*/ 1 h 8"/>
                        <a:gd name="T12" fmla="*/ 10 w 83"/>
                        <a:gd name="T13" fmla="*/ 1 h 8"/>
                        <a:gd name="T14" fmla="*/ 12 w 83"/>
                        <a:gd name="T15" fmla="*/ 1 h 8"/>
                        <a:gd name="T16" fmla="*/ 14 w 83"/>
                        <a:gd name="T17" fmla="*/ 2 h 8"/>
                        <a:gd name="T18" fmla="*/ 15 w 83"/>
                        <a:gd name="T19" fmla="*/ 2 h 8"/>
                        <a:gd name="T20" fmla="*/ 17 w 83"/>
                        <a:gd name="T21" fmla="*/ 2 h 8"/>
                        <a:gd name="T22" fmla="*/ 19 w 83"/>
                        <a:gd name="T23" fmla="*/ 2 h 8"/>
                        <a:gd name="T24" fmla="*/ 20 w 83"/>
                        <a:gd name="T25" fmla="*/ 2 h 8"/>
                        <a:gd name="T26" fmla="*/ 22 w 83"/>
                        <a:gd name="T27" fmla="*/ 2 h 8"/>
                        <a:gd name="T28" fmla="*/ 24 w 83"/>
                        <a:gd name="T29" fmla="*/ 2 h 8"/>
                        <a:gd name="T30" fmla="*/ 25 w 83"/>
                        <a:gd name="T31" fmla="*/ 3 h 8"/>
                        <a:gd name="T32" fmla="*/ 27 w 83"/>
                        <a:gd name="T33" fmla="*/ 3 h 8"/>
                        <a:gd name="T34" fmla="*/ 29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4 w 83"/>
                        <a:gd name="T41" fmla="*/ 3 h 8"/>
                        <a:gd name="T42" fmla="*/ 36 w 83"/>
                        <a:gd name="T43" fmla="*/ 3 h 8"/>
                        <a:gd name="T44" fmla="*/ 38 w 83"/>
                        <a:gd name="T45" fmla="*/ 3 h 8"/>
                        <a:gd name="T46" fmla="*/ 39 w 83"/>
                        <a:gd name="T47" fmla="*/ 4 h 8"/>
                        <a:gd name="T48" fmla="*/ 41 w 83"/>
                        <a:gd name="T49" fmla="*/ 4 h 8"/>
                        <a:gd name="T50" fmla="*/ 43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8 w 83"/>
                        <a:gd name="T57" fmla="*/ 5 h 8"/>
                        <a:gd name="T58" fmla="*/ 49 w 83"/>
                        <a:gd name="T59" fmla="*/ 5 h 8"/>
                        <a:gd name="T60" fmla="*/ 51 w 83"/>
                        <a:gd name="T61" fmla="*/ 5 h 8"/>
                        <a:gd name="T62" fmla="*/ 53 w 83"/>
                        <a:gd name="T63" fmla="*/ 5 h 8"/>
                        <a:gd name="T64" fmla="*/ 54 w 83"/>
                        <a:gd name="T65" fmla="*/ 5 h 8"/>
                        <a:gd name="T66" fmla="*/ 56 w 83"/>
                        <a:gd name="T67" fmla="*/ 5 h 8"/>
                        <a:gd name="T68" fmla="*/ 58 w 83"/>
                        <a:gd name="T69" fmla="*/ 5 h 8"/>
                        <a:gd name="T70" fmla="*/ 59 w 83"/>
                        <a:gd name="T71" fmla="*/ 6 h 8"/>
                        <a:gd name="T72" fmla="*/ 61 w 83"/>
                        <a:gd name="T73" fmla="*/ 6 h 8"/>
                        <a:gd name="T74" fmla="*/ 63 w 83"/>
                        <a:gd name="T75" fmla="*/ 6 h 8"/>
                        <a:gd name="T76" fmla="*/ 64 w 83"/>
                        <a:gd name="T77" fmla="*/ 6 h 8"/>
                        <a:gd name="T78" fmla="*/ 66 w 83"/>
                        <a:gd name="T79" fmla="*/ 6 h 8"/>
                        <a:gd name="T80" fmla="*/ 68 w 83"/>
                        <a:gd name="T81" fmla="*/ 7 h 8"/>
                        <a:gd name="T82" fmla="*/ 70 w 83"/>
                        <a:gd name="T83" fmla="*/ 7 h 8"/>
                        <a:gd name="T84" fmla="*/ 71 w 83"/>
                        <a:gd name="T85" fmla="*/ 7 h 8"/>
                        <a:gd name="T86" fmla="*/ 73 w 83"/>
                        <a:gd name="T87" fmla="*/ 7 h 8"/>
                        <a:gd name="T88" fmla="*/ 75 w 83"/>
                        <a:gd name="T89" fmla="*/ 7 h 8"/>
                        <a:gd name="T90" fmla="*/ 76 w 83"/>
                        <a:gd name="T91" fmla="*/ 7 h 8"/>
                        <a:gd name="T92" fmla="*/ 78 w 83"/>
                        <a:gd name="T93" fmla="*/ 7 h 8"/>
                        <a:gd name="T94" fmla="*/ 80 w 83"/>
                        <a:gd name="T95" fmla="*/ 8 h 8"/>
                        <a:gd name="T96" fmla="*/ 81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3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59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4" y="6"/>
                          </a:lnTo>
                          <a:lnTo>
                            <a:pt x="66" y="6"/>
                          </a:lnTo>
                          <a:lnTo>
                            <a:pt x="68" y="7"/>
                          </a:lnTo>
                          <a:lnTo>
                            <a:pt x="70" y="7"/>
                          </a:lnTo>
                          <a:lnTo>
                            <a:pt x="71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6" y="7"/>
                          </a:lnTo>
                          <a:lnTo>
                            <a:pt x="78" y="7"/>
                          </a:lnTo>
                          <a:lnTo>
                            <a:pt x="80" y="8"/>
                          </a:lnTo>
                          <a:lnTo>
                            <a:pt x="81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4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907338" y="27813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2 w 83"/>
                        <a:gd name="T3" fmla="*/ 0 h 8"/>
                        <a:gd name="T4" fmla="*/ 4 w 83"/>
                        <a:gd name="T5" fmla="*/ 0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9 w 83"/>
                        <a:gd name="T11" fmla="*/ 1 h 8"/>
                        <a:gd name="T12" fmla="*/ 11 w 83"/>
                        <a:gd name="T13" fmla="*/ 1 h 8"/>
                        <a:gd name="T14" fmla="*/ 12 w 83"/>
                        <a:gd name="T15" fmla="*/ 1 h 8"/>
                        <a:gd name="T16" fmla="*/ 14 w 83"/>
                        <a:gd name="T17" fmla="*/ 1 h 8"/>
                        <a:gd name="T18" fmla="*/ 16 w 83"/>
                        <a:gd name="T19" fmla="*/ 1 h 8"/>
                        <a:gd name="T20" fmla="*/ 17 w 83"/>
                        <a:gd name="T21" fmla="*/ 1 h 8"/>
                        <a:gd name="T22" fmla="*/ 19 w 83"/>
                        <a:gd name="T23" fmla="*/ 2 h 8"/>
                        <a:gd name="T24" fmla="*/ 21 w 83"/>
                        <a:gd name="T25" fmla="*/ 2 h 8"/>
                        <a:gd name="T26" fmla="*/ 22 w 83"/>
                        <a:gd name="T27" fmla="*/ 2 h 8"/>
                        <a:gd name="T28" fmla="*/ 24 w 83"/>
                        <a:gd name="T29" fmla="*/ 2 h 8"/>
                        <a:gd name="T30" fmla="*/ 26 w 83"/>
                        <a:gd name="T31" fmla="*/ 2 h 8"/>
                        <a:gd name="T32" fmla="*/ 27 w 83"/>
                        <a:gd name="T33" fmla="*/ 2 h 8"/>
                        <a:gd name="T34" fmla="*/ 29 w 83"/>
                        <a:gd name="T35" fmla="*/ 2 h 8"/>
                        <a:gd name="T36" fmla="*/ 31 w 83"/>
                        <a:gd name="T37" fmla="*/ 3 h 8"/>
                        <a:gd name="T38" fmla="*/ 32 w 83"/>
                        <a:gd name="T39" fmla="*/ 3 h 8"/>
                        <a:gd name="T40" fmla="*/ 34 w 83"/>
                        <a:gd name="T41" fmla="*/ 3 h 8"/>
                        <a:gd name="T42" fmla="*/ 36 w 83"/>
                        <a:gd name="T43" fmla="*/ 3 h 8"/>
                        <a:gd name="T44" fmla="*/ 37 w 83"/>
                        <a:gd name="T45" fmla="*/ 3 h 8"/>
                        <a:gd name="T46" fmla="*/ 39 w 83"/>
                        <a:gd name="T47" fmla="*/ 4 h 8"/>
                        <a:gd name="T48" fmla="*/ 41 w 83"/>
                        <a:gd name="T49" fmla="*/ 4 h 8"/>
                        <a:gd name="T50" fmla="*/ 42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8 w 83"/>
                        <a:gd name="T57" fmla="*/ 4 h 8"/>
                        <a:gd name="T58" fmla="*/ 49 w 83"/>
                        <a:gd name="T59" fmla="*/ 4 h 8"/>
                        <a:gd name="T60" fmla="*/ 51 w 83"/>
                        <a:gd name="T61" fmla="*/ 5 h 8"/>
                        <a:gd name="T62" fmla="*/ 53 w 83"/>
                        <a:gd name="T63" fmla="*/ 5 h 8"/>
                        <a:gd name="T64" fmla="*/ 55 w 83"/>
                        <a:gd name="T65" fmla="*/ 5 h 8"/>
                        <a:gd name="T66" fmla="*/ 56 w 83"/>
                        <a:gd name="T67" fmla="*/ 5 h 8"/>
                        <a:gd name="T68" fmla="*/ 58 w 83"/>
                        <a:gd name="T69" fmla="*/ 5 h 8"/>
                        <a:gd name="T70" fmla="*/ 60 w 83"/>
                        <a:gd name="T71" fmla="*/ 6 h 8"/>
                        <a:gd name="T72" fmla="*/ 61 w 83"/>
                        <a:gd name="T73" fmla="*/ 6 h 8"/>
                        <a:gd name="T74" fmla="*/ 63 w 83"/>
                        <a:gd name="T75" fmla="*/ 6 h 8"/>
                        <a:gd name="T76" fmla="*/ 65 w 83"/>
                        <a:gd name="T77" fmla="*/ 6 h 8"/>
                        <a:gd name="T78" fmla="*/ 66 w 83"/>
                        <a:gd name="T79" fmla="*/ 6 h 8"/>
                        <a:gd name="T80" fmla="*/ 68 w 83"/>
                        <a:gd name="T81" fmla="*/ 6 h 8"/>
                        <a:gd name="T82" fmla="*/ 70 w 83"/>
                        <a:gd name="T83" fmla="*/ 6 h 8"/>
                        <a:gd name="T84" fmla="*/ 71 w 83"/>
                        <a:gd name="T85" fmla="*/ 7 h 8"/>
                        <a:gd name="T86" fmla="*/ 73 w 83"/>
                        <a:gd name="T87" fmla="*/ 7 h 8"/>
                        <a:gd name="T88" fmla="*/ 75 w 83"/>
                        <a:gd name="T89" fmla="*/ 7 h 8"/>
                        <a:gd name="T90" fmla="*/ 77 w 83"/>
                        <a:gd name="T91" fmla="*/ 7 h 8"/>
                        <a:gd name="T92" fmla="*/ 78 w 83"/>
                        <a:gd name="T93" fmla="*/ 7 h 8"/>
                        <a:gd name="T94" fmla="*/ 80 w 83"/>
                        <a:gd name="T95" fmla="*/ 8 h 8"/>
                        <a:gd name="T96" fmla="*/ 82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49" y="4"/>
                          </a:lnTo>
                          <a:lnTo>
                            <a:pt x="51" y="5"/>
                          </a:lnTo>
                          <a:lnTo>
                            <a:pt x="53" y="5"/>
                          </a:lnTo>
                          <a:lnTo>
                            <a:pt x="55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5" y="6"/>
                          </a:lnTo>
                          <a:lnTo>
                            <a:pt x="66" y="6"/>
                          </a:lnTo>
                          <a:lnTo>
                            <a:pt x="68" y="6"/>
                          </a:lnTo>
                          <a:lnTo>
                            <a:pt x="70" y="6"/>
                          </a:lnTo>
                          <a:lnTo>
                            <a:pt x="71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7" y="7"/>
                          </a:lnTo>
                          <a:lnTo>
                            <a:pt x="78" y="7"/>
                          </a:lnTo>
                          <a:lnTo>
                            <a:pt x="80" y="8"/>
                          </a:lnTo>
                          <a:lnTo>
                            <a:pt x="82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5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8039101" y="2794000"/>
                      <a:ext cx="133350" cy="12700"/>
                    </a:xfrm>
                    <a:custGeom>
                      <a:avLst/>
                      <a:gdLst>
                        <a:gd name="T0" fmla="*/ 0 w 84"/>
                        <a:gd name="T1" fmla="*/ 0 h 8"/>
                        <a:gd name="T2" fmla="*/ 2 w 84"/>
                        <a:gd name="T3" fmla="*/ 0 h 8"/>
                        <a:gd name="T4" fmla="*/ 4 w 84"/>
                        <a:gd name="T5" fmla="*/ 0 h 8"/>
                        <a:gd name="T6" fmla="*/ 5 w 84"/>
                        <a:gd name="T7" fmla="*/ 0 h 8"/>
                        <a:gd name="T8" fmla="*/ 7 w 84"/>
                        <a:gd name="T9" fmla="*/ 0 h 8"/>
                        <a:gd name="T10" fmla="*/ 9 w 84"/>
                        <a:gd name="T11" fmla="*/ 1 h 8"/>
                        <a:gd name="T12" fmla="*/ 10 w 84"/>
                        <a:gd name="T13" fmla="*/ 1 h 8"/>
                        <a:gd name="T14" fmla="*/ 12 w 84"/>
                        <a:gd name="T15" fmla="*/ 1 h 8"/>
                        <a:gd name="T16" fmla="*/ 14 w 84"/>
                        <a:gd name="T17" fmla="*/ 1 h 8"/>
                        <a:gd name="T18" fmla="*/ 16 w 84"/>
                        <a:gd name="T19" fmla="*/ 1 h 8"/>
                        <a:gd name="T20" fmla="*/ 17 w 84"/>
                        <a:gd name="T21" fmla="*/ 1 h 8"/>
                        <a:gd name="T22" fmla="*/ 19 w 84"/>
                        <a:gd name="T23" fmla="*/ 1 h 8"/>
                        <a:gd name="T24" fmla="*/ 21 w 84"/>
                        <a:gd name="T25" fmla="*/ 2 h 8"/>
                        <a:gd name="T26" fmla="*/ 23 w 84"/>
                        <a:gd name="T27" fmla="*/ 2 h 8"/>
                        <a:gd name="T28" fmla="*/ 24 w 84"/>
                        <a:gd name="T29" fmla="*/ 2 h 8"/>
                        <a:gd name="T30" fmla="*/ 26 w 84"/>
                        <a:gd name="T31" fmla="*/ 2 h 8"/>
                        <a:gd name="T32" fmla="*/ 28 w 84"/>
                        <a:gd name="T33" fmla="*/ 2 h 8"/>
                        <a:gd name="T34" fmla="*/ 29 w 84"/>
                        <a:gd name="T35" fmla="*/ 3 h 8"/>
                        <a:gd name="T36" fmla="*/ 31 w 84"/>
                        <a:gd name="T37" fmla="*/ 3 h 8"/>
                        <a:gd name="T38" fmla="*/ 33 w 84"/>
                        <a:gd name="T39" fmla="*/ 3 h 8"/>
                        <a:gd name="T40" fmla="*/ 34 w 84"/>
                        <a:gd name="T41" fmla="*/ 3 h 8"/>
                        <a:gd name="T42" fmla="*/ 36 w 84"/>
                        <a:gd name="T43" fmla="*/ 3 h 8"/>
                        <a:gd name="T44" fmla="*/ 38 w 84"/>
                        <a:gd name="T45" fmla="*/ 3 h 8"/>
                        <a:gd name="T46" fmla="*/ 39 w 84"/>
                        <a:gd name="T47" fmla="*/ 3 h 8"/>
                        <a:gd name="T48" fmla="*/ 41 w 84"/>
                        <a:gd name="T49" fmla="*/ 4 h 8"/>
                        <a:gd name="T50" fmla="*/ 43 w 84"/>
                        <a:gd name="T51" fmla="*/ 4 h 8"/>
                        <a:gd name="T52" fmla="*/ 44 w 84"/>
                        <a:gd name="T53" fmla="*/ 4 h 8"/>
                        <a:gd name="T54" fmla="*/ 46 w 84"/>
                        <a:gd name="T55" fmla="*/ 4 h 8"/>
                        <a:gd name="T56" fmla="*/ 48 w 84"/>
                        <a:gd name="T57" fmla="*/ 5 h 8"/>
                        <a:gd name="T58" fmla="*/ 49 w 84"/>
                        <a:gd name="T59" fmla="*/ 5 h 8"/>
                        <a:gd name="T60" fmla="*/ 51 w 84"/>
                        <a:gd name="T61" fmla="*/ 5 h 8"/>
                        <a:gd name="T62" fmla="*/ 53 w 84"/>
                        <a:gd name="T63" fmla="*/ 5 h 8"/>
                        <a:gd name="T64" fmla="*/ 54 w 84"/>
                        <a:gd name="T65" fmla="*/ 5 h 8"/>
                        <a:gd name="T66" fmla="*/ 56 w 84"/>
                        <a:gd name="T67" fmla="*/ 5 h 8"/>
                        <a:gd name="T68" fmla="*/ 58 w 84"/>
                        <a:gd name="T69" fmla="*/ 5 h 8"/>
                        <a:gd name="T70" fmla="*/ 60 w 84"/>
                        <a:gd name="T71" fmla="*/ 6 h 8"/>
                        <a:gd name="T72" fmla="*/ 61 w 84"/>
                        <a:gd name="T73" fmla="*/ 6 h 8"/>
                        <a:gd name="T74" fmla="*/ 63 w 84"/>
                        <a:gd name="T75" fmla="*/ 6 h 8"/>
                        <a:gd name="T76" fmla="*/ 65 w 84"/>
                        <a:gd name="T77" fmla="*/ 6 h 8"/>
                        <a:gd name="T78" fmla="*/ 67 w 84"/>
                        <a:gd name="T79" fmla="*/ 6 h 8"/>
                        <a:gd name="T80" fmla="*/ 68 w 84"/>
                        <a:gd name="T81" fmla="*/ 7 h 8"/>
                        <a:gd name="T82" fmla="*/ 70 w 84"/>
                        <a:gd name="T83" fmla="*/ 7 h 8"/>
                        <a:gd name="T84" fmla="*/ 72 w 84"/>
                        <a:gd name="T85" fmla="*/ 7 h 8"/>
                        <a:gd name="T86" fmla="*/ 73 w 84"/>
                        <a:gd name="T87" fmla="*/ 7 h 8"/>
                        <a:gd name="T88" fmla="*/ 75 w 84"/>
                        <a:gd name="T89" fmla="*/ 7 h 8"/>
                        <a:gd name="T90" fmla="*/ 77 w 84"/>
                        <a:gd name="T91" fmla="*/ 7 h 8"/>
                        <a:gd name="T92" fmla="*/ 78 w 84"/>
                        <a:gd name="T93" fmla="*/ 7 h 8"/>
                        <a:gd name="T94" fmla="*/ 80 w 84"/>
                        <a:gd name="T95" fmla="*/ 8 h 8"/>
                        <a:gd name="T96" fmla="*/ 82 w 84"/>
                        <a:gd name="T97" fmla="*/ 8 h 8"/>
                        <a:gd name="T98" fmla="*/ 84 w 84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3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3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5" y="6"/>
                          </a:lnTo>
                          <a:lnTo>
                            <a:pt x="67" y="6"/>
                          </a:lnTo>
                          <a:lnTo>
                            <a:pt x="68" y="7"/>
                          </a:lnTo>
                          <a:lnTo>
                            <a:pt x="70" y="7"/>
                          </a:lnTo>
                          <a:lnTo>
                            <a:pt x="72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7" y="7"/>
                          </a:lnTo>
                          <a:lnTo>
                            <a:pt x="78" y="7"/>
                          </a:lnTo>
                          <a:lnTo>
                            <a:pt x="80" y="8"/>
                          </a:lnTo>
                          <a:lnTo>
                            <a:pt x="82" y="8"/>
                          </a:lnTo>
                          <a:lnTo>
                            <a:pt x="84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6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8172451" y="28067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1 w 83"/>
                        <a:gd name="T3" fmla="*/ 0 h 8"/>
                        <a:gd name="T4" fmla="*/ 3 w 83"/>
                        <a:gd name="T5" fmla="*/ 0 h 8"/>
                        <a:gd name="T6" fmla="*/ 5 w 83"/>
                        <a:gd name="T7" fmla="*/ 0 h 8"/>
                        <a:gd name="T8" fmla="*/ 6 w 83"/>
                        <a:gd name="T9" fmla="*/ 0 h 8"/>
                        <a:gd name="T10" fmla="*/ 8 w 83"/>
                        <a:gd name="T11" fmla="*/ 1 h 8"/>
                        <a:gd name="T12" fmla="*/ 10 w 83"/>
                        <a:gd name="T13" fmla="*/ 1 h 8"/>
                        <a:gd name="T14" fmla="*/ 11 w 83"/>
                        <a:gd name="T15" fmla="*/ 1 h 8"/>
                        <a:gd name="T16" fmla="*/ 13 w 83"/>
                        <a:gd name="T17" fmla="*/ 1 h 8"/>
                        <a:gd name="T18" fmla="*/ 15 w 83"/>
                        <a:gd name="T19" fmla="*/ 1 h 8"/>
                        <a:gd name="T20" fmla="*/ 16 w 83"/>
                        <a:gd name="T21" fmla="*/ 2 h 8"/>
                        <a:gd name="T22" fmla="*/ 18 w 83"/>
                        <a:gd name="T23" fmla="*/ 2 h 8"/>
                        <a:gd name="T24" fmla="*/ 20 w 83"/>
                        <a:gd name="T25" fmla="*/ 2 h 8"/>
                        <a:gd name="T26" fmla="*/ 21 w 83"/>
                        <a:gd name="T27" fmla="*/ 2 h 8"/>
                        <a:gd name="T28" fmla="*/ 23 w 83"/>
                        <a:gd name="T29" fmla="*/ 2 h 8"/>
                        <a:gd name="T30" fmla="*/ 25 w 83"/>
                        <a:gd name="T31" fmla="*/ 2 h 8"/>
                        <a:gd name="T32" fmla="*/ 27 w 83"/>
                        <a:gd name="T33" fmla="*/ 3 h 8"/>
                        <a:gd name="T34" fmla="*/ 28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4 w 83"/>
                        <a:gd name="T41" fmla="*/ 3 h 8"/>
                        <a:gd name="T42" fmla="*/ 35 w 83"/>
                        <a:gd name="T43" fmla="*/ 4 h 8"/>
                        <a:gd name="T44" fmla="*/ 37 w 83"/>
                        <a:gd name="T45" fmla="*/ 4 h 8"/>
                        <a:gd name="T46" fmla="*/ 39 w 83"/>
                        <a:gd name="T47" fmla="*/ 4 h 8"/>
                        <a:gd name="T48" fmla="*/ 40 w 83"/>
                        <a:gd name="T49" fmla="*/ 4 h 8"/>
                        <a:gd name="T50" fmla="*/ 42 w 83"/>
                        <a:gd name="T51" fmla="*/ 4 h 8"/>
                        <a:gd name="T52" fmla="*/ 44 w 83"/>
                        <a:gd name="T53" fmla="*/ 4 h 8"/>
                        <a:gd name="T54" fmla="*/ 45 w 83"/>
                        <a:gd name="T55" fmla="*/ 4 h 8"/>
                        <a:gd name="T56" fmla="*/ 47 w 83"/>
                        <a:gd name="T57" fmla="*/ 5 h 8"/>
                        <a:gd name="T58" fmla="*/ 49 w 83"/>
                        <a:gd name="T59" fmla="*/ 5 h 8"/>
                        <a:gd name="T60" fmla="*/ 50 w 83"/>
                        <a:gd name="T61" fmla="*/ 5 h 8"/>
                        <a:gd name="T62" fmla="*/ 52 w 83"/>
                        <a:gd name="T63" fmla="*/ 5 h 8"/>
                        <a:gd name="T64" fmla="*/ 54 w 83"/>
                        <a:gd name="T65" fmla="*/ 6 h 8"/>
                        <a:gd name="T66" fmla="*/ 55 w 83"/>
                        <a:gd name="T67" fmla="*/ 6 h 8"/>
                        <a:gd name="T68" fmla="*/ 57 w 83"/>
                        <a:gd name="T69" fmla="*/ 6 h 8"/>
                        <a:gd name="T70" fmla="*/ 59 w 83"/>
                        <a:gd name="T71" fmla="*/ 6 h 8"/>
                        <a:gd name="T72" fmla="*/ 60 w 83"/>
                        <a:gd name="T73" fmla="*/ 6 h 8"/>
                        <a:gd name="T74" fmla="*/ 62 w 83"/>
                        <a:gd name="T75" fmla="*/ 6 h 8"/>
                        <a:gd name="T76" fmla="*/ 64 w 83"/>
                        <a:gd name="T77" fmla="*/ 6 h 8"/>
                        <a:gd name="T78" fmla="*/ 66 w 83"/>
                        <a:gd name="T79" fmla="*/ 7 h 8"/>
                        <a:gd name="T80" fmla="*/ 67 w 83"/>
                        <a:gd name="T81" fmla="*/ 7 h 8"/>
                        <a:gd name="T82" fmla="*/ 69 w 83"/>
                        <a:gd name="T83" fmla="*/ 7 h 8"/>
                        <a:gd name="T84" fmla="*/ 71 w 83"/>
                        <a:gd name="T85" fmla="*/ 7 h 8"/>
                        <a:gd name="T86" fmla="*/ 72 w 83"/>
                        <a:gd name="T87" fmla="*/ 7 h 8"/>
                        <a:gd name="T88" fmla="*/ 74 w 83"/>
                        <a:gd name="T89" fmla="*/ 8 h 8"/>
                        <a:gd name="T90" fmla="*/ 76 w 83"/>
                        <a:gd name="T91" fmla="*/ 8 h 8"/>
                        <a:gd name="T92" fmla="*/ 78 w 83"/>
                        <a:gd name="T93" fmla="*/ 8 h 8"/>
                        <a:gd name="T94" fmla="*/ 79 w 83"/>
                        <a:gd name="T95" fmla="*/ 8 h 8"/>
                        <a:gd name="T96" fmla="*/ 81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3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5" y="4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0" y="5"/>
                          </a:lnTo>
                          <a:lnTo>
                            <a:pt x="52" y="5"/>
                          </a:lnTo>
                          <a:lnTo>
                            <a:pt x="54" y="6"/>
                          </a:lnTo>
                          <a:lnTo>
                            <a:pt x="55" y="6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0" y="6"/>
                          </a:lnTo>
                          <a:lnTo>
                            <a:pt x="62" y="6"/>
                          </a:lnTo>
                          <a:lnTo>
                            <a:pt x="64" y="6"/>
                          </a:lnTo>
                          <a:lnTo>
                            <a:pt x="66" y="7"/>
                          </a:lnTo>
                          <a:lnTo>
                            <a:pt x="67" y="7"/>
                          </a:lnTo>
                          <a:lnTo>
                            <a:pt x="69" y="7"/>
                          </a:lnTo>
                          <a:lnTo>
                            <a:pt x="71" y="7"/>
                          </a:lnTo>
                          <a:lnTo>
                            <a:pt x="72" y="7"/>
                          </a:lnTo>
                          <a:lnTo>
                            <a:pt x="74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79" y="8"/>
                          </a:lnTo>
                          <a:lnTo>
                            <a:pt x="81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7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304213" y="28194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1 w 83"/>
                        <a:gd name="T3" fmla="*/ 1 h 8"/>
                        <a:gd name="T4" fmla="*/ 3 w 83"/>
                        <a:gd name="T5" fmla="*/ 1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8 w 83"/>
                        <a:gd name="T11" fmla="*/ 1 h 8"/>
                        <a:gd name="T12" fmla="*/ 10 w 83"/>
                        <a:gd name="T13" fmla="*/ 1 h 8"/>
                        <a:gd name="T14" fmla="*/ 12 w 83"/>
                        <a:gd name="T15" fmla="*/ 1 h 8"/>
                        <a:gd name="T16" fmla="*/ 13 w 83"/>
                        <a:gd name="T17" fmla="*/ 2 h 8"/>
                        <a:gd name="T18" fmla="*/ 15 w 83"/>
                        <a:gd name="T19" fmla="*/ 2 h 8"/>
                        <a:gd name="T20" fmla="*/ 17 w 83"/>
                        <a:gd name="T21" fmla="*/ 2 h 8"/>
                        <a:gd name="T22" fmla="*/ 18 w 83"/>
                        <a:gd name="T23" fmla="*/ 2 h 8"/>
                        <a:gd name="T24" fmla="*/ 20 w 83"/>
                        <a:gd name="T25" fmla="*/ 2 h 8"/>
                        <a:gd name="T26" fmla="*/ 22 w 83"/>
                        <a:gd name="T27" fmla="*/ 3 h 8"/>
                        <a:gd name="T28" fmla="*/ 23 w 83"/>
                        <a:gd name="T29" fmla="*/ 3 h 8"/>
                        <a:gd name="T30" fmla="*/ 25 w 83"/>
                        <a:gd name="T31" fmla="*/ 3 h 8"/>
                        <a:gd name="T32" fmla="*/ 27 w 83"/>
                        <a:gd name="T33" fmla="*/ 3 h 8"/>
                        <a:gd name="T34" fmla="*/ 28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3 w 83"/>
                        <a:gd name="T41" fmla="*/ 4 h 8"/>
                        <a:gd name="T42" fmla="*/ 35 w 83"/>
                        <a:gd name="T43" fmla="*/ 4 h 8"/>
                        <a:gd name="T44" fmla="*/ 37 w 83"/>
                        <a:gd name="T45" fmla="*/ 4 h 8"/>
                        <a:gd name="T46" fmla="*/ 39 w 83"/>
                        <a:gd name="T47" fmla="*/ 4 h 8"/>
                        <a:gd name="T48" fmla="*/ 40 w 83"/>
                        <a:gd name="T49" fmla="*/ 4 h 8"/>
                        <a:gd name="T50" fmla="*/ 42 w 83"/>
                        <a:gd name="T51" fmla="*/ 5 h 8"/>
                        <a:gd name="T52" fmla="*/ 44 w 83"/>
                        <a:gd name="T53" fmla="*/ 5 h 8"/>
                        <a:gd name="T54" fmla="*/ 46 w 83"/>
                        <a:gd name="T55" fmla="*/ 5 h 8"/>
                        <a:gd name="T56" fmla="*/ 47 w 83"/>
                        <a:gd name="T57" fmla="*/ 5 h 8"/>
                        <a:gd name="T58" fmla="*/ 49 w 83"/>
                        <a:gd name="T59" fmla="*/ 5 h 8"/>
                        <a:gd name="T60" fmla="*/ 51 w 83"/>
                        <a:gd name="T61" fmla="*/ 5 h 8"/>
                        <a:gd name="T62" fmla="*/ 52 w 83"/>
                        <a:gd name="T63" fmla="*/ 5 h 8"/>
                        <a:gd name="T64" fmla="*/ 54 w 83"/>
                        <a:gd name="T65" fmla="*/ 6 h 8"/>
                        <a:gd name="T66" fmla="*/ 56 w 83"/>
                        <a:gd name="T67" fmla="*/ 6 h 8"/>
                        <a:gd name="T68" fmla="*/ 57 w 83"/>
                        <a:gd name="T69" fmla="*/ 6 h 8"/>
                        <a:gd name="T70" fmla="*/ 59 w 83"/>
                        <a:gd name="T71" fmla="*/ 6 h 8"/>
                        <a:gd name="T72" fmla="*/ 61 w 83"/>
                        <a:gd name="T73" fmla="*/ 7 h 8"/>
                        <a:gd name="T74" fmla="*/ 62 w 83"/>
                        <a:gd name="T75" fmla="*/ 7 h 8"/>
                        <a:gd name="T76" fmla="*/ 64 w 83"/>
                        <a:gd name="T77" fmla="*/ 7 h 8"/>
                        <a:gd name="T78" fmla="*/ 66 w 83"/>
                        <a:gd name="T79" fmla="*/ 7 h 8"/>
                        <a:gd name="T80" fmla="*/ 67 w 83"/>
                        <a:gd name="T81" fmla="*/ 7 h 8"/>
                        <a:gd name="T82" fmla="*/ 69 w 83"/>
                        <a:gd name="T83" fmla="*/ 7 h 8"/>
                        <a:gd name="T84" fmla="*/ 71 w 83"/>
                        <a:gd name="T85" fmla="*/ 7 h 8"/>
                        <a:gd name="T86" fmla="*/ 73 w 83"/>
                        <a:gd name="T87" fmla="*/ 8 h 8"/>
                        <a:gd name="T88" fmla="*/ 74 w 83"/>
                        <a:gd name="T89" fmla="*/ 8 h 8"/>
                        <a:gd name="T90" fmla="*/ 76 w 83"/>
                        <a:gd name="T91" fmla="*/ 8 h 8"/>
                        <a:gd name="T92" fmla="*/ 78 w 83"/>
                        <a:gd name="T93" fmla="*/ 8 h 8"/>
                        <a:gd name="T94" fmla="*/ 79 w 83"/>
                        <a:gd name="T95" fmla="*/ 8 h 8"/>
                        <a:gd name="T96" fmla="*/ 81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3" y="4"/>
                          </a:lnTo>
                          <a:lnTo>
                            <a:pt x="35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5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2" y="5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1" y="7"/>
                          </a:lnTo>
                          <a:lnTo>
                            <a:pt x="62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7" y="7"/>
                          </a:lnTo>
                          <a:lnTo>
                            <a:pt x="69" y="7"/>
                          </a:lnTo>
                          <a:lnTo>
                            <a:pt x="71" y="7"/>
                          </a:lnTo>
                          <a:lnTo>
                            <a:pt x="73" y="8"/>
                          </a:lnTo>
                          <a:lnTo>
                            <a:pt x="74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79" y="8"/>
                          </a:lnTo>
                          <a:lnTo>
                            <a:pt x="81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8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435976" y="2832100"/>
                      <a:ext cx="13176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1 w 83"/>
                        <a:gd name="T3" fmla="*/ 1 h 9"/>
                        <a:gd name="T4" fmla="*/ 3 w 83"/>
                        <a:gd name="T5" fmla="*/ 1 h 9"/>
                        <a:gd name="T6" fmla="*/ 5 w 83"/>
                        <a:gd name="T7" fmla="*/ 1 h 9"/>
                        <a:gd name="T8" fmla="*/ 7 w 83"/>
                        <a:gd name="T9" fmla="*/ 1 h 9"/>
                        <a:gd name="T10" fmla="*/ 8 w 83"/>
                        <a:gd name="T11" fmla="*/ 1 h 9"/>
                        <a:gd name="T12" fmla="*/ 10 w 83"/>
                        <a:gd name="T13" fmla="*/ 2 h 9"/>
                        <a:gd name="T14" fmla="*/ 12 w 83"/>
                        <a:gd name="T15" fmla="*/ 2 h 9"/>
                        <a:gd name="T16" fmla="*/ 14 w 83"/>
                        <a:gd name="T17" fmla="*/ 2 h 9"/>
                        <a:gd name="T18" fmla="*/ 15 w 83"/>
                        <a:gd name="T19" fmla="*/ 2 h 9"/>
                        <a:gd name="T20" fmla="*/ 17 w 83"/>
                        <a:gd name="T21" fmla="*/ 2 h 9"/>
                        <a:gd name="T22" fmla="*/ 19 w 83"/>
                        <a:gd name="T23" fmla="*/ 2 h 9"/>
                        <a:gd name="T24" fmla="*/ 20 w 83"/>
                        <a:gd name="T25" fmla="*/ 2 h 9"/>
                        <a:gd name="T26" fmla="*/ 22 w 83"/>
                        <a:gd name="T27" fmla="*/ 3 h 9"/>
                        <a:gd name="T28" fmla="*/ 24 w 83"/>
                        <a:gd name="T29" fmla="*/ 3 h 9"/>
                        <a:gd name="T30" fmla="*/ 25 w 83"/>
                        <a:gd name="T31" fmla="*/ 3 h 9"/>
                        <a:gd name="T32" fmla="*/ 27 w 83"/>
                        <a:gd name="T33" fmla="*/ 3 h 9"/>
                        <a:gd name="T34" fmla="*/ 29 w 83"/>
                        <a:gd name="T35" fmla="*/ 4 h 9"/>
                        <a:gd name="T36" fmla="*/ 30 w 83"/>
                        <a:gd name="T37" fmla="*/ 4 h 9"/>
                        <a:gd name="T38" fmla="*/ 32 w 83"/>
                        <a:gd name="T39" fmla="*/ 4 h 9"/>
                        <a:gd name="T40" fmla="*/ 34 w 83"/>
                        <a:gd name="T41" fmla="*/ 4 h 9"/>
                        <a:gd name="T42" fmla="*/ 35 w 83"/>
                        <a:gd name="T43" fmla="*/ 4 h 9"/>
                        <a:gd name="T44" fmla="*/ 37 w 83"/>
                        <a:gd name="T45" fmla="*/ 4 h 9"/>
                        <a:gd name="T46" fmla="*/ 39 w 83"/>
                        <a:gd name="T47" fmla="*/ 4 h 9"/>
                        <a:gd name="T48" fmla="*/ 40 w 83"/>
                        <a:gd name="T49" fmla="*/ 5 h 9"/>
                        <a:gd name="T50" fmla="*/ 42 w 83"/>
                        <a:gd name="T51" fmla="*/ 5 h 9"/>
                        <a:gd name="T52" fmla="*/ 44 w 83"/>
                        <a:gd name="T53" fmla="*/ 5 h 9"/>
                        <a:gd name="T54" fmla="*/ 45 w 83"/>
                        <a:gd name="T55" fmla="*/ 5 h 9"/>
                        <a:gd name="T56" fmla="*/ 47 w 83"/>
                        <a:gd name="T57" fmla="*/ 5 h 9"/>
                        <a:gd name="T58" fmla="*/ 49 w 83"/>
                        <a:gd name="T59" fmla="*/ 6 h 9"/>
                        <a:gd name="T60" fmla="*/ 51 w 83"/>
                        <a:gd name="T61" fmla="*/ 6 h 9"/>
                        <a:gd name="T62" fmla="*/ 52 w 83"/>
                        <a:gd name="T63" fmla="*/ 6 h 9"/>
                        <a:gd name="T64" fmla="*/ 54 w 83"/>
                        <a:gd name="T65" fmla="*/ 6 h 9"/>
                        <a:gd name="T66" fmla="*/ 56 w 83"/>
                        <a:gd name="T67" fmla="*/ 6 h 9"/>
                        <a:gd name="T68" fmla="*/ 58 w 83"/>
                        <a:gd name="T69" fmla="*/ 6 h 9"/>
                        <a:gd name="T70" fmla="*/ 59 w 83"/>
                        <a:gd name="T71" fmla="*/ 6 h 9"/>
                        <a:gd name="T72" fmla="*/ 61 w 83"/>
                        <a:gd name="T73" fmla="*/ 7 h 9"/>
                        <a:gd name="T74" fmla="*/ 63 w 83"/>
                        <a:gd name="T75" fmla="*/ 7 h 9"/>
                        <a:gd name="T76" fmla="*/ 64 w 83"/>
                        <a:gd name="T77" fmla="*/ 7 h 9"/>
                        <a:gd name="T78" fmla="*/ 66 w 83"/>
                        <a:gd name="T79" fmla="*/ 7 h 9"/>
                        <a:gd name="T80" fmla="*/ 68 w 83"/>
                        <a:gd name="T81" fmla="*/ 7 h 9"/>
                        <a:gd name="T82" fmla="*/ 69 w 83"/>
                        <a:gd name="T83" fmla="*/ 7 h 9"/>
                        <a:gd name="T84" fmla="*/ 71 w 83"/>
                        <a:gd name="T85" fmla="*/ 8 h 9"/>
                        <a:gd name="T86" fmla="*/ 73 w 83"/>
                        <a:gd name="T87" fmla="*/ 8 h 9"/>
                        <a:gd name="T88" fmla="*/ 75 w 83"/>
                        <a:gd name="T89" fmla="*/ 8 h 9"/>
                        <a:gd name="T90" fmla="*/ 76 w 83"/>
                        <a:gd name="T91" fmla="*/ 8 h 9"/>
                        <a:gd name="T92" fmla="*/ 78 w 83"/>
                        <a:gd name="T93" fmla="*/ 8 h 9"/>
                        <a:gd name="T94" fmla="*/ 80 w 83"/>
                        <a:gd name="T95" fmla="*/ 9 h 9"/>
                        <a:gd name="T96" fmla="*/ 81 w 83"/>
                        <a:gd name="T97" fmla="*/ 9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5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0" y="5"/>
                          </a:lnTo>
                          <a:lnTo>
                            <a:pt x="42" y="5"/>
                          </a:lnTo>
                          <a:lnTo>
                            <a:pt x="44" y="5"/>
                          </a:lnTo>
                          <a:lnTo>
                            <a:pt x="45" y="5"/>
                          </a:lnTo>
                          <a:lnTo>
                            <a:pt x="47" y="5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8" y="6"/>
                          </a:lnTo>
                          <a:lnTo>
                            <a:pt x="59" y="6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7"/>
                          </a:lnTo>
                          <a:lnTo>
                            <a:pt x="69" y="7"/>
                          </a:lnTo>
                          <a:lnTo>
                            <a:pt x="71" y="8"/>
                          </a:lnTo>
                          <a:lnTo>
                            <a:pt x="73" y="8"/>
                          </a:lnTo>
                          <a:lnTo>
                            <a:pt x="75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80" y="9"/>
                          </a:lnTo>
                          <a:lnTo>
                            <a:pt x="81" y="9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29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567738" y="2846388"/>
                      <a:ext cx="13176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2 w 83"/>
                        <a:gd name="T3" fmla="*/ 0 h 9"/>
                        <a:gd name="T4" fmla="*/ 3 w 83"/>
                        <a:gd name="T5" fmla="*/ 0 h 9"/>
                        <a:gd name="T6" fmla="*/ 5 w 83"/>
                        <a:gd name="T7" fmla="*/ 0 h 9"/>
                        <a:gd name="T8" fmla="*/ 7 w 83"/>
                        <a:gd name="T9" fmla="*/ 0 h 9"/>
                        <a:gd name="T10" fmla="*/ 8 w 83"/>
                        <a:gd name="T11" fmla="*/ 1 h 9"/>
                        <a:gd name="T12" fmla="*/ 10 w 83"/>
                        <a:gd name="T13" fmla="*/ 1 h 9"/>
                        <a:gd name="T14" fmla="*/ 12 w 83"/>
                        <a:gd name="T15" fmla="*/ 1 h 9"/>
                        <a:gd name="T16" fmla="*/ 13 w 83"/>
                        <a:gd name="T17" fmla="*/ 1 h 9"/>
                        <a:gd name="T18" fmla="*/ 15 w 83"/>
                        <a:gd name="T19" fmla="*/ 2 h 9"/>
                        <a:gd name="T20" fmla="*/ 17 w 83"/>
                        <a:gd name="T21" fmla="*/ 2 h 9"/>
                        <a:gd name="T22" fmla="*/ 18 w 83"/>
                        <a:gd name="T23" fmla="*/ 2 h 9"/>
                        <a:gd name="T24" fmla="*/ 20 w 83"/>
                        <a:gd name="T25" fmla="*/ 2 h 9"/>
                        <a:gd name="T26" fmla="*/ 22 w 83"/>
                        <a:gd name="T27" fmla="*/ 2 h 9"/>
                        <a:gd name="T28" fmla="*/ 24 w 83"/>
                        <a:gd name="T29" fmla="*/ 2 h 9"/>
                        <a:gd name="T30" fmla="*/ 26 w 83"/>
                        <a:gd name="T31" fmla="*/ 2 h 9"/>
                        <a:gd name="T32" fmla="*/ 27 w 83"/>
                        <a:gd name="T33" fmla="*/ 3 h 9"/>
                        <a:gd name="T34" fmla="*/ 29 w 83"/>
                        <a:gd name="T35" fmla="*/ 3 h 9"/>
                        <a:gd name="T36" fmla="*/ 31 w 83"/>
                        <a:gd name="T37" fmla="*/ 3 h 9"/>
                        <a:gd name="T38" fmla="*/ 32 w 83"/>
                        <a:gd name="T39" fmla="*/ 3 h 9"/>
                        <a:gd name="T40" fmla="*/ 34 w 83"/>
                        <a:gd name="T41" fmla="*/ 4 h 9"/>
                        <a:gd name="T42" fmla="*/ 36 w 83"/>
                        <a:gd name="T43" fmla="*/ 4 h 9"/>
                        <a:gd name="T44" fmla="*/ 37 w 83"/>
                        <a:gd name="T45" fmla="*/ 4 h 9"/>
                        <a:gd name="T46" fmla="*/ 39 w 83"/>
                        <a:gd name="T47" fmla="*/ 4 h 9"/>
                        <a:gd name="T48" fmla="*/ 41 w 83"/>
                        <a:gd name="T49" fmla="*/ 4 h 9"/>
                        <a:gd name="T50" fmla="*/ 42 w 83"/>
                        <a:gd name="T51" fmla="*/ 4 h 9"/>
                        <a:gd name="T52" fmla="*/ 44 w 83"/>
                        <a:gd name="T53" fmla="*/ 4 h 9"/>
                        <a:gd name="T54" fmla="*/ 46 w 83"/>
                        <a:gd name="T55" fmla="*/ 5 h 9"/>
                        <a:gd name="T56" fmla="*/ 47 w 83"/>
                        <a:gd name="T57" fmla="*/ 5 h 9"/>
                        <a:gd name="T58" fmla="*/ 49 w 83"/>
                        <a:gd name="T59" fmla="*/ 5 h 9"/>
                        <a:gd name="T60" fmla="*/ 51 w 83"/>
                        <a:gd name="T61" fmla="*/ 5 h 9"/>
                        <a:gd name="T62" fmla="*/ 52 w 83"/>
                        <a:gd name="T63" fmla="*/ 5 h 9"/>
                        <a:gd name="T64" fmla="*/ 54 w 83"/>
                        <a:gd name="T65" fmla="*/ 5 h 9"/>
                        <a:gd name="T66" fmla="*/ 56 w 83"/>
                        <a:gd name="T67" fmla="*/ 5 h 9"/>
                        <a:gd name="T68" fmla="*/ 57 w 83"/>
                        <a:gd name="T69" fmla="*/ 6 h 9"/>
                        <a:gd name="T70" fmla="*/ 59 w 83"/>
                        <a:gd name="T71" fmla="*/ 6 h 9"/>
                        <a:gd name="T72" fmla="*/ 61 w 83"/>
                        <a:gd name="T73" fmla="*/ 6 h 9"/>
                        <a:gd name="T74" fmla="*/ 63 w 83"/>
                        <a:gd name="T75" fmla="*/ 6 h 9"/>
                        <a:gd name="T76" fmla="*/ 64 w 83"/>
                        <a:gd name="T77" fmla="*/ 7 h 9"/>
                        <a:gd name="T78" fmla="*/ 66 w 83"/>
                        <a:gd name="T79" fmla="*/ 7 h 9"/>
                        <a:gd name="T80" fmla="*/ 68 w 83"/>
                        <a:gd name="T81" fmla="*/ 7 h 9"/>
                        <a:gd name="T82" fmla="*/ 69 w 83"/>
                        <a:gd name="T83" fmla="*/ 7 h 9"/>
                        <a:gd name="T84" fmla="*/ 71 w 83"/>
                        <a:gd name="T85" fmla="*/ 7 h 9"/>
                        <a:gd name="T86" fmla="*/ 73 w 83"/>
                        <a:gd name="T87" fmla="*/ 7 h 9"/>
                        <a:gd name="T88" fmla="*/ 75 w 83"/>
                        <a:gd name="T89" fmla="*/ 7 h 9"/>
                        <a:gd name="T90" fmla="*/ 76 w 83"/>
                        <a:gd name="T91" fmla="*/ 8 h 9"/>
                        <a:gd name="T92" fmla="*/ 78 w 83"/>
                        <a:gd name="T93" fmla="*/ 8 h 9"/>
                        <a:gd name="T94" fmla="*/ 80 w 83"/>
                        <a:gd name="T95" fmla="*/ 8 h 9"/>
                        <a:gd name="T96" fmla="*/ 82 w 83"/>
                        <a:gd name="T97" fmla="*/ 8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5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7"/>
                          </a:lnTo>
                          <a:lnTo>
                            <a:pt x="69" y="7"/>
                          </a:lnTo>
                          <a:lnTo>
                            <a:pt x="71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80" y="8"/>
                          </a:lnTo>
                          <a:lnTo>
                            <a:pt x="82" y="8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230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699501" y="2860675"/>
                      <a:ext cx="26988" cy="1588"/>
                    </a:xfrm>
                    <a:custGeom>
                      <a:avLst/>
                      <a:gdLst>
                        <a:gd name="T0" fmla="*/ 0 w 17"/>
                        <a:gd name="T1" fmla="*/ 0 h 1"/>
                        <a:gd name="T2" fmla="*/ 2 w 17"/>
                        <a:gd name="T3" fmla="*/ 0 h 1"/>
                        <a:gd name="T4" fmla="*/ 4 w 17"/>
                        <a:gd name="T5" fmla="*/ 0 h 1"/>
                        <a:gd name="T6" fmla="*/ 5 w 17"/>
                        <a:gd name="T7" fmla="*/ 0 h 1"/>
                        <a:gd name="T8" fmla="*/ 7 w 17"/>
                        <a:gd name="T9" fmla="*/ 0 h 1"/>
                        <a:gd name="T10" fmla="*/ 9 w 17"/>
                        <a:gd name="T11" fmla="*/ 0 h 1"/>
                        <a:gd name="T12" fmla="*/ 10 w 17"/>
                        <a:gd name="T13" fmla="*/ 0 h 1"/>
                        <a:gd name="T14" fmla="*/ 12 w 17"/>
                        <a:gd name="T15" fmla="*/ 1 h 1"/>
                        <a:gd name="T16" fmla="*/ 14 w 17"/>
                        <a:gd name="T17" fmla="*/ 1 h 1"/>
                        <a:gd name="T18" fmla="*/ 15 w 17"/>
                        <a:gd name="T19" fmla="*/ 1 h 1"/>
                        <a:gd name="T20" fmla="*/ 17 w 17"/>
                        <a:gd name="T21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</p:grpSp>
              <p:grpSp>
                <p:nvGrpSpPr>
                  <p:cNvPr id="490" name="Group 489"/>
                  <p:cNvGrpSpPr/>
                  <p:nvPr/>
                </p:nvGrpSpPr>
                <p:grpSpPr>
                  <a:xfrm>
                    <a:off x="473397" y="1385052"/>
                    <a:ext cx="127454" cy="1024816"/>
                    <a:chOff x="1321760" y="3171826"/>
                    <a:chExt cx="338610" cy="2288953"/>
                  </a:xfrm>
                </p:grpSpPr>
                <p:sp>
                  <p:nvSpPr>
                    <p:cNvPr id="491" name="Rectangle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78923" y="515143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493" name="Rectangle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1760" y="4160840"/>
                      <a:ext cx="3386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.4</a:t>
                      </a:r>
                    </a:p>
                  </p:txBody>
                </p:sp>
                <p:sp>
                  <p:nvSpPr>
                    <p:cNvPr id="495" name="Rectangle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1760" y="3171826"/>
                      <a:ext cx="3386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.8</a:t>
                      </a:r>
                    </a:p>
                  </p:txBody>
                </p:sp>
              </p:grpSp>
              <p:grpSp>
                <p:nvGrpSpPr>
                  <p:cNvPr id="496" name="Group 495"/>
                  <p:cNvGrpSpPr/>
                  <p:nvPr/>
                </p:nvGrpSpPr>
                <p:grpSpPr>
                  <a:xfrm>
                    <a:off x="3418227" y="1393369"/>
                    <a:ext cx="113552" cy="905891"/>
                    <a:chOff x="9056847" y="3179764"/>
                    <a:chExt cx="216710" cy="2288953"/>
                  </a:xfrm>
                </p:grpSpPr>
                <p:sp>
                  <p:nvSpPr>
                    <p:cNvPr id="497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5159376"/>
                      <a:ext cx="2167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-1</a:t>
                      </a:r>
                    </a:p>
                  </p:txBody>
                </p:sp>
                <p:sp>
                  <p:nvSpPr>
                    <p:cNvPr id="498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416877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499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3179764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  <p:grpSp>
                <p:nvGrpSpPr>
                  <p:cNvPr id="500" name="Group 499"/>
                  <p:cNvGrpSpPr/>
                  <p:nvPr/>
                </p:nvGrpSpPr>
                <p:grpSpPr>
                  <a:xfrm>
                    <a:off x="648482" y="1439818"/>
                    <a:ext cx="2736000" cy="864000"/>
                    <a:chOff x="1704660" y="3278189"/>
                    <a:chExt cx="7293450" cy="1979613"/>
                  </a:xfrm>
                </p:grpSpPr>
                <p:sp>
                  <p:nvSpPr>
                    <p:cNvPr id="501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5257802"/>
                      <a:ext cx="72934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2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3278189"/>
                      <a:ext cx="72934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3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04660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4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0462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5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36264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6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50704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7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66506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8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82308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9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98110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0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1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0462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2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36264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3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50704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4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66506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5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82308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6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98110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7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04660" y="3278189"/>
                      <a:ext cx="0" cy="1979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8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98110" y="3278189"/>
                      <a:ext cx="0" cy="1979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9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5257802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1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42687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3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32781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4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5257802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5" name="Line 4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42687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6" name="Line 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32781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7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170466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8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1817663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9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93202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0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204503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1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215803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2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227103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3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238403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4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249704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5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2610045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6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272440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7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283741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8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950415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9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3063417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0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317642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1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28942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2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402426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3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351679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4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362979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5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374279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6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85579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7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396880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8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408180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9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4194808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0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430917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1" name="Freeform 78"/>
                    <p:cNvSpPr>
                      <a:spLocks/>
                    </p:cNvSpPr>
                    <p:nvPr/>
                  </p:nvSpPr>
                  <p:spPr bwMode="auto">
                    <a:xfrm>
                      <a:off x="4422175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2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453517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3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464818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4" name="Freeform 81"/>
                    <p:cNvSpPr>
                      <a:spLocks/>
                    </p:cNvSpPr>
                    <p:nvPr/>
                  </p:nvSpPr>
                  <p:spPr bwMode="auto">
                    <a:xfrm>
                      <a:off x="476118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5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487418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6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4987189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7" name="Freeform 84"/>
                    <p:cNvSpPr>
                      <a:spLocks/>
                    </p:cNvSpPr>
                    <p:nvPr/>
                  </p:nvSpPr>
                  <p:spPr bwMode="auto">
                    <a:xfrm>
                      <a:off x="510155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7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8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5214556" y="525621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5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9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5327559" y="5251452"/>
                      <a:ext cx="11300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3 h 3"/>
                        <a:gd name="T4" fmla="*/ 3 w 83"/>
                        <a:gd name="T5" fmla="*/ 3 h 3"/>
                        <a:gd name="T6" fmla="*/ 5 w 83"/>
                        <a:gd name="T7" fmla="*/ 3 h 3"/>
                        <a:gd name="T8" fmla="*/ 6 w 83"/>
                        <a:gd name="T9" fmla="*/ 3 h 3"/>
                        <a:gd name="T10" fmla="*/ 8 w 83"/>
                        <a:gd name="T11" fmla="*/ 3 h 3"/>
                        <a:gd name="T12" fmla="*/ 10 w 83"/>
                        <a:gd name="T13" fmla="*/ 3 h 3"/>
                        <a:gd name="T14" fmla="*/ 12 w 83"/>
                        <a:gd name="T15" fmla="*/ 3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7 w 83"/>
                        <a:gd name="T21" fmla="*/ 2 h 3"/>
                        <a:gd name="T22" fmla="*/ 19 w 83"/>
                        <a:gd name="T23" fmla="*/ 2 h 3"/>
                        <a:gd name="T24" fmla="*/ 20 w 83"/>
                        <a:gd name="T25" fmla="*/ 2 h 3"/>
                        <a:gd name="T26" fmla="*/ 22 w 83"/>
                        <a:gd name="T27" fmla="*/ 2 h 3"/>
                        <a:gd name="T28" fmla="*/ 24 w 83"/>
                        <a:gd name="T29" fmla="*/ 2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9 w 83"/>
                        <a:gd name="T35" fmla="*/ 2 h 3"/>
                        <a:gd name="T36" fmla="*/ 31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6 w 83"/>
                        <a:gd name="T43" fmla="*/ 2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1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7 w 83"/>
                        <a:gd name="T69" fmla="*/ 1 h 3"/>
                        <a:gd name="T70" fmla="*/ 59 w 83"/>
                        <a:gd name="T71" fmla="*/ 1 h 3"/>
                        <a:gd name="T72" fmla="*/ 61 w 83"/>
                        <a:gd name="T73" fmla="*/ 1 h 3"/>
                        <a:gd name="T74" fmla="*/ 63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8 w 83"/>
                        <a:gd name="T81" fmla="*/ 0 h 3"/>
                        <a:gd name="T82" fmla="*/ 70 w 83"/>
                        <a:gd name="T83" fmla="*/ 0 h 3"/>
                        <a:gd name="T84" fmla="*/ 71 w 83"/>
                        <a:gd name="T85" fmla="*/ 0 h 3"/>
                        <a:gd name="T86" fmla="*/ 73 w 83"/>
                        <a:gd name="T87" fmla="*/ 0 h 3"/>
                        <a:gd name="T88" fmla="*/ 75 w 83"/>
                        <a:gd name="T89" fmla="*/ 0 h 3"/>
                        <a:gd name="T90" fmla="*/ 76 w 83"/>
                        <a:gd name="T91" fmla="*/ 0 h 3"/>
                        <a:gd name="T92" fmla="*/ 78 w 83"/>
                        <a:gd name="T93" fmla="*/ 0 h 3"/>
                        <a:gd name="T94" fmla="*/ 80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3" y="3"/>
                          </a:lnTo>
                          <a:lnTo>
                            <a:pt x="5" y="3"/>
                          </a:lnTo>
                          <a:lnTo>
                            <a:pt x="6" y="3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0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5440562" y="5237164"/>
                      <a:ext cx="113003" cy="14288"/>
                    </a:xfrm>
                    <a:custGeom>
                      <a:avLst/>
                      <a:gdLst>
                        <a:gd name="T0" fmla="*/ 0 w 83"/>
                        <a:gd name="T1" fmla="*/ 9 h 9"/>
                        <a:gd name="T2" fmla="*/ 2 w 83"/>
                        <a:gd name="T3" fmla="*/ 9 h 9"/>
                        <a:gd name="T4" fmla="*/ 3 w 83"/>
                        <a:gd name="T5" fmla="*/ 9 h 9"/>
                        <a:gd name="T6" fmla="*/ 5 w 83"/>
                        <a:gd name="T7" fmla="*/ 8 h 9"/>
                        <a:gd name="T8" fmla="*/ 7 w 83"/>
                        <a:gd name="T9" fmla="*/ 8 h 9"/>
                        <a:gd name="T10" fmla="*/ 8 w 83"/>
                        <a:gd name="T11" fmla="*/ 8 h 9"/>
                        <a:gd name="T12" fmla="*/ 10 w 83"/>
                        <a:gd name="T13" fmla="*/ 8 h 9"/>
                        <a:gd name="T14" fmla="*/ 12 w 83"/>
                        <a:gd name="T15" fmla="*/ 8 h 9"/>
                        <a:gd name="T16" fmla="*/ 13 w 83"/>
                        <a:gd name="T17" fmla="*/ 8 h 9"/>
                        <a:gd name="T18" fmla="*/ 15 w 83"/>
                        <a:gd name="T19" fmla="*/ 7 h 9"/>
                        <a:gd name="T20" fmla="*/ 17 w 83"/>
                        <a:gd name="T21" fmla="*/ 7 h 9"/>
                        <a:gd name="T22" fmla="*/ 19 w 83"/>
                        <a:gd name="T23" fmla="*/ 7 h 9"/>
                        <a:gd name="T24" fmla="*/ 20 w 83"/>
                        <a:gd name="T25" fmla="*/ 7 h 9"/>
                        <a:gd name="T26" fmla="*/ 22 w 83"/>
                        <a:gd name="T27" fmla="*/ 7 h 9"/>
                        <a:gd name="T28" fmla="*/ 24 w 83"/>
                        <a:gd name="T29" fmla="*/ 7 h 9"/>
                        <a:gd name="T30" fmla="*/ 25 w 83"/>
                        <a:gd name="T31" fmla="*/ 7 h 9"/>
                        <a:gd name="T32" fmla="*/ 27 w 83"/>
                        <a:gd name="T33" fmla="*/ 7 h 9"/>
                        <a:gd name="T34" fmla="*/ 29 w 83"/>
                        <a:gd name="T35" fmla="*/ 7 h 9"/>
                        <a:gd name="T36" fmla="*/ 31 w 83"/>
                        <a:gd name="T37" fmla="*/ 6 h 9"/>
                        <a:gd name="T38" fmla="*/ 32 w 83"/>
                        <a:gd name="T39" fmla="*/ 6 h 9"/>
                        <a:gd name="T40" fmla="*/ 34 w 83"/>
                        <a:gd name="T41" fmla="*/ 6 h 9"/>
                        <a:gd name="T42" fmla="*/ 36 w 83"/>
                        <a:gd name="T43" fmla="*/ 6 h 9"/>
                        <a:gd name="T44" fmla="*/ 38 w 83"/>
                        <a:gd name="T45" fmla="*/ 6 h 9"/>
                        <a:gd name="T46" fmla="*/ 39 w 83"/>
                        <a:gd name="T47" fmla="*/ 5 h 9"/>
                        <a:gd name="T48" fmla="*/ 41 w 83"/>
                        <a:gd name="T49" fmla="*/ 5 h 9"/>
                        <a:gd name="T50" fmla="*/ 43 w 83"/>
                        <a:gd name="T51" fmla="*/ 5 h 9"/>
                        <a:gd name="T52" fmla="*/ 44 w 83"/>
                        <a:gd name="T53" fmla="*/ 5 h 9"/>
                        <a:gd name="T54" fmla="*/ 46 w 83"/>
                        <a:gd name="T55" fmla="*/ 5 h 9"/>
                        <a:gd name="T56" fmla="*/ 48 w 83"/>
                        <a:gd name="T57" fmla="*/ 5 h 9"/>
                        <a:gd name="T58" fmla="*/ 49 w 83"/>
                        <a:gd name="T59" fmla="*/ 4 h 9"/>
                        <a:gd name="T60" fmla="*/ 51 w 83"/>
                        <a:gd name="T61" fmla="*/ 4 h 9"/>
                        <a:gd name="T62" fmla="*/ 53 w 83"/>
                        <a:gd name="T63" fmla="*/ 4 h 9"/>
                        <a:gd name="T64" fmla="*/ 54 w 83"/>
                        <a:gd name="T65" fmla="*/ 4 h 9"/>
                        <a:gd name="T66" fmla="*/ 56 w 83"/>
                        <a:gd name="T67" fmla="*/ 4 h 9"/>
                        <a:gd name="T68" fmla="*/ 58 w 83"/>
                        <a:gd name="T69" fmla="*/ 4 h 9"/>
                        <a:gd name="T70" fmla="*/ 59 w 83"/>
                        <a:gd name="T71" fmla="*/ 3 h 9"/>
                        <a:gd name="T72" fmla="*/ 61 w 83"/>
                        <a:gd name="T73" fmla="*/ 3 h 9"/>
                        <a:gd name="T74" fmla="*/ 63 w 83"/>
                        <a:gd name="T75" fmla="*/ 3 h 9"/>
                        <a:gd name="T76" fmla="*/ 64 w 83"/>
                        <a:gd name="T77" fmla="*/ 3 h 9"/>
                        <a:gd name="T78" fmla="*/ 66 w 83"/>
                        <a:gd name="T79" fmla="*/ 2 h 9"/>
                        <a:gd name="T80" fmla="*/ 68 w 83"/>
                        <a:gd name="T81" fmla="*/ 2 h 9"/>
                        <a:gd name="T82" fmla="*/ 69 w 83"/>
                        <a:gd name="T83" fmla="*/ 2 h 9"/>
                        <a:gd name="T84" fmla="*/ 71 w 83"/>
                        <a:gd name="T85" fmla="*/ 2 h 9"/>
                        <a:gd name="T86" fmla="*/ 73 w 83"/>
                        <a:gd name="T87" fmla="*/ 2 h 9"/>
                        <a:gd name="T88" fmla="*/ 75 w 83"/>
                        <a:gd name="T89" fmla="*/ 1 h 9"/>
                        <a:gd name="T90" fmla="*/ 76 w 83"/>
                        <a:gd name="T91" fmla="*/ 1 h 9"/>
                        <a:gd name="T92" fmla="*/ 78 w 83"/>
                        <a:gd name="T93" fmla="*/ 1 h 9"/>
                        <a:gd name="T94" fmla="*/ 80 w 83"/>
                        <a:gd name="T95" fmla="*/ 0 h 9"/>
                        <a:gd name="T96" fmla="*/ 82 w 83"/>
                        <a:gd name="T97" fmla="*/ 0 h 9"/>
                        <a:gd name="T98" fmla="*/ 83 w 83"/>
                        <a:gd name="T99" fmla="*/ 0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9"/>
                          </a:moveTo>
                          <a:lnTo>
                            <a:pt x="2" y="9"/>
                          </a:lnTo>
                          <a:lnTo>
                            <a:pt x="3" y="9"/>
                          </a:lnTo>
                          <a:lnTo>
                            <a:pt x="5" y="8"/>
                          </a:lnTo>
                          <a:lnTo>
                            <a:pt x="7" y="8"/>
                          </a:lnTo>
                          <a:lnTo>
                            <a:pt x="8" y="8"/>
                          </a:lnTo>
                          <a:lnTo>
                            <a:pt x="10" y="8"/>
                          </a:lnTo>
                          <a:lnTo>
                            <a:pt x="12" y="8"/>
                          </a:lnTo>
                          <a:lnTo>
                            <a:pt x="13" y="8"/>
                          </a:lnTo>
                          <a:lnTo>
                            <a:pt x="15" y="7"/>
                          </a:lnTo>
                          <a:lnTo>
                            <a:pt x="17" y="7"/>
                          </a:lnTo>
                          <a:lnTo>
                            <a:pt x="19" y="7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4" y="7"/>
                          </a:lnTo>
                          <a:lnTo>
                            <a:pt x="25" y="7"/>
                          </a:lnTo>
                          <a:lnTo>
                            <a:pt x="27" y="7"/>
                          </a:lnTo>
                          <a:lnTo>
                            <a:pt x="29" y="7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6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8" y="5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4" y="3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1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5553565" y="5200652"/>
                      <a:ext cx="113003" cy="36513"/>
                    </a:xfrm>
                    <a:custGeom>
                      <a:avLst/>
                      <a:gdLst>
                        <a:gd name="T0" fmla="*/ 0 w 83"/>
                        <a:gd name="T1" fmla="*/ 23 h 23"/>
                        <a:gd name="T2" fmla="*/ 2 w 83"/>
                        <a:gd name="T3" fmla="*/ 23 h 23"/>
                        <a:gd name="T4" fmla="*/ 4 w 83"/>
                        <a:gd name="T5" fmla="*/ 22 h 23"/>
                        <a:gd name="T6" fmla="*/ 5 w 83"/>
                        <a:gd name="T7" fmla="*/ 22 h 23"/>
                        <a:gd name="T8" fmla="*/ 7 w 83"/>
                        <a:gd name="T9" fmla="*/ 22 h 23"/>
                        <a:gd name="T10" fmla="*/ 9 w 83"/>
                        <a:gd name="T11" fmla="*/ 21 h 23"/>
                        <a:gd name="T12" fmla="*/ 10 w 83"/>
                        <a:gd name="T13" fmla="*/ 21 h 23"/>
                        <a:gd name="T14" fmla="*/ 12 w 83"/>
                        <a:gd name="T15" fmla="*/ 21 h 23"/>
                        <a:gd name="T16" fmla="*/ 14 w 83"/>
                        <a:gd name="T17" fmla="*/ 20 h 23"/>
                        <a:gd name="T18" fmla="*/ 15 w 83"/>
                        <a:gd name="T19" fmla="*/ 20 h 23"/>
                        <a:gd name="T20" fmla="*/ 17 w 83"/>
                        <a:gd name="T21" fmla="*/ 20 h 23"/>
                        <a:gd name="T22" fmla="*/ 19 w 83"/>
                        <a:gd name="T23" fmla="*/ 19 h 23"/>
                        <a:gd name="T24" fmla="*/ 21 w 83"/>
                        <a:gd name="T25" fmla="*/ 19 h 23"/>
                        <a:gd name="T26" fmla="*/ 22 w 83"/>
                        <a:gd name="T27" fmla="*/ 19 h 23"/>
                        <a:gd name="T28" fmla="*/ 24 w 83"/>
                        <a:gd name="T29" fmla="*/ 18 h 23"/>
                        <a:gd name="T30" fmla="*/ 26 w 83"/>
                        <a:gd name="T31" fmla="*/ 18 h 23"/>
                        <a:gd name="T32" fmla="*/ 27 w 83"/>
                        <a:gd name="T33" fmla="*/ 18 h 23"/>
                        <a:gd name="T34" fmla="*/ 29 w 83"/>
                        <a:gd name="T35" fmla="*/ 17 h 23"/>
                        <a:gd name="T36" fmla="*/ 31 w 83"/>
                        <a:gd name="T37" fmla="*/ 17 h 23"/>
                        <a:gd name="T38" fmla="*/ 32 w 83"/>
                        <a:gd name="T39" fmla="*/ 16 h 23"/>
                        <a:gd name="T40" fmla="*/ 34 w 83"/>
                        <a:gd name="T41" fmla="*/ 16 h 23"/>
                        <a:gd name="T42" fmla="*/ 36 w 83"/>
                        <a:gd name="T43" fmla="*/ 16 h 23"/>
                        <a:gd name="T44" fmla="*/ 37 w 83"/>
                        <a:gd name="T45" fmla="*/ 15 h 23"/>
                        <a:gd name="T46" fmla="*/ 39 w 83"/>
                        <a:gd name="T47" fmla="*/ 15 h 23"/>
                        <a:gd name="T48" fmla="*/ 41 w 83"/>
                        <a:gd name="T49" fmla="*/ 14 h 23"/>
                        <a:gd name="T50" fmla="*/ 43 w 83"/>
                        <a:gd name="T51" fmla="*/ 14 h 23"/>
                        <a:gd name="T52" fmla="*/ 44 w 83"/>
                        <a:gd name="T53" fmla="*/ 13 h 23"/>
                        <a:gd name="T54" fmla="*/ 46 w 83"/>
                        <a:gd name="T55" fmla="*/ 13 h 23"/>
                        <a:gd name="T56" fmla="*/ 48 w 83"/>
                        <a:gd name="T57" fmla="*/ 12 h 23"/>
                        <a:gd name="T58" fmla="*/ 50 w 83"/>
                        <a:gd name="T59" fmla="*/ 12 h 23"/>
                        <a:gd name="T60" fmla="*/ 51 w 83"/>
                        <a:gd name="T61" fmla="*/ 11 h 23"/>
                        <a:gd name="T62" fmla="*/ 53 w 83"/>
                        <a:gd name="T63" fmla="*/ 11 h 23"/>
                        <a:gd name="T64" fmla="*/ 55 w 83"/>
                        <a:gd name="T65" fmla="*/ 11 h 23"/>
                        <a:gd name="T66" fmla="*/ 56 w 83"/>
                        <a:gd name="T67" fmla="*/ 10 h 23"/>
                        <a:gd name="T68" fmla="*/ 58 w 83"/>
                        <a:gd name="T69" fmla="*/ 9 h 23"/>
                        <a:gd name="T70" fmla="*/ 60 w 83"/>
                        <a:gd name="T71" fmla="*/ 9 h 23"/>
                        <a:gd name="T72" fmla="*/ 61 w 83"/>
                        <a:gd name="T73" fmla="*/ 8 h 23"/>
                        <a:gd name="T74" fmla="*/ 63 w 83"/>
                        <a:gd name="T75" fmla="*/ 8 h 23"/>
                        <a:gd name="T76" fmla="*/ 65 w 83"/>
                        <a:gd name="T77" fmla="*/ 7 h 23"/>
                        <a:gd name="T78" fmla="*/ 66 w 83"/>
                        <a:gd name="T79" fmla="*/ 7 h 23"/>
                        <a:gd name="T80" fmla="*/ 68 w 83"/>
                        <a:gd name="T81" fmla="*/ 6 h 23"/>
                        <a:gd name="T82" fmla="*/ 70 w 83"/>
                        <a:gd name="T83" fmla="*/ 5 h 23"/>
                        <a:gd name="T84" fmla="*/ 71 w 83"/>
                        <a:gd name="T85" fmla="*/ 5 h 23"/>
                        <a:gd name="T86" fmla="*/ 73 w 83"/>
                        <a:gd name="T87" fmla="*/ 4 h 23"/>
                        <a:gd name="T88" fmla="*/ 75 w 83"/>
                        <a:gd name="T89" fmla="*/ 4 h 23"/>
                        <a:gd name="T90" fmla="*/ 76 w 83"/>
                        <a:gd name="T91" fmla="*/ 3 h 23"/>
                        <a:gd name="T92" fmla="*/ 78 w 83"/>
                        <a:gd name="T93" fmla="*/ 2 h 23"/>
                        <a:gd name="T94" fmla="*/ 80 w 83"/>
                        <a:gd name="T95" fmla="*/ 2 h 23"/>
                        <a:gd name="T96" fmla="*/ 81 w 83"/>
                        <a:gd name="T97" fmla="*/ 1 h 23"/>
                        <a:gd name="T98" fmla="*/ 83 w 83"/>
                        <a:gd name="T99" fmla="*/ 0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23"/>
                          </a:moveTo>
                          <a:lnTo>
                            <a:pt x="2" y="23"/>
                          </a:lnTo>
                          <a:lnTo>
                            <a:pt x="4" y="22"/>
                          </a:lnTo>
                          <a:lnTo>
                            <a:pt x="5" y="22"/>
                          </a:lnTo>
                          <a:lnTo>
                            <a:pt x="7" y="22"/>
                          </a:lnTo>
                          <a:lnTo>
                            <a:pt x="9" y="21"/>
                          </a:lnTo>
                          <a:lnTo>
                            <a:pt x="10" y="21"/>
                          </a:lnTo>
                          <a:lnTo>
                            <a:pt x="12" y="21"/>
                          </a:lnTo>
                          <a:lnTo>
                            <a:pt x="14" y="20"/>
                          </a:lnTo>
                          <a:lnTo>
                            <a:pt x="15" y="20"/>
                          </a:lnTo>
                          <a:lnTo>
                            <a:pt x="17" y="20"/>
                          </a:lnTo>
                          <a:lnTo>
                            <a:pt x="19" y="19"/>
                          </a:lnTo>
                          <a:lnTo>
                            <a:pt x="21" y="19"/>
                          </a:lnTo>
                          <a:lnTo>
                            <a:pt x="22" y="19"/>
                          </a:lnTo>
                          <a:lnTo>
                            <a:pt x="24" y="18"/>
                          </a:lnTo>
                          <a:lnTo>
                            <a:pt x="26" y="18"/>
                          </a:lnTo>
                          <a:lnTo>
                            <a:pt x="27" y="18"/>
                          </a:lnTo>
                          <a:lnTo>
                            <a:pt x="29" y="17"/>
                          </a:lnTo>
                          <a:lnTo>
                            <a:pt x="31" y="17"/>
                          </a:lnTo>
                          <a:lnTo>
                            <a:pt x="32" y="16"/>
                          </a:lnTo>
                          <a:lnTo>
                            <a:pt x="34" y="16"/>
                          </a:lnTo>
                          <a:lnTo>
                            <a:pt x="36" y="16"/>
                          </a:lnTo>
                          <a:lnTo>
                            <a:pt x="37" y="15"/>
                          </a:lnTo>
                          <a:lnTo>
                            <a:pt x="39" y="15"/>
                          </a:lnTo>
                          <a:lnTo>
                            <a:pt x="41" y="14"/>
                          </a:lnTo>
                          <a:lnTo>
                            <a:pt x="43" y="14"/>
                          </a:lnTo>
                          <a:lnTo>
                            <a:pt x="44" y="13"/>
                          </a:lnTo>
                          <a:lnTo>
                            <a:pt x="46" y="13"/>
                          </a:lnTo>
                          <a:lnTo>
                            <a:pt x="48" y="12"/>
                          </a:lnTo>
                          <a:lnTo>
                            <a:pt x="50" y="12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5" y="11"/>
                          </a:lnTo>
                          <a:lnTo>
                            <a:pt x="56" y="10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8"/>
                          </a:lnTo>
                          <a:lnTo>
                            <a:pt x="63" y="8"/>
                          </a:lnTo>
                          <a:lnTo>
                            <a:pt x="65" y="7"/>
                          </a:lnTo>
                          <a:lnTo>
                            <a:pt x="66" y="7"/>
                          </a:lnTo>
                          <a:lnTo>
                            <a:pt x="68" y="6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3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2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5666567" y="5113339"/>
                      <a:ext cx="113003" cy="87313"/>
                    </a:xfrm>
                    <a:custGeom>
                      <a:avLst/>
                      <a:gdLst>
                        <a:gd name="T0" fmla="*/ 0 w 83"/>
                        <a:gd name="T1" fmla="*/ 55 h 55"/>
                        <a:gd name="T2" fmla="*/ 2 w 83"/>
                        <a:gd name="T3" fmla="*/ 54 h 55"/>
                        <a:gd name="T4" fmla="*/ 4 w 83"/>
                        <a:gd name="T5" fmla="*/ 53 h 55"/>
                        <a:gd name="T6" fmla="*/ 5 w 83"/>
                        <a:gd name="T7" fmla="*/ 53 h 55"/>
                        <a:gd name="T8" fmla="*/ 7 w 83"/>
                        <a:gd name="T9" fmla="*/ 52 h 55"/>
                        <a:gd name="T10" fmla="*/ 9 w 83"/>
                        <a:gd name="T11" fmla="*/ 51 h 55"/>
                        <a:gd name="T12" fmla="*/ 11 w 83"/>
                        <a:gd name="T13" fmla="*/ 50 h 55"/>
                        <a:gd name="T14" fmla="*/ 12 w 83"/>
                        <a:gd name="T15" fmla="*/ 50 h 55"/>
                        <a:gd name="T16" fmla="*/ 14 w 83"/>
                        <a:gd name="T17" fmla="*/ 49 h 55"/>
                        <a:gd name="T18" fmla="*/ 16 w 83"/>
                        <a:gd name="T19" fmla="*/ 48 h 55"/>
                        <a:gd name="T20" fmla="*/ 17 w 83"/>
                        <a:gd name="T21" fmla="*/ 47 h 55"/>
                        <a:gd name="T22" fmla="*/ 19 w 83"/>
                        <a:gd name="T23" fmla="*/ 46 h 55"/>
                        <a:gd name="T24" fmla="*/ 21 w 83"/>
                        <a:gd name="T25" fmla="*/ 46 h 55"/>
                        <a:gd name="T26" fmla="*/ 22 w 83"/>
                        <a:gd name="T27" fmla="*/ 44 h 55"/>
                        <a:gd name="T28" fmla="*/ 24 w 83"/>
                        <a:gd name="T29" fmla="*/ 44 h 55"/>
                        <a:gd name="T30" fmla="*/ 26 w 83"/>
                        <a:gd name="T31" fmla="*/ 43 h 55"/>
                        <a:gd name="T32" fmla="*/ 28 w 83"/>
                        <a:gd name="T33" fmla="*/ 42 h 55"/>
                        <a:gd name="T34" fmla="*/ 29 w 83"/>
                        <a:gd name="T35" fmla="*/ 41 h 55"/>
                        <a:gd name="T36" fmla="*/ 31 w 83"/>
                        <a:gd name="T37" fmla="*/ 40 h 55"/>
                        <a:gd name="T38" fmla="*/ 33 w 83"/>
                        <a:gd name="T39" fmla="*/ 39 h 55"/>
                        <a:gd name="T40" fmla="*/ 34 w 83"/>
                        <a:gd name="T41" fmla="*/ 38 h 55"/>
                        <a:gd name="T42" fmla="*/ 36 w 83"/>
                        <a:gd name="T43" fmla="*/ 37 h 55"/>
                        <a:gd name="T44" fmla="*/ 38 w 83"/>
                        <a:gd name="T45" fmla="*/ 36 h 55"/>
                        <a:gd name="T46" fmla="*/ 39 w 83"/>
                        <a:gd name="T47" fmla="*/ 35 h 55"/>
                        <a:gd name="T48" fmla="*/ 41 w 83"/>
                        <a:gd name="T49" fmla="*/ 34 h 55"/>
                        <a:gd name="T50" fmla="*/ 43 w 83"/>
                        <a:gd name="T51" fmla="*/ 33 h 55"/>
                        <a:gd name="T52" fmla="*/ 44 w 83"/>
                        <a:gd name="T53" fmla="*/ 32 h 55"/>
                        <a:gd name="T54" fmla="*/ 46 w 83"/>
                        <a:gd name="T55" fmla="*/ 30 h 55"/>
                        <a:gd name="T56" fmla="*/ 48 w 83"/>
                        <a:gd name="T57" fmla="*/ 29 h 55"/>
                        <a:gd name="T58" fmla="*/ 49 w 83"/>
                        <a:gd name="T59" fmla="*/ 28 h 55"/>
                        <a:gd name="T60" fmla="*/ 51 w 83"/>
                        <a:gd name="T61" fmla="*/ 27 h 55"/>
                        <a:gd name="T62" fmla="*/ 53 w 83"/>
                        <a:gd name="T63" fmla="*/ 26 h 55"/>
                        <a:gd name="T64" fmla="*/ 55 w 83"/>
                        <a:gd name="T65" fmla="*/ 25 h 55"/>
                        <a:gd name="T66" fmla="*/ 56 w 83"/>
                        <a:gd name="T67" fmla="*/ 23 h 55"/>
                        <a:gd name="T68" fmla="*/ 58 w 83"/>
                        <a:gd name="T69" fmla="*/ 22 h 55"/>
                        <a:gd name="T70" fmla="*/ 60 w 83"/>
                        <a:gd name="T71" fmla="*/ 21 h 55"/>
                        <a:gd name="T72" fmla="*/ 62 w 83"/>
                        <a:gd name="T73" fmla="*/ 20 h 55"/>
                        <a:gd name="T74" fmla="*/ 63 w 83"/>
                        <a:gd name="T75" fmla="*/ 18 h 55"/>
                        <a:gd name="T76" fmla="*/ 65 w 83"/>
                        <a:gd name="T77" fmla="*/ 17 h 55"/>
                        <a:gd name="T78" fmla="*/ 67 w 83"/>
                        <a:gd name="T79" fmla="*/ 15 h 55"/>
                        <a:gd name="T80" fmla="*/ 68 w 83"/>
                        <a:gd name="T81" fmla="*/ 14 h 55"/>
                        <a:gd name="T82" fmla="*/ 70 w 83"/>
                        <a:gd name="T83" fmla="*/ 13 h 55"/>
                        <a:gd name="T84" fmla="*/ 72 w 83"/>
                        <a:gd name="T85" fmla="*/ 11 h 55"/>
                        <a:gd name="T86" fmla="*/ 73 w 83"/>
                        <a:gd name="T87" fmla="*/ 9 h 55"/>
                        <a:gd name="T88" fmla="*/ 75 w 83"/>
                        <a:gd name="T89" fmla="*/ 8 h 55"/>
                        <a:gd name="T90" fmla="*/ 77 w 83"/>
                        <a:gd name="T91" fmla="*/ 7 h 55"/>
                        <a:gd name="T92" fmla="*/ 78 w 83"/>
                        <a:gd name="T93" fmla="*/ 5 h 55"/>
                        <a:gd name="T94" fmla="*/ 80 w 83"/>
                        <a:gd name="T95" fmla="*/ 4 h 55"/>
                        <a:gd name="T96" fmla="*/ 82 w 83"/>
                        <a:gd name="T97" fmla="*/ 2 h 55"/>
                        <a:gd name="T98" fmla="*/ 83 w 83"/>
                        <a:gd name="T99" fmla="*/ 0 h 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5">
                          <a:moveTo>
                            <a:pt x="0" y="55"/>
                          </a:moveTo>
                          <a:lnTo>
                            <a:pt x="2" y="54"/>
                          </a:lnTo>
                          <a:lnTo>
                            <a:pt x="4" y="53"/>
                          </a:lnTo>
                          <a:lnTo>
                            <a:pt x="5" y="53"/>
                          </a:lnTo>
                          <a:lnTo>
                            <a:pt x="7" y="52"/>
                          </a:lnTo>
                          <a:lnTo>
                            <a:pt x="9" y="51"/>
                          </a:lnTo>
                          <a:lnTo>
                            <a:pt x="11" y="50"/>
                          </a:lnTo>
                          <a:lnTo>
                            <a:pt x="12" y="50"/>
                          </a:lnTo>
                          <a:lnTo>
                            <a:pt x="14" y="49"/>
                          </a:lnTo>
                          <a:lnTo>
                            <a:pt x="16" y="48"/>
                          </a:lnTo>
                          <a:lnTo>
                            <a:pt x="17" y="47"/>
                          </a:lnTo>
                          <a:lnTo>
                            <a:pt x="19" y="46"/>
                          </a:lnTo>
                          <a:lnTo>
                            <a:pt x="21" y="46"/>
                          </a:lnTo>
                          <a:lnTo>
                            <a:pt x="22" y="44"/>
                          </a:lnTo>
                          <a:lnTo>
                            <a:pt x="24" y="44"/>
                          </a:lnTo>
                          <a:lnTo>
                            <a:pt x="26" y="43"/>
                          </a:lnTo>
                          <a:lnTo>
                            <a:pt x="28" y="42"/>
                          </a:lnTo>
                          <a:lnTo>
                            <a:pt x="29" y="41"/>
                          </a:lnTo>
                          <a:lnTo>
                            <a:pt x="31" y="40"/>
                          </a:lnTo>
                          <a:lnTo>
                            <a:pt x="33" y="39"/>
                          </a:lnTo>
                          <a:lnTo>
                            <a:pt x="34" y="38"/>
                          </a:lnTo>
                          <a:lnTo>
                            <a:pt x="36" y="37"/>
                          </a:lnTo>
                          <a:lnTo>
                            <a:pt x="38" y="36"/>
                          </a:lnTo>
                          <a:lnTo>
                            <a:pt x="39" y="35"/>
                          </a:lnTo>
                          <a:lnTo>
                            <a:pt x="41" y="34"/>
                          </a:lnTo>
                          <a:lnTo>
                            <a:pt x="43" y="33"/>
                          </a:lnTo>
                          <a:lnTo>
                            <a:pt x="44" y="32"/>
                          </a:lnTo>
                          <a:lnTo>
                            <a:pt x="46" y="30"/>
                          </a:lnTo>
                          <a:lnTo>
                            <a:pt x="48" y="29"/>
                          </a:lnTo>
                          <a:lnTo>
                            <a:pt x="49" y="28"/>
                          </a:lnTo>
                          <a:lnTo>
                            <a:pt x="51" y="27"/>
                          </a:lnTo>
                          <a:lnTo>
                            <a:pt x="53" y="26"/>
                          </a:lnTo>
                          <a:lnTo>
                            <a:pt x="55" y="25"/>
                          </a:lnTo>
                          <a:lnTo>
                            <a:pt x="56" y="23"/>
                          </a:lnTo>
                          <a:lnTo>
                            <a:pt x="58" y="22"/>
                          </a:lnTo>
                          <a:lnTo>
                            <a:pt x="60" y="21"/>
                          </a:lnTo>
                          <a:lnTo>
                            <a:pt x="62" y="20"/>
                          </a:lnTo>
                          <a:lnTo>
                            <a:pt x="63" y="18"/>
                          </a:lnTo>
                          <a:lnTo>
                            <a:pt x="65" y="17"/>
                          </a:lnTo>
                          <a:lnTo>
                            <a:pt x="67" y="15"/>
                          </a:lnTo>
                          <a:lnTo>
                            <a:pt x="68" y="14"/>
                          </a:lnTo>
                          <a:lnTo>
                            <a:pt x="70" y="13"/>
                          </a:lnTo>
                          <a:lnTo>
                            <a:pt x="72" y="11"/>
                          </a:lnTo>
                          <a:lnTo>
                            <a:pt x="73" y="9"/>
                          </a:lnTo>
                          <a:lnTo>
                            <a:pt x="75" y="8"/>
                          </a:lnTo>
                          <a:lnTo>
                            <a:pt x="77" y="7"/>
                          </a:lnTo>
                          <a:lnTo>
                            <a:pt x="78" y="5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3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5779571" y="4929189"/>
                      <a:ext cx="114364" cy="184150"/>
                    </a:xfrm>
                    <a:custGeom>
                      <a:avLst/>
                      <a:gdLst>
                        <a:gd name="T0" fmla="*/ 0 w 84"/>
                        <a:gd name="T1" fmla="*/ 116 h 116"/>
                        <a:gd name="T2" fmla="*/ 2 w 84"/>
                        <a:gd name="T3" fmla="*/ 114 h 116"/>
                        <a:gd name="T4" fmla="*/ 4 w 84"/>
                        <a:gd name="T5" fmla="*/ 113 h 116"/>
                        <a:gd name="T6" fmla="*/ 5 w 84"/>
                        <a:gd name="T7" fmla="*/ 111 h 116"/>
                        <a:gd name="T8" fmla="*/ 7 w 84"/>
                        <a:gd name="T9" fmla="*/ 109 h 116"/>
                        <a:gd name="T10" fmla="*/ 9 w 84"/>
                        <a:gd name="T11" fmla="*/ 108 h 116"/>
                        <a:gd name="T12" fmla="*/ 11 w 84"/>
                        <a:gd name="T13" fmla="*/ 106 h 116"/>
                        <a:gd name="T14" fmla="*/ 12 w 84"/>
                        <a:gd name="T15" fmla="*/ 104 h 116"/>
                        <a:gd name="T16" fmla="*/ 14 w 84"/>
                        <a:gd name="T17" fmla="*/ 102 h 116"/>
                        <a:gd name="T18" fmla="*/ 16 w 84"/>
                        <a:gd name="T19" fmla="*/ 100 h 116"/>
                        <a:gd name="T20" fmla="*/ 17 w 84"/>
                        <a:gd name="T21" fmla="*/ 99 h 116"/>
                        <a:gd name="T22" fmla="*/ 19 w 84"/>
                        <a:gd name="T23" fmla="*/ 97 h 116"/>
                        <a:gd name="T24" fmla="*/ 21 w 84"/>
                        <a:gd name="T25" fmla="*/ 95 h 116"/>
                        <a:gd name="T26" fmla="*/ 23 w 84"/>
                        <a:gd name="T27" fmla="*/ 93 h 116"/>
                        <a:gd name="T28" fmla="*/ 24 w 84"/>
                        <a:gd name="T29" fmla="*/ 91 h 116"/>
                        <a:gd name="T30" fmla="*/ 26 w 84"/>
                        <a:gd name="T31" fmla="*/ 89 h 116"/>
                        <a:gd name="T32" fmla="*/ 28 w 84"/>
                        <a:gd name="T33" fmla="*/ 87 h 116"/>
                        <a:gd name="T34" fmla="*/ 29 w 84"/>
                        <a:gd name="T35" fmla="*/ 84 h 116"/>
                        <a:gd name="T36" fmla="*/ 31 w 84"/>
                        <a:gd name="T37" fmla="*/ 83 h 116"/>
                        <a:gd name="T38" fmla="*/ 33 w 84"/>
                        <a:gd name="T39" fmla="*/ 80 h 116"/>
                        <a:gd name="T40" fmla="*/ 35 w 84"/>
                        <a:gd name="T41" fmla="*/ 78 h 116"/>
                        <a:gd name="T42" fmla="*/ 36 w 84"/>
                        <a:gd name="T43" fmla="*/ 76 h 116"/>
                        <a:gd name="T44" fmla="*/ 38 w 84"/>
                        <a:gd name="T45" fmla="*/ 74 h 116"/>
                        <a:gd name="T46" fmla="*/ 40 w 84"/>
                        <a:gd name="T47" fmla="*/ 71 h 116"/>
                        <a:gd name="T48" fmla="*/ 41 w 84"/>
                        <a:gd name="T49" fmla="*/ 69 h 116"/>
                        <a:gd name="T50" fmla="*/ 43 w 84"/>
                        <a:gd name="T51" fmla="*/ 67 h 116"/>
                        <a:gd name="T52" fmla="*/ 45 w 84"/>
                        <a:gd name="T53" fmla="*/ 64 h 116"/>
                        <a:gd name="T54" fmla="*/ 46 w 84"/>
                        <a:gd name="T55" fmla="*/ 62 h 116"/>
                        <a:gd name="T56" fmla="*/ 48 w 84"/>
                        <a:gd name="T57" fmla="*/ 59 h 116"/>
                        <a:gd name="T58" fmla="*/ 50 w 84"/>
                        <a:gd name="T59" fmla="*/ 57 h 116"/>
                        <a:gd name="T60" fmla="*/ 51 w 84"/>
                        <a:gd name="T61" fmla="*/ 54 h 116"/>
                        <a:gd name="T62" fmla="*/ 53 w 84"/>
                        <a:gd name="T63" fmla="*/ 52 h 116"/>
                        <a:gd name="T64" fmla="*/ 55 w 84"/>
                        <a:gd name="T65" fmla="*/ 49 h 116"/>
                        <a:gd name="T66" fmla="*/ 56 w 84"/>
                        <a:gd name="T67" fmla="*/ 47 h 116"/>
                        <a:gd name="T68" fmla="*/ 58 w 84"/>
                        <a:gd name="T69" fmla="*/ 44 h 116"/>
                        <a:gd name="T70" fmla="*/ 60 w 84"/>
                        <a:gd name="T71" fmla="*/ 41 h 116"/>
                        <a:gd name="T72" fmla="*/ 61 w 84"/>
                        <a:gd name="T73" fmla="*/ 39 h 116"/>
                        <a:gd name="T74" fmla="*/ 63 w 84"/>
                        <a:gd name="T75" fmla="*/ 36 h 116"/>
                        <a:gd name="T76" fmla="*/ 65 w 84"/>
                        <a:gd name="T77" fmla="*/ 33 h 116"/>
                        <a:gd name="T78" fmla="*/ 66 w 84"/>
                        <a:gd name="T79" fmla="*/ 30 h 116"/>
                        <a:gd name="T80" fmla="*/ 68 w 84"/>
                        <a:gd name="T81" fmla="*/ 27 h 116"/>
                        <a:gd name="T82" fmla="*/ 70 w 84"/>
                        <a:gd name="T83" fmla="*/ 24 h 116"/>
                        <a:gd name="T84" fmla="*/ 72 w 84"/>
                        <a:gd name="T85" fmla="*/ 21 h 116"/>
                        <a:gd name="T86" fmla="*/ 73 w 84"/>
                        <a:gd name="T87" fmla="*/ 18 h 116"/>
                        <a:gd name="T88" fmla="*/ 75 w 84"/>
                        <a:gd name="T89" fmla="*/ 15 h 116"/>
                        <a:gd name="T90" fmla="*/ 77 w 84"/>
                        <a:gd name="T91" fmla="*/ 12 h 116"/>
                        <a:gd name="T92" fmla="*/ 79 w 84"/>
                        <a:gd name="T93" fmla="*/ 9 h 116"/>
                        <a:gd name="T94" fmla="*/ 80 w 84"/>
                        <a:gd name="T95" fmla="*/ 6 h 116"/>
                        <a:gd name="T96" fmla="*/ 82 w 84"/>
                        <a:gd name="T97" fmla="*/ 3 h 116"/>
                        <a:gd name="T98" fmla="*/ 84 w 84"/>
                        <a:gd name="T99" fmla="*/ 0 h 1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16">
                          <a:moveTo>
                            <a:pt x="0" y="116"/>
                          </a:moveTo>
                          <a:lnTo>
                            <a:pt x="2" y="114"/>
                          </a:lnTo>
                          <a:lnTo>
                            <a:pt x="4" y="113"/>
                          </a:lnTo>
                          <a:lnTo>
                            <a:pt x="5" y="111"/>
                          </a:lnTo>
                          <a:lnTo>
                            <a:pt x="7" y="109"/>
                          </a:lnTo>
                          <a:lnTo>
                            <a:pt x="9" y="108"/>
                          </a:lnTo>
                          <a:lnTo>
                            <a:pt x="11" y="106"/>
                          </a:lnTo>
                          <a:lnTo>
                            <a:pt x="12" y="104"/>
                          </a:lnTo>
                          <a:lnTo>
                            <a:pt x="14" y="102"/>
                          </a:lnTo>
                          <a:lnTo>
                            <a:pt x="16" y="100"/>
                          </a:lnTo>
                          <a:lnTo>
                            <a:pt x="17" y="99"/>
                          </a:lnTo>
                          <a:lnTo>
                            <a:pt x="19" y="97"/>
                          </a:lnTo>
                          <a:lnTo>
                            <a:pt x="21" y="95"/>
                          </a:lnTo>
                          <a:lnTo>
                            <a:pt x="23" y="93"/>
                          </a:lnTo>
                          <a:lnTo>
                            <a:pt x="24" y="91"/>
                          </a:lnTo>
                          <a:lnTo>
                            <a:pt x="26" y="89"/>
                          </a:lnTo>
                          <a:lnTo>
                            <a:pt x="28" y="87"/>
                          </a:lnTo>
                          <a:lnTo>
                            <a:pt x="29" y="84"/>
                          </a:lnTo>
                          <a:lnTo>
                            <a:pt x="31" y="83"/>
                          </a:lnTo>
                          <a:lnTo>
                            <a:pt x="33" y="80"/>
                          </a:lnTo>
                          <a:lnTo>
                            <a:pt x="35" y="78"/>
                          </a:lnTo>
                          <a:lnTo>
                            <a:pt x="36" y="76"/>
                          </a:lnTo>
                          <a:lnTo>
                            <a:pt x="38" y="74"/>
                          </a:lnTo>
                          <a:lnTo>
                            <a:pt x="40" y="71"/>
                          </a:lnTo>
                          <a:lnTo>
                            <a:pt x="41" y="69"/>
                          </a:lnTo>
                          <a:lnTo>
                            <a:pt x="43" y="67"/>
                          </a:lnTo>
                          <a:lnTo>
                            <a:pt x="45" y="64"/>
                          </a:lnTo>
                          <a:lnTo>
                            <a:pt x="46" y="62"/>
                          </a:lnTo>
                          <a:lnTo>
                            <a:pt x="48" y="59"/>
                          </a:lnTo>
                          <a:lnTo>
                            <a:pt x="50" y="57"/>
                          </a:lnTo>
                          <a:lnTo>
                            <a:pt x="51" y="54"/>
                          </a:lnTo>
                          <a:lnTo>
                            <a:pt x="53" y="52"/>
                          </a:lnTo>
                          <a:lnTo>
                            <a:pt x="55" y="49"/>
                          </a:lnTo>
                          <a:lnTo>
                            <a:pt x="56" y="47"/>
                          </a:lnTo>
                          <a:lnTo>
                            <a:pt x="58" y="44"/>
                          </a:lnTo>
                          <a:lnTo>
                            <a:pt x="60" y="41"/>
                          </a:lnTo>
                          <a:lnTo>
                            <a:pt x="61" y="39"/>
                          </a:lnTo>
                          <a:lnTo>
                            <a:pt x="63" y="36"/>
                          </a:lnTo>
                          <a:lnTo>
                            <a:pt x="65" y="33"/>
                          </a:lnTo>
                          <a:lnTo>
                            <a:pt x="66" y="30"/>
                          </a:lnTo>
                          <a:lnTo>
                            <a:pt x="68" y="27"/>
                          </a:lnTo>
                          <a:lnTo>
                            <a:pt x="70" y="24"/>
                          </a:lnTo>
                          <a:lnTo>
                            <a:pt x="72" y="21"/>
                          </a:lnTo>
                          <a:lnTo>
                            <a:pt x="73" y="18"/>
                          </a:lnTo>
                          <a:lnTo>
                            <a:pt x="75" y="15"/>
                          </a:lnTo>
                          <a:lnTo>
                            <a:pt x="77" y="12"/>
                          </a:lnTo>
                          <a:lnTo>
                            <a:pt x="79" y="9"/>
                          </a:lnTo>
                          <a:lnTo>
                            <a:pt x="80" y="6"/>
                          </a:lnTo>
                          <a:lnTo>
                            <a:pt x="82" y="3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4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5893935" y="4600577"/>
                      <a:ext cx="113003" cy="328613"/>
                    </a:xfrm>
                    <a:custGeom>
                      <a:avLst/>
                      <a:gdLst>
                        <a:gd name="T0" fmla="*/ 0 w 83"/>
                        <a:gd name="T1" fmla="*/ 207 h 207"/>
                        <a:gd name="T2" fmla="*/ 1 w 83"/>
                        <a:gd name="T3" fmla="*/ 203 h 207"/>
                        <a:gd name="T4" fmla="*/ 3 w 83"/>
                        <a:gd name="T5" fmla="*/ 200 h 207"/>
                        <a:gd name="T6" fmla="*/ 5 w 83"/>
                        <a:gd name="T7" fmla="*/ 196 h 207"/>
                        <a:gd name="T8" fmla="*/ 6 w 83"/>
                        <a:gd name="T9" fmla="*/ 193 h 207"/>
                        <a:gd name="T10" fmla="*/ 8 w 83"/>
                        <a:gd name="T11" fmla="*/ 190 h 207"/>
                        <a:gd name="T12" fmla="*/ 10 w 83"/>
                        <a:gd name="T13" fmla="*/ 186 h 207"/>
                        <a:gd name="T14" fmla="*/ 11 w 83"/>
                        <a:gd name="T15" fmla="*/ 183 h 207"/>
                        <a:gd name="T16" fmla="*/ 13 w 83"/>
                        <a:gd name="T17" fmla="*/ 179 h 207"/>
                        <a:gd name="T18" fmla="*/ 15 w 83"/>
                        <a:gd name="T19" fmla="*/ 175 h 207"/>
                        <a:gd name="T20" fmla="*/ 17 w 83"/>
                        <a:gd name="T21" fmla="*/ 172 h 207"/>
                        <a:gd name="T22" fmla="*/ 18 w 83"/>
                        <a:gd name="T23" fmla="*/ 168 h 207"/>
                        <a:gd name="T24" fmla="*/ 20 w 83"/>
                        <a:gd name="T25" fmla="*/ 164 h 207"/>
                        <a:gd name="T26" fmla="*/ 22 w 83"/>
                        <a:gd name="T27" fmla="*/ 161 h 207"/>
                        <a:gd name="T28" fmla="*/ 23 w 83"/>
                        <a:gd name="T29" fmla="*/ 157 h 207"/>
                        <a:gd name="T30" fmla="*/ 25 w 83"/>
                        <a:gd name="T31" fmla="*/ 153 h 207"/>
                        <a:gd name="T32" fmla="*/ 27 w 83"/>
                        <a:gd name="T33" fmla="*/ 149 h 207"/>
                        <a:gd name="T34" fmla="*/ 28 w 83"/>
                        <a:gd name="T35" fmla="*/ 145 h 207"/>
                        <a:gd name="T36" fmla="*/ 30 w 83"/>
                        <a:gd name="T37" fmla="*/ 141 h 207"/>
                        <a:gd name="T38" fmla="*/ 32 w 83"/>
                        <a:gd name="T39" fmla="*/ 137 h 207"/>
                        <a:gd name="T40" fmla="*/ 33 w 83"/>
                        <a:gd name="T41" fmla="*/ 133 h 207"/>
                        <a:gd name="T42" fmla="*/ 35 w 83"/>
                        <a:gd name="T43" fmla="*/ 129 h 207"/>
                        <a:gd name="T44" fmla="*/ 37 w 83"/>
                        <a:gd name="T45" fmla="*/ 125 h 207"/>
                        <a:gd name="T46" fmla="*/ 39 w 83"/>
                        <a:gd name="T47" fmla="*/ 121 h 207"/>
                        <a:gd name="T48" fmla="*/ 40 w 83"/>
                        <a:gd name="T49" fmla="*/ 117 h 207"/>
                        <a:gd name="T50" fmla="*/ 42 w 83"/>
                        <a:gd name="T51" fmla="*/ 113 h 207"/>
                        <a:gd name="T52" fmla="*/ 44 w 83"/>
                        <a:gd name="T53" fmla="*/ 108 h 207"/>
                        <a:gd name="T54" fmla="*/ 46 w 83"/>
                        <a:gd name="T55" fmla="*/ 104 h 207"/>
                        <a:gd name="T56" fmla="*/ 47 w 83"/>
                        <a:gd name="T57" fmla="*/ 100 h 207"/>
                        <a:gd name="T58" fmla="*/ 49 w 83"/>
                        <a:gd name="T59" fmla="*/ 95 h 207"/>
                        <a:gd name="T60" fmla="*/ 51 w 83"/>
                        <a:gd name="T61" fmla="*/ 91 h 207"/>
                        <a:gd name="T62" fmla="*/ 52 w 83"/>
                        <a:gd name="T63" fmla="*/ 86 h 207"/>
                        <a:gd name="T64" fmla="*/ 54 w 83"/>
                        <a:gd name="T65" fmla="*/ 82 h 207"/>
                        <a:gd name="T66" fmla="*/ 56 w 83"/>
                        <a:gd name="T67" fmla="*/ 77 h 207"/>
                        <a:gd name="T68" fmla="*/ 57 w 83"/>
                        <a:gd name="T69" fmla="*/ 72 h 207"/>
                        <a:gd name="T70" fmla="*/ 59 w 83"/>
                        <a:gd name="T71" fmla="*/ 68 h 207"/>
                        <a:gd name="T72" fmla="*/ 61 w 83"/>
                        <a:gd name="T73" fmla="*/ 63 h 207"/>
                        <a:gd name="T74" fmla="*/ 62 w 83"/>
                        <a:gd name="T75" fmla="*/ 59 h 207"/>
                        <a:gd name="T76" fmla="*/ 64 w 83"/>
                        <a:gd name="T77" fmla="*/ 54 h 207"/>
                        <a:gd name="T78" fmla="*/ 66 w 83"/>
                        <a:gd name="T79" fmla="*/ 49 h 207"/>
                        <a:gd name="T80" fmla="*/ 67 w 83"/>
                        <a:gd name="T81" fmla="*/ 44 h 207"/>
                        <a:gd name="T82" fmla="*/ 69 w 83"/>
                        <a:gd name="T83" fmla="*/ 40 h 207"/>
                        <a:gd name="T84" fmla="*/ 71 w 83"/>
                        <a:gd name="T85" fmla="*/ 35 h 207"/>
                        <a:gd name="T86" fmla="*/ 72 w 83"/>
                        <a:gd name="T87" fmla="*/ 30 h 207"/>
                        <a:gd name="T88" fmla="*/ 74 w 83"/>
                        <a:gd name="T89" fmla="*/ 25 h 207"/>
                        <a:gd name="T90" fmla="*/ 76 w 83"/>
                        <a:gd name="T91" fmla="*/ 20 h 207"/>
                        <a:gd name="T92" fmla="*/ 77 w 83"/>
                        <a:gd name="T93" fmla="*/ 15 h 207"/>
                        <a:gd name="T94" fmla="*/ 79 w 83"/>
                        <a:gd name="T95" fmla="*/ 10 h 207"/>
                        <a:gd name="T96" fmla="*/ 81 w 83"/>
                        <a:gd name="T97" fmla="*/ 5 h 207"/>
                        <a:gd name="T98" fmla="*/ 83 w 83"/>
                        <a:gd name="T99" fmla="*/ 0 h 2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07">
                          <a:moveTo>
                            <a:pt x="0" y="207"/>
                          </a:moveTo>
                          <a:lnTo>
                            <a:pt x="1" y="203"/>
                          </a:lnTo>
                          <a:lnTo>
                            <a:pt x="3" y="200"/>
                          </a:lnTo>
                          <a:lnTo>
                            <a:pt x="5" y="196"/>
                          </a:lnTo>
                          <a:lnTo>
                            <a:pt x="6" y="193"/>
                          </a:lnTo>
                          <a:lnTo>
                            <a:pt x="8" y="190"/>
                          </a:lnTo>
                          <a:lnTo>
                            <a:pt x="10" y="186"/>
                          </a:lnTo>
                          <a:lnTo>
                            <a:pt x="11" y="183"/>
                          </a:lnTo>
                          <a:lnTo>
                            <a:pt x="13" y="179"/>
                          </a:lnTo>
                          <a:lnTo>
                            <a:pt x="15" y="175"/>
                          </a:lnTo>
                          <a:lnTo>
                            <a:pt x="17" y="172"/>
                          </a:lnTo>
                          <a:lnTo>
                            <a:pt x="18" y="168"/>
                          </a:lnTo>
                          <a:lnTo>
                            <a:pt x="20" y="164"/>
                          </a:lnTo>
                          <a:lnTo>
                            <a:pt x="22" y="161"/>
                          </a:lnTo>
                          <a:lnTo>
                            <a:pt x="23" y="157"/>
                          </a:lnTo>
                          <a:lnTo>
                            <a:pt x="25" y="153"/>
                          </a:lnTo>
                          <a:lnTo>
                            <a:pt x="27" y="149"/>
                          </a:lnTo>
                          <a:lnTo>
                            <a:pt x="28" y="145"/>
                          </a:lnTo>
                          <a:lnTo>
                            <a:pt x="30" y="141"/>
                          </a:lnTo>
                          <a:lnTo>
                            <a:pt x="32" y="137"/>
                          </a:lnTo>
                          <a:lnTo>
                            <a:pt x="33" y="133"/>
                          </a:lnTo>
                          <a:lnTo>
                            <a:pt x="35" y="129"/>
                          </a:lnTo>
                          <a:lnTo>
                            <a:pt x="37" y="125"/>
                          </a:lnTo>
                          <a:lnTo>
                            <a:pt x="39" y="121"/>
                          </a:lnTo>
                          <a:lnTo>
                            <a:pt x="40" y="117"/>
                          </a:lnTo>
                          <a:lnTo>
                            <a:pt x="42" y="113"/>
                          </a:lnTo>
                          <a:lnTo>
                            <a:pt x="44" y="108"/>
                          </a:lnTo>
                          <a:lnTo>
                            <a:pt x="46" y="104"/>
                          </a:lnTo>
                          <a:lnTo>
                            <a:pt x="47" y="100"/>
                          </a:lnTo>
                          <a:lnTo>
                            <a:pt x="49" y="95"/>
                          </a:lnTo>
                          <a:lnTo>
                            <a:pt x="51" y="91"/>
                          </a:lnTo>
                          <a:lnTo>
                            <a:pt x="52" y="86"/>
                          </a:lnTo>
                          <a:lnTo>
                            <a:pt x="54" y="82"/>
                          </a:lnTo>
                          <a:lnTo>
                            <a:pt x="56" y="77"/>
                          </a:lnTo>
                          <a:lnTo>
                            <a:pt x="57" y="72"/>
                          </a:lnTo>
                          <a:lnTo>
                            <a:pt x="59" y="68"/>
                          </a:lnTo>
                          <a:lnTo>
                            <a:pt x="61" y="63"/>
                          </a:lnTo>
                          <a:lnTo>
                            <a:pt x="62" y="59"/>
                          </a:lnTo>
                          <a:lnTo>
                            <a:pt x="64" y="54"/>
                          </a:lnTo>
                          <a:lnTo>
                            <a:pt x="66" y="49"/>
                          </a:lnTo>
                          <a:lnTo>
                            <a:pt x="67" y="44"/>
                          </a:lnTo>
                          <a:lnTo>
                            <a:pt x="69" y="40"/>
                          </a:lnTo>
                          <a:lnTo>
                            <a:pt x="71" y="35"/>
                          </a:lnTo>
                          <a:lnTo>
                            <a:pt x="72" y="30"/>
                          </a:lnTo>
                          <a:lnTo>
                            <a:pt x="74" y="25"/>
                          </a:lnTo>
                          <a:lnTo>
                            <a:pt x="76" y="20"/>
                          </a:lnTo>
                          <a:lnTo>
                            <a:pt x="77" y="15"/>
                          </a:lnTo>
                          <a:lnTo>
                            <a:pt x="79" y="10"/>
                          </a:lnTo>
                          <a:lnTo>
                            <a:pt x="81" y="5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5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6006938" y="4189414"/>
                      <a:ext cx="113003" cy="411163"/>
                    </a:xfrm>
                    <a:custGeom>
                      <a:avLst/>
                      <a:gdLst>
                        <a:gd name="T0" fmla="*/ 0 w 83"/>
                        <a:gd name="T1" fmla="*/ 259 h 259"/>
                        <a:gd name="T2" fmla="*/ 1 w 83"/>
                        <a:gd name="T3" fmla="*/ 254 h 259"/>
                        <a:gd name="T4" fmla="*/ 3 w 83"/>
                        <a:gd name="T5" fmla="*/ 248 h 259"/>
                        <a:gd name="T6" fmla="*/ 5 w 83"/>
                        <a:gd name="T7" fmla="*/ 243 h 259"/>
                        <a:gd name="T8" fmla="*/ 7 w 83"/>
                        <a:gd name="T9" fmla="*/ 238 h 259"/>
                        <a:gd name="T10" fmla="*/ 8 w 83"/>
                        <a:gd name="T11" fmla="*/ 233 h 259"/>
                        <a:gd name="T12" fmla="*/ 10 w 83"/>
                        <a:gd name="T13" fmla="*/ 228 h 259"/>
                        <a:gd name="T14" fmla="*/ 12 w 83"/>
                        <a:gd name="T15" fmla="*/ 223 h 259"/>
                        <a:gd name="T16" fmla="*/ 13 w 83"/>
                        <a:gd name="T17" fmla="*/ 217 h 259"/>
                        <a:gd name="T18" fmla="*/ 15 w 83"/>
                        <a:gd name="T19" fmla="*/ 212 h 259"/>
                        <a:gd name="T20" fmla="*/ 17 w 83"/>
                        <a:gd name="T21" fmla="*/ 207 h 259"/>
                        <a:gd name="T22" fmla="*/ 18 w 83"/>
                        <a:gd name="T23" fmla="*/ 201 h 259"/>
                        <a:gd name="T24" fmla="*/ 20 w 83"/>
                        <a:gd name="T25" fmla="*/ 196 h 259"/>
                        <a:gd name="T26" fmla="*/ 22 w 83"/>
                        <a:gd name="T27" fmla="*/ 191 h 259"/>
                        <a:gd name="T28" fmla="*/ 24 w 83"/>
                        <a:gd name="T29" fmla="*/ 185 h 259"/>
                        <a:gd name="T30" fmla="*/ 25 w 83"/>
                        <a:gd name="T31" fmla="*/ 180 h 259"/>
                        <a:gd name="T32" fmla="*/ 27 w 83"/>
                        <a:gd name="T33" fmla="*/ 174 h 259"/>
                        <a:gd name="T34" fmla="*/ 29 w 83"/>
                        <a:gd name="T35" fmla="*/ 169 h 259"/>
                        <a:gd name="T36" fmla="*/ 30 w 83"/>
                        <a:gd name="T37" fmla="*/ 164 h 259"/>
                        <a:gd name="T38" fmla="*/ 32 w 83"/>
                        <a:gd name="T39" fmla="*/ 158 h 259"/>
                        <a:gd name="T40" fmla="*/ 34 w 83"/>
                        <a:gd name="T41" fmla="*/ 153 h 259"/>
                        <a:gd name="T42" fmla="*/ 35 w 83"/>
                        <a:gd name="T43" fmla="*/ 148 h 259"/>
                        <a:gd name="T44" fmla="*/ 37 w 83"/>
                        <a:gd name="T45" fmla="*/ 142 h 259"/>
                        <a:gd name="T46" fmla="*/ 39 w 83"/>
                        <a:gd name="T47" fmla="*/ 137 h 259"/>
                        <a:gd name="T48" fmla="*/ 40 w 83"/>
                        <a:gd name="T49" fmla="*/ 131 h 259"/>
                        <a:gd name="T50" fmla="*/ 42 w 83"/>
                        <a:gd name="T51" fmla="*/ 126 h 259"/>
                        <a:gd name="T52" fmla="*/ 44 w 83"/>
                        <a:gd name="T53" fmla="*/ 120 h 259"/>
                        <a:gd name="T54" fmla="*/ 45 w 83"/>
                        <a:gd name="T55" fmla="*/ 115 h 259"/>
                        <a:gd name="T56" fmla="*/ 47 w 83"/>
                        <a:gd name="T57" fmla="*/ 109 h 259"/>
                        <a:gd name="T58" fmla="*/ 49 w 83"/>
                        <a:gd name="T59" fmla="*/ 104 h 259"/>
                        <a:gd name="T60" fmla="*/ 51 w 83"/>
                        <a:gd name="T61" fmla="*/ 98 h 259"/>
                        <a:gd name="T62" fmla="*/ 52 w 83"/>
                        <a:gd name="T63" fmla="*/ 93 h 259"/>
                        <a:gd name="T64" fmla="*/ 54 w 83"/>
                        <a:gd name="T65" fmla="*/ 88 h 259"/>
                        <a:gd name="T66" fmla="*/ 56 w 83"/>
                        <a:gd name="T67" fmla="*/ 82 h 259"/>
                        <a:gd name="T68" fmla="*/ 58 w 83"/>
                        <a:gd name="T69" fmla="*/ 77 h 259"/>
                        <a:gd name="T70" fmla="*/ 59 w 83"/>
                        <a:gd name="T71" fmla="*/ 72 h 259"/>
                        <a:gd name="T72" fmla="*/ 61 w 83"/>
                        <a:gd name="T73" fmla="*/ 66 h 259"/>
                        <a:gd name="T74" fmla="*/ 63 w 83"/>
                        <a:gd name="T75" fmla="*/ 61 h 259"/>
                        <a:gd name="T76" fmla="*/ 64 w 83"/>
                        <a:gd name="T77" fmla="*/ 56 h 259"/>
                        <a:gd name="T78" fmla="*/ 66 w 83"/>
                        <a:gd name="T79" fmla="*/ 50 h 259"/>
                        <a:gd name="T80" fmla="*/ 68 w 83"/>
                        <a:gd name="T81" fmla="*/ 45 h 259"/>
                        <a:gd name="T82" fmla="*/ 69 w 83"/>
                        <a:gd name="T83" fmla="*/ 40 h 259"/>
                        <a:gd name="T84" fmla="*/ 71 w 83"/>
                        <a:gd name="T85" fmla="*/ 35 h 259"/>
                        <a:gd name="T86" fmla="*/ 73 w 83"/>
                        <a:gd name="T87" fmla="*/ 30 h 259"/>
                        <a:gd name="T88" fmla="*/ 74 w 83"/>
                        <a:gd name="T89" fmla="*/ 25 h 259"/>
                        <a:gd name="T90" fmla="*/ 76 w 83"/>
                        <a:gd name="T91" fmla="*/ 20 h 259"/>
                        <a:gd name="T92" fmla="*/ 78 w 83"/>
                        <a:gd name="T93" fmla="*/ 15 h 259"/>
                        <a:gd name="T94" fmla="*/ 79 w 83"/>
                        <a:gd name="T95" fmla="*/ 10 h 259"/>
                        <a:gd name="T96" fmla="*/ 81 w 83"/>
                        <a:gd name="T97" fmla="*/ 4 h 259"/>
                        <a:gd name="T98" fmla="*/ 83 w 83"/>
                        <a:gd name="T99" fmla="*/ 0 h 2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9">
                          <a:moveTo>
                            <a:pt x="0" y="259"/>
                          </a:moveTo>
                          <a:lnTo>
                            <a:pt x="1" y="254"/>
                          </a:lnTo>
                          <a:lnTo>
                            <a:pt x="3" y="248"/>
                          </a:lnTo>
                          <a:lnTo>
                            <a:pt x="5" y="243"/>
                          </a:lnTo>
                          <a:lnTo>
                            <a:pt x="7" y="238"/>
                          </a:lnTo>
                          <a:lnTo>
                            <a:pt x="8" y="233"/>
                          </a:lnTo>
                          <a:lnTo>
                            <a:pt x="10" y="228"/>
                          </a:lnTo>
                          <a:lnTo>
                            <a:pt x="12" y="223"/>
                          </a:lnTo>
                          <a:lnTo>
                            <a:pt x="13" y="217"/>
                          </a:lnTo>
                          <a:lnTo>
                            <a:pt x="15" y="212"/>
                          </a:lnTo>
                          <a:lnTo>
                            <a:pt x="17" y="207"/>
                          </a:lnTo>
                          <a:lnTo>
                            <a:pt x="18" y="201"/>
                          </a:lnTo>
                          <a:lnTo>
                            <a:pt x="20" y="196"/>
                          </a:lnTo>
                          <a:lnTo>
                            <a:pt x="22" y="191"/>
                          </a:lnTo>
                          <a:lnTo>
                            <a:pt x="24" y="185"/>
                          </a:lnTo>
                          <a:lnTo>
                            <a:pt x="25" y="180"/>
                          </a:lnTo>
                          <a:lnTo>
                            <a:pt x="27" y="174"/>
                          </a:lnTo>
                          <a:lnTo>
                            <a:pt x="29" y="169"/>
                          </a:lnTo>
                          <a:lnTo>
                            <a:pt x="30" y="164"/>
                          </a:lnTo>
                          <a:lnTo>
                            <a:pt x="32" y="158"/>
                          </a:lnTo>
                          <a:lnTo>
                            <a:pt x="34" y="153"/>
                          </a:lnTo>
                          <a:lnTo>
                            <a:pt x="35" y="148"/>
                          </a:lnTo>
                          <a:lnTo>
                            <a:pt x="37" y="142"/>
                          </a:lnTo>
                          <a:lnTo>
                            <a:pt x="39" y="137"/>
                          </a:lnTo>
                          <a:lnTo>
                            <a:pt x="40" y="131"/>
                          </a:lnTo>
                          <a:lnTo>
                            <a:pt x="42" y="126"/>
                          </a:lnTo>
                          <a:lnTo>
                            <a:pt x="44" y="120"/>
                          </a:lnTo>
                          <a:lnTo>
                            <a:pt x="45" y="115"/>
                          </a:lnTo>
                          <a:lnTo>
                            <a:pt x="47" y="109"/>
                          </a:lnTo>
                          <a:lnTo>
                            <a:pt x="49" y="104"/>
                          </a:lnTo>
                          <a:lnTo>
                            <a:pt x="51" y="98"/>
                          </a:lnTo>
                          <a:lnTo>
                            <a:pt x="52" y="93"/>
                          </a:lnTo>
                          <a:lnTo>
                            <a:pt x="54" y="88"/>
                          </a:lnTo>
                          <a:lnTo>
                            <a:pt x="56" y="82"/>
                          </a:lnTo>
                          <a:lnTo>
                            <a:pt x="58" y="77"/>
                          </a:lnTo>
                          <a:lnTo>
                            <a:pt x="59" y="72"/>
                          </a:lnTo>
                          <a:lnTo>
                            <a:pt x="61" y="66"/>
                          </a:lnTo>
                          <a:lnTo>
                            <a:pt x="63" y="61"/>
                          </a:lnTo>
                          <a:lnTo>
                            <a:pt x="64" y="56"/>
                          </a:lnTo>
                          <a:lnTo>
                            <a:pt x="66" y="50"/>
                          </a:lnTo>
                          <a:lnTo>
                            <a:pt x="68" y="45"/>
                          </a:lnTo>
                          <a:lnTo>
                            <a:pt x="69" y="40"/>
                          </a:lnTo>
                          <a:lnTo>
                            <a:pt x="71" y="35"/>
                          </a:lnTo>
                          <a:lnTo>
                            <a:pt x="73" y="30"/>
                          </a:lnTo>
                          <a:lnTo>
                            <a:pt x="74" y="25"/>
                          </a:lnTo>
                          <a:lnTo>
                            <a:pt x="76" y="20"/>
                          </a:lnTo>
                          <a:lnTo>
                            <a:pt x="78" y="15"/>
                          </a:lnTo>
                          <a:lnTo>
                            <a:pt x="79" y="10"/>
                          </a:lnTo>
                          <a:lnTo>
                            <a:pt x="81" y="4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6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6119941" y="3954464"/>
                      <a:ext cx="113003" cy="234950"/>
                    </a:xfrm>
                    <a:custGeom>
                      <a:avLst/>
                      <a:gdLst>
                        <a:gd name="T0" fmla="*/ 0 w 83"/>
                        <a:gd name="T1" fmla="*/ 148 h 148"/>
                        <a:gd name="T2" fmla="*/ 1 w 83"/>
                        <a:gd name="T3" fmla="*/ 143 h 148"/>
                        <a:gd name="T4" fmla="*/ 3 w 83"/>
                        <a:gd name="T5" fmla="*/ 138 h 148"/>
                        <a:gd name="T6" fmla="*/ 5 w 83"/>
                        <a:gd name="T7" fmla="*/ 133 h 148"/>
                        <a:gd name="T8" fmla="*/ 7 w 83"/>
                        <a:gd name="T9" fmla="*/ 129 h 148"/>
                        <a:gd name="T10" fmla="*/ 8 w 83"/>
                        <a:gd name="T11" fmla="*/ 124 h 148"/>
                        <a:gd name="T12" fmla="*/ 10 w 83"/>
                        <a:gd name="T13" fmla="*/ 119 h 148"/>
                        <a:gd name="T14" fmla="*/ 12 w 83"/>
                        <a:gd name="T15" fmla="*/ 115 h 148"/>
                        <a:gd name="T16" fmla="*/ 13 w 83"/>
                        <a:gd name="T17" fmla="*/ 110 h 148"/>
                        <a:gd name="T18" fmla="*/ 15 w 83"/>
                        <a:gd name="T19" fmla="*/ 106 h 148"/>
                        <a:gd name="T20" fmla="*/ 17 w 83"/>
                        <a:gd name="T21" fmla="*/ 101 h 148"/>
                        <a:gd name="T22" fmla="*/ 19 w 83"/>
                        <a:gd name="T23" fmla="*/ 97 h 148"/>
                        <a:gd name="T24" fmla="*/ 20 w 83"/>
                        <a:gd name="T25" fmla="*/ 93 h 148"/>
                        <a:gd name="T26" fmla="*/ 22 w 83"/>
                        <a:gd name="T27" fmla="*/ 89 h 148"/>
                        <a:gd name="T28" fmla="*/ 24 w 83"/>
                        <a:gd name="T29" fmla="*/ 85 h 148"/>
                        <a:gd name="T30" fmla="*/ 25 w 83"/>
                        <a:gd name="T31" fmla="*/ 81 h 148"/>
                        <a:gd name="T32" fmla="*/ 27 w 83"/>
                        <a:gd name="T33" fmla="*/ 77 h 148"/>
                        <a:gd name="T34" fmla="*/ 29 w 83"/>
                        <a:gd name="T35" fmla="*/ 73 h 148"/>
                        <a:gd name="T36" fmla="*/ 31 w 83"/>
                        <a:gd name="T37" fmla="*/ 69 h 148"/>
                        <a:gd name="T38" fmla="*/ 32 w 83"/>
                        <a:gd name="T39" fmla="*/ 66 h 148"/>
                        <a:gd name="T40" fmla="*/ 34 w 83"/>
                        <a:gd name="T41" fmla="*/ 62 h 148"/>
                        <a:gd name="T42" fmla="*/ 36 w 83"/>
                        <a:gd name="T43" fmla="*/ 59 h 148"/>
                        <a:gd name="T44" fmla="*/ 37 w 83"/>
                        <a:gd name="T45" fmla="*/ 55 h 148"/>
                        <a:gd name="T46" fmla="*/ 39 w 83"/>
                        <a:gd name="T47" fmla="*/ 52 h 148"/>
                        <a:gd name="T48" fmla="*/ 41 w 83"/>
                        <a:gd name="T49" fmla="*/ 48 h 148"/>
                        <a:gd name="T50" fmla="*/ 42 w 83"/>
                        <a:gd name="T51" fmla="*/ 45 h 148"/>
                        <a:gd name="T52" fmla="*/ 44 w 83"/>
                        <a:gd name="T53" fmla="*/ 42 h 148"/>
                        <a:gd name="T54" fmla="*/ 46 w 83"/>
                        <a:gd name="T55" fmla="*/ 39 h 148"/>
                        <a:gd name="T56" fmla="*/ 47 w 83"/>
                        <a:gd name="T57" fmla="*/ 36 h 148"/>
                        <a:gd name="T58" fmla="*/ 49 w 83"/>
                        <a:gd name="T59" fmla="*/ 34 h 148"/>
                        <a:gd name="T60" fmla="*/ 51 w 83"/>
                        <a:gd name="T61" fmla="*/ 31 h 148"/>
                        <a:gd name="T62" fmla="*/ 52 w 83"/>
                        <a:gd name="T63" fmla="*/ 28 h 148"/>
                        <a:gd name="T64" fmla="*/ 54 w 83"/>
                        <a:gd name="T65" fmla="*/ 26 h 148"/>
                        <a:gd name="T66" fmla="*/ 56 w 83"/>
                        <a:gd name="T67" fmla="*/ 23 h 148"/>
                        <a:gd name="T68" fmla="*/ 57 w 83"/>
                        <a:gd name="T69" fmla="*/ 21 h 148"/>
                        <a:gd name="T70" fmla="*/ 59 w 83"/>
                        <a:gd name="T71" fmla="*/ 19 h 148"/>
                        <a:gd name="T72" fmla="*/ 61 w 83"/>
                        <a:gd name="T73" fmla="*/ 17 h 148"/>
                        <a:gd name="T74" fmla="*/ 63 w 83"/>
                        <a:gd name="T75" fmla="*/ 15 h 148"/>
                        <a:gd name="T76" fmla="*/ 64 w 83"/>
                        <a:gd name="T77" fmla="*/ 13 h 148"/>
                        <a:gd name="T78" fmla="*/ 66 w 83"/>
                        <a:gd name="T79" fmla="*/ 11 h 148"/>
                        <a:gd name="T80" fmla="*/ 68 w 83"/>
                        <a:gd name="T81" fmla="*/ 10 h 148"/>
                        <a:gd name="T82" fmla="*/ 70 w 83"/>
                        <a:gd name="T83" fmla="*/ 8 h 148"/>
                        <a:gd name="T84" fmla="*/ 71 w 83"/>
                        <a:gd name="T85" fmla="*/ 7 h 148"/>
                        <a:gd name="T86" fmla="*/ 73 w 83"/>
                        <a:gd name="T87" fmla="*/ 6 h 148"/>
                        <a:gd name="T88" fmla="*/ 75 w 83"/>
                        <a:gd name="T89" fmla="*/ 4 h 148"/>
                        <a:gd name="T90" fmla="*/ 76 w 83"/>
                        <a:gd name="T91" fmla="*/ 3 h 148"/>
                        <a:gd name="T92" fmla="*/ 78 w 83"/>
                        <a:gd name="T93" fmla="*/ 2 h 148"/>
                        <a:gd name="T94" fmla="*/ 80 w 83"/>
                        <a:gd name="T95" fmla="*/ 2 h 148"/>
                        <a:gd name="T96" fmla="*/ 81 w 83"/>
                        <a:gd name="T97" fmla="*/ 1 h 148"/>
                        <a:gd name="T98" fmla="*/ 83 w 83"/>
                        <a:gd name="T99" fmla="*/ 0 h 1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8">
                          <a:moveTo>
                            <a:pt x="0" y="148"/>
                          </a:moveTo>
                          <a:lnTo>
                            <a:pt x="1" y="143"/>
                          </a:lnTo>
                          <a:lnTo>
                            <a:pt x="3" y="138"/>
                          </a:lnTo>
                          <a:lnTo>
                            <a:pt x="5" y="133"/>
                          </a:lnTo>
                          <a:lnTo>
                            <a:pt x="7" y="129"/>
                          </a:lnTo>
                          <a:lnTo>
                            <a:pt x="8" y="124"/>
                          </a:lnTo>
                          <a:lnTo>
                            <a:pt x="10" y="119"/>
                          </a:lnTo>
                          <a:lnTo>
                            <a:pt x="12" y="115"/>
                          </a:lnTo>
                          <a:lnTo>
                            <a:pt x="13" y="110"/>
                          </a:lnTo>
                          <a:lnTo>
                            <a:pt x="15" y="106"/>
                          </a:lnTo>
                          <a:lnTo>
                            <a:pt x="17" y="101"/>
                          </a:lnTo>
                          <a:lnTo>
                            <a:pt x="19" y="97"/>
                          </a:lnTo>
                          <a:lnTo>
                            <a:pt x="20" y="93"/>
                          </a:lnTo>
                          <a:lnTo>
                            <a:pt x="22" y="89"/>
                          </a:lnTo>
                          <a:lnTo>
                            <a:pt x="24" y="85"/>
                          </a:lnTo>
                          <a:lnTo>
                            <a:pt x="25" y="81"/>
                          </a:lnTo>
                          <a:lnTo>
                            <a:pt x="27" y="77"/>
                          </a:lnTo>
                          <a:lnTo>
                            <a:pt x="29" y="73"/>
                          </a:lnTo>
                          <a:lnTo>
                            <a:pt x="31" y="69"/>
                          </a:lnTo>
                          <a:lnTo>
                            <a:pt x="32" y="66"/>
                          </a:lnTo>
                          <a:lnTo>
                            <a:pt x="34" y="62"/>
                          </a:lnTo>
                          <a:lnTo>
                            <a:pt x="36" y="59"/>
                          </a:lnTo>
                          <a:lnTo>
                            <a:pt x="37" y="55"/>
                          </a:lnTo>
                          <a:lnTo>
                            <a:pt x="39" y="52"/>
                          </a:lnTo>
                          <a:lnTo>
                            <a:pt x="41" y="48"/>
                          </a:lnTo>
                          <a:lnTo>
                            <a:pt x="42" y="45"/>
                          </a:lnTo>
                          <a:lnTo>
                            <a:pt x="44" y="42"/>
                          </a:lnTo>
                          <a:lnTo>
                            <a:pt x="46" y="39"/>
                          </a:lnTo>
                          <a:lnTo>
                            <a:pt x="47" y="36"/>
                          </a:lnTo>
                          <a:lnTo>
                            <a:pt x="49" y="34"/>
                          </a:lnTo>
                          <a:lnTo>
                            <a:pt x="51" y="31"/>
                          </a:lnTo>
                          <a:lnTo>
                            <a:pt x="52" y="28"/>
                          </a:lnTo>
                          <a:lnTo>
                            <a:pt x="54" y="26"/>
                          </a:lnTo>
                          <a:lnTo>
                            <a:pt x="56" y="23"/>
                          </a:lnTo>
                          <a:lnTo>
                            <a:pt x="57" y="21"/>
                          </a:lnTo>
                          <a:lnTo>
                            <a:pt x="59" y="19"/>
                          </a:lnTo>
                          <a:lnTo>
                            <a:pt x="61" y="17"/>
                          </a:lnTo>
                          <a:lnTo>
                            <a:pt x="63" y="15"/>
                          </a:lnTo>
                          <a:lnTo>
                            <a:pt x="64" y="13"/>
                          </a:lnTo>
                          <a:lnTo>
                            <a:pt x="66" y="11"/>
                          </a:lnTo>
                          <a:lnTo>
                            <a:pt x="68" y="10"/>
                          </a:lnTo>
                          <a:lnTo>
                            <a:pt x="70" y="8"/>
                          </a:lnTo>
                          <a:lnTo>
                            <a:pt x="71" y="7"/>
                          </a:lnTo>
                          <a:lnTo>
                            <a:pt x="73" y="6"/>
                          </a:lnTo>
                          <a:lnTo>
                            <a:pt x="75" y="4"/>
                          </a:lnTo>
                          <a:lnTo>
                            <a:pt x="76" y="3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7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6232943" y="3952877"/>
                      <a:ext cx="113003" cy="169863"/>
                    </a:xfrm>
                    <a:custGeom>
                      <a:avLst/>
                      <a:gdLst>
                        <a:gd name="T0" fmla="*/ 0 w 83"/>
                        <a:gd name="T1" fmla="*/ 1 h 107"/>
                        <a:gd name="T2" fmla="*/ 2 w 83"/>
                        <a:gd name="T3" fmla="*/ 1 h 107"/>
                        <a:gd name="T4" fmla="*/ 3 w 83"/>
                        <a:gd name="T5" fmla="*/ 0 h 107"/>
                        <a:gd name="T6" fmla="*/ 5 w 83"/>
                        <a:gd name="T7" fmla="*/ 0 h 107"/>
                        <a:gd name="T8" fmla="*/ 7 w 83"/>
                        <a:gd name="T9" fmla="*/ 0 h 107"/>
                        <a:gd name="T10" fmla="*/ 8 w 83"/>
                        <a:gd name="T11" fmla="*/ 0 h 107"/>
                        <a:gd name="T12" fmla="*/ 10 w 83"/>
                        <a:gd name="T13" fmla="*/ 0 h 107"/>
                        <a:gd name="T14" fmla="*/ 12 w 83"/>
                        <a:gd name="T15" fmla="*/ 0 h 107"/>
                        <a:gd name="T16" fmla="*/ 14 w 83"/>
                        <a:gd name="T17" fmla="*/ 1 h 107"/>
                        <a:gd name="T18" fmla="*/ 15 w 83"/>
                        <a:gd name="T19" fmla="*/ 1 h 107"/>
                        <a:gd name="T20" fmla="*/ 17 w 83"/>
                        <a:gd name="T21" fmla="*/ 2 h 107"/>
                        <a:gd name="T22" fmla="*/ 19 w 83"/>
                        <a:gd name="T23" fmla="*/ 3 h 107"/>
                        <a:gd name="T24" fmla="*/ 20 w 83"/>
                        <a:gd name="T25" fmla="*/ 3 h 107"/>
                        <a:gd name="T26" fmla="*/ 22 w 83"/>
                        <a:gd name="T27" fmla="*/ 4 h 107"/>
                        <a:gd name="T28" fmla="*/ 24 w 83"/>
                        <a:gd name="T29" fmla="*/ 5 h 107"/>
                        <a:gd name="T30" fmla="*/ 25 w 83"/>
                        <a:gd name="T31" fmla="*/ 7 h 107"/>
                        <a:gd name="T32" fmla="*/ 27 w 83"/>
                        <a:gd name="T33" fmla="*/ 8 h 107"/>
                        <a:gd name="T34" fmla="*/ 29 w 83"/>
                        <a:gd name="T35" fmla="*/ 9 h 107"/>
                        <a:gd name="T36" fmla="*/ 31 w 83"/>
                        <a:gd name="T37" fmla="*/ 10 h 107"/>
                        <a:gd name="T38" fmla="*/ 32 w 83"/>
                        <a:gd name="T39" fmla="*/ 12 h 107"/>
                        <a:gd name="T40" fmla="*/ 34 w 83"/>
                        <a:gd name="T41" fmla="*/ 14 h 107"/>
                        <a:gd name="T42" fmla="*/ 36 w 83"/>
                        <a:gd name="T43" fmla="*/ 16 h 107"/>
                        <a:gd name="T44" fmla="*/ 38 w 83"/>
                        <a:gd name="T45" fmla="*/ 18 h 107"/>
                        <a:gd name="T46" fmla="*/ 39 w 83"/>
                        <a:gd name="T47" fmla="*/ 20 h 107"/>
                        <a:gd name="T48" fmla="*/ 41 w 83"/>
                        <a:gd name="T49" fmla="*/ 22 h 107"/>
                        <a:gd name="T50" fmla="*/ 43 w 83"/>
                        <a:gd name="T51" fmla="*/ 24 h 107"/>
                        <a:gd name="T52" fmla="*/ 44 w 83"/>
                        <a:gd name="T53" fmla="*/ 27 h 107"/>
                        <a:gd name="T54" fmla="*/ 46 w 83"/>
                        <a:gd name="T55" fmla="*/ 29 h 107"/>
                        <a:gd name="T56" fmla="*/ 48 w 83"/>
                        <a:gd name="T57" fmla="*/ 32 h 107"/>
                        <a:gd name="T58" fmla="*/ 49 w 83"/>
                        <a:gd name="T59" fmla="*/ 35 h 107"/>
                        <a:gd name="T60" fmla="*/ 51 w 83"/>
                        <a:gd name="T61" fmla="*/ 37 h 107"/>
                        <a:gd name="T62" fmla="*/ 53 w 83"/>
                        <a:gd name="T63" fmla="*/ 40 h 107"/>
                        <a:gd name="T64" fmla="*/ 54 w 83"/>
                        <a:gd name="T65" fmla="*/ 43 h 107"/>
                        <a:gd name="T66" fmla="*/ 56 w 83"/>
                        <a:gd name="T67" fmla="*/ 46 h 107"/>
                        <a:gd name="T68" fmla="*/ 58 w 83"/>
                        <a:gd name="T69" fmla="*/ 49 h 107"/>
                        <a:gd name="T70" fmla="*/ 59 w 83"/>
                        <a:gd name="T71" fmla="*/ 53 h 107"/>
                        <a:gd name="T72" fmla="*/ 61 w 83"/>
                        <a:gd name="T73" fmla="*/ 56 h 107"/>
                        <a:gd name="T74" fmla="*/ 63 w 83"/>
                        <a:gd name="T75" fmla="*/ 60 h 107"/>
                        <a:gd name="T76" fmla="*/ 64 w 83"/>
                        <a:gd name="T77" fmla="*/ 63 h 107"/>
                        <a:gd name="T78" fmla="*/ 66 w 83"/>
                        <a:gd name="T79" fmla="*/ 67 h 107"/>
                        <a:gd name="T80" fmla="*/ 68 w 83"/>
                        <a:gd name="T81" fmla="*/ 70 h 107"/>
                        <a:gd name="T82" fmla="*/ 69 w 83"/>
                        <a:gd name="T83" fmla="*/ 74 h 107"/>
                        <a:gd name="T84" fmla="*/ 71 w 83"/>
                        <a:gd name="T85" fmla="*/ 78 h 107"/>
                        <a:gd name="T86" fmla="*/ 73 w 83"/>
                        <a:gd name="T87" fmla="*/ 82 h 107"/>
                        <a:gd name="T88" fmla="*/ 75 w 83"/>
                        <a:gd name="T89" fmla="*/ 86 h 107"/>
                        <a:gd name="T90" fmla="*/ 76 w 83"/>
                        <a:gd name="T91" fmla="*/ 90 h 107"/>
                        <a:gd name="T92" fmla="*/ 78 w 83"/>
                        <a:gd name="T93" fmla="*/ 95 h 107"/>
                        <a:gd name="T94" fmla="*/ 80 w 83"/>
                        <a:gd name="T95" fmla="*/ 99 h 107"/>
                        <a:gd name="T96" fmla="*/ 82 w 83"/>
                        <a:gd name="T97" fmla="*/ 103 h 107"/>
                        <a:gd name="T98" fmla="*/ 83 w 83"/>
                        <a:gd name="T99" fmla="*/ 107 h 1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7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2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5" y="7"/>
                          </a:lnTo>
                          <a:lnTo>
                            <a:pt x="27" y="8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2"/>
                          </a:lnTo>
                          <a:lnTo>
                            <a:pt x="34" y="14"/>
                          </a:lnTo>
                          <a:lnTo>
                            <a:pt x="36" y="16"/>
                          </a:lnTo>
                          <a:lnTo>
                            <a:pt x="38" y="18"/>
                          </a:lnTo>
                          <a:lnTo>
                            <a:pt x="39" y="20"/>
                          </a:lnTo>
                          <a:lnTo>
                            <a:pt x="41" y="22"/>
                          </a:lnTo>
                          <a:lnTo>
                            <a:pt x="43" y="24"/>
                          </a:lnTo>
                          <a:lnTo>
                            <a:pt x="44" y="27"/>
                          </a:lnTo>
                          <a:lnTo>
                            <a:pt x="46" y="29"/>
                          </a:lnTo>
                          <a:lnTo>
                            <a:pt x="48" y="32"/>
                          </a:lnTo>
                          <a:lnTo>
                            <a:pt x="49" y="35"/>
                          </a:lnTo>
                          <a:lnTo>
                            <a:pt x="51" y="37"/>
                          </a:lnTo>
                          <a:lnTo>
                            <a:pt x="53" y="40"/>
                          </a:lnTo>
                          <a:lnTo>
                            <a:pt x="54" y="43"/>
                          </a:lnTo>
                          <a:lnTo>
                            <a:pt x="56" y="46"/>
                          </a:lnTo>
                          <a:lnTo>
                            <a:pt x="58" y="49"/>
                          </a:lnTo>
                          <a:lnTo>
                            <a:pt x="59" y="53"/>
                          </a:lnTo>
                          <a:lnTo>
                            <a:pt x="61" y="56"/>
                          </a:lnTo>
                          <a:lnTo>
                            <a:pt x="63" y="60"/>
                          </a:lnTo>
                          <a:lnTo>
                            <a:pt x="64" y="63"/>
                          </a:lnTo>
                          <a:lnTo>
                            <a:pt x="66" y="67"/>
                          </a:lnTo>
                          <a:lnTo>
                            <a:pt x="68" y="70"/>
                          </a:lnTo>
                          <a:lnTo>
                            <a:pt x="69" y="74"/>
                          </a:lnTo>
                          <a:lnTo>
                            <a:pt x="71" y="78"/>
                          </a:lnTo>
                          <a:lnTo>
                            <a:pt x="73" y="82"/>
                          </a:lnTo>
                          <a:lnTo>
                            <a:pt x="75" y="86"/>
                          </a:lnTo>
                          <a:lnTo>
                            <a:pt x="76" y="90"/>
                          </a:lnTo>
                          <a:lnTo>
                            <a:pt x="78" y="95"/>
                          </a:lnTo>
                          <a:lnTo>
                            <a:pt x="80" y="99"/>
                          </a:lnTo>
                          <a:lnTo>
                            <a:pt x="82" y="103"/>
                          </a:lnTo>
                          <a:lnTo>
                            <a:pt x="83" y="10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8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6345947" y="4122739"/>
                      <a:ext cx="113003" cy="409575"/>
                    </a:xfrm>
                    <a:custGeom>
                      <a:avLst/>
                      <a:gdLst>
                        <a:gd name="T0" fmla="*/ 0 w 83"/>
                        <a:gd name="T1" fmla="*/ 0 h 258"/>
                        <a:gd name="T2" fmla="*/ 2 w 83"/>
                        <a:gd name="T3" fmla="*/ 5 h 258"/>
                        <a:gd name="T4" fmla="*/ 4 w 83"/>
                        <a:gd name="T5" fmla="*/ 9 h 258"/>
                        <a:gd name="T6" fmla="*/ 5 w 83"/>
                        <a:gd name="T7" fmla="*/ 14 h 258"/>
                        <a:gd name="T8" fmla="*/ 7 w 83"/>
                        <a:gd name="T9" fmla="*/ 19 h 258"/>
                        <a:gd name="T10" fmla="*/ 9 w 83"/>
                        <a:gd name="T11" fmla="*/ 23 h 258"/>
                        <a:gd name="T12" fmla="*/ 10 w 83"/>
                        <a:gd name="T13" fmla="*/ 28 h 258"/>
                        <a:gd name="T14" fmla="*/ 12 w 83"/>
                        <a:gd name="T15" fmla="*/ 33 h 258"/>
                        <a:gd name="T16" fmla="*/ 14 w 83"/>
                        <a:gd name="T17" fmla="*/ 38 h 258"/>
                        <a:gd name="T18" fmla="*/ 16 w 83"/>
                        <a:gd name="T19" fmla="*/ 43 h 258"/>
                        <a:gd name="T20" fmla="*/ 17 w 83"/>
                        <a:gd name="T21" fmla="*/ 48 h 258"/>
                        <a:gd name="T22" fmla="*/ 19 w 83"/>
                        <a:gd name="T23" fmla="*/ 53 h 258"/>
                        <a:gd name="T24" fmla="*/ 21 w 83"/>
                        <a:gd name="T25" fmla="*/ 58 h 258"/>
                        <a:gd name="T26" fmla="*/ 22 w 83"/>
                        <a:gd name="T27" fmla="*/ 63 h 258"/>
                        <a:gd name="T28" fmla="*/ 24 w 83"/>
                        <a:gd name="T29" fmla="*/ 68 h 258"/>
                        <a:gd name="T30" fmla="*/ 26 w 83"/>
                        <a:gd name="T31" fmla="*/ 73 h 258"/>
                        <a:gd name="T32" fmla="*/ 27 w 83"/>
                        <a:gd name="T33" fmla="*/ 78 h 258"/>
                        <a:gd name="T34" fmla="*/ 29 w 83"/>
                        <a:gd name="T35" fmla="*/ 84 h 258"/>
                        <a:gd name="T36" fmla="*/ 31 w 83"/>
                        <a:gd name="T37" fmla="*/ 89 h 258"/>
                        <a:gd name="T38" fmla="*/ 32 w 83"/>
                        <a:gd name="T39" fmla="*/ 94 h 258"/>
                        <a:gd name="T40" fmla="*/ 34 w 83"/>
                        <a:gd name="T41" fmla="*/ 99 h 258"/>
                        <a:gd name="T42" fmla="*/ 36 w 83"/>
                        <a:gd name="T43" fmla="*/ 105 h 258"/>
                        <a:gd name="T44" fmla="*/ 37 w 83"/>
                        <a:gd name="T45" fmla="*/ 110 h 258"/>
                        <a:gd name="T46" fmla="*/ 39 w 83"/>
                        <a:gd name="T47" fmla="*/ 116 h 258"/>
                        <a:gd name="T48" fmla="*/ 41 w 83"/>
                        <a:gd name="T49" fmla="*/ 121 h 258"/>
                        <a:gd name="T50" fmla="*/ 43 w 83"/>
                        <a:gd name="T51" fmla="*/ 126 h 258"/>
                        <a:gd name="T52" fmla="*/ 44 w 83"/>
                        <a:gd name="T53" fmla="*/ 132 h 258"/>
                        <a:gd name="T54" fmla="*/ 46 w 83"/>
                        <a:gd name="T55" fmla="*/ 138 h 258"/>
                        <a:gd name="T56" fmla="*/ 48 w 83"/>
                        <a:gd name="T57" fmla="*/ 143 h 258"/>
                        <a:gd name="T58" fmla="*/ 50 w 83"/>
                        <a:gd name="T59" fmla="*/ 149 h 258"/>
                        <a:gd name="T60" fmla="*/ 51 w 83"/>
                        <a:gd name="T61" fmla="*/ 154 h 258"/>
                        <a:gd name="T62" fmla="*/ 53 w 83"/>
                        <a:gd name="T63" fmla="*/ 160 h 258"/>
                        <a:gd name="T64" fmla="*/ 55 w 83"/>
                        <a:gd name="T65" fmla="*/ 165 h 258"/>
                        <a:gd name="T66" fmla="*/ 56 w 83"/>
                        <a:gd name="T67" fmla="*/ 170 h 258"/>
                        <a:gd name="T68" fmla="*/ 58 w 83"/>
                        <a:gd name="T69" fmla="*/ 176 h 258"/>
                        <a:gd name="T70" fmla="*/ 60 w 83"/>
                        <a:gd name="T71" fmla="*/ 182 h 258"/>
                        <a:gd name="T72" fmla="*/ 61 w 83"/>
                        <a:gd name="T73" fmla="*/ 187 h 258"/>
                        <a:gd name="T74" fmla="*/ 63 w 83"/>
                        <a:gd name="T75" fmla="*/ 193 h 258"/>
                        <a:gd name="T76" fmla="*/ 65 w 83"/>
                        <a:gd name="T77" fmla="*/ 198 h 258"/>
                        <a:gd name="T78" fmla="*/ 66 w 83"/>
                        <a:gd name="T79" fmla="*/ 204 h 258"/>
                        <a:gd name="T80" fmla="*/ 68 w 83"/>
                        <a:gd name="T81" fmla="*/ 209 h 258"/>
                        <a:gd name="T82" fmla="*/ 70 w 83"/>
                        <a:gd name="T83" fmla="*/ 215 h 258"/>
                        <a:gd name="T84" fmla="*/ 71 w 83"/>
                        <a:gd name="T85" fmla="*/ 220 h 258"/>
                        <a:gd name="T86" fmla="*/ 73 w 83"/>
                        <a:gd name="T87" fmla="*/ 226 h 258"/>
                        <a:gd name="T88" fmla="*/ 75 w 83"/>
                        <a:gd name="T89" fmla="*/ 231 h 258"/>
                        <a:gd name="T90" fmla="*/ 76 w 83"/>
                        <a:gd name="T91" fmla="*/ 237 h 258"/>
                        <a:gd name="T92" fmla="*/ 78 w 83"/>
                        <a:gd name="T93" fmla="*/ 242 h 258"/>
                        <a:gd name="T94" fmla="*/ 80 w 83"/>
                        <a:gd name="T95" fmla="*/ 248 h 258"/>
                        <a:gd name="T96" fmla="*/ 81 w 83"/>
                        <a:gd name="T97" fmla="*/ 253 h 258"/>
                        <a:gd name="T98" fmla="*/ 83 w 83"/>
                        <a:gd name="T99" fmla="*/ 258 h 2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8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9"/>
                          </a:lnTo>
                          <a:lnTo>
                            <a:pt x="5" y="14"/>
                          </a:lnTo>
                          <a:lnTo>
                            <a:pt x="7" y="19"/>
                          </a:lnTo>
                          <a:lnTo>
                            <a:pt x="9" y="23"/>
                          </a:lnTo>
                          <a:lnTo>
                            <a:pt x="10" y="28"/>
                          </a:lnTo>
                          <a:lnTo>
                            <a:pt x="12" y="33"/>
                          </a:lnTo>
                          <a:lnTo>
                            <a:pt x="14" y="38"/>
                          </a:lnTo>
                          <a:lnTo>
                            <a:pt x="16" y="43"/>
                          </a:lnTo>
                          <a:lnTo>
                            <a:pt x="17" y="48"/>
                          </a:lnTo>
                          <a:lnTo>
                            <a:pt x="19" y="53"/>
                          </a:lnTo>
                          <a:lnTo>
                            <a:pt x="21" y="58"/>
                          </a:lnTo>
                          <a:lnTo>
                            <a:pt x="22" y="63"/>
                          </a:lnTo>
                          <a:lnTo>
                            <a:pt x="24" y="68"/>
                          </a:lnTo>
                          <a:lnTo>
                            <a:pt x="26" y="73"/>
                          </a:lnTo>
                          <a:lnTo>
                            <a:pt x="27" y="78"/>
                          </a:lnTo>
                          <a:lnTo>
                            <a:pt x="29" y="84"/>
                          </a:lnTo>
                          <a:lnTo>
                            <a:pt x="31" y="89"/>
                          </a:lnTo>
                          <a:lnTo>
                            <a:pt x="32" y="94"/>
                          </a:lnTo>
                          <a:lnTo>
                            <a:pt x="34" y="99"/>
                          </a:lnTo>
                          <a:lnTo>
                            <a:pt x="36" y="105"/>
                          </a:lnTo>
                          <a:lnTo>
                            <a:pt x="37" y="110"/>
                          </a:lnTo>
                          <a:lnTo>
                            <a:pt x="39" y="116"/>
                          </a:lnTo>
                          <a:lnTo>
                            <a:pt x="41" y="121"/>
                          </a:lnTo>
                          <a:lnTo>
                            <a:pt x="43" y="126"/>
                          </a:lnTo>
                          <a:lnTo>
                            <a:pt x="44" y="132"/>
                          </a:lnTo>
                          <a:lnTo>
                            <a:pt x="46" y="138"/>
                          </a:lnTo>
                          <a:lnTo>
                            <a:pt x="48" y="143"/>
                          </a:lnTo>
                          <a:lnTo>
                            <a:pt x="50" y="149"/>
                          </a:lnTo>
                          <a:lnTo>
                            <a:pt x="51" y="154"/>
                          </a:lnTo>
                          <a:lnTo>
                            <a:pt x="53" y="160"/>
                          </a:lnTo>
                          <a:lnTo>
                            <a:pt x="55" y="165"/>
                          </a:lnTo>
                          <a:lnTo>
                            <a:pt x="56" y="170"/>
                          </a:lnTo>
                          <a:lnTo>
                            <a:pt x="58" y="176"/>
                          </a:lnTo>
                          <a:lnTo>
                            <a:pt x="60" y="182"/>
                          </a:lnTo>
                          <a:lnTo>
                            <a:pt x="61" y="187"/>
                          </a:lnTo>
                          <a:lnTo>
                            <a:pt x="63" y="193"/>
                          </a:lnTo>
                          <a:lnTo>
                            <a:pt x="65" y="198"/>
                          </a:lnTo>
                          <a:lnTo>
                            <a:pt x="66" y="204"/>
                          </a:lnTo>
                          <a:lnTo>
                            <a:pt x="68" y="209"/>
                          </a:lnTo>
                          <a:lnTo>
                            <a:pt x="70" y="215"/>
                          </a:lnTo>
                          <a:lnTo>
                            <a:pt x="71" y="220"/>
                          </a:lnTo>
                          <a:lnTo>
                            <a:pt x="73" y="226"/>
                          </a:lnTo>
                          <a:lnTo>
                            <a:pt x="75" y="231"/>
                          </a:lnTo>
                          <a:lnTo>
                            <a:pt x="76" y="237"/>
                          </a:lnTo>
                          <a:lnTo>
                            <a:pt x="78" y="242"/>
                          </a:lnTo>
                          <a:lnTo>
                            <a:pt x="80" y="248"/>
                          </a:lnTo>
                          <a:lnTo>
                            <a:pt x="81" y="253"/>
                          </a:lnTo>
                          <a:lnTo>
                            <a:pt x="83" y="25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9" name="Freeform 96"/>
                    <p:cNvSpPr>
                      <a:spLocks/>
                    </p:cNvSpPr>
                    <p:nvPr/>
                  </p:nvSpPr>
                  <p:spPr bwMode="auto">
                    <a:xfrm>
                      <a:off x="6458949" y="4532314"/>
                      <a:ext cx="113003" cy="358775"/>
                    </a:xfrm>
                    <a:custGeom>
                      <a:avLst/>
                      <a:gdLst>
                        <a:gd name="T0" fmla="*/ 0 w 83"/>
                        <a:gd name="T1" fmla="*/ 0 h 226"/>
                        <a:gd name="T2" fmla="*/ 2 w 83"/>
                        <a:gd name="T3" fmla="*/ 6 h 226"/>
                        <a:gd name="T4" fmla="*/ 4 w 83"/>
                        <a:gd name="T5" fmla="*/ 11 h 226"/>
                        <a:gd name="T6" fmla="*/ 5 w 83"/>
                        <a:gd name="T7" fmla="*/ 16 h 226"/>
                        <a:gd name="T8" fmla="*/ 7 w 83"/>
                        <a:gd name="T9" fmla="*/ 22 h 226"/>
                        <a:gd name="T10" fmla="*/ 9 w 83"/>
                        <a:gd name="T11" fmla="*/ 27 h 226"/>
                        <a:gd name="T12" fmla="*/ 11 w 83"/>
                        <a:gd name="T13" fmla="*/ 32 h 226"/>
                        <a:gd name="T14" fmla="*/ 12 w 83"/>
                        <a:gd name="T15" fmla="*/ 38 h 226"/>
                        <a:gd name="T16" fmla="*/ 14 w 83"/>
                        <a:gd name="T17" fmla="*/ 43 h 226"/>
                        <a:gd name="T18" fmla="*/ 16 w 83"/>
                        <a:gd name="T19" fmla="*/ 48 h 226"/>
                        <a:gd name="T20" fmla="*/ 17 w 83"/>
                        <a:gd name="T21" fmla="*/ 53 h 226"/>
                        <a:gd name="T22" fmla="*/ 19 w 83"/>
                        <a:gd name="T23" fmla="*/ 58 h 226"/>
                        <a:gd name="T24" fmla="*/ 21 w 83"/>
                        <a:gd name="T25" fmla="*/ 63 h 226"/>
                        <a:gd name="T26" fmla="*/ 23 w 83"/>
                        <a:gd name="T27" fmla="*/ 68 h 226"/>
                        <a:gd name="T28" fmla="*/ 24 w 83"/>
                        <a:gd name="T29" fmla="*/ 73 h 226"/>
                        <a:gd name="T30" fmla="*/ 26 w 83"/>
                        <a:gd name="T31" fmla="*/ 78 h 226"/>
                        <a:gd name="T32" fmla="*/ 28 w 83"/>
                        <a:gd name="T33" fmla="*/ 83 h 226"/>
                        <a:gd name="T34" fmla="*/ 29 w 83"/>
                        <a:gd name="T35" fmla="*/ 88 h 226"/>
                        <a:gd name="T36" fmla="*/ 31 w 83"/>
                        <a:gd name="T37" fmla="*/ 93 h 226"/>
                        <a:gd name="T38" fmla="*/ 33 w 83"/>
                        <a:gd name="T39" fmla="*/ 98 h 226"/>
                        <a:gd name="T40" fmla="*/ 34 w 83"/>
                        <a:gd name="T41" fmla="*/ 103 h 226"/>
                        <a:gd name="T42" fmla="*/ 36 w 83"/>
                        <a:gd name="T43" fmla="*/ 108 h 226"/>
                        <a:gd name="T44" fmla="*/ 38 w 83"/>
                        <a:gd name="T45" fmla="*/ 112 h 226"/>
                        <a:gd name="T46" fmla="*/ 39 w 83"/>
                        <a:gd name="T47" fmla="*/ 117 h 226"/>
                        <a:gd name="T48" fmla="*/ 41 w 83"/>
                        <a:gd name="T49" fmla="*/ 122 h 226"/>
                        <a:gd name="T50" fmla="*/ 43 w 83"/>
                        <a:gd name="T51" fmla="*/ 126 h 226"/>
                        <a:gd name="T52" fmla="*/ 44 w 83"/>
                        <a:gd name="T53" fmla="*/ 131 h 226"/>
                        <a:gd name="T54" fmla="*/ 46 w 83"/>
                        <a:gd name="T55" fmla="*/ 135 h 226"/>
                        <a:gd name="T56" fmla="*/ 48 w 83"/>
                        <a:gd name="T57" fmla="*/ 140 h 226"/>
                        <a:gd name="T58" fmla="*/ 49 w 83"/>
                        <a:gd name="T59" fmla="*/ 145 h 226"/>
                        <a:gd name="T60" fmla="*/ 51 w 83"/>
                        <a:gd name="T61" fmla="*/ 149 h 226"/>
                        <a:gd name="T62" fmla="*/ 53 w 83"/>
                        <a:gd name="T63" fmla="*/ 153 h 226"/>
                        <a:gd name="T64" fmla="*/ 54 w 83"/>
                        <a:gd name="T65" fmla="*/ 158 h 226"/>
                        <a:gd name="T66" fmla="*/ 56 w 83"/>
                        <a:gd name="T67" fmla="*/ 162 h 226"/>
                        <a:gd name="T68" fmla="*/ 58 w 83"/>
                        <a:gd name="T69" fmla="*/ 167 h 226"/>
                        <a:gd name="T70" fmla="*/ 60 w 83"/>
                        <a:gd name="T71" fmla="*/ 170 h 226"/>
                        <a:gd name="T72" fmla="*/ 62 w 83"/>
                        <a:gd name="T73" fmla="*/ 175 h 226"/>
                        <a:gd name="T74" fmla="*/ 63 w 83"/>
                        <a:gd name="T75" fmla="*/ 179 h 226"/>
                        <a:gd name="T76" fmla="*/ 65 w 83"/>
                        <a:gd name="T77" fmla="*/ 183 h 226"/>
                        <a:gd name="T78" fmla="*/ 67 w 83"/>
                        <a:gd name="T79" fmla="*/ 187 h 226"/>
                        <a:gd name="T80" fmla="*/ 68 w 83"/>
                        <a:gd name="T81" fmla="*/ 191 h 226"/>
                        <a:gd name="T82" fmla="*/ 70 w 83"/>
                        <a:gd name="T83" fmla="*/ 195 h 226"/>
                        <a:gd name="T84" fmla="*/ 72 w 83"/>
                        <a:gd name="T85" fmla="*/ 199 h 226"/>
                        <a:gd name="T86" fmla="*/ 73 w 83"/>
                        <a:gd name="T87" fmla="*/ 203 h 226"/>
                        <a:gd name="T88" fmla="*/ 75 w 83"/>
                        <a:gd name="T89" fmla="*/ 207 h 226"/>
                        <a:gd name="T90" fmla="*/ 77 w 83"/>
                        <a:gd name="T91" fmla="*/ 211 h 226"/>
                        <a:gd name="T92" fmla="*/ 78 w 83"/>
                        <a:gd name="T93" fmla="*/ 214 h 226"/>
                        <a:gd name="T94" fmla="*/ 80 w 83"/>
                        <a:gd name="T95" fmla="*/ 218 h 226"/>
                        <a:gd name="T96" fmla="*/ 82 w 83"/>
                        <a:gd name="T97" fmla="*/ 222 h 226"/>
                        <a:gd name="T98" fmla="*/ 83 w 83"/>
                        <a:gd name="T99" fmla="*/ 226 h 2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26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4" y="11"/>
                          </a:lnTo>
                          <a:lnTo>
                            <a:pt x="5" y="16"/>
                          </a:lnTo>
                          <a:lnTo>
                            <a:pt x="7" y="22"/>
                          </a:lnTo>
                          <a:lnTo>
                            <a:pt x="9" y="27"/>
                          </a:lnTo>
                          <a:lnTo>
                            <a:pt x="11" y="32"/>
                          </a:lnTo>
                          <a:lnTo>
                            <a:pt x="12" y="38"/>
                          </a:lnTo>
                          <a:lnTo>
                            <a:pt x="14" y="43"/>
                          </a:lnTo>
                          <a:lnTo>
                            <a:pt x="16" y="48"/>
                          </a:lnTo>
                          <a:lnTo>
                            <a:pt x="17" y="53"/>
                          </a:lnTo>
                          <a:lnTo>
                            <a:pt x="19" y="58"/>
                          </a:lnTo>
                          <a:lnTo>
                            <a:pt x="21" y="63"/>
                          </a:lnTo>
                          <a:lnTo>
                            <a:pt x="23" y="68"/>
                          </a:lnTo>
                          <a:lnTo>
                            <a:pt x="24" y="73"/>
                          </a:lnTo>
                          <a:lnTo>
                            <a:pt x="26" y="78"/>
                          </a:lnTo>
                          <a:lnTo>
                            <a:pt x="28" y="83"/>
                          </a:lnTo>
                          <a:lnTo>
                            <a:pt x="29" y="88"/>
                          </a:lnTo>
                          <a:lnTo>
                            <a:pt x="31" y="93"/>
                          </a:lnTo>
                          <a:lnTo>
                            <a:pt x="33" y="98"/>
                          </a:lnTo>
                          <a:lnTo>
                            <a:pt x="34" y="103"/>
                          </a:lnTo>
                          <a:lnTo>
                            <a:pt x="36" y="108"/>
                          </a:lnTo>
                          <a:lnTo>
                            <a:pt x="38" y="112"/>
                          </a:lnTo>
                          <a:lnTo>
                            <a:pt x="39" y="117"/>
                          </a:lnTo>
                          <a:lnTo>
                            <a:pt x="41" y="122"/>
                          </a:lnTo>
                          <a:lnTo>
                            <a:pt x="43" y="126"/>
                          </a:lnTo>
                          <a:lnTo>
                            <a:pt x="44" y="131"/>
                          </a:lnTo>
                          <a:lnTo>
                            <a:pt x="46" y="135"/>
                          </a:lnTo>
                          <a:lnTo>
                            <a:pt x="48" y="140"/>
                          </a:lnTo>
                          <a:lnTo>
                            <a:pt x="49" y="145"/>
                          </a:lnTo>
                          <a:lnTo>
                            <a:pt x="51" y="149"/>
                          </a:lnTo>
                          <a:lnTo>
                            <a:pt x="53" y="153"/>
                          </a:lnTo>
                          <a:lnTo>
                            <a:pt x="54" y="158"/>
                          </a:lnTo>
                          <a:lnTo>
                            <a:pt x="56" y="162"/>
                          </a:lnTo>
                          <a:lnTo>
                            <a:pt x="58" y="167"/>
                          </a:lnTo>
                          <a:lnTo>
                            <a:pt x="60" y="170"/>
                          </a:lnTo>
                          <a:lnTo>
                            <a:pt x="62" y="175"/>
                          </a:lnTo>
                          <a:lnTo>
                            <a:pt x="63" y="179"/>
                          </a:lnTo>
                          <a:lnTo>
                            <a:pt x="65" y="183"/>
                          </a:lnTo>
                          <a:lnTo>
                            <a:pt x="67" y="187"/>
                          </a:lnTo>
                          <a:lnTo>
                            <a:pt x="68" y="191"/>
                          </a:lnTo>
                          <a:lnTo>
                            <a:pt x="70" y="195"/>
                          </a:lnTo>
                          <a:lnTo>
                            <a:pt x="72" y="199"/>
                          </a:lnTo>
                          <a:lnTo>
                            <a:pt x="73" y="203"/>
                          </a:lnTo>
                          <a:lnTo>
                            <a:pt x="75" y="207"/>
                          </a:lnTo>
                          <a:lnTo>
                            <a:pt x="77" y="211"/>
                          </a:lnTo>
                          <a:lnTo>
                            <a:pt x="78" y="214"/>
                          </a:lnTo>
                          <a:lnTo>
                            <a:pt x="80" y="218"/>
                          </a:lnTo>
                          <a:lnTo>
                            <a:pt x="82" y="222"/>
                          </a:lnTo>
                          <a:lnTo>
                            <a:pt x="83" y="2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0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6571952" y="4891089"/>
                      <a:ext cx="114364" cy="207963"/>
                    </a:xfrm>
                    <a:custGeom>
                      <a:avLst/>
                      <a:gdLst>
                        <a:gd name="T0" fmla="*/ 0 w 84"/>
                        <a:gd name="T1" fmla="*/ 0 h 131"/>
                        <a:gd name="T2" fmla="*/ 2 w 84"/>
                        <a:gd name="T3" fmla="*/ 3 h 131"/>
                        <a:gd name="T4" fmla="*/ 4 w 84"/>
                        <a:gd name="T5" fmla="*/ 7 h 131"/>
                        <a:gd name="T6" fmla="*/ 6 w 84"/>
                        <a:gd name="T7" fmla="*/ 10 h 131"/>
                        <a:gd name="T8" fmla="*/ 7 w 84"/>
                        <a:gd name="T9" fmla="*/ 14 h 131"/>
                        <a:gd name="T10" fmla="*/ 9 w 84"/>
                        <a:gd name="T11" fmla="*/ 17 h 131"/>
                        <a:gd name="T12" fmla="*/ 11 w 84"/>
                        <a:gd name="T13" fmla="*/ 21 h 131"/>
                        <a:gd name="T14" fmla="*/ 12 w 84"/>
                        <a:gd name="T15" fmla="*/ 24 h 131"/>
                        <a:gd name="T16" fmla="*/ 14 w 84"/>
                        <a:gd name="T17" fmla="*/ 27 h 131"/>
                        <a:gd name="T18" fmla="*/ 16 w 84"/>
                        <a:gd name="T19" fmla="*/ 31 h 131"/>
                        <a:gd name="T20" fmla="*/ 17 w 84"/>
                        <a:gd name="T21" fmla="*/ 34 h 131"/>
                        <a:gd name="T22" fmla="*/ 19 w 84"/>
                        <a:gd name="T23" fmla="*/ 37 h 131"/>
                        <a:gd name="T24" fmla="*/ 21 w 84"/>
                        <a:gd name="T25" fmla="*/ 40 h 131"/>
                        <a:gd name="T26" fmla="*/ 22 w 84"/>
                        <a:gd name="T27" fmla="*/ 43 h 131"/>
                        <a:gd name="T28" fmla="*/ 24 w 84"/>
                        <a:gd name="T29" fmla="*/ 47 h 131"/>
                        <a:gd name="T30" fmla="*/ 26 w 84"/>
                        <a:gd name="T31" fmla="*/ 50 h 131"/>
                        <a:gd name="T32" fmla="*/ 28 w 84"/>
                        <a:gd name="T33" fmla="*/ 53 h 131"/>
                        <a:gd name="T34" fmla="*/ 29 w 84"/>
                        <a:gd name="T35" fmla="*/ 55 h 131"/>
                        <a:gd name="T36" fmla="*/ 31 w 84"/>
                        <a:gd name="T37" fmla="*/ 59 h 131"/>
                        <a:gd name="T38" fmla="*/ 33 w 84"/>
                        <a:gd name="T39" fmla="*/ 61 h 131"/>
                        <a:gd name="T40" fmla="*/ 35 w 84"/>
                        <a:gd name="T41" fmla="*/ 64 h 131"/>
                        <a:gd name="T42" fmla="*/ 36 w 84"/>
                        <a:gd name="T43" fmla="*/ 67 h 131"/>
                        <a:gd name="T44" fmla="*/ 38 w 84"/>
                        <a:gd name="T45" fmla="*/ 70 h 131"/>
                        <a:gd name="T46" fmla="*/ 40 w 84"/>
                        <a:gd name="T47" fmla="*/ 73 h 131"/>
                        <a:gd name="T48" fmla="*/ 41 w 84"/>
                        <a:gd name="T49" fmla="*/ 75 h 131"/>
                        <a:gd name="T50" fmla="*/ 43 w 84"/>
                        <a:gd name="T51" fmla="*/ 78 h 131"/>
                        <a:gd name="T52" fmla="*/ 45 w 84"/>
                        <a:gd name="T53" fmla="*/ 80 h 131"/>
                        <a:gd name="T54" fmla="*/ 46 w 84"/>
                        <a:gd name="T55" fmla="*/ 83 h 131"/>
                        <a:gd name="T56" fmla="*/ 48 w 84"/>
                        <a:gd name="T57" fmla="*/ 85 h 131"/>
                        <a:gd name="T58" fmla="*/ 50 w 84"/>
                        <a:gd name="T59" fmla="*/ 88 h 131"/>
                        <a:gd name="T60" fmla="*/ 51 w 84"/>
                        <a:gd name="T61" fmla="*/ 91 h 131"/>
                        <a:gd name="T62" fmla="*/ 53 w 84"/>
                        <a:gd name="T63" fmla="*/ 93 h 131"/>
                        <a:gd name="T64" fmla="*/ 55 w 84"/>
                        <a:gd name="T65" fmla="*/ 96 h 131"/>
                        <a:gd name="T66" fmla="*/ 56 w 84"/>
                        <a:gd name="T67" fmla="*/ 98 h 131"/>
                        <a:gd name="T68" fmla="*/ 58 w 84"/>
                        <a:gd name="T69" fmla="*/ 100 h 131"/>
                        <a:gd name="T70" fmla="*/ 60 w 84"/>
                        <a:gd name="T71" fmla="*/ 103 h 131"/>
                        <a:gd name="T72" fmla="*/ 61 w 84"/>
                        <a:gd name="T73" fmla="*/ 105 h 131"/>
                        <a:gd name="T74" fmla="*/ 63 w 84"/>
                        <a:gd name="T75" fmla="*/ 107 h 131"/>
                        <a:gd name="T76" fmla="*/ 65 w 84"/>
                        <a:gd name="T77" fmla="*/ 109 h 131"/>
                        <a:gd name="T78" fmla="*/ 66 w 84"/>
                        <a:gd name="T79" fmla="*/ 111 h 131"/>
                        <a:gd name="T80" fmla="*/ 68 w 84"/>
                        <a:gd name="T81" fmla="*/ 114 h 131"/>
                        <a:gd name="T82" fmla="*/ 70 w 84"/>
                        <a:gd name="T83" fmla="*/ 116 h 131"/>
                        <a:gd name="T84" fmla="*/ 72 w 84"/>
                        <a:gd name="T85" fmla="*/ 118 h 131"/>
                        <a:gd name="T86" fmla="*/ 73 w 84"/>
                        <a:gd name="T87" fmla="*/ 120 h 131"/>
                        <a:gd name="T88" fmla="*/ 75 w 84"/>
                        <a:gd name="T89" fmla="*/ 122 h 131"/>
                        <a:gd name="T90" fmla="*/ 77 w 84"/>
                        <a:gd name="T91" fmla="*/ 124 h 131"/>
                        <a:gd name="T92" fmla="*/ 79 w 84"/>
                        <a:gd name="T93" fmla="*/ 126 h 131"/>
                        <a:gd name="T94" fmla="*/ 80 w 84"/>
                        <a:gd name="T95" fmla="*/ 128 h 131"/>
                        <a:gd name="T96" fmla="*/ 82 w 84"/>
                        <a:gd name="T97" fmla="*/ 130 h 131"/>
                        <a:gd name="T98" fmla="*/ 84 w 84"/>
                        <a:gd name="T99" fmla="*/ 131 h 13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31">
                          <a:moveTo>
                            <a:pt x="0" y="0"/>
                          </a:moveTo>
                          <a:lnTo>
                            <a:pt x="2" y="3"/>
                          </a:lnTo>
                          <a:lnTo>
                            <a:pt x="4" y="7"/>
                          </a:lnTo>
                          <a:lnTo>
                            <a:pt x="6" y="10"/>
                          </a:lnTo>
                          <a:lnTo>
                            <a:pt x="7" y="14"/>
                          </a:lnTo>
                          <a:lnTo>
                            <a:pt x="9" y="17"/>
                          </a:lnTo>
                          <a:lnTo>
                            <a:pt x="11" y="21"/>
                          </a:lnTo>
                          <a:lnTo>
                            <a:pt x="12" y="24"/>
                          </a:lnTo>
                          <a:lnTo>
                            <a:pt x="14" y="27"/>
                          </a:lnTo>
                          <a:lnTo>
                            <a:pt x="16" y="31"/>
                          </a:lnTo>
                          <a:lnTo>
                            <a:pt x="17" y="34"/>
                          </a:lnTo>
                          <a:lnTo>
                            <a:pt x="19" y="37"/>
                          </a:lnTo>
                          <a:lnTo>
                            <a:pt x="21" y="40"/>
                          </a:lnTo>
                          <a:lnTo>
                            <a:pt x="22" y="43"/>
                          </a:lnTo>
                          <a:lnTo>
                            <a:pt x="24" y="47"/>
                          </a:lnTo>
                          <a:lnTo>
                            <a:pt x="26" y="50"/>
                          </a:lnTo>
                          <a:lnTo>
                            <a:pt x="28" y="53"/>
                          </a:lnTo>
                          <a:lnTo>
                            <a:pt x="29" y="55"/>
                          </a:lnTo>
                          <a:lnTo>
                            <a:pt x="31" y="59"/>
                          </a:lnTo>
                          <a:lnTo>
                            <a:pt x="33" y="61"/>
                          </a:lnTo>
                          <a:lnTo>
                            <a:pt x="35" y="64"/>
                          </a:lnTo>
                          <a:lnTo>
                            <a:pt x="36" y="67"/>
                          </a:lnTo>
                          <a:lnTo>
                            <a:pt x="38" y="70"/>
                          </a:lnTo>
                          <a:lnTo>
                            <a:pt x="40" y="73"/>
                          </a:lnTo>
                          <a:lnTo>
                            <a:pt x="41" y="75"/>
                          </a:lnTo>
                          <a:lnTo>
                            <a:pt x="43" y="78"/>
                          </a:lnTo>
                          <a:lnTo>
                            <a:pt x="45" y="80"/>
                          </a:lnTo>
                          <a:lnTo>
                            <a:pt x="46" y="83"/>
                          </a:lnTo>
                          <a:lnTo>
                            <a:pt x="48" y="85"/>
                          </a:lnTo>
                          <a:lnTo>
                            <a:pt x="50" y="88"/>
                          </a:lnTo>
                          <a:lnTo>
                            <a:pt x="51" y="91"/>
                          </a:lnTo>
                          <a:lnTo>
                            <a:pt x="53" y="93"/>
                          </a:lnTo>
                          <a:lnTo>
                            <a:pt x="55" y="96"/>
                          </a:lnTo>
                          <a:lnTo>
                            <a:pt x="56" y="98"/>
                          </a:lnTo>
                          <a:lnTo>
                            <a:pt x="58" y="100"/>
                          </a:lnTo>
                          <a:lnTo>
                            <a:pt x="60" y="103"/>
                          </a:lnTo>
                          <a:lnTo>
                            <a:pt x="61" y="105"/>
                          </a:lnTo>
                          <a:lnTo>
                            <a:pt x="63" y="107"/>
                          </a:lnTo>
                          <a:lnTo>
                            <a:pt x="65" y="109"/>
                          </a:lnTo>
                          <a:lnTo>
                            <a:pt x="66" y="111"/>
                          </a:lnTo>
                          <a:lnTo>
                            <a:pt x="68" y="114"/>
                          </a:lnTo>
                          <a:lnTo>
                            <a:pt x="70" y="116"/>
                          </a:lnTo>
                          <a:lnTo>
                            <a:pt x="72" y="118"/>
                          </a:lnTo>
                          <a:lnTo>
                            <a:pt x="73" y="120"/>
                          </a:lnTo>
                          <a:lnTo>
                            <a:pt x="75" y="122"/>
                          </a:lnTo>
                          <a:lnTo>
                            <a:pt x="77" y="124"/>
                          </a:lnTo>
                          <a:lnTo>
                            <a:pt x="79" y="126"/>
                          </a:lnTo>
                          <a:lnTo>
                            <a:pt x="80" y="128"/>
                          </a:lnTo>
                          <a:lnTo>
                            <a:pt x="82" y="130"/>
                          </a:lnTo>
                          <a:lnTo>
                            <a:pt x="84" y="1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1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6686317" y="5099052"/>
                      <a:ext cx="113003" cy="98425"/>
                    </a:xfrm>
                    <a:custGeom>
                      <a:avLst/>
                      <a:gdLst>
                        <a:gd name="T0" fmla="*/ 0 w 83"/>
                        <a:gd name="T1" fmla="*/ 0 h 62"/>
                        <a:gd name="T2" fmla="*/ 1 w 83"/>
                        <a:gd name="T3" fmla="*/ 2 h 62"/>
                        <a:gd name="T4" fmla="*/ 3 w 83"/>
                        <a:gd name="T5" fmla="*/ 4 h 62"/>
                        <a:gd name="T6" fmla="*/ 5 w 83"/>
                        <a:gd name="T7" fmla="*/ 6 h 62"/>
                        <a:gd name="T8" fmla="*/ 6 w 83"/>
                        <a:gd name="T9" fmla="*/ 7 h 62"/>
                        <a:gd name="T10" fmla="*/ 8 w 83"/>
                        <a:gd name="T11" fmla="*/ 9 h 62"/>
                        <a:gd name="T12" fmla="*/ 10 w 83"/>
                        <a:gd name="T13" fmla="*/ 11 h 62"/>
                        <a:gd name="T14" fmla="*/ 12 w 83"/>
                        <a:gd name="T15" fmla="*/ 13 h 62"/>
                        <a:gd name="T16" fmla="*/ 13 w 83"/>
                        <a:gd name="T17" fmla="*/ 14 h 62"/>
                        <a:gd name="T18" fmla="*/ 15 w 83"/>
                        <a:gd name="T19" fmla="*/ 16 h 62"/>
                        <a:gd name="T20" fmla="*/ 17 w 83"/>
                        <a:gd name="T21" fmla="*/ 17 h 62"/>
                        <a:gd name="T22" fmla="*/ 18 w 83"/>
                        <a:gd name="T23" fmla="*/ 19 h 62"/>
                        <a:gd name="T24" fmla="*/ 20 w 83"/>
                        <a:gd name="T25" fmla="*/ 20 h 62"/>
                        <a:gd name="T26" fmla="*/ 22 w 83"/>
                        <a:gd name="T27" fmla="*/ 22 h 62"/>
                        <a:gd name="T28" fmla="*/ 23 w 83"/>
                        <a:gd name="T29" fmla="*/ 23 h 62"/>
                        <a:gd name="T30" fmla="*/ 25 w 83"/>
                        <a:gd name="T31" fmla="*/ 25 h 62"/>
                        <a:gd name="T32" fmla="*/ 27 w 83"/>
                        <a:gd name="T33" fmla="*/ 26 h 62"/>
                        <a:gd name="T34" fmla="*/ 28 w 83"/>
                        <a:gd name="T35" fmla="*/ 28 h 62"/>
                        <a:gd name="T36" fmla="*/ 30 w 83"/>
                        <a:gd name="T37" fmla="*/ 29 h 62"/>
                        <a:gd name="T38" fmla="*/ 32 w 83"/>
                        <a:gd name="T39" fmla="*/ 30 h 62"/>
                        <a:gd name="T40" fmla="*/ 33 w 83"/>
                        <a:gd name="T41" fmla="*/ 32 h 62"/>
                        <a:gd name="T42" fmla="*/ 35 w 83"/>
                        <a:gd name="T43" fmla="*/ 33 h 62"/>
                        <a:gd name="T44" fmla="*/ 37 w 83"/>
                        <a:gd name="T45" fmla="*/ 34 h 62"/>
                        <a:gd name="T46" fmla="*/ 39 w 83"/>
                        <a:gd name="T47" fmla="*/ 36 h 62"/>
                        <a:gd name="T48" fmla="*/ 40 w 83"/>
                        <a:gd name="T49" fmla="*/ 37 h 62"/>
                        <a:gd name="T50" fmla="*/ 42 w 83"/>
                        <a:gd name="T51" fmla="*/ 38 h 62"/>
                        <a:gd name="T52" fmla="*/ 44 w 83"/>
                        <a:gd name="T53" fmla="*/ 39 h 62"/>
                        <a:gd name="T54" fmla="*/ 46 w 83"/>
                        <a:gd name="T55" fmla="*/ 41 h 62"/>
                        <a:gd name="T56" fmla="*/ 47 w 83"/>
                        <a:gd name="T57" fmla="*/ 42 h 62"/>
                        <a:gd name="T58" fmla="*/ 49 w 83"/>
                        <a:gd name="T59" fmla="*/ 43 h 62"/>
                        <a:gd name="T60" fmla="*/ 51 w 83"/>
                        <a:gd name="T61" fmla="*/ 44 h 62"/>
                        <a:gd name="T62" fmla="*/ 52 w 83"/>
                        <a:gd name="T63" fmla="*/ 45 h 62"/>
                        <a:gd name="T64" fmla="*/ 54 w 83"/>
                        <a:gd name="T65" fmla="*/ 46 h 62"/>
                        <a:gd name="T66" fmla="*/ 56 w 83"/>
                        <a:gd name="T67" fmla="*/ 47 h 62"/>
                        <a:gd name="T68" fmla="*/ 57 w 83"/>
                        <a:gd name="T69" fmla="*/ 48 h 62"/>
                        <a:gd name="T70" fmla="*/ 59 w 83"/>
                        <a:gd name="T71" fmla="*/ 49 h 62"/>
                        <a:gd name="T72" fmla="*/ 61 w 83"/>
                        <a:gd name="T73" fmla="*/ 50 h 62"/>
                        <a:gd name="T74" fmla="*/ 62 w 83"/>
                        <a:gd name="T75" fmla="*/ 51 h 62"/>
                        <a:gd name="T76" fmla="*/ 64 w 83"/>
                        <a:gd name="T77" fmla="*/ 52 h 62"/>
                        <a:gd name="T78" fmla="*/ 66 w 83"/>
                        <a:gd name="T79" fmla="*/ 53 h 62"/>
                        <a:gd name="T80" fmla="*/ 67 w 83"/>
                        <a:gd name="T81" fmla="*/ 54 h 62"/>
                        <a:gd name="T82" fmla="*/ 69 w 83"/>
                        <a:gd name="T83" fmla="*/ 55 h 62"/>
                        <a:gd name="T84" fmla="*/ 71 w 83"/>
                        <a:gd name="T85" fmla="*/ 56 h 62"/>
                        <a:gd name="T86" fmla="*/ 72 w 83"/>
                        <a:gd name="T87" fmla="*/ 57 h 62"/>
                        <a:gd name="T88" fmla="*/ 74 w 83"/>
                        <a:gd name="T89" fmla="*/ 58 h 62"/>
                        <a:gd name="T90" fmla="*/ 76 w 83"/>
                        <a:gd name="T91" fmla="*/ 59 h 62"/>
                        <a:gd name="T92" fmla="*/ 78 w 83"/>
                        <a:gd name="T93" fmla="*/ 59 h 62"/>
                        <a:gd name="T94" fmla="*/ 79 w 83"/>
                        <a:gd name="T95" fmla="*/ 60 h 62"/>
                        <a:gd name="T96" fmla="*/ 81 w 83"/>
                        <a:gd name="T97" fmla="*/ 61 h 62"/>
                        <a:gd name="T98" fmla="*/ 83 w 83"/>
                        <a:gd name="T99" fmla="*/ 62 h 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2">
                          <a:moveTo>
                            <a:pt x="0" y="0"/>
                          </a:moveTo>
                          <a:lnTo>
                            <a:pt x="1" y="2"/>
                          </a:lnTo>
                          <a:lnTo>
                            <a:pt x="3" y="4"/>
                          </a:lnTo>
                          <a:lnTo>
                            <a:pt x="5" y="6"/>
                          </a:lnTo>
                          <a:lnTo>
                            <a:pt x="6" y="7"/>
                          </a:lnTo>
                          <a:lnTo>
                            <a:pt x="8" y="9"/>
                          </a:lnTo>
                          <a:lnTo>
                            <a:pt x="10" y="11"/>
                          </a:lnTo>
                          <a:lnTo>
                            <a:pt x="12" y="13"/>
                          </a:lnTo>
                          <a:lnTo>
                            <a:pt x="13" y="14"/>
                          </a:lnTo>
                          <a:lnTo>
                            <a:pt x="15" y="16"/>
                          </a:lnTo>
                          <a:lnTo>
                            <a:pt x="17" y="17"/>
                          </a:lnTo>
                          <a:lnTo>
                            <a:pt x="18" y="19"/>
                          </a:lnTo>
                          <a:lnTo>
                            <a:pt x="20" y="20"/>
                          </a:lnTo>
                          <a:lnTo>
                            <a:pt x="22" y="22"/>
                          </a:lnTo>
                          <a:lnTo>
                            <a:pt x="23" y="23"/>
                          </a:lnTo>
                          <a:lnTo>
                            <a:pt x="25" y="25"/>
                          </a:lnTo>
                          <a:lnTo>
                            <a:pt x="27" y="26"/>
                          </a:lnTo>
                          <a:lnTo>
                            <a:pt x="28" y="28"/>
                          </a:lnTo>
                          <a:lnTo>
                            <a:pt x="30" y="29"/>
                          </a:lnTo>
                          <a:lnTo>
                            <a:pt x="32" y="30"/>
                          </a:lnTo>
                          <a:lnTo>
                            <a:pt x="33" y="32"/>
                          </a:lnTo>
                          <a:lnTo>
                            <a:pt x="35" y="33"/>
                          </a:lnTo>
                          <a:lnTo>
                            <a:pt x="37" y="34"/>
                          </a:lnTo>
                          <a:lnTo>
                            <a:pt x="39" y="36"/>
                          </a:lnTo>
                          <a:lnTo>
                            <a:pt x="40" y="37"/>
                          </a:lnTo>
                          <a:lnTo>
                            <a:pt x="42" y="38"/>
                          </a:lnTo>
                          <a:lnTo>
                            <a:pt x="44" y="39"/>
                          </a:lnTo>
                          <a:lnTo>
                            <a:pt x="46" y="41"/>
                          </a:lnTo>
                          <a:lnTo>
                            <a:pt x="47" y="42"/>
                          </a:lnTo>
                          <a:lnTo>
                            <a:pt x="49" y="43"/>
                          </a:lnTo>
                          <a:lnTo>
                            <a:pt x="51" y="44"/>
                          </a:lnTo>
                          <a:lnTo>
                            <a:pt x="52" y="45"/>
                          </a:lnTo>
                          <a:lnTo>
                            <a:pt x="54" y="46"/>
                          </a:lnTo>
                          <a:lnTo>
                            <a:pt x="56" y="47"/>
                          </a:lnTo>
                          <a:lnTo>
                            <a:pt x="57" y="48"/>
                          </a:lnTo>
                          <a:lnTo>
                            <a:pt x="59" y="49"/>
                          </a:lnTo>
                          <a:lnTo>
                            <a:pt x="61" y="50"/>
                          </a:lnTo>
                          <a:lnTo>
                            <a:pt x="62" y="51"/>
                          </a:lnTo>
                          <a:lnTo>
                            <a:pt x="64" y="52"/>
                          </a:lnTo>
                          <a:lnTo>
                            <a:pt x="66" y="53"/>
                          </a:lnTo>
                          <a:lnTo>
                            <a:pt x="67" y="54"/>
                          </a:lnTo>
                          <a:lnTo>
                            <a:pt x="69" y="55"/>
                          </a:lnTo>
                          <a:lnTo>
                            <a:pt x="71" y="56"/>
                          </a:lnTo>
                          <a:lnTo>
                            <a:pt x="72" y="57"/>
                          </a:lnTo>
                          <a:lnTo>
                            <a:pt x="74" y="58"/>
                          </a:lnTo>
                          <a:lnTo>
                            <a:pt x="76" y="59"/>
                          </a:lnTo>
                          <a:lnTo>
                            <a:pt x="78" y="59"/>
                          </a:lnTo>
                          <a:lnTo>
                            <a:pt x="79" y="60"/>
                          </a:lnTo>
                          <a:lnTo>
                            <a:pt x="81" y="61"/>
                          </a:lnTo>
                          <a:lnTo>
                            <a:pt x="83" y="6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2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6799319" y="5197477"/>
                      <a:ext cx="113003" cy="39688"/>
                    </a:xfrm>
                    <a:custGeom>
                      <a:avLst/>
                      <a:gdLst>
                        <a:gd name="T0" fmla="*/ 0 w 83"/>
                        <a:gd name="T1" fmla="*/ 0 h 25"/>
                        <a:gd name="T2" fmla="*/ 1 w 83"/>
                        <a:gd name="T3" fmla="*/ 1 h 25"/>
                        <a:gd name="T4" fmla="*/ 3 w 83"/>
                        <a:gd name="T5" fmla="*/ 2 h 25"/>
                        <a:gd name="T6" fmla="*/ 5 w 83"/>
                        <a:gd name="T7" fmla="*/ 2 h 25"/>
                        <a:gd name="T8" fmla="*/ 7 w 83"/>
                        <a:gd name="T9" fmla="*/ 3 h 25"/>
                        <a:gd name="T10" fmla="*/ 8 w 83"/>
                        <a:gd name="T11" fmla="*/ 4 h 25"/>
                        <a:gd name="T12" fmla="*/ 10 w 83"/>
                        <a:gd name="T13" fmla="*/ 4 h 25"/>
                        <a:gd name="T14" fmla="*/ 12 w 83"/>
                        <a:gd name="T15" fmla="*/ 5 h 25"/>
                        <a:gd name="T16" fmla="*/ 13 w 83"/>
                        <a:gd name="T17" fmla="*/ 6 h 25"/>
                        <a:gd name="T18" fmla="*/ 15 w 83"/>
                        <a:gd name="T19" fmla="*/ 6 h 25"/>
                        <a:gd name="T20" fmla="*/ 17 w 83"/>
                        <a:gd name="T21" fmla="*/ 7 h 25"/>
                        <a:gd name="T22" fmla="*/ 19 w 83"/>
                        <a:gd name="T23" fmla="*/ 8 h 25"/>
                        <a:gd name="T24" fmla="*/ 20 w 83"/>
                        <a:gd name="T25" fmla="*/ 8 h 25"/>
                        <a:gd name="T26" fmla="*/ 22 w 83"/>
                        <a:gd name="T27" fmla="*/ 9 h 25"/>
                        <a:gd name="T28" fmla="*/ 24 w 83"/>
                        <a:gd name="T29" fmla="*/ 10 h 25"/>
                        <a:gd name="T30" fmla="*/ 25 w 83"/>
                        <a:gd name="T31" fmla="*/ 10 h 25"/>
                        <a:gd name="T32" fmla="*/ 27 w 83"/>
                        <a:gd name="T33" fmla="*/ 11 h 25"/>
                        <a:gd name="T34" fmla="*/ 29 w 83"/>
                        <a:gd name="T35" fmla="*/ 11 h 25"/>
                        <a:gd name="T36" fmla="*/ 30 w 83"/>
                        <a:gd name="T37" fmla="*/ 12 h 25"/>
                        <a:gd name="T38" fmla="*/ 32 w 83"/>
                        <a:gd name="T39" fmla="*/ 13 h 25"/>
                        <a:gd name="T40" fmla="*/ 34 w 83"/>
                        <a:gd name="T41" fmla="*/ 13 h 25"/>
                        <a:gd name="T42" fmla="*/ 35 w 83"/>
                        <a:gd name="T43" fmla="*/ 14 h 25"/>
                        <a:gd name="T44" fmla="*/ 37 w 83"/>
                        <a:gd name="T45" fmla="*/ 14 h 25"/>
                        <a:gd name="T46" fmla="*/ 39 w 83"/>
                        <a:gd name="T47" fmla="*/ 14 h 25"/>
                        <a:gd name="T48" fmla="*/ 40 w 83"/>
                        <a:gd name="T49" fmla="*/ 15 h 25"/>
                        <a:gd name="T50" fmla="*/ 42 w 83"/>
                        <a:gd name="T51" fmla="*/ 16 h 25"/>
                        <a:gd name="T52" fmla="*/ 44 w 83"/>
                        <a:gd name="T53" fmla="*/ 16 h 25"/>
                        <a:gd name="T54" fmla="*/ 45 w 83"/>
                        <a:gd name="T55" fmla="*/ 16 h 25"/>
                        <a:gd name="T56" fmla="*/ 47 w 83"/>
                        <a:gd name="T57" fmla="*/ 17 h 25"/>
                        <a:gd name="T58" fmla="*/ 49 w 83"/>
                        <a:gd name="T59" fmla="*/ 18 h 25"/>
                        <a:gd name="T60" fmla="*/ 51 w 83"/>
                        <a:gd name="T61" fmla="*/ 18 h 25"/>
                        <a:gd name="T62" fmla="*/ 52 w 83"/>
                        <a:gd name="T63" fmla="*/ 18 h 25"/>
                        <a:gd name="T64" fmla="*/ 54 w 83"/>
                        <a:gd name="T65" fmla="*/ 19 h 25"/>
                        <a:gd name="T66" fmla="*/ 56 w 83"/>
                        <a:gd name="T67" fmla="*/ 19 h 25"/>
                        <a:gd name="T68" fmla="*/ 58 w 83"/>
                        <a:gd name="T69" fmla="*/ 20 h 25"/>
                        <a:gd name="T70" fmla="*/ 59 w 83"/>
                        <a:gd name="T71" fmla="*/ 20 h 25"/>
                        <a:gd name="T72" fmla="*/ 61 w 83"/>
                        <a:gd name="T73" fmla="*/ 20 h 25"/>
                        <a:gd name="T74" fmla="*/ 63 w 83"/>
                        <a:gd name="T75" fmla="*/ 21 h 25"/>
                        <a:gd name="T76" fmla="*/ 64 w 83"/>
                        <a:gd name="T77" fmla="*/ 21 h 25"/>
                        <a:gd name="T78" fmla="*/ 66 w 83"/>
                        <a:gd name="T79" fmla="*/ 21 h 25"/>
                        <a:gd name="T80" fmla="*/ 68 w 83"/>
                        <a:gd name="T81" fmla="*/ 22 h 25"/>
                        <a:gd name="T82" fmla="*/ 69 w 83"/>
                        <a:gd name="T83" fmla="*/ 22 h 25"/>
                        <a:gd name="T84" fmla="*/ 71 w 83"/>
                        <a:gd name="T85" fmla="*/ 23 h 25"/>
                        <a:gd name="T86" fmla="*/ 73 w 83"/>
                        <a:gd name="T87" fmla="*/ 23 h 25"/>
                        <a:gd name="T88" fmla="*/ 74 w 83"/>
                        <a:gd name="T89" fmla="*/ 23 h 25"/>
                        <a:gd name="T90" fmla="*/ 76 w 83"/>
                        <a:gd name="T91" fmla="*/ 23 h 25"/>
                        <a:gd name="T92" fmla="*/ 78 w 83"/>
                        <a:gd name="T93" fmla="*/ 24 h 25"/>
                        <a:gd name="T94" fmla="*/ 79 w 83"/>
                        <a:gd name="T95" fmla="*/ 24 h 25"/>
                        <a:gd name="T96" fmla="*/ 81 w 83"/>
                        <a:gd name="T97" fmla="*/ 25 h 25"/>
                        <a:gd name="T98" fmla="*/ 83 w 83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8" y="4"/>
                          </a:lnTo>
                          <a:lnTo>
                            <a:pt x="10" y="4"/>
                          </a:lnTo>
                          <a:lnTo>
                            <a:pt x="12" y="5"/>
                          </a:lnTo>
                          <a:lnTo>
                            <a:pt x="13" y="6"/>
                          </a:lnTo>
                          <a:lnTo>
                            <a:pt x="15" y="6"/>
                          </a:lnTo>
                          <a:lnTo>
                            <a:pt x="17" y="7"/>
                          </a:lnTo>
                          <a:lnTo>
                            <a:pt x="19" y="8"/>
                          </a:lnTo>
                          <a:lnTo>
                            <a:pt x="20" y="8"/>
                          </a:lnTo>
                          <a:lnTo>
                            <a:pt x="22" y="9"/>
                          </a:lnTo>
                          <a:lnTo>
                            <a:pt x="24" y="10"/>
                          </a:lnTo>
                          <a:lnTo>
                            <a:pt x="25" y="10"/>
                          </a:lnTo>
                          <a:lnTo>
                            <a:pt x="27" y="11"/>
                          </a:lnTo>
                          <a:lnTo>
                            <a:pt x="29" y="11"/>
                          </a:lnTo>
                          <a:lnTo>
                            <a:pt x="30" y="12"/>
                          </a:lnTo>
                          <a:lnTo>
                            <a:pt x="32" y="13"/>
                          </a:lnTo>
                          <a:lnTo>
                            <a:pt x="34" y="13"/>
                          </a:lnTo>
                          <a:lnTo>
                            <a:pt x="35" y="14"/>
                          </a:lnTo>
                          <a:lnTo>
                            <a:pt x="37" y="14"/>
                          </a:lnTo>
                          <a:lnTo>
                            <a:pt x="39" y="14"/>
                          </a:lnTo>
                          <a:lnTo>
                            <a:pt x="40" y="15"/>
                          </a:lnTo>
                          <a:lnTo>
                            <a:pt x="42" y="16"/>
                          </a:lnTo>
                          <a:lnTo>
                            <a:pt x="44" y="16"/>
                          </a:lnTo>
                          <a:lnTo>
                            <a:pt x="45" y="16"/>
                          </a:lnTo>
                          <a:lnTo>
                            <a:pt x="47" y="17"/>
                          </a:lnTo>
                          <a:lnTo>
                            <a:pt x="49" y="18"/>
                          </a:lnTo>
                          <a:lnTo>
                            <a:pt x="51" y="18"/>
                          </a:lnTo>
                          <a:lnTo>
                            <a:pt x="52" y="18"/>
                          </a:lnTo>
                          <a:lnTo>
                            <a:pt x="54" y="19"/>
                          </a:lnTo>
                          <a:lnTo>
                            <a:pt x="56" y="19"/>
                          </a:lnTo>
                          <a:lnTo>
                            <a:pt x="58" y="20"/>
                          </a:lnTo>
                          <a:lnTo>
                            <a:pt x="59" y="20"/>
                          </a:lnTo>
                          <a:lnTo>
                            <a:pt x="61" y="20"/>
                          </a:lnTo>
                          <a:lnTo>
                            <a:pt x="63" y="21"/>
                          </a:lnTo>
                          <a:lnTo>
                            <a:pt x="64" y="21"/>
                          </a:lnTo>
                          <a:lnTo>
                            <a:pt x="66" y="21"/>
                          </a:lnTo>
                          <a:lnTo>
                            <a:pt x="68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4" y="23"/>
                          </a:lnTo>
                          <a:lnTo>
                            <a:pt x="76" y="23"/>
                          </a:lnTo>
                          <a:lnTo>
                            <a:pt x="78" y="24"/>
                          </a:lnTo>
                          <a:lnTo>
                            <a:pt x="79" y="24"/>
                          </a:lnTo>
                          <a:lnTo>
                            <a:pt x="81" y="25"/>
                          </a:lnTo>
                          <a:lnTo>
                            <a:pt x="83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3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6912322" y="5237164"/>
                      <a:ext cx="11300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2 w 83"/>
                        <a:gd name="T3" fmla="*/ 0 h 9"/>
                        <a:gd name="T4" fmla="*/ 3 w 83"/>
                        <a:gd name="T5" fmla="*/ 0 h 9"/>
                        <a:gd name="T6" fmla="*/ 5 w 83"/>
                        <a:gd name="T7" fmla="*/ 1 h 9"/>
                        <a:gd name="T8" fmla="*/ 7 w 83"/>
                        <a:gd name="T9" fmla="*/ 1 h 9"/>
                        <a:gd name="T10" fmla="*/ 8 w 83"/>
                        <a:gd name="T11" fmla="*/ 1 h 9"/>
                        <a:gd name="T12" fmla="*/ 10 w 83"/>
                        <a:gd name="T13" fmla="*/ 2 h 9"/>
                        <a:gd name="T14" fmla="*/ 12 w 83"/>
                        <a:gd name="T15" fmla="*/ 2 h 9"/>
                        <a:gd name="T16" fmla="*/ 13 w 83"/>
                        <a:gd name="T17" fmla="*/ 2 h 9"/>
                        <a:gd name="T18" fmla="*/ 15 w 83"/>
                        <a:gd name="T19" fmla="*/ 2 h 9"/>
                        <a:gd name="T20" fmla="*/ 17 w 83"/>
                        <a:gd name="T21" fmla="*/ 3 h 9"/>
                        <a:gd name="T22" fmla="*/ 19 w 83"/>
                        <a:gd name="T23" fmla="*/ 3 h 9"/>
                        <a:gd name="T24" fmla="*/ 20 w 83"/>
                        <a:gd name="T25" fmla="*/ 3 h 9"/>
                        <a:gd name="T26" fmla="*/ 22 w 83"/>
                        <a:gd name="T27" fmla="*/ 3 h 9"/>
                        <a:gd name="T28" fmla="*/ 24 w 83"/>
                        <a:gd name="T29" fmla="*/ 4 h 9"/>
                        <a:gd name="T30" fmla="*/ 26 w 83"/>
                        <a:gd name="T31" fmla="*/ 4 h 9"/>
                        <a:gd name="T32" fmla="*/ 27 w 83"/>
                        <a:gd name="T33" fmla="*/ 4 h 9"/>
                        <a:gd name="T34" fmla="*/ 29 w 83"/>
                        <a:gd name="T35" fmla="*/ 4 h 9"/>
                        <a:gd name="T36" fmla="*/ 31 w 83"/>
                        <a:gd name="T37" fmla="*/ 4 h 9"/>
                        <a:gd name="T38" fmla="*/ 32 w 83"/>
                        <a:gd name="T39" fmla="*/ 5 h 9"/>
                        <a:gd name="T40" fmla="*/ 34 w 83"/>
                        <a:gd name="T41" fmla="*/ 5 h 9"/>
                        <a:gd name="T42" fmla="*/ 36 w 83"/>
                        <a:gd name="T43" fmla="*/ 5 h 9"/>
                        <a:gd name="T44" fmla="*/ 37 w 83"/>
                        <a:gd name="T45" fmla="*/ 5 h 9"/>
                        <a:gd name="T46" fmla="*/ 39 w 83"/>
                        <a:gd name="T47" fmla="*/ 5 h 9"/>
                        <a:gd name="T48" fmla="*/ 41 w 83"/>
                        <a:gd name="T49" fmla="*/ 5 h 9"/>
                        <a:gd name="T50" fmla="*/ 42 w 83"/>
                        <a:gd name="T51" fmla="*/ 6 h 9"/>
                        <a:gd name="T52" fmla="*/ 44 w 83"/>
                        <a:gd name="T53" fmla="*/ 6 h 9"/>
                        <a:gd name="T54" fmla="*/ 46 w 83"/>
                        <a:gd name="T55" fmla="*/ 6 h 9"/>
                        <a:gd name="T56" fmla="*/ 47 w 83"/>
                        <a:gd name="T57" fmla="*/ 6 h 9"/>
                        <a:gd name="T58" fmla="*/ 49 w 83"/>
                        <a:gd name="T59" fmla="*/ 6 h 9"/>
                        <a:gd name="T60" fmla="*/ 51 w 83"/>
                        <a:gd name="T61" fmla="*/ 7 h 9"/>
                        <a:gd name="T62" fmla="*/ 52 w 83"/>
                        <a:gd name="T63" fmla="*/ 7 h 9"/>
                        <a:gd name="T64" fmla="*/ 54 w 83"/>
                        <a:gd name="T65" fmla="*/ 7 h 9"/>
                        <a:gd name="T66" fmla="*/ 56 w 83"/>
                        <a:gd name="T67" fmla="*/ 7 h 9"/>
                        <a:gd name="T68" fmla="*/ 57 w 83"/>
                        <a:gd name="T69" fmla="*/ 7 h 9"/>
                        <a:gd name="T70" fmla="*/ 59 w 83"/>
                        <a:gd name="T71" fmla="*/ 7 h 9"/>
                        <a:gd name="T72" fmla="*/ 61 w 83"/>
                        <a:gd name="T73" fmla="*/ 7 h 9"/>
                        <a:gd name="T74" fmla="*/ 63 w 83"/>
                        <a:gd name="T75" fmla="*/ 7 h 9"/>
                        <a:gd name="T76" fmla="*/ 64 w 83"/>
                        <a:gd name="T77" fmla="*/ 8 h 9"/>
                        <a:gd name="T78" fmla="*/ 66 w 83"/>
                        <a:gd name="T79" fmla="*/ 8 h 9"/>
                        <a:gd name="T80" fmla="*/ 68 w 83"/>
                        <a:gd name="T81" fmla="*/ 8 h 9"/>
                        <a:gd name="T82" fmla="*/ 70 w 83"/>
                        <a:gd name="T83" fmla="*/ 8 h 9"/>
                        <a:gd name="T84" fmla="*/ 71 w 83"/>
                        <a:gd name="T85" fmla="*/ 8 h 9"/>
                        <a:gd name="T86" fmla="*/ 73 w 83"/>
                        <a:gd name="T87" fmla="*/ 8 h 9"/>
                        <a:gd name="T88" fmla="*/ 75 w 83"/>
                        <a:gd name="T89" fmla="*/ 9 h 9"/>
                        <a:gd name="T90" fmla="*/ 76 w 83"/>
                        <a:gd name="T91" fmla="*/ 9 h 9"/>
                        <a:gd name="T92" fmla="*/ 78 w 83"/>
                        <a:gd name="T93" fmla="*/ 9 h 9"/>
                        <a:gd name="T94" fmla="*/ 80 w 83"/>
                        <a:gd name="T95" fmla="*/ 9 h 9"/>
                        <a:gd name="T96" fmla="*/ 81 w 83"/>
                        <a:gd name="T97" fmla="*/ 9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7"/>
                          </a:lnTo>
                          <a:lnTo>
                            <a:pt x="52" y="7"/>
                          </a:lnTo>
                          <a:lnTo>
                            <a:pt x="54" y="7"/>
                          </a:lnTo>
                          <a:lnTo>
                            <a:pt x="56" y="7"/>
                          </a:lnTo>
                          <a:lnTo>
                            <a:pt x="57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4" y="8"/>
                          </a:lnTo>
                          <a:lnTo>
                            <a:pt x="66" y="8"/>
                          </a:lnTo>
                          <a:lnTo>
                            <a:pt x="68" y="8"/>
                          </a:lnTo>
                          <a:lnTo>
                            <a:pt x="70" y="8"/>
                          </a:lnTo>
                          <a:lnTo>
                            <a:pt x="71" y="8"/>
                          </a:lnTo>
                          <a:lnTo>
                            <a:pt x="73" y="8"/>
                          </a:lnTo>
                          <a:lnTo>
                            <a:pt x="75" y="9"/>
                          </a:lnTo>
                          <a:lnTo>
                            <a:pt x="76" y="9"/>
                          </a:lnTo>
                          <a:lnTo>
                            <a:pt x="78" y="9"/>
                          </a:lnTo>
                          <a:lnTo>
                            <a:pt x="80" y="9"/>
                          </a:lnTo>
                          <a:lnTo>
                            <a:pt x="81" y="9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4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7025325" y="5251452"/>
                      <a:ext cx="11300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2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7 w 83"/>
                        <a:gd name="T9" fmla="*/ 0 h 3"/>
                        <a:gd name="T10" fmla="*/ 9 w 83"/>
                        <a:gd name="T11" fmla="*/ 0 h 3"/>
                        <a:gd name="T12" fmla="*/ 10 w 83"/>
                        <a:gd name="T13" fmla="*/ 1 h 3"/>
                        <a:gd name="T14" fmla="*/ 12 w 83"/>
                        <a:gd name="T15" fmla="*/ 1 h 3"/>
                        <a:gd name="T16" fmla="*/ 14 w 83"/>
                        <a:gd name="T17" fmla="*/ 1 h 3"/>
                        <a:gd name="T18" fmla="*/ 15 w 83"/>
                        <a:gd name="T19" fmla="*/ 1 h 3"/>
                        <a:gd name="T20" fmla="*/ 17 w 83"/>
                        <a:gd name="T21" fmla="*/ 1 h 3"/>
                        <a:gd name="T22" fmla="*/ 19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4 w 83"/>
                        <a:gd name="T29" fmla="*/ 1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9 w 83"/>
                        <a:gd name="T35" fmla="*/ 2 h 3"/>
                        <a:gd name="T36" fmla="*/ 31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6 w 83"/>
                        <a:gd name="T43" fmla="*/ 2 h 3"/>
                        <a:gd name="T44" fmla="*/ 38 w 83"/>
                        <a:gd name="T45" fmla="*/ 2 h 3"/>
                        <a:gd name="T46" fmla="*/ 39 w 83"/>
                        <a:gd name="T47" fmla="*/ 2 h 3"/>
                        <a:gd name="T48" fmla="*/ 41 w 83"/>
                        <a:gd name="T49" fmla="*/ 2 h 3"/>
                        <a:gd name="T50" fmla="*/ 43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8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3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8 w 83"/>
                        <a:gd name="T69" fmla="*/ 2 h 3"/>
                        <a:gd name="T70" fmla="*/ 59 w 83"/>
                        <a:gd name="T71" fmla="*/ 3 h 3"/>
                        <a:gd name="T72" fmla="*/ 61 w 83"/>
                        <a:gd name="T73" fmla="*/ 3 h 3"/>
                        <a:gd name="T74" fmla="*/ 63 w 83"/>
                        <a:gd name="T75" fmla="*/ 3 h 3"/>
                        <a:gd name="T76" fmla="*/ 64 w 83"/>
                        <a:gd name="T77" fmla="*/ 3 h 3"/>
                        <a:gd name="T78" fmla="*/ 66 w 83"/>
                        <a:gd name="T79" fmla="*/ 3 h 3"/>
                        <a:gd name="T80" fmla="*/ 68 w 83"/>
                        <a:gd name="T81" fmla="*/ 3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3 w 83"/>
                        <a:gd name="T87" fmla="*/ 3 h 3"/>
                        <a:gd name="T88" fmla="*/ 75 w 83"/>
                        <a:gd name="T89" fmla="*/ 3 h 3"/>
                        <a:gd name="T90" fmla="*/ 76 w 83"/>
                        <a:gd name="T91" fmla="*/ 3 h 3"/>
                        <a:gd name="T92" fmla="*/ 78 w 83"/>
                        <a:gd name="T93" fmla="*/ 3 h 3"/>
                        <a:gd name="T94" fmla="*/ 80 w 83"/>
                        <a:gd name="T95" fmla="*/ 3 h 3"/>
                        <a:gd name="T96" fmla="*/ 82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59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3" y="3"/>
                          </a:lnTo>
                          <a:lnTo>
                            <a:pt x="75" y="3"/>
                          </a:lnTo>
                          <a:lnTo>
                            <a:pt x="76" y="3"/>
                          </a:lnTo>
                          <a:lnTo>
                            <a:pt x="78" y="3"/>
                          </a:lnTo>
                          <a:lnTo>
                            <a:pt x="80" y="3"/>
                          </a:lnTo>
                          <a:lnTo>
                            <a:pt x="82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5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7138328" y="525621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0 h 1"/>
                        <a:gd name="T2" fmla="*/ 2 w 83"/>
                        <a:gd name="T3" fmla="*/ 0 h 1"/>
                        <a:gd name="T4" fmla="*/ 4 w 83"/>
                        <a:gd name="T5" fmla="*/ 0 h 1"/>
                        <a:gd name="T6" fmla="*/ 5 w 83"/>
                        <a:gd name="T7" fmla="*/ 0 h 1"/>
                        <a:gd name="T8" fmla="*/ 7 w 83"/>
                        <a:gd name="T9" fmla="*/ 0 h 1"/>
                        <a:gd name="T10" fmla="*/ 9 w 83"/>
                        <a:gd name="T11" fmla="*/ 0 h 1"/>
                        <a:gd name="T12" fmla="*/ 10 w 83"/>
                        <a:gd name="T13" fmla="*/ 0 h 1"/>
                        <a:gd name="T14" fmla="*/ 12 w 83"/>
                        <a:gd name="T15" fmla="*/ 0 h 1"/>
                        <a:gd name="T16" fmla="*/ 14 w 83"/>
                        <a:gd name="T17" fmla="*/ 0 h 1"/>
                        <a:gd name="T18" fmla="*/ 16 w 83"/>
                        <a:gd name="T19" fmla="*/ 0 h 1"/>
                        <a:gd name="T20" fmla="*/ 17 w 83"/>
                        <a:gd name="T21" fmla="*/ 0 h 1"/>
                        <a:gd name="T22" fmla="*/ 19 w 83"/>
                        <a:gd name="T23" fmla="*/ 0 h 1"/>
                        <a:gd name="T24" fmla="*/ 21 w 83"/>
                        <a:gd name="T25" fmla="*/ 0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6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1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50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60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1 h 1"/>
                        <a:gd name="T76" fmla="*/ 65 w 83"/>
                        <a:gd name="T77" fmla="*/ 1 h 1"/>
                        <a:gd name="T78" fmla="*/ 66 w 83"/>
                        <a:gd name="T79" fmla="*/ 1 h 1"/>
                        <a:gd name="T80" fmla="*/ 68 w 83"/>
                        <a:gd name="T81" fmla="*/ 1 h 1"/>
                        <a:gd name="T82" fmla="*/ 70 w 83"/>
                        <a:gd name="T83" fmla="*/ 1 h 1"/>
                        <a:gd name="T84" fmla="*/ 71 w 83"/>
                        <a:gd name="T85" fmla="*/ 1 h 1"/>
                        <a:gd name="T86" fmla="*/ 73 w 83"/>
                        <a:gd name="T87" fmla="*/ 1 h 1"/>
                        <a:gd name="T88" fmla="*/ 75 w 83"/>
                        <a:gd name="T89" fmla="*/ 1 h 1"/>
                        <a:gd name="T90" fmla="*/ 76 w 83"/>
                        <a:gd name="T91" fmla="*/ 1 h 1"/>
                        <a:gd name="T92" fmla="*/ 78 w 83"/>
                        <a:gd name="T93" fmla="*/ 1 h 1"/>
                        <a:gd name="T94" fmla="*/ 80 w 83"/>
                        <a:gd name="T95" fmla="*/ 1 h 1"/>
                        <a:gd name="T96" fmla="*/ 82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6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25133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8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7" name="Freeform 104"/>
                    <p:cNvSpPr>
                      <a:spLocks/>
                    </p:cNvSpPr>
                    <p:nvPr/>
                  </p:nvSpPr>
                  <p:spPr bwMode="auto">
                    <a:xfrm>
                      <a:off x="7364334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8" name="Freeform 105"/>
                    <p:cNvSpPr>
                      <a:spLocks/>
                    </p:cNvSpPr>
                    <p:nvPr/>
                  </p:nvSpPr>
                  <p:spPr bwMode="auto">
                    <a:xfrm>
                      <a:off x="747869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9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759170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0" name="Freeform 107"/>
                    <p:cNvSpPr>
                      <a:spLocks/>
                    </p:cNvSpPr>
                    <p:nvPr/>
                  </p:nvSpPr>
                  <p:spPr bwMode="auto">
                    <a:xfrm>
                      <a:off x="770470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1" name="Freeform 108"/>
                    <p:cNvSpPr>
                      <a:spLocks/>
                    </p:cNvSpPr>
                    <p:nvPr/>
                  </p:nvSpPr>
                  <p:spPr bwMode="auto">
                    <a:xfrm>
                      <a:off x="781770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2" name="Freeform 109"/>
                    <p:cNvSpPr>
                      <a:spLocks/>
                    </p:cNvSpPr>
                    <p:nvPr/>
                  </p:nvSpPr>
                  <p:spPr bwMode="auto">
                    <a:xfrm>
                      <a:off x="793071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3" name="Freeform 110"/>
                    <p:cNvSpPr>
                      <a:spLocks/>
                    </p:cNvSpPr>
                    <p:nvPr/>
                  </p:nvSpPr>
                  <p:spPr bwMode="auto">
                    <a:xfrm>
                      <a:off x="8043712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4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8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4" name="Freeform 111"/>
                    <p:cNvSpPr>
                      <a:spLocks/>
                    </p:cNvSpPr>
                    <p:nvPr/>
                  </p:nvSpPr>
                  <p:spPr bwMode="auto">
                    <a:xfrm>
                      <a:off x="815807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0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5" name="Freeform 112"/>
                    <p:cNvSpPr>
                      <a:spLocks/>
                    </p:cNvSpPr>
                    <p:nvPr/>
                  </p:nvSpPr>
                  <p:spPr bwMode="auto">
                    <a:xfrm>
                      <a:off x="827108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6" name="Freeform 113"/>
                    <p:cNvSpPr>
                      <a:spLocks/>
                    </p:cNvSpPr>
                    <p:nvPr/>
                  </p:nvSpPr>
                  <p:spPr bwMode="auto">
                    <a:xfrm>
                      <a:off x="838408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7" name="Freeform 114"/>
                    <p:cNvSpPr>
                      <a:spLocks/>
                    </p:cNvSpPr>
                    <p:nvPr/>
                  </p:nvSpPr>
                  <p:spPr bwMode="auto">
                    <a:xfrm>
                      <a:off x="8497085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8" name="Freeform 115"/>
                    <p:cNvSpPr>
                      <a:spLocks/>
                    </p:cNvSpPr>
                    <p:nvPr/>
                  </p:nvSpPr>
                  <p:spPr bwMode="auto">
                    <a:xfrm>
                      <a:off x="8610088" y="5257802"/>
                      <a:ext cx="23146" cy="0"/>
                    </a:xfrm>
                    <a:custGeom>
                      <a:avLst/>
                      <a:gdLst>
                        <a:gd name="T0" fmla="*/ 0 w 17"/>
                        <a:gd name="T1" fmla="*/ 2 w 17"/>
                        <a:gd name="T2" fmla="*/ 4 w 17"/>
                        <a:gd name="T3" fmla="*/ 5 w 17"/>
                        <a:gd name="T4" fmla="*/ 7 w 17"/>
                        <a:gd name="T5" fmla="*/ 9 w 17"/>
                        <a:gd name="T6" fmla="*/ 10 w 17"/>
                        <a:gd name="T7" fmla="*/ 12 w 17"/>
                        <a:gd name="T8" fmla="*/ 14 w 17"/>
                        <a:gd name="T9" fmla="*/ 15 w 17"/>
                        <a:gd name="T10" fmla="*/ 17 w 17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</a:cxnLst>
                      <a:rect l="0" t="0" r="r" b="b"/>
                      <a:pathLst>
                        <a:path w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9" name="Line 1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98110" y="3278189"/>
                      <a:ext cx="0" cy="1979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0" name="Line 1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5257802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1" name="Line 1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42687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2" name="Line 1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32781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3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170466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4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1817663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5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193202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6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204503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7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215803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8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227103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9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238403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0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249704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1" name="Freeform 144"/>
                    <p:cNvSpPr>
                      <a:spLocks/>
                    </p:cNvSpPr>
                    <p:nvPr/>
                  </p:nvSpPr>
                  <p:spPr bwMode="auto">
                    <a:xfrm>
                      <a:off x="2610045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2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2724409" y="525621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6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1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6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1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0 h 1"/>
                        <a:gd name="T34" fmla="*/ 28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5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0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7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2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7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2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3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2837412" y="5256214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4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2950415" y="5256214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5" name="Freeform 148"/>
                    <p:cNvSpPr>
                      <a:spLocks/>
                    </p:cNvSpPr>
                    <p:nvPr/>
                  </p:nvSpPr>
                  <p:spPr bwMode="auto">
                    <a:xfrm>
                      <a:off x="3063417" y="5254627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59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1 h 1"/>
                        <a:gd name="T76" fmla="*/ 64 w 83"/>
                        <a:gd name="T77" fmla="*/ 1 h 1"/>
                        <a:gd name="T78" fmla="*/ 66 w 83"/>
                        <a:gd name="T79" fmla="*/ 1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6" name="Freeform 149"/>
                    <p:cNvSpPr>
                      <a:spLocks/>
                    </p:cNvSpPr>
                    <p:nvPr/>
                  </p:nvSpPr>
                  <p:spPr bwMode="auto">
                    <a:xfrm>
                      <a:off x="3176421" y="5254627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7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3289423" y="5253039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3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5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2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7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8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3402426" y="5251452"/>
                      <a:ext cx="114364" cy="1588"/>
                    </a:xfrm>
                    <a:custGeom>
                      <a:avLst/>
                      <a:gdLst>
                        <a:gd name="T0" fmla="*/ 0 w 84"/>
                        <a:gd name="T1" fmla="*/ 1 h 1"/>
                        <a:gd name="T2" fmla="*/ 2 w 84"/>
                        <a:gd name="T3" fmla="*/ 1 h 1"/>
                        <a:gd name="T4" fmla="*/ 4 w 84"/>
                        <a:gd name="T5" fmla="*/ 1 h 1"/>
                        <a:gd name="T6" fmla="*/ 5 w 84"/>
                        <a:gd name="T7" fmla="*/ 1 h 1"/>
                        <a:gd name="T8" fmla="*/ 7 w 84"/>
                        <a:gd name="T9" fmla="*/ 1 h 1"/>
                        <a:gd name="T10" fmla="*/ 9 w 84"/>
                        <a:gd name="T11" fmla="*/ 1 h 1"/>
                        <a:gd name="T12" fmla="*/ 10 w 84"/>
                        <a:gd name="T13" fmla="*/ 1 h 1"/>
                        <a:gd name="T14" fmla="*/ 12 w 84"/>
                        <a:gd name="T15" fmla="*/ 1 h 1"/>
                        <a:gd name="T16" fmla="*/ 14 w 84"/>
                        <a:gd name="T17" fmla="*/ 1 h 1"/>
                        <a:gd name="T18" fmla="*/ 16 w 84"/>
                        <a:gd name="T19" fmla="*/ 1 h 1"/>
                        <a:gd name="T20" fmla="*/ 17 w 84"/>
                        <a:gd name="T21" fmla="*/ 1 h 1"/>
                        <a:gd name="T22" fmla="*/ 19 w 84"/>
                        <a:gd name="T23" fmla="*/ 1 h 1"/>
                        <a:gd name="T24" fmla="*/ 21 w 84"/>
                        <a:gd name="T25" fmla="*/ 1 h 1"/>
                        <a:gd name="T26" fmla="*/ 23 w 84"/>
                        <a:gd name="T27" fmla="*/ 1 h 1"/>
                        <a:gd name="T28" fmla="*/ 24 w 84"/>
                        <a:gd name="T29" fmla="*/ 1 h 1"/>
                        <a:gd name="T30" fmla="*/ 26 w 84"/>
                        <a:gd name="T31" fmla="*/ 1 h 1"/>
                        <a:gd name="T32" fmla="*/ 28 w 84"/>
                        <a:gd name="T33" fmla="*/ 1 h 1"/>
                        <a:gd name="T34" fmla="*/ 29 w 84"/>
                        <a:gd name="T35" fmla="*/ 1 h 1"/>
                        <a:gd name="T36" fmla="*/ 31 w 84"/>
                        <a:gd name="T37" fmla="*/ 1 h 1"/>
                        <a:gd name="T38" fmla="*/ 33 w 84"/>
                        <a:gd name="T39" fmla="*/ 1 h 1"/>
                        <a:gd name="T40" fmla="*/ 34 w 84"/>
                        <a:gd name="T41" fmla="*/ 1 h 1"/>
                        <a:gd name="T42" fmla="*/ 36 w 84"/>
                        <a:gd name="T43" fmla="*/ 1 h 1"/>
                        <a:gd name="T44" fmla="*/ 38 w 84"/>
                        <a:gd name="T45" fmla="*/ 0 h 1"/>
                        <a:gd name="T46" fmla="*/ 39 w 84"/>
                        <a:gd name="T47" fmla="*/ 0 h 1"/>
                        <a:gd name="T48" fmla="*/ 41 w 84"/>
                        <a:gd name="T49" fmla="*/ 0 h 1"/>
                        <a:gd name="T50" fmla="*/ 43 w 84"/>
                        <a:gd name="T51" fmla="*/ 0 h 1"/>
                        <a:gd name="T52" fmla="*/ 45 w 84"/>
                        <a:gd name="T53" fmla="*/ 0 h 1"/>
                        <a:gd name="T54" fmla="*/ 46 w 84"/>
                        <a:gd name="T55" fmla="*/ 0 h 1"/>
                        <a:gd name="T56" fmla="*/ 48 w 84"/>
                        <a:gd name="T57" fmla="*/ 0 h 1"/>
                        <a:gd name="T58" fmla="*/ 50 w 84"/>
                        <a:gd name="T59" fmla="*/ 0 h 1"/>
                        <a:gd name="T60" fmla="*/ 51 w 84"/>
                        <a:gd name="T61" fmla="*/ 0 h 1"/>
                        <a:gd name="T62" fmla="*/ 53 w 84"/>
                        <a:gd name="T63" fmla="*/ 0 h 1"/>
                        <a:gd name="T64" fmla="*/ 55 w 84"/>
                        <a:gd name="T65" fmla="*/ 0 h 1"/>
                        <a:gd name="T66" fmla="*/ 56 w 84"/>
                        <a:gd name="T67" fmla="*/ 0 h 1"/>
                        <a:gd name="T68" fmla="*/ 58 w 84"/>
                        <a:gd name="T69" fmla="*/ 0 h 1"/>
                        <a:gd name="T70" fmla="*/ 60 w 84"/>
                        <a:gd name="T71" fmla="*/ 0 h 1"/>
                        <a:gd name="T72" fmla="*/ 61 w 84"/>
                        <a:gd name="T73" fmla="*/ 0 h 1"/>
                        <a:gd name="T74" fmla="*/ 63 w 84"/>
                        <a:gd name="T75" fmla="*/ 0 h 1"/>
                        <a:gd name="T76" fmla="*/ 65 w 84"/>
                        <a:gd name="T77" fmla="*/ 0 h 1"/>
                        <a:gd name="T78" fmla="*/ 67 w 84"/>
                        <a:gd name="T79" fmla="*/ 0 h 1"/>
                        <a:gd name="T80" fmla="*/ 68 w 84"/>
                        <a:gd name="T81" fmla="*/ 0 h 1"/>
                        <a:gd name="T82" fmla="*/ 70 w 84"/>
                        <a:gd name="T83" fmla="*/ 0 h 1"/>
                        <a:gd name="T84" fmla="*/ 72 w 84"/>
                        <a:gd name="T85" fmla="*/ 0 h 1"/>
                        <a:gd name="T86" fmla="*/ 74 w 84"/>
                        <a:gd name="T87" fmla="*/ 0 h 1"/>
                        <a:gd name="T88" fmla="*/ 75 w 84"/>
                        <a:gd name="T89" fmla="*/ 0 h 1"/>
                        <a:gd name="T90" fmla="*/ 77 w 84"/>
                        <a:gd name="T91" fmla="*/ 0 h 1"/>
                        <a:gd name="T92" fmla="*/ 79 w 84"/>
                        <a:gd name="T93" fmla="*/ 0 h 1"/>
                        <a:gd name="T94" fmla="*/ 80 w 84"/>
                        <a:gd name="T95" fmla="*/ 0 h 1"/>
                        <a:gd name="T96" fmla="*/ 82 w 84"/>
                        <a:gd name="T97" fmla="*/ 0 h 1"/>
                        <a:gd name="T98" fmla="*/ 84 w 84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9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3516791" y="5248277"/>
                      <a:ext cx="11300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1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6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1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6 w 83"/>
                        <a:gd name="T21" fmla="*/ 2 h 2"/>
                        <a:gd name="T22" fmla="*/ 18 w 83"/>
                        <a:gd name="T23" fmla="*/ 2 h 2"/>
                        <a:gd name="T24" fmla="*/ 20 w 83"/>
                        <a:gd name="T25" fmla="*/ 2 h 2"/>
                        <a:gd name="T26" fmla="*/ 21 w 83"/>
                        <a:gd name="T27" fmla="*/ 2 h 2"/>
                        <a:gd name="T28" fmla="*/ 23 w 83"/>
                        <a:gd name="T29" fmla="*/ 2 h 2"/>
                        <a:gd name="T30" fmla="*/ 25 w 83"/>
                        <a:gd name="T31" fmla="*/ 2 h 2"/>
                        <a:gd name="T32" fmla="*/ 27 w 83"/>
                        <a:gd name="T33" fmla="*/ 2 h 2"/>
                        <a:gd name="T34" fmla="*/ 28 w 83"/>
                        <a:gd name="T35" fmla="*/ 2 h 2"/>
                        <a:gd name="T36" fmla="*/ 30 w 83"/>
                        <a:gd name="T37" fmla="*/ 2 h 2"/>
                        <a:gd name="T38" fmla="*/ 32 w 83"/>
                        <a:gd name="T39" fmla="*/ 2 h 2"/>
                        <a:gd name="T40" fmla="*/ 34 w 83"/>
                        <a:gd name="T41" fmla="*/ 2 h 2"/>
                        <a:gd name="T42" fmla="*/ 35 w 83"/>
                        <a:gd name="T43" fmla="*/ 2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0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5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7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1 h 2"/>
                        <a:gd name="T74" fmla="*/ 62 w 83"/>
                        <a:gd name="T75" fmla="*/ 1 h 2"/>
                        <a:gd name="T76" fmla="*/ 64 w 83"/>
                        <a:gd name="T77" fmla="*/ 1 h 2"/>
                        <a:gd name="T78" fmla="*/ 66 w 83"/>
                        <a:gd name="T79" fmla="*/ 1 h 2"/>
                        <a:gd name="T80" fmla="*/ 67 w 83"/>
                        <a:gd name="T81" fmla="*/ 1 h 2"/>
                        <a:gd name="T82" fmla="*/ 69 w 83"/>
                        <a:gd name="T83" fmla="*/ 1 h 2"/>
                        <a:gd name="T84" fmla="*/ 71 w 83"/>
                        <a:gd name="T85" fmla="*/ 1 h 2"/>
                        <a:gd name="T86" fmla="*/ 72 w 83"/>
                        <a:gd name="T87" fmla="*/ 1 h 2"/>
                        <a:gd name="T88" fmla="*/ 74 w 83"/>
                        <a:gd name="T89" fmla="*/ 1 h 2"/>
                        <a:gd name="T90" fmla="*/ 76 w 83"/>
                        <a:gd name="T91" fmla="*/ 1 h 2"/>
                        <a:gd name="T92" fmla="*/ 78 w 83"/>
                        <a:gd name="T93" fmla="*/ 1 h 2"/>
                        <a:gd name="T94" fmla="*/ 79 w 83"/>
                        <a:gd name="T95" fmla="*/ 1 h 2"/>
                        <a:gd name="T96" fmla="*/ 81 w 83"/>
                        <a:gd name="T97" fmla="*/ 1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1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0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3629793" y="5246689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8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2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2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3855799" y="377825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1 h 12"/>
                        <a:gd name="T4" fmla="*/ 3 w 83"/>
                        <a:gd name="T5" fmla="*/ 1 h 12"/>
                        <a:gd name="T6" fmla="*/ 5 w 83"/>
                        <a:gd name="T7" fmla="*/ 1 h 12"/>
                        <a:gd name="T8" fmla="*/ 7 w 83"/>
                        <a:gd name="T9" fmla="*/ 1 h 12"/>
                        <a:gd name="T10" fmla="*/ 8 w 83"/>
                        <a:gd name="T11" fmla="*/ 2 h 12"/>
                        <a:gd name="T12" fmla="*/ 10 w 83"/>
                        <a:gd name="T13" fmla="*/ 2 h 12"/>
                        <a:gd name="T14" fmla="*/ 12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3 h 12"/>
                        <a:gd name="T22" fmla="*/ 18 w 83"/>
                        <a:gd name="T23" fmla="*/ 3 h 12"/>
                        <a:gd name="T24" fmla="*/ 20 w 83"/>
                        <a:gd name="T25" fmla="*/ 3 h 12"/>
                        <a:gd name="T26" fmla="*/ 22 w 83"/>
                        <a:gd name="T27" fmla="*/ 4 h 12"/>
                        <a:gd name="T28" fmla="*/ 24 w 83"/>
                        <a:gd name="T29" fmla="*/ 4 h 12"/>
                        <a:gd name="T30" fmla="*/ 25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5 h 12"/>
                        <a:gd name="T38" fmla="*/ 32 w 83"/>
                        <a:gd name="T39" fmla="*/ 5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6 h 12"/>
                        <a:gd name="T48" fmla="*/ 41 w 83"/>
                        <a:gd name="T49" fmla="*/ 6 h 12"/>
                        <a:gd name="T50" fmla="*/ 42 w 83"/>
                        <a:gd name="T51" fmla="*/ 6 h 12"/>
                        <a:gd name="T52" fmla="*/ 44 w 83"/>
                        <a:gd name="T53" fmla="*/ 7 h 12"/>
                        <a:gd name="T54" fmla="*/ 46 w 83"/>
                        <a:gd name="T55" fmla="*/ 7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8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9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8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0 h 12"/>
                        <a:gd name="T86" fmla="*/ 73 w 83"/>
                        <a:gd name="T87" fmla="*/ 11 h 12"/>
                        <a:gd name="T88" fmla="*/ 75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80 w 83"/>
                        <a:gd name="T95" fmla="*/ 11 h 12"/>
                        <a:gd name="T96" fmla="*/ 82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8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2" y="6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9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69" y="10"/>
                          </a:lnTo>
                          <a:lnTo>
                            <a:pt x="71" y="10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2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3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3968802" y="379730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4 w 83"/>
                        <a:gd name="T5" fmla="*/ 0 h 12"/>
                        <a:gd name="T6" fmla="*/ 5 w 83"/>
                        <a:gd name="T7" fmla="*/ 0 h 12"/>
                        <a:gd name="T8" fmla="*/ 7 w 83"/>
                        <a:gd name="T9" fmla="*/ 1 h 12"/>
                        <a:gd name="T10" fmla="*/ 9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2 h 12"/>
                        <a:gd name="T16" fmla="*/ 14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9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4 w 83"/>
                        <a:gd name="T29" fmla="*/ 3 h 12"/>
                        <a:gd name="T30" fmla="*/ 25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4 h 12"/>
                        <a:gd name="T38" fmla="*/ 32 w 83"/>
                        <a:gd name="T39" fmla="*/ 4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6 h 12"/>
                        <a:gd name="T48" fmla="*/ 41 w 83"/>
                        <a:gd name="T49" fmla="*/ 6 h 12"/>
                        <a:gd name="T50" fmla="*/ 43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6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8 h 12"/>
                        <a:gd name="T64" fmla="*/ 55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8 h 12"/>
                        <a:gd name="T70" fmla="*/ 60 w 83"/>
                        <a:gd name="T71" fmla="*/ 8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5 w 83"/>
                        <a:gd name="T77" fmla="*/ 9 h 12"/>
                        <a:gd name="T78" fmla="*/ 66 w 83"/>
                        <a:gd name="T79" fmla="*/ 9 h 12"/>
                        <a:gd name="T80" fmla="*/ 68 w 83"/>
                        <a:gd name="T81" fmla="*/ 9 h 12"/>
                        <a:gd name="T82" fmla="*/ 70 w 83"/>
                        <a:gd name="T83" fmla="*/ 10 h 12"/>
                        <a:gd name="T84" fmla="*/ 71 w 83"/>
                        <a:gd name="T85" fmla="*/ 10 h 12"/>
                        <a:gd name="T86" fmla="*/ 73 w 83"/>
                        <a:gd name="T87" fmla="*/ 10 h 12"/>
                        <a:gd name="T88" fmla="*/ 75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80 w 83"/>
                        <a:gd name="T95" fmla="*/ 11 h 12"/>
                        <a:gd name="T96" fmla="*/ 81 w 83"/>
                        <a:gd name="T97" fmla="*/ 11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60" y="8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6" y="9"/>
                          </a:lnTo>
                          <a:lnTo>
                            <a:pt x="68" y="9"/>
                          </a:lnTo>
                          <a:lnTo>
                            <a:pt x="70" y="10"/>
                          </a:lnTo>
                          <a:lnTo>
                            <a:pt x="71" y="10"/>
                          </a:lnTo>
                          <a:lnTo>
                            <a:pt x="73" y="10"/>
                          </a:lnTo>
                          <a:lnTo>
                            <a:pt x="75" y="11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1" y="11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4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4081804" y="3816352"/>
                      <a:ext cx="113003" cy="17463"/>
                    </a:xfrm>
                    <a:custGeom>
                      <a:avLst/>
                      <a:gdLst>
                        <a:gd name="T0" fmla="*/ 0 w 83"/>
                        <a:gd name="T1" fmla="*/ 0 h 11"/>
                        <a:gd name="T2" fmla="*/ 2 w 83"/>
                        <a:gd name="T3" fmla="*/ 0 h 11"/>
                        <a:gd name="T4" fmla="*/ 4 w 83"/>
                        <a:gd name="T5" fmla="*/ 0 h 11"/>
                        <a:gd name="T6" fmla="*/ 5 w 83"/>
                        <a:gd name="T7" fmla="*/ 1 h 11"/>
                        <a:gd name="T8" fmla="*/ 7 w 83"/>
                        <a:gd name="T9" fmla="*/ 1 h 11"/>
                        <a:gd name="T10" fmla="*/ 9 w 83"/>
                        <a:gd name="T11" fmla="*/ 1 h 11"/>
                        <a:gd name="T12" fmla="*/ 11 w 83"/>
                        <a:gd name="T13" fmla="*/ 1 h 11"/>
                        <a:gd name="T14" fmla="*/ 12 w 83"/>
                        <a:gd name="T15" fmla="*/ 1 h 11"/>
                        <a:gd name="T16" fmla="*/ 14 w 83"/>
                        <a:gd name="T17" fmla="*/ 2 h 11"/>
                        <a:gd name="T18" fmla="*/ 16 w 83"/>
                        <a:gd name="T19" fmla="*/ 2 h 11"/>
                        <a:gd name="T20" fmla="*/ 17 w 83"/>
                        <a:gd name="T21" fmla="*/ 2 h 11"/>
                        <a:gd name="T22" fmla="*/ 19 w 83"/>
                        <a:gd name="T23" fmla="*/ 2 h 11"/>
                        <a:gd name="T24" fmla="*/ 21 w 83"/>
                        <a:gd name="T25" fmla="*/ 3 h 11"/>
                        <a:gd name="T26" fmla="*/ 22 w 83"/>
                        <a:gd name="T27" fmla="*/ 3 h 11"/>
                        <a:gd name="T28" fmla="*/ 24 w 83"/>
                        <a:gd name="T29" fmla="*/ 3 h 11"/>
                        <a:gd name="T30" fmla="*/ 26 w 83"/>
                        <a:gd name="T31" fmla="*/ 3 h 11"/>
                        <a:gd name="T32" fmla="*/ 27 w 83"/>
                        <a:gd name="T33" fmla="*/ 4 h 11"/>
                        <a:gd name="T34" fmla="*/ 29 w 83"/>
                        <a:gd name="T35" fmla="*/ 4 h 11"/>
                        <a:gd name="T36" fmla="*/ 31 w 83"/>
                        <a:gd name="T37" fmla="*/ 4 h 11"/>
                        <a:gd name="T38" fmla="*/ 32 w 83"/>
                        <a:gd name="T39" fmla="*/ 4 h 11"/>
                        <a:gd name="T40" fmla="*/ 34 w 83"/>
                        <a:gd name="T41" fmla="*/ 4 h 11"/>
                        <a:gd name="T42" fmla="*/ 36 w 83"/>
                        <a:gd name="T43" fmla="*/ 5 h 11"/>
                        <a:gd name="T44" fmla="*/ 38 w 83"/>
                        <a:gd name="T45" fmla="*/ 5 h 11"/>
                        <a:gd name="T46" fmla="*/ 39 w 83"/>
                        <a:gd name="T47" fmla="*/ 5 h 11"/>
                        <a:gd name="T48" fmla="*/ 41 w 83"/>
                        <a:gd name="T49" fmla="*/ 6 h 11"/>
                        <a:gd name="T50" fmla="*/ 43 w 83"/>
                        <a:gd name="T51" fmla="*/ 6 h 11"/>
                        <a:gd name="T52" fmla="*/ 44 w 83"/>
                        <a:gd name="T53" fmla="*/ 6 h 11"/>
                        <a:gd name="T54" fmla="*/ 46 w 83"/>
                        <a:gd name="T55" fmla="*/ 6 h 11"/>
                        <a:gd name="T56" fmla="*/ 48 w 83"/>
                        <a:gd name="T57" fmla="*/ 6 h 11"/>
                        <a:gd name="T58" fmla="*/ 49 w 83"/>
                        <a:gd name="T59" fmla="*/ 7 h 11"/>
                        <a:gd name="T60" fmla="*/ 51 w 83"/>
                        <a:gd name="T61" fmla="*/ 7 h 11"/>
                        <a:gd name="T62" fmla="*/ 53 w 83"/>
                        <a:gd name="T63" fmla="*/ 7 h 11"/>
                        <a:gd name="T64" fmla="*/ 55 w 83"/>
                        <a:gd name="T65" fmla="*/ 8 h 11"/>
                        <a:gd name="T66" fmla="*/ 56 w 83"/>
                        <a:gd name="T67" fmla="*/ 8 h 11"/>
                        <a:gd name="T68" fmla="*/ 58 w 83"/>
                        <a:gd name="T69" fmla="*/ 8 h 11"/>
                        <a:gd name="T70" fmla="*/ 60 w 83"/>
                        <a:gd name="T71" fmla="*/ 8 h 11"/>
                        <a:gd name="T72" fmla="*/ 62 w 83"/>
                        <a:gd name="T73" fmla="*/ 8 h 11"/>
                        <a:gd name="T74" fmla="*/ 63 w 83"/>
                        <a:gd name="T75" fmla="*/ 9 h 11"/>
                        <a:gd name="T76" fmla="*/ 65 w 83"/>
                        <a:gd name="T77" fmla="*/ 9 h 11"/>
                        <a:gd name="T78" fmla="*/ 67 w 83"/>
                        <a:gd name="T79" fmla="*/ 9 h 11"/>
                        <a:gd name="T80" fmla="*/ 68 w 83"/>
                        <a:gd name="T81" fmla="*/ 10 h 11"/>
                        <a:gd name="T82" fmla="*/ 70 w 83"/>
                        <a:gd name="T83" fmla="*/ 10 h 11"/>
                        <a:gd name="T84" fmla="*/ 72 w 83"/>
                        <a:gd name="T85" fmla="*/ 10 h 11"/>
                        <a:gd name="T86" fmla="*/ 73 w 83"/>
                        <a:gd name="T87" fmla="*/ 10 h 11"/>
                        <a:gd name="T88" fmla="*/ 75 w 83"/>
                        <a:gd name="T89" fmla="*/ 10 h 11"/>
                        <a:gd name="T90" fmla="*/ 77 w 83"/>
                        <a:gd name="T91" fmla="*/ 11 h 11"/>
                        <a:gd name="T92" fmla="*/ 78 w 83"/>
                        <a:gd name="T93" fmla="*/ 11 h 11"/>
                        <a:gd name="T94" fmla="*/ 80 w 83"/>
                        <a:gd name="T95" fmla="*/ 11 h 11"/>
                        <a:gd name="T96" fmla="*/ 82 w 83"/>
                        <a:gd name="T97" fmla="*/ 11 h 11"/>
                        <a:gd name="T98" fmla="*/ 83 w 83"/>
                        <a:gd name="T99" fmla="*/ 11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6" y="3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7"/>
                          </a:lnTo>
                          <a:lnTo>
                            <a:pt x="55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60" y="8"/>
                          </a:lnTo>
                          <a:lnTo>
                            <a:pt x="62" y="8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7" y="9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0"/>
                          </a:lnTo>
                          <a:lnTo>
                            <a:pt x="73" y="10"/>
                          </a:lnTo>
                          <a:lnTo>
                            <a:pt x="75" y="10"/>
                          </a:lnTo>
                          <a:lnTo>
                            <a:pt x="77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2" y="11"/>
                          </a:lnTo>
                          <a:lnTo>
                            <a:pt x="83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5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4194808" y="3833814"/>
                      <a:ext cx="114364" cy="20638"/>
                    </a:xfrm>
                    <a:custGeom>
                      <a:avLst/>
                      <a:gdLst>
                        <a:gd name="T0" fmla="*/ 0 w 84"/>
                        <a:gd name="T1" fmla="*/ 0 h 13"/>
                        <a:gd name="T2" fmla="*/ 2 w 84"/>
                        <a:gd name="T3" fmla="*/ 1 h 13"/>
                        <a:gd name="T4" fmla="*/ 4 w 84"/>
                        <a:gd name="T5" fmla="*/ 1 h 13"/>
                        <a:gd name="T6" fmla="*/ 5 w 84"/>
                        <a:gd name="T7" fmla="*/ 1 h 13"/>
                        <a:gd name="T8" fmla="*/ 7 w 84"/>
                        <a:gd name="T9" fmla="*/ 2 h 13"/>
                        <a:gd name="T10" fmla="*/ 9 w 84"/>
                        <a:gd name="T11" fmla="*/ 2 h 13"/>
                        <a:gd name="T12" fmla="*/ 10 w 84"/>
                        <a:gd name="T13" fmla="*/ 2 h 13"/>
                        <a:gd name="T14" fmla="*/ 12 w 84"/>
                        <a:gd name="T15" fmla="*/ 2 h 13"/>
                        <a:gd name="T16" fmla="*/ 14 w 84"/>
                        <a:gd name="T17" fmla="*/ 2 h 13"/>
                        <a:gd name="T18" fmla="*/ 16 w 84"/>
                        <a:gd name="T19" fmla="*/ 3 h 13"/>
                        <a:gd name="T20" fmla="*/ 17 w 84"/>
                        <a:gd name="T21" fmla="*/ 3 h 13"/>
                        <a:gd name="T22" fmla="*/ 19 w 84"/>
                        <a:gd name="T23" fmla="*/ 3 h 13"/>
                        <a:gd name="T24" fmla="*/ 21 w 84"/>
                        <a:gd name="T25" fmla="*/ 4 h 13"/>
                        <a:gd name="T26" fmla="*/ 23 w 84"/>
                        <a:gd name="T27" fmla="*/ 4 h 13"/>
                        <a:gd name="T28" fmla="*/ 24 w 84"/>
                        <a:gd name="T29" fmla="*/ 4 h 13"/>
                        <a:gd name="T30" fmla="*/ 26 w 84"/>
                        <a:gd name="T31" fmla="*/ 4 h 13"/>
                        <a:gd name="T32" fmla="*/ 28 w 84"/>
                        <a:gd name="T33" fmla="*/ 4 h 13"/>
                        <a:gd name="T34" fmla="*/ 29 w 84"/>
                        <a:gd name="T35" fmla="*/ 5 h 13"/>
                        <a:gd name="T36" fmla="*/ 31 w 84"/>
                        <a:gd name="T37" fmla="*/ 5 h 13"/>
                        <a:gd name="T38" fmla="*/ 33 w 84"/>
                        <a:gd name="T39" fmla="*/ 5 h 13"/>
                        <a:gd name="T40" fmla="*/ 34 w 84"/>
                        <a:gd name="T41" fmla="*/ 6 h 13"/>
                        <a:gd name="T42" fmla="*/ 36 w 84"/>
                        <a:gd name="T43" fmla="*/ 6 h 13"/>
                        <a:gd name="T44" fmla="*/ 38 w 84"/>
                        <a:gd name="T45" fmla="*/ 6 h 13"/>
                        <a:gd name="T46" fmla="*/ 39 w 84"/>
                        <a:gd name="T47" fmla="*/ 6 h 13"/>
                        <a:gd name="T48" fmla="*/ 41 w 84"/>
                        <a:gd name="T49" fmla="*/ 6 h 13"/>
                        <a:gd name="T50" fmla="*/ 43 w 84"/>
                        <a:gd name="T51" fmla="*/ 7 h 13"/>
                        <a:gd name="T52" fmla="*/ 45 w 84"/>
                        <a:gd name="T53" fmla="*/ 7 h 13"/>
                        <a:gd name="T54" fmla="*/ 46 w 84"/>
                        <a:gd name="T55" fmla="*/ 7 h 13"/>
                        <a:gd name="T56" fmla="*/ 48 w 84"/>
                        <a:gd name="T57" fmla="*/ 8 h 13"/>
                        <a:gd name="T58" fmla="*/ 50 w 84"/>
                        <a:gd name="T59" fmla="*/ 8 h 13"/>
                        <a:gd name="T60" fmla="*/ 51 w 84"/>
                        <a:gd name="T61" fmla="*/ 8 h 13"/>
                        <a:gd name="T62" fmla="*/ 53 w 84"/>
                        <a:gd name="T63" fmla="*/ 8 h 13"/>
                        <a:gd name="T64" fmla="*/ 55 w 84"/>
                        <a:gd name="T65" fmla="*/ 8 h 13"/>
                        <a:gd name="T66" fmla="*/ 56 w 84"/>
                        <a:gd name="T67" fmla="*/ 9 h 13"/>
                        <a:gd name="T68" fmla="*/ 58 w 84"/>
                        <a:gd name="T69" fmla="*/ 9 h 13"/>
                        <a:gd name="T70" fmla="*/ 60 w 84"/>
                        <a:gd name="T71" fmla="*/ 9 h 13"/>
                        <a:gd name="T72" fmla="*/ 61 w 84"/>
                        <a:gd name="T73" fmla="*/ 9 h 13"/>
                        <a:gd name="T74" fmla="*/ 63 w 84"/>
                        <a:gd name="T75" fmla="*/ 9 h 13"/>
                        <a:gd name="T76" fmla="*/ 65 w 84"/>
                        <a:gd name="T77" fmla="*/ 10 h 13"/>
                        <a:gd name="T78" fmla="*/ 67 w 84"/>
                        <a:gd name="T79" fmla="*/ 10 h 13"/>
                        <a:gd name="T80" fmla="*/ 68 w 84"/>
                        <a:gd name="T81" fmla="*/ 10 h 13"/>
                        <a:gd name="T82" fmla="*/ 70 w 84"/>
                        <a:gd name="T83" fmla="*/ 11 h 13"/>
                        <a:gd name="T84" fmla="*/ 72 w 84"/>
                        <a:gd name="T85" fmla="*/ 11 h 13"/>
                        <a:gd name="T86" fmla="*/ 74 w 84"/>
                        <a:gd name="T87" fmla="*/ 11 h 13"/>
                        <a:gd name="T88" fmla="*/ 75 w 84"/>
                        <a:gd name="T89" fmla="*/ 11 h 13"/>
                        <a:gd name="T90" fmla="*/ 77 w 84"/>
                        <a:gd name="T91" fmla="*/ 12 h 13"/>
                        <a:gd name="T92" fmla="*/ 79 w 84"/>
                        <a:gd name="T93" fmla="*/ 12 h 13"/>
                        <a:gd name="T94" fmla="*/ 80 w 84"/>
                        <a:gd name="T95" fmla="*/ 12 h 13"/>
                        <a:gd name="T96" fmla="*/ 82 w 84"/>
                        <a:gd name="T97" fmla="*/ 12 h 13"/>
                        <a:gd name="T98" fmla="*/ 84 w 84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4"/>
                          </a:lnTo>
                          <a:lnTo>
                            <a:pt x="23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6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5" y="7"/>
                          </a:lnTo>
                          <a:lnTo>
                            <a:pt x="46" y="7"/>
                          </a:lnTo>
                          <a:lnTo>
                            <a:pt x="48" y="8"/>
                          </a:lnTo>
                          <a:lnTo>
                            <a:pt x="50" y="8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10"/>
                          </a:lnTo>
                          <a:lnTo>
                            <a:pt x="67" y="10"/>
                          </a:lnTo>
                          <a:lnTo>
                            <a:pt x="68" y="10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4" y="11"/>
                          </a:lnTo>
                          <a:lnTo>
                            <a:pt x="75" y="11"/>
                          </a:lnTo>
                          <a:lnTo>
                            <a:pt x="77" y="12"/>
                          </a:lnTo>
                          <a:lnTo>
                            <a:pt x="79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6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4309172" y="385445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1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6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1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6 w 83"/>
                        <a:gd name="T21" fmla="*/ 2 h 12"/>
                        <a:gd name="T22" fmla="*/ 18 w 83"/>
                        <a:gd name="T23" fmla="*/ 2 h 12"/>
                        <a:gd name="T24" fmla="*/ 20 w 83"/>
                        <a:gd name="T25" fmla="*/ 3 h 12"/>
                        <a:gd name="T26" fmla="*/ 21 w 83"/>
                        <a:gd name="T27" fmla="*/ 3 h 12"/>
                        <a:gd name="T28" fmla="*/ 23 w 83"/>
                        <a:gd name="T29" fmla="*/ 3 h 12"/>
                        <a:gd name="T30" fmla="*/ 25 w 83"/>
                        <a:gd name="T31" fmla="*/ 3 h 12"/>
                        <a:gd name="T32" fmla="*/ 27 w 83"/>
                        <a:gd name="T33" fmla="*/ 3 h 12"/>
                        <a:gd name="T34" fmla="*/ 28 w 83"/>
                        <a:gd name="T35" fmla="*/ 4 h 12"/>
                        <a:gd name="T36" fmla="*/ 30 w 83"/>
                        <a:gd name="T37" fmla="*/ 4 h 12"/>
                        <a:gd name="T38" fmla="*/ 32 w 83"/>
                        <a:gd name="T39" fmla="*/ 4 h 12"/>
                        <a:gd name="T40" fmla="*/ 34 w 83"/>
                        <a:gd name="T41" fmla="*/ 5 h 12"/>
                        <a:gd name="T42" fmla="*/ 35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5 h 12"/>
                        <a:gd name="T48" fmla="*/ 40 w 83"/>
                        <a:gd name="T49" fmla="*/ 5 h 12"/>
                        <a:gd name="T50" fmla="*/ 42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6 h 12"/>
                        <a:gd name="T56" fmla="*/ 47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2 w 83"/>
                        <a:gd name="T63" fmla="*/ 7 h 12"/>
                        <a:gd name="T64" fmla="*/ 54 w 83"/>
                        <a:gd name="T65" fmla="*/ 7 h 12"/>
                        <a:gd name="T66" fmla="*/ 56 w 83"/>
                        <a:gd name="T67" fmla="*/ 8 h 12"/>
                        <a:gd name="T68" fmla="*/ 57 w 83"/>
                        <a:gd name="T69" fmla="*/ 8 h 12"/>
                        <a:gd name="T70" fmla="*/ 59 w 83"/>
                        <a:gd name="T71" fmla="*/ 8 h 12"/>
                        <a:gd name="T72" fmla="*/ 61 w 83"/>
                        <a:gd name="T73" fmla="*/ 9 h 12"/>
                        <a:gd name="T74" fmla="*/ 62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9 h 12"/>
                        <a:gd name="T80" fmla="*/ 67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0 h 12"/>
                        <a:gd name="T86" fmla="*/ 72 w 83"/>
                        <a:gd name="T87" fmla="*/ 10 h 12"/>
                        <a:gd name="T88" fmla="*/ 74 w 83"/>
                        <a:gd name="T89" fmla="*/ 10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79 w 83"/>
                        <a:gd name="T95" fmla="*/ 11 h 12"/>
                        <a:gd name="T96" fmla="*/ 81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1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5"/>
                          </a:lnTo>
                          <a:lnTo>
                            <a:pt x="35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0" y="5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7"/>
                          </a:lnTo>
                          <a:lnTo>
                            <a:pt x="54" y="7"/>
                          </a:lnTo>
                          <a:lnTo>
                            <a:pt x="56" y="8"/>
                          </a:lnTo>
                          <a:lnTo>
                            <a:pt x="57" y="8"/>
                          </a:lnTo>
                          <a:lnTo>
                            <a:pt x="59" y="8"/>
                          </a:lnTo>
                          <a:lnTo>
                            <a:pt x="61" y="9"/>
                          </a:lnTo>
                          <a:lnTo>
                            <a:pt x="62" y="9"/>
                          </a:lnTo>
                          <a:lnTo>
                            <a:pt x="64" y="9"/>
                          </a:lnTo>
                          <a:lnTo>
                            <a:pt x="66" y="9"/>
                          </a:lnTo>
                          <a:lnTo>
                            <a:pt x="67" y="10"/>
                          </a:lnTo>
                          <a:lnTo>
                            <a:pt x="69" y="10"/>
                          </a:lnTo>
                          <a:lnTo>
                            <a:pt x="71" y="10"/>
                          </a:lnTo>
                          <a:lnTo>
                            <a:pt x="72" y="10"/>
                          </a:lnTo>
                          <a:lnTo>
                            <a:pt x="74" y="10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79" y="11"/>
                          </a:lnTo>
                          <a:lnTo>
                            <a:pt x="81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7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4422175" y="387350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7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8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3 w 83"/>
                        <a:gd name="T29" fmla="*/ 3 h 12"/>
                        <a:gd name="T30" fmla="*/ 25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0 w 83"/>
                        <a:gd name="T37" fmla="*/ 4 h 12"/>
                        <a:gd name="T38" fmla="*/ 32 w 83"/>
                        <a:gd name="T39" fmla="*/ 5 h 12"/>
                        <a:gd name="T40" fmla="*/ 34 w 83"/>
                        <a:gd name="T41" fmla="*/ 5 h 12"/>
                        <a:gd name="T42" fmla="*/ 35 w 83"/>
                        <a:gd name="T43" fmla="*/ 5 h 12"/>
                        <a:gd name="T44" fmla="*/ 37 w 83"/>
                        <a:gd name="T45" fmla="*/ 6 h 12"/>
                        <a:gd name="T46" fmla="*/ 39 w 83"/>
                        <a:gd name="T47" fmla="*/ 6 h 12"/>
                        <a:gd name="T48" fmla="*/ 40 w 83"/>
                        <a:gd name="T49" fmla="*/ 6 h 12"/>
                        <a:gd name="T50" fmla="*/ 42 w 83"/>
                        <a:gd name="T51" fmla="*/ 6 h 12"/>
                        <a:gd name="T52" fmla="*/ 44 w 83"/>
                        <a:gd name="T53" fmla="*/ 6 h 12"/>
                        <a:gd name="T54" fmla="*/ 45 w 83"/>
                        <a:gd name="T55" fmla="*/ 7 h 12"/>
                        <a:gd name="T56" fmla="*/ 47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7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8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8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1 h 12"/>
                        <a:gd name="T86" fmla="*/ 73 w 83"/>
                        <a:gd name="T87" fmla="*/ 11 h 12"/>
                        <a:gd name="T88" fmla="*/ 74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79 w 83"/>
                        <a:gd name="T95" fmla="*/ 12 h 12"/>
                        <a:gd name="T96" fmla="*/ 81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0" y="4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5" y="5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0" y="6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5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7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69" y="10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4" y="11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79" y="12"/>
                          </a:lnTo>
                          <a:lnTo>
                            <a:pt x="81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8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4535178" y="3892552"/>
                      <a:ext cx="113003" cy="20638"/>
                    </a:xfrm>
                    <a:custGeom>
                      <a:avLst/>
                      <a:gdLst>
                        <a:gd name="T0" fmla="*/ 0 w 83"/>
                        <a:gd name="T1" fmla="*/ 0 h 13"/>
                        <a:gd name="T2" fmla="*/ 1 w 83"/>
                        <a:gd name="T3" fmla="*/ 1 h 13"/>
                        <a:gd name="T4" fmla="*/ 3 w 83"/>
                        <a:gd name="T5" fmla="*/ 1 h 13"/>
                        <a:gd name="T6" fmla="*/ 5 w 83"/>
                        <a:gd name="T7" fmla="*/ 1 h 13"/>
                        <a:gd name="T8" fmla="*/ 6 w 83"/>
                        <a:gd name="T9" fmla="*/ 1 h 13"/>
                        <a:gd name="T10" fmla="*/ 8 w 83"/>
                        <a:gd name="T11" fmla="*/ 1 h 13"/>
                        <a:gd name="T12" fmla="*/ 10 w 83"/>
                        <a:gd name="T13" fmla="*/ 2 h 13"/>
                        <a:gd name="T14" fmla="*/ 12 w 83"/>
                        <a:gd name="T15" fmla="*/ 2 h 13"/>
                        <a:gd name="T16" fmla="*/ 13 w 83"/>
                        <a:gd name="T17" fmla="*/ 2 h 13"/>
                        <a:gd name="T18" fmla="*/ 15 w 83"/>
                        <a:gd name="T19" fmla="*/ 2 h 13"/>
                        <a:gd name="T20" fmla="*/ 17 w 83"/>
                        <a:gd name="T21" fmla="*/ 3 h 13"/>
                        <a:gd name="T22" fmla="*/ 19 w 83"/>
                        <a:gd name="T23" fmla="*/ 3 h 13"/>
                        <a:gd name="T24" fmla="*/ 20 w 83"/>
                        <a:gd name="T25" fmla="*/ 3 h 13"/>
                        <a:gd name="T26" fmla="*/ 22 w 83"/>
                        <a:gd name="T27" fmla="*/ 4 h 13"/>
                        <a:gd name="T28" fmla="*/ 24 w 83"/>
                        <a:gd name="T29" fmla="*/ 4 h 13"/>
                        <a:gd name="T30" fmla="*/ 25 w 83"/>
                        <a:gd name="T31" fmla="*/ 4 h 13"/>
                        <a:gd name="T32" fmla="*/ 27 w 83"/>
                        <a:gd name="T33" fmla="*/ 4 h 13"/>
                        <a:gd name="T34" fmla="*/ 29 w 83"/>
                        <a:gd name="T35" fmla="*/ 4 h 13"/>
                        <a:gd name="T36" fmla="*/ 30 w 83"/>
                        <a:gd name="T37" fmla="*/ 5 h 13"/>
                        <a:gd name="T38" fmla="*/ 32 w 83"/>
                        <a:gd name="T39" fmla="*/ 5 h 13"/>
                        <a:gd name="T40" fmla="*/ 34 w 83"/>
                        <a:gd name="T41" fmla="*/ 5 h 13"/>
                        <a:gd name="T42" fmla="*/ 36 w 83"/>
                        <a:gd name="T43" fmla="*/ 6 h 13"/>
                        <a:gd name="T44" fmla="*/ 37 w 83"/>
                        <a:gd name="T45" fmla="*/ 6 h 13"/>
                        <a:gd name="T46" fmla="*/ 39 w 83"/>
                        <a:gd name="T47" fmla="*/ 6 h 13"/>
                        <a:gd name="T48" fmla="*/ 41 w 83"/>
                        <a:gd name="T49" fmla="*/ 6 h 13"/>
                        <a:gd name="T50" fmla="*/ 42 w 83"/>
                        <a:gd name="T51" fmla="*/ 6 h 13"/>
                        <a:gd name="T52" fmla="*/ 44 w 83"/>
                        <a:gd name="T53" fmla="*/ 7 h 13"/>
                        <a:gd name="T54" fmla="*/ 46 w 83"/>
                        <a:gd name="T55" fmla="*/ 7 h 13"/>
                        <a:gd name="T56" fmla="*/ 47 w 83"/>
                        <a:gd name="T57" fmla="*/ 7 h 13"/>
                        <a:gd name="T58" fmla="*/ 49 w 83"/>
                        <a:gd name="T59" fmla="*/ 8 h 13"/>
                        <a:gd name="T60" fmla="*/ 51 w 83"/>
                        <a:gd name="T61" fmla="*/ 8 h 13"/>
                        <a:gd name="T62" fmla="*/ 52 w 83"/>
                        <a:gd name="T63" fmla="*/ 8 h 13"/>
                        <a:gd name="T64" fmla="*/ 54 w 83"/>
                        <a:gd name="T65" fmla="*/ 8 h 13"/>
                        <a:gd name="T66" fmla="*/ 56 w 83"/>
                        <a:gd name="T67" fmla="*/ 9 h 13"/>
                        <a:gd name="T68" fmla="*/ 57 w 83"/>
                        <a:gd name="T69" fmla="*/ 9 h 13"/>
                        <a:gd name="T70" fmla="*/ 59 w 83"/>
                        <a:gd name="T71" fmla="*/ 9 h 13"/>
                        <a:gd name="T72" fmla="*/ 61 w 83"/>
                        <a:gd name="T73" fmla="*/ 9 h 13"/>
                        <a:gd name="T74" fmla="*/ 63 w 83"/>
                        <a:gd name="T75" fmla="*/ 9 h 13"/>
                        <a:gd name="T76" fmla="*/ 64 w 83"/>
                        <a:gd name="T77" fmla="*/ 10 h 13"/>
                        <a:gd name="T78" fmla="*/ 66 w 83"/>
                        <a:gd name="T79" fmla="*/ 10 h 13"/>
                        <a:gd name="T80" fmla="*/ 68 w 83"/>
                        <a:gd name="T81" fmla="*/ 10 h 13"/>
                        <a:gd name="T82" fmla="*/ 70 w 83"/>
                        <a:gd name="T83" fmla="*/ 11 h 13"/>
                        <a:gd name="T84" fmla="*/ 71 w 83"/>
                        <a:gd name="T85" fmla="*/ 11 h 13"/>
                        <a:gd name="T86" fmla="*/ 73 w 83"/>
                        <a:gd name="T87" fmla="*/ 11 h 13"/>
                        <a:gd name="T88" fmla="*/ 75 w 83"/>
                        <a:gd name="T89" fmla="*/ 11 h 13"/>
                        <a:gd name="T90" fmla="*/ 76 w 83"/>
                        <a:gd name="T91" fmla="*/ 12 h 13"/>
                        <a:gd name="T92" fmla="*/ 78 w 83"/>
                        <a:gd name="T93" fmla="*/ 12 h 13"/>
                        <a:gd name="T94" fmla="*/ 80 w 83"/>
                        <a:gd name="T95" fmla="*/ 12 h 13"/>
                        <a:gd name="T96" fmla="*/ 81 w 83"/>
                        <a:gd name="T97" fmla="*/ 13 h 13"/>
                        <a:gd name="T98" fmla="*/ 83 w 83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0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6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2" y="6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8"/>
                          </a:lnTo>
                          <a:lnTo>
                            <a:pt x="51" y="8"/>
                          </a:lnTo>
                          <a:lnTo>
                            <a:pt x="52" y="8"/>
                          </a:lnTo>
                          <a:lnTo>
                            <a:pt x="54" y="8"/>
                          </a:lnTo>
                          <a:lnTo>
                            <a:pt x="56" y="9"/>
                          </a:lnTo>
                          <a:lnTo>
                            <a:pt x="57" y="9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10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70" y="11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6" y="12"/>
                          </a:lnTo>
                          <a:lnTo>
                            <a:pt x="78" y="12"/>
                          </a:lnTo>
                          <a:lnTo>
                            <a:pt x="80" y="12"/>
                          </a:lnTo>
                          <a:lnTo>
                            <a:pt x="81" y="13"/>
                          </a:lnTo>
                          <a:lnTo>
                            <a:pt x="83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9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4648180" y="3913189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7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9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4 w 83"/>
                        <a:gd name="T29" fmla="*/ 3 h 12"/>
                        <a:gd name="T30" fmla="*/ 25 w 83"/>
                        <a:gd name="T31" fmla="*/ 3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4 h 12"/>
                        <a:gd name="T38" fmla="*/ 32 w 83"/>
                        <a:gd name="T39" fmla="*/ 5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5 h 12"/>
                        <a:gd name="T48" fmla="*/ 41 w 83"/>
                        <a:gd name="T49" fmla="*/ 6 h 12"/>
                        <a:gd name="T50" fmla="*/ 43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7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8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9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8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1 h 12"/>
                        <a:gd name="T86" fmla="*/ 73 w 83"/>
                        <a:gd name="T87" fmla="*/ 11 h 12"/>
                        <a:gd name="T88" fmla="*/ 75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2 h 12"/>
                        <a:gd name="T94" fmla="*/ 80 w 83"/>
                        <a:gd name="T95" fmla="*/ 12 h 12"/>
                        <a:gd name="T96" fmla="*/ 82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9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69" y="10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6" y="11"/>
                          </a:lnTo>
                          <a:lnTo>
                            <a:pt x="78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0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4761184" y="3932239"/>
                      <a:ext cx="113003" cy="20638"/>
                    </a:xfrm>
                    <a:custGeom>
                      <a:avLst/>
                      <a:gdLst>
                        <a:gd name="T0" fmla="*/ 0 w 83"/>
                        <a:gd name="T1" fmla="*/ 0 h 13"/>
                        <a:gd name="T2" fmla="*/ 2 w 83"/>
                        <a:gd name="T3" fmla="*/ 0 h 13"/>
                        <a:gd name="T4" fmla="*/ 4 w 83"/>
                        <a:gd name="T5" fmla="*/ 1 h 13"/>
                        <a:gd name="T6" fmla="*/ 5 w 83"/>
                        <a:gd name="T7" fmla="*/ 1 h 13"/>
                        <a:gd name="T8" fmla="*/ 7 w 83"/>
                        <a:gd name="T9" fmla="*/ 1 h 13"/>
                        <a:gd name="T10" fmla="*/ 9 w 83"/>
                        <a:gd name="T11" fmla="*/ 2 h 13"/>
                        <a:gd name="T12" fmla="*/ 10 w 83"/>
                        <a:gd name="T13" fmla="*/ 2 h 13"/>
                        <a:gd name="T14" fmla="*/ 12 w 83"/>
                        <a:gd name="T15" fmla="*/ 2 h 13"/>
                        <a:gd name="T16" fmla="*/ 14 w 83"/>
                        <a:gd name="T17" fmla="*/ 2 h 13"/>
                        <a:gd name="T18" fmla="*/ 15 w 83"/>
                        <a:gd name="T19" fmla="*/ 2 h 13"/>
                        <a:gd name="T20" fmla="*/ 17 w 83"/>
                        <a:gd name="T21" fmla="*/ 3 h 13"/>
                        <a:gd name="T22" fmla="*/ 19 w 83"/>
                        <a:gd name="T23" fmla="*/ 3 h 13"/>
                        <a:gd name="T24" fmla="*/ 20 w 83"/>
                        <a:gd name="T25" fmla="*/ 3 h 13"/>
                        <a:gd name="T26" fmla="*/ 22 w 83"/>
                        <a:gd name="T27" fmla="*/ 4 h 13"/>
                        <a:gd name="T28" fmla="*/ 24 w 83"/>
                        <a:gd name="T29" fmla="*/ 4 h 13"/>
                        <a:gd name="T30" fmla="*/ 26 w 83"/>
                        <a:gd name="T31" fmla="*/ 4 h 13"/>
                        <a:gd name="T32" fmla="*/ 27 w 83"/>
                        <a:gd name="T33" fmla="*/ 4 h 13"/>
                        <a:gd name="T34" fmla="*/ 29 w 83"/>
                        <a:gd name="T35" fmla="*/ 5 h 13"/>
                        <a:gd name="T36" fmla="*/ 31 w 83"/>
                        <a:gd name="T37" fmla="*/ 5 h 13"/>
                        <a:gd name="T38" fmla="*/ 32 w 83"/>
                        <a:gd name="T39" fmla="*/ 5 h 13"/>
                        <a:gd name="T40" fmla="*/ 34 w 83"/>
                        <a:gd name="T41" fmla="*/ 6 h 13"/>
                        <a:gd name="T42" fmla="*/ 36 w 83"/>
                        <a:gd name="T43" fmla="*/ 6 h 13"/>
                        <a:gd name="T44" fmla="*/ 37 w 83"/>
                        <a:gd name="T45" fmla="*/ 6 h 13"/>
                        <a:gd name="T46" fmla="*/ 39 w 83"/>
                        <a:gd name="T47" fmla="*/ 6 h 13"/>
                        <a:gd name="T48" fmla="*/ 41 w 83"/>
                        <a:gd name="T49" fmla="*/ 6 h 13"/>
                        <a:gd name="T50" fmla="*/ 43 w 83"/>
                        <a:gd name="T51" fmla="*/ 7 h 13"/>
                        <a:gd name="T52" fmla="*/ 44 w 83"/>
                        <a:gd name="T53" fmla="*/ 7 h 13"/>
                        <a:gd name="T54" fmla="*/ 46 w 83"/>
                        <a:gd name="T55" fmla="*/ 7 h 13"/>
                        <a:gd name="T56" fmla="*/ 48 w 83"/>
                        <a:gd name="T57" fmla="*/ 7 h 13"/>
                        <a:gd name="T58" fmla="*/ 50 w 83"/>
                        <a:gd name="T59" fmla="*/ 8 h 13"/>
                        <a:gd name="T60" fmla="*/ 51 w 83"/>
                        <a:gd name="T61" fmla="*/ 8 h 13"/>
                        <a:gd name="T62" fmla="*/ 53 w 83"/>
                        <a:gd name="T63" fmla="*/ 8 h 13"/>
                        <a:gd name="T64" fmla="*/ 55 w 83"/>
                        <a:gd name="T65" fmla="*/ 9 h 13"/>
                        <a:gd name="T66" fmla="*/ 56 w 83"/>
                        <a:gd name="T67" fmla="*/ 9 h 13"/>
                        <a:gd name="T68" fmla="*/ 58 w 83"/>
                        <a:gd name="T69" fmla="*/ 9 h 13"/>
                        <a:gd name="T70" fmla="*/ 60 w 83"/>
                        <a:gd name="T71" fmla="*/ 9 h 13"/>
                        <a:gd name="T72" fmla="*/ 61 w 83"/>
                        <a:gd name="T73" fmla="*/ 9 h 13"/>
                        <a:gd name="T74" fmla="*/ 63 w 83"/>
                        <a:gd name="T75" fmla="*/ 10 h 13"/>
                        <a:gd name="T76" fmla="*/ 65 w 83"/>
                        <a:gd name="T77" fmla="*/ 10 h 13"/>
                        <a:gd name="T78" fmla="*/ 66 w 83"/>
                        <a:gd name="T79" fmla="*/ 10 h 13"/>
                        <a:gd name="T80" fmla="*/ 68 w 83"/>
                        <a:gd name="T81" fmla="*/ 11 h 13"/>
                        <a:gd name="T82" fmla="*/ 70 w 83"/>
                        <a:gd name="T83" fmla="*/ 11 h 13"/>
                        <a:gd name="T84" fmla="*/ 71 w 83"/>
                        <a:gd name="T85" fmla="*/ 11 h 13"/>
                        <a:gd name="T86" fmla="*/ 73 w 83"/>
                        <a:gd name="T87" fmla="*/ 11 h 13"/>
                        <a:gd name="T88" fmla="*/ 75 w 83"/>
                        <a:gd name="T89" fmla="*/ 12 h 13"/>
                        <a:gd name="T90" fmla="*/ 76 w 83"/>
                        <a:gd name="T91" fmla="*/ 12 h 13"/>
                        <a:gd name="T92" fmla="*/ 78 w 83"/>
                        <a:gd name="T93" fmla="*/ 12 h 13"/>
                        <a:gd name="T94" fmla="*/ 80 w 83"/>
                        <a:gd name="T95" fmla="*/ 13 h 13"/>
                        <a:gd name="T96" fmla="*/ 81 w 83"/>
                        <a:gd name="T97" fmla="*/ 13 h 13"/>
                        <a:gd name="T98" fmla="*/ 83 w 83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50" y="8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9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10"/>
                          </a:lnTo>
                          <a:lnTo>
                            <a:pt x="65" y="10"/>
                          </a:lnTo>
                          <a:lnTo>
                            <a:pt x="66" y="10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5" y="12"/>
                          </a:lnTo>
                          <a:lnTo>
                            <a:pt x="76" y="12"/>
                          </a:lnTo>
                          <a:lnTo>
                            <a:pt x="78" y="12"/>
                          </a:lnTo>
                          <a:lnTo>
                            <a:pt x="80" y="13"/>
                          </a:lnTo>
                          <a:lnTo>
                            <a:pt x="81" y="13"/>
                          </a:lnTo>
                          <a:lnTo>
                            <a:pt x="83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1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4874186" y="3952877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4 w 83"/>
                        <a:gd name="T5" fmla="*/ 0 h 12"/>
                        <a:gd name="T6" fmla="*/ 5 w 83"/>
                        <a:gd name="T7" fmla="*/ 1 h 12"/>
                        <a:gd name="T8" fmla="*/ 7 w 83"/>
                        <a:gd name="T9" fmla="*/ 1 h 12"/>
                        <a:gd name="T10" fmla="*/ 9 w 83"/>
                        <a:gd name="T11" fmla="*/ 1 h 12"/>
                        <a:gd name="T12" fmla="*/ 11 w 83"/>
                        <a:gd name="T13" fmla="*/ 1 h 12"/>
                        <a:gd name="T14" fmla="*/ 12 w 83"/>
                        <a:gd name="T15" fmla="*/ 2 h 12"/>
                        <a:gd name="T16" fmla="*/ 14 w 83"/>
                        <a:gd name="T17" fmla="*/ 2 h 12"/>
                        <a:gd name="T18" fmla="*/ 16 w 83"/>
                        <a:gd name="T19" fmla="*/ 2 h 12"/>
                        <a:gd name="T20" fmla="*/ 17 w 83"/>
                        <a:gd name="T21" fmla="*/ 3 h 12"/>
                        <a:gd name="T22" fmla="*/ 19 w 83"/>
                        <a:gd name="T23" fmla="*/ 3 h 12"/>
                        <a:gd name="T24" fmla="*/ 21 w 83"/>
                        <a:gd name="T25" fmla="*/ 3 h 12"/>
                        <a:gd name="T26" fmla="*/ 22 w 83"/>
                        <a:gd name="T27" fmla="*/ 3 h 12"/>
                        <a:gd name="T28" fmla="*/ 24 w 83"/>
                        <a:gd name="T29" fmla="*/ 3 h 12"/>
                        <a:gd name="T30" fmla="*/ 26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5 h 12"/>
                        <a:gd name="T38" fmla="*/ 33 w 83"/>
                        <a:gd name="T39" fmla="*/ 5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8 w 83"/>
                        <a:gd name="T45" fmla="*/ 5 h 12"/>
                        <a:gd name="T46" fmla="*/ 39 w 83"/>
                        <a:gd name="T47" fmla="*/ 6 h 12"/>
                        <a:gd name="T48" fmla="*/ 41 w 83"/>
                        <a:gd name="T49" fmla="*/ 6 h 12"/>
                        <a:gd name="T50" fmla="*/ 43 w 83"/>
                        <a:gd name="T51" fmla="*/ 6 h 12"/>
                        <a:gd name="T52" fmla="*/ 44 w 83"/>
                        <a:gd name="T53" fmla="*/ 7 h 12"/>
                        <a:gd name="T54" fmla="*/ 46 w 83"/>
                        <a:gd name="T55" fmla="*/ 7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8 h 12"/>
                        <a:gd name="T62" fmla="*/ 53 w 83"/>
                        <a:gd name="T63" fmla="*/ 8 h 12"/>
                        <a:gd name="T64" fmla="*/ 55 w 83"/>
                        <a:gd name="T65" fmla="*/ 8 h 12"/>
                        <a:gd name="T66" fmla="*/ 56 w 83"/>
                        <a:gd name="T67" fmla="*/ 9 h 12"/>
                        <a:gd name="T68" fmla="*/ 58 w 83"/>
                        <a:gd name="T69" fmla="*/ 9 h 12"/>
                        <a:gd name="T70" fmla="*/ 60 w 83"/>
                        <a:gd name="T71" fmla="*/ 9 h 12"/>
                        <a:gd name="T72" fmla="*/ 62 w 83"/>
                        <a:gd name="T73" fmla="*/ 9 h 12"/>
                        <a:gd name="T74" fmla="*/ 63 w 83"/>
                        <a:gd name="T75" fmla="*/ 9 h 12"/>
                        <a:gd name="T76" fmla="*/ 65 w 83"/>
                        <a:gd name="T77" fmla="*/ 10 h 12"/>
                        <a:gd name="T78" fmla="*/ 67 w 83"/>
                        <a:gd name="T79" fmla="*/ 10 h 12"/>
                        <a:gd name="T80" fmla="*/ 68 w 83"/>
                        <a:gd name="T81" fmla="*/ 10 h 12"/>
                        <a:gd name="T82" fmla="*/ 70 w 83"/>
                        <a:gd name="T83" fmla="*/ 10 h 12"/>
                        <a:gd name="T84" fmla="*/ 72 w 83"/>
                        <a:gd name="T85" fmla="*/ 10 h 12"/>
                        <a:gd name="T86" fmla="*/ 73 w 83"/>
                        <a:gd name="T87" fmla="*/ 11 h 12"/>
                        <a:gd name="T88" fmla="*/ 75 w 83"/>
                        <a:gd name="T89" fmla="*/ 11 h 12"/>
                        <a:gd name="T90" fmla="*/ 77 w 83"/>
                        <a:gd name="T91" fmla="*/ 11 h 12"/>
                        <a:gd name="T92" fmla="*/ 78 w 83"/>
                        <a:gd name="T93" fmla="*/ 12 h 12"/>
                        <a:gd name="T94" fmla="*/ 80 w 83"/>
                        <a:gd name="T95" fmla="*/ 12 h 12"/>
                        <a:gd name="T96" fmla="*/ 82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2" y="9"/>
                          </a:lnTo>
                          <a:lnTo>
                            <a:pt x="63" y="9"/>
                          </a:lnTo>
                          <a:lnTo>
                            <a:pt x="65" y="10"/>
                          </a:lnTo>
                          <a:lnTo>
                            <a:pt x="67" y="10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0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8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2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4987189" y="3971927"/>
                      <a:ext cx="114364" cy="19050"/>
                    </a:xfrm>
                    <a:custGeom>
                      <a:avLst/>
                      <a:gdLst>
                        <a:gd name="T0" fmla="*/ 0 w 84"/>
                        <a:gd name="T1" fmla="*/ 0 h 12"/>
                        <a:gd name="T2" fmla="*/ 2 w 84"/>
                        <a:gd name="T3" fmla="*/ 0 h 12"/>
                        <a:gd name="T4" fmla="*/ 4 w 84"/>
                        <a:gd name="T5" fmla="*/ 1 h 12"/>
                        <a:gd name="T6" fmla="*/ 5 w 84"/>
                        <a:gd name="T7" fmla="*/ 1 h 12"/>
                        <a:gd name="T8" fmla="*/ 7 w 84"/>
                        <a:gd name="T9" fmla="*/ 1 h 12"/>
                        <a:gd name="T10" fmla="*/ 9 w 84"/>
                        <a:gd name="T11" fmla="*/ 2 h 12"/>
                        <a:gd name="T12" fmla="*/ 10 w 84"/>
                        <a:gd name="T13" fmla="*/ 2 h 12"/>
                        <a:gd name="T14" fmla="*/ 12 w 84"/>
                        <a:gd name="T15" fmla="*/ 2 h 12"/>
                        <a:gd name="T16" fmla="*/ 14 w 84"/>
                        <a:gd name="T17" fmla="*/ 2 h 12"/>
                        <a:gd name="T18" fmla="*/ 16 w 84"/>
                        <a:gd name="T19" fmla="*/ 3 h 12"/>
                        <a:gd name="T20" fmla="*/ 17 w 84"/>
                        <a:gd name="T21" fmla="*/ 3 h 12"/>
                        <a:gd name="T22" fmla="*/ 19 w 84"/>
                        <a:gd name="T23" fmla="*/ 3 h 12"/>
                        <a:gd name="T24" fmla="*/ 21 w 84"/>
                        <a:gd name="T25" fmla="*/ 3 h 12"/>
                        <a:gd name="T26" fmla="*/ 23 w 84"/>
                        <a:gd name="T27" fmla="*/ 4 h 12"/>
                        <a:gd name="T28" fmla="*/ 24 w 84"/>
                        <a:gd name="T29" fmla="*/ 4 h 12"/>
                        <a:gd name="T30" fmla="*/ 26 w 84"/>
                        <a:gd name="T31" fmla="*/ 4 h 12"/>
                        <a:gd name="T32" fmla="*/ 28 w 84"/>
                        <a:gd name="T33" fmla="*/ 4 h 12"/>
                        <a:gd name="T34" fmla="*/ 29 w 84"/>
                        <a:gd name="T35" fmla="*/ 5 h 12"/>
                        <a:gd name="T36" fmla="*/ 31 w 84"/>
                        <a:gd name="T37" fmla="*/ 5 h 12"/>
                        <a:gd name="T38" fmla="*/ 33 w 84"/>
                        <a:gd name="T39" fmla="*/ 5 h 12"/>
                        <a:gd name="T40" fmla="*/ 34 w 84"/>
                        <a:gd name="T41" fmla="*/ 5 h 12"/>
                        <a:gd name="T42" fmla="*/ 36 w 84"/>
                        <a:gd name="T43" fmla="*/ 5 h 12"/>
                        <a:gd name="T44" fmla="*/ 38 w 84"/>
                        <a:gd name="T45" fmla="*/ 6 h 12"/>
                        <a:gd name="T46" fmla="*/ 40 w 84"/>
                        <a:gd name="T47" fmla="*/ 6 h 12"/>
                        <a:gd name="T48" fmla="*/ 41 w 84"/>
                        <a:gd name="T49" fmla="*/ 6 h 12"/>
                        <a:gd name="T50" fmla="*/ 43 w 84"/>
                        <a:gd name="T51" fmla="*/ 7 h 12"/>
                        <a:gd name="T52" fmla="*/ 45 w 84"/>
                        <a:gd name="T53" fmla="*/ 7 h 12"/>
                        <a:gd name="T54" fmla="*/ 46 w 84"/>
                        <a:gd name="T55" fmla="*/ 7 h 12"/>
                        <a:gd name="T56" fmla="*/ 48 w 84"/>
                        <a:gd name="T57" fmla="*/ 7 h 12"/>
                        <a:gd name="T58" fmla="*/ 50 w 84"/>
                        <a:gd name="T59" fmla="*/ 7 h 12"/>
                        <a:gd name="T60" fmla="*/ 51 w 84"/>
                        <a:gd name="T61" fmla="*/ 8 h 12"/>
                        <a:gd name="T62" fmla="*/ 53 w 84"/>
                        <a:gd name="T63" fmla="*/ 8 h 12"/>
                        <a:gd name="T64" fmla="*/ 55 w 84"/>
                        <a:gd name="T65" fmla="*/ 8 h 12"/>
                        <a:gd name="T66" fmla="*/ 56 w 84"/>
                        <a:gd name="T67" fmla="*/ 8 h 12"/>
                        <a:gd name="T68" fmla="*/ 58 w 84"/>
                        <a:gd name="T69" fmla="*/ 9 h 12"/>
                        <a:gd name="T70" fmla="*/ 60 w 84"/>
                        <a:gd name="T71" fmla="*/ 9 h 12"/>
                        <a:gd name="T72" fmla="*/ 61 w 84"/>
                        <a:gd name="T73" fmla="*/ 9 h 12"/>
                        <a:gd name="T74" fmla="*/ 63 w 84"/>
                        <a:gd name="T75" fmla="*/ 9 h 12"/>
                        <a:gd name="T76" fmla="*/ 65 w 84"/>
                        <a:gd name="T77" fmla="*/ 9 h 12"/>
                        <a:gd name="T78" fmla="*/ 67 w 84"/>
                        <a:gd name="T79" fmla="*/ 10 h 12"/>
                        <a:gd name="T80" fmla="*/ 68 w 84"/>
                        <a:gd name="T81" fmla="*/ 10 h 12"/>
                        <a:gd name="T82" fmla="*/ 70 w 84"/>
                        <a:gd name="T83" fmla="*/ 10 h 12"/>
                        <a:gd name="T84" fmla="*/ 72 w 84"/>
                        <a:gd name="T85" fmla="*/ 11 h 12"/>
                        <a:gd name="T86" fmla="*/ 74 w 84"/>
                        <a:gd name="T87" fmla="*/ 11 h 12"/>
                        <a:gd name="T88" fmla="*/ 75 w 84"/>
                        <a:gd name="T89" fmla="*/ 11 h 12"/>
                        <a:gd name="T90" fmla="*/ 77 w 84"/>
                        <a:gd name="T91" fmla="*/ 11 h 12"/>
                        <a:gd name="T92" fmla="*/ 79 w 84"/>
                        <a:gd name="T93" fmla="*/ 11 h 12"/>
                        <a:gd name="T94" fmla="*/ 80 w 84"/>
                        <a:gd name="T95" fmla="*/ 12 h 12"/>
                        <a:gd name="T96" fmla="*/ 82 w 84"/>
                        <a:gd name="T97" fmla="*/ 12 h 12"/>
                        <a:gd name="T98" fmla="*/ 84 w 84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3"/>
                          </a:lnTo>
                          <a:lnTo>
                            <a:pt x="23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6"/>
                          </a:lnTo>
                          <a:lnTo>
                            <a:pt x="40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5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50" y="7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8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7" y="10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1"/>
                          </a:lnTo>
                          <a:lnTo>
                            <a:pt x="74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9" y="11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3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5101554" y="3990977"/>
                      <a:ext cx="11300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1 w 83"/>
                        <a:gd name="T3" fmla="*/ 0 h 10"/>
                        <a:gd name="T4" fmla="*/ 3 w 83"/>
                        <a:gd name="T5" fmla="*/ 0 h 10"/>
                        <a:gd name="T6" fmla="*/ 5 w 83"/>
                        <a:gd name="T7" fmla="*/ 1 h 10"/>
                        <a:gd name="T8" fmla="*/ 6 w 83"/>
                        <a:gd name="T9" fmla="*/ 1 h 10"/>
                        <a:gd name="T10" fmla="*/ 8 w 83"/>
                        <a:gd name="T11" fmla="*/ 1 h 10"/>
                        <a:gd name="T12" fmla="*/ 10 w 83"/>
                        <a:gd name="T13" fmla="*/ 1 h 10"/>
                        <a:gd name="T14" fmla="*/ 11 w 83"/>
                        <a:gd name="T15" fmla="*/ 2 h 10"/>
                        <a:gd name="T16" fmla="*/ 13 w 83"/>
                        <a:gd name="T17" fmla="*/ 2 h 10"/>
                        <a:gd name="T18" fmla="*/ 15 w 83"/>
                        <a:gd name="T19" fmla="*/ 2 h 10"/>
                        <a:gd name="T20" fmla="*/ 16 w 83"/>
                        <a:gd name="T21" fmla="*/ 2 h 10"/>
                        <a:gd name="T22" fmla="*/ 18 w 83"/>
                        <a:gd name="T23" fmla="*/ 2 h 10"/>
                        <a:gd name="T24" fmla="*/ 20 w 83"/>
                        <a:gd name="T25" fmla="*/ 3 h 10"/>
                        <a:gd name="T26" fmla="*/ 22 w 83"/>
                        <a:gd name="T27" fmla="*/ 3 h 10"/>
                        <a:gd name="T28" fmla="*/ 23 w 83"/>
                        <a:gd name="T29" fmla="*/ 3 h 10"/>
                        <a:gd name="T30" fmla="*/ 25 w 83"/>
                        <a:gd name="T31" fmla="*/ 3 h 10"/>
                        <a:gd name="T32" fmla="*/ 27 w 83"/>
                        <a:gd name="T33" fmla="*/ 4 h 10"/>
                        <a:gd name="T34" fmla="*/ 28 w 83"/>
                        <a:gd name="T35" fmla="*/ 4 h 10"/>
                        <a:gd name="T36" fmla="*/ 30 w 83"/>
                        <a:gd name="T37" fmla="*/ 4 h 10"/>
                        <a:gd name="T38" fmla="*/ 32 w 83"/>
                        <a:gd name="T39" fmla="*/ 4 h 10"/>
                        <a:gd name="T40" fmla="*/ 34 w 83"/>
                        <a:gd name="T41" fmla="*/ 4 h 10"/>
                        <a:gd name="T42" fmla="*/ 35 w 83"/>
                        <a:gd name="T43" fmla="*/ 4 h 10"/>
                        <a:gd name="T44" fmla="*/ 37 w 83"/>
                        <a:gd name="T45" fmla="*/ 5 h 10"/>
                        <a:gd name="T46" fmla="*/ 39 w 83"/>
                        <a:gd name="T47" fmla="*/ 5 h 10"/>
                        <a:gd name="T48" fmla="*/ 40 w 83"/>
                        <a:gd name="T49" fmla="*/ 5 h 10"/>
                        <a:gd name="T50" fmla="*/ 42 w 83"/>
                        <a:gd name="T51" fmla="*/ 6 h 10"/>
                        <a:gd name="T52" fmla="*/ 44 w 83"/>
                        <a:gd name="T53" fmla="*/ 6 h 10"/>
                        <a:gd name="T54" fmla="*/ 46 w 83"/>
                        <a:gd name="T55" fmla="*/ 6 h 10"/>
                        <a:gd name="T56" fmla="*/ 47 w 83"/>
                        <a:gd name="T57" fmla="*/ 6 h 10"/>
                        <a:gd name="T58" fmla="*/ 49 w 83"/>
                        <a:gd name="T59" fmla="*/ 6 h 10"/>
                        <a:gd name="T60" fmla="*/ 51 w 83"/>
                        <a:gd name="T61" fmla="*/ 6 h 10"/>
                        <a:gd name="T62" fmla="*/ 52 w 83"/>
                        <a:gd name="T63" fmla="*/ 7 h 10"/>
                        <a:gd name="T64" fmla="*/ 54 w 83"/>
                        <a:gd name="T65" fmla="*/ 7 h 10"/>
                        <a:gd name="T66" fmla="*/ 56 w 83"/>
                        <a:gd name="T67" fmla="*/ 7 h 10"/>
                        <a:gd name="T68" fmla="*/ 57 w 83"/>
                        <a:gd name="T69" fmla="*/ 7 h 10"/>
                        <a:gd name="T70" fmla="*/ 59 w 83"/>
                        <a:gd name="T71" fmla="*/ 7 h 10"/>
                        <a:gd name="T72" fmla="*/ 61 w 83"/>
                        <a:gd name="T73" fmla="*/ 7 h 10"/>
                        <a:gd name="T74" fmla="*/ 62 w 83"/>
                        <a:gd name="T75" fmla="*/ 7 h 10"/>
                        <a:gd name="T76" fmla="*/ 64 w 83"/>
                        <a:gd name="T77" fmla="*/ 8 h 10"/>
                        <a:gd name="T78" fmla="*/ 66 w 83"/>
                        <a:gd name="T79" fmla="*/ 8 h 10"/>
                        <a:gd name="T80" fmla="*/ 67 w 83"/>
                        <a:gd name="T81" fmla="*/ 8 h 10"/>
                        <a:gd name="T82" fmla="*/ 69 w 83"/>
                        <a:gd name="T83" fmla="*/ 8 h 10"/>
                        <a:gd name="T84" fmla="*/ 71 w 83"/>
                        <a:gd name="T85" fmla="*/ 9 h 10"/>
                        <a:gd name="T86" fmla="*/ 72 w 83"/>
                        <a:gd name="T87" fmla="*/ 9 h 10"/>
                        <a:gd name="T88" fmla="*/ 74 w 83"/>
                        <a:gd name="T89" fmla="*/ 9 h 10"/>
                        <a:gd name="T90" fmla="*/ 76 w 83"/>
                        <a:gd name="T91" fmla="*/ 9 h 10"/>
                        <a:gd name="T92" fmla="*/ 77 w 83"/>
                        <a:gd name="T93" fmla="*/ 9 h 10"/>
                        <a:gd name="T94" fmla="*/ 79 w 83"/>
                        <a:gd name="T95" fmla="*/ 9 h 10"/>
                        <a:gd name="T96" fmla="*/ 81 w 83"/>
                        <a:gd name="T97" fmla="*/ 9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4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5" y="4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0" y="5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7"/>
                          </a:lnTo>
                          <a:lnTo>
                            <a:pt x="54" y="7"/>
                          </a:lnTo>
                          <a:lnTo>
                            <a:pt x="56" y="7"/>
                          </a:lnTo>
                          <a:lnTo>
                            <a:pt x="57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2" y="7"/>
                          </a:lnTo>
                          <a:lnTo>
                            <a:pt x="64" y="8"/>
                          </a:lnTo>
                          <a:lnTo>
                            <a:pt x="66" y="8"/>
                          </a:lnTo>
                          <a:lnTo>
                            <a:pt x="67" y="8"/>
                          </a:lnTo>
                          <a:lnTo>
                            <a:pt x="69" y="8"/>
                          </a:lnTo>
                          <a:lnTo>
                            <a:pt x="71" y="9"/>
                          </a:lnTo>
                          <a:lnTo>
                            <a:pt x="72" y="9"/>
                          </a:lnTo>
                          <a:lnTo>
                            <a:pt x="74" y="9"/>
                          </a:lnTo>
                          <a:lnTo>
                            <a:pt x="76" y="9"/>
                          </a:lnTo>
                          <a:lnTo>
                            <a:pt x="77" y="9"/>
                          </a:lnTo>
                          <a:lnTo>
                            <a:pt x="79" y="9"/>
                          </a:lnTo>
                          <a:lnTo>
                            <a:pt x="81" y="9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4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5214556" y="4006852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2 h 5"/>
                        <a:gd name="T26" fmla="*/ 22 w 83"/>
                        <a:gd name="T27" fmla="*/ 2 h 5"/>
                        <a:gd name="T28" fmla="*/ 23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3 h 5"/>
                        <a:gd name="T38" fmla="*/ 32 w 83"/>
                        <a:gd name="T39" fmla="*/ 3 h 5"/>
                        <a:gd name="T40" fmla="*/ 34 w 83"/>
                        <a:gd name="T41" fmla="*/ 3 h 5"/>
                        <a:gd name="T42" fmla="*/ 35 w 83"/>
                        <a:gd name="T43" fmla="*/ 3 h 5"/>
                        <a:gd name="T44" fmla="*/ 37 w 83"/>
                        <a:gd name="T45" fmla="*/ 3 h 5"/>
                        <a:gd name="T46" fmla="*/ 39 w 83"/>
                        <a:gd name="T47" fmla="*/ 3 h 5"/>
                        <a:gd name="T48" fmla="*/ 40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5 w 83"/>
                        <a:gd name="T55" fmla="*/ 3 h 5"/>
                        <a:gd name="T56" fmla="*/ 47 w 83"/>
                        <a:gd name="T57" fmla="*/ 4 h 5"/>
                        <a:gd name="T58" fmla="*/ 49 w 83"/>
                        <a:gd name="T59" fmla="*/ 4 h 5"/>
                        <a:gd name="T60" fmla="*/ 51 w 83"/>
                        <a:gd name="T61" fmla="*/ 4 h 5"/>
                        <a:gd name="T62" fmla="*/ 52 w 83"/>
                        <a:gd name="T63" fmla="*/ 4 h 5"/>
                        <a:gd name="T64" fmla="*/ 54 w 83"/>
                        <a:gd name="T65" fmla="*/ 4 h 5"/>
                        <a:gd name="T66" fmla="*/ 56 w 83"/>
                        <a:gd name="T67" fmla="*/ 4 h 5"/>
                        <a:gd name="T68" fmla="*/ 58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5 h 5"/>
                        <a:gd name="T76" fmla="*/ 64 w 83"/>
                        <a:gd name="T77" fmla="*/ 5 h 5"/>
                        <a:gd name="T78" fmla="*/ 66 w 83"/>
                        <a:gd name="T79" fmla="*/ 5 h 5"/>
                        <a:gd name="T80" fmla="*/ 68 w 83"/>
                        <a:gd name="T81" fmla="*/ 5 h 5"/>
                        <a:gd name="T82" fmla="*/ 69 w 83"/>
                        <a:gd name="T83" fmla="*/ 5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5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5327559" y="4008439"/>
                      <a:ext cx="113003" cy="6350"/>
                    </a:xfrm>
                    <a:custGeom>
                      <a:avLst/>
                      <a:gdLst>
                        <a:gd name="T0" fmla="*/ 0 w 83"/>
                        <a:gd name="T1" fmla="*/ 4 h 4"/>
                        <a:gd name="T2" fmla="*/ 1 w 83"/>
                        <a:gd name="T3" fmla="*/ 4 h 4"/>
                        <a:gd name="T4" fmla="*/ 3 w 83"/>
                        <a:gd name="T5" fmla="*/ 4 h 4"/>
                        <a:gd name="T6" fmla="*/ 5 w 83"/>
                        <a:gd name="T7" fmla="*/ 4 h 4"/>
                        <a:gd name="T8" fmla="*/ 6 w 83"/>
                        <a:gd name="T9" fmla="*/ 4 h 4"/>
                        <a:gd name="T10" fmla="*/ 8 w 83"/>
                        <a:gd name="T11" fmla="*/ 4 h 4"/>
                        <a:gd name="T12" fmla="*/ 10 w 83"/>
                        <a:gd name="T13" fmla="*/ 4 h 4"/>
                        <a:gd name="T14" fmla="*/ 12 w 83"/>
                        <a:gd name="T15" fmla="*/ 4 h 4"/>
                        <a:gd name="T16" fmla="*/ 13 w 83"/>
                        <a:gd name="T17" fmla="*/ 4 h 4"/>
                        <a:gd name="T18" fmla="*/ 15 w 83"/>
                        <a:gd name="T19" fmla="*/ 4 h 4"/>
                        <a:gd name="T20" fmla="*/ 17 w 83"/>
                        <a:gd name="T21" fmla="*/ 4 h 4"/>
                        <a:gd name="T22" fmla="*/ 19 w 83"/>
                        <a:gd name="T23" fmla="*/ 4 h 4"/>
                        <a:gd name="T24" fmla="*/ 20 w 83"/>
                        <a:gd name="T25" fmla="*/ 4 h 4"/>
                        <a:gd name="T26" fmla="*/ 22 w 83"/>
                        <a:gd name="T27" fmla="*/ 4 h 4"/>
                        <a:gd name="T28" fmla="*/ 24 w 83"/>
                        <a:gd name="T29" fmla="*/ 4 h 4"/>
                        <a:gd name="T30" fmla="*/ 25 w 83"/>
                        <a:gd name="T31" fmla="*/ 4 h 4"/>
                        <a:gd name="T32" fmla="*/ 27 w 83"/>
                        <a:gd name="T33" fmla="*/ 4 h 4"/>
                        <a:gd name="T34" fmla="*/ 29 w 83"/>
                        <a:gd name="T35" fmla="*/ 4 h 4"/>
                        <a:gd name="T36" fmla="*/ 31 w 83"/>
                        <a:gd name="T37" fmla="*/ 4 h 4"/>
                        <a:gd name="T38" fmla="*/ 32 w 83"/>
                        <a:gd name="T39" fmla="*/ 4 h 4"/>
                        <a:gd name="T40" fmla="*/ 34 w 83"/>
                        <a:gd name="T41" fmla="*/ 4 h 4"/>
                        <a:gd name="T42" fmla="*/ 36 w 83"/>
                        <a:gd name="T43" fmla="*/ 4 h 4"/>
                        <a:gd name="T44" fmla="*/ 37 w 83"/>
                        <a:gd name="T45" fmla="*/ 4 h 4"/>
                        <a:gd name="T46" fmla="*/ 39 w 83"/>
                        <a:gd name="T47" fmla="*/ 4 h 4"/>
                        <a:gd name="T48" fmla="*/ 41 w 83"/>
                        <a:gd name="T49" fmla="*/ 4 h 4"/>
                        <a:gd name="T50" fmla="*/ 42 w 83"/>
                        <a:gd name="T51" fmla="*/ 4 h 4"/>
                        <a:gd name="T52" fmla="*/ 44 w 83"/>
                        <a:gd name="T53" fmla="*/ 4 h 4"/>
                        <a:gd name="T54" fmla="*/ 46 w 83"/>
                        <a:gd name="T55" fmla="*/ 3 h 4"/>
                        <a:gd name="T56" fmla="*/ 47 w 83"/>
                        <a:gd name="T57" fmla="*/ 3 h 4"/>
                        <a:gd name="T58" fmla="*/ 49 w 83"/>
                        <a:gd name="T59" fmla="*/ 3 h 4"/>
                        <a:gd name="T60" fmla="*/ 51 w 83"/>
                        <a:gd name="T61" fmla="*/ 3 h 4"/>
                        <a:gd name="T62" fmla="*/ 52 w 83"/>
                        <a:gd name="T63" fmla="*/ 3 h 4"/>
                        <a:gd name="T64" fmla="*/ 54 w 83"/>
                        <a:gd name="T65" fmla="*/ 3 h 4"/>
                        <a:gd name="T66" fmla="*/ 56 w 83"/>
                        <a:gd name="T67" fmla="*/ 3 h 4"/>
                        <a:gd name="T68" fmla="*/ 57 w 83"/>
                        <a:gd name="T69" fmla="*/ 2 h 4"/>
                        <a:gd name="T70" fmla="*/ 59 w 83"/>
                        <a:gd name="T71" fmla="*/ 2 h 4"/>
                        <a:gd name="T72" fmla="*/ 61 w 83"/>
                        <a:gd name="T73" fmla="*/ 2 h 4"/>
                        <a:gd name="T74" fmla="*/ 63 w 83"/>
                        <a:gd name="T75" fmla="*/ 2 h 4"/>
                        <a:gd name="T76" fmla="*/ 64 w 83"/>
                        <a:gd name="T77" fmla="*/ 2 h 4"/>
                        <a:gd name="T78" fmla="*/ 66 w 83"/>
                        <a:gd name="T79" fmla="*/ 2 h 4"/>
                        <a:gd name="T80" fmla="*/ 68 w 83"/>
                        <a:gd name="T81" fmla="*/ 2 h 4"/>
                        <a:gd name="T82" fmla="*/ 70 w 83"/>
                        <a:gd name="T83" fmla="*/ 2 h 4"/>
                        <a:gd name="T84" fmla="*/ 71 w 83"/>
                        <a:gd name="T85" fmla="*/ 1 h 4"/>
                        <a:gd name="T86" fmla="*/ 73 w 83"/>
                        <a:gd name="T87" fmla="*/ 1 h 4"/>
                        <a:gd name="T88" fmla="*/ 75 w 83"/>
                        <a:gd name="T89" fmla="*/ 1 h 4"/>
                        <a:gd name="T90" fmla="*/ 76 w 83"/>
                        <a:gd name="T91" fmla="*/ 1 h 4"/>
                        <a:gd name="T92" fmla="*/ 78 w 83"/>
                        <a:gd name="T93" fmla="*/ 0 h 4"/>
                        <a:gd name="T94" fmla="*/ 80 w 83"/>
                        <a:gd name="T95" fmla="*/ 0 h 4"/>
                        <a:gd name="T96" fmla="*/ 81 w 83"/>
                        <a:gd name="T97" fmla="*/ 0 h 4"/>
                        <a:gd name="T98" fmla="*/ 83 w 83"/>
                        <a:gd name="T99" fmla="*/ 0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4"/>
                          </a:moveTo>
                          <a:lnTo>
                            <a:pt x="1" y="4"/>
                          </a:lnTo>
                          <a:lnTo>
                            <a:pt x="3" y="4"/>
                          </a:lnTo>
                          <a:lnTo>
                            <a:pt x="5" y="4"/>
                          </a:lnTo>
                          <a:lnTo>
                            <a:pt x="6" y="4"/>
                          </a:lnTo>
                          <a:lnTo>
                            <a:pt x="8" y="4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6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5440562" y="3975102"/>
                      <a:ext cx="113003" cy="33338"/>
                    </a:xfrm>
                    <a:custGeom>
                      <a:avLst/>
                      <a:gdLst>
                        <a:gd name="T0" fmla="*/ 0 w 83"/>
                        <a:gd name="T1" fmla="*/ 21 h 21"/>
                        <a:gd name="T2" fmla="*/ 2 w 83"/>
                        <a:gd name="T3" fmla="*/ 21 h 21"/>
                        <a:gd name="T4" fmla="*/ 3 w 83"/>
                        <a:gd name="T5" fmla="*/ 20 h 21"/>
                        <a:gd name="T6" fmla="*/ 5 w 83"/>
                        <a:gd name="T7" fmla="*/ 20 h 21"/>
                        <a:gd name="T8" fmla="*/ 7 w 83"/>
                        <a:gd name="T9" fmla="*/ 20 h 21"/>
                        <a:gd name="T10" fmla="*/ 8 w 83"/>
                        <a:gd name="T11" fmla="*/ 19 h 21"/>
                        <a:gd name="T12" fmla="*/ 10 w 83"/>
                        <a:gd name="T13" fmla="*/ 19 h 21"/>
                        <a:gd name="T14" fmla="*/ 12 w 83"/>
                        <a:gd name="T15" fmla="*/ 19 h 21"/>
                        <a:gd name="T16" fmla="*/ 13 w 83"/>
                        <a:gd name="T17" fmla="*/ 19 h 21"/>
                        <a:gd name="T18" fmla="*/ 15 w 83"/>
                        <a:gd name="T19" fmla="*/ 19 h 21"/>
                        <a:gd name="T20" fmla="*/ 17 w 83"/>
                        <a:gd name="T21" fmla="*/ 18 h 21"/>
                        <a:gd name="T22" fmla="*/ 19 w 83"/>
                        <a:gd name="T23" fmla="*/ 18 h 21"/>
                        <a:gd name="T24" fmla="*/ 20 w 83"/>
                        <a:gd name="T25" fmla="*/ 17 h 21"/>
                        <a:gd name="T26" fmla="*/ 22 w 83"/>
                        <a:gd name="T27" fmla="*/ 17 h 21"/>
                        <a:gd name="T28" fmla="*/ 24 w 83"/>
                        <a:gd name="T29" fmla="*/ 17 h 21"/>
                        <a:gd name="T30" fmla="*/ 25 w 83"/>
                        <a:gd name="T31" fmla="*/ 17 h 21"/>
                        <a:gd name="T32" fmla="*/ 27 w 83"/>
                        <a:gd name="T33" fmla="*/ 16 h 21"/>
                        <a:gd name="T34" fmla="*/ 29 w 83"/>
                        <a:gd name="T35" fmla="*/ 16 h 21"/>
                        <a:gd name="T36" fmla="*/ 31 w 83"/>
                        <a:gd name="T37" fmla="*/ 16 h 21"/>
                        <a:gd name="T38" fmla="*/ 32 w 83"/>
                        <a:gd name="T39" fmla="*/ 15 h 21"/>
                        <a:gd name="T40" fmla="*/ 34 w 83"/>
                        <a:gd name="T41" fmla="*/ 15 h 21"/>
                        <a:gd name="T42" fmla="*/ 36 w 83"/>
                        <a:gd name="T43" fmla="*/ 14 h 21"/>
                        <a:gd name="T44" fmla="*/ 38 w 83"/>
                        <a:gd name="T45" fmla="*/ 14 h 21"/>
                        <a:gd name="T46" fmla="*/ 39 w 83"/>
                        <a:gd name="T47" fmla="*/ 14 h 21"/>
                        <a:gd name="T48" fmla="*/ 41 w 83"/>
                        <a:gd name="T49" fmla="*/ 13 h 21"/>
                        <a:gd name="T50" fmla="*/ 43 w 83"/>
                        <a:gd name="T51" fmla="*/ 13 h 21"/>
                        <a:gd name="T52" fmla="*/ 44 w 83"/>
                        <a:gd name="T53" fmla="*/ 12 h 21"/>
                        <a:gd name="T54" fmla="*/ 46 w 83"/>
                        <a:gd name="T55" fmla="*/ 12 h 21"/>
                        <a:gd name="T56" fmla="*/ 48 w 83"/>
                        <a:gd name="T57" fmla="*/ 12 h 21"/>
                        <a:gd name="T58" fmla="*/ 49 w 83"/>
                        <a:gd name="T59" fmla="*/ 11 h 21"/>
                        <a:gd name="T60" fmla="*/ 51 w 83"/>
                        <a:gd name="T61" fmla="*/ 10 h 21"/>
                        <a:gd name="T62" fmla="*/ 53 w 83"/>
                        <a:gd name="T63" fmla="*/ 10 h 21"/>
                        <a:gd name="T64" fmla="*/ 54 w 83"/>
                        <a:gd name="T65" fmla="*/ 10 h 21"/>
                        <a:gd name="T66" fmla="*/ 56 w 83"/>
                        <a:gd name="T67" fmla="*/ 9 h 21"/>
                        <a:gd name="T68" fmla="*/ 58 w 83"/>
                        <a:gd name="T69" fmla="*/ 9 h 21"/>
                        <a:gd name="T70" fmla="*/ 59 w 83"/>
                        <a:gd name="T71" fmla="*/ 8 h 21"/>
                        <a:gd name="T72" fmla="*/ 61 w 83"/>
                        <a:gd name="T73" fmla="*/ 8 h 21"/>
                        <a:gd name="T74" fmla="*/ 63 w 83"/>
                        <a:gd name="T75" fmla="*/ 7 h 21"/>
                        <a:gd name="T76" fmla="*/ 64 w 83"/>
                        <a:gd name="T77" fmla="*/ 7 h 21"/>
                        <a:gd name="T78" fmla="*/ 66 w 83"/>
                        <a:gd name="T79" fmla="*/ 6 h 21"/>
                        <a:gd name="T80" fmla="*/ 68 w 83"/>
                        <a:gd name="T81" fmla="*/ 5 h 21"/>
                        <a:gd name="T82" fmla="*/ 69 w 83"/>
                        <a:gd name="T83" fmla="*/ 5 h 21"/>
                        <a:gd name="T84" fmla="*/ 71 w 83"/>
                        <a:gd name="T85" fmla="*/ 4 h 21"/>
                        <a:gd name="T86" fmla="*/ 73 w 83"/>
                        <a:gd name="T87" fmla="*/ 4 h 21"/>
                        <a:gd name="T88" fmla="*/ 75 w 83"/>
                        <a:gd name="T89" fmla="*/ 3 h 21"/>
                        <a:gd name="T90" fmla="*/ 76 w 83"/>
                        <a:gd name="T91" fmla="*/ 2 h 21"/>
                        <a:gd name="T92" fmla="*/ 78 w 83"/>
                        <a:gd name="T93" fmla="*/ 2 h 21"/>
                        <a:gd name="T94" fmla="*/ 80 w 83"/>
                        <a:gd name="T95" fmla="*/ 1 h 21"/>
                        <a:gd name="T96" fmla="*/ 82 w 83"/>
                        <a:gd name="T97" fmla="*/ 1 h 21"/>
                        <a:gd name="T98" fmla="*/ 83 w 83"/>
                        <a:gd name="T99" fmla="*/ 0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">
                          <a:moveTo>
                            <a:pt x="0" y="21"/>
                          </a:moveTo>
                          <a:lnTo>
                            <a:pt x="2" y="21"/>
                          </a:lnTo>
                          <a:lnTo>
                            <a:pt x="3" y="20"/>
                          </a:lnTo>
                          <a:lnTo>
                            <a:pt x="5" y="20"/>
                          </a:lnTo>
                          <a:lnTo>
                            <a:pt x="7" y="20"/>
                          </a:lnTo>
                          <a:lnTo>
                            <a:pt x="8" y="19"/>
                          </a:lnTo>
                          <a:lnTo>
                            <a:pt x="10" y="19"/>
                          </a:lnTo>
                          <a:lnTo>
                            <a:pt x="12" y="19"/>
                          </a:lnTo>
                          <a:lnTo>
                            <a:pt x="13" y="19"/>
                          </a:lnTo>
                          <a:lnTo>
                            <a:pt x="15" y="19"/>
                          </a:lnTo>
                          <a:lnTo>
                            <a:pt x="17" y="18"/>
                          </a:lnTo>
                          <a:lnTo>
                            <a:pt x="19" y="18"/>
                          </a:lnTo>
                          <a:lnTo>
                            <a:pt x="20" y="17"/>
                          </a:lnTo>
                          <a:lnTo>
                            <a:pt x="22" y="17"/>
                          </a:lnTo>
                          <a:lnTo>
                            <a:pt x="24" y="17"/>
                          </a:lnTo>
                          <a:lnTo>
                            <a:pt x="25" y="17"/>
                          </a:lnTo>
                          <a:lnTo>
                            <a:pt x="27" y="16"/>
                          </a:lnTo>
                          <a:lnTo>
                            <a:pt x="29" y="16"/>
                          </a:lnTo>
                          <a:lnTo>
                            <a:pt x="31" y="16"/>
                          </a:lnTo>
                          <a:lnTo>
                            <a:pt x="32" y="15"/>
                          </a:lnTo>
                          <a:lnTo>
                            <a:pt x="34" y="15"/>
                          </a:lnTo>
                          <a:lnTo>
                            <a:pt x="36" y="14"/>
                          </a:lnTo>
                          <a:lnTo>
                            <a:pt x="38" y="14"/>
                          </a:lnTo>
                          <a:lnTo>
                            <a:pt x="39" y="14"/>
                          </a:lnTo>
                          <a:lnTo>
                            <a:pt x="41" y="13"/>
                          </a:lnTo>
                          <a:lnTo>
                            <a:pt x="43" y="13"/>
                          </a:lnTo>
                          <a:lnTo>
                            <a:pt x="44" y="12"/>
                          </a:lnTo>
                          <a:lnTo>
                            <a:pt x="46" y="12"/>
                          </a:lnTo>
                          <a:lnTo>
                            <a:pt x="48" y="12"/>
                          </a:lnTo>
                          <a:lnTo>
                            <a:pt x="49" y="11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4" y="10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59" y="8"/>
                          </a:lnTo>
                          <a:lnTo>
                            <a:pt x="61" y="8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6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7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5553565" y="3905252"/>
                      <a:ext cx="113003" cy="69850"/>
                    </a:xfrm>
                    <a:custGeom>
                      <a:avLst/>
                      <a:gdLst>
                        <a:gd name="T0" fmla="*/ 0 w 83"/>
                        <a:gd name="T1" fmla="*/ 44 h 44"/>
                        <a:gd name="T2" fmla="*/ 2 w 83"/>
                        <a:gd name="T3" fmla="*/ 43 h 44"/>
                        <a:gd name="T4" fmla="*/ 4 w 83"/>
                        <a:gd name="T5" fmla="*/ 43 h 44"/>
                        <a:gd name="T6" fmla="*/ 5 w 83"/>
                        <a:gd name="T7" fmla="*/ 42 h 44"/>
                        <a:gd name="T8" fmla="*/ 7 w 83"/>
                        <a:gd name="T9" fmla="*/ 41 h 44"/>
                        <a:gd name="T10" fmla="*/ 9 w 83"/>
                        <a:gd name="T11" fmla="*/ 40 h 44"/>
                        <a:gd name="T12" fmla="*/ 10 w 83"/>
                        <a:gd name="T13" fmla="*/ 40 h 44"/>
                        <a:gd name="T14" fmla="*/ 12 w 83"/>
                        <a:gd name="T15" fmla="*/ 39 h 44"/>
                        <a:gd name="T16" fmla="*/ 14 w 83"/>
                        <a:gd name="T17" fmla="*/ 39 h 44"/>
                        <a:gd name="T18" fmla="*/ 15 w 83"/>
                        <a:gd name="T19" fmla="*/ 38 h 44"/>
                        <a:gd name="T20" fmla="*/ 17 w 83"/>
                        <a:gd name="T21" fmla="*/ 37 h 44"/>
                        <a:gd name="T22" fmla="*/ 19 w 83"/>
                        <a:gd name="T23" fmla="*/ 36 h 44"/>
                        <a:gd name="T24" fmla="*/ 21 w 83"/>
                        <a:gd name="T25" fmla="*/ 35 h 44"/>
                        <a:gd name="T26" fmla="*/ 22 w 83"/>
                        <a:gd name="T27" fmla="*/ 35 h 44"/>
                        <a:gd name="T28" fmla="*/ 24 w 83"/>
                        <a:gd name="T29" fmla="*/ 34 h 44"/>
                        <a:gd name="T30" fmla="*/ 26 w 83"/>
                        <a:gd name="T31" fmla="*/ 33 h 44"/>
                        <a:gd name="T32" fmla="*/ 27 w 83"/>
                        <a:gd name="T33" fmla="*/ 32 h 44"/>
                        <a:gd name="T34" fmla="*/ 29 w 83"/>
                        <a:gd name="T35" fmla="*/ 31 h 44"/>
                        <a:gd name="T36" fmla="*/ 31 w 83"/>
                        <a:gd name="T37" fmla="*/ 31 h 44"/>
                        <a:gd name="T38" fmla="*/ 32 w 83"/>
                        <a:gd name="T39" fmla="*/ 30 h 44"/>
                        <a:gd name="T40" fmla="*/ 34 w 83"/>
                        <a:gd name="T41" fmla="*/ 29 h 44"/>
                        <a:gd name="T42" fmla="*/ 36 w 83"/>
                        <a:gd name="T43" fmla="*/ 28 h 44"/>
                        <a:gd name="T44" fmla="*/ 37 w 83"/>
                        <a:gd name="T45" fmla="*/ 27 h 44"/>
                        <a:gd name="T46" fmla="*/ 39 w 83"/>
                        <a:gd name="T47" fmla="*/ 26 h 44"/>
                        <a:gd name="T48" fmla="*/ 41 w 83"/>
                        <a:gd name="T49" fmla="*/ 25 h 44"/>
                        <a:gd name="T50" fmla="*/ 43 w 83"/>
                        <a:gd name="T51" fmla="*/ 24 h 44"/>
                        <a:gd name="T52" fmla="*/ 44 w 83"/>
                        <a:gd name="T53" fmla="*/ 24 h 44"/>
                        <a:gd name="T54" fmla="*/ 46 w 83"/>
                        <a:gd name="T55" fmla="*/ 23 h 44"/>
                        <a:gd name="T56" fmla="*/ 48 w 83"/>
                        <a:gd name="T57" fmla="*/ 22 h 44"/>
                        <a:gd name="T58" fmla="*/ 50 w 83"/>
                        <a:gd name="T59" fmla="*/ 21 h 44"/>
                        <a:gd name="T60" fmla="*/ 51 w 83"/>
                        <a:gd name="T61" fmla="*/ 20 h 44"/>
                        <a:gd name="T62" fmla="*/ 53 w 83"/>
                        <a:gd name="T63" fmla="*/ 19 h 44"/>
                        <a:gd name="T64" fmla="*/ 55 w 83"/>
                        <a:gd name="T65" fmla="*/ 18 h 44"/>
                        <a:gd name="T66" fmla="*/ 56 w 83"/>
                        <a:gd name="T67" fmla="*/ 17 h 44"/>
                        <a:gd name="T68" fmla="*/ 58 w 83"/>
                        <a:gd name="T69" fmla="*/ 16 h 44"/>
                        <a:gd name="T70" fmla="*/ 60 w 83"/>
                        <a:gd name="T71" fmla="*/ 15 h 44"/>
                        <a:gd name="T72" fmla="*/ 61 w 83"/>
                        <a:gd name="T73" fmla="*/ 14 h 44"/>
                        <a:gd name="T74" fmla="*/ 63 w 83"/>
                        <a:gd name="T75" fmla="*/ 13 h 44"/>
                        <a:gd name="T76" fmla="*/ 65 w 83"/>
                        <a:gd name="T77" fmla="*/ 12 h 44"/>
                        <a:gd name="T78" fmla="*/ 66 w 83"/>
                        <a:gd name="T79" fmla="*/ 11 h 44"/>
                        <a:gd name="T80" fmla="*/ 68 w 83"/>
                        <a:gd name="T81" fmla="*/ 10 h 44"/>
                        <a:gd name="T82" fmla="*/ 70 w 83"/>
                        <a:gd name="T83" fmla="*/ 9 h 44"/>
                        <a:gd name="T84" fmla="*/ 71 w 83"/>
                        <a:gd name="T85" fmla="*/ 8 h 44"/>
                        <a:gd name="T86" fmla="*/ 73 w 83"/>
                        <a:gd name="T87" fmla="*/ 7 h 44"/>
                        <a:gd name="T88" fmla="*/ 75 w 83"/>
                        <a:gd name="T89" fmla="*/ 5 h 44"/>
                        <a:gd name="T90" fmla="*/ 76 w 83"/>
                        <a:gd name="T91" fmla="*/ 4 h 44"/>
                        <a:gd name="T92" fmla="*/ 78 w 83"/>
                        <a:gd name="T93" fmla="*/ 3 h 44"/>
                        <a:gd name="T94" fmla="*/ 80 w 83"/>
                        <a:gd name="T95" fmla="*/ 2 h 44"/>
                        <a:gd name="T96" fmla="*/ 81 w 83"/>
                        <a:gd name="T97" fmla="*/ 1 h 44"/>
                        <a:gd name="T98" fmla="*/ 83 w 83"/>
                        <a:gd name="T99" fmla="*/ 0 h 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4">
                          <a:moveTo>
                            <a:pt x="0" y="44"/>
                          </a:moveTo>
                          <a:lnTo>
                            <a:pt x="2" y="43"/>
                          </a:lnTo>
                          <a:lnTo>
                            <a:pt x="4" y="43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9" y="40"/>
                          </a:lnTo>
                          <a:lnTo>
                            <a:pt x="10" y="40"/>
                          </a:lnTo>
                          <a:lnTo>
                            <a:pt x="12" y="39"/>
                          </a:lnTo>
                          <a:lnTo>
                            <a:pt x="14" y="39"/>
                          </a:lnTo>
                          <a:lnTo>
                            <a:pt x="15" y="38"/>
                          </a:lnTo>
                          <a:lnTo>
                            <a:pt x="17" y="37"/>
                          </a:lnTo>
                          <a:lnTo>
                            <a:pt x="19" y="36"/>
                          </a:lnTo>
                          <a:lnTo>
                            <a:pt x="21" y="35"/>
                          </a:lnTo>
                          <a:lnTo>
                            <a:pt x="22" y="35"/>
                          </a:lnTo>
                          <a:lnTo>
                            <a:pt x="24" y="34"/>
                          </a:lnTo>
                          <a:lnTo>
                            <a:pt x="26" y="33"/>
                          </a:lnTo>
                          <a:lnTo>
                            <a:pt x="27" y="32"/>
                          </a:lnTo>
                          <a:lnTo>
                            <a:pt x="29" y="31"/>
                          </a:lnTo>
                          <a:lnTo>
                            <a:pt x="31" y="31"/>
                          </a:lnTo>
                          <a:lnTo>
                            <a:pt x="32" y="30"/>
                          </a:lnTo>
                          <a:lnTo>
                            <a:pt x="34" y="29"/>
                          </a:lnTo>
                          <a:lnTo>
                            <a:pt x="36" y="28"/>
                          </a:lnTo>
                          <a:lnTo>
                            <a:pt x="37" y="27"/>
                          </a:lnTo>
                          <a:lnTo>
                            <a:pt x="39" y="26"/>
                          </a:lnTo>
                          <a:lnTo>
                            <a:pt x="41" y="25"/>
                          </a:lnTo>
                          <a:lnTo>
                            <a:pt x="43" y="24"/>
                          </a:lnTo>
                          <a:lnTo>
                            <a:pt x="44" y="24"/>
                          </a:lnTo>
                          <a:lnTo>
                            <a:pt x="46" y="23"/>
                          </a:lnTo>
                          <a:lnTo>
                            <a:pt x="48" y="22"/>
                          </a:lnTo>
                          <a:lnTo>
                            <a:pt x="50" y="21"/>
                          </a:lnTo>
                          <a:lnTo>
                            <a:pt x="51" y="20"/>
                          </a:lnTo>
                          <a:lnTo>
                            <a:pt x="53" y="19"/>
                          </a:lnTo>
                          <a:lnTo>
                            <a:pt x="55" y="18"/>
                          </a:lnTo>
                          <a:lnTo>
                            <a:pt x="56" y="17"/>
                          </a:lnTo>
                          <a:lnTo>
                            <a:pt x="58" y="16"/>
                          </a:lnTo>
                          <a:lnTo>
                            <a:pt x="60" y="15"/>
                          </a:lnTo>
                          <a:lnTo>
                            <a:pt x="61" y="14"/>
                          </a:lnTo>
                          <a:lnTo>
                            <a:pt x="63" y="13"/>
                          </a:lnTo>
                          <a:lnTo>
                            <a:pt x="65" y="12"/>
                          </a:lnTo>
                          <a:lnTo>
                            <a:pt x="66" y="11"/>
                          </a:lnTo>
                          <a:lnTo>
                            <a:pt x="68" y="10"/>
                          </a:lnTo>
                          <a:lnTo>
                            <a:pt x="70" y="9"/>
                          </a:lnTo>
                          <a:lnTo>
                            <a:pt x="71" y="8"/>
                          </a:lnTo>
                          <a:lnTo>
                            <a:pt x="73" y="7"/>
                          </a:lnTo>
                          <a:lnTo>
                            <a:pt x="75" y="5"/>
                          </a:lnTo>
                          <a:lnTo>
                            <a:pt x="76" y="4"/>
                          </a:lnTo>
                          <a:lnTo>
                            <a:pt x="78" y="3"/>
                          </a:lnTo>
                          <a:lnTo>
                            <a:pt x="80" y="2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8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5666567" y="3803652"/>
                      <a:ext cx="113003" cy="101600"/>
                    </a:xfrm>
                    <a:custGeom>
                      <a:avLst/>
                      <a:gdLst>
                        <a:gd name="T0" fmla="*/ 0 w 83"/>
                        <a:gd name="T1" fmla="*/ 64 h 64"/>
                        <a:gd name="T2" fmla="*/ 2 w 83"/>
                        <a:gd name="T3" fmla="*/ 63 h 64"/>
                        <a:gd name="T4" fmla="*/ 4 w 83"/>
                        <a:gd name="T5" fmla="*/ 62 h 64"/>
                        <a:gd name="T6" fmla="*/ 5 w 83"/>
                        <a:gd name="T7" fmla="*/ 60 h 64"/>
                        <a:gd name="T8" fmla="*/ 7 w 83"/>
                        <a:gd name="T9" fmla="*/ 59 h 64"/>
                        <a:gd name="T10" fmla="*/ 9 w 83"/>
                        <a:gd name="T11" fmla="*/ 58 h 64"/>
                        <a:gd name="T12" fmla="*/ 11 w 83"/>
                        <a:gd name="T13" fmla="*/ 57 h 64"/>
                        <a:gd name="T14" fmla="*/ 12 w 83"/>
                        <a:gd name="T15" fmla="*/ 56 h 64"/>
                        <a:gd name="T16" fmla="*/ 14 w 83"/>
                        <a:gd name="T17" fmla="*/ 55 h 64"/>
                        <a:gd name="T18" fmla="*/ 16 w 83"/>
                        <a:gd name="T19" fmla="*/ 53 h 64"/>
                        <a:gd name="T20" fmla="*/ 17 w 83"/>
                        <a:gd name="T21" fmla="*/ 52 h 64"/>
                        <a:gd name="T22" fmla="*/ 19 w 83"/>
                        <a:gd name="T23" fmla="*/ 51 h 64"/>
                        <a:gd name="T24" fmla="*/ 21 w 83"/>
                        <a:gd name="T25" fmla="*/ 50 h 64"/>
                        <a:gd name="T26" fmla="*/ 22 w 83"/>
                        <a:gd name="T27" fmla="*/ 48 h 64"/>
                        <a:gd name="T28" fmla="*/ 24 w 83"/>
                        <a:gd name="T29" fmla="*/ 47 h 64"/>
                        <a:gd name="T30" fmla="*/ 26 w 83"/>
                        <a:gd name="T31" fmla="*/ 46 h 64"/>
                        <a:gd name="T32" fmla="*/ 28 w 83"/>
                        <a:gd name="T33" fmla="*/ 44 h 64"/>
                        <a:gd name="T34" fmla="*/ 29 w 83"/>
                        <a:gd name="T35" fmla="*/ 43 h 64"/>
                        <a:gd name="T36" fmla="*/ 31 w 83"/>
                        <a:gd name="T37" fmla="*/ 42 h 64"/>
                        <a:gd name="T38" fmla="*/ 33 w 83"/>
                        <a:gd name="T39" fmla="*/ 41 h 64"/>
                        <a:gd name="T40" fmla="*/ 34 w 83"/>
                        <a:gd name="T41" fmla="*/ 39 h 64"/>
                        <a:gd name="T42" fmla="*/ 36 w 83"/>
                        <a:gd name="T43" fmla="*/ 38 h 64"/>
                        <a:gd name="T44" fmla="*/ 38 w 83"/>
                        <a:gd name="T45" fmla="*/ 37 h 64"/>
                        <a:gd name="T46" fmla="*/ 39 w 83"/>
                        <a:gd name="T47" fmla="*/ 35 h 64"/>
                        <a:gd name="T48" fmla="*/ 41 w 83"/>
                        <a:gd name="T49" fmla="*/ 34 h 64"/>
                        <a:gd name="T50" fmla="*/ 43 w 83"/>
                        <a:gd name="T51" fmla="*/ 33 h 64"/>
                        <a:gd name="T52" fmla="*/ 44 w 83"/>
                        <a:gd name="T53" fmla="*/ 32 h 64"/>
                        <a:gd name="T54" fmla="*/ 46 w 83"/>
                        <a:gd name="T55" fmla="*/ 30 h 64"/>
                        <a:gd name="T56" fmla="*/ 48 w 83"/>
                        <a:gd name="T57" fmla="*/ 29 h 64"/>
                        <a:gd name="T58" fmla="*/ 49 w 83"/>
                        <a:gd name="T59" fmla="*/ 28 h 64"/>
                        <a:gd name="T60" fmla="*/ 51 w 83"/>
                        <a:gd name="T61" fmla="*/ 27 h 64"/>
                        <a:gd name="T62" fmla="*/ 53 w 83"/>
                        <a:gd name="T63" fmla="*/ 25 h 64"/>
                        <a:gd name="T64" fmla="*/ 55 w 83"/>
                        <a:gd name="T65" fmla="*/ 24 h 64"/>
                        <a:gd name="T66" fmla="*/ 56 w 83"/>
                        <a:gd name="T67" fmla="*/ 22 h 64"/>
                        <a:gd name="T68" fmla="*/ 58 w 83"/>
                        <a:gd name="T69" fmla="*/ 21 h 64"/>
                        <a:gd name="T70" fmla="*/ 60 w 83"/>
                        <a:gd name="T71" fmla="*/ 19 h 64"/>
                        <a:gd name="T72" fmla="*/ 62 w 83"/>
                        <a:gd name="T73" fmla="*/ 18 h 64"/>
                        <a:gd name="T74" fmla="*/ 63 w 83"/>
                        <a:gd name="T75" fmla="*/ 17 h 64"/>
                        <a:gd name="T76" fmla="*/ 65 w 83"/>
                        <a:gd name="T77" fmla="*/ 16 h 64"/>
                        <a:gd name="T78" fmla="*/ 67 w 83"/>
                        <a:gd name="T79" fmla="*/ 14 h 64"/>
                        <a:gd name="T80" fmla="*/ 68 w 83"/>
                        <a:gd name="T81" fmla="*/ 13 h 64"/>
                        <a:gd name="T82" fmla="*/ 70 w 83"/>
                        <a:gd name="T83" fmla="*/ 11 h 64"/>
                        <a:gd name="T84" fmla="*/ 72 w 83"/>
                        <a:gd name="T85" fmla="*/ 10 h 64"/>
                        <a:gd name="T86" fmla="*/ 73 w 83"/>
                        <a:gd name="T87" fmla="*/ 9 h 64"/>
                        <a:gd name="T88" fmla="*/ 75 w 83"/>
                        <a:gd name="T89" fmla="*/ 7 h 64"/>
                        <a:gd name="T90" fmla="*/ 77 w 83"/>
                        <a:gd name="T91" fmla="*/ 6 h 64"/>
                        <a:gd name="T92" fmla="*/ 78 w 83"/>
                        <a:gd name="T93" fmla="*/ 5 h 64"/>
                        <a:gd name="T94" fmla="*/ 80 w 83"/>
                        <a:gd name="T95" fmla="*/ 3 h 64"/>
                        <a:gd name="T96" fmla="*/ 82 w 83"/>
                        <a:gd name="T97" fmla="*/ 2 h 64"/>
                        <a:gd name="T98" fmla="*/ 83 w 83"/>
                        <a:gd name="T99" fmla="*/ 0 h 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4">
                          <a:moveTo>
                            <a:pt x="0" y="64"/>
                          </a:moveTo>
                          <a:lnTo>
                            <a:pt x="2" y="63"/>
                          </a:lnTo>
                          <a:lnTo>
                            <a:pt x="4" y="62"/>
                          </a:lnTo>
                          <a:lnTo>
                            <a:pt x="5" y="60"/>
                          </a:lnTo>
                          <a:lnTo>
                            <a:pt x="7" y="59"/>
                          </a:lnTo>
                          <a:lnTo>
                            <a:pt x="9" y="58"/>
                          </a:lnTo>
                          <a:lnTo>
                            <a:pt x="11" y="57"/>
                          </a:lnTo>
                          <a:lnTo>
                            <a:pt x="12" y="56"/>
                          </a:lnTo>
                          <a:lnTo>
                            <a:pt x="14" y="55"/>
                          </a:lnTo>
                          <a:lnTo>
                            <a:pt x="16" y="53"/>
                          </a:lnTo>
                          <a:lnTo>
                            <a:pt x="17" y="52"/>
                          </a:lnTo>
                          <a:lnTo>
                            <a:pt x="19" y="51"/>
                          </a:lnTo>
                          <a:lnTo>
                            <a:pt x="21" y="50"/>
                          </a:lnTo>
                          <a:lnTo>
                            <a:pt x="22" y="48"/>
                          </a:lnTo>
                          <a:lnTo>
                            <a:pt x="24" y="47"/>
                          </a:lnTo>
                          <a:lnTo>
                            <a:pt x="26" y="46"/>
                          </a:lnTo>
                          <a:lnTo>
                            <a:pt x="28" y="44"/>
                          </a:lnTo>
                          <a:lnTo>
                            <a:pt x="29" y="43"/>
                          </a:lnTo>
                          <a:lnTo>
                            <a:pt x="31" y="42"/>
                          </a:lnTo>
                          <a:lnTo>
                            <a:pt x="33" y="41"/>
                          </a:lnTo>
                          <a:lnTo>
                            <a:pt x="34" y="39"/>
                          </a:lnTo>
                          <a:lnTo>
                            <a:pt x="36" y="38"/>
                          </a:lnTo>
                          <a:lnTo>
                            <a:pt x="38" y="37"/>
                          </a:lnTo>
                          <a:lnTo>
                            <a:pt x="39" y="35"/>
                          </a:lnTo>
                          <a:lnTo>
                            <a:pt x="41" y="34"/>
                          </a:lnTo>
                          <a:lnTo>
                            <a:pt x="43" y="33"/>
                          </a:lnTo>
                          <a:lnTo>
                            <a:pt x="44" y="32"/>
                          </a:lnTo>
                          <a:lnTo>
                            <a:pt x="46" y="30"/>
                          </a:lnTo>
                          <a:lnTo>
                            <a:pt x="48" y="29"/>
                          </a:lnTo>
                          <a:lnTo>
                            <a:pt x="49" y="28"/>
                          </a:lnTo>
                          <a:lnTo>
                            <a:pt x="51" y="27"/>
                          </a:lnTo>
                          <a:lnTo>
                            <a:pt x="53" y="25"/>
                          </a:lnTo>
                          <a:lnTo>
                            <a:pt x="55" y="24"/>
                          </a:lnTo>
                          <a:lnTo>
                            <a:pt x="56" y="22"/>
                          </a:lnTo>
                          <a:lnTo>
                            <a:pt x="58" y="21"/>
                          </a:lnTo>
                          <a:lnTo>
                            <a:pt x="60" y="19"/>
                          </a:lnTo>
                          <a:lnTo>
                            <a:pt x="62" y="18"/>
                          </a:lnTo>
                          <a:lnTo>
                            <a:pt x="63" y="17"/>
                          </a:lnTo>
                          <a:lnTo>
                            <a:pt x="65" y="16"/>
                          </a:lnTo>
                          <a:lnTo>
                            <a:pt x="67" y="14"/>
                          </a:lnTo>
                          <a:lnTo>
                            <a:pt x="68" y="13"/>
                          </a:lnTo>
                          <a:lnTo>
                            <a:pt x="70" y="11"/>
                          </a:lnTo>
                          <a:lnTo>
                            <a:pt x="72" y="10"/>
                          </a:lnTo>
                          <a:lnTo>
                            <a:pt x="73" y="9"/>
                          </a:lnTo>
                          <a:lnTo>
                            <a:pt x="75" y="7"/>
                          </a:lnTo>
                          <a:lnTo>
                            <a:pt x="77" y="6"/>
                          </a:lnTo>
                          <a:lnTo>
                            <a:pt x="78" y="5"/>
                          </a:lnTo>
                          <a:lnTo>
                            <a:pt x="80" y="3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9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5779571" y="3703639"/>
                      <a:ext cx="114364" cy="100013"/>
                    </a:xfrm>
                    <a:custGeom>
                      <a:avLst/>
                      <a:gdLst>
                        <a:gd name="T0" fmla="*/ 0 w 84"/>
                        <a:gd name="T1" fmla="*/ 63 h 63"/>
                        <a:gd name="T2" fmla="*/ 2 w 84"/>
                        <a:gd name="T3" fmla="*/ 62 h 63"/>
                        <a:gd name="T4" fmla="*/ 4 w 84"/>
                        <a:gd name="T5" fmla="*/ 61 h 63"/>
                        <a:gd name="T6" fmla="*/ 5 w 84"/>
                        <a:gd name="T7" fmla="*/ 59 h 63"/>
                        <a:gd name="T8" fmla="*/ 7 w 84"/>
                        <a:gd name="T9" fmla="*/ 58 h 63"/>
                        <a:gd name="T10" fmla="*/ 9 w 84"/>
                        <a:gd name="T11" fmla="*/ 57 h 63"/>
                        <a:gd name="T12" fmla="*/ 11 w 84"/>
                        <a:gd name="T13" fmla="*/ 55 h 63"/>
                        <a:gd name="T14" fmla="*/ 12 w 84"/>
                        <a:gd name="T15" fmla="*/ 54 h 63"/>
                        <a:gd name="T16" fmla="*/ 14 w 84"/>
                        <a:gd name="T17" fmla="*/ 52 h 63"/>
                        <a:gd name="T18" fmla="*/ 16 w 84"/>
                        <a:gd name="T19" fmla="*/ 51 h 63"/>
                        <a:gd name="T20" fmla="*/ 17 w 84"/>
                        <a:gd name="T21" fmla="*/ 50 h 63"/>
                        <a:gd name="T22" fmla="*/ 19 w 84"/>
                        <a:gd name="T23" fmla="*/ 49 h 63"/>
                        <a:gd name="T24" fmla="*/ 21 w 84"/>
                        <a:gd name="T25" fmla="*/ 47 h 63"/>
                        <a:gd name="T26" fmla="*/ 23 w 84"/>
                        <a:gd name="T27" fmla="*/ 46 h 63"/>
                        <a:gd name="T28" fmla="*/ 24 w 84"/>
                        <a:gd name="T29" fmla="*/ 44 h 63"/>
                        <a:gd name="T30" fmla="*/ 26 w 84"/>
                        <a:gd name="T31" fmla="*/ 43 h 63"/>
                        <a:gd name="T32" fmla="*/ 28 w 84"/>
                        <a:gd name="T33" fmla="*/ 42 h 63"/>
                        <a:gd name="T34" fmla="*/ 29 w 84"/>
                        <a:gd name="T35" fmla="*/ 40 h 63"/>
                        <a:gd name="T36" fmla="*/ 31 w 84"/>
                        <a:gd name="T37" fmla="*/ 39 h 63"/>
                        <a:gd name="T38" fmla="*/ 33 w 84"/>
                        <a:gd name="T39" fmla="*/ 38 h 63"/>
                        <a:gd name="T40" fmla="*/ 35 w 84"/>
                        <a:gd name="T41" fmla="*/ 36 h 63"/>
                        <a:gd name="T42" fmla="*/ 36 w 84"/>
                        <a:gd name="T43" fmla="*/ 35 h 63"/>
                        <a:gd name="T44" fmla="*/ 38 w 84"/>
                        <a:gd name="T45" fmla="*/ 34 h 63"/>
                        <a:gd name="T46" fmla="*/ 40 w 84"/>
                        <a:gd name="T47" fmla="*/ 32 h 63"/>
                        <a:gd name="T48" fmla="*/ 41 w 84"/>
                        <a:gd name="T49" fmla="*/ 31 h 63"/>
                        <a:gd name="T50" fmla="*/ 43 w 84"/>
                        <a:gd name="T51" fmla="*/ 29 h 63"/>
                        <a:gd name="T52" fmla="*/ 45 w 84"/>
                        <a:gd name="T53" fmla="*/ 28 h 63"/>
                        <a:gd name="T54" fmla="*/ 46 w 84"/>
                        <a:gd name="T55" fmla="*/ 27 h 63"/>
                        <a:gd name="T56" fmla="*/ 48 w 84"/>
                        <a:gd name="T57" fmla="*/ 26 h 63"/>
                        <a:gd name="T58" fmla="*/ 50 w 84"/>
                        <a:gd name="T59" fmla="*/ 24 h 63"/>
                        <a:gd name="T60" fmla="*/ 51 w 84"/>
                        <a:gd name="T61" fmla="*/ 23 h 63"/>
                        <a:gd name="T62" fmla="*/ 53 w 84"/>
                        <a:gd name="T63" fmla="*/ 22 h 63"/>
                        <a:gd name="T64" fmla="*/ 55 w 84"/>
                        <a:gd name="T65" fmla="*/ 21 h 63"/>
                        <a:gd name="T66" fmla="*/ 56 w 84"/>
                        <a:gd name="T67" fmla="*/ 19 h 63"/>
                        <a:gd name="T68" fmla="*/ 58 w 84"/>
                        <a:gd name="T69" fmla="*/ 18 h 63"/>
                        <a:gd name="T70" fmla="*/ 60 w 84"/>
                        <a:gd name="T71" fmla="*/ 17 h 63"/>
                        <a:gd name="T72" fmla="*/ 61 w 84"/>
                        <a:gd name="T73" fmla="*/ 15 h 63"/>
                        <a:gd name="T74" fmla="*/ 63 w 84"/>
                        <a:gd name="T75" fmla="*/ 14 h 63"/>
                        <a:gd name="T76" fmla="*/ 65 w 84"/>
                        <a:gd name="T77" fmla="*/ 13 h 63"/>
                        <a:gd name="T78" fmla="*/ 66 w 84"/>
                        <a:gd name="T79" fmla="*/ 12 h 63"/>
                        <a:gd name="T80" fmla="*/ 68 w 84"/>
                        <a:gd name="T81" fmla="*/ 11 h 63"/>
                        <a:gd name="T82" fmla="*/ 70 w 84"/>
                        <a:gd name="T83" fmla="*/ 10 h 63"/>
                        <a:gd name="T84" fmla="*/ 72 w 84"/>
                        <a:gd name="T85" fmla="*/ 8 h 63"/>
                        <a:gd name="T86" fmla="*/ 73 w 84"/>
                        <a:gd name="T87" fmla="*/ 7 h 63"/>
                        <a:gd name="T88" fmla="*/ 75 w 84"/>
                        <a:gd name="T89" fmla="*/ 6 h 63"/>
                        <a:gd name="T90" fmla="*/ 77 w 84"/>
                        <a:gd name="T91" fmla="*/ 5 h 63"/>
                        <a:gd name="T92" fmla="*/ 79 w 84"/>
                        <a:gd name="T93" fmla="*/ 4 h 63"/>
                        <a:gd name="T94" fmla="*/ 80 w 84"/>
                        <a:gd name="T95" fmla="*/ 3 h 63"/>
                        <a:gd name="T96" fmla="*/ 82 w 84"/>
                        <a:gd name="T97" fmla="*/ 1 h 63"/>
                        <a:gd name="T98" fmla="*/ 84 w 84"/>
                        <a:gd name="T99" fmla="*/ 0 h 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63">
                          <a:moveTo>
                            <a:pt x="0" y="63"/>
                          </a:moveTo>
                          <a:lnTo>
                            <a:pt x="2" y="62"/>
                          </a:lnTo>
                          <a:lnTo>
                            <a:pt x="4" y="61"/>
                          </a:lnTo>
                          <a:lnTo>
                            <a:pt x="5" y="59"/>
                          </a:lnTo>
                          <a:lnTo>
                            <a:pt x="7" y="58"/>
                          </a:lnTo>
                          <a:lnTo>
                            <a:pt x="9" y="57"/>
                          </a:lnTo>
                          <a:lnTo>
                            <a:pt x="11" y="55"/>
                          </a:lnTo>
                          <a:lnTo>
                            <a:pt x="12" y="54"/>
                          </a:lnTo>
                          <a:lnTo>
                            <a:pt x="14" y="52"/>
                          </a:lnTo>
                          <a:lnTo>
                            <a:pt x="16" y="51"/>
                          </a:lnTo>
                          <a:lnTo>
                            <a:pt x="17" y="50"/>
                          </a:lnTo>
                          <a:lnTo>
                            <a:pt x="19" y="49"/>
                          </a:lnTo>
                          <a:lnTo>
                            <a:pt x="21" y="47"/>
                          </a:lnTo>
                          <a:lnTo>
                            <a:pt x="23" y="46"/>
                          </a:lnTo>
                          <a:lnTo>
                            <a:pt x="24" y="44"/>
                          </a:lnTo>
                          <a:lnTo>
                            <a:pt x="26" y="43"/>
                          </a:lnTo>
                          <a:lnTo>
                            <a:pt x="28" y="42"/>
                          </a:lnTo>
                          <a:lnTo>
                            <a:pt x="29" y="40"/>
                          </a:lnTo>
                          <a:lnTo>
                            <a:pt x="31" y="39"/>
                          </a:lnTo>
                          <a:lnTo>
                            <a:pt x="33" y="38"/>
                          </a:lnTo>
                          <a:lnTo>
                            <a:pt x="35" y="36"/>
                          </a:lnTo>
                          <a:lnTo>
                            <a:pt x="36" y="35"/>
                          </a:lnTo>
                          <a:lnTo>
                            <a:pt x="38" y="34"/>
                          </a:lnTo>
                          <a:lnTo>
                            <a:pt x="40" y="32"/>
                          </a:lnTo>
                          <a:lnTo>
                            <a:pt x="41" y="31"/>
                          </a:lnTo>
                          <a:lnTo>
                            <a:pt x="43" y="29"/>
                          </a:lnTo>
                          <a:lnTo>
                            <a:pt x="45" y="28"/>
                          </a:lnTo>
                          <a:lnTo>
                            <a:pt x="46" y="27"/>
                          </a:lnTo>
                          <a:lnTo>
                            <a:pt x="48" y="26"/>
                          </a:lnTo>
                          <a:lnTo>
                            <a:pt x="50" y="24"/>
                          </a:lnTo>
                          <a:lnTo>
                            <a:pt x="51" y="23"/>
                          </a:lnTo>
                          <a:lnTo>
                            <a:pt x="53" y="22"/>
                          </a:lnTo>
                          <a:lnTo>
                            <a:pt x="55" y="21"/>
                          </a:lnTo>
                          <a:lnTo>
                            <a:pt x="56" y="19"/>
                          </a:lnTo>
                          <a:lnTo>
                            <a:pt x="58" y="18"/>
                          </a:lnTo>
                          <a:lnTo>
                            <a:pt x="60" y="17"/>
                          </a:lnTo>
                          <a:lnTo>
                            <a:pt x="61" y="15"/>
                          </a:lnTo>
                          <a:lnTo>
                            <a:pt x="63" y="14"/>
                          </a:lnTo>
                          <a:lnTo>
                            <a:pt x="65" y="13"/>
                          </a:lnTo>
                          <a:lnTo>
                            <a:pt x="66" y="12"/>
                          </a:lnTo>
                          <a:lnTo>
                            <a:pt x="68" y="11"/>
                          </a:lnTo>
                          <a:lnTo>
                            <a:pt x="70" y="10"/>
                          </a:lnTo>
                          <a:lnTo>
                            <a:pt x="72" y="8"/>
                          </a:lnTo>
                          <a:lnTo>
                            <a:pt x="73" y="7"/>
                          </a:lnTo>
                          <a:lnTo>
                            <a:pt x="75" y="6"/>
                          </a:lnTo>
                          <a:lnTo>
                            <a:pt x="77" y="5"/>
                          </a:lnTo>
                          <a:lnTo>
                            <a:pt x="79" y="4"/>
                          </a:lnTo>
                          <a:lnTo>
                            <a:pt x="80" y="3"/>
                          </a:lnTo>
                          <a:lnTo>
                            <a:pt x="82" y="1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0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5893935" y="3633789"/>
                      <a:ext cx="113003" cy="69850"/>
                    </a:xfrm>
                    <a:custGeom>
                      <a:avLst/>
                      <a:gdLst>
                        <a:gd name="T0" fmla="*/ 0 w 83"/>
                        <a:gd name="T1" fmla="*/ 44 h 44"/>
                        <a:gd name="T2" fmla="*/ 1 w 83"/>
                        <a:gd name="T3" fmla="*/ 43 h 44"/>
                        <a:gd name="T4" fmla="*/ 3 w 83"/>
                        <a:gd name="T5" fmla="*/ 42 h 44"/>
                        <a:gd name="T6" fmla="*/ 5 w 83"/>
                        <a:gd name="T7" fmla="*/ 41 h 44"/>
                        <a:gd name="T8" fmla="*/ 6 w 83"/>
                        <a:gd name="T9" fmla="*/ 40 h 44"/>
                        <a:gd name="T10" fmla="*/ 8 w 83"/>
                        <a:gd name="T11" fmla="*/ 38 h 44"/>
                        <a:gd name="T12" fmla="*/ 10 w 83"/>
                        <a:gd name="T13" fmla="*/ 38 h 44"/>
                        <a:gd name="T14" fmla="*/ 11 w 83"/>
                        <a:gd name="T15" fmla="*/ 36 h 44"/>
                        <a:gd name="T16" fmla="*/ 13 w 83"/>
                        <a:gd name="T17" fmla="*/ 35 h 44"/>
                        <a:gd name="T18" fmla="*/ 15 w 83"/>
                        <a:gd name="T19" fmla="*/ 34 h 44"/>
                        <a:gd name="T20" fmla="*/ 17 w 83"/>
                        <a:gd name="T21" fmla="*/ 33 h 44"/>
                        <a:gd name="T22" fmla="*/ 18 w 83"/>
                        <a:gd name="T23" fmla="*/ 32 h 44"/>
                        <a:gd name="T24" fmla="*/ 20 w 83"/>
                        <a:gd name="T25" fmla="*/ 31 h 44"/>
                        <a:gd name="T26" fmla="*/ 22 w 83"/>
                        <a:gd name="T27" fmla="*/ 30 h 44"/>
                        <a:gd name="T28" fmla="*/ 23 w 83"/>
                        <a:gd name="T29" fmla="*/ 29 h 44"/>
                        <a:gd name="T30" fmla="*/ 25 w 83"/>
                        <a:gd name="T31" fmla="*/ 28 h 44"/>
                        <a:gd name="T32" fmla="*/ 27 w 83"/>
                        <a:gd name="T33" fmla="*/ 27 h 44"/>
                        <a:gd name="T34" fmla="*/ 28 w 83"/>
                        <a:gd name="T35" fmla="*/ 26 h 44"/>
                        <a:gd name="T36" fmla="*/ 30 w 83"/>
                        <a:gd name="T37" fmla="*/ 25 h 44"/>
                        <a:gd name="T38" fmla="*/ 32 w 83"/>
                        <a:gd name="T39" fmla="*/ 24 h 44"/>
                        <a:gd name="T40" fmla="*/ 33 w 83"/>
                        <a:gd name="T41" fmla="*/ 23 h 44"/>
                        <a:gd name="T42" fmla="*/ 35 w 83"/>
                        <a:gd name="T43" fmla="*/ 22 h 44"/>
                        <a:gd name="T44" fmla="*/ 37 w 83"/>
                        <a:gd name="T45" fmla="*/ 21 h 44"/>
                        <a:gd name="T46" fmla="*/ 39 w 83"/>
                        <a:gd name="T47" fmla="*/ 20 h 44"/>
                        <a:gd name="T48" fmla="*/ 40 w 83"/>
                        <a:gd name="T49" fmla="*/ 20 h 44"/>
                        <a:gd name="T50" fmla="*/ 42 w 83"/>
                        <a:gd name="T51" fmla="*/ 19 h 44"/>
                        <a:gd name="T52" fmla="*/ 44 w 83"/>
                        <a:gd name="T53" fmla="*/ 18 h 44"/>
                        <a:gd name="T54" fmla="*/ 46 w 83"/>
                        <a:gd name="T55" fmla="*/ 17 h 44"/>
                        <a:gd name="T56" fmla="*/ 47 w 83"/>
                        <a:gd name="T57" fmla="*/ 16 h 44"/>
                        <a:gd name="T58" fmla="*/ 49 w 83"/>
                        <a:gd name="T59" fmla="*/ 15 h 44"/>
                        <a:gd name="T60" fmla="*/ 51 w 83"/>
                        <a:gd name="T61" fmla="*/ 14 h 44"/>
                        <a:gd name="T62" fmla="*/ 52 w 83"/>
                        <a:gd name="T63" fmla="*/ 13 h 44"/>
                        <a:gd name="T64" fmla="*/ 54 w 83"/>
                        <a:gd name="T65" fmla="*/ 13 h 44"/>
                        <a:gd name="T66" fmla="*/ 56 w 83"/>
                        <a:gd name="T67" fmla="*/ 12 h 44"/>
                        <a:gd name="T68" fmla="*/ 57 w 83"/>
                        <a:gd name="T69" fmla="*/ 11 h 44"/>
                        <a:gd name="T70" fmla="*/ 59 w 83"/>
                        <a:gd name="T71" fmla="*/ 10 h 44"/>
                        <a:gd name="T72" fmla="*/ 61 w 83"/>
                        <a:gd name="T73" fmla="*/ 10 h 44"/>
                        <a:gd name="T74" fmla="*/ 62 w 83"/>
                        <a:gd name="T75" fmla="*/ 9 h 44"/>
                        <a:gd name="T76" fmla="*/ 64 w 83"/>
                        <a:gd name="T77" fmla="*/ 8 h 44"/>
                        <a:gd name="T78" fmla="*/ 66 w 83"/>
                        <a:gd name="T79" fmla="*/ 7 h 44"/>
                        <a:gd name="T80" fmla="*/ 67 w 83"/>
                        <a:gd name="T81" fmla="*/ 6 h 44"/>
                        <a:gd name="T82" fmla="*/ 69 w 83"/>
                        <a:gd name="T83" fmla="*/ 6 h 44"/>
                        <a:gd name="T84" fmla="*/ 71 w 83"/>
                        <a:gd name="T85" fmla="*/ 5 h 44"/>
                        <a:gd name="T86" fmla="*/ 72 w 83"/>
                        <a:gd name="T87" fmla="*/ 4 h 44"/>
                        <a:gd name="T88" fmla="*/ 74 w 83"/>
                        <a:gd name="T89" fmla="*/ 3 h 44"/>
                        <a:gd name="T90" fmla="*/ 76 w 83"/>
                        <a:gd name="T91" fmla="*/ 3 h 44"/>
                        <a:gd name="T92" fmla="*/ 77 w 83"/>
                        <a:gd name="T93" fmla="*/ 2 h 44"/>
                        <a:gd name="T94" fmla="*/ 79 w 83"/>
                        <a:gd name="T95" fmla="*/ 1 h 44"/>
                        <a:gd name="T96" fmla="*/ 81 w 83"/>
                        <a:gd name="T97" fmla="*/ 1 h 44"/>
                        <a:gd name="T98" fmla="*/ 83 w 83"/>
                        <a:gd name="T99" fmla="*/ 0 h 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4">
                          <a:moveTo>
                            <a:pt x="0" y="44"/>
                          </a:moveTo>
                          <a:lnTo>
                            <a:pt x="1" y="43"/>
                          </a:lnTo>
                          <a:lnTo>
                            <a:pt x="3" y="42"/>
                          </a:lnTo>
                          <a:lnTo>
                            <a:pt x="5" y="41"/>
                          </a:lnTo>
                          <a:lnTo>
                            <a:pt x="6" y="40"/>
                          </a:lnTo>
                          <a:lnTo>
                            <a:pt x="8" y="38"/>
                          </a:lnTo>
                          <a:lnTo>
                            <a:pt x="10" y="38"/>
                          </a:lnTo>
                          <a:lnTo>
                            <a:pt x="11" y="36"/>
                          </a:lnTo>
                          <a:lnTo>
                            <a:pt x="13" y="35"/>
                          </a:lnTo>
                          <a:lnTo>
                            <a:pt x="15" y="34"/>
                          </a:lnTo>
                          <a:lnTo>
                            <a:pt x="17" y="33"/>
                          </a:lnTo>
                          <a:lnTo>
                            <a:pt x="18" y="32"/>
                          </a:lnTo>
                          <a:lnTo>
                            <a:pt x="20" y="31"/>
                          </a:lnTo>
                          <a:lnTo>
                            <a:pt x="22" y="30"/>
                          </a:lnTo>
                          <a:lnTo>
                            <a:pt x="23" y="29"/>
                          </a:lnTo>
                          <a:lnTo>
                            <a:pt x="25" y="28"/>
                          </a:lnTo>
                          <a:lnTo>
                            <a:pt x="27" y="27"/>
                          </a:lnTo>
                          <a:lnTo>
                            <a:pt x="28" y="26"/>
                          </a:lnTo>
                          <a:lnTo>
                            <a:pt x="30" y="25"/>
                          </a:lnTo>
                          <a:lnTo>
                            <a:pt x="32" y="24"/>
                          </a:lnTo>
                          <a:lnTo>
                            <a:pt x="33" y="23"/>
                          </a:lnTo>
                          <a:lnTo>
                            <a:pt x="35" y="22"/>
                          </a:lnTo>
                          <a:lnTo>
                            <a:pt x="37" y="21"/>
                          </a:lnTo>
                          <a:lnTo>
                            <a:pt x="39" y="20"/>
                          </a:lnTo>
                          <a:lnTo>
                            <a:pt x="40" y="20"/>
                          </a:lnTo>
                          <a:lnTo>
                            <a:pt x="42" y="19"/>
                          </a:lnTo>
                          <a:lnTo>
                            <a:pt x="44" y="18"/>
                          </a:lnTo>
                          <a:lnTo>
                            <a:pt x="46" y="17"/>
                          </a:lnTo>
                          <a:lnTo>
                            <a:pt x="47" y="16"/>
                          </a:lnTo>
                          <a:lnTo>
                            <a:pt x="49" y="15"/>
                          </a:lnTo>
                          <a:lnTo>
                            <a:pt x="51" y="14"/>
                          </a:lnTo>
                          <a:lnTo>
                            <a:pt x="52" y="13"/>
                          </a:lnTo>
                          <a:lnTo>
                            <a:pt x="54" y="13"/>
                          </a:lnTo>
                          <a:lnTo>
                            <a:pt x="56" y="12"/>
                          </a:lnTo>
                          <a:lnTo>
                            <a:pt x="57" y="11"/>
                          </a:lnTo>
                          <a:lnTo>
                            <a:pt x="59" y="10"/>
                          </a:lnTo>
                          <a:lnTo>
                            <a:pt x="61" y="10"/>
                          </a:lnTo>
                          <a:lnTo>
                            <a:pt x="62" y="9"/>
                          </a:lnTo>
                          <a:lnTo>
                            <a:pt x="64" y="8"/>
                          </a:lnTo>
                          <a:lnTo>
                            <a:pt x="66" y="7"/>
                          </a:lnTo>
                          <a:lnTo>
                            <a:pt x="67" y="6"/>
                          </a:lnTo>
                          <a:lnTo>
                            <a:pt x="69" y="6"/>
                          </a:lnTo>
                          <a:lnTo>
                            <a:pt x="71" y="5"/>
                          </a:lnTo>
                          <a:lnTo>
                            <a:pt x="72" y="4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7" y="2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1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6006938" y="3598864"/>
                      <a:ext cx="113003" cy="34925"/>
                    </a:xfrm>
                    <a:custGeom>
                      <a:avLst/>
                      <a:gdLst>
                        <a:gd name="T0" fmla="*/ 0 w 83"/>
                        <a:gd name="T1" fmla="*/ 22 h 22"/>
                        <a:gd name="T2" fmla="*/ 1 w 83"/>
                        <a:gd name="T3" fmla="*/ 21 h 22"/>
                        <a:gd name="T4" fmla="*/ 3 w 83"/>
                        <a:gd name="T5" fmla="*/ 21 h 22"/>
                        <a:gd name="T6" fmla="*/ 5 w 83"/>
                        <a:gd name="T7" fmla="*/ 20 h 22"/>
                        <a:gd name="T8" fmla="*/ 7 w 83"/>
                        <a:gd name="T9" fmla="*/ 19 h 22"/>
                        <a:gd name="T10" fmla="*/ 8 w 83"/>
                        <a:gd name="T11" fmla="*/ 19 h 22"/>
                        <a:gd name="T12" fmla="*/ 10 w 83"/>
                        <a:gd name="T13" fmla="*/ 18 h 22"/>
                        <a:gd name="T14" fmla="*/ 12 w 83"/>
                        <a:gd name="T15" fmla="*/ 18 h 22"/>
                        <a:gd name="T16" fmla="*/ 13 w 83"/>
                        <a:gd name="T17" fmla="*/ 17 h 22"/>
                        <a:gd name="T18" fmla="*/ 15 w 83"/>
                        <a:gd name="T19" fmla="*/ 16 h 22"/>
                        <a:gd name="T20" fmla="*/ 17 w 83"/>
                        <a:gd name="T21" fmla="*/ 16 h 22"/>
                        <a:gd name="T22" fmla="*/ 18 w 83"/>
                        <a:gd name="T23" fmla="*/ 15 h 22"/>
                        <a:gd name="T24" fmla="*/ 20 w 83"/>
                        <a:gd name="T25" fmla="*/ 15 h 22"/>
                        <a:gd name="T26" fmla="*/ 22 w 83"/>
                        <a:gd name="T27" fmla="*/ 14 h 22"/>
                        <a:gd name="T28" fmla="*/ 24 w 83"/>
                        <a:gd name="T29" fmla="*/ 14 h 22"/>
                        <a:gd name="T30" fmla="*/ 25 w 83"/>
                        <a:gd name="T31" fmla="*/ 13 h 22"/>
                        <a:gd name="T32" fmla="*/ 27 w 83"/>
                        <a:gd name="T33" fmla="*/ 12 h 22"/>
                        <a:gd name="T34" fmla="*/ 29 w 83"/>
                        <a:gd name="T35" fmla="*/ 12 h 22"/>
                        <a:gd name="T36" fmla="*/ 30 w 83"/>
                        <a:gd name="T37" fmla="*/ 12 h 22"/>
                        <a:gd name="T38" fmla="*/ 32 w 83"/>
                        <a:gd name="T39" fmla="*/ 11 h 22"/>
                        <a:gd name="T40" fmla="*/ 34 w 83"/>
                        <a:gd name="T41" fmla="*/ 11 h 22"/>
                        <a:gd name="T42" fmla="*/ 35 w 83"/>
                        <a:gd name="T43" fmla="*/ 10 h 22"/>
                        <a:gd name="T44" fmla="*/ 37 w 83"/>
                        <a:gd name="T45" fmla="*/ 10 h 22"/>
                        <a:gd name="T46" fmla="*/ 39 w 83"/>
                        <a:gd name="T47" fmla="*/ 9 h 22"/>
                        <a:gd name="T48" fmla="*/ 40 w 83"/>
                        <a:gd name="T49" fmla="*/ 9 h 22"/>
                        <a:gd name="T50" fmla="*/ 42 w 83"/>
                        <a:gd name="T51" fmla="*/ 8 h 22"/>
                        <a:gd name="T52" fmla="*/ 44 w 83"/>
                        <a:gd name="T53" fmla="*/ 8 h 22"/>
                        <a:gd name="T54" fmla="*/ 45 w 83"/>
                        <a:gd name="T55" fmla="*/ 7 h 22"/>
                        <a:gd name="T56" fmla="*/ 47 w 83"/>
                        <a:gd name="T57" fmla="*/ 7 h 22"/>
                        <a:gd name="T58" fmla="*/ 49 w 83"/>
                        <a:gd name="T59" fmla="*/ 7 h 22"/>
                        <a:gd name="T60" fmla="*/ 51 w 83"/>
                        <a:gd name="T61" fmla="*/ 6 h 22"/>
                        <a:gd name="T62" fmla="*/ 52 w 83"/>
                        <a:gd name="T63" fmla="*/ 6 h 22"/>
                        <a:gd name="T64" fmla="*/ 54 w 83"/>
                        <a:gd name="T65" fmla="*/ 5 h 22"/>
                        <a:gd name="T66" fmla="*/ 56 w 83"/>
                        <a:gd name="T67" fmla="*/ 5 h 22"/>
                        <a:gd name="T68" fmla="*/ 58 w 83"/>
                        <a:gd name="T69" fmla="*/ 5 h 22"/>
                        <a:gd name="T70" fmla="*/ 59 w 83"/>
                        <a:gd name="T71" fmla="*/ 4 h 22"/>
                        <a:gd name="T72" fmla="*/ 61 w 83"/>
                        <a:gd name="T73" fmla="*/ 4 h 22"/>
                        <a:gd name="T74" fmla="*/ 63 w 83"/>
                        <a:gd name="T75" fmla="*/ 4 h 22"/>
                        <a:gd name="T76" fmla="*/ 64 w 83"/>
                        <a:gd name="T77" fmla="*/ 3 h 22"/>
                        <a:gd name="T78" fmla="*/ 66 w 83"/>
                        <a:gd name="T79" fmla="*/ 3 h 22"/>
                        <a:gd name="T80" fmla="*/ 68 w 83"/>
                        <a:gd name="T81" fmla="*/ 3 h 22"/>
                        <a:gd name="T82" fmla="*/ 69 w 83"/>
                        <a:gd name="T83" fmla="*/ 2 h 22"/>
                        <a:gd name="T84" fmla="*/ 71 w 83"/>
                        <a:gd name="T85" fmla="*/ 2 h 22"/>
                        <a:gd name="T86" fmla="*/ 73 w 83"/>
                        <a:gd name="T87" fmla="*/ 2 h 22"/>
                        <a:gd name="T88" fmla="*/ 74 w 83"/>
                        <a:gd name="T89" fmla="*/ 1 h 22"/>
                        <a:gd name="T90" fmla="*/ 76 w 83"/>
                        <a:gd name="T91" fmla="*/ 1 h 22"/>
                        <a:gd name="T92" fmla="*/ 78 w 83"/>
                        <a:gd name="T93" fmla="*/ 1 h 22"/>
                        <a:gd name="T94" fmla="*/ 79 w 83"/>
                        <a:gd name="T95" fmla="*/ 0 h 22"/>
                        <a:gd name="T96" fmla="*/ 81 w 83"/>
                        <a:gd name="T97" fmla="*/ 0 h 22"/>
                        <a:gd name="T98" fmla="*/ 83 w 83"/>
                        <a:gd name="T99" fmla="*/ 0 h 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2">
                          <a:moveTo>
                            <a:pt x="0" y="22"/>
                          </a:moveTo>
                          <a:lnTo>
                            <a:pt x="1" y="21"/>
                          </a:lnTo>
                          <a:lnTo>
                            <a:pt x="3" y="21"/>
                          </a:lnTo>
                          <a:lnTo>
                            <a:pt x="5" y="20"/>
                          </a:lnTo>
                          <a:lnTo>
                            <a:pt x="7" y="19"/>
                          </a:lnTo>
                          <a:lnTo>
                            <a:pt x="8" y="19"/>
                          </a:lnTo>
                          <a:lnTo>
                            <a:pt x="10" y="18"/>
                          </a:lnTo>
                          <a:lnTo>
                            <a:pt x="12" y="18"/>
                          </a:lnTo>
                          <a:lnTo>
                            <a:pt x="13" y="17"/>
                          </a:lnTo>
                          <a:lnTo>
                            <a:pt x="15" y="16"/>
                          </a:lnTo>
                          <a:lnTo>
                            <a:pt x="17" y="16"/>
                          </a:lnTo>
                          <a:lnTo>
                            <a:pt x="18" y="15"/>
                          </a:lnTo>
                          <a:lnTo>
                            <a:pt x="20" y="15"/>
                          </a:lnTo>
                          <a:lnTo>
                            <a:pt x="22" y="14"/>
                          </a:lnTo>
                          <a:lnTo>
                            <a:pt x="24" y="14"/>
                          </a:lnTo>
                          <a:lnTo>
                            <a:pt x="25" y="13"/>
                          </a:lnTo>
                          <a:lnTo>
                            <a:pt x="27" y="12"/>
                          </a:lnTo>
                          <a:lnTo>
                            <a:pt x="29" y="12"/>
                          </a:lnTo>
                          <a:lnTo>
                            <a:pt x="30" y="12"/>
                          </a:lnTo>
                          <a:lnTo>
                            <a:pt x="32" y="11"/>
                          </a:lnTo>
                          <a:lnTo>
                            <a:pt x="34" y="11"/>
                          </a:lnTo>
                          <a:lnTo>
                            <a:pt x="35" y="10"/>
                          </a:lnTo>
                          <a:lnTo>
                            <a:pt x="37" y="10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5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6"/>
                          </a:lnTo>
                          <a:lnTo>
                            <a:pt x="52" y="6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2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6119941" y="3587752"/>
                      <a:ext cx="113003" cy="11113"/>
                    </a:xfrm>
                    <a:custGeom>
                      <a:avLst/>
                      <a:gdLst>
                        <a:gd name="T0" fmla="*/ 0 w 83"/>
                        <a:gd name="T1" fmla="*/ 7 h 7"/>
                        <a:gd name="T2" fmla="*/ 1 w 83"/>
                        <a:gd name="T3" fmla="*/ 7 h 7"/>
                        <a:gd name="T4" fmla="*/ 3 w 83"/>
                        <a:gd name="T5" fmla="*/ 6 h 7"/>
                        <a:gd name="T6" fmla="*/ 5 w 83"/>
                        <a:gd name="T7" fmla="*/ 6 h 7"/>
                        <a:gd name="T8" fmla="*/ 7 w 83"/>
                        <a:gd name="T9" fmla="*/ 6 h 7"/>
                        <a:gd name="T10" fmla="*/ 8 w 83"/>
                        <a:gd name="T11" fmla="*/ 5 h 7"/>
                        <a:gd name="T12" fmla="*/ 10 w 83"/>
                        <a:gd name="T13" fmla="*/ 5 h 7"/>
                        <a:gd name="T14" fmla="*/ 12 w 83"/>
                        <a:gd name="T15" fmla="*/ 5 h 7"/>
                        <a:gd name="T16" fmla="*/ 13 w 83"/>
                        <a:gd name="T17" fmla="*/ 5 h 7"/>
                        <a:gd name="T18" fmla="*/ 15 w 83"/>
                        <a:gd name="T19" fmla="*/ 5 h 7"/>
                        <a:gd name="T20" fmla="*/ 17 w 83"/>
                        <a:gd name="T21" fmla="*/ 4 h 7"/>
                        <a:gd name="T22" fmla="*/ 19 w 83"/>
                        <a:gd name="T23" fmla="*/ 4 h 7"/>
                        <a:gd name="T24" fmla="*/ 20 w 83"/>
                        <a:gd name="T25" fmla="*/ 4 h 7"/>
                        <a:gd name="T26" fmla="*/ 22 w 83"/>
                        <a:gd name="T27" fmla="*/ 4 h 7"/>
                        <a:gd name="T28" fmla="*/ 24 w 83"/>
                        <a:gd name="T29" fmla="*/ 4 h 7"/>
                        <a:gd name="T30" fmla="*/ 25 w 83"/>
                        <a:gd name="T31" fmla="*/ 4 h 7"/>
                        <a:gd name="T32" fmla="*/ 27 w 83"/>
                        <a:gd name="T33" fmla="*/ 3 h 7"/>
                        <a:gd name="T34" fmla="*/ 29 w 83"/>
                        <a:gd name="T35" fmla="*/ 3 h 7"/>
                        <a:gd name="T36" fmla="*/ 31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2 h 7"/>
                        <a:gd name="T44" fmla="*/ 37 w 83"/>
                        <a:gd name="T45" fmla="*/ 2 h 7"/>
                        <a:gd name="T46" fmla="*/ 39 w 83"/>
                        <a:gd name="T47" fmla="*/ 2 h 7"/>
                        <a:gd name="T48" fmla="*/ 41 w 83"/>
                        <a:gd name="T49" fmla="*/ 2 h 7"/>
                        <a:gd name="T50" fmla="*/ 42 w 83"/>
                        <a:gd name="T51" fmla="*/ 2 h 7"/>
                        <a:gd name="T52" fmla="*/ 44 w 83"/>
                        <a:gd name="T53" fmla="*/ 2 h 7"/>
                        <a:gd name="T54" fmla="*/ 46 w 83"/>
                        <a:gd name="T55" fmla="*/ 2 h 7"/>
                        <a:gd name="T56" fmla="*/ 47 w 83"/>
                        <a:gd name="T57" fmla="*/ 2 h 7"/>
                        <a:gd name="T58" fmla="*/ 49 w 83"/>
                        <a:gd name="T59" fmla="*/ 1 h 7"/>
                        <a:gd name="T60" fmla="*/ 51 w 83"/>
                        <a:gd name="T61" fmla="*/ 1 h 7"/>
                        <a:gd name="T62" fmla="*/ 52 w 83"/>
                        <a:gd name="T63" fmla="*/ 1 h 7"/>
                        <a:gd name="T64" fmla="*/ 54 w 83"/>
                        <a:gd name="T65" fmla="*/ 1 h 7"/>
                        <a:gd name="T66" fmla="*/ 56 w 83"/>
                        <a:gd name="T67" fmla="*/ 1 h 7"/>
                        <a:gd name="T68" fmla="*/ 57 w 83"/>
                        <a:gd name="T69" fmla="*/ 1 h 7"/>
                        <a:gd name="T70" fmla="*/ 59 w 83"/>
                        <a:gd name="T71" fmla="*/ 1 h 7"/>
                        <a:gd name="T72" fmla="*/ 61 w 83"/>
                        <a:gd name="T73" fmla="*/ 0 h 7"/>
                        <a:gd name="T74" fmla="*/ 63 w 83"/>
                        <a:gd name="T75" fmla="*/ 0 h 7"/>
                        <a:gd name="T76" fmla="*/ 64 w 83"/>
                        <a:gd name="T77" fmla="*/ 0 h 7"/>
                        <a:gd name="T78" fmla="*/ 66 w 83"/>
                        <a:gd name="T79" fmla="*/ 0 h 7"/>
                        <a:gd name="T80" fmla="*/ 68 w 83"/>
                        <a:gd name="T81" fmla="*/ 0 h 7"/>
                        <a:gd name="T82" fmla="*/ 70 w 83"/>
                        <a:gd name="T83" fmla="*/ 0 h 7"/>
                        <a:gd name="T84" fmla="*/ 71 w 83"/>
                        <a:gd name="T85" fmla="*/ 0 h 7"/>
                        <a:gd name="T86" fmla="*/ 73 w 83"/>
                        <a:gd name="T87" fmla="*/ 0 h 7"/>
                        <a:gd name="T88" fmla="*/ 75 w 83"/>
                        <a:gd name="T89" fmla="*/ 0 h 7"/>
                        <a:gd name="T90" fmla="*/ 76 w 83"/>
                        <a:gd name="T91" fmla="*/ 0 h 7"/>
                        <a:gd name="T92" fmla="*/ 78 w 83"/>
                        <a:gd name="T93" fmla="*/ 0 h 7"/>
                        <a:gd name="T94" fmla="*/ 80 w 83"/>
                        <a:gd name="T95" fmla="*/ 0 h 7"/>
                        <a:gd name="T96" fmla="*/ 81 w 83"/>
                        <a:gd name="T97" fmla="*/ 0 h 7"/>
                        <a:gd name="T98" fmla="*/ 83 w 83"/>
                        <a:gd name="T99" fmla="*/ 0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7"/>
                          </a:moveTo>
                          <a:lnTo>
                            <a:pt x="1" y="7"/>
                          </a:lnTo>
                          <a:lnTo>
                            <a:pt x="3" y="6"/>
                          </a:lnTo>
                          <a:lnTo>
                            <a:pt x="5" y="6"/>
                          </a:lnTo>
                          <a:lnTo>
                            <a:pt x="7" y="6"/>
                          </a:lnTo>
                          <a:lnTo>
                            <a:pt x="8" y="5"/>
                          </a:lnTo>
                          <a:lnTo>
                            <a:pt x="10" y="5"/>
                          </a:lnTo>
                          <a:lnTo>
                            <a:pt x="12" y="5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3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6232943" y="358616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0 h 1"/>
                        <a:gd name="T8" fmla="*/ 7 w 83"/>
                        <a:gd name="T9" fmla="*/ 0 h 1"/>
                        <a:gd name="T10" fmla="*/ 8 w 83"/>
                        <a:gd name="T11" fmla="*/ 0 h 1"/>
                        <a:gd name="T12" fmla="*/ 10 w 83"/>
                        <a:gd name="T13" fmla="*/ 0 h 1"/>
                        <a:gd name="T14" fmla="*/ 12 w 83"/>
                        <a:gd name="T15" fmla="*/ 0 h 1"/>
                        <a:gd name="T16" fmla="*/ 14 w 83"/>
                        <a:gd name="T17" fmla="*/ 0 h 1"/>
                        <a:gd name="T18" fmla="*/ 15 w 83"/>
                        <a:gd name="T19" fmla="*/ 0 h 1"/>
                        <a:gd name="T20" fmla="*/ 17 w 83"/>
                        <a:gd name="T21" fmla="*/ 0 h 1"/>
                        <a:gd name="T22" fmla="*/ 19 w 83"/>
                        <a:gd name="T23" fmla="*/ 0 h 1"/>
                        <a:gd name="T24" fmla="*/ 20 w 83"/>
                        <a:gd name="T25" fmla="*/ 0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5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1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8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3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8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1 h 1"/>
                        <a:gd name="T94" fmla="*/ 80 w 83"/>
                        <a:gd name="T95" fmla="*/ 1 h 1"/>
                        <a:gd name="T96" fmla="*/ 82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4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6345947" y="3587752"/>
                      <a:ext cx="11300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2 w 83"/>
                        <a:gd name="T3" fmla="*/ 0 h 3"/>
                        <a:gd name="T4" fmla="*/ 4 w 83"/>
                        <a:gd name="T5" fmla="*/ 0 h 3"/>
                        <a:gd name="T6" fmla="*/ 5 w 83"/>
                        <a:gd name="T7" fmla="*/ 0 h 3"/>
                        <a:gd name="T8" fmla="*/ 7 w 83"/>
                        <a:gd name="T9" fmla="*/ 0 h 3"/>
                        <a:gd name="T10" fmla="*/ 9 w 83"/>
                        <a:gd name="T11" fmla="*/ 0 h 3"/>
                        <a:gd name="T12" fmla="*/ 10 w 83"/>
                        <a:gd name="T13" fmla="*/ 0 h 3"/>
                        <a:gd name="T14" fmla="*/ 12 w 83"/>
                        <a:gd name="T15" fmla="*/ 0 h 3"/>
                        <a:gd name="T16" fmla="*/ 14 w 83"/>
                        <a:gd name="T17" fmla="*/ 0 h 3"/>
                        <a:gd name="T18" fmla="*/ 16 w 83"/>
                        <a:gd name="T19" fmla="*/ 0 h 3"/>
                        <a:gd name="T20" fmla="*/ 17 w 83"/>
                        <a:gd name="T21" fmla="*/ 0 h 3"/>
                        <a:gd name="T22" fmla="*/ 19 w 83"/>
                        <a:gd name="T23" fmla="*/ 0 h 3"/>
                        <a:gd name="T24" fmla="*/ 21 w 83"/>
                        <a:gd name="T25" fmla="*/ 0 h 3"/>
                        <a:gd name="T26" fmla="*/ 22 w 83"/>
                        <a:gd name="T27" fmla="*/ 0 h 3"/>
                        <a:gd name="T28" fmla="*/ 24 w 83"/>
                        <a:gd name="T29" fmla="*/ 0 h 3"/>
                        <a:gd name="T30" fmla="*/ 26 w 83"/>
                        <a:gd name="T31" fmla="*/ 0 h 3"/>
                        <a:gd name="T32" fmla="*/ 27 w 83"/>
                        <a:gd name="T33" fmla="*/ 0 h 3"/>
                        <a:gd name="T34" fmla="*/ 29 w 83"/>
                        <a:gd name="T35" fmla="*/ 0 h 3"/>
                        <a:gd name="T36" fmla="*/ 31 w 83"/>
                        <a:gd name="T37" fmla="*/ 0 h 3"/>
                        <a:gd name="T38" fmla="*/ 32 w 83"/>
                        <a:gd name="T39" fmla="*/ 0 h 3"/>
                        <a:gd name="T40" fmla="*/ 34 w 83"/>
                        <a:gd name="T41" fmla="*/ 1 h 3"/>
                        <a:gd name="T42" fmla="*/ 36 w 83"/>
                        <a:gd name="T43" fmla="*/ 1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1 w 83"/>
                        <a:gd name="T49" fmla="*/ 1 h 3"/>
                        <a:gd name="T50" fmla="*/ 43 w 83"/>
                        <a:gd name="T51" fmla="*/ 1 h 3"/>
                        <a:gd name="T52" fmla="*/ 44 w 83"/>
                        <a:gd name="T53" fmla="*/ 1 h 3"/>
                        <a:gd name="T54" fmla="*/ 46 w 83"/>
                        <a:gd name="T55" fmla="*/ 1 h 3"/>
                        <a:gd name="T56" fmla="*/ 48 w 83"/>
                        <a:gd name="T57" fmla="*/ 1 h 3"/>
                        <a:gd name="T58" fmla="*/ 50 w 83"/>
                        <a:gd name="T59" fmla="*/ 1 h 3"/>
                        <a:gd name="T60" fmla="*/ 51 w 83"/>
                        <a:gd name="T61" fmla="*/ 1 h 3"/>
                        <a:gd name="T62" fmla="*/ 53 w 83"/>
                        <a:gd name="T63" fmla="*/ 1 h 3"/>
                        <a:gd name="T64" fmla="*/ 55 w 83"/>
                        <a:gd name="T65" fmla="*/ 2 h 3"/>
                        <a:gd name="T66" fmla="*/ 56 w 83"/>
                        <a:gd name="T67" fmla="*/ 2 h 3"/>
                        <a:gd name="T68" fmla="*/ 58 w 83"/>
                        <a:gd name="T69" fmla="*/ 2 h 3"/>
                        <a:gd name="T70" fmla="*/ 60 w 83"/>
                        <a:gd name="T71" fmla="*/ 2 h 3"/>
                        <a:gd name="T72" fmla="*/ 61 w 83"/>
                        <a:gd name="T73" fmla="*/ 2 h 3"/>
                        <a:gd name="T74" fmla="*/ 63 w 83"/>
                        <a:gd name="T75" fmla="*/ 2 h 3"/>
                        <a:gd name="T76" fmla="*/ 65 w 83"/>
                        <a:gd name="T77" fmla="*/ 2 h 3"/>
                        <a:gd name="T78" fmla="*/ 66 w 83"/>
                        <a:gd name="T79" fmla="*/ 2 h 3"/>
                        <a:gd name="T80" fmla="*/ 68 w 83"/>
                        <a:gd name="T81" fmla="*/ 2 h 3"/>
                        <a:gd name="T82" fmla="*/ 70 w 83"/>
                        <a:gd name="T83" fmla="*/ 2 h 3"/>
                        <a:gd name="T84" fmla="*/ 71 w 83"/>
                        <a:gd name="T85" fmla="*/ 2 h 3"/>
                        <a:gd name="T86" fmla="*/ 73 w 83"/>
                        <a:gd name="T87" fmla="*/ 2 h 3"/>
                        <a:gd name="T88" fmla="*/ 75 w 83"/>
                        <a:gd name="T89" fmla="*/ 2 h 3"/>
                        <a:gd name="T90" fmla="*/ 76 w 83"/>
                        <a:gd name="T91" fmla="*/ 2 h 3"/>
                        <a:gd name="T92" fmla="*/ 78 w 83"/>
                        <a:gd name="T93" fmla="*/ 2 h 3"/>
                        <a:gd name="T94" fmla="*/ 80 w 83"/>
                        <a:gd name="T95" fmla="*/ 2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5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6458949" y="3592514"/>
                      <a:ext cx="113003" cy="6350"/>
                    </a:xfrm>
                    <a:custGeom>
                      <a:avLst/>
                      <a:gdLst>
                        <a:gd name="T0" fmla="*/ 0 w 83"/>
                        <a:gd name="T1" fmla="*/ 0 h 4"/>
                        <a:gd name="T2" fmla="*/ 2 w 83"/>
                        <a:gd name="T3" fmla="*/ 0 h 4"/>
                        <a:gd name="T4" fmla="*/ 4 w 83"/>
                        <a:gd name="T5" fmla="*/ 0 h 4"/>
                        <a:gd name="T6" fmla="*/ 5 w 83"/>
                        <a:gd name="T7" fmla="*/ 0 h 4"/>
                        <a:gd name="T8" fmla="*/ 7 w 83"/>
                        <a:gd name="T9" fmla="*/ 0 h 4"/>
                        <a:gd name="T10" fmla="*/ 9 w 83"/>
                        <a:gd name="T11" fmla="*/ 0 h 4"/>
                        <a:gd name="T12" fmla="*/ 11 w 83"/>
                        <a:gd name="T13" fmla="*/ 0 h 4"/>
                        <a:gd name="T14" fmla="*/ 12 w 83"/>
                        <a:gd name="T15" fmla="*/ 0 h 4"/>
                        <a:gd name="T16" fmla="*/ 14 w 83"/>
                        <a:gd name="T17" fmla="*/ 1 h 4"/>
                        <a:gd name="T18" fmla="*/ 16 w 83"/>
                        <a:gd name="T19" fmla="*/ 1 h 4"/>
                        <a:gd name="T20" fmla="*/ 17 w 83"/>
                        <a:gd name="T21" fmla="*/ 1 h 4"/>
                        <a:gd name="T22" fmla="*/ 19 w 83"/>
                        <a:gd name="T23" fmla="*/ 1 h 4"/>
                        <a:gd name="T24" fmla="*/ 21 w 83"/>
                        <a:gd name="T25" fmla="*/ 1 h 4"/>
                        <a:gd name="T26" fmla="*/ 23 w 83"/>
                        <a:gd name="T27" fmla="*/ 1 h 4"/>
                        <a:gd name="T28" fmla="*/ 24 w 83"/>
                        <a:gd name="T29" fmla="*/ 1 h 4"/>
                        <a:gd name="T30" fmla="*/ 26 w 83"/>
                        <a:gd name="T31" fmla="*/ 1 h 4"/>
                        <a:gd name="T32" fmla="*/ 28 w 83"/>
                        <a:gd name="T33" fmla="*/ 1 h 4"/>
                        <a:gd name="T34" fmla="*/ 29 w 83"/>
                        <a:gd name="T35" fmla="*/ 1 h 4"/>
                        <a:gd name="T36" fmla="*/ 31 w 83"/>
                        <a:gd name="T37" fmla="*/ 1 h 4"/>
                        <a:gd name="T38" fmla="*/ 33 w 83"/>
                        <a:gd name="T39" fmla="*/ 1 h 4"/>
                        <a:gd name="T40" fmla="*/ 34 w 83"/>
                        <a:gd name="T41" fmla="*/ 1 h 4"/>
                        <a:gd name="T42" fmla="*/ 36 w 83"/>
                        <a:gd name="T43" fmla="*/ 1 h 4"/>
                        <a:gd name="T44" fmla="*/ 38 w 83"/>
                        <a:gd name="T45" fmla="*/ 2 h 4"/>
                        <a:gd name="T46" fmla="*/ 39 w 83"/>
                        <a:gd name="T47" fmla="*/ 2 h 4"/>
                        <a:gd name="T48" fmla="*/ 41 w 83"/>
                        <a:gd name="T49" fmla="*/ 2 h 4"/>
                        <a:gd name="T50" fmla="*/ 43 w 83"/>
                        <a:gd name="T51" fmla="*/ 2 h 4"/>
                        <a:gd name="T52" fmla="*/ 44 w 83"/>
                        <a:gd name="T53" fmla="*/ 2 h 4"/>
                        <a:gd name="T54" fmla="*/ 46 w 83"/>
                        <a:gd name="T55" fmla="*/ 2 h 4"/>
                        <a:gd name="T56" fmla="*/ 48 w 83"/>
                        <a:gd name="T57" fmla="*/ 2 h 4"/>
                        <a:gd name="T58" fmla="*/ 49 w 83"/>
                        <a:gd name="T59" fmla="*/ 2 h 4"/>
                        <a:gd name="T60" fmla="*/ 51 w 83"/>
                        <a:gd name="T61" fmla="*/ 2 h 4"/>
                        <a:gd name="T62" fmla="*/ 53 w 83"/>
                        <a:gd name="T63" fmla="*/ 2 h 4"/>
                        <a:gd name="T64" fmla="*/ 54 w 83"/>
                        <a:gd name="T65" fmla="*/ 2 h 4"/>
                        <a:gd name="T66" fmla="*/ 56 w 83"/>
                        <a:gd name="T67" fmla="*/ 2 h 4"/>
                        <a:gd name="T68" fmla="*/ 58 w 83"/>
                        <a:gd name="T69" fmla="*/ 2 h 4"/>
                        <a:gd name="T70" fmla="*/ 60 w 83"/>
                        <a:gd name="T71" fmla="*/ 3 h 4"/>
                        <a:gd name="T72" fmla="*/ 62 w 83"/>
                        <a:gd name="T73" fmla="*/ 3 h 4"/>
                        <a:gd name="T74" fmla="*/ 63 w 83"/>
                        <a:gd name="T75" fmla="*/ 3 h 4"/>
                        <a:gd name="T76" fmla="*/ 65 w 83"/>
                        <a:gd name="T77" fmla="*/ 3 h 4"/>
                        <a:gd name="T78" fmla="*/ 67 w 83"/>
                        <a:gd name="T79" fmla="*/ 3 h 4"/>
                        <a:gd name="T80" fmla="*/ 68 w 83"/>
                        <a:gd name="T81" fmla="*/ 3 h 4"/>
                        <a:gd name="T82" fmla="*/ 70 w 83"/>
                        <a:gd name="T83" fmla="*/ 3 h 4"/>
                        <a:gd name="T84" fmla="*/ 72 w 83"/>
                        <a:gd name="T85" fmla="*/ 3 h 4"/>
                        <a:gd name="T86" fmla="*/ 73 w 83"/>
                        <a:gd name="T87" fmla="*/ 4 h 4"/>
                        <a:gd name="T88" fmla="*/ 75 w 83"/>
                        <a:gd name="T89" fmla="*/ 4 h 4"/>
                        <a:gd name="T90" fmla="*/ 77 w 83"/>
                        <a:gd name="T91" fmla="*/ 4 h 4"/>
                        <a:gd name="T92" fmla="*/ 78 w 83"/>
                        <a:gd name="T93" fmla="*/ 4 h 4"/>
                        <a:gd name="T94" fmla="*/ 80 w 83"/>
                        <a:gd name="T95" fmla="*/ 4 h 4"/>
                        <a:gd name="T96" fmla="*/ 82 w 83"/>
                        <a:gd name="T97" fmla="*/ 4 h 4"/>
                        <a:gd name="T98" fmla="*/ 83 w 83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3"/>
                          </a:lnTo>
                          <a:lnTo>
                            <a:pt x="62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7" y="3"/>
                          </a:lnTo>
                          <a:lnTo>
                            <a:pt x="68" y="3"/>
                          </a:lnTo>
                          <a:lnTo>
                            <a:pt x="70" y="3"/>
                          </a:lnTo>
                          <a:lnTo>
                            <a:pt x="72" y="3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2" y="4"/>
                          </a:lnTo>
                          <a:lnTo>
                            <a:pt x="83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6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6571952" y="3598864"/>
                      <a:ext cx="114364" cy="7938"/>
                    </a:xfrm>
                    <a:custGeom>
                      <a:avLst/>
                      <a:gdLst>
                        <a:gd name="T0" fmla="*/ 0 w 84"/>
                        <a:gd name="T1" fmla="*/ 0 h 5"/>
                        <a:gd name="T2" fmla="*/ 2 w 84"/>
                        <a:gd name="T3" fmla="*/ 0 h 5"/>
                        <a:gd name="T4" fmla="*/ 4 w 84"/>
                        <a:gd name="T5" fmla="*/ 0 h 5"/>
                        <a:gd name="T6" fmla="*/ 6 w 84"/>
                        <a:gd name="T7" fmla="*/ 0 h 5"/>
                        <a:gd name="T8" fmla="*/ 7 w 84"/>
                        <a:gd name="T9" fmla="*/ 0 h 5"/>
                        <a:gd name="T10" fmla="*/ 9 w 84"/>
                        <a:gd name="T11" fmla="*/ 0 h 5"/>
                        <a:gd name="T12" fmla="*/ 11 w 84"/>
                        <a:gd name="T13" fmla="*/ 1 h 5"/>
                        <a:gd name="T14" fmla="*/ 12 w 84"/>
                        <a:gd name="T15" fmla="*/ 1 h 5"/>
                        <a:gd name="T16" fmla="*/ 14 w 84"/>
                        <a:gd name="T17" fmla="*/ 1 h 5"/>
                        <a:gd name="T18" fmla="*/ 16 w 84"/>
                        <a:gd name="T19" fmla="*/ 1 h 5"/>
                        <a:gd name="T20" fmla="*/ 17 w 84"/>
                        <a:gd name="T21" fmla="*/ 1 h 5"/>
                        <a:gd name="T22" fmla="*/ 19 w 84"/>
                        <a:gd name="T23" fmla="*/ 1 h 5"/>
                        <a:gd name="T24" fmla="*/ 21 w 84"/>
                        <a:gd name="T25" fmla="*/ 1 h 5"/>
                        <a:gd name="T26" fmla="*/ 22 w 84"/>
                        <a:gd name="T27" fmla="*/ 1 h 5"/>
                        <a:gd name="T28" fmla="*/ 24 w 84"/>
                        <a:gd name="T29" fmla="*/ 2 h 5"/>
                        <a:gd name="T30" fmla="*/ 26 w 84"/>
                        <a:gd name="T31" fmla="*/ 2 h 5"/>
                        <a:gd name="T32" fmla="*/ 28 w 84"/>
                        <a:gd name="T33" fmla="*/ 2 h 5"/>
                        <a:gd name="T34" fmla="*/ 29 w 84"/>
                        <a:gd name="T35" fmla="*/ 2 h 5"/>
                        <a:gd name="T36" fmla="*/ 31 w 84"/>
                        <a:gd name="T37" fmla="*/ 2 h 5"/>
                        <a:gd name="T38" fmla="*/ 33 w 84"/>
                        <a:gd name="T39" fmla="*/ 2 h 5"/>
                        <a:gd name="T40" fmla="*/ 35 w 84"/>
                        <a:gd name="T41" fmla="*/ 2 h 5"/>
                        <a:gd name="T42" fmla="*/ 36 w 84"/>
                        <a:gd name="T43" fmla="*/ 2 h 5"/>
                        <a:gd name="T44" fmla="*/ 38 w 84"/>
                        <a:gd name="T45" fmla="*/ 2 h 5"/>
                        <a:gd name="T46" fmla="*/ 40 w 84"/>
                        <a:gd name="T47" fmla="*/ 2 h 5"/>
                        <a:gd name="T48" fmla="*/ 41 w 84"/>
                        <a:gd name="T49" fmla="*/ 2 h 5"/>
                        <a:gd name="T50" fmla="*/ 43 w 84"/>
                        <a:gd name="T51" fmla="*/ 2 h 5"/>
                        <a:gd name="T52" fmla="*/ 45 w 84"/>
                        <a:gd name="T53" fmla="*/ 3 h 5"/>
                        <a:gd name="T54" fmla="*/ 46 w 84"/>
                        <a:gd name="T55" fmla="*/ 3 h 5"/>
                        <a:gd name="T56" fmla="*/ 48 w 84"/>
                        <a:gd name="T57" fmla="*/ 3 h 5"/>
                        <a:gd name="T58" fmla="*/ 50 w 84"/>
                        <a:gd name="T59" fmla="*/ 3 h 5"/>
                        <a:gd name="T60" fmla="*/ 51 w 84"/>
                        <a:gd name="T61" fmla="*/ 3 h 5"/>
                        <a:gd name="T62" fmla="*/ 53 w 84"/>
                        <a:gd name="T63" fmla="*/ 3 h 5"/>
                        <a:gd name="T64" fmla="*/ 55 w 84"/>
                        <a:gd name="T65" fmla="*/ 3 h 5"/>
                        <a:gd name="T66" fmla="*/ 56 w 84"/>
                        <a:gd name="T67" fmla="*/ 3 h 5"/>
                        <a:gd name="T68" fmla="*/ 58 w 84"/>
                        <a:gd name="T69" fmla="*/ 4 h 5"/>
                        <a:gd name="T70" fmla="*/ 60 w 84"/>
                        <a:gd name="T71" fmla="*/ 4 h 5"/>
                        <a:gd name="T72" fmla="*/ 61 w 84"/>
                        <a:gd name="T73" fmla="*/ 4 h 5"/>
                        <a:gd name="T74" fmla="*/ 63 w 84"/>
                        <a:gd name="T75" fmla="*/ 4 h 5"/>
                        <a:gd name="T76" fmla="*/ 65 w 84"/>
                        <a:gd name="T77" fmla="*/ 4 h 5"/>
                        <a:gd name="T78" fmla="*/ 66 w 84"/>
                        <a:gd name="T79" fmla="*/ 4 h 5"/>
                        <a:gd name="T80" fmla="*/ 68 w 84"/>
                        <a:gd name="T81" fmla="*/ 4 h 5"/>
                        <a:gd name="T82" fmla="*/ 70 w 84"/>
                        <a:gd name="T83" fmla="*/ 4 h 5"/>
                        <a:gd name="T84" fmla="*/ 72 w 84"/>
                        <a:gd name="T85" fmla="*/ 4 h 5"/>
                        <a:gd name="T86" fmla="*/ 73 w 84"/>
                        <a:gd name="T87" fmla="*/ 4 h 5"/>
                        <a:gd name="T88" fmla="*/ 75 w 84"/>
                        <a:gd name="T89" fmla="*/ 4 h 5"/>
                        <a:gd name="T90" fmla="*/ 77 w 84"/>
                        <a:gd name="T91" fmla="*/ 4 h 5"/>
                        <a:gd name="T92" fmla="*/ 79 w 84"/>
                        <a:gd name="T93" fmla="*/ 5 h 5"/>
                        <a:gd name="T94" fmla="*/ 80 w 84"/>
                        <a:gd name="T95" fmla="*/ 5 h 5"/>
                        <a:gd name="T96" fmla="*/ 82 w 84"/>
                        <a:gd name="T97" fmla="*/ 5 h 5"/>
                        <a:gd name="T98" fmla="*/ 84 w 84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40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5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9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4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7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6686317" y="3606802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6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0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3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2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7 w 83"/>
                        <a:gd name="T69" fmla="*/ 3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2 w 83"/>
                        <a:gd name="T87" fmla="*/ 4 h 5"/>
                        <a:gd name="T88" fmla="*/ 74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4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3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2" y="4"/>
                          </a:lnTo>
                          <a:lnTo>
                            <a:pt x="74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8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6799319" y="3614739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2 h 5"/>
                        <a:gd name="T54" fmla="*/ 45 w 83"/>
                        <a:gd name="T55" fmla="*/ 2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4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5" y="2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4" y="4"/>
                          </a:lnTo>
                          <a:lnTo>
                            <a:pt x="76" y="4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9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6912322" y="3622677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1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3 h 5"/>
                        <a:gd name="T48" fmla="*/ 41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0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7025325" y="3630614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1 h 5"/>
                        <a:gd name="T8" fmla="*/ 7 w 83"/>
                        <a:gd name="T9" fmla="*/ 1 h 5"/>
                        <a:gd name="T10" fmla="*/ 9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4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3 h 5"/>
                        <a:gd name="T46" fmla="*/ 39 w 83"/>
                        <a:gd name="T47" fmla="*/ 3 h 5"/>
                        <a:gd name="T48" fmla="*/ 41 w 83"/>
                        <a:gd name="T49" fmla="*/ 3 h 5"/>
                        <a:gd name="T50" fmla="*/ 43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4 h 5"/>
                        <a:gd name="T68" fmla="*/ 58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5 h 5"/>
                        <a:gd name="T82" fmla="*/ 69 w 83"/>
                        <a:gd name="T83" fmla="*/ 5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5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1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7138328" y="3638552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1 h 6"/>
                        <a:gd name="T6" fmla="*/ 5 w 83"/>
                        <a:gd name="T7" fmla="*/ 1 h 6"/>
                        <a:gd name="T8" fmla="*/ 7 w 83"/>
                        <a:gd name="T9" fmla="*/ 1 h 6"/>
                        <a:gd name="T10" fmla="*/ 9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6 w 83"/>
                        <a:gd name="T19" fmla="*/ 2 h 6"/>
                        <a:gd name="T20" fmla="*/ 17 w 83"/>
                        <a:gd name="T21" fmla="*/ 2 h 6"/>
                        <a:gd name="T22" fmla="*/ 19 w 83"/>
                        <a:gd name="T23" fmla="*/ 2 h 6"/>
                        <a:gd name="T24" fmla="*/ 21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6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3 h 6"/>
                        <a:gd name="T40" fmla="*/ 34 w 83"/>
                        <a:gd name="T41" fmla="*/ 3 h 6"/>
                        <a:gd name="T42" fmla="*/ 36 w 83"/>
                        <a:gd name="T43" fmla="*/ 3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50 w 83"/>
                        <a:gd name="T59" fmla="*/ 3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5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5 h 6"/>
                        <a:gd name="T76" fmla="*/ 65 w 83"/>
                        <a:gd name="T77" fmla="*/ 5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5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5"/>
                          </a:lnTo>
                          <a:lnTo>
                            <a:pt x="65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2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7251330" y="3648077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4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9 w 83"/>
                        <a:gd name="T11" fmla="*/ 0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4 w 83"/>
                        <a:gd name="T17" fmla="*/ 1 h 5"/>
                        <a:gd name="T18" fmla="*/ 16 w 83"/>
                        <a:gd name="T19" fmla="*/ 1 h 5"/>
                        <a:gd name="T20" fmla="*/ 18 w 83"/>
                        <a:gd name="T21" fmla="*/ 1 h 5"/>
                        <a:gd name="T22" fmla="*/ 19 w 83"/>
                        <a:gd name="T23" fmla="*/ 1 h 5"/>
                        <a:gd name="T24" fmla="*/ 21 w 83"/>
                        <a:gd name="T25" fmla="*/ 1 h 5"/>
                        <a:gd name="T26" fmla="*/ 23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1 h 5"/>
                        <a:gd name="T32" fmla="*/ 28 w 83"/>
                        <a:gd name="T33" fmla="*/ 1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3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3 h 5"/>
                        <a:gd name="T50" fmla="*/ 43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4 h 5"/>
                        <a:gd name="T70" fmla="*/ 60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5 w 83"/>
                        <a:gd name="T77" fmla="*/ 4 h 5"/>
                        <a:gd name="T78" fmla="*/ 67 w 83"/>
                        <a:gd name="T79" fmla="*/ 4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2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7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7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3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7364334" y="3656014"/>
                      <a:ext cx="114364" cy="9525"/>
                    </a:xfrm>
                    <a:custGeom>
                      <a:avLst/>
                      <a:gdLst>
                        <a:gd name="T0" fmla="*/ 0 w 84"/>
                        <a:gd name="T1" fmla="*/ 0 h 6"/>
                        <a:gd name="T2" fmla="*/ 2 w 84"/>
                        <a:gd name="T3" fmla="*/ 0 h 6"/>
                        <a:gd name="T4" fmla="*/ 4 w 84"/>
                        <a:gd name="T5" fmla="*/ 0 h 6"/>
                        <a:gd name="T6" fmla="*/ 6 w 84"/>
                        <a:gd name="T7" fmla="*/ 1 h 6"/>
                        <a:gd name="T8" fmla="*/ 7 w 84"/>
                        <a:gd name="T9" fmla="*/ 1 h 6"/>
                        <a:gd name="T10" fmla="*/ 9 w 84"/>
                        <a:gd name="T11" fmla="*/ 1 h 6"/>
                        <a:gd name="T12" fmla="*/ 11 w 84"/>
                        <a:gd name="T13" fmla="*/ 1 h 6"/>
                        <a:gd name="T14" fmla="*/ 12 w 84"/>
                        <a:gd name="T15" fmla="*/ 1 h 6"/>
                        <a:gd name="T16" fmla="*/ 14 w 84"/>
                        <a:gd name="T17" fmla="*/ 1 h 6"/>
                        <a:gd name="T18" fmla="*/ 16 w 84"/>
                        <a:gd name="T19" fmla="*/ 1 h 6"/>
                        <a:gd name="T20" fmla="*/ 17 w 84"/>
                        <a:gd name="T21" fmla="*/ 1 h 6"/>
                        <a:gd name="T22" fmla="*/ 19 w 84"/>
                        <a:gd name="T23" fmla="*/ 1 h 6"/>
                        <a:gd name="T24" fmla="*/ 21 w 84"/>
                        <a:gd name="T25" fmla="*/ 1 h 6"/>
                        <a:gd name="T26" fmla="*/ 22 w 84"/>
                        <a:gd name="T27" fmla="*/ 2 h 6"/>
                        <a:gd name="T28" fmla="*/ 24 w 84"/>
                        <a:gd name="T29" fmla="*/ 2 h 6"/>
                        <a:gd name="T30" fmla="*/ 26 w 84"/>
                        <a:gd name="T31" fmla="*/ 2 h 6"/>
                        <a:gd name="T32" fmla="*/ 28 w 84"/>
                        <a:gd name="T33" fmla="*/ 2 h 6"/>
                        <a:gd name="T34" fmla="*/ 29 w 84"/>
                        <a:gd name="T35" fmla="*/ 2 h 6"/>
                        <a:gd name="T36" fmla="*/ 31 w 84"/>
                        <a:gd name="T37" fmla="*/ 2 h 6"/>
                        <a:gd name="T38" fmla="*/ 33 w 84"/>
                        <a:gd name="T39" fmla="*/ 2 h 6"/>
                        <a:gd name="T40" fmla="*/ 35 w 84"/>
                        <a:gd name="T41" fmla="*/ 3 h 6"/>
                        <a:gd name="T42" fmla="*/ 36 w 84"/>
                        <a:gd name="T43" fmla="*/ 3 h 6"/>
                        <a:gd name="T44" fmla="*/ 38 w 84"/>
                        <a:gd name="T45" fmla="*/ 3 h 6"/>
                        <a:gd name="T46" fmla="*/ 40 w 84"/>
                        <a:gd name="T47" fmla="*/ 3 h 6"/>
                        <a:gd name="T48" fmla="*/ 41 w 84"/>
                        <a:gd name="T49" fmla="*/ 3 h 6"/>
                        <a:gd name="T50" fmla="*/ 43 w 84"/>
                        <a:gd name="T51" fmla="*/ 3 h 6"/>
                        <a:gd name="T52" fmla="*/ 45 w 84"/>
                        <a:gd name="T53" fmla="*/ 3 h 6"/>
                        <a:gd name="T54" fmla="*/ 46 w 84"/>
                        <a:gd name="T55" fmla="*/ 3 h 6"/>
                        <a:gd name="T56" fmla="*/ 48 w 84"/>
                        <a:gd name="T57" fmla="*/ 3 h 6"/>
                        <a:gd name="T58" fmla="*/ 50 w 84"/>
                        <a:gd name="T59" fmla="*/ 3 h 6"/>
                        <a:gd name="T60" fmla="*/ 51 w 84"/>
                        <a:gd name="T61" fmla="*/ 3 h 6"/>
                        <a:gd name="T62" fmla="*/ 53 w 84"/>
                        <a:gd name="T63" fmla="*/ 4 h 6"/>
                        <a:gd name="T64" fmla="*/ 55 w 84"/>
                        <a:gd name="T65" fmla="*/ 4 h 6"/>
                        <a:gd name="T66" fmla="*/ 56 w 84"/>
                        <a:gd name="T67" fmla="*/ 4 h 6"/>
                        <a:gd name="T68" fmla="*/ 58 w 84"/>
                        <a:gd name="T69" fmla="*/ 4 h 6"/>
                        <a:gd name="T70" fmla="*/ 60 w 84"/>
                        <a:gd name="T71" fmla="*/ 4 h 6"/>
                        <a:gd name="T72" fmla="*/ 61 w 84"/>
                        <a:gd name="T73" fmla="*/ 4 h 6"/>
                        <a:gd name="T74" fmla="*/ 63 w 84"/>
                        <a:gd name="T75" fmla="*/ 4 h 6"/>
                        <a:gd name="T76" fmla="*/ 65 w 84"/>
                        <a:gd name="T77" fmla="*/ 5 h 6"/>
                        <a:gd name="T78" fmla="*/ 66 w 84"/>
                        <a:gd name="T79" fmla="*/ 5 h 6"/>
                        <a:gd name="T80" fmla="*/ 68 w 84"/>
                        <a:gd name="T81" fmla="*/ 5 h 6"/>
                        <a:gd name="T82" fmla="*/ 70 w 84"/>
                        <a:gd name="T83" fmla="*/ 5 h 6"/>
                        <a:gd name="T84" fmla="*/ 72 w 84"/>
                        <a:gd name="T85" fmla="*/ 5 h 6"/>
                        <a:gd name="T86" fmla="*/ 73 w 84"/>
                        <a:gd name="T87" fmla="*/ 5 h 6"/>
                        <a:gd name="T88" fmla="*/ 75 w 84"/>
                        <a:gd name="T89" fmla="*/ 5 h 6"/>
                        <a:gd name="T90" fmla="*/ 77 w 84"/>
                        <a:gd name="T91" fmla="*/ 5 h 6"/>
                        <a:gd name="T92" fmla="*/ 79 w 84"/>
                        <a:gd name="T93" fmla="*/ 5 h 6"/>
                        <a:gd name="T94" fmla="*/ 80 w 84"/>
                        <a:gd name="T95" fmla="*/ 5 h 6"/>
                        <a:gd name="T96" fmla="*/ 82 w 84"/>
                        <a:gd name="T97" fmla="*/ 6 h 6"/>
                        <a:gd name="T98" fmla="*/ 84 w 84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5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40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5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4"/>
                          </a:lnTo>
                          <a:lnTo>
                            <a:pt x="55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9" y="5"/>
                          </a:lnTo>
                          <a:lnTo>
                            <a:pt x="80" y="5"/>
                          </a:lnTo>
                          <a:lnTo>
                            <a:pt x="82" y="6"/>
                          </a:lnTo>
                          <a:lnTo>
                            <a:pt x="84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4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7478698" y="3665539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0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3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4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5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7591700" y="3673477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1 w 83"/>
                        <a:gd name="T3" fmla="*/ 1 h 6"/>
                        <a:gd name="T4" fmla="*/ 3 w 83"/>
                        <a:gd name="T5" fmla="*/ 1 h 6"/>
                        <a:gd name="T6" fmla="*/ 5 w 83"/>
                        <a:gd name="T7" fmla="*/ 1 h 6"/>
                        <a:gd name="T8" fmla="*/ 7 w 83"/>
                        <a:gd name="T9" fmla="*/ 1 h 6"/>
                        <a:gd name="T10" fmla="*/ 8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2 h 6"/>
                        <a:gd name="T24" fmla="*/ 20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0 w 83"/>
                        <a:gd name="T37" fmla="*/ 3 h 6"/>
                        <a:gd name="T38" fmla="*/ 32 w 83"/>
                        <a:gd name="T39" fmla="*/ 3 h 6"/>
                        <a:gd name="T40" fmla="*/ 34 w 83"/>
                        <a:gd name="T41" fmla="*/ 3 h 6"/>
                        <a:gd name="T42" fmla="*/ 35 w 83"/>
                        <a:gd name="T43" fmla="*/ 3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0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5 w 83"/>
                        <a:gd name="T55" fmla="*/ 3 h 6"/>
                        <a:gd name="T56" fmla="*/ 47 w 83"/>
                        <a:gd name="T57" fmla="*/ 4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5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69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4 w 83"/>
                        <a:gd name="T89" fmla="*/ 5 h 6"/>
                        <a:gd name="T90" fmla="*/ 76 w 83"/>
                        <a:gd name="T91" fmla="*/ 6 h 6"/>
                        <a:gd name="T92" fmla="*/ 78 w 83"/>
                        <a:gd name="T93" fmla="*/ 6 h 6"/>
                        <a:gd name="T94" fmla="*/ 80 w 83"/>
                        <a:gd name="T95" fmla="*/ 6 h 6"/>
                        <a:gd name="T96" fmla="*/ 81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1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6" name="Freeform 189"/>
                    <p:cNvSpPr>
                      <a:spLocks/>
                    </p:cNvSpPr>
                    <p:nvPr/>
                  </p:nvSpPr>
                  <p:spPr bwMode="auto">
                    <a:xfrm>
                      <a:off x="7704704" y="3683002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8 w 83"/>
                        <a:gd name="T11" fmla="*/ 0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3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1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6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7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7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1 w 83"/>
                        <a:gd name="T97" fmla="*/ 5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7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7817706" y="3692527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0 w 83"/>
                        <a:gd name="T13" fmla="*/ 0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1 h 6"/>
                        <a:gd name="T26" fmla="*/ 22 w 83"/>
                        <a:gd name="T27" fmla="*/ 1 h 6"/>
                        <a:gd name="T28" fmla="*/ 24 w 83"/>
                        <a:gd name="T29" fmla="*/ 1 h 6"/>
                        <a:gd name="T30" fmla="*/ 25 w 83"/>
                        <a:gd name="T31" fmla="*/ 1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0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8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3 h 6"/>
                        <a:gd name="T62" fmla="*/ 53 w 83"/>
                        <a:gd name="T63" fmla="*/ 3 h 6"/>
                        <a:gd name="T64" fmla="*/ 54 w 83"/>
                        <a:gd name="T65" fmla="*/ 3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1 w 83"/>
                        <a:gd name="T97" fmla="*/ 5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8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7930710" y="3702052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1 w 83"/>
                        <a:gd name="T13" fmla="*/ 0 h 6"/>
                        <a:gd name="T14" fmla="*/ 12 w 83"/>
                        <a:gd name="T15" fmla="*/ 0 h 6"/>
                        <a:gd name="T16" fmla="*/ 14 w 83"/>
                        <a:gd name="T17" fmla="*/ 0 h 6"/>
                        <a:gd name="T18" fmla="*/ 16 w 83"/>
                        <a:gd name="T19" fmla="*/ 0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1 w 83"/>
                        <a:gd name="T25" fmla="*/ 1 h 6"/>
                        <a:gd name="T26" fmla="*/ 22 w 83"/>
                        <a:gd name="T27" fmla="*/ 1 h 6"/>
                        <a:gd name="T28" fmla="*/ 24 w 83"/>
                        <a:gd name="T29" fmla="*/ 1 h 6"/>
                        <a:gd name="T30" fmla="*/ 26 w 83"/>
                        <a:gd name="T31" fmla="*/ 1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7 w 83"/>
                        <a:gd name="T45" fmla="*/ 2 h 6"/>
                        <a:gd name="T46" fmla="*/ 39 w 83"/>
                        <a:gd name="T47" fmla="*/ 2 h 6"/>
                        <a:gd name="T48" fmla="*/ 41 w 83"/>
                        <a:gd name="T49" fmla="*/ 2 h 6"/>
                        <a:gd name="T50" fmla="*/ 42 w 83"/>
                        <a:gd name="T51" fmla="*/ 2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3 h 6"/>
                        <a:gd name="T62" fmla="*/ 53 w 83"/>
                        <a:gd name="T63" fmla="*/ 3 h 6"/>
                        <a:gd name="T64" fmla="*/ 55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5 w 83"/>
                        <a:gd name="T77" fmla="*/ 4 h 6"/>
                        <a:gd name="T78" fmla="*/ 66 w 83"/>
                        <a:gd name="T79" fmla="*/ 4 h 6"/>
                        <a:gd name="T80" fmla="*/ 68 w 83"/>
                        <a:gd name="T81" fmla="*/ 4 h 6"/>
                        <a:gd name="T82" fmla="*/ 70 w 83"/>
                        <a:gd name="T83" fmla="*/ 4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7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9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8043712" y="3711577"/>
                      <a:ext cx="114364" cy="7938"/>
                    </a:xfrm>
                    <a:custGeom>
                      <a:avLst/>
                      <a:gdLst>
                        <a:gd name="T0" fmla="*/ 0 w 84"/>
                        <a:gd name="T1" fmla="*/ 0 h 5"/>
                        <a:gd name="T2" fmla="*/ 2 w 84"/>
                        <a:gd name="T3" fmla="*/ 0 h 5"/>
                        <a:gd name="T4" fmla="*/ 4 w 84"/>
                        <a:gd name="T5" fmla="*/ 0 h 5"/>
                        <a:gd name="T6" fmla="*/ 5 w 84"/>
                        <a:gd name="T7" fmla="*/ 0 h 5"/>
                        <a:gd name="T8" fmla="*/ 7 w 84"/>
                        <a:gd name="T9" fmla="*/ 0 h 5"/>
                        <a:gd name="T10" fmla="*/ 9 w 84"/>
                        <a:gd name="T11" fmla="*/ 0 h 5"/>
                        <a:gd name="T12" fmla="*/ 10 w 84"/>
                        <a:gd name="T13" fmla="*/ 0 h 5"/>
                        <a:gd name="T14" fmla="*/ 12 w 84"/>
                        <a:gd name="T15" fmla="*/ 0 h 5"/>
                        <a:gd name="T16" fmla="*/ 14 w 84"/>
                        <a:gd name="T17" fmla="*/ 0 h 5"/>
                        <a:gd name="T18" fmla="*/ 16 w 84"/>
                        <a:gd name="T19" fmla="*/ 1 h 5"/>
                        <a:gd name="T20" fmla="*/ 17 w 84"/>
                        <a:gd name="T21" fmla="*/ 1 h 5"/>
                        <a:gd name="T22" fmla="*/ 19 w 84"/>
                        <a:gd name="T23" fmla="*/ 1 h 5"/>
                        <a:gd name="T24" fmla="*/ 21 w 84"/>
                        <a:gd name="T25" fmla="*/ 1 h 5"/>
                        <a:gd name="T26" fmla="*/ 23 w 84"/>
                        <a:gd name="T27" fmla="*/ 1 h 5"/>
                        <a:gd name="T28" fmla="*/ 24 w 84"/>
                        <a:gd name="T29" fmla="*/ 1 h 5"/>
                        <a:gd name="T30" fmla="*/ 26 w 84"/>
                        <a:gd name="T31" fmla="*/ 1 h 5"/>
                        <a:gd name="T32" fmla="*/ 28 w 84"/>
                        <a:gd name="T33" fmla="*/ 1 h 5"/>
                        <a:gd name="T34" fmla="*/ 29 w 84"/>
                        <a:gd name="T35" fmla="*/ 1 h 5"/>
                        <a:gd name="T36" fmla="*/ 31 w 84"/>
                        <a:gd name="T37" fmla="*/ 2 h 5"/>
                        <a:gd name="T38" fmla="*/ 33 w 84"/>
                        <a:gd name="T39" fmla="*/ 2 h 5"/>
                        <a:gd name="T40" fmla="*/ 34 w 84"/>
                        <a:gd name="T41" fmla="*/ 2 h 5"/>
                        <a:gd name="T42" fmla="*/ 36 w 84"/>
                        <a:gd name="T43" fmla="*/ 2 h 5"/>
                        <a:gd name="T44" fmla="*/ 38 w 84"/>
                        <a:gd name="T45" fmla="*/ 2 h 5"/>
                        <a:gd name="T46" fmla="*/ 39 w 84"/>
                        <a:gd name="T47" fmla="*/ 2 h 5"/>
                        <a:gd name="T48" fmla="*/ 41 w 84"/>
                        <a:gd name="T49" fmla="*/ 2 h 5"/>
                        <a:gd name="T50" fmla="*/ 43 w 84"/>
                        <a:gd name="T51" fmla="*/ 3 h 5"/>
                        <a:gd name="T52" fmla="*/ 44 w 84"/>
                        <a:gd name="T53" fmla="*/ 3 h 5"/>
                        <a:gd name="T54" fmla="*/ 46 w 84"/>
                        <a:gd name="T55" fmla="*/ 3 h 5"/>
                        <a:gd name="T56" fmla="*/ 48 w 84"/>
                        <a:gd name="T57" fmla="*/ 3 h 5"/>
                        <a:gd name="T58" fmla="*/ 49 w 84"/>
                        <a:gd name="T59" fmla="*/ 3 h 5"/>
                        <a:gd name="T60" fmla="*/ 51 w 84"/>
                        <a:gd name="T61" fmla="*/ 3 h 5"/>
                        <a:gd name="T62" fmla="*/ 53 w 84"/>
                        <a:gd name="T63" fmla="*/ 3 h 5"/>
                        <a:gd name="T64" fmla="*/ 54 w 84"/>
                        <a:gd name="T65" fmla="*/ 3 h 5"/>
                        <a:gd name="T66" fmla="*/ 56 w 84"/>
                        <a:gd name="T67" fmla="*/ 3 h 5"/>
                        <a:gd name="T68" fmla="*/ 58 w 84"/>
                        <a:gd name="T69" fmla="*/ 4 h 5"/>
                        <a:gd name="T70" fmla="*/ 60 w 84"/>
                        <a:gd name="T71" fmla="*/ 4 h 5"/>
                        <a:gd name="T72" fmla="*/ 61 w 84"/>
                        <a:gd name="T73" fmla="*/ 4 h 5"/>
                        <a:gd name="T74" fmla="*/ 63 w 84"/>
                        <a:gd name="T75" fmla="*/ 4 h 5"/>
                        <a:gd name="T76" fmla="*/ 65 w 84"/>
                        <a:gd name="T77" fmla="*/ 4 h 5"/>
                        <a:gd name="T78" fmla="*/ 67 w 84"/>
                        <a:gd name="T79" fmla="*/ 4 h 5"/>
                        <a:gd name="T80" fmla="*/ 68 w 84"/>
                        <a:gd name="T81" fmla="*/ 5 h 5"/>
                        <a:gd name="T82" fmla="*/ 70 w 84"/>
                        <a:gd name="T83" fmla="*/ 5 h 5"/>
                        <a:gd name="T84" fmla="*/ 72 w 84"/>
                        <a:gd name="T85" fmla="*/ 5 h 5"/>
                        <a:gd name="T86" fmla="*/ 73 w 84"/>
                        <a:gd name="T87" fmla="*/ 5 h 5"/>
                        <a:gd name="T88" fmla="*/ 75 w 84"/>
                        <a:gd name="T89" fmla="*/ 5 h 5"/>
                        <a:gd name="T90" fmla="*/ 77 w 84"/>
                        <a:gd name="T91" fmla="*/ 5 h 5"/>
                        <a:gd name="T92" fmla="*/ 78 w 84"/>
                        <a:gd name="T93" fmla="*/ 5 h 5"/>
                        <a:gd name="T94" fmla="*/ 80 w 84"/>
                        <a:gd name="T95" fmla="*/ 5 h 5"/>
                        <a:gd name="T96" fmla="*/ 82 w 84"/>
                        <a:gd name="T97" fmla="*/ 5 h 5"/>
                        <a:gd name="T98" fmla="*/ 84 w 84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7" y="4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4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0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8158076" y="3719514"/>
                      <a:ext cx="11300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1 w 83"/>
                        <a:gd name="T3" fmla="*/ 1 h 7"/>
                        <a:gd name="T4" fmla="*/ 3 w 83"/>
                        <a:gd name="T5" fmla="*/ 1 h 7"/>
                        <a:gd name="T6" fmla="*/ 5 w 83"/>
                        <a:gd name="T7" fmla="*/ 1 h 7"/>
                        <a:gd name="T8" fmla="*/ 6 w 83"/>
                        <a:gd name="T9" fmla="*/ 1 h 7"/>
                        <a:gd name="T10" fmla="*/ 8 w 83"/>
                        <a:gd name="T11" fmla="*/ 1 h 7"/>
                        <a:gd name="T12" fmla="*/ 10 w 83"/>
                        <a:gd name="T13" fmla="*/ 1 h 7"/>
                        <a:gd name="T14" fmla="*/ 11 w 83"/>
                        <a:gd name="T15" fmla="*/ 2 h 7"/>
                        <a:gd name="T16" fmla="*/ 13 w 83"/>
                        <a:gd name="T17" fmla="*/ 2 h 7"/>
                        <a:gd name="T18" fmla="*/ 15 w 83"/>
                        <a:gd name="T19" fmla="*/ 2 h 7"/>
                        <a:gd name="T20" fmla="*/ 16 w 83"/>
                        <a:gd name="T21" fmla="*/ 2 h 7"/>
                        <a:gd name="T22" fmla="*/ 18 w 83"/>
                        <a:gd name="T23" fmla="*/ 2 h 7"/>
                        <a:gd name="T24" fmla="*/ 20 w 83"/>
                        <a:gd name="T25" fmla="*/ 2 h 7"/>
                        <a:gd name="T26" fmla="*/ 21 w 83"/>
                        <a:gd name="T27" fmla="*/ 2 h 7"/>
                        <a:gd name="T28" fmla="*/ 23 w 83"/>
                        <a:gd name="T29" fmla="*/ 2 h 7"/>
                        <a:gd name="T30" fmla="*/ 25 w 83"/>
                        <a:gd name="T31" fmla="*/ 2 h 7"/>
                        <a:gd name="T32" fmla="*/ 27 w 83"/>
                        <a:gd name="T33" fmla="*/ 2 h 7"/>
                        <a:gd name="T34" fmla="*/ 28 w 83"/>
                        <a:gd name="T35" fmla="*/ 3 h 7"/>
                        <a:gd name="T36" fmla="*/ 30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5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4 h 7"/>
                        <a:gd name="T48" fmla="*/ 40 w 83"/>
                        <a:gd name="T49" fmla="*/ 4 h 7"/>
                        <a:gd name="T50" fmla="*/ 42 w 83"/>
                        <a:gd name="T51" fmla="*/ 4 h 7"/>
                        <a:gd name="T52" fmla="*/ 44 w 83"/>
                        <a:gd name="T53" fmla="*/ 4 h 7"/>
                        <a:gd name="T54" fmla="*/ 45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0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5 h 7"/>
                        <a:gd name="T66" fmla="*/ 55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0 w 83"/>
                        <a:gd name="T73" fmla="*/ 5 h 7"/>
                        <a:gd name="T74" fmla="*/ 62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7 w 83"/>
                        <a:gd name="T81" fmla="*/ 5 h 7"/>
                        <a:gd name="T82" fmla="*/ 69 w 83"/>
                        <a:gd name="T83" fmla="*/ 6 h 7"/>
                        <a:gd name="T84" fmla="*/ 71 w 83"/>
                        <a:gd name="T85" fmla="*/ 6 h 7"/>
                        <a:gd name="T86" fmla="*/ 72 w 83"/>
                        <a:gd name="T87" fmla="*/ 6 h 7"/>
                        <a:gd name="T88" fmla="*/ 74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79 w 83"/>
                        <a:gd name="T95" fmla="*/ 6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5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0" y="4"/>
                          </a:lnTo>
                          <a:lnTo>
                            <a:pt x="52" y="4"/>
                          </a:lnTo>
                          <a:lnTo>
                            <a:pt x="54" y="5"/>
                          </a:lnTo>
                          <a:lnTo>
                            <a:pt x="55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0" y="5"/>
                          </a:lnTo>
                          <a:lnTo>
                            <a:pt x="62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7" y="5"/>
                          </a:lnTo>
                          <a:lnTo>
                            <a:pt x="69" y="6"/>
                          </a:lnTo>
                          <a:lnTo>
                            <a:pt x="71" y="6"/>
                          </a:lnTo>
                          <a:lnTo>
                            <a:pt x="72" y="6"/>
                          </a:lnTo>
                          <a:lnTo>
                            <a:pt x="74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79" y="6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1" name="Freeform 194"/>
                    <p:cNvSpPr>
                      <a:spLocks/>
                    </p:cNvSpPr>
                    <p:nvPr/>
                  </p:nvSpPr>
                  <p:spPr bwMode="auto">
                    <a:xfrm>
                      <a:off x="8271080" y="3730627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3 w 83"/>
                        <a:gd name="T29" fmla="*/ 1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4 h 5"/>
                        <a:gd name="T66" fmla="*/ 56 w 83"/>
                        <a:gd name="T67" fmla="*/ 4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2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8384082" y="3738564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1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8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0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5 w 83"/>
                        <a:gd name="T43" fmla="*/ 2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0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5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4 h 6"/>
                        <a:gd name="T80" fmla="*/ 68 w 83"/>
                        <a:gd name="T81" fmla="*/ 5 h 6"/>
                        <a:gd name="T82" fmla="*/ 69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6 h 6"/>
                        <a:gd name="T96" fmla="*/ 81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6"/>
                          </a:lnTo>
                          <a:lnTo>
                            <a:pt x="81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3" name="Freeform 196"/>
                    <p:cNvSpPr>
                      <a:spLocks/>
                    </p:cNvSpPr>
                    <p:nvPr/>
                  </p:nvSpPr>
                  <p:spPr bwMode="auto">
                    <a:xfrm>
                      <a:off x="8497085" y="3748089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1 h 5"/>
                        <a:gd name="T32" fmla="*/ 27 w 83"/>
                        <a:gd name="T33" fmla="*/ 1 h 5"/>
                        <a:gd name="T34" fmla="*/ 29 w 83"/>
                        <a:gd name="T35" fmla="*/ 1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7 w 83"/>
                        <a:gd name="T69" fmla="*/ 3 h 5"/>
                        <a:gd name="T70" fmla="*/ 59 w 83"/>
                        <a:gd name="T71" fmla="*/ 3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5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3"/>
                          </a:lnTo>
                          <a:lnTo>
                            <a:pt x="59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4" name="Freeform 197"/>
                    <p:cNvSpPr>
                      <a:spLocks/>
                    </p:cNvSpPr>
                    <p:nvPr/>
                  </p:nvSpPr>
                  <p:spPr bwMode="auto">
                    <a:xfrm>
                      <a:off x="8610088" y="3756027"/>
                      <a:ext cx="23146" cy="1588"/>
                    </a:xfrm>
                    <a:custGeom>
                      <a:avLst/>
                      <a:gdLst>
                        <a:gd name="T0" fmla="*/ 0 w 17"/>
                        <a:gd name="T1" fmla="*/ 0 h 1"/>
                        <a:gd name="T2" fmla="*/ 2 w 17"/>
                        <a:gd name="T3" fmla="*/ 0 h 1"/>
                        <a:gd name="T4" fmla="*/ 4 w 17"/>
                        <a:gd name="T5" fmla="*/ 0 h 1"/>
                        <a:gd name="T6" fmla="*/ 5 w 17"/>
                        <a:gd name="T7" fmla="*/ 0 h 1"/>
                        <a:gd name="T8" fmla="*/ 7 w 17"/>
                        <a:gd name="T9" fmla="*/ 1 h 1"/>
                        <a:gd name="T10" fmla="*/ 9 w 17"/>
                        <a:gd name="T11" fmla="*/ 1 h 1"/>
                        <a:gd name="T12" fmla="*/ 10 w 17"/>
                        <a:gd name="T13" fmla="*/ 1 h 1"/>
                        <a:gd name="T14" fmla="*/ 12 w 17"/>
                        <a:gd name="T15" fmla="*/ 1 h 1"/>
                        <a:gd name="T16" fmla="*/ 14 w 17"/>
                        <a:gd name="T17" fmla="*/ 1 h 1"/>
                        <a:gd name="T18" fmla="*/ 15 w 17"/>
                        <a:gd name="T19" fmla="*/ 1 h 1"/>
                        <a:gd name="T20" fmla="*/ 17 w 17"/>
                        <a:gd name="T21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</p:grpSp>
              <p:grpSp>
                <p:nvGrpSpPr>
                  <p:cNvPr id="703" name="Group 702"/>
                  <p:cNvGrpSpPr/>
                  <p:nvPr/>
                </p:nvGrpSpPr>
                <p:grpSpPr>
                  <a:xfrm>
                    <a:off x="3420792" y="2346383"/>
                    <a:ext cx="113552" cy="905891"/>
                    <a:chOff x="9056847" y="3179764"/>
                    <a:chExt cx="216710" cy="2288953"/>
                  </a:xfrm>
                </p:grpSpPr>
                <p:sp>
                  <p:nvSpPr>
                    <p:cNvPr id="704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5159376"/>
                      <a:ext cx="2167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-1</a:t>
                      </a:r>
                    </a:p>
                  </p:txBody>
                </p:sp>
                <p:sp>
                  <p:nvSpPr>
                    <p:cNvPr id="705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416877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706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3179764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  <p:grpSp>
                <p:nvGrpSpPr>
                  <p:cNvPr id="257" name="Group 256"/>
                  <p:cNvGrpSpPr/>
                  <p:nvPr/>
                </p:nvGrpSpPr>
                <p:grpSpPr>
                  <a:xfrm>
                    <a:off x="652818" y="3271717"/>
                    <a:ext cx="2736000" cy="864000"/>
                    <a:chOff x="647701" y="2365375"/>
                    <a:chExt cx="8504238" cy="1978026"/>
                  </a:xfrm>
                </p:grpSpPr>
                <p:sp>
                  <p:nvSpPr>
                    <p:cNvPr id="258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59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0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1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1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53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2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297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3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902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4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16663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5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34301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6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7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8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53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9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297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0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902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1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316663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2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34301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3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519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4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1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5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6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7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8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9" name="Line 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0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1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2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647701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6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50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60 w 83"/>
                        <a:gd name="T71" fmla="*/ 1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3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779463" y="4337050"/>
                      <a:ext cx="133350" cy="3175"/>
                    </a:xfrm>
                    <a:custGeom>
                      <a:avLst/>
                      <a:gdLst>
                        <a:gd name="T0" fmla="*/ 0 w 84"/>
                        <a:gd name="T1" fmla="*/ 2 h 2"/>
                        <a:gd name="T2" fmla="*/ 2 w 84"/>
                        <a:gd name="T3" fmla="*/ 2 h 2"/>
                        <a:gd name="T4" fmla="*/ 4 w 84"/>
                        <a:gd name="T5" fmla="*/ 2 h 2"/>
                        <a:gd name="T6" fmla="*/ 5 w 84"/>
                        <a:gd name="T7" fmla="*/ 2 h 2"/>
                        <a:gd name="T8" fmla="*/ 7 w 84"/>
                        <a:gd name="T9" fmla="*/ 2 h 2"/>
                        <a:gd name="T10" fmla="*/ 9 w 84"/>
                        <a:gd name="T11" fmla="*/ 2 h 2"/>
                        <a:gd name="T12" fmla="*/ 10 w 84"/>
                        <a:gd name="T13" fmla="*/ 2 h 2"/>
                        <a:gd name="T14" fmla="*/ 12 w 84"/>
                        <a:gd name="T15" fmla="*/ 2 h 2"/>
                        <a:gd name="T16" fmla="*/ 14 w 84"/>
                        <a:gd name="T17" fmla="*/ 2 h 2"/>
                        <a:gd name="T18" fmla="*/ 16 w 84"/>
                        <a:gd name="T19" fmla="*/ 2 h 2"/>
                        <a:gd name="T20" fmla="*/ 17 w 84"/>
                        <a:gd name="T21" fmla="*/ 2 h 2"/>
                        <a:gd name="T22" fmla="*/ 19 w 84"/>
                        <a:gd name="T23" fmla="*/ 2 h 2"/>
                        <a:gd name="T24" fmla="*/ 21 w 84"/>
                        <a:gd name="T25" fmla="*/ 2 h 2"/>
                        <a:gd name="T26" fmla="*/ 23 w 84"/>
                        <a:gd name="T27" fmla="*/ 2 h 2"/>
                        <a:gd name="T28" fmla="*/ 24 w 84"/>
                        <a:gd name="T29" fmla="*/ 2 h 2"/>
                        <a:gd name="T30" fmla="*/ 26 w 84"/>
                        <a:gd name="T31" fmla="*/ 2 h 2"/>
                        <a:gd name="T32" fmla="*/ 28 w 84"/>
                        <a:gd name="T33" fmla="*/ 2 h 2"/>
                        <a:gd name="T34" fmla="*/ 29 w 84"/>
                        <a:gd name="T35" fmla="*/ 2 h 2"/>
                        <a:gd name="T36" fmla="*/ 31 w 84"/>
                        <a:gd name="T37" fmla="*/ 2 h 2"/>
                        <a:gd name="T38" fmla="*/ 33 w 84"/>
                        <a:gd name="T39" fmla="*/ 1 h 2"/>
                        <a:gd name="T40" fmla="*/ 34 w 84"/>
                        <a:gd name="T41" fmla="*/ 1 h 2"/>
                        <a:gd name="T42" fmla="*/ 36 w 84"/>
                        <a:gd name="T43" fmla="*/ 1 h 2"/>
                        <a:gd name="T44" fmla="*/ 38 w 84"/>
                        <a:gd name="T45" fmla="*/ 1 h 2"/>
                        <a:gd name="T46" fmla="*/ 39 w 84"/>
                        <a:gd name="T47" fmla="*/ 1 h 2"/>
                        <a:gd name="T48" fmla="*/ 41 w 84"/>
                        <a:gd name="T49" fmla="*/ 1 h 2"/>
                        <a:gd name="T50" fmla="*/ 43 w 84"/>
                        <a:gd name="T51" fmla="*/ 1 h 2"/>
                        <a:gd name="T52" fmla="*/ 44 w 84"/>
                        <a:gd name="T53" fmla="*/ 1 h 2"/>
                        <a:gd name="T54" fmla="*/ 46 w 84"/>
                        <a:gd name="T55" fmla="*/ 1 h 2"/>
                        <a:gd name="T56" fmla="*/ 48 w 84"/>
                        <a:gd name="T57" fmla="*/ 1 h 2"/>
                        <a:gd name="T58" fmla="*/ 49 w 84"/>
                        <a:gd name="T59" fmla="*/ 1 h 2"/>
                        <a:gd name="T60" fmla="*/ 51 w 84"/>
                        <a:gd name="T61" fmla="*/ 1 h 2"/>
                        <a:gd name="T62" fmla="*/ 53 w 84"/>
                        <a:gd name="T63" fmla="*/ 1 h 2"/>
                        <a:gd name="T64" fmla="*/ 55 w 84"/>
                        <a:gd name="T65" fmla="*/ 1 h 2"/>
                        <a:gd name="T66" fmla="*/ 56 w 84"/>
                        <a:gd name="T67" fmla="*/ 1 h 2"/>
                        <a:gd name="T68" fmla="*/ 58 w 84"/>
                        <a:gd name="T69" fmla="*/ 1 h 2"/>
                        <a:gd name="T70" fmla="*/ 60 w 84"/>
                        <a:gd name="T71" fmla="*/ 1 h 2"/>
                        <a:gd name="T72" fmla="*/ 61 w 84"/>
                        <a:gd name="T73" fmla="*/ 1 h 2"/>
                        <a:gd name="T74" fmla="*/ 63 w 84"/>
                        <a:gd name="T75" fmla="*/ 1 h 2"/>
                        <a:gd name="T76" fmla="*/ 65 w 84"/>
                        <a:gd name="T77" fmla="*/ 1 h 2"/>
                        <a:gd name="T78" fmla="*/ 67 w 84"/>
                        <a:gd name="T79" fmla="*/ 1 h 2"/>
                        <a:gd name="T80" fmla="*/ 68 w 84"/>
                        <a:gd name="T81" fmla="*/ 0 h 2"/>
                        <a:gd name="T82" fmla="*/ 70 w 84"/>
                        <a:gd name="T83" fmla="*/ 0 h 2"/>
                        <a:gd name="T84" fmla="*/ 72 w 84"/>
                        <a:gd name="T85" fmla="*/ 0 h 2"/>
                        <a:gd name="T86" fmla="*/ 73 w 84"/>
                        <a:gd name="T87" fmla="*/ 0 h 2"/>
                        <a:gd name="T88" fmla="*/ 75 w 84"/>
                        <a:gd name="T89" fmla="*/ 0 h 2"/>
                        <a:gd name="T90" fmla="*/ 77 w 84"/>
                        <a:gd name="T91" fmla="*/ 0 h 2"/>
                        <a:gd name="T92" fmla="*/ 79 w 84"/>
                        <a:gd name="T93" fmla="*/ 0 h 2"/>
                        <a:gd name="T94" fmla="*/ 80 w 84"/>
                        <a:gd name="T95" fmla="*/ 0 h 2"/>
                        <a:gd name="T96" fmla="*/ 82 w 84"/>
                        <a:gd name="T97" fmla="*/ 0 h 2"/>
                        <a:gd name="T98" fmla="*/ 84 w 84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7" y="1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4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912813" y="4327525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6 h 6"/>
                        <a:gd name="T2" fmla="*/ 1 w 83"/>
                        <a:gd name="T3" fmla="*/ 6 h 6"/>
                        <a:gd name="T4" fmla="*/ 3 w 83"/>
                        <a:gd name="T5" fmla="*/ 5 h 6"/>
                        <a:gd name="T6" fmla="*/ 5 w 83"/>
                        <a:gd name="T7" fmla="*/ 5 h 6"/>
                        <a:gd name="T8" fmla="*/ 6 w 83"/>
                        <a:gd name="T9" fmla="*/ 5 h 6"/>
                        <a:gd name="T10" fmla="*/ 8 w 83"/>
                        <a:gd name="T11" fmla="*/ 5 h 6"/>
                        <a:gd name="T12" fmla="*/ 10 w 83"/>
                        <a:gd name="T13" fmla="*/ 5 h 6"/>
                        <a:gd name="T14" fmla="*/ 11 w 83"/>
                        <a:gd name="T15" fmla="*/ 5 h 6"/>
                        <a:gd name="T16" fmla="*/ 13 w 83"/>
                        <a:gd name="T17" fmla="*/ 5 h 6"/>
                        <a:gd name="T18" fmla="*/ 15 w 83"/>
                        <a:gd name="T19" fmla="*/ 5 h 6"/>
                        <a:gd name="T20" fmla="*/ 16 w 83"/>
                        <a:gd name="T21" fmla="*/ 5 h 6"/>
                        <a:gd name="T22" fmla="*/ 18 w 83"/>
                        <a:gd name="T23" fmla="*/ 5 h 6"/>
                        <a:gd name="T24" fmla="*/ 20 w 83"/>
                        <a:gd name="T25" fmla="*/ 5 h 6"/>
                        <a:gd name="T26" fmla="*/ 21 w 83"/>
                        <a:gd name="T27" fmla="*/ 5 h 6"/>
                        <a:gd name="T28" fmla="*/ 23 w 83"/>
                        <a:gd name="T29" fmla="*/ 5 h 6"/>
                        <a:gd name="T30" fmla="*/ 25 w 83"/>
                        <a:gd name="T31" fmla="*/ 4 h 6"/>
                        <a:gd name="T32" fmla="*/ 27 w 83"/>
                        <a:gd name="T33" fmla="*/ 4 h 6"/>
                        <a:gd name="T34" fmla="*/ 28 w 83"/>
                        <a:gd name="T35" fmla="*/ 4 h 6"/>
                        <a:gd name="T36" fmla="*/ 30 w 83"/>
                        <a:gd name="T37" fmla="*/ 4 h 6"/>
                        <a:gd name="T38" fmla="*/ 32 w 83"/>
                        <a:gd name="T39" fmla="*/ 4 h 6"/>
                        <a:gd name="T40" fmla="*/ 34 w 83"/>
                        <a:gd name="T41" fmla="*/ 4 h 6"/>
                        <a:gd name="T42" fmla="*/ 35 w 83"/>
                        <a:gd name="T43" fmla="*/ 4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0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5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3 h 6"/>
                        <a:gd name="T60" fmla="*/ 50 w 83"/>
                        <a:gd name="T61" fmla="*/ 3 h 6"/>
                        <a:gd name="T62" fmla="*/ 52 w 83"/>
                        <a:gd name="T63" fmla="*/ 2 h 6"/>
                        <a:gd name="T64" fmla="*/ 54 w 83"/>
                        <a:gd name="T65" fmla="*/ 2 h 6"/>
                        <a:gd name="T66" fmla="*/ 55 w 83"/>
                        <a:gd name="T67" fmla="*/ 2 h 6"/>
                        <a:gd name="T68" fmla="*/ 57 w 83"/>
                        <a:gd name="T69" fmla="*/ 2 h 6"/>
                        <a:gd name="T70" fmla="*/ 59 w 83"/>
                        <a:gd name="T71" fmla="*/ 2 h 6"/>
                        <a:gd name="T72" fmla="*/ 61 w 83"/>
                        <a:gd name="T73" fmla="*/ 2 h 6"/>
                        <a:gd name="T74" fmla="*/ 62 w 83"/>
                        <a:gd name="T75" fmla="*/ 1 h 6"/>
                        <a:gd name="T76" fmla="*/ 64 w 83"/>
                        <a:gd name="T77" fmla="*/ 1 h 6"/>
                        <a:gd name="T78" fmla="*/ 66 w 83"/>
                        <a:gd name="T79" fmla="*/ 1 h 6"/>
                        <a:gd name="T80" fmla="*/ 67 w 83"/>
                        <a:gd name="T81" fmla="*/ 1 h 6"/>
                        <a:gd name="T82" fmla="*/ 69 w 83"/>
                        <a:gd name="T83" fmla="*/ 1 h 6"/>
                        <a:gd name="T84" fmla="*/ 71 w 83"/>
                        <a:gd name="T85" fmla="*/ 1 h 6"/>
                        <a:gd name="T86" fmla="*/ 72 w 83"/>
                        <a:gd name="T87" fmla="*/ 1 h 6"/>
                        <a:gd name="T88" fmla="*/ 74 w 83"/>
                        <a:gd name="T89" fmla="*/ 0 h 6"/>
                        <a:gd name="T90" fmla="*/ 76 w 83"/>
                        <a:gd name="T91" fmla="*/ 0 h 6"/>
                        <a:gd name="T92" fmla="*/ 78 w 83"/>
                        <a:gd name="T93" fmla="*/ 0 h 6"/>
                        <a:gd name="T94" fmla="*/ 79 w 83"/>
                        <a:gd name="T95" fmla="*/ 0 h 6"/>
                        <a:gd name="T96" fmla="*/ 81 w 83"/>
                        <a:gd name="T97" fmla="*/ 0 h 6"/>
                        <a:gd name="T98" fmla="*/ 83 w 83"/>
                        <a:gd name="T99" fmla="*/ 0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6"/>
                          </a:moveTo>
                          <a:lnTo>
                            <a:pt x="1" y="6"/>
                          </a:lnTo>
                          <a:lnTo>
                            <a:pt x="3" y="5"/>
                          </a:lnTo>
                          <a:lnTo>
                            <a:pt x="5" y="5"/>
                          </a:lnTo>
                          <a:lnTo>
                            <a:pt x="6" y="5"/>
                          </a:lnTo>
                          <a:lnTo>
                            <a:pt x="8" y="5"/>
                          </a:lnTo>
                          <a:lnTo>
                            <a:pt x="10" y="5"/>
                          </a:lnTo>
                          <a:lnTo>
                            <a:pt x="11" y="5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6" y="5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1" y="5"/>
                          </a:lnTo>
                          <a:lnTo>
                            <a:pt x="23" y="5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5" y="4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0" y="3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5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2" y="1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5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1044576" y="4305300"/>
                      <a:ext cx="131763" cy="22225"/>
                    </a:xfrm>
                    <a:custGeom>
                      <a:avLst/>
                      <a:gdLst>
                        <a:gd name="T0" fmla="*/ 0 w 83"/>
                        <a:gd name="T1" fmla="*/ 14 h 14"/>
                        <a:gd name="T2" fmla="*/ 2 w 83"/>
                        <a:gd name="T3" fmla="*/ 14 h 14"/>
                        <a:gd name="T4" fmla="*/ 3 w 83"/>
                        <a:gd name="T5" fmla="*/ 13 h 14"/>
                        <a:gd name="T6" fmla="*/ 5 w 83"/>
                        <a:gd name="T7" fmla="*/ 13 h 14"/>
                        <a:gd name="T8" fmla="*/ 7 w 83"/>
                        <a:gd name="T9" fmla="*/ 13 h 14"/>
                        <a:gd name="T10" fmla="*/ 8 w 83"/>
                        <a:gd name="T11" fmla="*/ 13 h 14"/>
                        <a:gd name="T12" fmla="*/ 10 w 83"/>
                        <a:gd name="T13" fmla="*/ 12 h 14"/>
                        <a:gd name="T14" fmla="*/ 12 w 83"/>
                        <a:gd name="T15" fmla="*/ 12 h 14"/>
                        <a:gd name="T16" fmla="*/ 13 w 83"/>
                        <a:gd name="T17" fmla="*/ 12 h 14"/>
                        <a:gd name="T18" fmla="*/ 15 w 83"/>
                        <a:gd name="T19" fmla="*/ 12 h 14"/>
                        <a:gd name="T20" fmla="*/ 17 w 83"/>
                        <a:gd name="T21" fmla="*/ 12 h 14"/>
                        <a:gd name="T22" fmla="*/ 18 w 83"/>
                        <a:gd name="T23" fmla="*/ 11 h 14"/>
                        <a:gd name="T24" fmla="*/ 20 w 83"/>
                        <a:gd name="T25" fmla="*/ 11 h 14"/>
                        <a:gd name="T26" fmla="*/ 22 w 83"/>
                        <a:gd name="T27" fmla="*/ 11 h 14"/>
                        <a:gd name="T28" fmla="*/ 23 w 83"/>
                        <a:gd name="T29" fmla="*/ 11 h 14"/>
                        <a:gd name="T30" fmla="*/ 25 w 83"/>
                        <a:gd name="T31" fmla="*/ 10 h 14"/>
                        <a:gd name="T32" fmla="*/ 27 w 83"/>
                        <a:gd name="T33" fmla="*/ 10 h 14"/>
                        <a:gd name="T34" fmla="*/ 28 w 83"/>
                        <a:gd name="T35" fmla="*/ 10 h 14"/>
                        <a:gd name="T36" fmla="*/ 30 w 83"/>
                        <a:gd name="T37" fmla="*/ 10 h 14"/>
                        <a:gd name="T38" fmla="*/ 32 w 83"/>
                        <a:gd name="T39" fmla="*/ 10 h 14"/>
                        <a:gd name="T40" fmla="*/ 33 w 83"/>
                        <a:gd name="T41" fmla="*/ 9 h 14"/>
                        <a:gd name="T42" fmla="*/ 35 w 83"/>
                        <a:gd name="T43" fmla="*/ 9 h 14"/>
                        <a:gd name="T44" fmla="*/ 37 w 83"/>
                        <a:gd name="T45" fmla="*/ 9 h 14"/>
                        <a:gd name="T46" fmla="*/ 39 w 83"/>
                        <a:gd name="T47" fmla="*/ 8 h 14"/>
                        <a:gd name="T48" fmla="*/ 40 w 83"/>
                        <a:gd name="T49" fmla="*/ 8 h 14"/>
                        <a:gd name="T50" fmla="*/ 42 w 83"/>
                        <a:gd name="T51" fmla="*/ 8 h 14"/>
                        <a:gd name="T52" fmla="*/ 44 w 83"/>
                        <a:gd name="T53" fmla="*/ 8 h 14"/>
                        <a:gd name="T54" fmla="*/ 46 w 83"/>
                        <a:gd name="T55" fmla="*/ 7 h 14"/>
                        <a:gd name="T56" fmla="*/ 47 w 83"/>
                        <a:gd name="T57" fmla="*/ 7 h 14"/>
                        <a:gd name="T58" fmla="*/ 49 w 83"/>
                        <a:gd name="T59" fmla="*/ 7 h 14"/>
                        <a:gd name="T60" fmla="*/ 51 w 83"/>
                        <a:gd name="T61" fmla="*/ 7 h 14"/>
                        <a:gd name="T62" fmla="*/ 52 w 83"/>
                        <a:gd name="T63" fmla="*/ 6 h 14"/>
                        <a:gd name="T64" fmla="*/ 54 w 83"/>
                        <a:gd name="T65" fmla="*/ 6 h 14"/>
                        <a:gd name="T66" fmla="*/ 56 w 83"/>
                        <a:gd name="T67" fmla="*/ 5 h 14"/>
                        <a:gd name="T68" fmla="*/ 57 w 83"/>
                        <a:gd name="T69" fmla="*/ 5 h 14"/>
                        <a:gd name="T70" fmla="*/ 59 w 83"/>
                        <a:gd name="T71" fmla="*/ 5 h 14"/>
                        <a:gd name="T72" fmla="*/ 61 w 83"/>
                        <a:gd name="T73" fmla="*/ 5 h 14"/>
                        <a:gd name="T74" fmla="*/ 62 w 83"/>
                        <a:gd name="T75" fmla="*/ 4 h 14"/>
                        <a:gd name="T76" fmla="*/ 64 w 83"/>
                        <a:gd name="T77" fmla="*/ 4 h 14"/>
                        <a:gd name="T78" fmla="*/ 66 w 83"/>
                        <a:gd name="T79" fmla="*/ 3 h 14"/>
                        <a:gd name="T80" fmla="*/ 68 w 83"/>
                        <a:gd name="T81" fmla="*/ 3 h 14"/>
                        <a:gd name="T82" fmla="*/ 69 w 83"/>
                        <a:gd name="T83" fmla="*/ 3 h 14"/>
                        <a:gd name="T84" fmla="*/ 71 w 83"/>
                        <a:gd name="T85" fmla="*/ 2 h 14"/>
                        <a:gd name="T86" fmla="*/ 73 w 83"/>
                        <a:gd name="T87" fmla="*/ 2 h 14"/>
                        <a:gd name="T88" fmla="*/ 74 w 83"/>
                        <a:gd name="T89" fmla="*/ 1 h 14"/>
                        <a:gd name="T90" fmla="*/ 76 w 83"/>
                        <a:gd name="T91" fmla="*/ 1 h 14"/>
                        <a:gd name="T92" fmla="*/ 78 w 83"/>
                        <a:gd name="T93" fmla="*/ 1 h 14"/>
                        <a:gd name="T94" fmla="*/ 79 w 83"/>
                        <a:gd name="T95" fmla="*/ 0 h 14"/>
                        <a:gd name="T96" fmla="*/ 81 w 83"/>
                        <a:gd name="T97" fmla="*/ 0 h 14"/>
                        <a:gd name="T98" fmla="*/ 83 w 83"/>
                        <a:gd name="T99" fmla="*/ 0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">
                          <a:moveTo>
                            <a:pt x="0" y="14"/>
                          </a:moveTo>
                          <a:lnTo>
                            <a:pt x="2" y="14"/>
                          </a:lnTo>
                          <a:lnTo>
                            <a:pt x="3" y="13"/>
                          </a:lnTo>
                          <a:lnTo>
                            <a:pt x="5" y="13"/>
                          </a:lnTo>
                          <a:lnTo>
                            <a:pt x="7" y="13"/>
                          </a:lnTo>
                          <a:lnTo>
                            <a:pt x="8" y="13"/>
                          </a:lnTo>
                          <a:lnTo>
                            <a:pt x="10" y="12"/>
                          </a:lnTo>
                          <a:lnTo>
                            <a:pt x="12" y="12"/>
                          </a:lnTo>
                          <a:lnTo>
                            <a:pt x="13" y="12"/>
                          </a:lnTo>
                          <a:lnTo>
                            <a:pt x="15" y="12"/>
                          </a:lnTo>
                          <a:lnTo>
                            <a:pt x="17" y="12"/>
                          </a:lnTo>
                          <a:lnTo>
                            <a:pt x="18" y="11"/>
                          </a:lnTo>
                          <a:lnTo>
                            <a:pt x="20" y="11"/>
                          </a:lnTo>
                          <a:lnTo>
                            <a:pt x="22" y="11"/>
                          </a:lnTo>
                          <a:lnTo>
                            <a:pt x="23" y="11"/>
                          </a:lnTo>
                          <a:lnTo>
                            <a:pt x="25" y="10"/>
                          </a:lnTo>
                          <a:lnTo>
                            <a:pt x="27" y="10"/>
                          </a:lnTo>
                          <a:lnTo>
                            <a:pt x="28" y="10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3" y="9"/>
                          </a:lnTo>
                          <a:lnTo>
                            <a:pt x="35" y="9"/>
                          </a:lnTo>
                          <a:lnTo>
                            <a:pt x="37" y="9"/>
                          </a:lnTo>
                          <a:lnTo>
                            <a:pt x="39" y="8"/>
                          </a:lnTo>
                          <a:lnTo>
                            <a:pt x="40" y="8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69" y="3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6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1176338" y="4243388"/>
                      <a:ext cx="131763" cy="61913"/>
                    </a:xfrm>
                    <a:custGeom>
                      <a:avLst/>
                      <a:gdLst>
                        <a:gd name="T0" fmla="*/ 0 w 83"/>
                        <a:gd name="T1" fmla="*/ 39 h 39"/>
                        <a:gd name="T2" fmla="*/ 1 w 83"/>
                        <a:gd name="T3" fmla="*/ 38 h 39"/>
                        <a:gd name="T4" fmla="*/ 3 w 83"/>
                        <a:gd name="T5" fmla="*/ 37 h 39"/>
                        <a:gd name="T6" fmla="*/ 5 w 83"/>
                        <a:gd name="T7" fmla="*/ 37 h 39"/>
                        <a:gd name="T8" fmla="*/ 7 w 83"/>
                        <a:gd name="T9" fmla="*/ 37 h 39"/>
                        <a:gd name="T10" fmla="*/ 8 w 83"/>
                        <a:gd name="T11" fmla="*/ 36 h 39"/>
                        <a:gd name="T12" fmla="*/ 10 w 83"/>
                        <a:gd name="T13" fmla="*/ 35 h 39"/>
                        <a:gd name="T14" fmla="*/ 12 w 83"/>
                        <a:gd name="T15" fmla="*/ 35 h 39"/>
                        <a:gd name="T16" fmla="*/ 14 w 83"/>
                        <a:gd name="T17" fmla="*/ 35 h 39"/>
                        <a:gd name="T18" fmla="*/ 15 w 83"/>
                        <a:gd name="T19" fmla="*/ 34 h 39"/>
                        <a:gd name="T20" fmla="*/ 17 w 83"/>
                        <a:gd name="T21" fmla="*/ 33 h 39"/>
                        <a:gd name="T22" fmla="*/ 19 w 83"/>
                        <a:gd name="T23" fmla="*/ 33 h 39"/>
                        <a:gd name="T24" fmla="*/ 20 w 83"/>
                        <a:gd name="T25" fmla="*/ 32 h 39"/>
                        <a:gd name="T26" fmla="*/ 22 w 83"/>
                        <a:gd name="T27" fmla="*/ 32 h 39"/>
                        <a:gd name="T28" fmla="*/ 24 w 83"/>
                        <a:gd name="T29" fmla="*/ 31 h 39"/>
                        <a:gd name="T30" fmla="*/ 25 w 83"/>
                        <a:gd name="T31" fmla="*/ 30 h 39"/>
                        <a:gd name="T32" fmla="*/ 27 w 83"/>
                        <a:gd name="T33" fmla="*/ 30 h 39"/>
                        <a:gd name="T34" fmla="*/ 29 w 83"/>
                        <a:gd name="T35" fmla="*/ 29 h 39"/>
                        <a:gd name="T36" fmla="*/ 30 w 83"/>
                        <a:gd name="T37" fmla="*/ 28 h 39"/>
                        <a:gd name="T38" fmla="*/ 32 w 83"/>
                        <a:gd name="T39" fmla="*/ 28 h 39"/>
                        <a:gd name="T40" fmla="*/ 34 w 83"/>
                        <a:gd name="T41" fmla="*/ 27 h 39"/>
                        <a:gd name="T42" fmla="*/ 35 w 83"/>
                        <a:gd name="T43" fmla="*/ 26 h 39"/>
                        <a:gd name="T44" fmla="*/ 37 w 83"/>
                        <a:gd name="T45" fmla="*/ 26 h 39"/>
                        <a:gd name="T46" fmla="*/ 39 w 83"/>
                        <a:gd name="T47" fmla="*/ 25 h 39"/>
                        <a:gd name="T48" fmla="*/ 40 w 83"/>
                        <a:gd name="T49" fmla="*/ 24 h 39"/>
                        <a:gd name="T50" fmla="*/ 42 w 83"/>
                        <a:gd name="T51" fmla="*/ 24 h 39"/>
                        <a:gd name="T52" fmla="*/ 44 w 83"/>
                        <a:gd name="T53" fmla="*/ 23 h 39"/>
                        <a:gd name="T54" fmla="*/ 45 w 83"/>
                        <a:gd name="T55" fmla="*/ 22 h 39"/>
                        <a:gd name="T56" fmla="*/ 47 w 83"/>
                        <a:gd name="T57" fmla="*/ 21 h 39"/>
                        <a:gd name="T58" fmla="*/ 49 w 83"/>
                        <a:gd name="T59" fmla="*/ 21 h 39"/>
                        <a:gd name="T60" fmla="*/ 51 w 83"/>
                        <a:gd name="T61" fmla="*/ 20 h 39"/>
                        <a:gd name="T62" fmla="*/ 52 w 83"/>
                        <a:gd name="T63" fmla="*/ 19 h 39"/>
                        <a:gd name="T64" fmla="*/ 54 w 83"/>
                        <a:gd name="T65" fmla="*/ 18 h 39"/>
                        <a:gd name="T66" fmla="*/ 56 w 83"/>
                        <a:gd name="T67" fmla="*/ 17 h 39"/>
                        <a:gd name="T68" fmla="*/ 58 w 83"/>
                        <a:gd name="T69" fmla="*/ 16 h 39"/>
                        <a:gd name="T70" fmla="*/ 59 w 83"/>
                        <a:gd name="T71" fmla="*/ 15 h 39"/>
                        <a:gd name="T72" fmla="*/ 61 w 83"/>
                        <a:gd name="T73" fmla="*/ 14 h 39"/>
                        <a:gd name="T74" fmla="*/ 63 w 83"/>
                        <a:gd name="T75" fmla="*/ 13 h 39"/>
                        <a:gd name="T76" fmla="*/ 64 w 83"/>
                        <a:gd name="T77" fmla="*/ 12 h 39"/>
                        <a:gd name="T78" fmla="*/ 66 w 83"/>
                        <a:gd name="T79" fmla="*/ 11 h 39"/>
                        <a:gd name="T80" fmla="*/ 68 w 83"/>
                        <a:gd name="T81" fmla="*/ 10 h 39"/>
                        <a:gd name="T82" fmla="*/ 70 w 83"/>
                        <a:gd name="T83" fmla="*/ 9 h 39"/>
                        <a:gd name="T84" fmla="*/ 71 w 83"/>
                        <a:gd name="T85" fmla="*/ 8 h 39"/>
                        <a:gd name="T86" fmla="*/ 73 w 83"/>
                        <a:gd name="T87" fmla="*/ 7 h 39"/>
                        <a:gd name="T88" fmla="*/ 75 w 83"/>
                        <a:gd name="T89" fmla="*/ 6 h 39"/>
                        <a:gd name="T90" fmla="*/ 76 w 83"/>
                        <a:gd name="T91" fmla="*/ 5 h 39"/>
                        <a:gd name="T92" fmla="*/ 78 w 83"/>
                        <a:gd name="T93" fmla="*/ 4 h 39"/>
                        <a:gd name="T94" fmla="*/ 80 w 83"/>
                        <a:gd name="T95" fmla="*/ 3 h 39"/>
                        <a:gd name="T96" fmla="*/ 81 w 83"/>
                        <a:gd name="T97" fmla="*/ 2 h 39"/>
                        <a:gd name="T98" fmla="*/ 83 w 83"/>
                        <a:gd name="T99" fmla="*/ 0 h 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9">
                          <a:moveTo>
                            <a:pt x="0" y="39"/>
                          </a:moveTo>
                          <a:lnTo>
                            <a:pt x="1" y="38"/>
                          </a:lnTo>
                          <a:lnTo>
                            <a:pt x="3" y="37"/>
                          </a:lnTo>
                          <a:lnTo>
                            <a:pt x="5" y="37"/>
                          </a:lnTo>
                          <a:lnTo>
                            <a:pt x="7" y="37"/>
                          </a:lnTo>
                          <a:lnTo>
                            <a:pt x="8" y="36"/>
                          </a:lnTo>
                          <a:lnTo>
                            <a:pt x="10" y="35"/>
                          </a:lnTo>
                          <a:lnTo>
                            <a:pt x="12" y="35"/>
                          </a:lnTo>
                          <a:lnTo>
                            <a:pt x="14" y="35"/>
                          </a:lnTo>
                          <a:lnTo>
                            <a:pt x="15" y="34"/>
                          </a:lnTo>
                          <a:lnTo>
                            <a:pt x="17" y="33"/>
                          </a:lnTo>
                          <a:lnTo>
                            <a:pt x="19" y="33"/>
                          </a:lnTo>
                          <a:lnTo>
                            <a:pt x="20" y="32"/>
                          </a:lnTo>
                          <a:lnTo>
                            <a:pt x="22" y="32"/>
                          </a:lnTo>
                          <a:lnTo>
                            <a:pt x="24" y="31"/>
                          </a:lnTo>
                          <a:lnTo>
                            <a:pt x="25" y="30"/>
                          </a:lnTo>
                          <a:lnTo>
                            <a:pt x="27" y="30"/>
                          </a:lnTo>
                          <a:lnTo>
                            <a:pt x="29" y="29"/>
                          </a:lnTo>
                          <a:lnTo>
                            <a:pt x="30" y="28"/>
                          </a:lnTo>
                          <a:lnTo>
                            <a:pt x="32" y="28"/>
                          </a:lnTo>
                          <a:lnTo>
                            <a:pt x="34" y="27"/>
                          </a:lnTo>
                          <a:lnTo>
                            <a:pt x="35" y="26"/>
                          </a:lnTo>
                          <a:lnTo>
                            <a:pt x="37" y="26"/>
                          </a:lnTo>
                          <a:lnTo>
                            <a:pt x="39" y="25"/>
                          </a:lnTo>
                          <a:lnTo>
                            <a:pt x="40" y="24"/>
                          </a:lnTo>
                          <a:lnTo>
                            <a:pt x="42" y="24"/>
                          </a:lnTo>
                          <a:lnTo>
                            <a:pt x="44" y="23"/>
                          </a:lnTo>
                          <a:lnTo>
                            <a:pt x="45" y="22"/>
                          </a:lnTo>
                          <a:lnTo>
                            <a:pt x="47" y="21"/>
                          </a:lnTo>
                          <a:lnTo>
                            <a:pt x="49" y="21"/>
                          </a:lnTo>
                          <a:lnTo>
                            <a:pt x="51" y="20"/>
                          </a:lnTo>
                          <a:lnTo>
                            <a:pt x="52" y="19"/>
                          </a:lnTo>
                          <a:lnTo>
                            <a:pt x="54" y="18"/>
                          </a:lnTo>
                          <a:lnTo>
                            <a:pt x="56" y="17"/>
                          </a:lnTo>
                          <a:lnTo>
                            <a:pt x="58" y="16"/>
                          </a:lnTo>
                          <a:lnTo>
                            <a:pt x="59" y="15"/>
                          </a:lnTo>
                          <a:lnTo>
                            <a:pt x="61" y="14"/>
                          </a:lnTo>
                          <a:lnTo>
                            <a:pt x="63" y="13"/>
                          </a:lnTo>
                          <a:lnTo>
                            <a:pt x="64" y="12"/>
                          </a:lnTo>
                          <a:lnTo>
                            <a:pt x="66" y="11"/>
                          </a:lnTo>
                          <a:lnTo>
                            <a:pt x="68" y="10"/>
                          </a:lnTo>
                          <a:lnTo>
                            <a:pt x="70" y="9"/>
                          </a:lnTo>
                          <a:lnTo>
                            <a:pt x="71" y="8"/>
                          </a:lnTo>
                          <a:lnTo>
                            <a:pt x="73" y="7"/>
                          </a:lnTo>
                          <a:lnTo>
                            <a:pt x="75" y="6"/>
                          </a:lnTo>
                          <a:lnTo>
                            <a:pt x="76" y="5"/>
                          </a:lnTo>
                          <a:lnTo>
                            <a:pt x="78" y="4"/>
                          </a:lnTo>
                          <a:lnTo>
                            <a:pt x="80" y="3"/>
                          </a:lnTo>
                          <a:lnTo>
                            <a:pt x="81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7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1308101" y="4076700"/>
                      <a:ext cx="131763" cy="166688"/>
                    </a:xfrm>
                    <a:custGeom>
                      <a:avLst/>
                      <a:gdLst>
                        <a:gd name="T0" fmla="*/ 0 w 83"/>
                        <a:gd name="T1" fmla="*/ 105 h 105"/>
                        <a:gd name="T2" fmla="*/ 2 w 83"/>
                        <a:gd name="T3" fmla="*/ 104 h 105"/>
                        <a:gd name="T4" fmla="*/ 3 w 83"/>
                        <a:gd name="T5" fmla="*/ 103 h 105"/>
                        <a:gd name="T6" fmla="*/ 5 w 83"/>
                        <a:gd name="T7" fmla="*/ 101 h 105"/>
                        <a:gd name="T8" fmla="*/ 7 w 83"/>
                        <a:gd name="T9" fmla="*/ 100 h 105"/>
                        <a:gd name="T10" fmla="*/ 8 w 83"/>
                        <a:gd name="T11" fmla="*/ 98 h 105"/>
                        <a:gd name="T12" fmla="*/ 10 w 83"/>
                        <a:gd name="T13" fmla="*/ 97 h 105"/>
                        <a:gd name="T14" fmla="*/ 12 w 83"/>
                        <a:gd name="T15" fmla="*/ 96 h 105"/>
                        <a:gd name="T16" fmla="*/ 13 w 83"/>
                        <a:gd name="T17" fmla="*/ 94 h 105"/>
                        <a:gd name="T18" fmla="*/ 15 w 83"/>
                        <a:gd name="T19" fmla="*/ 93 h 105"/>
                        <a:gd name="T20" fmla="*/ 17 w 83"/>
                        <a:gd name="T21" fmla="*/ 91 h 105"/>
                        <a:gd name="T22" fmla="*/ 19 w 83"/>
                        <a:gd name="T23" fmla="*/ 90 h 105"/>
                        <a:gd name="T24" fmla="*/ 20 w 83"/>
                        <a:gd name="T25" fmla="*/ 88 h 105"/>
                        <a:gd name="T26" fmla="*/ 22 w 83"/>
                        <a:gd name="T27" fmla="*/ 87 h 105"/>
                        <a:gd name="T28" fmla="*/ 24 w 83"/>
                        <a:gd name="T29" fmla="*/ 85 h 105"/>
                        <a:gd name="T30" fmla="*/ 26 w 83"/>
                        <a:gd name="T31" fmla="*/ 83 h 105"/>
                        <a:gd name="T32" fmla="*/ 27 w 83"/>
                        <a:gd name="T33" fmla="*/ 82 h 105"/>
                        <a:gd name="T34" fmla="*/ 29 w 83"/>
                        <a:gd name="T35" fmla="*/ 80 h 105"/>
                        <a:gd name="T36" fmla="*/ 31 w 83"/>
                        <a:gd name="T37" fmla="*/ 78 h 105"/>
                        <a:gd name="T38" fmla="*/ 32 w 83"/>
                        <a:gd name="T39" fmla="*/ 76 h 105"/>
                        <a:gd name="T40" fmla="*/ 34 w 83"/>
                        <a:gd name="T41" fmla="*/ 74 h 105"/>
                        <a:gd name="T42" fmla="*/ 36 w 83"/>
                        <a:gd name="T43" fmla="*/ 72 h 105"/>
                        <a:gd name="T44" fmla="*/ 37 w 83"/>
                        <a:gd name="T45" fmla="*/ 70 h 105"/>
                        <a:gd name="T46" fmla="*/ 39 w 83"/>
                        <a:gd name="T47" fmla="*/ 68 h 105"/>
                        <a:gd name="T48" fmla="*/ 41 w 83"/>
                        <a:gd name="T49" fmla="*/ 66 h 105"/>
                        <a:gd name="T50" fmla="*/ 42 w 83"/>
                        <a:gd name="T51" fmla="*/ 64 h 105"/>
                        <a:gd name="T52" fmla="*/ 44 w 83"/>
                        <a:gd name="T53" fmla="*/ 62 h 105"/>
                        <a:gd name="T54" fmla="*/ 46 w 83"/>
                        <a:gd name="T55" fmla="*/ 60 h 105"/>
                        <a:gd name="T56" fmla="*/ 47 w 83"/>
                        <a:gd name="T57" fmla="*/ 58 h 105"/>
                        <a:gd name="T58" fmla="*/ 49 w 83"/>
                        <a:gd name="T59" fmla="*/ 55 h 105"/>
                        <a:gd name="T60" fmla="*/ 51 w 83"/>
                        <a:gd name="T61" fmla="*/ 53 h 105"/>
                        <a:gd name="T62" fmla="*/ 52 w 83"/>
                        <a:gd name="T63" fmla="*/ 51 h 105"/>
                        <a:gd name="T64" fmla="*/ 54 w 83"/>
                        <a:gd name="T65" fmla="*/ 48 h 105"/>
                        <a:gd name="T66" fmla="*/ 56 w 83"/>
                        <a:gd name="T67" fmla="*/ 46 h 105"/>
                        <a:gd name="T68" fmla="*/ 58 w 83"/>
                        <a:gd name="T69" fmla="*/ 44 h 105"/>
                        <a:gd name="T70" fmla="*/ 59 w 83"/>
                        <a:gd name="T71" fmla="*/ 41 h 105"/>
                        <a:gd name="T72" fmla="*/ 61 w 83"/>
                        <a:gd name="T73" fmla="*/ 39 h 105"/>
                        <a:gd name="T74" fmla="*/ 63 w 83"/>
                        <a:gd name="T75" fmla="*/ 36 h 105"/>
                        <a:gd name="T76" fmla="*/ 64 w 83"/>
                        <a:gd name="T77" fmla="*/ 33 h 105"/>
                        <a:gd name="T78" fmla="*/ 66 w 83"/>
                        <a:gd name="T79" fmla="*/ 31 h 105"/>
                        <a:gd name="T80" fmla="*/ 68 w 83"/>
                        <a:gd name="T81" fmla="*/ 28 h 105"/>
                        <a:gd name="T82" fmla="*/ 70 w 83"/>
                        <a:gd name="T83" fmla="*/ 25 h 105"/>
                        <a:gd name="T84" fmla="*/ 71 w 83"/>
                        <a:gd name="T85" fmla="*/ 22 h 105"/>
                        <a:gd name="T86" fmla="*/ 73 w 83"/>
                        <a:gd name="T87" fmla="*/ 19 h 105"/>
                        <a:gd name="T88" fmla="*/ 75 w 83"/>
                        <a:gd name="T89" fmla="*/ 16 h 105"/>
                        <a:gd name="T90" fmla="*/ 77 w 83"/>
                        <a:gd name="T91" fmla="*/ 13 h 105"/>
                        <a:gd name="T92" fmla="*/ 78 w 83"/>
                        <a:gd name="T93" fmla="*/ 10 h 105"/>
                        <a:gd name="T94" fmla="*/ 80 w 83"/>
                        <a:gd name="T95" fmla="*/ 7 h 105"/>
                        <a:gd name="T96" fmla="*/ 82 w 83"/>
                        <a:gd name="T97" fmla="*/ 4 h 105"/>
                        <a:gd name="T98" fmla="*/ 83 w 83"/>
                        <a:gd name="T99" fmla="*/ 0 h 1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5">
                          <a:moveTo>
                            <a:pt x="0" y="105"/>
                          </a:moveTo>
                          <a:lnTo>
                            <a:pt x="2" y="104"/>
                          </a:lnTo>
                          <a:lnTo>
                            <a:pt x="3" y="103"/>
                          </a:lnTo>
                          <a:lnTo>
                            <a:pt x="5" y="101"/>
                          </a:lnTo>
                          <a:lnTo>
                            <a:pt x="7" y="100"/>
                          </a:lnTo>
                          <a:lnTo>
                            <a:pt x="8" y="98"/>
                          </a:lnTo>
                          <a:lnTo>
                            <a:pt x="10" y="97"/>
                          </a:lnTo>
                          <a:lnTo>
                            <a:pt x="12" y="96"/>
                          </a:lnTo>
                          <a:lnTo>
                            <a:pt x="13" y="94"/>
                          </a:lnTo>
                          <a:lnTo>
                            <a:pt x="15" y="93"/>
                          </a:lnTo>
                          <a:lnTo>
                            <a:pt x="17" y="91"/>
                          </a:lnTo>
                          <a:lnTo>
                            <a:pt x="19" y="90"/>
                          </a:lnTo>
                          <a:lnTo>
                            <a:pt x="20" y="88"/>
                          </a:lnTo>
                          <a:lnTo>
                            <a:pt x="22" y="87"/>
                          </a:lnTo>
                          <a:lnTo>
                            <a:pt x="24" y="85"/>
                          </a:lnTo>
                          <a:lnTo>
                            <a:pt x="26" y="83"/>
                          </a:lnTo>
                          <a:lnTo>
                            <a:pt x="27" y="82"/>
                          </a:lnTo>
                          <a:lnTo>
                            <a:pt x="29" y="80"/>
                          </a:lnTo>
                          <a:lnTo>
                            <a:pt x="31" y="78"/>
                          </a:lnTo>
                          <a:lnTo>
                            <a:pt x="32" y="76"/>
                          </a:lnTo>
                          <a:lnTo>
                            <a:pt x="34" y="74"/>
                          </a:lnTo>
                          <a:lnTo>
                            <a:pt x="36" y="72"/>
                          </a:lnTo>
                          <a:lnTo>
                            <a:pt x="37" y="70"/>
                          </a:lnTo>
                          <a:lnTo>
                            <a:pt x="39" y="68"/>
                          </a:lnTo>
                          <a:lnTo>
                            <a:pt x="41" y="66"/>
                          </a:lnTo>
                          <a:lnTo>
                            <a:pt x="42" y="64"/>
                          </a:lnTo>
                          <a:lnTo>
                            <a:pt x="44" y="62"/>
                          </a:lnTo>
                          <a:lnTo>
                            <a:pt x="46" y="60"/>
                          </a:lnTo>
                          <a:lnTo>
                            <a:pt x="47" y="58"/>
                          </a:lnTo>
                          <a:lnTo>
                            <a:pt x="49" y="55"/>
                          </a:lnTo>
                          <a:lnTo>
                            <a:pt x="51" y="53"/>
                          </a:lnTo>
                          <a:lnTo>
                            <a:pt x="52" y="51"/>
                          </a:lnTo>
                          <a:lnTo>
                            <a:pt x="54" y="48"/>
                          </a:lnTo>
                          <a:lnTo>
                            <a:pt x="56" y="46"/>
                          </a:lnTo>
                          <a:lnTo>
                            <a:pt x="58" y="44"/>
                          </a:lnTo>
                          <a:lnTo>
                            <a:pt x="59" y="41"/>
                          </a:lnTo>
                          <a:lnTo>
                            <a:pt x="61" y="39"/>
                          </a:lnTo>
                          <a:lnTo>
                            <a:pt x="63" y="36"/>
                          </a:lnTo>
                          <a:lnTo>
                            <a:pt x="64" y="33"/>
                          </a:lnTo>
                          <a:lnTo>
                            <a:pt x="66" y="31"/>
                          </a:lnTo>
                          <a:lnTo>
                            <a:pt x="68" y="28"/>
                          </a:lnTo>
                          <a:lnTo>
                            <a:pt x="70" y="25"/>
                          </a:lnTo>
                          <a:lnTo>
                            <a:pt x="71" y="22"/>
                          </a:lnTo>
                          <a:lnTo>
                            <a:pt x="73" y="19"/>
                          </a:lnTo>
                          <a:lnTo>
                            <a:pt x="75" y="16"/>
                          </a:lnTo>
                          <a:lnTo>
                            <a:pt x="77" y="13"/>
                          </a:lnTo>
                          <a:lnTo>
                            <a:pt x="78" y="10"/>
                          </a:lnTo>
                          <a:lnTo>
                            <a:pt x="80" y="7"/>
                          </a:lnTo>
                          <a:lnTo>
                            <a:pt x="82" y="4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8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1439863" y="3686175"/>
                      <a:ext cx="131763" cy="390525"/>
                    </a:xfrm>
                    <a:custGeom>
                      <a:avLst/>
                      <a:gdLst>
                        <a:gd name="T0" fmla="*/ 0 w 83"/>
                        <a:gd name="T1" fmla="*/ 246 h 246"/>
                        <a:gd name="T2" fmla="*/ 2 w 83"/>
                        <a:gd name="T3" fmla="*/ 243 h 246"/>
                        <a:gd name="T4" fmla="*/ 4 w 83"/>
                        <a:gd name="T5" fmla="*/ 240 h 246"/>
                        <a:gd name="T6" fmla="*/ 5 w 83"/>
                        <a:gd name="T7" fmla="*/ 236 h 246"/>
                        <a:gd name="T8" fmla="*/ 7 w 83"/>
                        <a:gd name="T9" fmla="*/ 233 h 246"/>
                        <a:gd name="T10" fmla="*/ 9 w 83"/>
                        <a:gd name="T11" fmla="*/ 229 h 246"/>
                        <a:gd name="T12" fmla="*/ 10 w 83"/>
                        <a:gd name="T13" fmla="*/ 225 h 246"/>
                        <a:gd name="T14" fmla="*/ 12 w 83"/>
                        <a:gd name="T15" fmla="*/ 221 h 246"/>
                        <a:gd name="T16" fmla="*/ 14 w 83"/>
                        <a:gd name="T17" fmla="*/ 218 h 246"/>
                        <a:gd name="T18" fmla="*/ 15 w 83"/>
                        <a:gd name="T19" fmla="*/ 214 h 246"/>
                        <a:gd name="T20" fmla="*/ 17 w 83"/>
                        <a:gd name="T21" fmla="*/ 210 h 246"/>
                        <a:gd name="T22" fmla="*/ 19 w 83"/>
                        <a:gd name="T23" fmla="*/ 206 h 246"/>
                        <a:gd name="T24" fmla="*/ 20 w 83"/>
                        <a:gd name="T25" fmla="*/ 202 h 246"/>
                        <a:gd name="T26" fmla="*/ 22 w 83"/>
                        <a:gd name="T27" fmla="*/ 197 h 246"/>
                        <a:gd name="T28" fmla="*/ 24 w 83"/>
                        <a:gd name="T29" fmla="*/ 193 h 246"/>
                        <a:gd name="T30" fmla="*/ 25 w 83"/>
                        <a:gd name="T31" fmla="*/ 189 h 246"/>
                        <a:gd name="T32" fmla="*/ 27 w 83"/>
                        <a:gd name="T33" fmla="*/ 185 h 246"/>
                        <a:gd name="T34" fmla="*/ 29 w 83"/>
                        <a:gd name="T35" fmla="*/ 180 h 246"/>
                        <a:gd name="T36" fmla="*/ 30 w 83"/>
                        <a:gd name="T37" fmla="*/ 176 h 246"/>
                        <a:gd name="T38" fmla="*/ 32 w 83"/>
                        <a:gd name="T39" fmla="*/ 171 h 246"/>
                        <a:gd name="T40" fmla="*/ 34 w 83"/>
                        <a:gd name="T41" fmla="*/ 166 h 246"/>
                        <a:gd name="T42" fmla="*/ 36 w 83"/>
                        <a:gd name="T43" fmla="*/ 162 h 246"/>
                        <a:gd name="T44" fmla="*/ 38 w 83"/>
                        <a:gd name="T45" fmla="*/ 157 h 246"/>
                        <a:gd name="T46" fmla="*/ 39 w 83"/>
                        <a:gd name="T47" fmla="*/ 152 h 246"/>
                        <a:gd name="T48" fmla="*/ 41 w 83"/>
                        <a:gd name="T49" fmla="*/ 147 h 246"/>
                        <a:gd name="T50" fmla="*/ 43 w 83"/>
                        <a:gd name="T51" fmla="*/ 142 h 246"/>
                        <a:gd name="T52" fmla="*/ 44 w 83"/>
                        <a:gd name="T53" fmla="*/ 137 h 246"/>
                        <a:gd name="T54" fmla="*/ 46 w 83"/>
                        <a:gd name="T55" fmla="*/ 132 h 246"/>
                        <a:gd name="T56" fmla="*/ 48 w 83"/>
                        <a:gd name="T57" fmla="*/ 127 h 246"/>
                        <a:gd name="T58" fmla="*/ 49 w 83"/>
                        <a:gd name="T59" fmla="*/ 121 h 246"/>
                        <a:gd name="T60" fmla="*/ 51 w 83"/>
                        <a:gd name="T61" fmla="*/ 116 h 246"/>
                        <a:gd name="T62" fmla="*/ 53 w 83"/>
                        <a:gd name="T63" fmla="*/ 110 h 246"/>
                        <a:gd name="T64" fmla="*/ 54 w 83"/>
                        <a:gd name="T65" fmla="*/ 105 h 246"/>
                        <a:gd name="T66" fmla="*/ 56 w 83"/>
                        <a:gd name="T67" fmla="*/ 99 h 246"/>
                        <a:gd name="T68" fmla="*/ 58 w 83"/>
                        <a:gd name="T69" fmla="*/ 93 h 246"/>
                        <a:gd name="T70" fmla="*/ 60 w 83"/>
                        <a:gd name="T71" fmla="*/ 88 h 246"/>
                        <a:gd name="T72" fmla="*/ 61 w 83"/>
                        <a:gd name="T73" fmla="*/ 82 h 246"/>
                        <a:gd name="T74" fmla="*/ 63 w 83"/>
                        <a:gd name="T75" fmla="*/ 76 h 246"/>
                        <a:gd name="T76" fmla="*/ 65 w 83"/>
                        <a:gd name="T77" fmla="*/ 70 h 246"/>
                        <a:gd name="T78" fmla="*/ 66 w 83"/>
                        <a:gd name="T79" fmla="*/ 64 h 246"/>
                        <a:gd name="T80" fmla="*/ 68 w 83"/>
                        <a:gd name="T81" fmla="*/ 58 h 246"/>
                        <a:gd name="T82" fmla="*/ 70 w 83"/>
                        <a:gd name="T83" fmla="*/ 52 h 246"/>
                        <a:gd name="T84" fmla="*/ 71 w 83"/>
                        <a:gd name="T85" fmla="*/ 46 h 246"/>
                        <a:gd name="T86" fmla="*/ 73 w 83"/>
                        <a:gd name="T87" fmla="*/ 39 h 246"/>
                        <a:gd name="T88" fmla="*/ 75 w 83"/>
                        <a:gd name="T89" fmla="*/ 33 h 246"/>
                        <a:gd name="T90" fmla="*/ 76 w 83"/>
                        <a:gd name="T91" fmla="*/ 26 h 246"/>
                        <a:gd name="T92" fmla="*/ 78 w 83"/>
                        <a:gd name="T93" fmla="*/ 20 h 246"/>
                        <a:gd name="T94" fmla="*/ 80 w 83"/>
                        <a:gd name="T95" fmla="*/ 14 h 246"/>
                        <a:gd name="T96" fmla="*/ 81 w 83"/>
                        <a:gd name="T97" fmla="*/ 7 h 246"/>
                        <a:gd name="T98" fmla="*/ 83 w 83"/>
                        <a:gd name="T99" fmla="*/ 0 h 2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46">
                          <a:moveTo>
                            <a:pt x="0" y="246"/>
                          </a:moveTo>
                          <a:lnTo>
                            <a:pt x="2" y="243"/>
                          </a:lnTo>
                          <a:lnTo>
                            <a:pt x="4" y="240"/>
                          </a:lnTo>
                          <a:lnTo>
                            <a:pt x="5" y="236"/>
                          </a:lnTo>
                          <a:lnTo>
                            <a:pt x="7" y="233"/>
                          </a:lnTo>
                          <a:lnTo>
                            <a:pt x="9" y="229"/>
                          </a:lnTo>
                          <a:lnTo>
                            <a:pt x="10" y="225"/>
                          </a:lnTo>
                          <a:lnTo>
                            <a:pt x="12" y="221"/>
                          </a:lnTo>
                          <a:lnTo>
                            <a:pt x="14" y="218"/>
                          </a:lnTo>
                          <a:lnTo>
                            <a:pt x="15" y="214"/>
                          </a:lnTo>
                          <a:lnTo>
                            <a:pt x="17" y="210"/>
                          </a:lnTo>
                          <a:lnTo>
                            <a:pt x="19" y="206"/>
                          </a:lnTo>
                          <a:lnTo>
                            <a:pt x="20" y="202"/>
                          </a:lnTo>
                          <a:lnTo>
                            <a:pt x="22" y="197"/>
                          </a:lnTo>
                          <a:lnTo>
                            <a:pt x="24" y="193"/>
                          </a:lnTo>
                          <a:lnTo>
                            <a:pt x="25" y="189"/>
                          </a:lnTo>
                          <a:lnTo>
                            <a:pt x="27" y="185"/>
                          </a:lnTo>
                          <a:lnTo>
                            <a:pt x="29" y="180"/>
                          </a:lnTo>
                          <a:lnTo>
                            <a:pt x="30" y="176"/>
                          </a:lnTo>
                          <a:lnTo>
                            <a:pt x="32" y="171"/>
                          </a:lnTo>
                          <a:lnTo>
                            <a:pt x="34" y="166"/>
                          </a:lnTo>
                          <a:lnTo>
                            <a:pt x="36" y="162"/>
                          </a:lnTo>
                          <a:lnTo>
                            <a:pt x="38" y="157"/>
                          </a:lnTo>
                          <a:lnTo>
                            <a:pt x="39" y="152"/>
                          </a:lnTo>
                          <a:lnTo>
                            <a:pt x="41" y="147"/>
                          </a:lnTo>
                          <a:lnTo>
                            <a:pt x="43" y="142"/>
                          </a:lnTo>
                          <a:lnTo>
                            <a:pt x="44" y="137"/>
                          </a:lnTo>
                          <a:lnTo>
                            <a:pt x="46" y="132"/>
                          </a:lnTo>
                          <a:lnTo>
                            <a:pt x="48" y="127"/>
                          </a:lnTo>
                          <a:lnTo>
                            <a:pt x="49" y="121"/>
                          </a:lnTo>
                          <a:lnTo>
                            <a:pt x="51" y="116"/>
                          </a:lnTo>
                          <a:lnTo>
                            <a:pt x="53" y="110"/>
                          </a:lnTo>
                          <a:lnTo>
                            <a:pt x="54" y="105"/>
                          </a:lnTo>
                          <a:lnTo>
                            <a:pt x="56" y="99"/>
                          </a:lnTo>
                          <a:lnTo>
                            <a:pt x="58" y="93"/>
                          </a:lnTo>
                          <a:lnTo>
                            <a:pt x="60" y="88"/>
                          </a:lnTo>
                          <a:lnTo>
                            <a:pt x="61" y="82"/>
                          </a:lnTo>
                          <a:lnTo>
                            <a:pt x="63" y="76"/>
                          </a:lnTo>
                          <a:lnTo>
                            <a:pt x="65" y="70"/>
                          </a:lnTo>
                          <a:lnTo>
                            <a:pt x="66" y="64"/>
                          </a:lnTo>
                          <a:lnTo>
                            <a:pt x="68" y="58"/>
                          </a:lnTo>
                          <a:lnTo>
                            <a:pt x="70" y="52"/>
                          </a:lnTo>
                          <a:lnTo>
                            <a:pt x="71" y="46"/>
                          </a:lnTo>
                          <a:lnTo>
                            <a:pt x="73" y="39"/>
                          </a:lnTo>
                          <a:lnTo>
                            <a:pt x="75" y="33"/>
                          </a:lnTo>
                          <a:lnTo>
                            <a:pt x="76" y="26"/>
                          </a:lnTo>
                          <a:lnTo>
                            <a:pt x="78" y="20"/>
                          </a:lnTo>
                          <a:lnTo>
                            <a:pt x="80" y="14"/>
                          </a:lnTo>
                          <a:lnTo>
                            <a:pt x="81" y="7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9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1571626" y="3190875"/>
                      <a:ext cx="131763" cy="495300"/>
                    </a:xfrm>
                    <a:custGeom>
                      <a:avLst/>
                      <a:gdLst>
                        <a:gd name="T0" fmla="*/ 0 w 83"/>
                        <a:gd name="T1" fmla="*/ 312 h 312"/>
                        <a:gd name="T2" fmla="*/ 2 w 83"/>
                        <a:gd name="T3" fmla="*/ 306 h 312"/>
                        <a:gd name="T4" fmla="*/ 4 w 83"/>
                        <a:gd name="T5" fmla="*/ 299 h 312"/>
                        <a:gd name="T6" fmla="*/ 6 w 83"/>
                        <a:gd name="T7" fmla="*/ 292 h 312"/>
                        <a:gd name="T8" fmla="*/ 7 w 83"/>
                        <a:gd name="T9" fmla="*/ 286 h 312"/>
                        <a:gd name="T10" fmla="*/ 9 w 83"/>
                        <a:gd name="T11" fmla="*/ 278 h 312"/>
                        <a:gd name="T12" fmla="*/ 11 w 83"/>
                        <a:gd name="T13" fmla="*/ 271 h 312"/>
                        <a:gd name="T14" fmla="*/ 12 w 83"/>
                        <a:gd name="T15" fmla="*/ 264 h 312"/>
                        <a:gd name="T16" fmla="*/ 14 w 83"/>
                        <a:gd name="T17" fmla="*/ 257 h 312"/>
                        <a:gd name="T18" fmla="*/ 16 w 83"/>
                        <a:gd name="T19" fmla="*/ 251 h 312"/>
                        <a:gd name="T20" fmla="*/ 17 w 83"/>
                        <a:gd name="T21" fmla="*/ 243 h 312"/>
                        <a:gd name="T22" fmla="*/ 19 w 83"/>
                        <a:gd name="T23" fmla="*/ 236 h 312"/>
                        <a:gd name="T24" fmla="*/ 21 w 83"/>
                        <a:gd name="T25" fmla="*/ 229 h 312"/>
                        <a:gd name="T26" fmla="*/ 22 w 83"/>
                        <a:gd name="T27" fmla="*/ 222 h 312"/>
                        <a:gd name="T28" fmla="*/ 24 w 83"/>
                        <a:gd name="T29" fmla="*/ 215 h 312"/>
                        <a:gd name="T30" fmla="*/ 26 w 83"/>
                        <a:gd name="T31" fmla="*/ 208 h 312"/>
                        <a:gd name="T32" fmla="*/ 27 w 83"/>
                        <a:gd name="T33" fmla="*/ 201 h 312"/>
                        <a:gd name="T34" fmla="*/ 29 w 83"/>
                        <a:gd name="T35" fmla="*/ 194 h 312"/>
                        <a:gd name="T36" fmla="*/ 31 w 83"/>
                        <a:gd name="T37" fmla="*/ 187 h 312"/>
                        <a:gd name="T38" fmla="*/ 32 w 83"/>
                        <a:gd name="T39" fmla="*/ 180 h 312"/>
                        <a:gd name="T40" fmla="*/ 34 w 83"/>
                        <a:gd name="T41" fmla="*/ 173 h 312"/>
                        <a:gd name="T42" fmla="*/ 36 w 83"/>
                        <a:gd name="T43" fmla="*/ 166 h 312"/>
                        <a:gd name="T44" fmla="*/ 37 w 83"/>
                        <a:gd name="T45" fmla="*/ 159 h 312"/>
                        <a:gd name="T46" fmla="*/ 39 w 83"/>
                        <a:gd name="T47" fmla="*/ 152 h 312"/>
                        <a:gd name="T48" fmla="*/ 41 w 83"/>
                        <a:gd name="T49" fmla="*/ 145 h 312"/>
                        <a:gd name="T50" fmla="*/ 43 w 83"/>
                        <a:gd name="T51" fmla="*/ 138 h 312"/>
                        <a:gd name="T52" fmla="*/ 44 w 83"/>
                        <a:gd name="T53" fmla="*/ 131 h 312"/>
                        <a:gd name="T54" fmla="*/ 46 w 83"/>
                        <a:gd name="T55" fmla="*/ 124 h 312"/>
                        <a:gd name="T56" fmla="*/ 48 w 83"/>
                        <a:gd name="T57" fmla="*/ 118 h 312"/>
                        <a:gd name="T58" fmla="*/ 49 w 83"/>
                        <a:gd name="T59" fmla="*/ 111 h 312"/>
                        <a:gd name="T60" fmla="*/ 51 w 83"/>
                        <a:gd name="T61" fmla="*/ 104 h 312"/>
                        <a:gd name="T62" fmla="*/ 53 w 83"/>
                        <a:gd name="T63" fmla="*/ 98 h 312"/>
                        <a:gd name="T64" fmla="*/ 55 w 83"/>
                        <a:gd name="T65" fmla="*/ 92 h 312"/>
                        <a:gd name="T66" fmla="*/ 56 w 83"/>
                        <a:gd name="T67" fmla="*/ 85 h 312"/>
                        <a:gd name="T68" fmla="*/ 58 w 83"/>
                        <a:gd name="T69" fmla="*/ 79 h 312"/>
                        <a:gd name="T70" fmla="*/ 60 w 83"/>
                        <a:gd name="T71" fmla="*/ 72 h 312"/>
                        <a:gd name="T72" fmla="*/ 61 w 83"/>
                        <a:gd name="T73" fmla="*/ 67 h 312"/>
                        <a:gd name="T74" fmla="*/ 63 w 83"/>
                        <a:gd name="T75" fmla="*/ 60 h 312"/>
                        <a:gd name="T76" fmla="*/ 65 w 83"/>
                        <a:gd name="T77" fmla="*/ 55 h 312"/>
                        <a:gd name="T78" fmla="*/ 67 w 83"/>
                        <a:gd name="T79" fmla="*/ 49 h 312"/>
                        <a:gd name="T80" fmla="*/ 68 w 83"/>
                        <a:gd name="T81" fmla="*/ 43 h 312"/>
                        <a:gd name="T82" fmla="*/ 70 w 83"/>
                        <a:gd name="T83" fmla="*/ 38 h 312"/>
                        <a:gd name="T84" fmla="*/ 72 w 83"/>
                        <a:gd name="T85" fmla="*/ 33 h 312"/>
                        <a:gd name="T86" fmla="*/ 73 w 83"/>
                        <a:gd name="T87" fmla="*/ 27 h 312"/>
                        <a:gd name="T88" fmla="*/ 75 w 83"/>
                        <a:gd name="T89" fmla="*/ 23 h 312"/>
                        <a:gd name="T90" fmla="*/ 77 w 83"/>
                        <a:gd name="T91" fmla="*/ 18 h 312"/>
                        <a:gd name="T92" fmla="*/ 78 w 83"/>
                        <a:gd name="T93" fmla="*/ 13 h 312"/>
                        <a:gd name="T94" fmla="*/ 80 w 83"/>
                        <a:gd name="T95" fmla="*/ 8 h 312"/>
                        <a:gd name="T96" fmla="*/ 82 w 83"/>
                        <a:gd name="T97" fmla="*/ 4 h 312"/>
                        <a:gd name="T98" fmla="*/ 83 w 83"/>
                        <a:gd name="T99" fmla="*/ 0 h 3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12">
                          <a:moveTo>
                            <a:pt x="0" y="312"/>
                          </a:moveTo>
                          <a:lnTo>
                            <a:pt x="2" y="306"/>
                          </a:lnTo>
                          <a:lnTo>
                            <a:pt x="4" y="299"/>
                          </a:lnTo>
                          <a:lnTo>
                            <a:pt x="6" y="292"/>
                          </a:lnTo>
                          <a:lnTo>
                            <a:pt x="7" y="286"/>
                          </a:lnTo>
                          <a:lnTo>
                            <a:pt x="9" y="278"/>
                          </a:lnTo>
                          <a:lnTo>
                            <a:pt x="11" y="271"/>
                          </a:lnTo>
                          <a:lnTo>
                            <a:pt x="12" y="264"/>
                          </a:lnTo>
                          <a:lnTo>
                            <a:pt x="14" y="257"/>
                          </a:lnTo>
                          <a:lnTo>
                            <a:pt x="16" y="251"/>
                          </a:lnTo>
                          <a:lnTo>
                            <a:pt x="17" y="243"/>
                          </a:lnTo>
                          <a:lnTo>
                            <a:pt x="19" y="236"/>
                          </a:lnTo>
                          <a:lnTo>
                            <a:pt x="21" y="229"/>
                          </a:lnTo>
                          <a:lnTo>
                            <a:pt x="22" y="222"/>
                          </a:lnTo>
                          <a:lnTo>
                            <a:pt x="24" y="215"/>
                          </a:lnTo>
                          <a:lnTo>
                            <a:pt x="26" y="208"/>
                          </a:lnTo>
                          <a:lnTo>
                            <a:pt x="27" y="201"/>
                          </a:lnTo>
                          <a:lnTo>
                            <a:pt x="29" y="194"/>
                          </a:lnTo>
                          <a:lnTo>
                            <a:pt x="31" y="187"/>
                          </a:lnTo>
                          <a:lnTo>
                            <a:pt x="32" y="180"/>
                          </a:lnTo>
                          <a:lnTo>
                            <a:pt x="34" y="173"/>
                          </a:lnTo>
                          <a:lnTo>
                            <a:pt x="36" y="166"/>
                          </a:lnTo>
                          <a:lnTo>
                            <a:pt x="37" y="159"/>
                          </a:lnTo>
                          <a:lnTo>
                            <a:pt x="39" y="152"/>
                          </a:lnTo>
                          <a:lnTo>
                            <a:pt x="41" y="145"/>
                          </a:lnTo>
                          <a:lnTo>
                            <a:pt x="43" y="138"/>
                          </a:lnTo>
                          <a:lnTo>
                            <a:pt x="44" y="131"/>
                          </a:lnTo>
                          <a:lnTo>
                            <a:pt x="46" y="124"/>
                          </a:lnTo>
                          <a:lnTo>
                            <a:pt x="48" y="118"/>
                          </a:lnTo>
                          <a:lnTo>
                            <a:pt x="49" y="111"/>
                          </a:lnTo>
                          <a:lnTo>
                            <a:pt x="51" y="104"/>
                          </a:lnTo>
                          <a:lnTo>
                            <a:pt x="53" y="98"/>
                          </a:lnTo>
                          <a:lnTo>
                            <a:pt x="55" y="92"/>
                          </a:lnTo>
                          <a:lnTo>
                            <a:pt x="56" y="85"/>
                          </a:lnTo>
                          <a:lnTo>
                            <a:pt x="58" y="79"/>
                          </a:lnTo>
                          <a:lnTo>
                            <a:pt x="60" y="72"/>
                          </a:lnTo>
                          <a:lnTo>
                            <a:pt x="61" y="67"/>
                          </a:lnTo>
                          <a:lnTo>
                            <a:pt x="63" y="60"/>
                          </a:lnTo>
                          <a:lnTo>
                            <a:pt x="65" y="55"/>
                          </a:lnTo>
                          <a:lnTo>
                            <a:pt x="67" y="49"/>
                          </a:lnTo>
                          <a:lnTo>
                            <a:pt x="68" y="43"/>
                          </a:lnTo>
                          <a:lnTo>
                            <a:pt x="70" y="38"/>
                          </a:lnTo>
                          <a:lnTo>
                            <a:pt x="72" y="33"/>
                          </a:lnTo>
                          <a:lnTo>
                            <a:pt x="73" y="27"/>
                          </a:lnTo>
                          <a:lnTo>
                            <a:pt x="75" y="23"/>
                          </a:lnTo>
                          <a:lnTo>
                            <a:pt x="77" y="18"/>
                          </a:lnTo>
                          <a:lnTo>
                            <a:pt x="78" y="13"/>
                          </a:lnTo>
                          <a:lnTo>
                            <a:pt x="80" y="8"/>
                          </a:lnTo>
                          <a:lnTo>
                            <a:pt x="82" y="4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0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703388" y="3125788"/>
                      <a:ext cx="133350" cy="158750"/>
                    </a:xfrm>
                    <a:custGeom>
                      <a:avLst/>
                      <a:gdLst>
                        <a:gd name="T0" fmla="*/ 0 w 84"/>
                        <a:gd name="T1" fmla="*/ 41 h 100"/>
                        <a:gd name="T2" fmla="*/ 2 w 84"/>
                        <a:gd name="T3" fmla="*/ 37 h 100"/>
                        <a:gd name="T4" fmla="*/ 4 w 84"/>
                        <a:gd name="T5" fmla="*/ 33 h 100"/>
                        <a:gd name="T6" fmla="*/ 5 w 84"/>
                        <a:gd name="T7" fmla="*/ 29 h 100"/>
                        <a:gd name="T8" fmla="*/ 7 w 84"/>
                        <a:gd name="T9" fmla="*/ 26 h 100"/>
                        <a:gd name="T10" fmla="*/ 9 w 84"/>
                        <a:gd name="T11" fmla="*/ 23 h 100"/>
                        <a:gd name="T12" fmla="*/ 10 w 84"/>
                        <a:gd name="T13" fmla="*/ 20 h 100"/>
                        <a:gd name="T14" fmla="*/ 12 w 84"/>
                        <a:gd name="T15" fmla="*/ 17 h 100"/>
                        <a:gd name="T16" fmla="*/ 14 w 84"/>
                        <a:gd name="T17" fmla="*/ 14 h 100"/>
                        <a:gd name="T18" fmla="*/ 16 w 84"/>
                        <a:gd name="T19" fmla="*/ 12 h 100"/>
                        <a:gd name="T20" fmla="*/ 17 w 84"/>
                        <a:gd name="T21" fmla="*/ 9 h 100"/>
                        <a:gd name="T22" fmla="*/ 19 w 84"/>
                        <a:gd name="T23" fmla="*/ 7 h 100"/>
                        <a:gd name="T24" fmla="*/ 21 w 84"/>
                        <a:gd name="T25" fmla="*/ 6 h 100"/>
                        <a:gd name="T26" fmla="*/ 23 w 84"/>
                        <a:gd name="T27" fmla="*/ 4 h 100"/>
                        <a:gd name="T28" fmla="*/ 24 w 84"/>
                        <a:gd name="T29" fmla="*/ 3 h 100"/>
                        <a:gd name="T30" fmla="*/ 26 w 84"/>
                        <a:gd name="T31" fmla="*/ 2 h 100"/>
                        <a:gd name="T32" fmla="*/ 28 w 84"/>
                        <a:gd name="T33" fmla="*/ 1 h 100"/>
                        <a:gd name="T34" fmla="*/ 29 w 84"/>
                        <a:gd name="T35" fmla="*/ 1 h 100"/>
                        <a:gd name="T36" fmla="*/ 31 w 84"/>
                        <a:gd name="T37" fmla="*/ 0 h 100"/>
                        <a:gd name="T38" fmla="*/ 33 w 84"/>
                        <a:gd name="T39" fmla="*/ 0 h 100"/>
                        <a:gd name="T40" fmla="*/ 34 w 84"/>
                        <a:gd name="T41" fmla="*/ 0 h 100"/>
                        <a:gd name="T42" fmla="*/ 36 w 84"/>
                        <a:gd name="T43" fmla="*/ 1 h 100"/>
                        <a:gd name="T44" fmla="*/ 38 w 84"/>
                        <a:gd name="T45" fmla="*/ 2 h 100"/>
                        <a:gd name="T46" fmla="*/ 39 w 84"/>
                        <a:gd name="T47" fmla="*/ 2 h 100"/>
                        <a:gd name="T48" fmla="*/ 41 w 84"/>
                        <a:gd name="T49" fmla="*/ 4 h 100"/>
                        <a:gd name="T50" fmla="*/ 43 w 84"/>
                        <a:gd name="T51" fmla="*/ 5 h 100"/>
                        <a:gd name="T52" fmla="*/ 44 w 84"/>
                        <a:gd name="T53" fmla="*/ 6 h 100"/>
                        <a:gd name="T54" fmla="*/ 46 w 84"/>
                        <a:gd name="T55" fmla="*/ 8 h 100"/>
                        <a:gd name="T56" fmla="*/ 48 w 84"/>
                        <a:gd name="T57" fmla="*/ 10 h 100"/>
                        <a:gd name="T58" fmla="*/ 50 w 84"/>
                        <a:gd name="T59" fmla="*/ 13 h 100"/>
                        <a:gd name="T60" fmla="*/ 51 w 84"/>
                        <a:gd name="T61" fmla="*/ 15 h 100"/>
                        <a:gd name="T62" fmla="*/ 53 w 84"/>
                        <a:gd name="T63" fmla="*/ 18 h 100"/>
                        <a:gd name="T64" fmla="*/ 55 w 84"/>
                        <a:gd name="T65" fmla="*/ 21 h 100"/>
                        <a:gd name="T66" fmla="*/ 56 w 84"/>
                        <a:gd name="T67" fmla="*/ 24 h 100"/>
                        <a:gd name="T68" fmla="*/ 58 w 84"/>
                        <a:gd name="T69" fmla="*/ 27 h 100"/>
                        <a:gd name="T70" fmla="*/ 60 w 84"/>
                        <a:gd name="T71" fmla="*/ 30 h 100"/>
                        <a:gd name="T72" fmla="*/ 61 w 84"/>
                        <a:gd name="T73" fmla="*/ 34 h 100"/>
                        <a:gd name="T74" fmla="*/ 63 w 84"/>
                        <a:gd name="T75" fmla="*/ 38 h 100"/>
                        <a:gd name="T76" fmla="*/ 65 w 84"/>
                        <a:gd name="T77" fmla="*/ 43 h 100"/>
                        <a:gd name="T78" fmla="*/ 67 w 84"/>
                        <a:gd name="T79" fmla="*/ 47 h 100"/>
                        <a:gd name="T80" fmla="*/ 68 w 84"/>
                        <a:gd name="T81" fmla="*/ 52 h 100"/>
                        <a:gd name="T82" fmla="*/ 70 w 84"/>
                        <a:gd name="T83" fmla="*/ 56 h 100"/>
                        <a:gd name="T84" fmla="*/ 72 w 84"/>
                        <a:gd name="T85" fmla="*/ 61 h 100"/>
                        <a:gd name="T86" fmla="*/ 74 w 84"/>
                        <a:gd name="T87" fmla="*/ 66 h 100"/>
                        <a:gd name="T88" fmla="*/ 75 w 84"/>
                        <a:gd name="T89" fmla="*/ 72 h 100"/>
                        <a:gd name="T90" fmla="*/ 77 w 84"/>
                        <a:gd name="T91" fmla="*/ 77 h 100"/>
                        <a:gd name="T92" fmla="*/ 79 w 84"/>
                        <a:gd name="T93" fmla="*/ 83 h 100"/>
                        <a:gd name="T94" fmla="*/ 80 w 84"/>
                        <a:gd name="T95" fmla="*/ 89 h 100"/>
                        <a:gd name="T96" fmla="*/ 82 w 84"/>
                        <a:gd name="T97" fmla="*/ 94 h 100"/>
                        <a:gd name="T98" fmla="*/ 84 w 84"/>
                        <a:gd name="T99" fmla="*/ 100 h 1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00">
                          <a:moveTo>
                            <a:pt x="0" y="41"/>
                          </a:moveTo>
                          <a:lnTo>
                            <a:pt x="2" y="37"/>
                          </a:lnTo>
                          <a:lnTo>
                            <a:pt x="4" y="33"/>
                          </a:lnTo>
                          <a:lnTo>
                            <a:pt x="5" y="29"/>
                          </a:lnTo>
                          <a:lnTo>
                            <a:pt x="7" y="26"/>
                          </a:lnTo>
                          <a:lnTo>
                            <a:pt x="9" y="23"/>
                          </a:lnTo>
                          <a:lnTo>
                            <a:pt x="10" y="20"/>
                          </a:lnTo>
                          <a:lnTo>
                            <a:pt x="12" y="17"/>
                          </a:lnTo>
                          <a:lnTo>
                            <a:pt x="14" y="14"/>
                          </a:lnTo>
                          <a:lnTo>
                            <a:pt x="16" y="12"/>
                          </a:lnTo>
                          <a:lnTo>
                            <a:pt x="17" y="9"/>
                          </a:lnTo>
                          <a:lnTo>
                            <a:pt x="19" y="7"/>
                          </a:lnTo>
                          <a:lnTo>
                            <a:pt x="21" y="6"/>
                          </a:lnTo>
                          <a:lnTo>
                            <a:pt x="23" y="4"/>
                          </a:lnTo>
                          <a:lnTo>
                            <a:pt x="24" y="3"/>
                          </a:lnTo>
                          <a:lnTo>
                            <a:pt x="26" y="2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1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4"/>
                          </a:lnTo>
                          <a:lnTo>
                            <a:pt x="43" y="5"/>
                          </a:lnTo>
                          <a:lnTo>
                            <a:pt x="44" y="6"/>
                          </a:lnTo>
                          <a:lnTo>
                            <a:pt x="46" y="8"/>
                          </a:lnTo>
                          <a:lnTo>
                            <a:pt x="48" y="10"/>
                          </a:lnTo>
                          <a:lnTo>
                            <a:pt x="50" y="13"/>
                          </a:lnTo>
                          <a:lnTo>
                            <a:pt x="51" y="15"/>
                          </a:lnTo>
                          <a:lnTo>
                            <a:pt x="53" y="18"/>
                          </a:lnTo>
                          <a:lnTo>
                            <a:pt x="55" y="21"/>
                          </a:lnTo>
                          <a:lnTo>
                            <a:pt x="56" y="24"/>
                          </a:lnTo>
                          <a:lnTo>
                            <a:pt x="58" y="27"/>
                          </a:lnTo>
                          <a:lnTo>
                            <a:pt x="60" y="30"/>
                          </a:lnTo>
                          <a:lnTo>
                            <a:pt x="61" y="34"/>
                          </a:lnTo>
                          <a:lnTo>
                            <a:pt x="63" y="38"/>
                          </a:lnTo>
                          <a:lnTo>
                            <a:pt x="65" y="43"/>
                          </a:lnTo>
                          <a:lnTo>
                            <a:pt x="67" y="47"/>
                          </a:lnTo>
                          <a:lnTo>
                            <a:pt x="68" y="52"/>
                          </a:lnTo>
                          <a:lnTo>
                            <a:pt x="70" y="56"/>
                          </a:lnTo>
                          <a:lnTo>
                            <a:pt x="72" y="61"/>
                          </a:lnTo>
                          <a:lnTo>
                            <a:pt x="74" y="66"/>
                          </a:lnTo>
                          <a:lnTo>
                            <a:pt x="75" y="72"/>
                          </a:lnTo>
                          <a:lnTo>
                            <a:pt x="77" y="77"/>
                          </a:lnTo>
                          <a:lnTo>
                            <a:pt x="79" y="83"/>
                          </a:lnTo>
                          <a:lnTo>
                            <a:pt x="80" y="89"/>
                          </a:lnTo>
                          <a:lnTo>
                            <a:pt x="82" y="94"/>
                          </a:lnTo>
                          <a:lnTo>
                            <a:pt x="84" y="10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1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1836738" y="3284538"/>
                      <a:ext cx="131763" cy="557213"/>
                    </a:xfrm>
                    <a:custGeom>
                      <a:avLst/>
                      <a:gdLst>
                        <a:gd name="T0" fmla="*/ 0 w 83"/>
                        <a:gd name="T1" fmla="*/ 0 h 351"/>
                        <a:gd name="T2" fmla="*/ 1 w 83"/>
                        <a:gd name="T3" fmla="*/ 6 h 351"/>
                        <a:gd name="T4" fmla="*/ 3 w 83"/>
                        <a:gd name="T5" fmla="*/ 13 h 351"/>
                        <a:gd name="T6" fmla="*/ 5 w 83"/>
                        <a:gd name="T7" fmla="*/ 19 h 351"/>
                        <a:gd name="T8" fmla="*/ 6 w 83"/>
                        <a:gd name="T9" fmla="*/ 26 h 351"/>
                        <a:gd name="T10" fmla="*/ 8 w 83"/>
                        <a:gd name="T11" fmla="*/ 33 h 351"/>
                        <a:gd name="T12" fmla="*/ 10 w 83"/>
                        <a:gd name="T13" fmla="*/ 39 h 351"/>
                        <a:gd name="T14" fmla="*/ 11 w 83"/>
                        <a:gd name="T15" fmla="*/ 46 h 351"/>
                        <a:gd name="T16" fmla="*/ 13 w 83"/>
                        <a:gd name="T17" fmla="*/ 53 h 351"/>
                        <a:gd name="T18" fmla="*/ 15 w 83"/>
                        <a:gd name="T19" fmla="*/ 60 h 351"/>
                        <a:gd name="T20" fmla="*/ 16 w 83"/>
                        <a:gd name="T21" fmla="*/ 67 h 351"/>
                        <a:gd name="T22" fmla="*/ 18 w 83"/>
                        <a:gd name="T23" fmla="*/ 74 h 351"/>
                        <a:gd name="T24" fmla="*/ 20 w 83"/>
                        <a:gd name="T25" fmla="*/ 82 h 351"/>
                        <a:gd name="T26" fmla="*/ 21 w 83"/>
                        <a:gd name="T27" fmla="*/ 89 h 351"/>
                        <a:gd name="T28" fmla="*/ 23 w 83"/>
                        <a:gd name="T29" fmla="*/ 96 h 351"/>
                        <a:gd name="T30" fmla="*/ 25 w 83"/>
                        <a:gd name="T31" fmla="*/ 104 h 351"/>
                        <a:gd name="T32" fmla="*/ 27 w 83"/>
                        <a:gd name="T33" fmla="*/ 111 h 351"/>
                        <a:gd name="T34" fmla="*/ 28 w 83"/>
                        <a:gd name="T35" fmla="*/ 119 h 351"/>
                        <a:gd name="T36" fmla="*/ 30 w 83"/>
                        <a:gd name="T37" fmla="*/ 126 h 351"/>
                        <a:gd name="T38" fmla="*/ 32 w 83"/>
                        <a:gd name="T39" fmla="*/ 134 h 351"/>
                        <a:gd name="T40" fmla="*/ 34 w 83"/>
                        <a:gd name="T41" fmla="*/ 141 h 351"/>
                        <a:gd name="T42" fmla="*/ 35 w 83"/>
                        <a:gd name="T43" fmla="*/ 149 h 351"/>
                        <a:gd name="T44" fmla="*/ 37 w 83"/>
                        <a:gd name="T45" fmla="*/ 156 h 351"/>
                        <a:gd name="T46" fmla="*/ 39 w 83"/>
                        <a:gd name="T47" fmla="*/ 164 h 351"/>
                        <a:gd name="T48" fmla="*/ 40 w 83"/>
                        <a:gd name="T49" fmla="*/ 172 h 351"/>
                        <a:gd name="T50" fmla="*/ 42 w 83"/>
                        <a:gd name="T51" fmla="*/ 179 h 351"/>
                        <a:gd name="T52" fmla="*/ 44 w 83"/>
                        <a:gd name="T53" fmla="*/ 187 h 351"/>
                        <a:gd name="T54" fmla="*/ 45 w 83"/>
                        <a:gd name="T55" fmla="*/ 195 h 351"/>
                        <a:gd name="T56" fmla="*/ 47 w 83"/>
                        <a:gd name="T57" fmla="*/ 202 h 351"/>
                        <a:gd name="T58" fmla="*/ 49 w 83"/>
                        <a:gd name="T59" fmla="*/ 210 h 351"/>
                        <a:gd name="T60" fmla="*/ 50 w 83"/>
                        <a:gd name="T61" fmla="*/ 217 h 351"/>
                        <a:gd name="T62" fmla="*/ 52 w 83"/>
                        <a:gd name="T63" fmla="*/ 225 h 351"/>
                        <a:gd name="T64" fmla="*/ 54 w 83"/>
                        <a:gd name="T65" fmla="*/ 232 h 351"/>
                        <a:gd name="T66" fmla="*/ 56 w 83"/>
                        <a:gd name="T67" fmla="*/ 240 h 351"/>
                        <a:gd name="T68" fmla="*/ 57 w 83"/>
                        <a:gd name="T69" fmla="*/ 247 h 351"/>
                        <a:gd name="T70" fmla="*/ 59 w 83"/>
                        <a:gd name="T71" fmla="*/ 255 h 351"/>
                        <a:gd name="T72" fmla="*/ 61 w 83"/>
                        <a:gd name="T73" fmla="*/ 262 h 351"/>
                        <a:gd name="T74" fmla="*/ 62 w 83"/>
                        <a:gd name="T75" fmla="*/ 269 h 351"/>
                        <a:gd name="T76" fmla="*/ 64 w 83"/>
                        <a:gd name="T77" fmla="*/ 276 h 351"/>
                        <a:gd name="T78" fmla="*/ 66 w 83"/>
                        <a:gd name="T79" fmla="*/ 283 h 351"/>
                        <a:gd name="T80" fmla="*/ 67 w 83"/>
                        <a:gd name="T81" fmla="*/ 290 h 351"/>
                        <a:gd name="T82" fmla="*/ 69 w 83"/>
                        <a:gd name="T83" fmla="*/ 297 h 351"/>
                        <a:gd name="T84" fmla="*/ 71 w 83"/>
                        <a:gd name="T85" fmla="*/ 304 h 351"/>
                        <a:gd name="T86" fmla="*/ 72 w 83"/>
                        <a:gd name="T87" fmla="*/ 311 h 351"/>
                        <a:gd name="T88" fmla="*/ 74 w 83"/>
                        <a:gd name="T89" fmla="*/ 318 h 351"/>
                        <a:gd name="T90" fmla="*/ 76 w 83"/>
                        <a:gd name="T91" fmla="*/ 325 h 351"/>
                        <a:gd name="T92" fmla="*/ 78 w 83"/>
                        <a:gd name="T93" fmla="*/ 332 h 351"/>
                        <a:gd name="T94" fmla="*/ 79 w 83"/>
                        <a:gd name="T95" fmla="*/ 338 h 351"/>
                        <a:gd name="T96" fmla="*/ 81 w 83"/>
                        <a:gd name="T97" fmla="*/ 345 h 351"/>
                        <a:gd name="T98" fmla="*/ 83 w 83"/>
                        <a:gd name="T99" fmla="*/ 351 h 3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51">
                          <a:moveTo>
                            <a:pt x="0" y="0"/>
                          </a:moveTo>
                          <a:lnTo>
                            <a:pt x="1" y="6"/>
                          </a:lnTo>
                          <a:lnTo>
                            <a:pt x="3" y="13"/>
                          </a:lnTo>
                          <a:lnTo>
                            <a:pt x="5" y="19"/>
                          </a:lnTo>
                          <a:lnTo>
                            <a:pt x="6" y="26"/>
                          </a:lnTo>
                          <a:lnTo>
                            <a:pt x="8" y="33"/>
                          </a:lnTo>
                          <a:lnTo>
                            <a:pt x="10" y="39"/>
                          </a:lnTo>
                          <a:lnTo>
                            <a:pt x="11" y="46"/>
                          </a:lnTo>
                          <a:lnTo>
                            <a:pt x="13" y="53"/>
                          </a:lnTo>
                          <a:lnTo>
                            <a:pt x="15" y="60"/>
                          </a:lnTo>
                          <a:lnTo>
                            <a:pt x="16" y="67"/>
                          </a:lnTo>
                          <a:lnTo>
                            <a:pt x="18" y="74"/>
                          </a:lnTo>
                          <a:lnTo>
                            <a:pt x="20" y="82"/>
                          </a:lnTo>
                          <a:lnTo>
                            <a:pt x="21" y="89"/>
                          </a:lnTo>
                          <a:lnTo>
                            <a:pt x="23" y="96"/>
                          </a:lnTo>
                          <a:lnTo>
                            <a:pt x="25" y="104"/>
                          </a:lnTo>
                          <a:lnTo>
                            <a:pt x="27" y="111"/>
                          </a:lnTo>
                          <a:lnTo>
                            <a:pt x="28" y="119"/>
                          </a:lnTo>
                          <a:lnTo>
                            <a:pt x="30" y="126"/>
                          </a:lnTo>
                          <a:lnTo>
                            <a:pt x="32" y="134"/>
                          </a:lnTo>
                          <a:lnTo>
                            <a:pt x="34" y="141"/>
                          </a:lnTo>
                          <a:lnTo>
                            <a:pt x="35" y="149"/>
                          </a:lnTo>
                          <a:lnTo>
                            <a:pt x="37" y="156"/>
                          </a:lnTo>
                          <a:lnTo>
                            <a:pt x="39" y="164"/>
                          </a:lnTo>
                          <a:lnTo>
                            <a:pt x="40" y="172"/>
                          </a:lnTo>
                          <a:lnTo>
                            <a:pt x="42" y="179"/>
                          </a:lnTo>
                          <a:lnTo>
                            <a:pt x="44" y="187"/>
                          </a:lnTo>
                          <a:lnTo>
                            <a:pt x="45" y="195"/>
                          </a:lnTo>
                          <a:lnTo>
                            <a:pt x="47" y="202"/>
                          </a:lnTo>
                          <a:lnTo>
                            <a:pt x="49" y="210"/>
                          </a:lnTo>
                          <a:lnTo>
                            <a:pt x="50" y="217"/>
                          </a:lnTo>
                          <a:lnTo>
                            <a:pt x="52" y="225"/>
                          </a:lnTo>
                          <a:lnTo>
                            <a:pt x="54" y="232"/>
                          </a:lnTo>
                          <a:lnTo>
                            <a:pt x="56" y="240"/>
                          </a:lnTo>
                          <a:lnTo>
                            <a:pt x="57" y="247"/>
                          </a:lnTo>
                          <a:lnTo>
                            <a:pt x="59" y="255"/>
                          </a:lnTo>
                          <a:lnTo>
                            <a:pt x="61" y="262"/>
                          </a:lnTo>
                          <a:lnTo>
                            <a:pt x="62" y="269"/>
                          </a:lnTo>
                          <a:lnTo>
                            <a:pt x="64" y="276"/>
                          </a:lnTo>
                          <a:lnTo>
                            <a:pt x="66" y="283"/>
                          </a:lnTo>
                          <a:lnTo>
                            <a:pt x="67" y="290"/>
                          </a:lnTo>
                          <a:lnTo>
                            <a:pt x="69" y="297"/>
                          </a:lnTo>
                          <a:lnTo>
                            <a:pt x="71" y="304"/>
                          </a:lnTo>
                          <a:lnTo>
                            <a:pt x="72" y="311"/>
                          </a:lnTo>
                          <a:lnTo>
                            <a:pt x="74" y="318"/>
                          </a:lnTo>
                          <a:lnTo>
                            <a:pt x="76" y="325"/>
                          </a:lnTo>
                          <a:lnTo>
                            <a:pt x="78" y="332"/>
                          </a:lnTo>
                          <a:lnTo>
                            <a:pt x="79" y="338"/>
                          </a:lnTo>
                          <a:lnTo>
                            <a:pt x="81" y="345"/>
                          </a:lnTo>
                          <a:lnTo>
                            <a:pt x="83" y="35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2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1968501" y="3841750"/>
                      <a:ext cx="131763" cy="344488"/>
                    </a:xfrm>
                    <a:custGeom>
                      <a:avLst/>
                      <a:gdLst>
                        <a:gd name="T0" fmla="*/ 0 w 83"/>
                        <a:gd name="T1" fmla="*/ 0 h 217"/>
                        <a:gd name="T2" fmla="*/ 2 w 83"/>
                        <a:gd name="T3" fmla="*/ 6 h 217"/>
                        <a:gd name="T4" fmla="*/ 3 w 83"/>
                        <a:gd name="T5" fmla="*/ 13 h 217"/>
                        <a:gd name="T6" fmla="*/ 5 w 83"/>
                        <a:gd name="T7" fmla="*/ 19 h 217"/>
                        <a:gd name="T8" fmla="*/ 7 w 83"/>
                        <a:gd name="T9" fmla="*/ 25 h 217"/>
                        <a:gd name="T10" fmla="*/ 8 w 83"/>
                        <a:gd name="T11" fmla="*/ 31 h 217"/>
                        <a:gd name="T12" fmla="*/ 10 w 83"/>
                        <a:gd name="T13" fmla="*/ 37 h 217"/>
                        <a:gd name="T14" fmla="*/ 12 w 83"/>
                        <a:gd name="T15" fmla="*/ 43 h 217"/>
                        <a:gd name="T16" fmla="*/ 13 w 83"/>
                        <a:gd name="T17" fmla="*/ 49 h 217"/>
                        <a:gd name="T18" fmla="*/ 15 w 83"/>
                        <a:gd name="T19" fmla="*/ 55 h 217"/>
                        <a:gd name="T20" fmla="*/ 17 w 83"/>
                        <a:gd name="T21" fmla="*/ 60 h 217"/>
                        <a:gd name="T22" fmla="*/ 18 w 83"/>
                        <a:gd name="T23" fmla="*/ 66 h 217"/>
                        <a:gd name="T24" fmla="*/ 20 w 83"/>
                        <a:gd name="T25" fmla="*/ 71 h 217"/>
                        <a:gd name="T26" fmla="*/ 22 w 83"/>
                        <a:gd name="T27" fmla="*/ 77 h 217"/>
                        <a:gd name="T28" fmla="*/ 23 w 83"/>
                        <a:gd name="T29" fmla="*/ 82 h 217"/>
                        <a:gd name="T30" fmla="*/ 25 w 83"/>
                        <a:gd name="T31" fmla="*/ 87 h 217"/>
                        <a:gd name="T32" fmla="*/ 27 w 83"/>
                        <a:gd name="T33" fmla="*/ 92 h 217"/>
                        <a:gd name="T34" fmla="*/ 28 w 83"/>
                        <a:gd name="T35" fmla="*/ 98 h 217"/>
                        <a:gd name="T36" fmla="*/ 30 w 83"/>
                        <a:gd name="T37" fmla="*/ 103 h 217"/>
                        <a:gd name="T38" fmla="*/ 32 w 83"/>
                        <a:gd name="T39" fmla="*/ 107 h 217"/>
                        <a:gd name="T40" fmla="*/ 33 w 83"/>
                        <a:gd name="T41" fmla="*/ 112 h 217"/>
                        <a:gd name="T42" fmla="*/ 35 w 83"/>
                        <a:gd name="T43" fmla="*/ 117 h 217"/>
                        <a:gd name="T44" fmla="*/ 37 w 83"/>
                        <a:gd name="T45" fmla="*/ 121 h 217"/>
                        <a:gd name="T46" fmla="*/ 39 w 83"/>
                        <a:gd name="T47" fmla="*/ 126 h 217"/>
                        <a:gd name="T48" fmla="*/ 40 w 83"/>
                        <a:gd name="T49" fmla="*/ 130 h 217"/>
                        <a:gd name="T50" fmla="*/ 42 w 83"/>
                        <a:gd name="T51" fmla="*/ 135 h 217"/>
                        <a:gd name="T52" fmla="*/ 44 w 83"/>
                        <a:gd name="T53" fmla="*/ 139 h 217"/>
                        <a:gd name="T54" fmla="*/ 46 w 83"/>
                        <a:gd name="T55" fmla="*/ 143 h 217"/>
                        <a:gd name="T56" fmla="*/ 47 w 83"/>
                        <a:gd name="T57" fmla="*/ 147 h 217"/>
                        <a:gd name="T58" fmla="*/ 49 w 83"/>
                        <a:gd name="T59" fmla="*/ 151 h 217"/>
                        <a:gd name="T60" fmla="*/ 51 w 83"/>
                        <a:gd name="T61" fmla="*/ 156 h 217"/>
                        <a:gd name="T62" fmla="*/ 52 w 83"/>
                        <a:gd name="T63" fmla="*/ 159 h 217"/>
                        <a:gd name="T64" fmla="*/ 54 w 83"/>
                        <a:gd name="T65" fmla="*/ 163 h 217"/>
                        <a:gd name="T66" fmla="*/ 56 w 83"/>
                        <a:gd name="T67" fmla="*/ 167 h 217"/>
                        <a:gd name="T68" fmla="*/ 57 w 83"/>
                        <a:gd name="T69" fmla="*/ 170 h 217"/>
                        <a:gd name="T70" fmla="*/ 59 w 83"/>
                        <a:gd name="T71" fmla="*/ 174 h 217"/>
                        <a:gd name="T72" fmla="*/ 61 w 83"/>
                        <a:gd name="T73" fmla="*/ 178 h 217"/>
                        <a:gd name="T74" fmla="*/ 63 w 83"/>
                        <a:gd name="T75" fmla="*/ 181 h 217"/>
                        <a:gd name="T76" fmla="*/ 64 w 83"/>
                        <a:gd name="T77" fmla="*/ 184 h 217"/>
                        <a:gd name="T78" fmla="*/ 66 w 83"/>
                        <a:gd name="T79" fmla="*/ 188 h 217"/>
                        <a:gd name="T80" fmla="*/ 68 w 83"/>
                        <a:gd name="T81" fmla="*/ 191 h 217"/>
                        <a:gd name="T82" fmla="*/ 69 w 83"/>
                        <a:gd name="T83" fmla="*/ 194 h 217"/>
                        <a:gd name="T84" fmla="*/ 71 w 83"/>
                        <a:gd name="T85" fmla="*/ 197 h 217"/>
                        <a:gd name="T86" fmla="*/ 73 w 83"/>
                        <a:gd name="T87" fmla="*/ 200 h 217"/>
                        <a:gd name="T88" fmla="*/ 74 w 83"/>
                        <a:gd name="T89" fmla="*/ 203 h 217"/>
                        <a:gd name="T90" fmla="*/ 76 w 83"/>
                        <a:gd name="T91" fmla="*/ 206 h 217"/>
                        <a:gd name="T92" fmla="*/ 78 w 83"/>
                        <a:gd name="T93" fmla="*/ 209 h 217"/>
                        <a:gd name="T94" fmla="*/ 79 w 83"/>
                        <a:gd name="T95" fmla="*/ 212 h 217"/>
                        <a:gd name="T96" fmla="*/ 81 w 83"/>
                        <a:gd name="T97" fmla="*/ 214 h 217"/>
                        <a:gd name="T98" fmla="*/ 83 w 83"/>
                        <a:gd name="T99" fmla="*/ 217 h 2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7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3" y="13"/>
                          </a:lnTo>
                          <a:lnTo>
                            <a:pt x="5" y="19"/>
                          </a:lnTo>
                          <a:lnTo>
                            <a:pt x="7" y="25"/>
                          </a:lnTo>
                          <a:lnTo>
                            <a:pt x="8" y="31"/>
                          </a:lnTo>
                          <a:lnTo>
                            <a:pt x="10" y="37"/>
                          </a:lnTo>
                          <a:lnTo>
                            <a:pt x="12" y="43"/>
                          </a:lnTo>
                          <a:lnTo>
                            <a:pt x="13" y="49"/>
                          </a:lnTo>
                          <a:lnTo>
                            <a:pt x="15" y="55"/>
                          </a:lnTo>
                          <a:lnTo>
                            <a:pt x="17" y="60"/>
                          </a:lnTo>
                          <a:lnTo>
                            <a:pt x="18" y="66"/>
                          </a:lnTo>
                          <a:lnTo>
                            <a:pt x="20" y="71"/>
                          </a:lnTo>
                          <a:lnTo>
                            <a:pt x="22" y="77"/>
                          </a:lnTo>
                          <a:lnTo>
                            <a:pt x="23" y="82"/>
                          </a:lnTo>
                          <a:lnTo>
                            <a:pt x="25" y="87"/>
                          </a:lnTo>
                          <a:lnTo>
                            <a:pt x="27" y="92"/>
                          </a:lnTo>
                          <a:lnTo>
                            <a:pt x="28" y="98"/>
                          </a:lnTo>
                          <a:lnTo>
                            <a:pt x="30" y="103"/>
                          </a:lnTo>
                          <a:lnTo>
                            <a:pt x="32" y="107"/>
                          </a:lnTo>
                          <a:lnTo>
                            <a:pt x="33" y="112"/>
                          </a:lnTo>
                          <a:lnTo>
                            <a:pt x="35" y="117"/>
                          </a:lnTo>
                          <a:lnTo>
                            <a:pt x="37" y="121"/>
                          </a:lnTo>
                          <a:lnTo>
                            <a:pt x="39" y="126"/>
                          </a:lnTo>
                          <a:lnTo>
                            <a:pt x="40" y="130"/>
                          </a:lnTo>
                          <a:lnTo>
                            <a:pt x="42" y="135"/>
                          </a:lnTo>
                          <a:lnTo>
                            <a:pt x="44" y="139"/>
                          </a:lnTo>
                          <a:lnTo>
                            <a:pt x="46" y="143"/>
                          </a:lnTo>
                          <a:lnTo>
                            <a:pt x="47" y="147"/>
                          </a:lnTo>
                          <a:lnTo>
                            <a:pt x="49" y="151"/>
                          </a:lnTo>
                          <a:lnTo>
                            <a:pt x="51" y="156"/>
                          </a:lnTo>
                          <a:lnTo>
                            <a:pt x="52" y="159"/>
                          </a:lnTo>
                          <a:lnTo>
                            <a:pt x="54" y="163"/>
                          </a:lnTo>
                          <a:lnTo>
                            <a:pt x="56" y="167"/>
                          </a:lnTo>
                          <a:lnTo>
                            <a:pt x="57" y="170"/>
                          </a:lnTo>
                          <a:lnTo>
                            <a:pt x="59" y="174"/>
                          </a:lnTo>
                          <a:lnTo>
                            <a:pt x="61" y="178"/>
                          </a:lnTo>
                          <a:lnTo>
                            <a:pt x="63" y="181"/>
                          </a:lnTo>
                          <a:lnTo>
                            <a:pt x="64" y="184"/>
                          </a:lnTo>
                          <a:lnTo>
                            <a:pt x="66" y="188"/>
                          </a:lnTo>
                          <a:lnTo>
                            <a:pt x="68" y="191"/>
                          </a:lnTo>
                          <a:lnTo>
                            <a:pt x="69" y="194"/>
                          </a:lnTo>
                          <a:lnTo>
                            <a:pt x="71" y="197"/>
                          </a:lnTo>
                          <a:lnTo>
                            <a:pt x="73" y="200"/>
                          </a:lnTo>
                          <a:lnTo>
                            <a:pt x="74" y="203"/>
                          </a:lnTo>
                          <a:lnTo>
                            <a:pt x="76" y="206"/>
                          </a:lnTo>
                          <a:lnTo>
                            <a:pt x="78" y="209"/>
                          </a:lnTo>
                          <a:lnTo>
                            <a:pt x="79" y="212"/>
                          </a:lnTo>
                          <a:lnTo>
                            <a:pt x="81" y="214"/>
                          </a:lnTo>
                          <a:lnTo>
                            <a:pt x="83" y="2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3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2100263" y="4186238"/>
                      <a:ext cx="131763" cy="119063"/>
                    </a:xfrm>
                    <a:custGeom>
                      <a:avLst/>
                      <a:gdLst>
                        <a:gd name="T0" fmla="*/ 0 w 83"/>
                        <a:gd name="T1" fmla="*/ 0 h 75"/>
                        <a:gd name="T2" fmla="*/ 1 w 83"/>
                        <a:gd name="T3" fmla="*/ 3 h 75"/>
                        <a:gd name="T4" fmla="*/ 3 w 83"/>
                        <a:gd name="T5" fmla="*/ 5 h 75"/>
                        <a:gd name="T6" fmla="*/ 5 w 83"/>
                        <a:gd name="T7" fmla="*/ 8 h 75"/>
                        <a:gd name="T8" fmla="*/ 7 w 83"/>
                        <a:gd name="T9" fmla="*/ 10 h 75"/>
                        <a:gd name="T10" fmla="*/ 8 w 83"/>
                        <a:gd name="T11" fmla="*/ 13 h 75"/>
                        <a:gd name="T12" fmla="*/ 10 w 83"/>
                        <a:gd name="T13" fmla="*/ 15 h 75"/>
                        <a:gd name="T14" fmla="*/ 12 w 83"/>
                        <a:gd name="T15" fmla="*/ 17 h 75"/>
                        <a:gd name="T16" fmla="*/ 14 w 83"/>
                        <a:gd name="T17" fmla="*/ 19 h 75"/>
                        <a:gd name="T18" fmla="*/ 15 w 83"/>
                        <a:gd name="T19" fmla="*/ 21 h 75"/>
                        <a:gd name="T20" fmla="*/ 17 w 83"/>
                        <a:gd name="T21" fmla="*/ 23 h 75"/>
                        <a:gd name="T22" fmla="*/ 19 w 83"/>
                        <a:gd name="T23" fmla="*/ 25 h 75"/>
                        <a:gd name="T24" fmla="*/ 20 w 83"/>
                        <a:gd name="T25" fmla="*/ 27 h 75"/>
                        <a:gd name="T26" fmla="*/ 22 w 83"/>
                        <a:gd name="T27" fmla="*/ 29 h 75"/>
                        <a:gd name="T28" fmla="*/ 24 w 83"/>
                        <a:gd name="T29" fmla="*/ 31 h 75"/>
                        <a:gd name="T30" fmla="*/ 25 w 83"/>
                        <a:gd name="T31" fmla="*/ 33 h 75"/>
                        <a:gd name="T32" fmla="*/ 27 w 83"/>
                        <a:gd name="T33" fmla="*/ 35 h 75"/>
                        <a:gd name="T34" fmla="*/ 29 w 83"/>
                        <a:gd name="T35" fmla="*/ 37 h 75"/>
                        <a:gd name="T36" fmla="*/ 30 w 83"/>
                        <a:gd name="T37" fmla="*/ 38 h 75"/>
                        <a:gd name="T38" fmla="*/ 32 w 83"/>
                        <a:gd name="T39" fmla="*/ 40 h 75"/>
                        <a:gd name="T40" fmla="*/ 34 w 83"/>
                        <a:gd name="T41" fmla="*/ 42 h 75"/>
                        <a:gd name="T42" fmla="*/ 35 w 83"/>
                        <a:gd name="T43" fmla="*/ 43 h 75"/>
                        <a:gd name="T44" fmla="*/ 37 w 83"/>
                        <a:gd name="T45" fmla="*/ 45 h 75"/>
                        <a:gd name="T46" fmla="*/ 39 w 83"/>
                        <a:gd name="T47" fmla="*/ 46 h 75"/>
                        <a:gd name="T48" fmla="*/ 40 w 83"/>
                        <a:gd name="T49" fmla="*/ 48 h 75"/>
                        <a:gd name="T50" fmla="*/ 42 w 83"/>
                        <a:gd name="T51" fmla="*/ 49 h 75"/>
                        <a:gd name="T52" fmla="*/ 44 w 83"/>
                        <a:gd name="T53" fmla="*/ 51 h 75"/>
                        <a:gd name="T54" fmla="*/ 46 w 83"/>
                        <a:gd name="T55" fmla="*/ 52 h 75"/>
                        <a:gd name="T56" fmla="*/ 47 w 83"/>
                        <a:gd name="T57" fmla="*/ 53 h 75"/>
                        <a:gd name="T58" fmla="*/ 49 w 83"/>
                        <a:gd name="T59" fmla="*/ 55 h 75"/>
                        <a:gd name="T60" fmla="*/ 51 w 83"/>
                        <a:gd name="T61" fmla="*/ 56 h 75"/>
                        <a:gd name="T62" fmla="*/ 52 w 83"/>
                        <a:gd name="T63" fmla="*/ 57 h 75"/>
                        <a:gd name="T64" fmla="*/ 54 w 83"/>
                        <a:gd name="T65" fmla="*/ 58 h 75"/>
                        <a:gd name="T66" fmla="*/ 56 w 83"/>
                        <a:gd name="T67" fmla="*/ 59 h 75"/>
                        <a:gd name="T68" fmla="*/ 58 w 83"/>
                        <a:gd name="T69" fmla="*/ 60 h 75"/>
                        <a:gd name="T70" fmla="*/ 59 w 83"/>
                        <a:gd name="T71" fmla="*/ 62 h 75"/>
                        <a:gd name="T72" fmla="*/ 61 w 83"/>
                        <a:gd name="T73" fmla="*/ 63 h 75"/>
                        <a:gd name="T74" fmla="*/ 63 w 83"/>
                        <a:gd name="T75" fmla="*/ 64 h 75"/>
                        <a:gd name="T76" fmla="*/ 64 w 83"/>
                        <a:gd name="T77" fmla="*/ 65 h 75"/>
                        <a:gd name="T78" fmla="*/ 66 w 83"/>
                        <a:gd name="T79" fmla="*/ 66 h 75"/>
                        <a:gd name="T80" fmla="*/ 68 w 83"/>
                        <a:gd name="T81" fmla="*/ 67 h 75"/>
                        <a:gd name="T82" fmla="*/ 70 w 83"/>
                        <a:gd name="T83" fmla="*/ 68 h 75"/>
                        <a:gd name="T84" fmla="*/ 71 w 83"/>
                        <a:gd name="T85" fmla="*/ 69 h 75"/>
                        <a:gd name="T86" fmla="*/ 73 w 83"/>
                        <a:gd name="T87" fmla="*/ 69 h 75"/>
                        <a:gd name="T88" fmla="*/ 75 w 83"/>
                        <a:gd name="T89" fmla="*/ 70 h 75"/>
                        <a:gd name="T90" fmla="*/ 76 w 83"/>
                        <a:gd name="T91" fmla="*/ 71 h 75"/>
                        <a:gd name="T92" fmla="*/ 78 w 83"/>
                        <a:gd name="T93" fmla="*/ 72 h 75"/>
                        <a:gd name="T94" fmla="*/ 80 w 83"/>
                        <a:gd name="T95" fmla="*/ 73 h 75"/>
                        <a:gd name="T96" fmla="*/ 81 w 83"/>
                        <a:gd name="T97" fmla="*/ 74 h 75"/>
                        <a:gd name="T98" fmla="*/ 83 w 83"/>
                        <a:gd name="T99" fmla="*/ 75 h 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5">
                          <a:moveTo>
                            <a:pt x="0" y="0"/>
                          </a:moveTo>
                          <a:lnTo>
                            <a:pt x="1" y="3"/>
                          </a:lnTo>
                          <a:lnTo>
                            <a:pt x="3" y="5"/>
                          </a:lnTo>
                          <a:lnTo>
                            <a:pt x="5" y="8"/>
                          </a:lnTo>
                          <a:lnTo>
                            <a:pt x="7" y="10"/>
                          </a:lnTo>
                          <a:lnTo>
                            <a:pt x="8" y="13"/>
                          </a:lnTo>
                          <a:lnTo>
                            <a:pt x="10" y="15"/>
                          </a:lnTo>
                          <a:lnTo>
                            <a:pt x="12" y="17"/>
                          </a:lnTo>
                          <a:lnTo>
                            <a:pt x="14" y="19"/>
                          </a:lnTo>
                          <a:lnTo>
                            <a:pt x="15" y="21"/>
                          </a:lnTo>
                          <a:lnTo>
                            <a:pt x="17" y="23"/>
                          </a:lnTo>
                          <a:lnTo>
                            <a:pt x="19" y="25"/>
                          </a:lnTo>
                          <a:lnTo>
                            <a:pt x="20" y="27"/>
                          </a:lnTo>
                          <a:lnTo>
                            <a:pt x="22" y="29"/>
                          </a:lnTo>
                          <a:lnTo>
                            <a:pt x="24" y="31"/>
                          </a:lnTo>
                          <a:lnTo>
                            <a:pt x="25" y="33"/>
                          </a:lnTo>
                          <a:lnTo>
                            <a:pt x="27" y="35"/>
                          </a:lnTo>
                          <a:lnTo>
                            <a:pt x="29" y="37"/>
                          </a:lnTo>
                          <a:lnTo>
                            <a:pt x="30" y="38"/>
                          </a:lnTo>
                          <a:lnTo>
                            <a:pt x="32" y="40"/>
                          </a:lnTo>
                          <a:lnTo>
                            <a:pt x="34" y="42"/>
                          </a:lnTo>
                          <a:lnTo>
                            <a:pt x="35" y="43"/>
                          </a:lnTo>
                          <a:lnTo>
                            <a:pt x="37" y="45"/>
                          </a:lnTo>
                          <a:lnTo>
                            <a:pt x="39" y="46"/>
                          </a:lnTo>
                          <a:lnTo>
                            <a:pt x="40" y="48"/>
                          </a:lnTo>
                          <a:lnTo>
                            <a:pt x="42" y="49"/>
                          </a:lnTo>
                          <a:lnTo>
                            <a:pt x="44" y="51"/>
                          </a:lnTo>
                          <a:lnTo>
                            <a:pt x="46" y="52"/>
                          </a:lnTo>
                          <a:lnTo>
                            <a:pt x="47" y="53"/>
                          </a:lnTo>
                          <a:lnTo>
                            <a:pt x="49" y="55"/>
                          </a:lnTo>
                          <a:lnTo>
                            <a:pt x="51" y="56"/>
                          </a:lnTo>
                          <a:lnTo>
                            <a:pt x="52" y="57"/>
                          </a:lnTo>
                          <a:lnTo>
                            <a:pt x="54" y="58"/>
                          </a:lnTo>
                          <a:lnTo>
                            <a:pt x="56" y="59"/>
                          </a:lnTo>
                          <a:lnTo>
                            <a:pt x="58" y="60"/>
                          </a:lnTo>
                          <a:lnTo>
                            <a:pt x="59" y="62"/>
                          </a:lnTo>
                          <a:lnTo>
                            <a:pt x="61" y="63"/>
                          </a:lnTo>
                          <a:lnTo>
                            <a:pt x="63" y="64"/>
                          </a:lnTo>
                          <a:lnTo>
                            <a:pt x="64" y="65"/>
                          </a:lnTo>
                          <a:lnTo>
                            <a:pt x="66" y="66"/>
                          </a:lnTo>
                          <a:lnTo>
                            <a:pt x="68" y="67"/>
                          </a:lnTo>
                          <a:lnTo>
                            <a:pt x="70" y="68"/>
                          </a:lnTo>
                          <a:lnTo>
                            <a:pt x="71" y="69"/>
                          </a:lnTo>
                          <a:lnTo>
                            <a:pt x="73" y="69"/>
                          </a:lnTo>
                          <a:lnTo>
                            <a:pt x="75" y="70"/>
                          </a:lnTo>
                          <a:lnTo>
                            <a:pt x="76" y="71"/>
                          </a:lnTo>
                          <a:lnTo>
                            <a:pt x="78" y="72"/>
                          </a:lnTo>
                          <a:lnTo>
                            <a:pt x="80" y="73"/>
                          </a:lnTo>
                          <a:lnTo>
                            <a:pt x="81" y="74"/>
                          </a:lnTo>
                          <a:lnTo>
                            <a:pt x="83" y="7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4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05300"/>
                      <a:ext cx="131763" cy="30163"/>
                    </a:xfrm>
                    <a:custGeom>
                      <a:avLst/>
                      <a:gdLst>
                        <a:gd name="T0" fmla="*/ 0 w 83"/>
                        <a:gd name="T1" fmla="*/ 0 h 19"/>
                        <a:gd name="T2" fmla="*/ 2 w 83"/>
                        <a:gd name="T3" fmla="*/ 0 h 19"/>
                        <a:gd name="T4" fmla="*/ 3 w 83"/>
                        <a:gd name="T5" fmla="*/ 1 h 19"/>
                        <a:gd name="T6" fmla="*/ 5 w 83"/>
                        <a:gd name="T7" fmla="*/ 1 h 19"/>
                        <a:gd name="T8" fmla="*/ 7 w 83"/>
                        <a:gd name="T9" fmla="*/ 2 h 19"/>
                        <a:gd name="T10" fmla="*/ 8 w 83"/>
                        <a:gd name="T11" fmla="*/ 3 h 19"/>
                        <a:gd name="T12" fmla="*/ 10 w 83"/>
                        <a:gd name="T13" fmla="*/ 3 h 19"/>
                        <a:gd name="T14" fmla="*/ 12 w 83"/>
                        <a:gd name="T15" fmla="*/ 4 h 19"/>
                        <a:gd name="T16" fmla="*/ 13 w 83"/>
                        <a:gd name="T17" fmla="*/ 5 h 19"/>
                        <a:gd name="T18" fmla="*/ 15 w 83"/>
                        <a:gd name="T19" fmla="*/ 5 h 19"/>
                        <a:gd name="T20" fmla="*/ 17 w 83"/>
                        <a:gd name="T21" fmla="*/ 6 h 19"/>
                        <a:gd name="T22" fmla="*/ 18 w 83"/>
                        <a:gd name="T23" fmla="*/ 7 h 19"/>
                        <a:gd name="T24" fmla="*/ 20 w 83"/>
                        <a:gd name="T25" fmla="*/ 7 h 19"/>
                        <a:gd name="T26" fmla="*/ 22 w 83"/>
                        <a:gd name="T27" fmla="*/ 7 h 19"/>
                        <a:gd name="T28" fmla="*/ 24 w 83"/>
                        <a:gd name="T29" fmla="*/ 8 h 19"/>
                        <a:gd name="T30" fmla="*/ 26 w 83"/>
                        <a:gd name="T31" fmla="*/ 8 h 19"/>
                        <a:gd name="T32" fmla="*/ 27 w 83"/>
                        <a:gd name="T33" fmla="*/ 9 h 19"/>
                        <a:gd name="T34" fmla="*/ 29 w 83"/>
                        <a:gd name="T35" fmla="*/ 9 h 19"/>
                        <a:gd name="T36" fmla="*/ 31 w 83"/>
                        <a:gd name="T37" fmla="*/ 10 h 19"/>
                        <a:gd name="T38" fmla="*/ 32 w 83"/>
                        <a:gd name="T39" fmla="*/ 10 h 19"/>
                        <a:gd name="T40" fmla="*/ 34 w 83"/>
                        <a:gd name="T41" fmla="*/ 11 h 19"/>
                        <a:gd name="T42" fmla="*/ 36 w 83"/>
                        <a:gd name="T43" fmla="*/ 11 h 19"/>
                        <a:gd name="T44" fmla="*/ 37 w 83"/>
                        <a:gd name="T45" fmla="*/ 12 h 19"/>
                        <a:gd name="T46" fmla="*/ 39 w 83"/>
                        <a:gd name="T47" fmla="*/ 12 h 19"/>
                        <a:gd name="T48" fmla="*/ 41 w 83"/>
                        <a:gd name="T49" fmla="*/ 12 h 19"/>
                        <a:gd name="T50" fmla="*/ 42 w 83"/>
                        <a:gd name="T51" fmla="*/ 13 h 19"/>
                        <a:gd name="T52" fmla="*/ 44 w 83"/>
                        <a:gd name="T53" fmla="*/ 13 h 19"/>
                        <a:gd name="T54" fmla="*/ 46 w 83"/>
                        <a:gd name="T55" fmla="*/ 13 h 19"/>
                        <a:gd name="T56" fmla="*/ 47 w 83"/>
                        <a:gd name="T57" fmla="*/ 14 h 19"/>
                        <a:gd name="T58" fmla="*/ 49 w 83"/>
                        <a:gd name="T59" fmla="*/ 14 h 19"/>
                        <a:gd name="T60" fmla="*/ 51 w 83"/>
                        <a:gd name="T61" fmla="*/ 14 h 19"/>
                        <a:gd name="T62" fmla="*/ 53 w 83"/>
                        <a:gd name="T63" fmla="*/ 15 h 19"/>
                        <a:gd name="T64" fmla="*/ 54 w 83"/>
                        <a:gd name="T65" fmla="*/ 15 h 19"/>
                        <a:gd name="T66" fmla="*/ 56 w 83"/>
                        <a:gd name="T67" fmla="*/ 15 h 19"/>
                        <a:gd name="T68" fmla="*/ 58 w 83"/>
                        <a:gd name="T69" fmla="*/ 15 h 19"/>
                        <a:gd name="T70" fmla="*/ 59 w 83"/>
                        <a:gd name="T71" fmla="*/ 16 h 19"/>
                        <a:gd name="T72" fmla="*/ 61 w 83"/>
                        <a:gd name="T73" fmla="*/ 16 h 19"/>
                        <a:gd name="T74" fmla="*/ 63 w 83"/>
                        <a:gd name="T75" fmla="*/ 16 h 19"/>
                        <a:gd name="T76" fmla="*/ 64 w 83"/>
                        <a:gd name="T77" fmla="*/ 17 h 19"/>
                        <a:gd name="T78" fmla="*/ 66 w 83"/>
                        <a:gd name="T79" fmla="*/ 17 h 19"/>
                        <a:gd name="T80" fmla="*/ 68 w 83"/>
                        <a:gd name="T81" fmla="*/ 17 h 19"/>
                        <a:gd name="T82" fmla="*/ 69 w 83"/>
                        <a:gd name="T83" fmla="*/ 17 h 19"/>
                        <a:gd name="T84" fmla="*/ 71 w 83"/>
                        <a:gd name="T85" fmla="*/ 17 h 19"/>
                        <a:gd name="T86" fmla="*/ 73 w 83"/>
                        <a:gd name="T87" fmla="*/ 18 h 19"/>
                        <a:gd name="T88" fmla="*/ 75 w 83"/>
                        <a:gd name="T89" fmla="*/ 18 h 19"/>
                        <a:gd name="T90" fmla="*/ 77 w 83"/>
                        <a:gd name="T91" fmla="*/ 18 h 19"/>
                        <a:gd name="T92" fmla="*/ 78 w 83"/>
                        <a:gd name="T93" fmla="*/ 18 h 19"/>
                        <a:gd name="T94" fmla="*/ 80 w 83"/>
                        <a:gd name="T95" fmla="*/ 19 h 19"/>
                        <a:gd name="T96" fmla="*/ 82 w 83"/>
                        <a:gd name="T97" fmla="*/ 19 h 19"/>
                        <a:gd name="T98" fmla="*/ 83 w 83"/>
                        <a:gd name="T99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8" y="7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6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1" y="12"/>
                          </a:lnTo>
                          <a:lnTo>
                            <a:pt x="42" y="13"/>
                          </a:lnTo>
                          <a:lnTo>
                            <a:pt x="44" y="13"/>
                          </a:lnTo>
                          <a:lnTo>
                            <a:pt x="46" y="13"/>
                          </a:lnTo>
                          <a:lnTo>
                            <a:pt x="47" y="14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5"/>
                          </a:lnTo>
                          <a:lnTo>
                            <a:pt x="54" y="15"/>
                          </a:lnTo>
                          <a:lnTo>
                            <a:pt x="56" y="15"/>
                          </a:lnTo>
                          <a:lnTo>
                            <a:pt x="58" y="15"/>
                          </a:lnTo>
                          <a:lnTo>
                            <a:pt x="59" y="16"/>
                          </a:lnTo>
                          <a:lnTo>
                            <a:pt x="61" y="16"/>
                          </a:lnTo>
                          <a:lnTo>
                            <a:pt x="63" y="16"/>
                          </a:lnTo>
                          <a:lnTo>
                            <a:pt x="64" y="17"/>
                          </a:lnTo>
                          <a:lnTo>
                            <a:pt x="66" y="17"/>
                          </a:lnTo>
                          <a:lnTo>
                            <a:pt x="68" y="17"/>
                          </a:lnTo>
                          <a:lnTo>
                            <a:pt x="69" y="17"/>
                          </a:lnTo>
                          <a:lnTo>
                            <a:pt x="71" y="17"/>
                          </a:lnTo>
                          <a:lnTo>
                            <a:pt x="73" y="18"/>
                          </a:lnTo>
                          <a:lnTo>
                            <a:pt x="75" y="18"/>
                          </a:lnTo>
                          <a:lnTo>
                            <a:pt x="77" y="18"/>
                          </a:lnTo>
                          <a:lnTo>
                            <a:pt x="78" y="18"/>
                          </a:lnTo>
                          <a:lnTo>
                            <a:pt x="80" y="19"/>
                          </a:lnTo>
                          <a:lnTo>
                            <a:pt x="82" y="19"/>
                          </a:lnTo>
                          <a:lnTo>
                            <a:pt x="83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5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35463"/>
                      <a:ext cx="131763" cy="6350"/>
                    </a:xfrm>
                    <a:custGeom>
                      <a:avLst/>
                      <a:gdLst>
                        <a:gd name="T0" fmla="*/ 0 w 83"/>
                        <a:gd name="T1" fmla="*/ 0 h 4"/>
                        <a:gd name="T2" fmla="*/ 2 w 83"/>
                        <a:gd name="T3" fmla="*/ 0 h 4"/>
                        <a:gd name="T4" fmla="*/ 4 w 83"/>
                        <a:gd name="T5" fmla="*/ 0 h 4"/>
                        <a:gd name="T6" fmla="*/ 5 w 83"/>
                        <a:gd name="T7" fmla="*/ 0 h 4"/>
                        <a:gd name="T8" fmla="*/ 7 w 83"/>
                        <a:gd name="T9" fmla="*/ 0 h 4"/>
                        <a:gd name="T10" fmla="*/ 9 w 83"/>
                        <a:gd name="T11" fmla="*/ 1 h 4"/>
                        <a:gd name="T12" fmla="*/ 10 w 83"/>
                        <a:gd name="T13" fmla="*/ 1 h 4"/>
                        <a:gd name="T14" fmla="*/ 12 w 83"/>
                        <a:gd name="T15" fmla="*/ 1 h 4"/>
                        <a:gd name="T16" fmla="*/ 14 w 83"/>
                        <a:gd name="T17" fmla="*/ 1 h 4"/>
                        <a:gd name="T18" fmla="*/ 15 w 83"/>
                        <a:gd name="T19" fmla="*/ 1 h 4"/>
                        <a:gd name="T20" fmla="*/ 17 w 83"/>
                        <a:gd name="T21" fmla="*/ 2 h 4"/>
                        <a:gd name="T22" fmla="*/ 19 w 83"/>
                        <a:gd name="T23" fmla="*/ 2 h 4"/>
                        <a:gd name="T24" fmla="*/ 20 w 83"/>
                        <a:gd name="T25" fmla="*/ 2 h 4"/>
                        <a:gd name="T26" fmla="*/ 22 w 83"/>
                        <a:gd name="T27" fmla="*/ 2 h 4"/>
                        <a:gd name="T28" fmla="*/ 24 w 83"/>
                        <a:gd name="T29" fmla="*/ 2 h 4"/>
                        <a:gd name="T30" fmla="*/ 25 w 83"/>
                        <a:gd name="T31" fmla="*/ 2 h 4"/>
                        <a:gd name="T32" fmla="*/ 27 w 83"/>
                        <a:gd name="T33" fmla="*/ 2 h 4"/>
                        <a:gd name="T34" fmla="*/ 29 w 83"/>
                        <a:gd name="T35" fmla="*/ 2 h 4"/>
                        <a:gd name="T36" fmla="*/ 30 w 83"/>
                        <a:gd name="T37" fmla="*/ 2 h 4"/>
                        <a:gd name="T38" fmla="*/ 32 w 83"/>
                        <a:gd name="T39" fmla="*/ 2 h 4"/>
                        <a:gd name="T40" fmla="*/ 34 w 83"/>
                        <a:gd name="T41" fmla="*/ 2 h 4"/>
                        <a:gd name="T42" fmla="*/ 36 w 83"/>
                        <a:gd name="T43" fmla="*/ 3 h 4"/>
                        <a:gd name="T44" fmla="*/ 37 w 83"/>
                        <a:gd name="T45" fmla="*/ 3 h 4"/>
                        <a:gd name="T46" fmla="*/ 39 w 83"/>
                        <a:gd name="T47" fmla="*/ 3 h 4"/>
                        <a:gd name="T48" fmla="*/ 41 w 83"/>
                        <a:gd name="T49" fmla="*/ 3 h 4"/>
                        <a:gd name="T50" fmla="*/ 43 w 83"/>
                        <a:gd name="T51" fmla="*/ 3 h 4"/>
                        <a:gd name="T52" fmla="*/ 44 w 83"/>
                        <a:gd name="T53" fmla="*/ 3 h 4"/>
                        <a:gd name="T54" fmla="*/ 46 w 83"/>
                        <a:gd name="T55" fmla="*/ 3 h 4"/>
                        <a:gd name="T56" fmla="*/ 48 w 83"/>
                        <a:gd name="T57" fmla="*/ 3 h 4"/>
                        <a:gd name="T58" fmla="*/ 49 w 83"/>
                        <a:gd name="T59" fmla="*/ 3 h 4"/>
                        <a:gd name="T60" fmla="*/ 51 w 83"/>
                        <a:gd name="T61" fmla="*/ 3 h 4"/>
                        <a:gd name="T62" fmla="*/ 53 w 83"/>
                        <a:gd name="T63" fmla="*/ 3 h 4"/>
                        <a:gd name="T64" fmla="*/ 54 w 83"/>
                        <a:gd name="T65" fmla="*/ 3 h 4"/>
                        <a:gd name="T66" fmla="*/ 56 w 83"/>
                        <a:gd name="T67" fmla="*/ 3 h 4"/>
                        <a:gd name="T68" fmla="*/ 58 w 83"/>
                        <a:gd name="T69" fmla="*/ 3 h 4"/>
                        <a:gd name="T70" fmla="*/ 60 w 83"/>
                        <a:gd name="T71" fmla="*/ 3 h 4"/>
                        <a:gd name="T72" fmla="*/ 61 w 83"/>
                        <a:gd name="T73" fmla="*/ 4 h 4"/>
                        <a:gd name="T74" fmla="*/ 63 w 83"/>
                        <a:gd name="T75" fmla="*/ 4 h 4"/>
                        <a:gd name="T76" fmla="*/ 65 w 83"/>
                        <a:gd name="T77" fmla="*/ 4 h 4"/>
                        <a:gd name="T78" fmla="*/ 66 w 83"/>
                        <a:gd name="T79" fmla="*/ 4 h 4"/>
                        <a:gd name="T80" fmla="*/ 68 w 83"/>
                        <a:gd name="T81" fmla="*/ 4 h 4"/>
                        <a:gd name="T82" fmla="*/ 70 w 83"/>
                        <a:gd name="T83" fmla="*/ 4 h 4"/>
                        <a:gd name="T84" fmla="*/ 71 w 83"/>
                        <a:gd name="T85" fmla="*/ 4 h 4"/>
                        <a:gd name="T86" fmla="*/ 73 w 83"/>
                        <a:gd name="T87" fmla="*/ 4 h 4"/>
                        <a:gd name="T88" fmla="*/ 75 w 83"/>
                        <a:gd name="T89" fmla="*/ 4 h 4"/>
                        <a:gd name="T90" fmla="*/ 76 w 83"/>
                        <a:gd name="T91" fmla="*/ 4 h 4"/>
                        <a:gd name="T92" fmla="*/ 78 w 83"/>
                        <a:gd name="T93" fmla="*/ 4 h 4"/>
                        <a:gd name="T94" fmla="*/ 80 w 83"/>
                        <a:gd name="T95" fmla="*/ 4 h 4"/>
                        <a:gd name="T96" fmla="*/ 81 w 83"/>
                        <a:gd name="T97" fmla="*/ 4 h 4"/>
                        <a:gd name="T98" fmla="*/ 83 w 83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1" y="4"/>
                          </a:lnTo>
                          <a:lnTo>
                            <a:pt x="83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6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2495551" y="4341813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0 h 1"/>
                        <a:gd name="T2" fmla="*/ 2 w 83"/>
                        <a:gd name="T3" fmla="*/ 0 h 1"/>
                        <a:gd name="T4" fmla="*/ 4 w 83"/>
                        <a:gd name="T5" fmla="*/ 0 h 1"/>
                        <a:gd name="T6" fmla="*/ 5 w 83"/>
                        <a:gd name="T7" fmla="*/ 0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3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60 w 83"/>
                        <a:gd name="T71" fmla="*/ 1 h 1"/>
                        <a:gd name="T72" fmla="*/ 62 w 83"/>
                        <a:gd name="T73" fmla="*/ 1 h 1"/>
                        <a:gd name="T74" fmla="*/ 63 w 83"/>
                        <a:gd name="T75" fmla="*/ 1 h 1"/>
                        <a:gd name="T76" fmla="*/ 65 w 83"/>
                        <a:gd name="T77" fmla="*/ 1 h 1"/>
                        <a:gd name="T78" fmla="*/ 67 w 83"/>
                        <a:gd name="T79" fmla="*/ 1 h 1"/>
                        <a:gd name="T80" fmla="*/ 68 w 83"/>
                        <a:gd name="T81" fmla="*/ 1 h 1"/>
                        <a:gd name="T82" fmla="*/ 70 w 83"/>
                        <a:gd name="T83" fmla="*/ 1 h 1"/>
                        <a:gd name="T84" fmla="*/ 72 w 83"/>
                        <a:gd name="T85" fmla="*/ 1 h 1"/>
                        <a:gd name="T86" fmla="*/ 73 w 83"/>
                        <a:gd name="T87" fmla="*/ 1 h 1"/>
                        <a:gd name="T88" fmla="*/ 75 w 83"/>
                        <a:gd name="T89" fmla="*/ 1 h 1"/>
                        <a:gd name="T90" fmla="*/ 77 w 83"/>
                        <a:gd name="T91" fmla="*/ 1 h 1"/>
                        <a:gd name="T92" fmla="*/ 78 w 83"/>
                        <a:gd name="T93" fmla="*/ 1 h 1"/>
                        <a:gd name="T94" fmla="*/ 80 w 83"/>
                        <a:gd name="T95" fmla="*/ 1 h 1"/>
                        <a:gd name="T96" fmla="*/ 82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2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7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2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7" y="1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7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262731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8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27606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9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8924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0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30241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1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31559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2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2877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3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4194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4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35512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5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36845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6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38163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7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9481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8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0798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9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42116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0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43434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1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447516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2" name="Freeform 78"/>
                    <p:cNvSpPr>
                      <a:spLocks/>
                    </p:cNvSpPr>
                    <p:nvPr/>
                  </p:nvSpPr>
                  <p:spPr bwMode="auto">
                    <a:xfrm>
                      <a:off x="46085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7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3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4740276" y="4341813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5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2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59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4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4872038" y="4338638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1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6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2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7 w 83"/>
                        <a:gd name="T21" fmla="*/ 2 h 2"/>
                        <a:gd name="T22" fmla="*/ 19 w 83"/>
                        <a:gd name="T23" fmla="*/ 2 h 2"/>
                        <a:gd name="T24" fmla="*/ 20 w 83"/>
                        <a:gd name="T25" fmla="*/ 2 h 2"/>
                        <a:gd name="T26" fmla="*/ 22 w 83"/>
                        <a:gd name="T27" fmla="*/ 1 h 2"/>
                        <a:gd name="T28" fmla="*/ 24 w 83"/>
                        <a:gd name="T29" fmla="*/ 1 h 2"/>
                        <a:gd name="T30" fmla="*/ 25 w 83"/>
                        <a:gd name="T31" fmla="*/ 1 h 2"/>
                        <a:gd name="T32" fmla="*/ 27 w 83"/>
                        <a:gd name="T33" fmla="*/ 1 h 2"/>
                        <a:gd name="T34" fmla="*/ 29 w 83"/>
                        <a:gd name="T35" fmla="*/ 1 h 2"/>
                        <a:gd name="T36" fmla="*/ 31 w 83"/>
                        <a:gd name="T37" fmla="*/ 1 h 2"/>
                        <a:gd name="T38" fmla="*/ 32 w 83"/>
                        <a:gd name="T39" fmla="*/ 1 h 2"/>
                        <a:gd name="T40" fmla="*/ 34 w 83"/>
                        <a:gd name="T41" fmla="*/ 1 h 2"/>
                        <a:gd name="T42" fmla="*/ 36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1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7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0 h 2"/>
                        <a:gd name="T74" fmla="*/ 63 w 83"/>
                        <a:gd name="T75" fmla="*/ 0 h 2"/>
                        <a:gd name="T76" fmla="*/ 64 w 83"/>
                        <a:gd name="T77" fmla="*/ 0 h 2"/>
                        <a:gd name="T78" fmla="*/ 66 w 83"/>
                        <a:gd name="T79" fmla="*/ 0 h 2"/>
                        <a:gd name="T80" fmla="*/ 68 w 83"/>
                        <a:gd name="T81" fmla="*/ 0 h 2"/>
                        <a:gd name="T82" fmla="*/ 70 w 83"/>
                        <a:gd name="T83" fmla="*/ 0 h 2"/>
                        <a:gd name="T84" fmla="*/ 71 w 83"/>
                        <a:gd name="T85" fmla="*/ 0 h 2"/>
                        <a:gd name="T86" fmla="*/ 73 w 83"/>
                        <a:gd name="T87" fmla="*/ 0 h 2"/>
                        <a:gd name="T88" fmla="*/ 75 w 83"/>
                        <a:gd name="T89" fmla="*/ 0 h 2"/>
                        <a:gd name="T90" fmla="*/ 76 w 83"/>
                        <a:gd name="T91" fmla="*/ 0 h 2"/>
                        <a:gd name="T92" fmla="*/ 78 w 83"/>
                        <a:gd name="T93" fmla="*/ 0 h 2"/>
                        <a:gd name="T94" fmla="*/ 80 w 83"/>
                        <a:gd name="T95" fmla="*/ 0 h 2"/>
                        <a:gd name="T96" fmla="*/ 81 w 83"/>
                        <a:gd name="T97" fmla="*/ 0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1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5" name="Freeform 81"/>
                    <p:cNvSpPr>
                      <a:spLocks/>
                    </p:cNvSpPr>
                    <p:nvPr/>
                  </p:nvSpPr>
                  <p:spPr bwMode="auto">
                    <a:xfrm>
                      <a:off x="5003801" y="4325938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8 h 8"/>
                        <a:gd name="T2" fmla="*/ 2 w 83"/>
                        <a:gd name="T3" fmla="*/ 8 h 8"/>
                        <a:gd name="T4" fmla="*/ 3 w 83"/>
                        <a:gd name="T5" fmla="*/ 7 h 8"/>
                        <a:gd name="T6" fmla="*/ 5 w 83"/>
                        <a:gd name="T7" fmla="*/ 7 h 8"/>
                        <a:gd name="T8" fmla="*/ 7 w 83"/>
                        <a:gd name="T9" fmla="*/ 7 h 8"/>
                        <a:gd name="T10" fmla="*/ 8 w 83"/>
                        <a:gd name="T11" fmla="*/ 7 h 8"/>
                        <a:gd name="T12" fmla="*/ 10 w 83"/>
                        <a:gd name="T13" fmla="*/ 7 h 8"/>
                        <a:gd name="T14" fmla="*/ 12 w 83"/>
                        <a:gd name="T15" fmla="*/ 7 h 8"/>
                        <a:gd name="T16" fmla="*/ 13 w 83"/>
                        <a:gd name="T17" fmla="*/ 7 h 8"/>
                        <a:gd name="T18" fmla="*/ 15 w 83"/>
                        <a:gd name="T19" fmla="*/ 7 h 8"/>
                        <a:gd name="T20" fmla="*/ 17 w 83"/>
                        <a:gd name="T21" fmla="*/ 6 h 8"/>
                        <a:gd name="T22" fmla="*/ 19 w 83"/>
                        <a:gd name="T23" fmla="*/ 6 h 8"/>
                        <a:gd name="T24" fmla="*/ 20 w 83"/>
                        <a:gd name="T25" fmla="*/ 6 h 8"/>
                        <a:gd name="T26" fmla="*/ 22 w 83"/>
                        <a:gd name="T27" fmla="*/ 6 h 8"/>
                        <a:gd name="T28" fmla="*/ 24 w 83"/>
                        <a:gd name="T29" fmla="*/ 6 h 8"/>
                        <a:gd name="T30" fmla="*/ 25 w 83"/>
                        <a:gd name="T31" fmla="*/ 6 h 8"/>
                        <a:gd name="T32" fmla="*/ 27 w 83"/>
                        <a:gd name="T33" fmla="*/ 6 h 8"/>
                        <a:gd name="T34" fmla="*/ 29 w 83"/>
                        <a:gd name="T35" fmla="*/ 6 h 8"/>
                        <a:gd name="T36" fmla="*/ 31 w 83"/>
                        <a:gd name="T37" fmla="*/ 6 h 8"/>
                        <a:gd name="T38" fmla="*/ 32 w 83"/>
                        <a:gd name="T39" fmla="*/ 5 h 8"/>
                        <a:gd name="T40" fmla="*/ 34 w 83"/>
                        <a:gd name="T41" fmla="*/ 5 h 8"/>
                        <a:gd name="T42" fmla="*/ 36 w 83"/>
                        <a:gd name="T43" fmla="*/ 5 h 8"/>
                        <a:gd name="T44" fmla="*/ 38 w 83"/>
                        <a:gd name="T45" fmla="*/ 5 h 8"/>
                        <a:gd name="T46" fmla="*/ 39 w 83"/>
                        <a:gd name="T47" fmla="*/ 5 h 8"/>
                        <a:gd name="T48" fmla="*/ 41 w 83"/>
                        <a:gd name="T49" fmla="*/ 5 h 8"/>
                        <a:gd name="T50" fmla="*/ 43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8 w 83"/>
                        <a:gd name="T57" fmla="*/ 4 h 8"/>
                        <a:gd name="T58" fmla="*/ 49 w 83"/>
                        <a:gd name="T59" fmla="*/ 4 h 8"/>
                        <a:gd name="T60" fmla="*/ 51 w 83"/>
                        <a:gd name="T61" fmla="*/ 4 h 8"/>
                        <a:gd name="T62" fmla="*/ 53 w 83"/>
                        <a:gd name="T63" fmla="*/ 4 h 8"/>
                        <a:gd name="T64" fmla="*/ 54 w 83"/>
                        <a:gd name="T65" fmla="*/ 3 h 8"/>
                        <a:gd name="T66" fmla="*/ 56 w 83"/>
                        <a:gd name="T67" fmla="*/ 3 h 8"/>
                        <a:gd name="T68" fmla="*/ 58 w 83"/>
                        <a:gd name="T69" fmla="*/ 3 h 8"/>
                        <a:gd name="T70" fmla="*/ 59 w 83"/>
                        <a:gd name="T71" fmla="*/ 3 h 8"/>
                        <a:gd name="T72" fmla="*/ 61 w 83"/>
                        <a:gd name="T73" fmla="*/ 2 h 8"/>
                        <a:gd name="T74" fmla="*/ 63 w 83"/>
                        <a:gd name="T75" fmla="*/ 2 h 8"/>
                        <a:gd name="T76" fmla="*/ 64 w 83"/>
                        <a:gd name="T77" fmla="*/ 2 h 8"/>
                        <a:gd name="T78" fmla="*/ 66 w 83"/>
                        <a:gd name="T79" fmla="*/ 2 h 8"/>
                        <a:gd name="T80" fmla="*/ 68 w 83"/>
                        <a:gd name="T81" fmla="*/ 2 h 8"/>
                        <a:gd name="T82" fmla="*/ 69 w 83"/>
                        <a:gd name="T83" fmla="*/ 2 h 8"/>
                        <a:gd name="T84" fmla="*/ 71 w 83"/>
                        <a:gd name="T85" fmla="*/ 1 h 8"/>
                        <a:gd name="T86" fmla="*/ 73 w 83"/>
                        <a:gd name="T87" fmla="*/ 1 h 8"/>
                        <a:gd name="T88" fmla="*/ 75 w 83"/>
                        <a:gd name="T89" fmla="*/ 1 h 8"/>
                        <a:gd name="T90" fmla="*/ 76 w 83"/>
                        <a:gd name="T91" fmla="*/ 1 h 8"/>
                        <a:gd name="T92" fmla="*/ 78 w 83"/>
                        <a:gd name="T93" fmla="*/ 1 h 8"/>
                        <a:gd name="T94" fmla="*/ 80 w 83"/>
                        <a:gd name="T95" fmla="*/ 0 h 8"/>
                        <a:gd name="T96" fmla="*/ 82 w 83"/>
                        <a:gd name="T97" fmla="*/ 0 h 8"/>
                        <a:gd name="T98" fmla="*/ 83 w 83"/>
                        <a:gd name="T99" fmla="*/ 0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8"/>
                          </a:moveTo>
                          <a:lnTo>
                            <a:pt x="2" y="8"/>
                          </a:lnTo>
                          <a:lnTo>
                            <a:pt x="3" y="7"/>
                          </a:lnTo>
                          <a:lnTo>
                            <a:pt x="5" y="7"/>
                          </a:lnTo>
                          <a:lnTo>
                            <a:pt x="7" y="7"/>
                          </a:lnTo>
                          <a:lnTo>
                            <a:pt x="8" y="7"/>
                          </a:lnTo>
                          <a:lnTo>
                            <a:pt x="10" y="7"/>
                          </a:lnTo>
                          <a:lnTo>
                            <a:pt x="12" y="7"/>
                          </a:lnTo>
                          <a:lnTo>
                            <a:pt x="13" y="7"/>
                          </a:lnTo>
                          <a:lnTo>
                            <a:pt x="15" y="7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6"/>
                          </a:lnTo>
                          <a:lnTo>
                            <a:pt x="25" y="6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3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69" y="2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6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5135563" y="4291013"/>
                      <a:ext cx="131763" cy="34925"/>
                    </a:xfrm>
                    <a:custGeom>
                      <a:avLst/>
                      <a:gdLst>
                        <a:gd name="T0" fmla="*/ 0 w 83"/>
                        <a:gd name="T1" fmla="*/ 22 h 22"/>
                        <a:gd name="T2" fmla="*/ 2 w 83"/>
                        <a:gd name="T3" fmla="*/ 21 h 22"/>
                        <a:gd name="T4" fmla="*/ 4 w 83"/>
                        <a:gd name="T5" fmla="*/ 21 h 22"/>
                        <a:gd name="T6" fmla="*/ 5 w 83"/>
                        <a:gd name="T7" fmla="*/ 21 h 22"/>
                        <a:gd name="T8" fmla="*/ 7 w 83"/>
                        <a:gd name="T9" fmla="*/ 21 h 22"/>
                        <a:gd name="T10" fmla="*/ 9 w 83"/>
                        <a:gd name="T11" fmla="*/ 21 h 22"/>
                        <a:gd name="T12" fmla="*/ 10 w 83"/>
                        <a:gd name="T13" fmla="*/ 20 h 22"/>
                        <a:gd name="T14" fmla="*/ 12 w 83"/>
                        <a:gd name="T15" fmla="*/ 20 h 22"/>
                        <a:gd name="T16" fmla="*/ 14 w 83"/>
                        <a:gd name="T17" fmla="*/ 19 h 22"/>
                        <a:gd name="T18" fmla="*/ 15 w 83"/>
                        <a:gd name="T19" fmla="*/ 19 h 22"/>
                        <a:gd name="T20" fmla="*/ 17 w 83"/>
                        <a:gd name="T21" fmla="*/ 19 h 22"/>
                        <a:gd name="T22" fmla="*/ 19 w 83"/>
                        <a:gd name="T23" fmla="*/ 19 h 22"/>
                        <a:gd name="T24" fmla="*/ 21 w 83"/>
                        <a:gd name="T25" fmla="*/ 18 h 22"/>
                        <a:gd name="T26" fmla="*/ 22 w 83"/>
                        <a:gd name="T27" fmla="*/ 18 h 22"/>
                        <a:gd name="T28" fmla="*/ 24 w 83"/>
                        <a:gd name="T29" fmla="*/ 17 h 22"/>
                        <a:gd name="T30" fmla="*/ 26 w 83"/>
                        <a:gd name="T31" fmla="*/ 17 h 22"/>
                        <a:gd name="T32" fmla="*/ 27 w 83"/>
                        <a:gd name="T33" fmla="*/ 17 h 22"/>
                        <a:gd name="T34" fmla="*/ 29 w 83"/>
                        <a:gd name="T35" fmla="*/ 16 h 22"/>
                        <a:gd name="T36" fmla="*/ 31 w 83"/>
                        <a:gd name="T37" fmla="*/ 16 h 22"/>
                        <a:gd name="T38" fmla="*/ 32 w 83"/>
                        <a:gd name="T39" fmla="*/ 16 h 22"/>
                        <a:gd name="T40" fmla="*/ 34 w 83"/>
                        <a:gd name="T41" fmla="*/ 16 h 22"/>
                        <a:gd name="T42" fmla="*/ 36 w 83"/>
                        <a:gd name="T43" fmla="*/ 15 h 22"/>
                        <a:gd name="T44" fmla="*/ 37 w 83"/>
                        <a:gd name="T45" fmla="*/ 14 h 22"/>
                        <a:gd name="T46" fmla="*/ 39 w 83"/>
                        <a:gd name="T47" fmla="*/ 14 h 22"/>
                        <a:gd name="T48" fmla="*/ 41 w 83"/>
                        <a:gd name="T49" fmla="*/ 14 h 22"/>
                        <a:gd name="T50" fmla="*/ 43 w 83"/>
                        <a:gd name="T51" fmla="*/ 13 h 22"/>
                        <a:gd name="T52" fmla="*/ 44 w 83"/>
                        <a:gd name="T53" fmla="*/ 13 h 22"/>
                        <a:gd name="T54" fmla="*/ 46 w 83"/>
                        <a:gd name="T55" fmla="*/ 12 h 22"/>
                        <a:gd name="T56" fmla="*/ 48 w 83"/>
                        <a:gd name="T57" fmla="*/ 12 h 22"/>
                        <a:gd name="T58" fmla="*/ 50 w 83"/>
                        <a:gd name="T59" fmla="*/ 11 h 22"/>
                        <a:gd name="T60" fmla="*/ 51 w 83"/>
                        <a:gd name="T61" fmla="*/ 11 h 22"/>
                        <a:gd name="T62" fmla="*/ 53 w 83"/>
                        <a:gd name="T63" fmla="*/ 10 h 22"/>
                        <a:gd name="T64" fmla="*/ 55 w 83"/>
                        <a:gd name="T65" fmla="*/ 10 h 22"/>
                        <a:gd name="T66" fmla="*/ 56 w 83"/>
                        <a:gd name="T67" fmla="*/ 9 h 22"/>
                        <a:gd name="T68" fmla="*/ 58 w 83"/>
                        <a:gd name="T69" fmla="*/ 9 h 22"/>
                        <a:gd name="T70" fmla="*/ 60 w 83"/>
                        <a:gd name="T71" fmla="*/ 9 h 22"/>
                        <a:gd name="T72" fmla="*/ 61 w 83"/>
                        <a:gd name="T73" fmla="*/ 8 h 22"/>
                        <a:gd name="T74" fmla="*/ 63 w 83"/>
                        <a:gd name="T75" fmla="*/ 7 h 22"/>
                        <a:gd name="T76" fmla="*/ 65 w 83"/>
                        <a:gd name="T77" fmla="*/ 7 h 22"/>
                        <a:gd name="T78" fmla="*/ 66 w 83"/>
                        <a:gd name="T79" fmla="*/ 6 h 22"/>
                        <a:gd name="T80" fmla="*/ 68 w 83"/>
                        <a:gd name="T81" fmla="*/ 5 h 22"/>
                        <a:gd name="T82" fmla="*/ 70 w 83"/>
                        <a:gd name="T83" fmla="*/ 5 h 22"/>
                        <a:gd name="T84" fmla="*/ 71 w 83"/>
                        <a:gd name="T85" fmla="*/ 4 h 22"/>
                        <a:gd name="T86" fmla="*/ 73 w 83"/>
                        <a:gd name="T87" fmla="*/ 3 h 22"/>
                        <a:gd name="T88" fmla="*/ 75 w 83"/>
                        <a:gd name="T89" fmla="*/ 3 h 22"/>
                        <a:gd name="T90" fmla="*/ 76 w 83"/>
                        <a:gd name="T91" fmla="*/ 2 h 22"/>
                        <a:gd name="T92" fmla="*/ 78 w 83"/>
                        <a:gd name="T93" fmla="*/ 2 h 22"/>
                        <a:gd name="T94" fmla="*/ 80 w 83"/>
                        <a:gd name="T95" fmla="*/ 1 h 22"/>
                        <a:gd name="T96" fmla="*/ 81 w 83"/>
                        <a:gd name="T97" fmla="*/ 0 h 22"/>
                        <a:gd name="T98" fmla="*/ 83 w 83"/>
                        <a:gd name="T99" fmla="*/ 0 h 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2">
                          <a:moveTo>
                            <a:pt x="0" y="22"/>
                          </a:moveTo>
                          <a:lnTo>
                            <a:pt x="2" y="21"/>
                          </a:lnTo>
                          <a:lnTo>
                            <a:pt x="4" y="21"/>
                          </a:lnTo>
                          <a:lnTo>
                            <a:pt x="5" y="21"/>
                          </a:lnTo>
                          <a:lnTo>
                            <a:pt x="7" y="21"/>
                          </a:lnTo>
                          <a:lnTo>
                            <a:pt x="9" y="21"/>
                          </a:lnTo>
                          <a:lnTo>
                            <a:pt x="10" y="20"/>
                          </a:lnTo>
                          <a:lnTo>
                            <a:pt x="12" y="20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7" y="19"/>
                          </a:lnTo>
                          <a:lnTo>
                            <a:pt x="19" y="19"/>
                          </a:lnTo>
                          <a:lnTo>
                            <a:pt x="21" y="18"/>
                          </a:lnTo>
                          <a:lnTo>
                            <a:pt x="22" y="18"/>
                          </a:lnTo>
                          <a:lnTo>
                            <a:pt x="24" y="17"/>
                          </a:lnTo>
                          <a:lnTo>
                            <a:pt x="26" y="17"/>
                          </a:lnTo>
                          <a:lnTo>
                            <a:pt x="27" y="17"/>
                          </a:lnTo>
                          <a:lnTo>
                            <a:pt x="29" y="16"/>
                          </a:lnTo>
                          <a:lnTo>
                            <a:pt x="31" y="16"/>
                          </a:lnTo>
                          <a:lnTo>
                            <a:pt x="32" y="16"/>
                          </a:lnTo>
                          <a:lnTo>
                            <a:pt x="34" y="16"/>
                          </a:lnTo>
                          <a:lnTo>
                            <a:pt x="36" y="15"/>
                          </a:lnTo>
                          <a:lnTo>
                            <a:pt x="37" y="14"/>
                          </a:lnTo>
                          <a:lnTo>
                            <a:pt x="39" y="14"/>
                          </a:lnTo>
                          <a:lnTo>
                            <a:pt x="41" y="14"/>
                          </a:lnTo>
                          <a:lnTo>
                            <a:pt x="43" y="13"/>
                          </a:lnTo>
                          <a:lnTo>
                            <a:pt x="44" y="13"/>
                          </a:lnTo>
                          <a:lnTo>
                            <a:pt x="46" y="12"/>
                          </a:lnTo>
                          <a:lnTo>
                            <a:pt x="48" y="12"/>
                          </a:lnTo>
                          <a:lnTo>
                            <a:pt x="50" y="11"/>
                          </a:lnTo>
                          <a:lnTo>
                            <a:pt x="51" y="11"/>
                          </a:lnTo>
                          <a:lnTo>
                            <a:pt x="53" y="10"/>
                          </a:lnTo>
                          <a:lnTo>
                            <a:pt x="55" y="10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8"/>
                          </a:lnTo>
                          <a:lnTo>
                            <a:pt x="63" y="7"/>
                          </a:lnTo>
                          <a:lnTo>
                            <a:pt x="65" y="7"/>
                          </a:lnTo>
                          <a:lnTo>
                            <a:pt x="66" y="6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4"/>
                          </a:lnTo>
                          <a:lnTo>
                            <a:pt x="73" y="3"/>
                          </a:lnTo>
                          <a:lnTo>
                            <a:pt x="75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7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5267326" y="4189413"/>
                      <a:ext cx="131763" cy="101600"/>
                    </a:xfrm>
                    <a:custGeom>
                      <a:avLst/>
                      <a:gdLst>
                        <a:gd name="T0" fmla="*/ 0 w 83"/>
                        <a:gd name="T1" fmla="*/ 64 h 64"/>
                        <a:gd name="T2" fmla="*/ 2 w 83"/>
                        <a:gd name="T3" fmla="*/ 63 h 64"/>
                        <a:gd name="T4" fmla="*/ 4 w 83"/>
                        <a:gd name="T5" fmla="*/ 62 h 64"/>
                        <a:gd name="T6" fmla="*/ 5 w 83"/>
                        <a:gd name="T7" fmla="*/ 61 h 64"/>
                        <a:gd name="T8" fmla="*/ 7 w 83"/>
                        <a:gd name="T9" fmla="*/ 60 h 64"/>
                        <a:gd name="T10" fmla="*/ 9 w 83"/>
                        <a:gd name="T11" fmla="*/ 59 h 64"/>
                        <a:gd name="T12" fmla="*/ 11 w 83"/>
                        <a:gd name="T13" fmla="*/ 58 h 64"/>
                        <a:gd name="T14" fmla="*/ 12 w 83"/>
                        <a:gd name="T15" fmla="*/ 58 h 64"/>
                        <a:gd name="T16" fmla="*/ 14 w 83"/>
                        <a:gd name="T17" fmla="*/ 57 h 64"/>
                        <a:gd name="T18" fmla="*/ 16 w 83"/>
                        <a:gd name="T19" fmla="*/ 56 h 64"/>
                        <a:gd name="T20" fmla="*/ 17 w 83"/>
                        <a:gd name="T21" fmla="*/ 55 h 64"/>
                        <a:gd name="T22" fmla="*/ 19 w 83"/>
                        <a:gd name="T23" fmla="*/ 54 h 64"/>
                        <a:gd name="T24" fmla="*/ 21 w 83"/>
                        <a:gd name="T25" fmla="*/ 53 h 64"/>
                        <a:gd name="T26" fmla="*/ 22 w 83"/>
                        <a:gd name="T27" fmla="*/ 52 h 64"/>
                        <a:gd name="T28" fmla="*/ 24 w 83"/>
                        <a:gd name="T29" fmla="*/ 51 h 64"/>
                        <a:gd name="T30" fmla="*/ 26 w 83"/>
                        <a:gd name="T31" fmla="*/ 50 h 64"/>
                        <a:gd name="T32" fmla="*/ 28 w 83"/>
                        <a:gd name="T33" fmla="*/ 49 h 64"/>
                        <a:gd name="T34" fmla="*/ 29 w 83"/>
                        <a:gd name="T35" fmla="*/ 48 h 64"/>
                        <a:gd name="T36" fmla="*/ 31 w 83"/>
                        <a:gd name="T37" fmla="*/ 47 h 64"/>
                        <a:gd name="T38" fmla="*/ 33 w 83"/>
                        <a:gd name="T39" fmla="*/ 46 h 64"/>
                        <a:gd name="T40" fmla="*/ 34 w 83"/>
                        <a:gd name="T41" fmla="*/ 45 h 64"/>
                        <a:gd name="T42" fmla="*/ 36 w 83"/>
                        <a:gd name="T43" fmla="*/ 44 h 64"/>
                        <a:gd name="T44" fmla="*/ 38 w 83"/>
                        <a:gd name="T45" fmla="*/ 43 h 64"/>
                        <a:gd name="T46" fmla="*/ 39 w 83"/>
                        <a:gd name="T47" fmla="*/ 41 h 64"/>
                        <a:gd name="T48" fmla="*/ 41 w 83"/>
                        <a:gd name="T49" fmla="*/ 40 h 64"/>
                        <a:gd name="T50" fmla="*/ 43 w 83"/>
                        <a:gd name="T51" fmla="*/ 39 h 64"/>
                        <a:gd name="T52" fmla="*/ 44 w 83"/>
                        <a:gd name="T53" fmla="*/ 37 h 64"/>
                        <a:gd name="T54" fmla="*/ 46 w 83"/>
                        <a:gd name="T55" fmla="*/ 36 h 64"/>
                        <a:gd name="T56" fmla="*/ 48 w 83"/>
                        <a:gd name="T57" fmla="*/ 35 h 64"/>
                        <a:gd name="T58" fmla="*/ 49 w 83"/>
                        <a:gd name="T59" fmla="*/ 34 h 64"/>
                        <a:gd name="T60" fmla="*/ 51 w 83"/>
                        <a:gd name="T61" fmla="*/ 32 h 64"/>
                        <a:gd name="T62" fmla="*/ 53 w 83"/>
                        <a:gd name="T63" fmla="*/ 31 h 64"/>
                        <a:gd name="T64" fmla="*/ 55 w 83"/>
                        <a:gd name="T65" fmla="*/ 29 h 64"/>
                        <a:gd name="T66" fmla="*/ 56 w 83"/>
                        <a:gd name="T67" fmla="*/ 28 h 64"/>
                        <a:gd name="T68" fmla="*/ 58 w 83"/>
                        <a:gd name="T69" fmla="*/ 27 h 64"/>
                        <a:gd name="T70" fmla="*/ 60 w 83"/>
                        <a:gd name="T71" fmla="*/ 25 h 64"/>
                        <a:gd name="T72" fmla="*/ 62 w 83"/>
                        <a:gd name="T73" fmla="*/ 23 h 64"/>
                        <a:gd name="T74" fmla="*/ 63 w 83"/>
                        <a:gd name="T75" fmla="*/ 22 h 64"/>
                        <a:gd name="T76" fmla="*/ 65 w 83"/>
                        <a:gd name="T77" fmla="*/ 20 h 64"/>
                        <a:gd name="T78" fmla="*/ 67 w 83"/>
                        <a:gd name="T79" fmla="*/ 18 h 64"/>
                        <a:gd name="T80" fmla="*/ 68 w 83"/>
                        <a:gd name="T81" fmla="*/ 17 h 64"/>
                        <a:gd name="T82" fmla="*/ 70 w 83"/>
                        <a:gd name="T83" fmla="*/ 15 h 64"/>
                        <a:gd name="T84" fmla="*/ 72 w 83"/>
                        <a:gd name="T85" fmla="*/ 13 h 64"/>
                        <a:gd name="T86" fmla="*/ 73 w 83"/>
                        <a:gd name="T87" fmla="*/ 11 h 64"/>
                        <a:gd name="T88" fmla="*/ 75 w 83"/>
                        <a:gd name="T89" fmla="*/ 10 h 64"/>
                        <a:gd name="T90" fmla="*/ 77 w 83"/>
                        <a:gd name="T91" fmla="*/ 8 h 64"/>
                        <a:gd name="T92" fmla="*/ 78 w 83"/>
                        <a:gd name="T93" fmla="*/ 6 h 64"/>
                        <a:gd name="T94" fmla="*/ 80 w 83"/>
                        <a:gd name="T95" fmla="*/ 4 h 64"/>
                        <a:gd name="T96" fmla="*/ 82 w 83"/>
                        <a:gd name="T97" fmla="*/ 2 h 64"/>
                        <a:gd name="T98" fmla="*/ 83 w 83"/>
                        <a:gd name="T99" fmla="*/ 0 h 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4">
                          <a:moveTo>
                            <a:pt x="0" y="64"/>
                          </a:moveTo>
                          <a:lnTo>
                            <a:pt x="2" y="63"/>
                          </a:lnTo>
                          <a:lnTo>
                            <a:pt x="4" y="62"/>
                          </a:lnTo>
                          <a:lnTo>
                            <a:pt x="5" y="61"/>
                          </a:lnTo>
                          <a:lnTo>
                            <a:pt x="7" y="60"/>
                          </a:lnTo>
                          <a:lnTo>
                            <a:pt x="9" y="59"/>
                          </a:lnTo>
                          <a:lnTo>
                            <a:pt x="11" y="58"/>
                          </a:lnTo>
                          <a:lnTo>
                            <a:pt x="12" y="58"/>
                          </a:lnTo>
                          <a:lnTo>
                            <a:pt x="14" y="57"/>
                          </a:lnTo>
                          <a:lnTo>
                            <a:pt x="16" y="56"/>
                          </a:lnTo>
                          <a:lnTo>
                            <a:pt x="17" y="55"/>
                          </a:lnTo>
                          <a:lnTo>
                            <a:pt x="19" y="54"/>
                          </a:lnTo>
                          <a:lnTo>
                            <a:pt x="21" y="53"/>
                          </a:lnTo>
                          <a:lnTo>
                            <a:pt x="22" y="52"/>
                          </a:lnTo>
                          <a:lnTo>
                            <a:pt x="24" y="51"/>
                          </a:lnTo>
                          <a:lnTo>
                            <a:pt x="26" y="50"/>
                          </a:lnTo>
                          <a:lnTo>
                            <a:pt x="28" y="49"/>
                          </a:lnTo>
                          <a:lnTo>
                            <a:pt x="29" y="48"/>
                          </a:lnTo>
                          <a:lnTo>
                            <a:pt x="31" y="47"/>
                          </a:lnTo>
                          <a:lnTo>
                            <a:pt x="33" y="46"/>
                          </a:lnTo>
                          <a:lnTo>
                            <a:pt x="34" y="45"/>
                          </a:lnTo>
                          <a:lnTo>
                            <a:pt x="36" y="44"/>
                          </a:lnTo>
                          <a:lnTo>
                            <a:pt x="38" y="43"/>
                          </a:lnTo>
                          <a:lnTo>
                            <a:pt x="39" y="41"/>
                          </a:lnTo>
                          <a:lnTo>
                            <a:pt x="41" y="40"/>
                          </a:lnTo>
                          <a:lnTo>
                            <a:pt x="43" y="39"/>
                          </a:lnTo>
                          <a:lnTo>
                            <a:pt x="44" y="37"/>
                          </a:lnTo>
                          <a:lnTo>
                            <a:pt x="46" y="36"/>
                          </a:lnTo>
                          <a:lnTo>
                            <a:pt x="48" y="35"/>
                          </a:lnTo>
                          <a:lnTo>
                            <a:pt x="49" y="34"/>
                          </a:lnTo>
                          <a:lnTo>
                            <a:pt x="51" y="32"/>
                          </a:lnTo>
                          <a:lnTo>
                            <a:pt x="53" y="31"/>
                          </a:lnTo>
                          <a:lnTo>
                            <a:pt x="55" y="29"/>
                          </a:lnTo>
                          <a:lnTo>
                            <a:pt x="56" y="28"/>
                          </a:lnTo>
                          <a:lnTo>
                            <a:pt x="58" y="27"/>
                          </a:lnTo>
                          <a:lnTo>
                            <a:pt x="60" y="25"/>
                          </a:lnTo>
                          <a:lnTo>
                            <a:pt x="62" y="23"/>
                          </a:lnTo>
                          <a:lnTo>
                            <a:pt x="63" y="22"/>
                          </a:lnTo>
                          <a:lnTo>
                            <a:pt x="65" y="20"/>
                          </a:lnTo>
                          <a:lnTo>
                            <a:pt x="67" y="18"/>
                          </a:lnTo>
                          <a:lnTo>
                            <a:pt x="68" y="17"/>
                          </a:lnTo>
                          <a:lnTo>
                            <a:pt x="70" y="15"/>
                          </a:lnTo>
                          <a:lnTo>
                            <a:pt x="72" y="13"/>
                          </a:lnTo>
                          <a:lnTo>
                            <a:pt x="73" y="11"/>
                          </a:lnTo>
                          <a:lnTo>
                            <a:pt x="75" y="10"/>
                          </a:lnTo>
                          <a:lnTo>
                            <a:pt x="77" y="8"/>
                          </a:lnTo>
                          <a:lnTo>
                            <a:pt x="78" y="6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" name="Freeform 84"/>
                    <p:cNvSpPr>
                      <a:spLocks/>
                    </p:cNvSpPr>
                    <p:nvPr/>
                  </p:nvSpPr>
                  <p:spPr bwMode="auto">
                    <a:xfrm>
                      <a:off x="5399088" y="3930650"/>
                      <a:ext cx="133350" cy="258763"/>
                    </a:xfrm>
                    <a:custGeom>
                      <a:avLst/>
                      <a:gdLst>
                        <a:gd name="T0" fmla="*/ 0 w 84"/>
                        <a:gd name="T1" fmla="*/ 163 h 163"/>
                        <a:gd name="T2" fmla="*/ 2 w 84"/>
                        <a:gd name="T3" fmla="*/ 161 h 163"/>
                        <a:gd name="T4" fmla="*/ 4 w 84"/>
                        <a:gd name="T5" fmla="*/ 159 h 163"/>
                        <a:gd name="T6" fmla="*/ 5 w 84"/>
                        <a:gd name="T7" fmla="*/ 156 h 163"/>
                        <a:gd name="T8" fmla="*/ 7 w 84"/>
                        <a:gd name="T9" fmla="*/ 154 h 163"/>
                        <a:gd name="T10" fmla="*/ 9 w 84"/>
                        <a:gd name="T11" fmla="*/ 152 h 163"/>
                        <a:gd name="T12" fmla="*/ 11 w 84"/>
                        <a:gd name="T13" fmla="*/ 150 h 163"/>
                        <a:gd name="T14" fmla="*/ 12 w 84"/>
                        <a:gd name="T15" fmla="*/ 147 h 163"/>
                        <a:gd name="T16" fmla="*/ 14 w 84"/>
                        <a:gd name="T17" fmla="*/ 145 h 163"/>
                        <a:gd name="T18" fmla="*/ 16 w 84"/>
                        <a:gd name="T19" fmla="*/ 143 h 163"/>
                        <a:gd name="T20" fmla="*/ 17 w 84"/>
                        <a:gd name="T21" fmla="*/ 140 h 163"/>
                        <a:gd name="T22" fmla="*/ 19 w 84"/>
                        <a:gd name="T23" fmla="*/ 138 h 163"/>
                        <a:gd name="T24" fmla="*/ 21 w 84"/>
                        <a:gd name="T25" fmla="*/ 135 h 163"/>
                        <a:gd name="T26" fmla="*/ 23 w 84"/>
                        <a:gd name="T27" fmla="*/ 132 h 163"/>
                        <a:gd name="T28" fmla="*/ 24 w 84"/>
                        <a:gd name="T29" fmla="*/ 130 h 163"/>
                        <a:gd name="T30" fmla="*/ 26 w 84"/>
                        <a:gd name="T31" fmla="*/ 127 h 163"/>
                        <a:gd name="T32" fmla="*/ 28 w 84"/>
                        <a:gd name="T33" fmla="*/ 125 h 163"/>
                        <a:gd name="T34" fmla="*/ 29 w 84"/>
                        <a:gd name="T35" fmla="*/ 121 h 163"/>
                        <a:gd name="T36" fmla="*/ 31 w 84"/>
                        <a:gd name="T37" fmla="*/ 119 h 163"/>
                        <a:gd name="T38" fmla="*/ 33 w 84"/>
                        <a:gd name="T39" fmla="*/ 116 h 163"/>
                        <a:gd name="T40" fmla="*/ 35 w 84"/>
                        <a:gd name="T41" fmla="*/ 113 h 163"/>
                        <a:gd name="T42" fmla="*/ 36 w 84"/>
                        <a:gd name="T43" fmla="*/ 110 h 163"/>
                        <a:gd name="T44" fmla="*/ 38 w 84"/>
                        <a:gd name="T45" fmla="*/ 107 h 163"/>
                        <a:gd name="T46" fmla="*/ 40 w 84"/>
                        <a:gd name="T47" fmla="*/ 103 h 163"/>
                        <a:gd name="T48" fmla="*/ 41 w 84"/>
                        <a:gd name="T49" fmla="*/ 100 h 163"/>
                        <a:gd name="T50" fmla="*/ 43 w 84"/>
                        <a:gd name="T51" fmla="*/ 97 h 163"/>
                        <a:gd name="T52" fmla="*/ 45 w 84"/>
                        <a:gd name="T53" fmla="*/ 94 h 163"/>
                        <a:gd name="T54" fmla="*/ 46 w 84"/>
                        <a:gd name="T55" fmla="*/ 90 h 163"/>
                        <a:gd name="T56" fmla="*/ 48 w 84"/>
                        <a:gd name="T57" fmla="*/ 87 h 163"/>
                        <a:gd name="T58" fmla="*/ 50 w 84"/>
                        <a:gd name="T59" fmla="*/ 84 h 163"/>
                        <a:gd name="T60" fmla="*/ 51 w 84"/>
                        <a:gd name="T61" fmla="*/ 80 h 163"/>
                        <a:gd name="T62" fmla="*/ 53 w 84"/>
                        <a:gd name="T63" fmla="*/ 76 h 163"/>
                        <a:gd name="T64" fmla="*/ 55 w 84"/>
                        <a:gd name="T65" fmla="*/ 73 h 163"/>
                        <a:gd name="T66" fmla="*/ 56 w 84"/>
                        <a:gd name="T67" fmla="*/ 69 h 163"/>
                        <a:gd name="T68" fmla="*/ 58 w 84"/>
                        <a:gd name="T69" fmla="*/ 65 h 163"/>
                        <a:gd name="T70" fmla="*/ 60 w 84"/>
                        <a:gd name="T71" fmla="*/ 61 h 163"/>
                        <a:gd name="T72" fmla="*/ 61 w 84"/>
                        <a:gd name="T73" fmla="*/ 57 h 163"/>
                        <a:gd name="T74" fmla="*/ 63 w 84"/>
                        <a:gd name="T75" fmla="*/ 53 h 163"/>
                        <a:gd name="T76" fmla="*/ 65 w 84"/>
                        <a:gd name="T77" fmla="*/ 49 h 163"/>
                        <a:gd name="T78" fmla="*/ 66 w 84"/>
                        <a:gd name="T79" fmla="*/ 45 h 163"/>
                        <a:gd name="T80" fmla="*/ 68 w 84"/>
                        <a:gd name="T81" fmla="*/ 41 h 163"/>
                        <a:gd name="T82" fmla="*/ 70 w 84"/>
                        <a:gd name="T83" fmla="*/ 36 h 163"/>
                        <a:gd name="T84" fmla="*/ 72 w 84"/>
                        <a:gd name="T85" fmla="*/ 32 h 163"/>
                        <a:gd name="T86" fmla="*/ 73 w 84"/>
                        <a:gd name="T87" fmla="*/ 28 h 163"/>
                        <a:gd name="T88" fmla="*/ 75 w 84"/>
                        <a:gd name="T89" fmla="*/ 24 h 163"/>
                        <a:gd name="T90" fmla="*/ 77 w 84"/>
                        <a:gd name="T91" fmla="*/ 19 h 163"/>
                        <a:gd name="T92" fmla="*/ 79 w 84"/>
                        <a:gd name="T93" fmla="*/ 14 h 163"/>
                        <a:gd name="T94" fmla="*/ 80 w 84"/>
                        <a:gd name="T95" fmla="*/ 10 h 163"/>
                        <a:gd name="T96" fmla="*/ 82 w 84"/>
                        <a:gd name="T97" fmla="*/ 5 h 163"/>
                        <a:gd name="T98" fmla="*/ 84 w 84"/>
                        <a:gd name="T99" fmla="*/ 0 h 1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63">
                          <a:moveTo>
                            <a:pt x="0" y="163"/>
                          </a:moveTo>
                          <a:lnTo>
                            <a:pt x="2" y="161"/>
                          </a:lnTo>
                          <a:lnTo>
                            <a:pt x="4" y="159"/>
                          </a:lnTo>
                          <a:lnTo>
                            <a:pt x="5" y="156"/>
                          </a:lnTo>
                          <a:lnTo>
                            <a:pt x="7" y="154"/>
                          </a:lnTo>
                          <a:lnTo>
                            <a:pt x="9" y="152"/>
                          </a:lnTo>
                          <a:lnTo>
                            <a:pt x="11" y="150"/>
                          </a:lnTo>
                          <a:lnTo>
                            <a:pt x="12" y="147"/>
                          </a:lnTo>
                          <a:lnTo>
                            <a:pt x="14" y="145"/>
                          </a:lnTo>
                          <a:lnTo>
                            <a:pt x="16" y="143"/>
                          </a:lnTo>
                          <a:lnTo>
                            <a:pt x="17" y="140"/>
                          </a:lnTo>
                          <a:lnTo>
                            <a:pt x="19" y="138"/>
                          </a:lnTo>
                          <a:lnTo>
                            <a:pt x="21" y="135"/>
                          </a:lnTo>
                          <a:lnTo>
                            <a:pt x="23" y="132"/>
                          </a:lnTo>
                          <a:lnTo>
                            <a:pt x="24" y="130"/>
                          </a:lnTo>
                          <a:lnTo>
                            <a:pt x="26" y="127"/>
                          </a:lnTo>
                          <a:lnTo>
                            <a:pt x="28" y="125"/>
                          </a:lnTo>
                          <a:lnTo>
                            <a:pt x="29" y="121"/>
                          </a:lnTo>
                          <a:lnTo>
                            <a:pt x="31" y="119"/>
                          </a:lnTo>
                          <a:lnTo>
                            <a:pt x="33" y="116"/>
                          </a:lnTo>
                          <a:lnTo>
                            <a:pt x="35" y="113"/>
                          </a:lnTo>
                          <a:lnTo>
                            <a:pt x="36" y="110"/>
                          </a:lnTo>
                          <a:lnTo>
                            <a:pt x="38" y="107"/>
                          </a:lnTo>
                          <a:lnTo>
                            <a:pt x="40" y="103"/>
                          </a:lnTo>
                          <a:lnTo>
                            <a:pt x="41" y="100"/>
                          </a:lnTo>
                          <a:lnTo>
                            <a:pt x="43" y="97"/>
                          </a:lnTo>
                          <a:lnTo>
                            <a:pt x="45" y="94"/>
                          </a:lnTo>
                          <a:lnTo>
                            <a:pt x="46" y="90"/>
                          </a:lnTo>
                          <a:lnTo>
                            <a:pt x="48" y="87"/>
                          </a:lnTo>
                          <a:lnTo>
                            <a:pt x="50" y="84"/>
                          </a:lnTo>
                          <a:lnTo>
                            <a:pt x="51" y="80"/>
                          </a:lnTo>
                          <a:lnTo>
                            <a:pt x="53" y="76"/>
                          </a:lnTo>
                          <a:lnTo>
                            <a:pt x="55" y="73"/>
                          </a:lnTo>
                          <a:lnTo>
                            <a:pt x="56" y="69"/>
                          </a:lnTo>
                          <a:lnTo>
                            <a:pt x="58" y="65"/>
                          </a:lnTo>
                          <a:lnTo>
                            <a:pt x="60" y="61"/>
                          </a:lnTo>
                          <a:lnTo>
                            <a:pt x="61" y="57"/>
                          </a:lnTo>
                          <a:lnTo>
                            <a:pt x="63" y="53"/>
                          </a:lnTo>
                          <a:lnTo>
                            <a:pt x="65" y="49"/>
                          </a:lnTo>
                          <a:lnTo>
                            <a:pt x="66" y="45"/>
                          </a:lnTo>
                          <a:lnTo>
                            <a:pt x="68" y="41"/>
                          </a:lnTo>
                          <a:lnTo>
                            <a:pt x="70" y="36"/>
                          </a:lnTo>
                          <a:lnTo>
                            <a:pt x="72" y="32"/>
                          </a:lnTo>
                          <a:lnTo>
                            <a:pt x="73" y="28"/>
                          </a:lnTo>
                          <a:lnTo>
                            <a:pt x="75" y="24"/>
                          </a:lnTo>
                          <a:lnTo>
                            <a:pt x="77" y="19"/>
                          </a:lnTo>
                          <a:lnTo>
                            <a:pt x="79" y="14"/>
                          </a:lnTo>
                          <a:lnTo>
                            <a:pt x="80" y="10"/>
                          </a:lnTo>
                          <a:lnTo>
                            <a:pt x="82" y="5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9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5532438" y="3455988"/>
                      <a:ext cx="131763" cy="474663"/>
                    </a:xfrm>
                    <a:custGeom>
                      <a:avLst/>
                      <a:gdLst>
                        <a:gd name="T0" fmla="*/ 0 w 83"/>
                        <a:gd name="T1" fmla="*/ 299 h 299"/>
                        <a:gd name="T2" fmla="*/ 1 w 83"/>
                        <a:gd name="T3" fmla="*/ 294 h 299"/>
                        <a:gd name="T4" fmla="*/ 3 w 83"/>
                        <a:gd name="T5" fmla="*/ 290 h 299"/>
                        <a:gd name="T6" fmla="*/ 5 w 83"/>
                        <a:gd name="T7" fmla="*/ 284 h 299"/>
                        <a:gd name="T8" fmla="*/ 6 w 83"/>
                        <a:gd name="T9" fmla="*/ 279 h 299"/>
                        <a:gd name="T10" fmla="*/ 8 w 83"/>
                        <a:gd name="T11" fmla="*/ 274 h 299"/>
                        <a:gd name="T12" fmla="*/ 10 w 83"/>
                        <a:gd name="T13" fmla="*/ 269 h 299"/>
                        <a:gd name="T14" fmla="*/ 11 w 83"/>
                        <a:gd name="T15" fmla="*/ 264 h 299"/>
                        <a:gd name="T16" fmla="*/ 13 w 83"/>
                        <a:gd name="T17" fmla="*/ 258 h 299"/>
                        <a:gd name="T18" fmla="*/ 15 w 83"/>
                        <a:gd name="T19" fmla="*/ 253 h 299"/>
                        <a:gd name="T20" fmla="*/ 17 w 83"/>
                        <a:gd name="T21" fmla="*/ 248 h 299"/>
                        <a:gd name="T22" fmla="*/ 18 w 83"/>
                        <a:gd name="T23" fmla="*/ 242 h 299"/>
                        <a:gd name="T24" fmla="*/ 20 w 83"/>
                        <a:gd name="T25" fmla="*/ 237 h 299"/>
                        <a:gd name="T26" fmla="*/ 22 w 83"/>
                        <a:gd name="T27" fmla="*/ 231 h 299"/>
                        <a:gd name="T28" fmla="*/ 23 w 83"/>
                        <a:gd name="T29" fmla="*/ 225 h 299"/>
                        <a:gd name="T30" fmla="*/ 25 w 83"/>
                        <a:gd name="T31" fmla="*/ 219 h 299"/>
                        <a:gd name="T32" fmla="*/ 27 w 83"/>
                        <a:gd name="T33" fmla="*/ 214 h 299"/>
                        <a:gd name="T34" fmla="*/ 28 w 83"/>
                        <a:gd name="T35" fmla="*/ 208 h 299"/>
                        <a:gd name="T36" fmla="*/ 30 w 83"/>
                        <a:gd name="T37" fmla="*/ 202 h 299"/>
                        <a:gd name="T38" fmla="*/ 32 w 83"/>
                        <a:gd name="T39" fmla="*/ 196 h 299"/>
                        <a:gd name="T40" fmla="*/ 33 w 83"/>
                        <a:gd name="T41" fmla="*/ 190 h 299"/>
                        <a:gd name="T42" fmla="*/ 35 w 83"/>
                        <a:gd name="T43" fmla="*/ 184 h 299"/>
                        <a:gd name="T44" fmla="*/ 37 w 83"/>
                        <a:gd name="T45" fmla="*/ 177 h 299"/>
                        <a:gd name="T46" fmla="*/ 39 w 83"/>
                        <a:gd name="T47" fmla="*/ 171 h 299"/>
                        <a:gd name="T48" fmla="*/ 40 w 83"/>
                        <a:gd name="T49" fmla="*/ 165 h 299"/>
                        <a:gd name="T50" fmla="*/ 42 w 83"/>
                        <a:gd name="T51" fmla="*/ 159 h 299"/>
                        <a:gd name="T52" fmla="*/ 44 w 83"/>
                        <a:gd name="T53" fmla="*/ 152 h 299"/>
                        <a:gd name="T54" fmla="*/ 46 w 83"/>
                        <a:gd name="T55" fmla="*/ 146 h 299"/>
                        <a:gd name="T56" fmla="*/ 47 w 83"/>
                        <a:gd name="T57" fmla="*/ 140 h 299"/>
                        <a:gd name="T58" fmla="*/ 49 w 83"/>
                        <a:gd name="T59" fmla="*/ 133 h 299"/>
                        <a:gd name="T60" fmla="*/ 51 w 83"/>
                        <a:gd name="T61" fmla="*/ 127 h 299"/>
                        <a:gd name="T62" fmla="*/ 52 w 83"/>
                        <a:gd name="T63" fmla="*/ 120 h 299"/>
                        <a:gd name="T64" fmla="*/ 54 w 83"/>
                        <a:gd name="T65" fmla="*/ 113 h 299"/>
                        <a:gd name="T66" fmla="*/ 56 w 83"/>
                        <a:gd name="T67" fmla="*/ 107 h 299"/>
                        <a:gd name="T68" fmla="*/ 57 w 83"/>
                        <a:gd name="T69" fmla="*/ 100 h 299"/>
                        <a:gd name="T70" fmla="*/ 59 w 83"/>
                        <a:gd name="T71" fmla="*/ 94 h 299"/>
                        <a:gd name="T72" fmla="*/ 61 w 83"/>
                        <a:gd name="T73" fmla="*/ 87 h 299"/>
                        <a:gd name="T74" fmla="*/ 62 w 83"/>
                        <a:gd name="T75" fmla="*/ 80 h 299"/>
                        <a:gd name="T76" fmla="*/ 64 w 83"/>
                        <a:gd name="T77" fmla="*/ 73 h 299"/>
                        <a:gd name="T78" fmla="*/ 66 w 83"/>
                        <a:gd name="T79" fmla="*/ 67 h 299"/>
                        <a:gd name="T80" fmla="*/ 67 w 83"/>
                        <a:gd name="T81" fmla="*/ 60 h 299"/>
                        <a:gd name="T82" fmla="*/ 69 w 83"/>
                        <a:gd name="T83" fmla="*/ 53 h 299"/>
                        <a:gd name="T84" fmla="*/ 71 w 83"/>
                        <a:gd name="T85" fmla="*/ 46 h 299"/>
                        <a:gd name="T86" fmla="*/ 72 w 83"/>
                        <a:gd name="T87" fmla="*/ 40 h 299"/>
                        <a:gd name="T88" fmla="*/ 74 w 83"/>
                        <a:gd name="T89" fmla="*/ 33 h 299"/>
                        <a:gd name="T90" fmla="*/ 76 w 83"/>
                        <a:gd name="T91" fmla="*/ 27 h 299"/>
                        <a:gd name="T92" fmla="*/ 77 w 83"/>
                        <a:gd name="T93" fmla="*/ 20 h 299"/>
                        <a:gd name="T94" fmla="*/ 79 w 83"/>
                        <a:gd name="T95" fmla="*/ 13 h 299"/>
                        <a:gd name="T96" fmla="*/ 81 w 83"/>
                        <a:gd name="T97" fmla="*/ 6 h 299"/>
                        <a:gd name="T98" fmla="*/ 83 w 83"/>
                        <a:gd name="T99" fmla="*/ 0 h 2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99">
                          <a:moveTo>
                            <a:pt x="0" y="299"/>
                          </a:moveTo>
                          <a:lnTo>
                            <a:pt x="1" y="294"/>
                          </a:lnTo>
                          <a:lnTo>
                            <a:pt x="3" y="290"/>
                          </a:lnTo>
                          <a:lnTo>
                            <a:pt x="5" y="284"/>
                          </a:lnTo>
                          <a:lnTo>
                            <a:pt x="6" y="279"/>
                          </a:lnTo>
                          <a:lnTo>
                            <a:pt x="8" y="274"/>
                          </a:lnTo>
                          <a:lnTo>
                            <a:pt x="10" y="269"/>
                          </a:lnTo>
                          <a:lnTo>
                            <a:pt x="11" y="264"/>
                          </a:lnTo>
                          <a:lnTo>
                            <a:pt x="13" y="258"/>
                          </a:lnTo>
                          <a:lnTo>
                            <a:pt x="15" y="253"/>
                          </a:lnTo>
                          <a:lnTo>
                            <a:pt x="17" y="248"/>
                          </a:lnTo>
                          <a:lnTo>
                            <a:pt x="18" y="242"/>
                          </a:lnTo>
                          <a:lnTo>
                            <a:pt x="20" y="237"/>
                          </a:lnTo>
                          <a:lnTo>
                            <a:pt x="22" y="231"/>
                          </a:lnTo>
                          <a:lnTo>
                            <a:pt x="23" y="225"/>
                          </a:lnTo>
                          <a:lnTo>
                            <a:pt x="25" y="219"/>
                          </a:lnTo>
                          <a:lnTo>
                            <a:pt x="27" y="214"/>
                          </a:lnTo>
                          <a:lnTo>
                            <a:pt x="28" y="208"/>
                          </a:lnTo>
                          <a:lnTo>
                            <a:pt x="30" y="202"/>
                          </a:lnTo>
                          <a:lnTo>
                            <a:pt x="32" y="196"/>
                          </a:lnTo>
                          <a:lnTo>
                            <a:pt x="33" y="190"/>
                          </a:lnTo>
                          <a:lnTo>
                            <a:pt x="35" y="184"/>
                          </a:lnTo>
                          <a:lnTo>
                            <a:pt x="37" y="177"/>
                          </a:lnTo>
                          <a:lnTo>
                            <a:pt x="39" y="171"/>
                          </a:lnTo>
                          <a:lnTo>
                            <a:pt x="40" y="165"/>
                          </a:lnTo>
                          <a:lnTo>
                            <a:pt x="42" y="159"/>
                          </a:lnTo>
                          <a:lnTo>
                            <a:pt x="44" y="152"/>
                          </a:lnTo>
                          <a:lnTo>
                            <a:pt x="46" y="146"/>
                          </a:lnTo>
                          <a:lnTo>
                            <a:pt x="47" y="140"/>
                          </a:lnTo>
                          <a:lnTo>
                            <a:pt x="49" y="133"/>
                          </a:lnTo>
                          <a:lnTo>
                            <a:pt x="51" y="127"/>
                          </a:lnTo>
                          <a:lnTo>
                            <a:pt x="52" y="120"/>
                          </a:lnTo>
                          <a:lnTo>
                            <a:pt x="54" y="113"/>
                          </a:lnTo>
                          <a:lnTo>
                            <a:pt x="56" y="107"/>
                          </a:lnTo>
                          <a:lnTo>
                            <a:pt x="57" y="100"/>
                          </a:lnTo>
                          <a:lnTo>
                            <a:pt x="59" y="94"/>
                          </a:lnTo>
                          <a:lnTo>
                            <a:pt x="61" y="87"/>
                          </a:lnTo>
                          <a:lnTo>
                            <a:pt x="62" y="80"/>
                          </a:lnTo>
                          <a:lnTo>
                            <a:pt x="64" y="73"/>
                          </a:lnTo>
                          <a:lnTo>
                            <a:pt x="66" y="67"/>
                          </a:lnTo>
                          <a:lnTo>
                            <a:pt x="67" y="60"/>
                          </a:lnTo>
                          <a:lnTo>
                            <a:pt x="69" y="53"/>
                          </a:lnTo>
                          <a:lnTo>
                            <a:pt x="71" y="46"/>
                          </a:lnTo>
                          <a:lnTo>
                            <a:pt x="72" y="40"/>
                          </a:lnTo>
                          <a:lnTo>
                            <a:pt x="74" y="33"/>
                          </a:lnTo>
                          <a:lnTo>
                            <a:pt x="76" y="27"/>
                          </a:lnTo>
                          <a:lnTo>
                            <a:pt x="77" y="20"/>
                          </a:lnTo>
                          <a:lnTo>
                            <a:pt x="79" y="13"/>
                          </a:lnTo>
                          <a:lnTo>
                            <a:pt x="81" y="6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0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5664201" y="3155950"/>
                      <a:ext cx="131763" cy="300038"/>
                    </a:xfrm>
                    <a:custGeom>
                      <a:avLst/>
                      <a:gdLst>
                        <a:gd name="T0" fmla="*/ 0 w 83"/>
                        <a:gd name="T1" fmla="*/ 189 h 189"/>
                        <a:gd name="T2" fmla="*/ 1 w 83"/>
                        <a:gd name="T3" fmla="*/ 182 h 189"/>
                        <a:gd name="T4" fmla="*/ 3 w 83"/>
                        <a:gd name="T5" fmla="*/ 176 h 189"/>
                        <a:gd name="T6" fmla="*/ 5 w 83"/>
                        <a:gd name="T7" fmla="*/ 169 h 189"/>
                        <a:gd name="T8" fmla="*/ 7 w 83"/>
                        <a:gd name="T9" fmla="*/ 163 h 189"/>
                        <a:gd name="T10" fmla="*/ 8 w 83"/>
                        <a:gd name="T11" fmla="*/ 156 h 189"/>
                        <a:gd name="T12" fmla="*/ 10 w 83"/>
                        <a:gd name="T13" fmla="*/ 150 h 189"/>
                        <a:gd name="T14" fmla="*/ 12 w 83"/>
                        <a:gd name="T15" fmla="*/ 144 h 189"/>
                        <a:gd name="T16" fmla="*/ 13 w 83"/>
                        <a:gd name="T17" fmla="*/ 138 h 189"/>
                        <a:gd name="T18" fmla="*/ 15 w 83"/>
                        <a:gd name="T19" fmla="*/ 131 h 189"/>
                        <a:gd name="T20" fmla="*/ 17 w 83"/>
                        <a:gd name="T21" fmla="*/ 126 h 189"/>
                        <a:gd name="T22" fmla="*/ 18 w 83"/>
                        <a:gd name="T23" fmla="*/ 120 h 189"/>
                        <a:gd name="T24" fmla="*/ 20 w 83"/>
                        <a:gd name="T25" fmla="*/ 114 h 189"/>
                        <a:gd name="T26" fmla="*/ 22 w 83"/>
                        <a:gd name="T27" fmla="*/ 108 h 189"/>
                        <a:gd name="T28" fmla="*/ 24 w 83"/>
                        <a:gd name="T29" fmla="*/ 102 h 189"/>
                        <a:gd name="T30" fmla="*/ 25 w 83"/>
                        <a:gd name="T31" fmla="*/ 97 h 189"/>
                        <a:gd name="T32" fmla="*/ 27 w 83"/>
                        <a:gd name="T33" fmla="*/ 91 h 189"/>
                        <a:gd name="T34" fmla="*/ 29 w 83"/>
                        <a:gd name="T35" fmla="*/ 86 h 189"/>
                        <a:gd name="T36" fmla="*/ 30 w 83"/>
                        <a:gd name="T37" fmla="*/ 80 h 189"/>
                        <a:gd name="T38" fmla="*/ 32 w 83"/>
                        <a:gd name="T39" fmla="*/ 75 h 189"/>
                        <a:gd name="T40" fmla="*/ 34 w 83"/>
                        <a:gd name="T41" fmla="*/ 71 h 189"/>
                        <a:gd name="T42" fmla="*/ 35 w 83"/>
                        <a:gd name="T43" fmla="*/ 66 h 189"/>
                        <a:gd name="T44" fmla="*/ 37 w 83"/>
                        <a:gd name="T45" fmla="*/ 61 h 189"/>
                        <a:gd name="T46" fmla="*/ 39 w 83"/>
                        <a:gd name="T47" fmla="*/ 56 h 189"/>
                        <a:gd name="T48" fmla="*/ 40 w 83"/>
                        <a:gd name="T49" fmla="*/ 52 h 189"/>
                        <a:gd name="T50" fmla="*/ 42 w 83"/>
                        <a:gd name="T51" fmla="*/ 48 h 189"/>
                        <a:gd name="T52" fmla="*/ 44 w 83"/>
                        <a:gd name="T53" fmla="*/ 43 h 189"/>
                        <a:gd name="T54" fmla="*/ 45 w 83"/>
                        <a:gd name="T55" fmla="*/ 40 h 189"/>
                        <a:gd name="T56" fmla="*/ 47 w 83"/>
                        <a:gd name="T57" fmla="*/ 36 h 189"/>
                        <a:gd name="T58" fmla="*/ 49 w 83"/>
                        <a:gd name="T59" fmla="*/ 32 h 189"/>
                        <a:gd name="T60" fmla="*/ 51 w 83"/>
                        <a:gd name="T61" fmla="*/ 29 h 189"/>
                        <a:gd name="T62" fmla="*/ 52 w 83"/>
                        <a:gd name="T63" fmla="*/ 25 h 189"/>
                        <a:gd name="T64" fmla="*/ 54 w 83"/>
                        <a:gd name="T65" fmla="*/ 22 h 189"/>
                        <a:gd name="T66" fmla="*/ 56 w 83"/>
                        <a:gd name="T67" fmla="*/ 20 h 189"/>
                        <a:gd name="T68" fmla="*/ 58 w 83"/>
                        <a:gd name="T69" fmla="*/ 17 h 189"/>
                        <a:gd name="T70" fmla="*/ 59 w 83"/>
                        <a:gd name="T71" fmla="*/ 14 h 189"/>
                        <a:gd name="T72" fmla="*/ 61 w 83"/>
                        <a:gd name="T73" fmla="*/ 12 h 189"/>
                        <a:gd name="T74" fmla="*/ 63 w 83"/>
                        <a:gd name="T75" fmla="*/ 10 h 189"/>
                        <a:gd name="T76" fmla="*/ 64 w 83"/>
                        <a:gd name="T77" fmla="*/ 8 h 189"/>
                        <a:gd name="T78" fmla="*/ 66 w 83"/>
                        <a:gd name="T79" fmla="*/ 6 h 189"/>
                        <a:gd name="T80" fmla="*/ 68 w 83"/>
                        <a:gd name="T81" fmla="*/ 5 h 189"/>
                        <a:gd name="T82" fmla="*/ 69 w 83"/>
                        <a:gd name="T83" fmla="*/ 4 h 189"/>
                        <a:gd name="T84" fmla="*/ 71 w 83"/>
                        <a:gd name="T85" fmla="*/ 3 h 189"/>
                        <a:gd name="T86" fmla="*/ 73 w 83"/>
                        <a:gd name="T87" fmla="*/ 2 h 189"/>
                        <a:gd name="T88" fmla="*/ 74 w 83"/>
                        <a:gd name="T89" fmla="*/ 1 h 189"/>
                        <a:gd name="T90" fmla="*/ 76 w 83"/>
                        <a:gd name="T91" fmla="*/ 1 h 189"/>
                        <a:gd name="T92" fmla="*/ 78 w 83"/>
                        <a:gd name="T93" fmla="*/ 0 h 189"/>
                        <a:gd name="T94" fmla="*/ 79 w 83"/>
                        <a:gd name="T95" fmla="*/ 0 h 189"/>
                        <a:gd name="T96" fmla="*/ 81 w 83"/>
                        <a:gd name="T97" fmla="*/ 1 h 189"/>
                        <a:gd name="T98" fmla="*/ 83 w 83"/>
                        <a:gd name="T99" fmla="*/ 1 h 18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9">
                          <a:moveTo>
                            <a:pt x="0" y="189"/>
                          </a:moveTo>
                          <a:lnTo>
                            <a:pt x="1" y="182"/>
                          </a:lnTo>
                          <a:lnTo>
                            <a:pt x="3" y="176"/>
                          </a:lnTo>
                          <a:lnTo>
                            <a:pt x="5" y="169"/>
                          </a:lnTo>
                          <a:lnTo>
                            <a:pt x="7" y="163"/>
                          </a:lnTo>
                          <a:lnTo>
                            <a:pt x="8" y="156"/>
                          </a:lnTo>
                          <a:lnTo>
                            <a:pt x="10" y="150"/>
                          </a:lnTo>
                          <a:lnTo>
                            <a:pt x="12" y="144"/>
                          </a:lnTo>
                          <a:lnTo>
                            <a:pt x="13" y="138"/>
                          </a:lnTo>
                          <a:lnTo>
                            <a:pt x="15" y="131"/>
                          </a:lnTo>
                          <a:lnTo>
                            <a:pt x="17" y="126"/>
                          </a:lnTo>
                          <a:lnTo>
                            <a:pt x="18" y="120"/>
                          </a:lnTo>
                          <a:lnTo>
                            <a:pt x="20" y="114"/>
                          </a:lnTo>
                          <a:lnTo>
                            <a:pt x="22" y="108"/>
                          </a:lnTo>
                          <a:lnTo>
                            <a:pt x="24" y="102"/>
                          </a:lnTo>
                          <a:lnTo>
                            <a:pt x="25" y="97"/>
                          </a:lnTo>
                          <a:lnTo>
                            <a:pt x="27" y="91"/>
                          </a:lnTo>
                          <a:lnTo>
                            <a:pt x="29" y="86"/>
                          </a:lnTo>
                          <a:lnTo>
                            <a:pt x="30" y="80"/>
                          </a:lnTo>
                          <a:lnTo>
                            <a:pt x="32" y="75"/>
                          </a:lnTo>
                          <a:lnTo>
                            <a:pt x="34" y="71"/>
                          </a:lnTo>
                          <a:lnTo>
                            <a:pt x="35" y="66"/>
                          </a:lnTo>
                          <a:lnTo>
                            <a:pt x="37" y="61"/>
                          </a:lnTo>
                          <a:lnTo>
                            <a:pt x="39" y="56"/>
                          </a:lnTo>
                          <a:lnTo>
                            <a:pt x="40" y="52"/>
                          </a:lnTo>
                          <a:lnTo>
                            <a:pt x="42" y="48"/>
                          </a:lnTo>
                          <a:lnTo>
                            <a:pt x="44" y="43"/>
                          </a:lnTo>
                          <a:lnTo>
                            <a:pt x="45" y="40"/>
                          </a:lnTo>
                          <a:lnTo>
                            <a:pt x="47" y="36"/>
                          </a:lnTo>
                          <a:lnTo>
                            <a:pt x="49" y="32"/>
                          </a:lnTo>
                          <a:lnTo>
                            <a:pt x="51" y="29"/>
                          </a:lnTo>
                          <a:lnTo>
                            <a:pt x="52" y="25"/>
                          </a:lnTo>
                          <a:lnTo>
                            <a:pt x="54" y="22"/>
                          </a:lnTo>
                          <a:lnTo>
                            <a:pt x="56" y="20"/>
                          </a:lnTo>
                          <a:lnTo>
                            <a:pt x="58" y="17"/>
                          </a:lnTo>
                          <a:lnTo>
                            <a:pt x="59" y="14"/>
                          </a:lnTo>
                          <a:lnTo>
                            <a:pt x="61" y="12"/>
                          </a:lnTo>
                          <a:lnTo>
                            <a:pt x="63" y="10"/>
                          </a:lnTo>
                          <a:lnTo>
                            <a:pt x="64" y="8"/>
                          </a:lnTo>
                          <a:lnTo>
                            <a:pt x="66" y="6"/>
                          </a:lnTo>
                          <a:lnTo>
                            <a:pt x="68" y="5"/>
                          </a:lnTo>
                          <a:lnTo>
                            <a:pt x="69" y="4"/>
                          </a:lnTo>
                          <a:lnTo>
                            <a:pt x="71" y="3"/>
                          </a:lnTo>
                          <a:lnTo>
                            <a:pt x="73" y="2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1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5795963" y="3157538"/>
                      <a:ext cx="131763" cy="366713"/>
                    </a:xfrm>
                    <a:custGeom>
                      <a:avLst/>
                      <a:gdLst>
                        <a:gd name="T0" fmla="*/ 0 w 83"/>
                        <a:gd name="T1" fmla="*/ 0 h 231"/>
                        <a:gd name="T2" fmla="*/ 1 w 83"/>
                        <a:gd name="T3" fmla="*/ 0 h 231"/>
                        <a:gd name="T4" fmla="*/ 3 w 83"/>
                        <a:gd name="T5" fmla="*/ 1 h 231"/>
                        <a:gd name="T6" fmla="*/ 5 w 83"/>
                        <a:gd name="T7" fmla="*/ 2 h 231"/>
                        <a:gd name="T8" fmla="*/ 7 w 83"/>
                        <a:gd name="T9" fmla="*/ 3 h 231"/>
                        <a:gd name="T10" fmla="*/ 8 w 83"/>
                        <a:gd name="T11" fmla="*/ 5 h 231"/>
                        <a:gd name="T12" fmla="*/ 10 w 83"/>
                        <a:gd name="T13" fmla="*/ 7 h 231"/>
                        <a:gd name="T14" fmla="*/ 12 w 83"/>
                        <a:gd name="T15" fmla="*/ 9 h 231"/>
                        <a:gd name="T16" fmla="*/ 13 w 83"/>
                        <a:gd name="T17" fmla="*/ 11 h 231"/>
                        <a:gd name="T18" fmla="*/ 15 w 83"/>
                        <a:gd name="T19" fmla="*/ 13 h 231"/>
                        <a:gd name="T20" fmla="*/ 17 w 83"/>
                        <a:gd name="T21" fmla="*/ 16 h 231"/>
                        <a:gd name="T22" fmla="*/ 19 w 83"/>
                        <a:gd name="T23" fmla="*/ 18 h 231"/>
                        <a:gd name="T24" fmla="*/ 20 w 83"/>
                        <a:gd name="T25" fmla="*/ 21 h 231"/>
                        <a:gd name="T26" fmla="*/ 22 w 83"/>
                        <a:gd name="T27" fmla="*/ 24 h 231"/>
                        <a:gd name="T28" fmla="*/ 24 w 83"/>
                        <a:gd name="T29" fmla="*/ 28 h 231"/>
                        <a:gd name="T30" fmla="*/ 25 w 83"/>
                        <a:gd name="T31" fmla="*/ 31 h 231"/>
                        <a:gd name="T32" fmla="*/ 27 w 83"/>
                        <a:gd name="T33" fmla="*/ 35 h 231"/>
                        <a:gd name="T34" fmla="*/ 29 w 83"/>
                        <a:gd name="T35" fmla="*/ 39 h 231"/>
                        <a:gd name="T36" fmla="*/ 31 w 83"/>
                        <a:gd name="T37" fmla="*/ 43 h 231"/>
                        <a:gd name="T38" fmla="*/ 32 w 83"/>
                        <a:gd name="T39" fmla="*/ 47 h 231"/>
                        <a:gd name="T40" fmla="*/ 34 w 83"/>
                        <a:gd name="T41" fmla="*/ 51 h 231"/>
                        <a:gd name="T42" fmla="*/ 36 w 83"/>
                        <a:gd name="T43" fmla="*/ 56 h 231"/>
                        <a:gd name="T44" fmla="*/ 37 w 83"/>
                        <a:gd name="T45" fmla="*/ 61 h 231"/>
                        <a:gd name="T46" fmla="*/ 39 w 83"/>
                        <a:gd name="T47" fmla="*/ 66 h 231"/>
                        <a:gd name="T48" fmla="*/ 41 w 83"/>
                        <a:gd name="T49" fmla="*/ 71 h 231"/>
                        <a:gd name="T50" fmla="*/ 42 w 83"/>
                        <a:gd name="T51" fmla="*/ 76 h 231"/>
                        <a:gd name="T52" fmla="*/ 44 w 83"/>
                        <a:gd name="T53" fmla="*/ 81 h 231"/>
                        <a:gd name="T54" fmla="*/ 46 w 83"/>
                        <a:gd name="T55" fmla="*/ 87 h 231"/>
                        <a:gd name="T56" fmla="*/ 47 w 83"/>
                        <a:gd name="T57" fmla="*/ 92 h 231"/>
                        <a:gd name="T58" fmla="*/ 49 w 83"/>
                        <a:gd name="T59" fmla="*/ 98 h 231"/>
                        <a:gd name="T60" fmla="*/ 51 w 83"/>
                        <a:gd name="T61" fmla="*/ 104 h 231"/>
                        <a:gd name="T62" fmla="*/ 52 w 83"/>
                        <a:gd name="T63" fmla="*/ 110 h 231"/>
                        <a:gd name="T64" fmla="*/ 54 w 83"/>
                        <a:gd name="T65" fmla="*/ 116 h 231"/>
                        <a:gd name="T66" fmla="*/ 56 w 83"/>
                        <a:gd name="T67" fmla="*/ 122 h 231"/>
                        <a:gd name="T68" fmla="*/ 57 w 83"/>
                        <a:gd name="T69" fmla="*/ 128 h 231"/>
                        <a:gd name="T70" fmla="*/ 59 w 83"/>
                        <a:gd name="T71" fmla="*/ 135 h 231"/>
                        <a:gd name="T72" fmla="*/ 61 w 83"/>
                        <a:gd name="T73" fmla="*/ 141 h 231"/>
                        <a:gd name="T74" fmla="*/ 63 w 83"/>
                        <a:gd name="T75" fmla="*/ 148 h 231"/>
                        <a:gd name="T76" fmla="*/ 64 w 83"/>
                        <a:gd name="T77" fmla="*/ 154 h 231"/>
                        <a:gd name="T78" fmla="*/ 66 w 83"/>
                        <a:gd name="T79" fmla="*/ 161 h 231"/>
                        <a:gd name="T80" fmla="*/ 68 w 83"/>
                        <a:gd name="T81" fmla="*/ 168 h 231"/>
                        <a:gd name="T82" fmla="*/ 70 w 83"/>
                        <a:gd name="T83" fmla="*/ 174 h 231"/>
                        <a:gd name="T84" fmla="*/ 71 w 83"/>
                        <a:gd name="T85" fmla="*/ 181 h 231"/>
                        <a:gd name="T86" fmla="*/ 73 w 83"/>
                        <a:gd name="T87" fmla="*/ 188 h 231"/>
                        <a:gd name="T88" fmla="*/ 75 w 83"/>
                        <a:gd name="T89" fmla="*/ 195 h 231"/>
                        <a:gd name="T90" fmla="*/ 76 w 83"/>
                        <a:gd name="T91" fmla="*/ 203 h 231"/>
                        <a:gd name="T92" fmla="*/ 78 w 83"/>
                        <a:gd name="T93" fmla="*/ 210 h 231"/>
                        <a:gd name="T94" fmla="*/ 80 w 83"/>
                        <a:gd name="T95" fmla="*/ 217 h 231"/>
                        <a:gd name="T96" fmla="*/ 81 w 83"/>
                        <a:gd name="T97" fmla="*/ 224 h 231"/>
                        <a:gd name="T98" fmla="*/ 83 w 83"/>
                        <a:gd name="T99" fmla="*/ 231 h 23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1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8" y="5"/>
                          </a:lnTo>
                          <a:lnTo>
                            <a:pt x="10" y="7"/>
                          </a:lnTo>
                          <a:lnTo>
                            <a:pt x="12" y="9"/>
                          </a:lnTo>
                          <a:lnTo>
                            <a:pt x="13" y="11"/>
                          </a:lnTo>
                          <a:lnTo>
                            <a:pt x="15" y="13"/>
                          </a:lnTo>
                          <a:lnTo>
                            <a:pt x="17" y="16"/>
                          </a:lnTo>
                          <a:lnTo>
                            <a:pt x="19" y="18"/>
                          </a:lnTo>
                          <a:lnTo>
                            <a:pt x="20" y="21"/>
                          </a:lnTo>
                          <a:lnTo>
                            <a:pt x="22" y="24"/>
                          </a:lnTo>
                          <a:lnTo>
                            <a:pt x="24" y="28"/>
                          </a:lnTo>
                          <a:lnTo>
                            <a:pt x="25" y="31"/>
                          </a:lnTo>
                          <a:lnTo>
                            <a:pt x="27" y="35"/>
                          </a:lnTo>
                          <a:lnTo>
                            <a:pt x="29" y="39"/>
                          </a:lnTo>
                          <a:lnTo>
                            <a:pt x="31" y="43"/>
                          </a:lnTo>
                          <a:lnTo>
                            <a:pt x="32" y="47"/>
                          </a:lnTo>
                          <a:lnTo>
                            <a:pt x="34" y="51"/>
                          </a:lnTo>
                          <a:lnTo>
                            <a:pt x="36" y="56"/>
                          </a:lnTo>
                          <a:lnTo>
                            <a:pt x="37" y="61"/>
                          </a:lnTo>
                          <a:lnTo>
                            <a:pt x="39" y="66"/>
                          </a:lnTo>
                          <a:lnTo>
                            <a:pt x="41" y="71"/>
                          </a:lnTo>
                          <a:lnTo>
                            <a:pt x="42" y="76"/>
                          </a:lnTo>
                          <a:lnTo>
                            <a:pt x="44" y="81"/>
                          </a:lnTo>
                          <a:lnTo>
                            <a:pt x="46" y="87"/>
                          </a:lnTo>
                          <a:lnTo>
                            <a:pt x="47" y="92"/>
                          </a:lnTo>
                          <a:lnTo>
                            <a:pt x="49" y="98"/>
                          </a:lnTo>
                          <a:lnTo>
                            <a:pt x="51" y="104"/>
                          </a:lnTo>
                          <a:lnTo>
                            <a:pt x="52" y="110"/>
                          </a:lnTo>
                          <a:lnTo>
                            <a:pt x="54" y="116"/>
                          </a:lnTo>
                          <a:lnTo>
                            <a:pt x="56" y="122"/>
                          </a:lnTo>
                          <a:lnTo>
                            <a:pt x="57" y="128"/>
                          </a:lnTo>
                          <a:lnTo>
                            <a:pt x="59" y="135"/>
                          </a:lnTo>
                          <a:lnTo>
                            <a:pt x="61" y="141"/>
                          </a:lnTo>
                          <a:lnTo>
                            <a:pt x="63" y="148"/>
                          </a:lnTo>
                          <a:lnTo>
                            <a:pt x="64" y="154"/>
                          </a:lnTo>
                          <a:lnTo>
                            <a:pt x="66" y="161"/>
                          </a:lnTo>
                          <a:lnTo>
                            <a:pt x="68" y="168"/>
                          </a:lnTo>
                          <a:lnTo>
                            <a:pt x="70" y="174"/>
                          </a:lnTo>
                          <a:lnTo>
                            <a:pt x="71" y="181"/>
                          </a:lnTo>
                          <a:lnTo>
                            <a:pt x="73" y="188"/>
                          </a:lnTo>
                          <a:lnTo>
                            <a:pt x="75" y="195"/>
                          </a:lnTo>
                          <a:lnTo>
                            <a:pt x="76" y="203"/>
                          </a:lnTo>
                          <a:lnTo>
                            <a:pt x="78" y="210"/>
                          </a:lnTo>
                          <a:lnTo>
                            <a:pt x="80" y="217"/>
                          </a:lnTo>
                          <a:lnTo>
                            <a:pt x="81" y="224"/>
                          </a:lnTo>
                          <a:lnTo>
                            <a:pt x="83" y="2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2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5927726" y="3524250"/>
                      <a:ext cx="131763" cy="488950"/>
                    </a:xfrm>
                    <a:custGeom>
                      <a:avLst/>
                      <a:gdLst>
                        <a:gd name="T0" fmla="*/ 0 w 83"/>
                        <a:gd name="T1" fmla="*/ 0 h 308"/>
                        <a:gd name="T2" fmla="*/ 2 w 83"/>
                        <a:gd name="T3" fmla="*/ 7 h 308"/>
                        <a:gd name="T4" fmla="*/ 3 w 83"/>
                        <a:gd name="T5" fmla="*/ 14 h 308"/>
                        <a:gd name="T6" fmla="*/ 5 w 83"/>
                        <a:gd name="T7" fmla="*/ 21 h 308"/>
                        <a:gd name="T8" fmla="*/ 7 w 83"/>
                        <a:gd name="T9" fmla="*/ 29 h 308"/>
                        <a:gd name="T10" fmla="*/ 8 w 83"/>
                        <a:gd name="T11" fmla="*/ 36 h 308"/>
                        <a:gd name="T12" fmla="*/ 10 w 83"/>
                        <a:gd name="T13" fmla="*/ 43 h 308"/>
                        <a:gd name="T14" fmla="*/ 12 w 83"/>
                        <a:gd name="T15" fmla="*/ 50 h 308"/>
                        <a:gd name="T16" fmla="*/ 14 w 83"/>
                        <a:gd name="T17" fmla="*/ 57 h 308"/>
                        <a:gd name="T18" fmla="*/ 15 w 83"/>
                        <a:gd name="T19" fmla="*/ 65 h 308"/>
                        <a:gd name="T20" fmla="*/ 17 w 83"/>
                        <a:gd name="T21" fmla="*/ 72 h 308"/>
                        <a:gd name="T22" fmla="*/ 19 w 83"/>
                        <a:gd name="T23" fmla="*/ 79 h 308"/>
                        <a:gd name="T24" fmla="*/ 20 w 83"/>
                        <a:gd name="T25" fmla="*/ 86 h 308"/>
                        <a:gd name="T26" fmla="*/ 22 w 83"/>
                        <a:gd name="T27" fmla="*/ 93 h 308"/>
                        <a:gd name="T28" fmla="*/ 24 w 83"/>
                        <a:gd name="T29" fmla="*/ 100 h 308"/>
                        <a:gd name="T30" fmla="*/ 25 w 83"/>
                        <a:gd name="T31" fmla="*/ 107 h 308"/>
                        <a:gd name="T32" fmla="*/ 27 w 83"/>
                        <a:gd name="T33" fmla="*/ 114 h 308"/>
                        <a:gd name="T34" fmla="*/ 29 w 83"/>
                        <a:gd name="T35" fmla="*/ 121 h 308"/>
                        <a:gd name="T36" fmla="*/ 31 w 83"/>
                        <a:gd name="T37" fmla="*/ 128 h 308"/>
                        <a:gd name="T38" fmla="*/ 32 w 83"/>
                        <a:gd name="T39" fmla="*/ 134 h 308"/>
                        <a:gd name="T40" fmla="*/ 34 w 83"/>
                        <a:gd name="T41" fmla="*/ 141 h 308"/>
                        <a:gd name="T42" fmla="*/ 36 w 83"/>
                        <a:gd name="T43" fmla="*/ 148 h 308"/>
                        <a:gd name="T44" fmla="*/ 38 w 83"/>
                        <a:gd name="T45" fmla="*/ 155 h 308"/>
                        <a:gd name="T46" fmla="*/ 39 w 83"/>
                        <a:gd name="T47" fmla="*/ 161 h 308"/>
                        <a:gd name="T48" fmla="*/ 41 w 83"/>
                        <a:gd name="T49" fmla="*/ 168 h 308"/>
                        <a:gd name="T50" fmla="*/ 43 w 83"/>
                        <a:gd name="T51" fmla="*/ 174 h 308"/>
                        <a:gd name="T52" fmla="*/ 44 w 83"/>
                        <a:gd name="T53" fmla="*/ 181 h 308"/>
                        <a:gd name="T54" fmla="*/ 46 w 83"/>
                        <a:gd name="T55" fmla="*/ 187 h 308"/>
                        <a:gd name="T56" fmla="*/ 48 w 83"/>
                        <a:gd name="T57" fmla="*/ 193 h 308"/>
                        <a:gd name="T58" fmla="*/ 49 w 83"/>
                        <a:gd name="T59" fmla="*/ 199 h 308"/>
                        <a:gd name="T60" fmla="*/ 51 w 83"/>
                        <a:gd name="T61" fmla="*/ 206 h 308"/>
                        <a:gd name="T62" fmla="*/ 53 w 83"/>
                        <a:gd name="T63" fmla="*/ 211 h 308"/>
                        <a:gd name="T64" fmla="*/ 54 w 83"/>
                        <a:gd name="T65" fmla="*/ 218 h 308"/>
                        <a:gd name="T66" fmla="*/ 56 w 83"/>
                        <a:gd name="T67" fmla="*/ 224 h 308"/>
                        <a:gd name="T68" fmla="*/ 58 w 83"/>
                        <a:gd name="T69" fmla="*/ 229 h 308"/>
                        <a:gd name="T70" fmla="*/ 59 w 83"/>
                        <a:gd name="T71" fmla="*/ 235 h 308"/>
                        <a:gd name="T72" fmla="*/ 61 w 83"/>
                        <a:gd name="T73" fmla="*/ 241 h 308"/>
                        <a:gd name="T74" fmla="*/ 63 w 83"/>
                        <a:gd name="T75" fmla="*/ 247 h 308"/>
                        <a:gd name="T76" fmla="*/ 64 w 83"/>
                        <a:gd name="T77" fmla="*/ 252 h 308"/>
                        <a:gd name="T78" fmla="*/ 66 w 83"/>
                        <a:gd name="T79" fmla="*/ 257 h 308"/>
                        <a:gd name="T80" fmla="*/ 68 w 83"/>
                        <a:gd name="T81" fmla="*/ 263 h 308"/>
                        <a:gd name="T82" fmla="*/ 69 w 83"/>
                        <a:gd name="T83" fmla="*/ 268 h 308"/>
                        <a:gd name="T84" fmla="*/ 71 w 83"/>
                        <a:gd name="T85" fmla="*/ 274 h 308"/>
                        <a:gd name="T86" fmla="*/ 73 w 83"/>
                        <a:gd name="T87" fmla="*/ 279 h 308"/>
                        <a:gd name="T88" fmla="*/ 75 w 83"/>
                        <a:gd name="T89" fmla="*/ 284 h 308"/>
                        <a:gd name="T90" fmla="*/ 76 w 83"/>
                        <a:gd name="T91" fmla="*/ 289 h 308"/>
                        <a:gd name="T92" fmla="*/ 78 w 83"/>
                        <a:gd name="T93" fmla="*/ 294 h 308"/>
                        <a:gd name="T94" fmla="*/ 80 w 83"/>
                        <a:gd name="T95" fmla="*/ 299 h 308"/>
                        <a:gd name="T96" fmla="*/ 82 w 83"/>
                        <a:gd name="T97" fmla="*/ 303 h 308"/>
                        <a:gd name="T98" fmla="*/ 83 w 83"/>
                        <a:gd name="T99" fmla="*/ 308 h 3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08">
                          <a:moveTo>
                            <a:pt x="0" y="0"/>
                          </a:moveTo>
                          <a:lnTo>
                            <a:pt x="2" y="7"/>
                          </a:lnTo>
                          <a:lnTo>
                            <a:pt x="3" y="14"/>
                          </a:lnTo>
                          <a:lnTo>
                            <a:pt x="5" y="21"/>
                          </a:lnTo>
                          <a:lnTo>
                            <a:pt x="7" y="29"/>
                          </a:lnTo>
                          <a:lnTo>
                            <a:pt x="8" y="36"/>
                          </a:lnTo>
                          <a:lnTo>
                            <a:pt x="10" y="43"/>
                          </a:lnTo>
                          <a:lnTo>
                            <a:pt x="12" y="50"/>
                          </a:lnTo>
                          <a:lnTo>
                            <a:pt x="14" y="57"/>
                          </a:lnTo>
                          <a:lnTo>
                            <a:pt x="15" y="65"/>
                          </a:lnTo>
                          <a:lnTo>
                            <a:pt x="17" y="72"/>
                          </a:lnTo>
                          <a:lnTo>
                            <a:pt x="19" y="79"/>
                          </a:lnTo>
                          <a:lnTo>
                            <a:pt x="20" y="86"/>
                          </a:lnTo>
                          <a:lnTo>
                            <a:pt x="22" y="93"/>
                          </a:lnTo>
                          <a:lnTo>
                            <a:pt x="24" y="100"/>
                          </a:lnTo>
                          <a:lnTo>
                            <a:pt x="25" y="107"/>
                          </a:lnTo>
                          <a:lnTo>
                            <a:pt x="27" y="114"/>
                          </a:lnTo>
                          <a:lnTo>
                            <a:pt x="29" y="121"/>
                          </a:lnTo>
                          <a:lnTo>
                            <a:pt x="31" y="128"/>
                          </a:lnTo>
                          <a:lnTo>
                            <a:pt x="32" y="134"/>
                          </a:lnTo>
                          <a:lnTo>
                            <a:pt x="34" y="141"/>
                          </a:lnTo>
                          <a:lnTo>
                            <a:pt x="36" y="148"/>
                          </a:lnTo>
                          <a:lnTo>
                            <a:pt x="38" y="155"/>
                          </a:lnTo>
                          <a:lnTo>
                            <a:pt x="39" y="161"/>
                          </a:lnTo>
                          <a:lnTo>
                            <a:pt x="41" y="168"/>
                          </a:lnTo>
                          <a:lnTo>
                            <a:pt x="43" y="174"/>
                          </a:lnTo>
                          <a:lnTo>
                            <a:pt x="44" y="181"/>
                          </a:lnTo>
                          <a:lnTo>
                            <a:pt x="46" y="187"/>
                          </a:lnTo>
                          <a:lnTo>
                            <a:pt x="48" y="193"/>
                          </a:lnTo>
                          <a:lnTo>
                            <a:pt x="49" y="199"/>
                          </a:lnTo>
                          <a:lnTo>
                            <a:pt x="51" y="206"/>
                          </a:lnTo>
                          <a:lnTo>
                            <a:pt x="53" y="211"/>
                          </a:lnTo>
                          <a:lnTo>
                            <a:pt x="54" y="218"/>
                          </a:lnTo>
                          <a:lnTo>
                            <a:pt x="56" y="224"/>
                          </a:lnTo>
                          <a:lnTo>
                            <a:pt x="58" y="229"/>
                          </a:lnTo>
                          <a:lnTo>
                            <a:pt x="59" y="235"/>
                          </a:lnTo>
                          <a:lnTo>
                            <a:pt x="61" y="241"/>
                          </a:lnTo>
                          <a:lnTo>
                            <a:pt x="63" y="247"/>
                          </a:lnTo>
                          <a:lnTo>
                            <a:pt x="64" y="252"/>
                          </a:lnTo>
                          <a:lnTo>
                            <a:pt x="66" y="257"/>
                          </a:lnTo>
                          <a:lnTo>
                            <a:pt x="68" y="263"/>
                          </a:lnTo>
                          <a:lnTo>
                            <a:pt x="69" y="268"/>
                          </a:lnTo>
                          <a:lnTo>
                            <a:pt x="71" y="274"/>
                          </a:lnTo>
                          <a:lnTo>
                            <a:pt x="73" y="279"/>
                          </a:lnTo>
                          <a:lnTo>
                            <a:pt x="75" y="284"/>
                          </a:lnTo>
                          <a:lnTo>
                            <a:pt x="76" y="289"/>
                          </a:lnTo>
                          <a:lnTo>
                            <a:pt x="78" y="294"/>
                          </a:lnTo>
                          <a:lnTo>
                            <a:pt x="80" y="299"/>
                          </a:lnTo>
                          <a:lnTo>
                            <a:pt x="82" y="303"/>
                          </a:lnTo>
                          <a:lnTo>
                            <a:pt x="83" y="30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3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6059488" y="4013200"/>
                      <a:ext cx="131763" cy="233363"/>
                    </a:xfrm>
                    <a:custGeom>
                      <a:avLst/>
                      <a:gdLst>
                        <a:gd name="T0" fmla="*/ 0 w 83"/>
                        <a:gd name="T1" fmla="*/ 0 h 147"/>
                        <a:gd name="T2" fmla="*/ 2 w 83"/>
                        <a:gd name="T3" fmla="*/ 5 h 147"/>
                        <a:gd name="T4" fmla="*/ 4 w 83"/>
                        <a:gd name="T5" fmla="*/ 9 h 147"/>
                        <a:gd name="T6" fmla="*/ 5 w 83"/>
                        <a:gd name="T7" fmla="*/ 14 h 147"/>
                        <a:gd name="T8" fmla="*/ 7 w 83"/>
                        <a:gd name="T9" fmla="*/ 18 h 147"/>
                        <a:gd name="T10" fmla="*/ 9 w 83"/>
                        <a:gd name="T11" fmla="*/ 23 h 147"/>
                        <a:gd name="T12" fmla="*/ 10 w 83"/>
                        <a:gd name="T13" fmla="*/ 27 h 147"/>
                        <a:gd name="T14" fmla="*/ 12 w 83"/>
                        <a:gd name="T15" fmla="*/ 31 h 147"/>
                        <a:gd name="T16" fmla="*/ 14 w 83"/>
                        <a:gd name="T17" fmla="*/ 35 h 147"/>
                        <a:gd name="T18" fmla="*/ 16 w 83"/>
                        <a:gd name="T19" fmla="*/ 39 h 147"/>
                        <a:gd name="T20" fmla="*/ 17 w 83"/>
                        <a:gd name="T21" fmla="*/ 43 h 147"/>
                        <a:gd name="T22" fmla="*/ 19 w 83"/>
                        <a:gd name="T23" fmla="*/ 47 h 147"/>
                        <a:gd name="T24" fmla="*/ 21 w 83"/>
                        <a:gd name="T25" fmla="*/ 51 h 147"/>
                        <a:gd name="T26" fmla="*/ 22 w 83"/>
                        <a:gd name="T27" fmla="*/ 54 h 147"/>
                        <a:gd name="T28" fmla="*/ 24 w 83"/>
                        <a:gd name="T29" fmla="*/ 58 h 147"/>
                        <a:gd name="T30" fmla="*/ 26 w 83"/>
                        <a:gd name="T31" fmla="*/ 62 h 147"/>
                        <a:gd name="T32" fmla="*/ 27 w 83"/>
                        <a:gd name="T33" fmla="*/ 65 h 147"/>
                        <a:gd name="T34" fmla="*/ 29 w 83"/>
                        <a:gd name="T35" fmla="*/ 69 h 147"/>
                        <a:gd name="T36" fmla="*/ 31 w 83"/>
                        <a:gd name="T37" fmla="*/ 72 h 147"/>
                        <a:gd name="T38" fmla="*/ 32 w 83"/>
                        <a:gd name="T39" fmla="*/ 75 h 147"/>
                        <a:gd name="T40" fmla="*/ 34 w 83"/>
                        <a:gd name="T41" fmla="*/ 78 h 147"/>
                        <a:gd name="T42" fmla="*/ 36 w 83"/>
                        <a:gd name="T43" fmla="*/ 81 h 147"/>
                        <a:gd name="T44" fmla="*/ 37 w 83"/>
                        <a:gd name="T45" fmla="*/ 85 h 147"/>
                        <a:gd name="T46" fmla="*/ 39 w 83"/>
                        <a:gd name="T47" fmla="*/ 88 h 147"/>
                        <a:gd name="T48" fmla="*/ 41 w 83"/>
                        <a:gd name="T49" fmla="*/ 91 h 147"/>
                        <a:gd name="T50" fmla="*/ 43 w 83"/>
                        <a:gd name="T51" fmla="*/ 94 h 147"/>
                        <a:gd name="T52" fmla="*/ 44 w 83"/>
                        <a:gd name="T53" fmla="*/ 96 h 147"/>
                        <a:gd name="T54" fmla="*/ 46 w 83"/>
                        <a:gd name="T55" fmla="*/ 99 h 147"/>
                        <a:gd name="T56" fmla="*/ 48 w 83"/>
                        <a:gd name="T57" fmla="*/ 102 h 147"/>
                        <a:gd name="T58" fmla="*/ 50 w 83"/>
                        <a:gd name="T59" fmla="*/ 104 h 147"/>
                        <a:gd name="T60" fmla="*/ 51 w 83"/>
                        <a:gd name="T61" fmla="*/ 107 h 147"/>
                        <a:gd name="T62" fmla="*/ 53 w 83"/>
                        <a:gd name="T63" fmla="*/ 110 h 147"/>
                        <a:gd name="T64" fmla="*/ 55 w 83"/>
                        <a:gd name="T65" fmla="*/ 112 h 147"/>
                        <a:gd name="T66" fmla="*/ 56 w 83"/>
                        <a:gd name="T67" fmla="*/ 115 h 147"/>
                        <a:gd name="T68" fmla="*/ 58 w 83"/>
                        <a:gd name="T69" fmla="*/ 117 h 147"/>
                        <a:gd name="T70" fmla="*/ 60 w 83"/>
                        <a:gd name="T71" fmla="*/ 119 h 147"/>
                        <a:gd name="T72" fmla="*/ 61 w 83"/>
                        <a:gd name="T73" fmla="*/ 122 h 147"/>
                        <a:gd name="T74" fmla="*/ 63 w 83"/>
                        <a:gd name="T75" fmla="*/ 124 h 147"/>
                        <a:gd name="T76" fmla="*/ 65 w 83"/>
                        <a:gd name="T77" fmla="*/ 126 h 147"/>
                        <a:gd name="T78" fmla="*/ 66 w 83"/>
                        <a:gd name="T79" fmla="*/ 128 h 147"/>
                        <a:gd name="T80" fmla="*/ 68 w 83"/>
                        <a:gd name="T81" fmla="*/ 130 h 147"/>
                        <a:gd name="T82" fmla="*/ 70 w 83"/>
                        <a:gd name="T83" fmla="*/ 132 h 147"/>
                        <a:gd name="T84" fmla="*/ 71 w 83"/>
                        <a:gd name="T85" fmla="*/ 134 h 147"/>
                        <a:gd name="T86" fmla="*/ 73 w 83"/>
                        <a:gd name="T87" fmla="*/ 136 h 147"/>
                        <a:gd name="T88" fmla="*/ 75 w 83"/>
                        <a:gd name="T89" fmla="*/ 138 h 147"/>
                        <a:gd name="T90" fmla="*/ 76 w 83"/>
                        <a:gd name="T91" fmla="*/ 140 h 147"/>
                        <a:gd name="T92" fmla="*/ 78 w 83"/>
                        <a:gd name="T93" fmla="*/ 142 h 147"/>
                        <a:gd name="T94" fmla="*/ 80 w 83"/>
                        <a:gd name="T95" fmla="*/ 144 h 147"/>
                        <a:gd name="T96" fmla="*/ 81 w 83"/>
                        <a:gd name="T97" fmla="*/ 145 h 147"/>
                        <a:gd name="T98" fmla="*/ 83 w 83"/>
                        <a:gd name="T99" fmla="*/ 147 h 1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7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9"/>
                          </a:lnTo>
                          <a:lnTo>
                            <a:pt x="5" y="14"/>
                          </a:lnTo>
                          <a:lnTo>
                            <a:pt x="7" y="18"/>
                          </a:lnTo>
                          <a:lnTo>
                            <a:pt x="9" y="23"/>
                          </a:lnTo>
                          <a:lnTo>
                            <a:pt x="10" y="27"/>
                          </a:lnTo>
                          <a:lnTo>
                            <a:pt x="12" y="31"/>
                          </a:lnTo>
                          <a:lnTo>
                            <a:pt x="14" y="35"/>
                          </a:lnTo>
                          <a:lnTo>
                            <a:pt x="16" y="39"/>
                          </a:lnTo>
                          <a:lnTo>
                            <a:pt x="17" y="43"/>
                          </a:lnTo>
                          <a:lnTo>
                            <a:pt x="19" y="47"/>
                          </a:lnTo>
                          <a:lnTo>
                            <a:pt x="21" y="51"/>
                          </a:lnTo>
                          <a:lnTo>
                            <a:pt x="22" y="54"/>
                          </a:lnTo>
                          <a:lnTo>
                            <a:pt x="24" y="58"/>
                          </a:lnTo>
                          <a:lnTo>
                            <a:pt x="26" y="62"/>
                          </a:lnTo>
                          <a:lnTo>
                            <a:pt x="27" y="65"/>
                          </a:lnTo>
                          <a:lnTo>
                            <a:pt x="29" y="69"/>
                          </a:lnTo>
                          <a:lnTo>
                            <a:pt x="31" y="72"/>
                          </a:lnTo>
                          <a:lnTo>
                            <a:pt x="32" y="75"/>
                          </a:lnTo>
                          <a:lnTo>
                            <a:pt x="34" y="78"/>
                          </a:lnTo>
                          <a:lnTo>
                            <a:pt x="36" y="81"/>
                          </a:lnTo>
                          <a:lnTo>
                            <a:pt x="37" y="85"/>
                          </a:lnTo>
                          <a:lnTo>
                            <a:pt x="39" y="88"/>
                          </a:lnTo>
                          <a:lnTo>
                            <a:pt x="41" y="91"/>
                          </a:lnTo>
                          <a:lnTo>
                            <a:pt x="43" y="94"/>
                          </a:lnTo>
                          <a:lnTo>
                            <a:pt x="44" y="96"/>
                          </a:lnTo>
                          <a:lnTo>
                            <a:pt x="46" y="99"/>
                          </a:lnTo>
                          <a:lnTo>
                            <a:pt x="48" y="102"/>
                          </a:lnTo>
                          <a:lnTo>
                            <a:pt x="50" y="104"/>
                          </a:lnTo>
                          <a:lnTo>
                            <a:pt x="51" y="107"/>
                          </a:lnTo>
                          <a:lnTo>
                            <a:pt x="53" y="110"/>
                          </a:lnTo>
                          <a:lnTo>
                            <a:pt x="55" y="112"/>
                          </a:lnTo>
                          <a:lnTo>
                            <a:pt x="56" y="115"/>
                          </a:lnTo>
                          <a:lnTo>
                            <a:pt x="58" y="117"/>
                          </a:lnTo>
                          <a:lnTo>
                            <a:pt x="60" y="119"/>
                          </a:lnTo>
                          <a:lnTo>
                            <a:pt x="61" y="122"/>
                          </a:lnTo>
                          <a:lnTo>
                            <a:pt x="63" y="124"/>
                          </a:lnTo>
                          <a:lnTo>
                            <a:pt x="65" y="126"/>
                          </a:lnTo>
                          <a:lnTo>
                            <a:pt x="66" y="128"/>
                          </a:lnTo>
                          <a:lnTo>
                            <a:pt x="68" y="130"/>
                          </a:lnTo>
                          <a:lnTo>
                            <a:pt x="70" y="132"/>
                          </a:lnTo>
                          <a:lnTo>
                            <a:pt x="71" y="134"/>
                          </a:lnTo>
                          <a:lnTo>
                            <a:pt x="73" y="136"/>
                          </a:lnTo>
                          <a:lnTo>
                            <a:pt x="75" y="138"/>
                          </a:lnTo>
                          <a:lnTo>
                            <a:pt x="76" y="140"/>
                          </a:lnTo>
                          <a:lnTo>
                            <a:pt x="78" y="142"/>
                          </a:lnTo>
                          <a:lnTo>
                            <a:pt x="80" y="144"/>
                          </a:lnTo>
                          <a:lnTo>
                            <a:pt x="81" y="145"/>
                          </a:lnTo>
                          <a:lnTo>
                            <a:pt x="83" y="14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4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6191251" y="4246563"/>
                      <a:ext cx="131763" cy="73025"/>
                    </a:xfrm>
                    <a:custGeom>
                      <a:avLst/>
                      <a:gdLst>
                        <a:gd name="T0" fmla="*/ 0 w 83"/>
                        <a:gd name="T1" fmla="*/ 0 h 46"/>
                        <a:gd name="T2" fmla="*/ 2 w 83"/>
                        <a:gd name="T3" fmla="*/ 1 h 46"/>
                        <a:gd name="T4" fmla="*/ 4 w 83"/>
                        <a:gd name="T5" fmla="*/ 3 h 46"/>
                        <a:gd name="T6" fmla="*/ 5 w 83"/>
                        <a:gd name="T7" fmla="*/ 5 h 46"/>
                        <a:gd name="T8" fmla="*/ 7 w 83"/>
                        <a:gd name="T9" fmla="*/ 6 h 46"/>
                        <a:gd name="T10" fmla="*/ 9 w 83"/>
                        <a:gd name="T11" fmla="*/ 8 h 46"/>
                        <a:gd name="T12" fmla="*/ 11 w 83"/>
                        <a:gd name="T13" fmla="*/ 9 h 46"/>
                        <a:gd name="T14" fmla="*/ 12 w 83"/>
                        <a:gd name="T15" fmla="*/ 11 h 46"/>
                        <a:gd name="T16" fmla="*/ 14 w 83"/>
                        <a:gd name="T17" fmla="*/ 12 h 46"/>
                        <a:gd name="T18" fmla="*/ 16 w 83"/>
                        <a:gd name="T19" fmla="*/ 14 h 46"/>
                        <a:gd name="T20" fmla="*/ 17 w 83"/>
                        <a:gd name="T21" fmla="*/ 15 h 46"/>
                        <a:gd name="T22" fmla="*/ 19 w 83"/>
                        <a:gd name="T23" fmla="*/ 16 h 46"/>
                        <a:gd name="T24" fmla="*/ 21 w 83"/>
                        <a:gd name="T25" fmla="*/ 17 h 46"/>
                        <a:gd name="T26" fmla="*/ 23 w 83"/>
                        <a:gd name="T27" fmla="*/ 19 h 46"/>
                        <a:gd name="T28" fmla="*/ 24 w 83"/>
                        <a:gd name="T29" fmla="*/ 20 h 46"/>
                        <a:gd name="T30" fmla="*/ 26 w 83"/>
                        <a:gd name="T31" fmla="*/ 21 h 46"/>
                        <a:gd name="T32" fmla="*/ 28 w 83"/>
                        <a:gd name="T33" fmla="*/ 22 h 46"/>
                        <a:gd name="T34" fmla="*/ 29 w 83"/>
                        <a:gd name="T35" fmla="*/ 23 h 46"/>
                        <a:gd name="T36" fmla="*/ 31 w 83"/>
                        <a:gd name="T37" fmla="*/ 24 h 46"/>
                        <a:gd name="T38" fmla="*/ 33 w 83"/>
                        <a:gd name="T39" fmla="*/ 25 h 46"/>
                        <a:gd name="T40" fmla="*/ 34 w 83"/>
                        <a:gd name="T41" fmla="*/ 26 h 46"/>
                        <a:gd name="T42" fmla="*/ 36 w 83"/>
                        <a:gd name="T43" fmla="*/ 27 h 46"/>
                        <a:gd name="T44" fmla="*/ 38 w 83"/>
                        <a:gd name="T45" fmla="*/ 28 h 46"/>
                        <a:gd name="T46" fmla="*/ 39 w 83"/>
                        <a:gd name="T47" fmla="*/ 29 h 46"/>
                        <a:gd name="T48" fmla="*/ 41 w 83"/>
                        <a:gd name="T49" fmla="*/ 30 h 46"/>
                        <a:gd name="T50" fmla="*/ 43 w 83"/>
                        <a:gd name="T51" fmla="*/ 31 h 46"/>
                        <a:gd name="T52" fmla="*/ 44 w 83"/>
                        <a:gd name="T53" fmla="*/ 31 h 46"/>
                        <a:gd name="T54" fmla="*/ 46 w 83"/>
                        <a:gd name="T55" fmla="*/ 33 h 46"/>
                        <a:gd name="T56" fmla="*/ 48 w 83"/>
                        <a:gd name="T57" fmla="*/ 33 h 46"/>
                        <a:gd name="T58" fmla="*/ 49 w 83"/>
                        <a:gd name="T59" fmla="*/ 34 h 46"/>
                        <a:gd name="T60" fmla="*/ 51 w 83"/>
                        <a:gd name="T61" fmla="*/ 35 h 46"/>
                        <a:gd name="T62" fmla="*/ 53 w 83"/>
                        <a:gd name="T63" fmla="*/ 36 h 46"/>
                        <a:gd name="T64" fmla="*/ 54 w 83"/>
                        <a:gd name="T65" fmla="*/ 37 h 46"/>
                        <a:gd name="T66" fmla="*/ 56 w 83"/>
                        <a:gd name="T67" fmla="*/ 37 h 46"/>
                        <a:gd name="T68" fmla="*/ 58 w 83"/>
                        <a:gd name="T69" fmla="*/ 38 h 46"/>
                        <a:gd name="T70" fmla="*/ 60 w 83"/>
                        <a:gd name="T71" fmla="*/ 38 h 46"/>
                        <a:gd name="T72" fmla="*/ 62 w 83"/>
                        <a:gd name="T73" fmla="*/ 39 h 46"/>
                        <a:gd name="T74" fmla="*/ 63 w 83"/>
                        <a:gd name="T75" fmla="*/ 40 h 46"/>
                        <a:gd name="T76" fmla="*/ 65 w 83"/>
                        <a:gd name="T77" fmla="*/ 40 h 46"/>
                        <a:gd name="T78" fmla="*/ 67 w 83"/>
                        <a:gd name="T79" fmla="*/ 41 h 46"/>
                        <a:gd name="T80" fmla="*/ 68 w 83"/>
                        <a:gd name="T81" fmla="*/ 42 h 46"/>
                        <a:gd name="T82" fmla="*/ 70 w 83"/>
                        <a:gd name="T83" fmla="*/ 42 h 46"/>
                        <a:gd name="T84" fmla="*/ 72 w 83"/>
                        <a:gd name="T85" fmla="*/ 43 h 46"/>
                        <a:gd name="T86" fmla="*/ 73 w 83"/>
                        <a:gd name="T87" fmla="*/ 43 h 46"/>
                        <a:gd name="T88" fmla="*/ 75 w 83"/>
                        <a:gd name="T89" fmla="*/ 44 h 46"/>
                        <a:gd name="T90" fmla="*/ 77 w 83"/>
                        <a:gd name="T91" fmla="*/ 44 h 46"/>
                        <a:gd name="T92" fmla="*/ 78 w 83"/>
                        <a:gd name="T93" fmla="*/ 45 h 46"/>
                        <a:gd name="T94" fmla="*/ 80 w 83"/>
                        <a:gd name="T95" fmla="*/ 45 h 46"/>
                        <a:gd name="T96" fmla="*/ 82 w 83"/>
                        <a:gd name="T97" fmla="*/ 46 h 46"/>
                        <a:gd name="T98" fmla="*/ 83 w 83"/>
                        <a:gd name="T99" fmla="*/ 46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6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3"/>
                          </a:lnTo>
                          <a:lnTo>
                            <a:pt x="5" y="5"/>
                          </a:lnTo>
                          <a:lnTo>
                            <a:pt x="7" y="6"/>
                          </a:lnTo>
                          <a:lnTo>
                            <a:pt x="9" y="8"/>
                          </a:lnTo>
                          <a:lnTo>
                            <a:pt x="11" y="9"/>
                          </a:lnTo>
                          <a:lnTo>
                            <a:pt x="12" y="11"/>
                          </a:lnTo>
                          <a:lnTo>
                            <a:pt x="14" y="12"/>
                          </a:lnTo>
                          <a:lnTo>
                            <a:pt x="16" y="14"/>
                          </a:lnTo>
                          <a:lnTo>
                            <a:pt x="17" y="15"/>
                          </a:lnTo>
                          <a:lnTo>
                            <a:pt x="19" y="16"/>
                          </a:lnTo>
                          <a:lnTo>
                            <a:pt x="21" y="17"/>
                          </a:lnTo>
                          <a:lnTo>
                            <a:pt x="23" y="19"/>
                          </a:lnTo>
                          <a:lnTo>
                            <a:pt x="24" y="20"/>
                          </a:lnTo>
                          <a:lnTo>
                            <a:pt x="26" y="21"/>
                          </a:lnTo>
                          <a:lnTo>
                            <a:pt x="28" y="22"/>
                          </a:lnTo>
                          <a:lnTo>
                            <a:pt x="29" y="23"/>
                          </a:lnTo>
                          <a:lnTo>
                            <a:pt x="31" y="24"/>
                          </a:lnTo>
                          <a:lnTo>
                            <a:pt x="33" y="25"/>
                          </a:lnTo>
                          <a:lnTo>
                            <a:pt x="34" y="26"/>
                          </a:lnTo>
                          <a:lnTo>
                            <a:pt x="36" y="27"/>
                          </a:lnTo>
                          <a:lnTo>
                            <a:pt x="38" y="28"/>
                          </a:lnTo>
                          <a:lnTo>
                            <a:pt x="39" y="29"/>
                          </a:lnTo>
                          <a:lnTo>
                            <a:pt x="41" y="30"/>
                          </a:lnTo>
                          <a:lnTo>
                            <a:pt x="43" y="31"/>
                          </a:lnTo>
                          <a:lnTo>
                            <a:pt x="44" y="31"/>
                          </a:lnTo>
                          <a:lnTo>
                            <a:pt x="46" y="33"/>
                          </a:lnTo>
                          <a:lnTo>
                            <a:pt x="48" y="33"/>
                          </a:lnTo>
                          <a:lnTo>
                            <a:pt x="49" y="34"/>
                          </a:lnTo>
                          <a:lnTo>
                            <a:pt x="51" y="35"/>
                          </a:lnTo>
                          <a:lnTo>
                            <a:pt x="53" y="36"/>
                          </a:lnTo>
                          <a:lnTo>
                            <a:pt x="54" y="37"/>
                          </a:lnTo>
                          <a:lnTo>
                            <a:pt x="56" y="37"/>
                          </a:lnTo>
                          <a:lnTo>
                            <a:pt x="58" y="38"/>
                          </a:lnTo>
                          <a:lnTo>
                            <a:pt x="60" y="38"/>
                          </a:lnTo>
                          <a:lnTo>
                            <a:pt x="62" y="39"/>
                          </a:lnTo>
                          <a:lnTo>
                            <a:pt x="63" y="40"/>
                          </a:lnTo>
                          <a:lnTo>
                            <a:pt x="65" y="40"/>
                          </a:lnTo>
                          <a:lnTo>
                            <a:pt x="67" y="41"/>
                          </a:lnTo>
                          <a:lnTo>
                            <a:pt x="68" y="42"/>
                          </a:lnTo>
                          <a:lnTo>
                            <a:pt x="70" y="42"/>
                          </a:lnTo>
                          <a:lnTo>
                            <a:pt x="72" y="43"/>
                          </a:lnTo>
                          <a:lnTo>
                            <a:pt x="73" y="43"/>
                          </a:lnTo>
                          <a:lnTo>
                            <a:pt x="75" y="44"/>
                          </a:lnTo>
                          <a:lnTo>
                            <a:pt x="77" y="44"/>
                          </a:lnTo>
                          <a:lnTo>
                            <a:pt x="78" y="45"/>
                          </a:lnTo>
                          <a:lnTo>
                            <a:pt x="80" y="45"/>
                          </a:lnTo>
                          <a:lnTo>
                            <a:pt x="82" y="46"/>
                          </a:lnTo>
                          <a:lnTo>
                            <a:pt x="83" y="4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5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6323013" y="4319588"/>
                      <a:ext cx="133350" cy="19050"/>
                    </a:xfrm>
                    <a:custGeom>
                      <a:avLst/>
                      <a:gdLst>
                        <a:gd name="T0" fmla="*/ 0 w 84"/>
                        <a:gd name="T1" fmla="*/ 0 h 12"/>
                        <a:gd name="T2" fmla="*/ 2 w 84"/>
                        <a:gd name="T3" fmla="*/ 1 h 12"/>
                        <a:gd name="T4" fmla="*/ 4 w 84"/>
                        <a:gd name="T5" fmla="*/ 1 h 12"/>
                        <a:gd name="T6" fmla="*/ 6 w 84"/>
                        <a:gd name="T7" fmla="*/ 1 h 12"/>
                        <a:gd name="T8" fmla="*/ 7 w 84"/>
                        <a:gd name="T9" fmla="*/ 2 h 12"/>
                        <a:gd name="T10" fmla="*/ 9 w 84"/>
                        <a:gd name="T11" fmla="*/ 2 h 12"/>
                        <a:gd name="T12" fmla="*/ 11 w 84"/>
                        <a:gd name="T13" fmla="*/ 3 h 12"/>
                        <a:gd name="T14" fmla="*/ 12 w 84"/>
                        <a:gd name="T15" fmla="*/ 3 h 12"/>
                        <a:gd name="T16" fmla="*/ 14 w 84"/>
                        <a:gd name="T17" fmla="*/ 3 h 12"/>
                        <a:gd name="T18" fmla="*/ 16 w 84"/>
                        <a:gd name="T19" fmla="*/ 4 h 12"/>
                        <a:gd name="T20" fmla="*/ 17 w 84"/>
                        <a:gd name="T21" fmla="*/ 4 h 12"/>
                        <a:gd name="T22" fmla="*/ 19 w 84"/>
                        <a:gd name="T23" fmla="*/ 5 h 12"/>
                        <a:gd name="T24" fmla="*/ 21 w 84"/>
                        <a:gd name="T25" fmla="*/ 5 h 12"/>
                        <a:gd name="T26" fmla="*/ 22 w 84"/>
                        <a:gd name="T27" fmla="*/ 5 h 12"/>
                        <a:gd name="T28" fmla="*/ 24 w 84"/>
                        <a:gd name="T29" fmla="*/ 5 h 12"/>
                        <a:gd name="T30" fmla="*/ 26 w 84"/>
                        <a:gd name="T31" fmla="*/ 6 h 12"/>
                        <a:gd name="T32" fmla="*/ 28 w 84"/>
                        <a:gd name="T33" fmla="*/ 6 h 12"/>
                        <a:gd name="T34" fmla="*/ 29 w 84"/>
                        <a:gd name="T35" fmla="*/ 6 h 12"/>
                        <a:gd name="T36" fmla="*/ 31 w 84"/>
                        <a:gd name="T37" fmla="*/ 6 h 12"/>
                        <a:gd name="T38" fmla="*/ 33 w 84"/>
                        <a:gd name="T39" fmla="*/ 7 h 12"/>
                        <a:gd name="T40" fmla="*/ 35 w 84"/>
                        <a:gd name="T41" fmla="*/ 7 h 12"/>
                        <a:gd name="T42" fmla="*/ 36 w 84"/>
                        <a:gd name="T43" fmla="*/ 7 h 12"/>
                        <a:gd name="T44" fmla="*/ 38 w 84"/>
                        <a:gd name="T45" fmla="*/ 8 h 12"/>
                        <a:gd name="T46" fmla="*/ 40 w 84"/>
                        <a:gd name="T47" fmla="*/ 8 h 12"/>
                        <a:gd name="T48" fmla="*/ 41 w 84"/>
                        <a:gd name="T49" fmla="*/ 8 h 12"/>
                        <a:gd name="T50" fmla="*/ 43 w 84"/>
                        <a:gd name="T51" fmla="*/ 8 h 12"/>
                        <a:gd name="T52" fmla="*/ 45 w 84"/>
                        <a:gd name="T53" fmla="*/ 8 h 12"/>
                        <a:gd name="T54" fmla="*/ 46 w 84"/>
                        <a:gd name="T55" fmla="*/ 9 h 12"/>
                        <a:gd name="T56" fmla="*/ 48 w 84"/>
                        <a:gd name="T57" fmla="*/ 9 h 12"/>
                        <a:gd name="T58" fmla="*/ 50 w 84"/>
                        <a:gd name="T59" fmla="*/ 9 h 12"/>
                        <a:gd name="T60" fmla="*/ 51 w 84"/>
                        <a:gd name="T61" fmla="*/ 9 h 12"/>
                        <a:gd name="T62" fmla="*/ 53 w 84"/>
                        <a:gd name="T63" fmla="*/ 10 h 12"/>
                        <a:gd name="T64" fmla="*/ 55 w 84"/>
                        <a:gd name="T65" fmla="*/ 10 h 12"/>
                        <a:gd name="T66" fmla="*/ 56 w 84"/>
                        <a:gd name="T67" fmla="*/ 10 h 12"/>
                        <a:gd name="T68" fmla="*/ 58 w 84"/>
                        <a:gd name="T69" fmla="*/ 10 h 12"/>
                        <a:gd name="T70" fmla="*/ 60 w 84"/>
                        <a:gd name="T71" fmla="*/ 10 h 12"/>
                        <a:gd name="T72" fmla="*/ 61 w 84"/>
                        <a:gd name="T73" fmla="*/ 10 h 12"/>
                        <a:gd name="T74" fmla="*/ 63 w 84"/>
                        <a:gd name="T75" fmla="*/ 10 h 12"/>
                        <a:gd name="T76" fmla="*/ 65 w 84"/>
                        <a:gd name="T77" fmla="*/ 11 h 12"/>
                        <a:gd name="T78" fmla="*/ 66 w 84"/>
                        <a:gd name="T79" fmla="*/ 11 h 12"/>
                        <a:gd name="T80" fmla="*/ 68 w 84"/>
                        <a:gd name="T81" fmla="*/ 11 h 12"/>
                        <a:gd name="T82" fmla="*/ 70 w 84"/>
                        <a:gd name="T83" fmla="*/ 11 h 12"/>
                        <a:gd name="T84" fmla="*/ 72 w 84"/>
                        <a:gd name="T85" fmla="*/ 11 h 12"/>
                        <a:gd name="T86" fmla="*/ 73 w 84"/>
                        <a:gd name="T87" fmla="*/ 11 h 12"/>
                        <a:gd name="T88" fmla="*/ 75 w 84"/>
                        <a:gd name="T89" fmla="*/ 12 h 12"/>
                        <a:gd name="T90" fmla="*/ 77 w 84"/>
                        <a:gd name="T91" fmla="*/ 12 h 12"/>
                        <a:gd name="T92" fmla="*/ 79 w 84"/>
                        <a:gd name="T93" fmla="*/ 12 h 12"/>
                        <a:gd name="T94" fmla="*/ 80 w 84"/>
                        <a:gd name="T95" fmla="*/ 12 h 12"/>
                        <a:gd name="T96" fmla="*/ 82 w 84"/>
                        <a:gd name="T97" fmla="*/ 12 h 12"/>
                        <a:gd name="T98" fmla="*/ 84 w 84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2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9" y="5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6" y="6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7"/>
                          </a:lnTo>
                          <a:lnTo>
                            <a:pt x="35" y="7"/>
                          </a:lnTo>
                          <a:lnTo>
                            <a:pt x="36" y="7"/>
                          </a:lnTo>
                          <a:lnTo>
                            <a:pt x="38" y="8"/>
                          </a:lnTo>
                          <a:lnTo>
                            <a:pt x="40" y="8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5" y="8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50" y="9"/>
                          </a:lnTo>
                          <a:lnTo>
                            <a:pt x="51" y="9"/>
                          </a:lnTo>
                          <a:lnTo>
                            <a:pt x="53" y="10"/>
                          </a:lnTo>
                          <a:lnTo>
                            <a:pt x="55" y="10"/>
                          </a:lnTo>
                          <a:lnTo>
                            <a:pt x="56" y="10"/>
                          </a:lnTo>
                          <a:lnTo>
                            <a:pt x="58" y="10"/>
                          </a:lnTo>
                          <a:lnTo>
                            <a:pt x="60" y="10"/>
                          </a:lnTo>
                          <a:lnTo>
                            <a:pt x="61" y="10"/>
                          </a:lnTo>
                          <a:lnTo>
                            <a:pt x="63" y="10"/>
                          </a:lnTo>
                          <a:lnTo>
                            <a:pt x="65" y="11"/>
                          </a:lnTo>
                          <a:lnTo>
                            <a:pt x="66" y="11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3" y="11"/>
                          </a:lnTo>
                          <a:lnTo>
                            <a:pt x="75" y="12"/>
                          </a:lnTo>
                          <a:lnTo>
                            <a:pt x="77" y="12"/>
                          </a:lnTo>
                          <a:lnTo>
                            <a:pt x="79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6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6456363" y="4338638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1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6 w 83"/>
                        <a:gd name="T9" fmla="*/ 0 h 3"/>
                        <a:gd name="T10" fmla="*/ 8 w 83"/>
                        <a:gd name="T11" fmla="*/ 0 h 3"/>
                        <a:gd name="T12" fmla="*/ 10 w 83"/>
                        <a:gd name="T13" fmla="*/ 1 h 3"/>
                        <a:gd name="T14" fmla="*/ 12 w 83"/>
                        <a:gd name="T15" fmla="*/ 1 h 3"/>
                        <a:gd name="T16" fmla="*/ 13 w 83"/>
                        <a:gd name="T17" fmla="*/ 1 h 3"/>
                        <a:gd name="T18" fmla="*/ 15 w 83"/>
                        <a:gd name="T19" fmla="*/ 1 h 3"/>
                        <a:gd name="T20" fmla="*/ 17 w 83"/>
                        <a:gd name="T21" fmla="*/ 1 h 3"/>
                        <a:gd name="T22" fmla="*/ 18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3 w 83"/>
                        <a:gd name="T29" fmla="*/ 1 h 3"/>
                        <a:gd name="T30" fmla="*/ 25 w 83"/>
                        <a:gd name="T31" fmla="*/ 1 h 3"/>
                        <a:gd name="T32" fmla="*/ 27 w 83"/>
                        <a:gd name="T33" fmla="*/ 1 h 3"/>
                        <a:gd name="T34" fmla="*/ 28 w 83"/>
                        <a:gd name="T35" fmla="*/ 1 h 3"/>
                        <a:gd name="T36" fmla="*/ 30 w 83"/>
                        <a:gd name="T37" fmla="*/ 1 h 3"/>
                        <a:gd name="T38" fmla="*/ 32 w 83"/>
                        <a:gd name="T39" fmla="*/ 1 h 3"/>
                        <a:gd name="T40" fmla="*/ 33 w 83"/>
                        <a:gd name="T41" fmla="*/ 1 h 3"/>
                        <a:gd name="T42" fmla="*/ 35 w 83"/>
                        <a:gd name="T43" fmla="*/ 1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2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7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2 h 3"/>
                        <a:gd name="T74" fmla="*/ 62 w 83"/>
                        <a:gd name="T75" fmla="*/ 2 h 3"/>
                        <a:gd name="T76" fmla="*/ 64 w 83"/>
                        <a:gd name="T77" fmla="*/ 2 h 3"/>
                        <a:gd name="T78" fmla="*/ 66 w 83"/>
                        <a:gd name="T79" fmla="*/ 2 h 3"/>
                        <a:gd name="T80" fmla="*/ 67 w 83"/>
                        <a:gd name="T81" fmla="*/ 3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2 w 83"/>
                        <a:gd name="T87" fmla="*/ 3 h 3"/>
                        <a:gd name="T88" fmla="*/ 74 w 83"/>
                        <a:gd name="T89" fmla="*/ 3 h 3"/>
                        <a:gd name="T90" fmla="*/ 76 w 83"/>
                        <a:gd name="T91" fmla="*/ 3 h 3"/>
                        <a:gd name="T92" fmla="*/ 78 w 83"/>
                        <a:gd name="T93" fmla="*/ 3 h 3"/>
                        <a:gd name="T94" fmla="*/ 79 w 83"/>
                        <a:gd name="T95" fmla="*/ 3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3" y="1"/>
                          </a:lnTo>
                          <a:lnTo>
                            <a:pt x="35" y="1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7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2" y="3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8" y="3"/>
                          </a:lnTo>
                          <a:lnTo>
                            <a:pt x="79" y="3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7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65881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8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67198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9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68516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0" name="Freeform 96"/>
                    <p:cNvSpPr>
                      <a:spLocks/>
                    </p:cNvSpPr>
                    <p:nvPr/>
                  </p:nvSpPr>
                  <p:spPr bwMode="auto">
                    <a:xfrm>
                      <a:off x="69834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1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71151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8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2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72469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3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73802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4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75120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5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7643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6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77755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7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9073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8" name="Freeform 104"/>
                    <p:cNvSpPr>
                      <a:spLocks/>
                    </p:cNvSpPr>
                    <p:nvPr/>
                  </p:nvSpPr>
                  <p:spPr bwMode="auto">
                    <a:xfrm>
                      <a:off x="8039101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4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8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9" name="Freeform 105"/>
                    <p:cNvSpPr>
                      <a:spLocks/>
                    </p:cNvSpPr>
                    <p:nvPr/>
                  </p:nvSpPr>
                  <p:spPr bwMode="auto">
                    <a:xfrm>
                      <a:off x="81724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0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0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83042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1" name="Freeform 107"/>
                    <p:cNvSpPr>
                      <a:spLocks/>
                    </p:cNvSpPr>
                    <p:nvPr/>
                  </p:nvSpPr>
                  <p:spPr bwMode="auto">
                    <a:xfrm>
                      <a:off x="84359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2" name="Freeform 108"/>
                    <p:cNvSpPr>
                      <a:spLocks/>
                    </p:cNvSpPr>
                    <p:nvPr/>
                  </p:nvSpPr>
                  <p:spPr bwMode="auto">
                    <a:xfrm>
                      <a:off x="85677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3" name="Freeform 109"/>
                    <p:cNvSpPr>
                      <a:spLocks/>
                    </p:cNvSpPr>
                    <p:nvPr/>
                  </p:nvSpPr>
                  <p:spPr bwMode="auto">
                    <a:xfrm>
                      <a:off x="8699501" y="4341813"/>
                      <a:ext cx="26988" cy="1588"/>
                    </a:xfrm>
                    <a:custGeom>
                      <a:avLst/>
                      <a:gdLst>
                        <a:gd name="T0" fmla="*/ 0 w 17"/>
                        <a:gd name="T1" fmla="*/ 1 h 1"/>
                        <a:gd name="T2" fmla="*/ 2 w 17"/>
                        <a:gd name="T3" fmla="*/ 1 h 1"/>
                        <a:gd name="T4" fmla="*/ 4 w 17"/>
                        <a:gd name="T5" fmla="*/ 1 h 1"/>
                        <a:gd name="T6" fmla="*/ 5 w 17"/>
                        <a:gd name="T7" fmla="*/ 1 h 1"/>
                        <a:gd name="T8" fmla="*/ 7 w 17"/>
                        <a:gd name="T9" fmla="*/ 1 h 1"/>
                        <a:gd name="T10" fmla="*/ 9 w 17"/>
                        <a:gd name="T11" fmla="*/ 1 h 1"/>
                        <a:gd name="T12" fmla="*/ 10 w 17"/>
                        <a:gd name="T13" fmla="*/ 1 h 1"/>
                        <a:gd name="T14" fmla="*/ 12 w 17"/>
                        <a:gd name="T15" fmla="*/ 1 h 1"/>
                        <a:gd name="T16" fmla="*/ 14 w 17"/>
                        <a:gd name="T17" fmla="*/ 0 h 1"/>
                        <a:gd name="T18" fmla="*/ 15 w 17"/>
                        <a:gd name="T19" fmla="*/ 0 h 1"/>
                        <a:gd name="T20" fmla="*/ 17 w 17"/>
                        <a:gd name="T21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4" name="Line 1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5" name="Line 1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6" name="Line 1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7" name="Line 1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8" name="Freeform 126"/>
                    <p:cNvSpPr>
                      <a:spLocks/>
                    </p:cNvSpPr>
                    <p:nvPr/>
                  </p:nvSpPr>
                  <p:spPr bwMode="auto">
                    <a:xfrm>
                      <a:off x="647701" y="3698875"/>
                      <a:ext cx="131763" cy="112713"/>
                    </a:xfrm>
                    <a:custGeom>
                      <a:avLst/>
                      <a:gdLst>
                        <a:gd name="T0" fmla="*/ 0 w 83"/>
                        <a:gd name="T1" fmla="*/ 71 h 71"/>
                        <a:gd name="T2" fmla="*/ 2 w 83"/>
                        <a:gd name="T3" fmla="*/ 70 h 71"/>
                        <a:gd name="T4" fmla="*/ 4 w 83"/>
                        <a:gd name="T5" fmla="*/ 69 h 71"/>
                        <a:gd name="T6" fmla="*/ 6 w 83"/>
                        <a:gd name="T7" fmla="*/ 67 h 71"/>
                        <a:gd name="T8" fmla="*/ 7 w 83"/>
                        <a:gd name="T9" fmla="*/ 66 h 71"/>
                        <a:gd name="T10" fmla="*/ 9 w 83"/>
                        <a:gd name="T11" fmla="*/ 64 h 71"/>
                        <a:gd name="T12" fmla="*/ 11 w 83"/>
                        <a:gd name="T13" fmla="*/ 63 h 71"/>
                        <a:gd name="T14" fmla="*/ 12 w 83"/>
                        <a:gd name="T15" fmla="*/ 62 h 71"/>
                        <a:gd name="T16" fmla="*/ 14 w 83"/>
                        <a:gd name="T17" fmla="*/ 60 h 71"/>
                        <a:gd name="T18" fmla="*/ 16 w 83"/>
                        <a:gd name="T19" fmla="*/ 59 h 71"/>
                        <a:gd name="T20" fmla="*/ 17 w 83"/>
                        <a:gd name="T21" fmla="*/ 57 h 71"/>
                        <a:gd name="T22" fmla="*/ 19 w 83"/>
                        <a:gd name="T23" fmla="*/ 56 h 71"/>
                        <a:gd name="T24" fmla="*/ 21 w 83"/>
                        <a:gd name="T25" fmla="*/ 55 h 71"/>
                        <a:gd name="T26" fmla="*/ 22 w 83"/>
                        <a:gd name="T27" fmla="*/ 53 h 71"/>
                        <a:gd name="T28" fmla="*/ 24 w 83"/>
                        <a:gd name="T29" fmla="*/ 52 h 71"/>
                        <a:gd name="T30" fmla="*/ 26 w 83"/>
                        <a:gd name="T31" fmla="*/ 50 h 71"/>
                        <a:gd name="T32" fmla="*/ 27 w 83"/>
                        <a:gd name="T33" fmla="*/ 49 h 71"/>
                        <a:gd name="T34" fmla="*/ 29 w 83"/>
                        <a:gd name="T35" fmla="*/ 48 h 71"/>
                        <a:gd name="T36" fmla="*/ 31 w 83"/>
                        <a:gd name="T37" fmla="*/ 46 h 71"/>
                        <a:gd name="T38" fmla="*/ 32 w 83"/>
                        <a:gd name="T39" fmla="*/ 45 h 71"/>
                        <a:gd name="T40" fmla="*/ 34 w 83"/>
                        <a:gd name="T41" fmla="*/ 43 h 71"/>
                        <a:gd name="T42" fmla="*/ 36 w 83"/>
                        <a:gd name="T43" fmla="*/ 42 h 71"/>
                        <a:gd name="T44" fmla="*/ 37 w 83"/>
                        <a:gd name="T45" fmla="*/ 40 h 71"/>
                        <a:gd name="T46" fmla="*/ 39 w 83"/>
                        <a:gd name="T47" fmla="*/ 39 h 71"/>
                        <a:gd name="T48" fmla="*/ 41 w 83"/>
                        <a:gd name="T49" fmla="*/ 38 h 71"/>
                        <a:gd name="T50" fmla="*/ 42 w 83"/>
                        <a:gd name="T51" fmla="*/ 36 h 71"/>
                        <a:gd name="T52" fmla="*/ 44 w 83"/>
                        <a:gd name="T53" fmla="*/ 34 h 71"/>
                        <a:gd name="T54" fmla="*/ 46 w 83"/>
                        <a:gd name="T55" fmla="*/ 33 h 71"/>
                        <a:gd name="T56" fmla="*/ 48 w 83"/>
                        <a:gd name="T57" fmla="*/ 32 h 71"/>
                        <a:gd name="T58" fmla="*/ 50 w 83"/>
                        <a:gd name="T59" fmla="*/ 30 h 71"/>
                        <a:gd name="T60" fmla="*/ 51 w 83"/>
                        <a:gd name="T61" fmla="*/ 29 h 71"/>
                        <a:gd name="T62" fmla="*/ 53 w 83"/>
                        <a:gd name="T63" fmla="*/ 27 h 71"/>
                        <a:gd name="T64" fmla="*/ 55 w 83"/>
                        <a:gd name="T65" fmla="*/ 25 h 71"/>
                        <a:gd name="T66" fmla="*/ 56 w 83"/>
                        <a:gd name="T67" fmla="*/ 24 h 71"/>
                        <a:gd name="T68" fmla="*/ 58 w 83"/>
                        <a:gd name="T69" fmla="*/ 23 h 71"/>
                        <a:gd name="T70" fmla="*/ 60 w 83"/>
                        <a:gd name="T71" fmla="*/ 21 h 71"/>
                        <a:gd name="T72" fmla="*/ 61 w 83"/>
                        <a:gd name="T73" fmla="*/ 20 h 71"/>
                        <a:gd name="T74" fmla="*/ 63 w 83"/>
                        <a:gd name="T75" fmla="*/ 18 h 71"/>
                        <a:gd name="T76" fmla="*/ 65 w 83"/>
                        <a:gd name="T77" fmla="*/ 17 h 71"/>
                        <a:gd name="T78" fmla="*/ 66 w 83"/>
                        <a:gd name="T79" fmla="*/ 15 h 71"/>
                        <a:gd name="T80" fmla="*/ 68 w 83"/>
                        <a:gd name="T81" fmla="*/ 13 h 71"/>
                        <a:gd name="T82" fmla="*/ 70 w 83"/>
                        <a:gd name="T83" fmla="*/ 12 h 71"/>
                        <a:gd name="T84" fmla="*/ 72 w 83"/>
                        <a:gd name="T85" fmla="*/ 11 h 71"/>
                        <a:gd name="T86" fmla="*/ 73 w 83"/>
                        <a:gd name="T87" fmla="*/ 9 h 71"/>
                        <a:gd name="T88" fmla="*/ 75 w 83"/>
                        <a:gd name="T89" fmla="*/ 8 h 71"/>
                        <a:gd name="T90" fmla="*/ 77 w 83"/>
                        <a:gd name="T91" fmla="*/ 6 h 71"/>
                        <a:gd name="T92" fmla="*/ 78 w 83"/>
                        <a:gd name="T93" fmla="*/ 4 h 71"/>
                        <a:gd name="T94" fmla="*/ 80 w 83"/>
                        <a:gd name="T95" fmla="*/ 3 h 71"/>
                        <a:gd name="T96" fmla="*/ 82 w 83"/>
                        <a:gd name="T97" fmla="*/ 1 h 71"/>
                        <a:gd name="T98" fmla="*/ 83 w 83"/>
                        <a:gd name="T99" fmla="*/ 0 h 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1">
                          <a:moveTo>
                            <a:pt x="0" y="71"/>
                          </a:moveTo>
                          <a:lnTo>
                            <a:pt x="2" y="70"/>
                          </a:lnTo>
                          <a:lnTo>
                            <a:pt x="4" y="69"/>
                          </a:lnTo>
                          <a:lnTo>
                            <a:pt x="6" y="67"/>
                          </a:lnTo>
                          <a:lnTo>
                            <a:pt x="7" y="66"/>
                          </a:lnTo>
                          <a:lnTo>
                            <a:pt x="9" y="64"/>
                          </a:lnTo>
                          <a:lnTo>
                            <a:pt x="11" y="63"/>
                          </a:lnTo>
                          <a:lnTo>
                            <a:pt x="12" y="62"/>
                          </a:lnTo>
                          <a:lnTo>
                            <a:pt x="14" y="60"/>
                          </a:lnTo>
                          <a:lnTo>
                            <a:pt x="16" y="59"/>
                          </a:lnTo>
                          <a:lnTo>
                            <a:pt x="17" y="57"/>
                          </a:lnTo>
                          <a:lnTo>
                            <a:pt x="19" y="56"/>
                          </a:lnTo>
                          <a:lnTo>
                            <a:pt x="21" y="55"/>
                          </a:lnTo>
                          <a:lnTo>
                            <a:pt x="22" y="53"/>
                          </a:lnTo>
                          <a:lnTo>
                            <a:pt x="24" y="52"/>
                          </a:lnTo>
                          <a:lnTo>
                            <a:pt x="26" y="50"/>
                          </a:lnTo>
                          <a:lnTo>
                            <a:pt x="27" y="49"/>
                          </a:lnTo>
                          <a:lnTo>
                            <a:pt x="29" y="48"/>
                          </a:lnTo>
                          <a:lnTo>
                            <a:pt x="31" y="46"/>
                          </a:lnTo>
                          <a:lnTo>
                            <a:pt x="32" y="45"/>
                          </a:lnTo>
                          <a:lnTo>
                            <a:pt x="34" y="43"/>
                          </a:lnTo>
                          <a:lnTo>
                            <a:pt x="36" y="42"/>
                          </a:lnTo>
                          <a:lnTo>
                            <a:pt x="37" y="40"/>
                          </a:lnTo>
                          <a:lnTo>
                            <a:pt x="39" y="39"/>
                          </a:lnTo>
                          <a:lnTo>
                            <a:pt x="41" y="38"/>
                          </a:lnTo>
                          <a:lnTo>
                            <a:pt x="42" y="36"/>
                          </a:lnTo>
                          <a:lnTo>
                            <a:pt x="44" y="34"/>
                          </a:lnTo>
                          <a:lnTo>
                            <a:pt x="46" y="33"/>
                          </a:lnTo>
                          <a:lnTo>
                            <a:pt x="48" y="32"/>
                          </a:lnTo>
                          <a:lnTo>
                            <a:pt x="50" y="30"/>
                          </a:lnTo>
                          <a:lnTo>
                            <a:pt x="51" y="29"/>
                          </a:lnTo>
                          <a:lnTo>
                            <a:pt x="53" y="27"/>
                          </a:lnTo>
                          <a:lnTo>
                            <a:pt x="55" y="25"/>
                          </a:lnTo>
                          <a:lnTo>
                            <a:pt x="56" y="24"/>
                          </a:lnTo>
                          <a:lnTo>
                            <a:pt x="58" y="23"/>
                          </a:lnTo>
                          <a:lnTo>
                            <a:pt x="60" y="21"/>
                          </a:lnTo>
                          <a:lnTo>
                            <a:pt x="61" y="20"/>
                          </a:lnTo>
                          <a:lnTo>
                            <a:pt x="63" y="18"/>
                          </a:lnTo>
                          <a:lnTo>
                            <a:pt x="65" y="17"/>
                          </a:lnTo>
                          <a:lnTo>
                            <a:pt x="66" y="15"/>
                          </a:lnTo>
                          <a:lnTo>
                            <a:pt x="68" y="13"/>
                          </a:lnTo>
                          <a:lnTo>
                            <a:pt x="70" y="12"/>
                          </a:lnTo>
                          <a:lnTo>
                            <a:pt x="72" y="11"/>
                          </a:lnTo>
                          <a:lnTo>
                            <a:pt x="73" y="9"/>
                          </a:lnTo>
                          <a:lnTo>
                            <a:pt x="75" y="8"/>
                          </a:lnTo>
                          <a:lnTo>
                            <a:pt x="77" y="6"/>
                          </a:lnTo>
                          <a:lnTo>
                            <a:pt x="78" y="4"/>
                          </a:lnTo>
                          <a:lnTo>
                            <a:pt x="80" y="3"/>
                          </a:lnTo>
                          <a:lnTo>
                            <a:pt x="82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9" name="Freeform 127"/>
                    <p:cNvSpPr>
                      <a:spLocks/>
                    </p:cNvSpPr>
                    <p:nvPr/>
                  </p:nvSpPr>
                  <p:spPr bwMode="auto">
                    <a:xfrm>
                      <a:off x="779463" y="3559175"/>
                      <a:ext cx="133350" cy="139700"/>
                    </a:xfrm>
                    <a:custGeom>
                      <a:avLst/>
                      <a:gdLst>
                        <a:gd name="T0" fmla="*/ 0 w 84"/>
                        <a:gd name="T1" fmla="*/ 88 h 88"/>
                        <a:gd name="T2" fmla="*/ 2 w 84"/>
                        <a:gd name="T3" fmla="*/ 86 h 88"/>
                        <a:gd name="T4" fmla="*/ 4 w 84"/>
                        <a:gd name="T5" fmla="*/ 84 h 88"/>
                        <a:gd name="T6" fmla="*/ 5 w 84"/>
                        <a:gd name="T7" fmla="*/ 83 h 88"/>
                        <a:gd name="T8" fmla="*/ 7 w 84"/>
                        <a:gd name="T9" fmla="*/ 81 h 88"/>
                        <a:gd name="T10" fmla="*/ 9 w 84"/>
                        <a:gd name="T11" fmla="*/ 80 h 88"/>
                        <a:gd name="T12" fmla="*/ 10 w 84"/>
                        <a:gd name="T13" fmla="*/ 78 h 88"/>
                        <a:gd name="T14" fmla="*/ 12 w 84"/>
                        <a:gd name="T15" fmla="*/ 76 h 88"/>
                        <a:gd name="T16" fmla="*/ 14 w 84"/>
                        <a:gd name="T17" fmla="*/ 75 h 88"/>
                        <a:gd name="T18" fmla="*/ 16 w 84"/>
                        <a:gd name="T19" fmla="*/ 73 h 88"/>
                        <a:gd name="T20" fmla="*/ 17 w 84"/>
                        <a:gd name="T21" fmla="*/ 71 h 88"/>
                        <a:gd name="T22" fmla="*/ 19 w 84"/>
                        <a:gd name="T23" fmla="*/ 70 h 88"/>
                        <a:gd name="T24" fmla="*/ 21 w 84"/>
                        <a:gd name="T25" fmla="*/ 68 h 88"/>
                        <a:gd name="T26" fmla="*/ 23 w 84"/>
                        <a:gd name="T27" fmla="*/ 66 h 88"/>
                        <a:gd name="T28" fmla="*/ 24 w 84"/>
                        <a:gd name="T29" fmla="*/ 65 h 88"/>
                        <a:gd name="T30" fmla="*/ 26 w 84"/>
                        <a:gd name="T31" fmla="*/ 63 h 88"/>
                        <a:gd name="T32" fmla="*/ 28 w 84"/>
                        <a:gd name="T33" fmla="*/ 61 h 88"/>
                        <a:gd name="T34" fmla="*/ 29 w 84"/>
                        <a:gd name="T35" fmla="*/ 60 h 88"/>
                        <a:gd name="T36" fmla="*/ 31 w 84"/>
                        <a:gd name="T37" fmla="*/ 58 h 88"/>
                        <a:gd name="T38" fmla="*/ 33 w 84"/>
                        <a:gd name="T39" fmla="*/ 56 h 88"/>
                        <a:gd name="T40" fmla="*/ 34 w 84"/>
                        <a:gd name="T41" fmla="*/ 55 h 88"/>
                        <a:gd name="T42" fmla="*/ 36 w 84"/>
                        <a:gd name="T43" fmla="*/ 53 h 88"/>
                        <a:gd name="T44" fmla="*/ 38 w 84"/>
                        <a:gd name="T45" fmla="*/ 51 h 88"/>
                        <a:gd name="T46" fmla="*/ 39 w 84"/>
                        <a:gd name="T47" fmla="*/ 49 h 88"/>
                        <a:gd name="T48" fmla="*/ 41 w 84"/>
                        <a:gd name="T49" fmla="*/ 48 h 88"/>
                        <a:gd name="T50" fmla="*/ 43 w 84"/>
                        <a:gd name="T51" fmla="*/ 46 h 88"/>
                        <a:gd name="T52" fmla="*/ 44 w 84"/>
                        <a:gd name="T53" fmla="*/ 44 h 88"/>
                        <a:gd name="T54" fmla="*/ 46 w 84"/>
                        <a:gd name="T55" fmla="*/ 42 h 88"/>
                        <a:gd name="T56" fmla="*/ 48 w 84"/>
                        <a:gd name="T57" fmla="*/ 41 h 88"/>
                        <a:gd name="T58" fmla="*/ 49 w 84"/>
                        <a:gd name="T59" fmla="*/ 39 h 88"/>
                        <a:gd name="T60" fmla="*/ 51 w 84"/>
                        <a:gd name="T61" fmla="*/ 37 h 88"/>
                        <a:gd name="T62" fmla="*/ 53 w 84"/>
                        <a:gd name="T63" fmla="*/ 35 h 88"/>
                        <a:gd name="T64" fmla="*/ 55 w 84"/>
                        <a:gd name="T65" fmla="*/ 33 h 88"/>
                        <a:gd name="T66" fmla="*/ 56 w 84"/>
                        <a:gd name="T67" fmla="*/ 31 h 88"/>
                        <a:gd name="T68" fmla="*/ 58 w 84"/>
                        <a:gd name="T69" fmla="*/ 29 h 88"/>
                        <a:gd name="T70" fmla="*/ 60 w 84"/>
                        <a:gd name="T71" fmla="*/ 27 h 88"/>
                        <a:gd name="T72" fmla="*/ 61 w 84"/>
                        <a:gd name="T73" fmla="*/ 25 h 88"/>
                        <a:gd name="T74" fmla="*/ 63 w 84"/>
                        <a:gd name="T75" fmla="*/ 24 h 88"/>
                        <a:gd name="T76" fmla="*/ 65 w 84"/>
                        <a:gd name="T77" fmla="*/ 22 h 88"/>
                        <a:gd name="T78" fmla="*/ 67 w 84"/>
                        <a:gd name="T79" fmla="*/ 20 h 88"/>
                        <a:gd name="T80" fmla="*/ 68 w 84"/>
                        <a:gd name="T81" fmla="*/ 18 h 88"/>
                        <a:gd name="T82" fmla="*/ 70 w 84"/>
                        <a:gd name="T83" fmla="*/ 16 h 88"/>
                        <a:gd name="T84" fmla="*/ 72 w 84"/>
                        <a:gd name="T85" fmla="*/ 14 h 88"/>
                        <a:gd name="T86" fmla="*/ 73 w 84"/>
                        <a:gd name="T87" fmla="*/ 12 h 88"/>
                        <a:gd name="T88" fmla="*/ 75 w 84"/>
                        <a:gd name="T89" fmla="*/ 10 h 88"/>
                        <a:gd name="T90" fmla="*/ 77 w 84"/>
                        <a:gd name="T91" fmla="*/ 8 h 88"/>
                        <a:gd name="T92" fmla="*/ 79 w 84"/>
                        <a:gd name="T93" fmla="*/ 6 h 88"/>
                        <a:gd name="T94" fmla="*/ 80 w 84"/>
                        <a:gd name="T95" fmla="*/ 4 h 88"/>
                        <a:gd name="T96" fmla="*/ 82 w 84"/>
                        <a:gd name="T97" fmla="*/ 2 h 88"/>
                        <a:gd name="T98" fmla="*/ 84 w 84"/>
                        <a:gd name="T99" fmla="*/ 0 h 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88">
                          <a:moveTo>
                            <a:pt x="0" y="88"/>
                          </a:moveTo>
                          <a:lnTo>
                            <a:pt x="2" y="86"/>
                          </a:lnTo>
                          <a:lnTo>
                            <a:pt x="4" y="84"/>
                          </a:lnTo>
                          <a:lnTo>
                            <a:pt x="5" y="83"/>
                          </a:lnTo>
                          <a:lnTo>
                            <a:pt x="7" y="81"/>
                          </a:lnTo>
                          <a:lnTo>
                            <a:pt x="9" y="80"/>
                          </a:lnTo>
                          <a:lnTo>
                            <a:pt x="10" y="78"/>
                          </a:lnTo>
                          <a:lnTo>
                            <a:pt x="12" y="76"/>
                          </a:lnTo>
                          <a:lnTo>
                            <a:pt x="14" y="75"/>
                          </a:lnTo>
                          <a:lnTo>
                            <a:pt x="16" y="73"/>
                          </a:lnTo>
                          <a:lnTo>
                            <a:pt x="17" y="71"/>
                          </a:lnTo>
                          <a:lnTo>
                            <a:pt x="19" y="70"/>
                          </a:lnTo>
                          <a:lnTo>
                            <a:pt x="21" y="68"/>
                          </a:lnTo>
                          <a:lnTo>
                            <a:pt x="23" y="66"/>
                          </a:lnTo>
                          <a:lnTo>
                            <a:pt x="24" y="65"/>
                          </a:lnTo>
                          <a:lnTo>
                            <a:pt x="26" y="63"/>
                          </a:lnTo>
                          <a:lnTo>
                            <a:pt x="28" y="61"/>
                          </a:lnTo>
                          <a:lnTo>
                            <a:pt x="29" y="60"/>
                          </a:lnTo>
                          <a:lnTo>
                            <a:pt x="31" y="58"/>
                          </a:lnTo>
                          <a:lnTo>
                            <a:pt x="33" y="56"/>
                          </a:lnTo>
                          <a:lnTo>
                            <a:pt x="34" y="55"/>
                          </a:lnTo>
                          <a:lnTo>
                            <a:pt x="36" y="53"/>
                          </a:lnTo>
                          <a:lnTo>
                            <a:pt x="38" y="51"/>
                          </a:lnTo>
                          <a:lnTo>
                            <a:pt x="39" y="49"/>
                          </a:lnTo>
                          <a:lnTo>
                            <a:pt x="41" y="48"/>
                          </a:lnTo>
                          <a:lnTo>
                            <a:pt x="43" y="46"/>
                          </a:lnTo>
                          <a:lnTo>
                            <a:pt x="44" y="44"/>
                          </a:lnTo>
                          <a:lnTo>
                            <a:pt x="46" y="42"/>
                          </a:lnTo>
                          <a:lnTo>
                            <a:pt x="48" y="41"/>
                          </a:lnTo>
                          <a:lnTo>
                            <a:pt x="49" y="39"/>
                          </a:lnTo>
                          <a:lnTo>
                            <a:pt x="51" y="37"/>
                          </a:lnTo>
                          <a:lnTo>
                            <a:pt x="53" y="35"/>
                          </a:lnTo>
                          <a:lnTo>
                            <a:pt x="55" y="33"/>
                          </a:lnTo>
                          <a:lnTo>
                            <a:pt x="56" y="31"/>
                          </a:lnTo>
                          <a:lnTo>
                            <a:pt x="58" y="29"/>
                          </a:lnTo>
                          <a:lnTo>
                            <a:pt x="60" y="27"/>
                          </a:lnTo>
                          <a:lnTo>
                            <a:pt x="61" y="25"/>
                          </a:lnTo>
                          <a:lnTo>
                            <a:pt x="63" y="24"/>
                          </a:lnTo>
                          <a:lnTo>
                            <a:pt x="65" y="22"/>
                          </a:lnTo>
                          <a:lnTo>
                            <a:pt x="67" y="20"/>
                          </a:lnTo>
                          <a:lnTo>
                            <a:pt x="68" y="18"/>
                          </a:lnTo>
                          <a:lnTo>
                            <a:pt x="70" y="16"/>
                          </a:lnTo>
                          <a:lnTo>
                            <a:pt x="72" y="14"/>
                          </a:lnTo>
                          <a:lnTo>
                            <a:pt x="73" y="12"/>
                          </a:lnTo>
                          <a:lnTo>
                            <a:pt x="75" y="10"/>
                          </a:lnTo>
                          <a:lnTo>
                            <a:pt x="77" y="8"/>
                          </a:lnTo>
                          <a:lnTo>
                            <a:pt x="79" y="6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" name="Freeform 128"/>
                    <p:cNvSpPr>
                      <a:spLocks/>
                    </p:cNvSpPr>
                    <p:nvPr/>
                  </p:nvSpPr>
                  <p:spPr bwMode="auto">
                    <a:xfrm>
                      <a:off x="912813" y="3360738"/>
                      <a:ext cx="131763" cy="198438"/>
                    </a:xfrm>
                    <a:custGeom>
                      <a:avLst/>
                      <a:gdLst>
                        <a:gd name="T0" fmla="*/ 0 w 83"/>
                        <a:gd name="T1" fmla="*/ 125 h 125"/>
                        <a:gd name="T2" fmla="*/ 1 w 83"/>
                        <a:gd name="T3" fmla="*/ 122 h 125"/>
                        <a:gd name="T4" fmla="*/ 3 w 83"/>
                        <a:gd name="T5" fmla="*/ 120 h 125"/>
                        <a:gd name="T6" fmla="*/ 5 w 83"/>
                        <a:gd name="T7" fmla="*/ 118 h 125"/>
                        <a:gd name="T8" fmla="*/ 6 w 83"/>
                        <a:gd name="T9" fmla="*/ 116 h 125"/>
                        <a:gd name="T10" fmla="*/ 8 w 83"/>
                        <a:gd name="T11" fmla="*/ 114 h 125"/>
                        <a:gd name="T12" fmla="*/ 10 w 83"/>
                        <a:gd name="T13" fmla="*/ 112 h 125"/>
                        <a:gd name="T14" fmla="*/ 11 w 83"/>
                        <a:gd name="T15" fmla="*/ 110 h 125"/>
                        <a:gd name="T16" fmla="*/ 13 w 83"/>
                        <a:gd name="T17" fmla="*/ 107 h 125"/>
                        <a:gd name="T18" fmla="*/ 15 w 83"/>
                        <a:gd name="T19" fmla="*/ 105 h 125"/>
                        <a:gd name="T20" fmla="*/ 16 w 83"/>
                        <a:gd name="T21" fmla="*/ 103 h 125"/>
                        <a:gd name="T22" fmla="*/ 18 w 83"/>
                        <a:gd name="T23" fmla="*/ 101 h 125"/>
                        <a:gd name="T24" fmla="*/ 20 w 83"/>
                        <a:gd name="T25" fmla="*/ 98 h 125"/>
                        <a:gd name="T26" fmla="*/ 21 w 83"/>
                        <a:gd name="T27" fmla="*/ 96 h 125"/>
                        <a:gd name="T28" fmla="*/ 23 w 83"/>
                        <a:gd name="T29" fmla="*/ 94 h 125"/>
                        <a:gd name="T30" fmla="*/ 25 w 83"/>
                        <a:gd name="T31" fmla="*/ 91 h 125"/>
                        <a:gd name="T32" fmla="*/ 27 w 83"/>
                        <a:gd name="T33" fmla="*/ 89 h 125"/>
                        <a:gd name="T34" fmla="*/ 28 w 83"/>
                        <a:gd name="T35" fmla="*/ 86 h 125"/>
                        <a:gd name="T36" fmla="*/ 30 w 83"/>
                        <a:gd name="T37" fmla="*/ 84 h 125"/>
                        <a:gd name="T38" fmla="*/ 32 w 83"/>
                        <a:gd name="T39" fmla="*/ 82 h 125"/>
                        <a:gd name="T40" fmla="*/ 34 w 83"/>
                        <a:gd name="T41" fmla="*/ 79 h 125"/>
                        <a:gd name="T42" fmla="*/ 35 w 83"/>
                        <a:gd name="T43" fmla="*/ 76 h 125"/>
                        <a:gd name="T44" fmla="*/ 37 w 83"/>
                        <a:gd name="T45" fmla="*/ 74 h 125"/>
                        <a:gd name="T46" fmla="*/ 39 w 83"/>
                        <a:gd name="T47" fmla="*/ 71 h 125"/>
                        <a:gd name="T48" fmla="*/ 40 w 83"/>
                        <a:gd name="T49" fmla="*/ 69 h 125"/>
                        <a:gd name="T50" fmla="*/ 42 w 83"/>
                        <a:gd name="T51" fmla="*/ 66 h 125"/>
                        <a:gd name="T52" fmla="*/ 44 w 83"/>
                        <a:gd name="T53" fmla="*/ 64 h 125"/>
                        <a:gd name="T54" fmla="*/ 45 w 83"/>
                        <a:gd name="T55" fmla="*/ 61 h 125"/>
                        <a:gd name="T56" fmla="*/ 47 w 83"/>
                        <a:gd name="T57" fmla="*/ 59 h 125"/>
                        <a:gd name="T58" fmla="*/ 49 w 83"/>
                        <a:gd name="T59" fmla="*/ 56 h 125"/>
                        <a:gd name="T60" fmla="*/ 50 w 83"/>
                        <a:gd name="T61" fmla="*/ 53 h 125"/>
                        <a:gd name="T62" fmla="*/ 52 w 83"/>
                        <a:gd name="T63" fmla="*/ 51 h 125"/>
                        <a:gd name="T64" fmla="*/ 54 w 83"/>
                        <a:gd name="T65" fmla="*/ 48 h 125"/>
                        <a:gd name="T66" fmla="*/ 55 w 83"/>
                        <a:gd name="T67" fmla="*/ 45 h 125"/>
                        <a:gd name="T68" fmla="*/ 57 w 83"/>
                        <a:gd name="T69" fmla="*/ 43 h 125"/>
                        <a:gd name="T70" fmla="*/ 59 w 83"/>
                        <a:gd name="T71" fmla="*/ 40 h 125"/>
                        <a:gd name="T72" fmla="*/ 61 w 83"/>
                        <a:gd name="T73" fmla="*/ 37 h 125"/>
                        <a:gd name="T74" fmla="*/ 62 w 83"/>
                        <a:gd name="T75" fmla="*/ 34 h 125"/>
                        <a:gd name="T76" fmla="*/ 64 w 83"/>
                        <a:gd name="T77" fmla="*/ 31 h 125"/>
                        <a:gd name="T78" fmla="*/ 66 w 83"/>
                        <a:gd name="T79" fmla="*/ 29 h 125"/>
                        <a:gd name="T80" fmla="*/ 67 w 83"/>
                        <a:gd name="T81" fmla="*/ 26 h 125"/>
                        <a:gd name="T82" fmla="*/ 69 w 83"/>
                        <a:gd name="T83" fmla="*/ 23 h 125"/>
                        <a:gd name="T84" fmla="*/ 71 w 83"/>
                        <a:gd name="T85" fmla="*/ 20 h 125"/>
                        <a:gd name="T86" fmla="*/ 72 w 83"/>
                        <a:gd name="T87" fmla="*/ 17 h 125"/>
                        <a:gd name="T88" fmla="*/ 74 w 83"/>
                        <a:gd name="T89" fmla="*/ 14 h 125"/>
                        <a:gd name="T90" fmla="*/ 76 w 83"/>
                        <a:gd name="T91" fmla="*/ 11 h 125"/>
                        <a:gd name="T92" fmla="*/ 78 w 83"/>
                        <a:gd name="T93" fmla="*/ 8 h 125"/>
                        <a:gd name="T94" fmla="*/ 79 w 83"/>
                        <a:gd name="T95" fmla="*/ 6 h 125"/>
                        <a:gd name="T96" fmla="*/ 81 w 83"/>
                        <a:gd name="T97" fmla="*/ 2 h 125"/>
                        <a:gd name="T98" fmla="*/ 83 w 83"/>
                        <a:gd name="T99" fmla="*/ 0 h 1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5">
                          <a:moveTo>
                            <a:pt x="0" y="125"/>
                          </a:moveTo>
                          <a:lnTo>
                            <a:pt x="1" y="122"/>
                          </a:lnTo>
                          <a:lnTo>
                            <a:pt x="3" y="120"/>
                          </a:lnTo>
                          <a:lnTo>
                            <a:pt x="5" y="118"/>
                          </a:lnTo>
                          <a:lnTo>
                            <a:pt x="6" y="116"/>
                          </a:lnTo>
                          <a:lnTo>
                            <a:pt x="8" y="114"/>
                          </a:lnTo>
                          <a:lnTo>
                            <a:pt x="10" y="112"/>
                          </a:lnTo>
                          <a:lnTo>
                            <a:pt x="11" y="110"/>
                          </a:lnTo>
                          <a:lnTo>
                            <a:pt x="13" y="107"/>
                          </a:lnTo>
                          <a:lnTo>
                            <a:pt x="15" y="105"/>
                          </a:lnTo>
                          <a:lnTo>
                            <a:pt x="16" y="103"/>
                          </a:lnTo>
                          <a:lnTo>
                            <a:pt x="18" y="101"/>
                          </a:lnTo>
                          <a:lnTo>
                            <a:pt x="20" y="98"/>
                          </a:lnTo>
                          <a:lnTo>
                            <a:pt x="21" y="96"/>
                          </a:lnTo>
                          <a:lnTo>
                            <a:pt x="23" y="94"/>
                          </a:lnTo>
                          <a:lnTo>
                            <a:pt x="25" y="91"/>
                          </a:lnTo>
                          <a:lnTo>
                            <a:pt x="27" y="89"/>
                          </a:lnTo>
                          <a:lnTo>
                            <a:pt x="28" y="86"/>
                          </a:lnTo>
                          <a:lnTo>
                            <a:pt x="30" y="84"/>
                          </a:lnTo>
                          <a:lnTo>
                            <a:pt x="32" y="82"/>
                          </a:lnTo>
                          <a:lnTo>
                            <a:pt x="34" y="79"/>
                          </a:lnTo>
                          <a:lnTo>
                            <a:pt x="35" y="76"/>
                          </a:lnTo>
                          <a:lnTo>
                            <a:pt x="37" y="74"/>
                          </a:lnTo>
                          <a:lnTo>
                            <a:pt x="39" y="71"/>
                          </a:lnTo>
                          <a:lnTo>
                            <a:pt x="40" y="69"/>
                          </a:lnTo>
                          <a:lnTo>
                            <a:pt x="42" y="66"/>
                          </a:lnTo>
                          <a:lnTo>
                            <a:pt x="44" y="64"/>
                          </a:lnTo>
                          <a:lnTo>
                            <a:pt x="45" y="61"/>
                          </a:lnTo>
                          <a:lnTo>
                            <a:pt x="47" y="59"/>
                          </a:lnTo>
                          <a:lnTo>
                            <a:pt x="49" y="56"/>
                          </a:lnTo>
                          <a:lnTo>
                            <a:pt x="50" y="53"/>
                          </a:lnTo>
                          <a:lnTo>
                            <a:pt x="52" y="51"/>
                          </a:lnTo>
                          <a:lnTo>
                            <a:pt x="54" y="48"/>
                          </a:lnTo>
                          <a:lnTo>
                            <a:pt x="55" y="45"/>
                          </a:lnTo>
                          <a:lnTo>
                            <a:pt x="57" y="43"/>
                          </a:lnTo>
                          <a:lnTo>
                            <a:pt x="59" y="40"/>
                          </a:lnTo>
                          <a:lnTo>
                            <a:pt x="61" y="37"/>
                          </a:lnTo>
                          <a:lnTo>
                            <a:pt x="62" y="34"/>
                          </a:lnTo>
                          <a:lnTo>
                            <a:pt x="64" y="31"/>
                          </a:lnTo>
                          <a:lnTo>
                            <a:pt x="66" y="29"/>
                          </a:lnTo>
                          <a:lnTo>
                            <a:pt x="67" y="26"/>
                          </a:lnTo>
                          <a:lnTo>
                            <a:pt x="69" y="23"/>
                          </a:lnTo>
                          <a:lnTo>
                            <a:pt x="71" y="20"/>
                          </a:lnTo>
                          <a:lnTo>
                            <a:pt x="72" y="17"/>
                          </a:lnTo>
                          <a:lnTo>
                            <a:pt x="74" y="14"/>
                          </a:lnTo>
                          <a:lnTo>
                            <a:pt x="76" y="11"/>
                          </a:lnTo>
                          <a:lnTo>
                            <a:pt x="78" y="8"/>
                          </a:lnTo>
                          <a:lnTo>
                            <a:pt x="79" y="6"/>
                          </a:lnTo>
                          <a:lnTo>
                            <a:pt x="81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" name="Freeform 129"/>
                    <p:cNvSpPr>
                      <a:spLocks/>
                    </p:cNvSpPr>
                    <p:nvPr/>
                  </p:nvSpPr>
                  <p:spPr bwMode="auto">
                    <a:xfrm>
                      <a:off x="1044576" y="3184525"/>
                      <a:ext cx="131763" cy="176213"/>
                    </a:xfrm>
                    <a:custGeom>
                      <a:avLst/>
                      <a:gdLst>
                        <a:gd name="T0" fmla="*/ 0 w 83"/>
                        <a:gd name="T1" fmla="*/ 111 h 111"/>
                        <a:gd name="T2" fmla="*/ 2 w 83"/>
                        <a:gd name="T3" fmla="*/ 108 h 111"/>
                        <a:gd name="T4" fmla="*/ 3 w 83"/>
                        <a:gd name="T5" fmla="*/ 105 h 111"/>
                        <a:gd name="T6" fmla="*/ 5 w 83"/>
                        <a:gd name="T7" fmla="*/ 102 h 111"/>
                        <a:gd name="T8" fmla="*/ 7 w 83"/>
                        <a:gd name="T9" fmla="*/ 99 h 111"/>
                        <a:gd name="T10" fmla="*/ 8 w 83"/>
                        <a:gd name="T11" fmla="*/ 96 h 111"/>
                        <a:gd name="T12" fmla="*/ 10 w 83"/>
                        <a:gd name="T13" fmla="*/ 92 h 111"/>
                        <a:gd name="T14" fmla="*/ 12 w 83"/>
                        <a:gd name="T15" fmla="*/ 89 h 111"/>
                        <a:gd name="T16" fmla="*/ 13 w 83"/>
                        <a:gd name="T17" fmla="*/ 86 h 111"/>
                        <a:gd name="T18" fmla="*/ 15 w 83"/>
                        <a:gd name="T19" fmla="*/ 83 h 111"/>
                        <a:gd name="T20" fmla="*/ 17 w 83"/>
                        <a:gd name="T21" fmla="*/ 80 h 111"/>
                        <a:gd name="T22" fmla="*/ 18 w 83"/>
                        <a:gd name="T23" fmla="*/ 77 h 111"/>
                        <a:gd name="T24" fmla="*/ 20 w 83"/>
                        <a:gd name="T25" fmla="*/ 74 h 111"/>
                        <a:gd name="T26" fmla="*/ 22 w 83"/>
                        <a:gd name="T27" fmla="*/ 71 h 111"/>
                        <a:gd name="T28" fmla="*/ 23 w 83"/>
                        <a:gd name="T29" fmla="*/ 68 h 111"/>
                        <a:gd name="T30" fmla="*/ 25 w 83"/>
                        <a:gd name="T31" fmla="*/ 65 h 111"/>
                        <a:gd name="T32" fmla="*/ 27 w 83"/>
                        <a:gd name="T33" fmla="*/ 62 h 111"/>
                        <a:gd name="T34" fmla="*/ 28 w 83"/>
                        <a:gd name="T35" fmla="*/ 59 h 111"/>
                        <a:gd name="T36" fmla="*/ 30 w 83"/>
                        <a:gd name="T37" fmla="*/ 57 h 111"/>
                        <a:gd name="T38" fmla="*/ 32 w 83"/>
                        <a:gd name="T39" fmla="*/ 54 h 111"/>
                        <a:gd name="T40" fmla="*/ 33 w 83"/>
                        <a:gd name="T41" fmla="*/ 51 h 111"/>
                        <a:gd name="T42" fmla="*/ 35 w 83"/>
                        <a:gd name="T43" fmla="*/ 48 h 111"/>
                        <a:gd name="T44" fmla="*/ 37 w 83"/>
                        <a:gd name="T45" fmla="*/ 45 h 111"/>
                        <a:gd name="T46" fmla="*/ 39 w 83"/>
                        <a:gd name="T47" fmla="*/ 43 h 111"/>
                        <a:gd name="T48" fmla="*/ 40 w 83"/>
                        <a:gd name="T49" fmla="*/ 40 h 111"/>
                        <a:gd name="T50" fmla="*/ 42 w 83"/>
                        <a:gd name="T51" fmla="*/ 37 h 111"/>
                        <a:gd name="T52" fmla="*/ 44 w 83"/>
                        <a:gd name="T53" fmla="*/ 35 h 111"/>
                        <a:gd name="T54" fmla="*/ 46 w 83"/>
                        <a:gd name="T55" fmla="*/ 32 h 111"/>
                        <a:gd name="T56" fmla="*/ 47 w 83"/>
                        <a:gd name="T57" fmla="*/ 30 h 111"/>
                        <a:gd name="T58" fmla="*/ 49 w 83"/>
                        <a:gd name="T59" fmla="*/ 28 h 111"/>
                        <a:gd name="T60" fmla="*/ 51 w 83"/>
                        <a:gd name="T61" fmla="*/ 25 h 111"/>
                        <a:gd name="T62" fmla="*/ 52 w 83"/>
                        <a:gd name="T63" fmla="*/ 23 h 111"/>
                        <a:gd name="T64" fmla="*/ 54 w 83"/>
                        <a:gd name="T65" fmla="*/ 21 h 111"/>
                        <a:gd name="T66" fmla="*/ 56 w 83"/>
                        <a:gd name="T67" fmla="*/ 19 h 111"/>
                        <a:gd name="T68" fmla="*/ 57 w 83"/>
                        <a:gd name="T69" fmla="*/ 17 h 111"/>
                        <a:gd name="T70" fmla="*/ 59 w 83"/>
                        <a:gd name="T71" fmla="*/ 15 h 111"/>
                        <a:gd name="T72" fmla="*/ 61 w 83"/>
                        <a:gd name="T73" fmla="*/ 14 h 111"/>
                        <a:gd name="T74" fmla="*/ 62 w 83"/>
                        <a:gd name="T75" fmla="*/ 12 h 111"/>
                        <a:gd name="T76" fmla="*/ 64 w 83"/>
                        <a:gd name="T77" fmla="*/ 10 h 111"/>
                        <a:gd name="T78" fmla="*/ 66 w 83"/>
                        <a:gd name="T79" fmla="*/ 9 h 111"/>
                        <a:gd name="T80" fmla="*/ 68 w 83"/>
                        <a:gd name="T81" fmla="*/ 7 h 111"/>
                        <a:gd name="T82" fmla="*/ 69 w 83"/>
                        <a:gd name="T83" fmla="*/ 6 h 111"/>
                        <a:gd name="T84" fmla="*/ 71 w 83"/>
                        <a:gd name="T85" fmla="*/ 5 h 111"/>
                        <a:gd name="T86" fmla="*/ 73 w 83"/>
                        <a:gd name="T87" fmla="*/ 4 h 111"/>
                        <a:gd name="T88" fmla="*/ 74 w 83"/>
                        <a:gd name="T89" fmla="*/ 3 h 111"/>
                        <a:gd name="T90" fmla="*/ 76 w 83"/>
                        <a:gd name="T91" fmla="*/ 2 h 111"/>
                        <a:gd name="T92" fmla="*/ 78 w 83"/>
                        <a:gd name="T93" fmla="*/ 2 h 111"/>
                        <a:gd name="T94" fmla="*/ 79 w 83"/>
                        <a:gd name="T95" fmla="*/ 1 h 111"/>
                        <a:gd name="T96" fmla="*/ 81 w 83"/>
                        <a:gd name="T97" fmla="*/ 1 h 111"/>
                        <a:gd name="T98" fmla="*/ 83 w 83"/>
                        <a:gd name="T99" fmla="*/ 0 h 1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1">
                          <a:moveTo>
                            <a:pt x="0" y="111"/>
                          </a:moveTo>
                          <a:lnTo>
                            <a:pt x="2" y="108"/>
                          </a:lnTo>
                          <a:lnTo>
                            <a:pt x="3" y="105"/>
                          </a:lnTo>
                          <a:lnTo>
                            <a:pt x="5" y="102"/>
                          </a:lnTo>
                          <a:lnTo>
                            <a:pt x="7" y="99"/>
                          </a:lnTo>
                          <a:lnTo>
                            <a:pt x="8" y="96"/>
                          </a:lnTo>
                          <a:lnTo>
                            <a:pt x="10" y="92"/>
                          </a:lnTo>
                          <a:lnTo>
                            <a:pt x="12" y="89"/>
                          </a:lnTo>
                          <a:lnTo>
                            <a:pt x="13" y="86"/>
                          </a:lnTo>
                          <a:lnTo>
                            <a:pt x="15" y="83"/>
                          </a:lnTo>
                          <a:lnTo>
                            <a:pt x="17" y="80"/>
                          </a:lnTo>
                          <a:lnTo>
                            <a:pt x="18" y="77"/>
                          </a:lnTo>
                          <a:lnTo>
                            <a:pt x="20" y="74"/>
                          </a:lnTo>
                          <a:lnTo>
                            <a:pt x="22" y="71"/>
                          </a:lnTo>
                          <a:lnTo>
                            <a:pt x="23" y="68"/>
                          </a:lnTo>
                          <a:lnTo>
                            <a:pt x="25" y="65"/>
                          </a:lnTo>
                          <a:lnTo>
                            <a:pt x="27" y="62"/>
                          </a:lnTo>
                          <a:lnTo>
                            <a:pt x="28" y="59"/>
                          </a:lnTo>
                          <a:lnTo>
                            <a:pt x="30" y="57"/>
                          </a:lnTo>
                          <a:lnTo>
                            <a:pt x="32" y="54"/>
                          </a:lnTo>
                          <a:lnTo>
                            <a:pt x="33" y="51"/>
                          </a:lnTo>
                          <a:lnTo>
                            <a:pt x="35" y="48"/>
                          </a:lnTo>
                          <a:lnTo>
                            <a:pt x="37" y="45"/>
                          </a:lnTo>
                          <a:lnTo>
                            <a:pt x="39" y="43"/>
                          </a:lnTo>
                          <a:lnTo>
                            <a:pt x="40" y="40"/>
                          </a:lnTo>
                          <a:lnTo>
                            <a:pt x="42" y="37"/>
                          </a:lnTo>
                          <a:lnTo>
                            <a:pt x="44" y="35"/>
                          </a:lnTo>
                          <a:lnTo>
                            <a:pt x="46" y="32"/>
                          </a:lnTo>
                          <a:lnTo>
                            <a:pt x="47" y="30"/>
                          </a:lnTo>
                          <a:lnTo>
                            <a:pt x="49" y="28"/>
                          </a:lnTo>
                          <a:lnTo>
                            <a:pt x="51" y="25"/>
                          </a:lnTo>
                          <a:lnTo>
                            <a:pt x="52" y="23"/>
                          </a:lnTo>
                          <a:lnTo>
                            <a:pt x="54" y="21"/>
                          </a:lnTo>
                          <a:lnTo>
                            <a:pt x="56" y="19"/>
                          </a:lnTo>
                          <a:lnTo>
                            <a:pt x="57" y="17"/>
                          </a:lnTo>
                          <a:lnTo>
                            <a:pt x="59" y="15"/>
                          </a:lnTo>
                          <a:lnTo>
                            <a:pt x="61" y="14"/>
                          </a:lnTo>
                          <a:lnTo>
                            <a:pt x="62" y="12"/>
                          </a:lnTo>
                          <a:lnTo>
                            <a:pt x="64" y="10"/>
                          </a:lnTo>
                          <a:lnTo>
                            <a:pt x="66" y="9"/>
                          </a:lnTo>
                          <a:lnTo>
                            <a:pt x="68" y="7"/>
                          </a:lnTo>
                          <a:lnTo>
                            <a:pt x="69" y="6"/>
                          </a:lnTo>
                          <a:lnTo>
                            <a:pt x="71" y="5"/>
                          </a:lnTo>
                          <a:lnTo>
                            <a:pt x="73" y="4"/>
                          </a:lnTo>
                          <a:lnTo>
                            <a:pt x="74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" name="Freeform 130"/>
                    <p:cNvSpPr>
                      <a:spLocks/>
                    </p:cNvSpPr>
                    <p:nvPr/>
                  </p:nvSpPr>
                  <p:spPr bwMode="auto">
                    <a:xfrm>
                      <a:off x="1176338" y="3184525"/>
                      <a:ext cx="131763" cy="274638"/>
                    </a:xfrm>
                    <a:custGeom>
                      <a:avLst/>
                      <a:gdLst>
                        <a:gd name="T0" fmla="*/ 0 w 83"/>
                        <a:gd name="T1" fmla="*/ 0 h 173"/>
                        <a:gd name="T2" fmla="*/ 1 w 83"/>
                        <a:gd name="T3" fmla="*/ 0 h 173"/>
                        <a:gd name="T4" fmla="*/ 3 w 83"/>
                        <a:gd name="T5" fmla="*/ 0 h 173"/>
                        <a:gd name="T6" fmla="*/ 5 w 83"/>
                        <a:gd name="T7" fmla="*/ 0 h 173"/>
                        <a:gd name="T8" fmla="*/ 7 w 83"/>
                        <a:gd name="T9" fmla="*/ 1 h 173"/>
                        <a:gd name="T10" fmla="*/ 8 w 83"/>
                        <a:gd name="T11" fmla="*/ 1 h 173"/>
                        <a:gd name="T12" fmla="*/ 10 w 83"/>
                        <a:gd name="T13" fmla="*/ 2 h 173"/>
                        <a:gd name="T14" fmla="*/ 12 w 83"/>
                        <a:gd name="T15" fmla="*/ 2 h 173"/>
                        <a:gd name="T16" fmla="*/ 14 w 83"/>
                        <a:gd name="T17" fmla="*/ 4 h 173"/>
                        <a:gd name="T18" fmla="*/ 15 w 83"/>
                        <a:gd name="T19" fmla="*/ 5 h 173"/>
                        <a:gd name="T20" fmla="*/ 17 w 83"/>
                        <a:gd name="T21" fmla="*/ 6 h 173"/>
                        <a:gd name="T22" fmla="*/ 19 w 83"/>
                        <a:gd name="T23" fmla="*/ 7 h 173"/>
                        <a:gd name="T24" fmla="*/ 20 w 83"/>
                        <a:gd name="T25" fmla="*/ 9 h 173"/>
                        <a:gd name="T26" fmla="*/ 22 w 83"/>
                        <a:gd name="T27" fmla="*/ 11 h 173"/>
                        <a:gd name="T28" fmla="*/ 24 w 83"/>
                        <a:gd name="T29" fmla="*/ 12 h 173"/>
                        <a:gd name="T30" fmla="*/ 25 w 83"/>
                        <a:gd name="T31" fmla="*/ 15 h 173"/>
                        <a:gd name="T32" fmla="*/ 27 w 83"/>
                        <a:gd name="T33" fmla="*/ 16 h 173"/>
                        <a:gd name="T34" fmla="*/ 29 w 83"/>
                        <a:gd name="T35" fmla="*/ 19 h 173"/>
                        <a:gd name="T36" fmla="*/ 30 w 83"/>
                        <a:gd name="T37" fmla="*/ 22 h 173"/>
                        <a:gd name="T38" fmla="*/ 32 w 83"/>
                        <a:gd name="T39" fmla="*/ 24 h 173"/>
                        <a:gd name="T40" fmla="*/ 34 w 83"/>
                        <a:gd name="T41" fmla="*/ 27 h 173"/>
                        <a:gd name="T42" fmla="*/ 35 w 83"/>
                        <a:gd name="T43" fmla="*/ 30 h 173"/>
                        <a:gd name="T44" fmla="*/ 37 w 83"/>
                        <a:gd name="T45" fmla="*/ 33 h 173"/>
                        <a:gd name="T46" fmla="*/ 39 w 83"/>
                        <a:gd name="T47" fmla="*/ 37 h 173"/>
                        <a:gd name="T48" fmla="*/ 40 w 83"/>
                        <a:gd name="T49" fmla="*/ 40 h 173"/>
                        <a:gd name="T50" fmla="*/ 42 w 83"/>
                        <a:gd name="T51" fmla="*/ 44 h 173"/>
                        <a:gd name="T52" fmla="*/ 44 w 83"/>
                        <a:gd name="T53" fmla="*/ 48 h 173"/>
                        <a:gd name="T54" fmla="*/ 45 w 83"/>
                        <a:gd name="T55" fmla="*/ 52 h 173"/>
                        <a:gd name="T56" fmla="*/ 47 w 83"/>
                        <a:gd name="T57" fmla="*/ 56 h 173"/>
                        <a:gd name="T58" fmla="*/ 49 w 83"/>
                        <a:gd name="T59" fmla="*/ 60 h 173"/>
                        <a:gd name="T60" fmla="*/ 51 w 83"/>
                        <a:gd name="T61" fmla="*/ 64 h 173"/>
                        <a:gd name="T62" fmla="*/ 52 w 83"/>
                        <a:gd name="T63" fmla="*/ 69 h 173"/>
                        <a:gd name="T64" fmla="*/ 54 w 83"/>
                        <a:gd name="T65" fmla="*/ 74 h 173"/>
                        <a:gd name="T66" fmla="*/ 56 w 83"/>
                        <a:gd name="T67" fmla="*/ 78 h 173"/>
                        <a:gd name="T68" fmla="*/ 58 w 83"/>
                        <a:gd name="T69" fmla="*/ 83 h 173"/>
                        <a:gd name="T70" fmla="*/ 59 w 83"/>
                        <a:gd name="T71" fmla="*/ 89 h 173"/>
                        <a:gd name="T72" fmla="*/ 61 w 83"/>
                        <a:gd name="T73" fmla="*/ 94 h 173"/>
                        <a:gd name="T74" fmla="*/ 63 w 83"/>
                        <a:gd name="T75" fmla="*/ 99 h 173"/>
                        <a:gd name="T76" fmla="*/ 64 w 83"/>
                        <a:gd name="T77" fmla="*/ 105 h 173"/>
                        <a:gd name="T78" fmla="*/ 66 w 83"/>
                        <a:gd name="T79" fmla="*/ 111 h 173"/>
                        <a:gd name="T80" fmla="*/ 68 w 83"/>
                        <a:gd name="T81" fmla="*/ 116 h 173"/>
                        <a:gd name="T82" fmla="*/ 70 w 83"/>
                        <a:gd name="T83" fmla="*/ 122 h 173"/>
                        <a:gd name="T84" fmla="*/ 71 w 83"/>
                        <a:gd name="T85" fmla="*/ 128 h 173"/>
                        <a:gd name="T86" fmla="*/ 73 w 83"/>
                        <a:gd name="T87" fmla="*/ 134 h 173"/>
                        <a:gd name="T88" fmla="*/ 75 w 83"/>
                        <a:gd name="T89" fmla="*/ 140 h 173"/>
                        <a:gd name="T90" fmla="*/ 76 w 83"/>
                        <a:gd name="T91" fmla="*/ 147 h 173"/>
                        <a:gd name="T92" fmla="*/ 78 w 83"/>
                        <a:gd name="T93" fmla="*/ 153 h 173"/>
                        <a:gd name="T94" fmla="*/ 80 w 83"/>
                        <a:gd name="T95" fmla="*/ 159 h 173"/>
                        <a:gd name="T96" fmla="*/ 81 w 83"/>
                        <a:gd name="T97" fmla="*/ 166 h 173"/>
                        <a:gd name="T98" fmla="*/ 83 w 83"/>
                        <a:gd name="T99" fmla="*/ 173 h 17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7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4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9" y="7"/>
                          </a:lnTo>
                          <a:lnTo>
                            <a:pt x="20" y="9"/>
                          </a:lnTo>
                          <a:lnTo>
                            <a:pt x="22" y="11"/>
                          </a:lnTo>
                          <a:lnTo>
                            <a:pt x="24" y="12"/>
                          </a:lnTo>
                          <a:lnTo>
                            <a:pt x="25" y="15"/>
                          </a:lnTo>
                          <a:lnTo>
                            <a:pt x="27" y="16"/>
                          </a:lnTo>
                          <a:lnTo>
                            <a:pt x="29" y="19"/>
                          </a:lnTo>
                          <a:lnTo>
                            <a:pt x="30" y="22"/>
                          </a:lnTo>
                          <a:lnTo>
                            <a:pt x="32" y="24"/>
                          </a:lnTo>
                          <a:lnTo>
                            <a:pt x="34" y="27"/>
                          </a:lnTo>
                          <a:lnTo>
                            <a:pt x="35" y="30"/>
                          </a:lnTo>
                          <a:lnTo>
                            <a:pt x="37" y="33"/>
                          </a:lnTo>
                          <a:lnTo>
                            <a:pt x="39" y="37"/>
                          </a:lnTo>
                          <a:lnTo>
                            <a:pt x="40" y="40"/>
                          </a:lnTo>
                          <a:lnTo>
                            <a:pt x="42" y="44"/>
                          </a:lnTo>
                          <a:lnTo>
                            <a:pt x="44" y="48"/>
                          </a:lnTo>
                          <a:lnTo>
                            <a:pt x="45" y="52"/>
                          </a:lnTo>
                          <a:lnTo>
                            <a:pt x="47" y="56"/>
                          </a:lnTo>
                          <a:lnTo>
                            <a:pt x="49" y="60"/>
                          </a:lnTo>
                          <a:lnTo>
                            <a:pt x="51" y="64"/>
                          </a:lnTo>
                          <a:lnTo>
                            <a:pt x="52" y="69"/>
                          </a:lnTo>
                          <a:lnTo>
                            <a:pt x="54" y="74"/>
                          </a:lnTo>
                          <a:lnTo>
                            <a:pt x="56" y="78"/>
                          </a:lnTo>
                          <a:lnTo>
                            <a:pt x="58" y="83"/>
                          </a:lnTo>
                          <a:lnTo>
                            <a:pt x="59" y="89"/>
                          </a:lnTo>
                          <a:lnTo>
                            <a:pt x="61" y="94"/>
                          </a:lnTo>
                          <a:lnTo>
                            <a:pt x="63" y="99"/>
                          </a:lnTo>
                          <a:lnTo>
                            <a:pt x="64" y="105"/>
                          </a:lnTo>
                          <a:lnTo>
                            <a:pt x="66" y="111"/>
                          </a:lnTo>
                          <a:lnTo>
                            <a:pt x="68" y="116"/>
                          </a:lnTo>
                          <a:lnTo>
                            <a:pt x="70" y="122"/>
                          </a:lnTo>
                          <a:lnTo>
                            <a:pt x="71" y="128"/>
                          </a:lnTo>
                          <a:lnTo>
                            <a:pt x="73" y="134"/>
                          </a:lnTo>
                          <a:lnTo>
                            <a:pt x="75" y="140"/>
                          </a:lnTo>
                          <a:lnTo>
                            <a:pt x="76" y="147"/>
                          </a:lnTo>
                          <a:lnTo>
                            <a:pt x="78" y="153"/>
                          </a:lnTo>
                          <a:lnTo>
                            <a:pt x="80" y="159"/>
                          </a:lnTo>
                          <a:lnTo>
                            <a:pt x="81" y="166"/>
                          </a:lnTo>
                          <a:lnTo>
                            <a:pt x="83" y="17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" name="Freeform 131"/>
                    <p:cNvSpPr>
                      <a:spLocks/>
                    </p:cNvSpPr>
                    <p:nvPr/>
                  </p:nvSpPr>
                  <p:spPr bwMode="auto">
                    <a:xfrm>
                      <a:off x="1308101" y="3459163"/>
                      <a:ext cx="131763" cy="512763"/>
                    </a:xfrm>
                    <a:custGeom>
                      <a:avLst/>
                      <a:gdLst>
                        <a:gd name="T0" fmla="*/ 0 w 83"/>
                        <a:gd name="T1" fmla="*/ 0 h 323"/>
                        <a:gd name="T2" fmla="*/ 2 w 83"/>
                        <a:gd name="T3" fmla="*/ 6 h 323"/>
                        <a:gd name="T4" fmla="*/ 3 w 83"/>
                        <a:gd name="T5" fmla="*/ 13 h 323"/>
                        <a:gd name="T6" fmla="*/ 5 w 83"/>
                        <a:gd name="T7" fmla="*/ 20 h 323"/>
                        <a:gd name="T8" fmla="*/ 7 w 83"/>
                        <a:gd name="T9" fmla="*/ 27 h 323"/>
                        <a:gd name="T10" fmla="*/ 8 w 83"/>
                        <a:gd name="T11" fmla="*/ 34 h 323"/>
                        <a:gd name="T12" fmla="*/ 10 w 83"/>
                        <a:gd name="T13" fmla="*/ 41 h 323"/>
                        <a:gd name="T14" fmla="*/ 12 w 83"/>
                        <a:gd name="T15" fmla="*/ 47 h 323"/>
                        <a:gd name="T16" fmla="*/ 13 w 83"/>
                        <a:gd name="T17" fmla="*/ 54 h 323"/>
                        <a:gd name="T18" fmla="*/ 15 w 83"/>
                        <a:gd name="T19" fmla="*/ 61 h 323"/>
                        <a:gd name="T20" fmla="*/ 17 w 83"/>
                        <a:gd name="T21" fmla="*/ 69 h 323"/>
                        <a:gd name="T22" fmla="*/ 19 w 83"/>
                        <a:gd name="T23" fmla="*/ 76 h 323"/>
                        <a:gd name="T24" fmla="*/ 20 w 83"/>
                        <a:gd name="T25" fmla="*/ 83 h 323"/>
                        <a:gd name="T26" fmla="*/ 22 w 83"/>
                        <a:gd name="T27" fmla="*/ 90 h 323"/>
                        <a:gd name="T28" fmla="*/ 24 w 83"/>
                        <a:gd name="T29" fmla="*/ 97 h 323"/>
                        <a:gd name="T30" fmla="*/ 26 w 83"/>
                        <a:gd name="T31" fmla="*/ 104 h 323"/>
                        <a:gd name="T32" fmla="*/ 27 w 83"/>
                        <a:gd name="T33" fmla="*/ 111 h 323"/>
                        <a:gd name="T34" fmla="*/ 29 w 83"/>
                        <a:gd name="T35" fmla="*/ 118 h 323"/>
                        <a:gd name="T36" fmla="*/ 31 w 83"/>
                        <a:gd name="T37" fmla="*/ 125 h 323"/>
                        <a:gd name="T38" fmla="*/ 32 w 83"/>
                        <a:gd name="T39" fmla="*/ 132 h 323"/>
                        <a:gd name="T40" fmla="*/ 34 w 83"/>
                        <a:gd name="T41" fmla="*/ 139 h 323"/>
                        <a:gd name="T42" fmla="*/ 36 w 83"/>
                        <a:gd name="T43" fmla="*/ 147 h 323"/>
                        <a:gd name="T44" fmla="*/ 37 w 83"/>
                        <a:gd name="T45" fmla="*/ 154 h 323"/>
                        <a:gd name="T46" fmla="*/ 39 w 83"/>
                        <a:gd name="T47" fmla="*/ 161 h 323"/>
                        <a:gd name="T48" fmla="*/ 41 w 83"/>
                        <a:gd name="T49" fmla="*/ 168 h 323"/>
                        <a:gd name="T50" fmla="*/ 42 w 83"/>
                        <a:gd name="T51" fmla="*/ 174 h 323"/>
                        <a:gd name="T52" fmla="*/ 44 w 83"/>
                        <a:gd name="T53" fmla="*/ 181 h 323"/>
                        <a:gd name="T54" fmla="*/ 46 w 83"/>
                        <a:gd name="T55" fmla="*/ 188 h 323"/>
                        <a:gd name="T56" fmla="*/ 47 w 83"/>
                        <a:gd name="T57" fmla="*/ 195 h 323"/>
                        <a:gd name="T58" fmla="*/ 49 w 83"/>
                        <a:gd name="T59" fmla="*/ 201 h 323"/>
                        <a:gd name="T60" fmla="*/ 51 w 83"/>
                        <a:gd name="T61" fmla="*/ 208 h 323"/>
                        <a:gd name="T62" fmla="*/ 52 w 83"/>
                        <a:gd name="T63" fmla="*/ 215 h 323"/>
                        <a:gd name="T64" fmla="*/ 54 w 83"/>
                        <a:gd name="T65" fmla="*/ 221 h 323"/>
                        <a:gd name="T66" fmla="*/ 56 w 83"/>
                        <a:gd name="T67" fmla="*/ 228 h 323"/>
                        <a:gd name="T68" fmla="*/ 58 w 83"/>
                        <a:gd name="T69" fmla="*/ 235 h 323"/>
                        <a:gd name="T70" fmla="*/ 59 w 83"/>
                        <a:gd name="T71" fmla="*/ 241 h 323"/>
                        <a:gd name="T72" fmla="*/ 61 w 83"/>
                        <a:gd name="T73" fmla="*/ 247 h 323"/>
                        <a:gd name="T74" fmla="*/ 63 w 83"/>
                        <a:gd name="T75" fmla="*/ 253 h 323"/>
                        <a:gd name="T76" fmla="*/ 64 w 83"/>
                        <a:gd name="T77" fmla="*/ 259 h 323"/>
                        <a:gd name="T78" fmla="*/ 66 w 83"/>
                        <a:gd name="T79" fmla="*/ 266 h 323"/>
                        <a:gd name="T80" fmla="*/ 68 w 83"/>
                        <a:gd name="T81" fmla="*/ 272 h 323"/>
                        <a:gd name="T82" fmla="*/ 70 w 83"/>
                        <a:gd name="T83" fmla="*/ 278 h 323"/>
                        <a:gd name="T84" fmla="*/ 71 w 83"/>
                        <a:gd name="T85" fmla="*/ 284 h 323"/>
                        <a:gd name="T86" fmla="*/ 73 w 83"/>
                        <a:gd name="T87" fmla="*/ 289 h 323"/>
                        <a:gd name="T88" fmla="*/ 75 w 83"/>
                        <a:gd name="T89" fmla="*/ 295 h 323"/>
                        <a:gd name="T90" fmla="*/ 77 w 83"/>
                        <a:gd name="T91" fmla="*/ 301 h 323"/>
                        <a:gd name="T92" fmla="*/ 78 w 83"/>
                        <a:gd name="T93" fmla="*/ 306 h 323"/>
                        <a:gd name="T94" fmla="*/ 80 w 83"/>
                        <a:gd name="T95" fmla="*/ 312 h 323"/>
                        <a:gd name="T96" fmla="*/ 82 w 83"/>
                        <a:gd name="T97" fmla="*/ 317 h 323"/>
                        <a:gd name="T98" fmla="*/ 83 w 83"/>
                        <a:gd name="T99" fmla="*/ 323 h 3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23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3" y="13"/>
                          </a:lnTo>
                          <a:lnTo>
                            <a:pt x="5" y="20"/>
                          </a:lnTo>
                          <a:lnTo>
                            <a:pt x="7" y="27"/>
                          </a:lnTo>
                          <a:lnTo>
                            <a:pt x="8" y="34"/>
                          </a:lnTo>
                          <a:lnTo>
                            <a:pt x="10" y="41"/>
                          </a:lnTo>
                          <a:lnTo>
                            <a:pt x="12" y="47"/>
                          </a:lnTo>
                          <a:lnTo>
                            <a:pt x="13" y="54"/>
                          </a:lnTo>
                          <a:lnTo>
                            <a:pt x="15" y="61"/>
                          </a:lnTo>
                          <a:lnTo>
                            <a:pt x="17" y="69"/>
                          </a:lnTo>
                          <a:lnTo>
                            <a:pt x="19" y="76"/>
                          </a:lnTo>
                          <a:lnTo>
                            <a:pt x="20" y="83"/>
                          </a:lnTo>
                          <a:lnTo>
                            <a:pt x="22" y="90"/>
                          </a:lnTo>
                          <a:lnTo>
                            <a:pt x="24" y="97"/>
                          </a:lnTo>
                          <a:lnTo>
                            <a:pt x="26" y="104"/>
                          </a:lnTo>
                          <a:lnTo>
                            <a:pt x="27" y="111"/>
                          </a:lnTo>
                          <a:lnTo>
                            <a:pt x="29" y="118"/>
                          </a:lnTo>
                          <a:lnTo>
                            <a:pt x="31" y="125"/>
                          </a:lnTo>
                          <a:lnTo>
                            <a:pt x="32" y="132"/>
                          </a:lnTo>
                          <a:lnTo>
                            <a:pt x="34" y="139"/>
                          </a:lnTo>
                          <a:lnTo>
                            <a:pt x="36" y="147"/>
                          </a:lnTo>
                          <a:lnTo>
                            <a:pt x="37" y="154"/>
                          </a:lnTo>
                          <a:lnTo>
                            <a:pt x="39" y="161"/>
                          </a:lnTo>
                          <a:lnTo>
                            <a:pt x="41" y="168"/>
                          </a:lnTo>
                          <a:lnTo>
                            <a:pt x="42" y="174"/>
                          </a:lnTo>
                          <a:lnTo>
                            <a:pt x="44" y="181"/>
                          </a:lnTo>
                          <a:lnTo>
                            <a:pt x="46" y="188"/>
                          </a:lnTo>
                          <a:lnTo>
                            <a:pt x="47" y="195"/>
                          </a:lnTo>
                          <a:lnTo>
                            <a:pt x="49" y="201"/>
                          </a:lnTo>
                          <a:lnTo>
                            <a:pt x="51" y="208"/>
                          </a:lnTo>
                          <a:lnTo>
                            <a:pt x="52" y="215"/>
                          </a:lnTo>
                          <a:lnTo>
                            <a:pt x="54" y="221"/>
                          </a:lnTo>
                          <a:lnTo>
                            <a:pt x="56" y="228"/>
                          </a:lnTo>
                          <a:lnTo>
                            <a:pt x="58" y="235"/>
                          </a:lnTo>
                          <a:lnTo>
                            <a:pt x="59" y="241"/>
                          </a:lnTo>
                          <a:lnTo>
                            <a:pt x="61" y="247"/>
                          </a:lnTo>
                          <a:lnTo>
                            <a:pt x="63" y="253"/>
                          </a:lnTo>
                          <a:lnTo>
                            <a:pt x="64" y="259"/>
                          </a:lnTo>
                          <a:lnTo>
                            <a:pt x="66" y="266"/>
                          </a:lnTo>
                          <a:lnTo>
                            <a:pt x="68" y="272"/>
                          </a:lnTo>
                          <a:lnTo>
                            <a:pt x="70" y="278"/>
                          </a:lnTo>
                          <a:lnTo>
                            <a:pt x="71" y="284"/>
                          </a:lnTo>
                          <a:lnTo>
                            <a:pt x="73" y="289"/>
                          </a:lnTo>
                          <a:lnTo>
                            <a:pt x="75" y="295"/>
                          </a:lnTo>
                          <a:lnTo>
                            <a:pt x="77" y="301"/>
                          </a:lnTo>
                          <a:lnTo>
                            <a:pt x="78" y="306"/>
                          </a:lnTo>
                          <a:lnTo>
                            <a:pt x="80" y="312"/>
                          </a:lnTo>
                          <a:lnTo>
                            <a:pt x="82" y="317"/>
                          </a:lnTo>
                          <a:lnTo>
                            <a:pt x="83" y="3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1439863" y="3971925"/>
                      <a:ext cx="131763" cy="265113"/>
                    </a:xfrm>
                    <a:custGeom>
                      <a:avLst/>
                      <a:gdLst>
                        <a:gd name="T0" fmla="*/ 0 w 83"/>
                        <a:gd name="T1" fmla="*/ 0 h 167"/>
                        <a:gd name="T2" fmla="*/ 2 w 83"/>
                        <a:gd name="T3" fmla="*/ 5 h 167"/>
                        <a:gd name="T4" fmla="*/ 4 w 83"/>
                        <a:gd name="T5" fmla="*/ 10 h 167"/>
                        <a:gd name="T6" fmla="*/ 5 w 83"/>
                        <a:gd name="T7" fmla="*/ 15 h 167"/>
                        <a:gd name="T8" fmla="*/ 7 w 83"/>
                        <a:gd name="T9" fmla="*/ 20 h 167"/>
                        <a:gd name="T10" fmla="*/ 9 w 83"/>
                        <a:gd name="T11" fmla="*/ 25 h 167"/>
                        <a:gd name="T12" fmla="*/ 10 w 83"/>
                        <a:gd name="T13" fmla="*/ 30 h 167"/>
                        <a:gd name="T14" fmla="*/ 12 w 83"/>
                        <a:gd name="T15" fmla="*/ 35 h 167"/>
                        <a:gd name="T16" fmla="*/ 14 w 83"/>
                        <a:gd name="T17" fmla="*/ 39 h 167"/>
                        <a:gd name="T18" fmla="*/ 15 w 83"/>
                        <a:gd name="T19" fmla="*/ 44 h 167"/>
                        <a:gd name="T20" fmla="*/ 17 w 83"/>
                        <a:gd name="T21" fmla="*/ 48 h 167"/>
                        <a:gd name="T22" fmla="*/ 19 w 83"/>
                        <a:gd name="T23" fmla="*/ 53 h 167"/>
                        <a:gd name="T24" fmla="*/ 20 w 83"/>
                        <a:gd name="T25" fmla="*/ 57 h 167"/>
                        <a:gd name="T26" fmla="*/ 22 w 83"/>
                        <a:gd name="T27" fmla="*/ 61 h 167"/>
                        <a:gd name="T28" fmla="*/ 24 w 83"/>
                        <a:gd name="T29" fmla="*/ 65 h 167"/>
                        <a:gd name="T30" fmla="*/ 25 w 83"/>
                        <a:gd name="T31" fmla="*/ 70 h 167"/>
                        <a:gd name="T32" fmla="*/ 27 w 83"/>
                        <a:gd name="T33" fmla="*/ 74 h 167"/>
                        <a:gd name="T34" fmla="*/ 29 w 83"/>
                        <a:gd name="T35" fmla="*/ 77 h 167"/>
                        <a:gd name="T36" fmla="*/ 30 w 83"/>
                        <a:gd name="T37" fmla="*/ 81 h 167"/>
                        <a:gd name="T38" fmla="*/ 32 w 83"/>
                        <a:gd name="T39" fmla="*/ 85 h 167"/>
                        <a:gd name="T40" fmla="*/ 34 w 83"/>
                        <a:gd name="T41" fmla="*/ 89 h 167"/>
                        <a:gd name="T42" fmla="*/ 36 w 83"/>
                        <a:gd name="T43" fmla="*/ 93 h 167"/>
                        <a:gd name="T44" fmla="*/ 38 w 83"/>
                        <a:gd name="T45" fmla="*/ 96 h 167"/>
                        <a:gd name="T46" fmla="*/ 39 w 83"/>
                        <a:gd name="T47" fmla="*/ 100 h 167"/>
                        <a:gd name="T48" fmla="*/ 41 w 83"/>
                        <a:gd name="T49" fmla="*/ 103 h 167"/>
                        <a:gd name="T50" fmla="*/ 43 w 83"/>
                        <a:gd name="T51" fmla="*/ 106 h 167"/>
                        <a:gd name="T52" fmla="*/ 44 w 83"/>
                        <a:gd name="T53" fmla="*/ 109 h 167"/>
                        <a:gd name="T54" fmla="*/ 46 w 83"/>
                        <a:gd name="T55" fmla="*/ 113 h 167"/>
                        <a:gd name="T56" fmla="*/ 48 w 83"/>
                        <a:gd name="T57" fmla="*/ 116 h 167"/>
                        <a:gd name="T58" fmla="*/ 49 w 83"/>
                        <a:gd name="T59" fmla="*/ 119 h 167"/>
                        <a:gd name="T60" fmla="*/ 51 w 83"/>
                        <a:gd name="T61" fmla="*/ 122 h 167"/>
                        <a:gd name="T62" fmla="*/ 53 w 83"/>
                        <a:gd name="T63" fmla="*/ 125 h 167"/>
                        <a:gd name="T64" fmla="*/ 54 w 83"/>
                        <a:gd name="T65" fmla="*/ 128 h 167"/>
                        <a:gd name="T66" fmla="*/ 56 w 83"/>
                        <a:gd name="T67" fmla="*/ 130 h 167"/>
                        <a:gd name="T68" fmla="*/ 58 w 83"/>
                        <a:gd name="T69" fmla="*/ 133 h 167"/>
                        <a:gd name="T70" fmla="*/ 60 w 83"/>
                        <a:gd name="T71" fmla="*/ 136 h 167"/>
                        <a:gd name="T72" fmla="*/ 61 w 83"/>
                        <a:gd name="T73" fmla="*/ 139 h 167"/>
                        <a:gd name="T74" fmla="*/ 63 w 83"/>
                        <a:gd name="T75" fmla="*/ 141 h 167"/>
                        <a:gd name="T76" fmla="*/ 65 w 83"/>
                        <a:gd name="T77" fmla="*/ 143 h 167"/>
                        <a:gd name="T78" fmla="*/ 66 w 83"/>
                        <a:gd name="T79" fmla="*/ 146 h 167"/>
                        <a:gd name="T80" fmla="*/ 68 w 83"/>
                        <a:gd name="T81" fmla="*/ 148 h 167"/>
                        <a:gd name="T82" fmla="*/ 70 w 83"/>
                        <a:gd name="T83" fmla="*/ 151 h 167"/>
                        <a:gd name="T84" fmla="*/ 71 w 83"/>
                        <a:gd name="T85" fmla="*/ 153 h 167"/>
                        <a:gd name="T86" fmla="*/ 73 w 83"/>
                        <a:gd name="T87" fmla="*/ 155 h 167"/>
                        <a:gd name="T88" fmla="*/ 75 w 83"/>
                        <a:gd name="T89" fmla="*/ 157 h 167"/>
                        <a:gd name="T90" fmla="*/ 76 w 83"/>
                        <a:gd name="T91" fmla="*/ 159 h 167"/>
                        <a:gd name="T92" fmla="*/ 78 w 83"/>
                        <a:gd name="T93" fmla="*/ 161 h 167"/>
                        <a:gd name="T94" fmla="*/ 80 w 83"/>
                        <a:gd name="T95" fmla="*/ 163 h 167"/>
                        <a:gd name="T96" fmla="*/ 81 w 83"/>
                        <a:gd name="T97" fmla="*/ 165 h 167"/>
                        <a:gd name="T98" fmla="*/ 83 w 83"/>
                        <a:gd name="T99" fmla="*/ 167 h 1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7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10"/>
                          </a:lnTo>
                          <a:lnTo>
                            <a:pt x="5" y="15"/>
                          </a:lnTo>
                          <a:lnTo>
                            <a:pt x="7" y="20"/>
                          </a:lnTo>
                          <a:lnTo>
                            <a:pt x="9" y="25"/>
                          </a:lnTo>
                          <a:lnTo>
                            <a:pt x="10" y="30"/>
                          </a:lnTo>
                          <a:lnTo>
                            <a:pt x="12" y="35"/>
                          </a:lnTo>
                          <a:lnTo>
                            <a:pt x="14" y="39"/>
                          </a:lnTo>
                          <a:lnTo>
                            <a:pt x="15" y="44"/>
                          </a:lnTo>
                          <a:lnTo>
                            <a:pt x="17" y="48"/>
                          </a:lnTo>
                          <a:lnTo>
                            <a:pt x="19" y="53"/>
                          </a:lnTo>
                          <a:lnTo>
                            <a:pt x="20" y="57"/>
                          </a:lnTo>
                          <a:lnTo>
                            <a:pt x="22" y="61"/>
                          </a:lnTo>
                          <a:lnTo>
                            <a:pt x="24" y="65"/>
                          </a:lnTo>
                          <a:lnTo>
                            <a:pt x="25" y="70"/>
                          </a:lnTo>
                          <a:lnTo>
                            <a:pt x="27" y="74"/>
                          </a:lnTo>
                          <a:lnTo>
                            <a:pt x="29" y="77"/>
                          </a:lnTo>
                          <a:lnTo>
                            <a:pt x="30" y="81"/>
                          </a:lnTo>
                          <a:lnTo>
                            <a:pt x="32" y="85"/>
                          </a:lnTo>
                          <a:lnTo>
                            <a:pt x="34" y="89"/>
                          </a:lnTo>
                          <a:lnTo>
                            <a:pt x="36" y="93"/>
                          </a:lnTo>
                          <a:lnTo>
                            <a:pt x="38" y="96"/>
                          </a:lnTo>
                          <a:lnTo>
                            <a:pt x="39" y="100"/>
                          </a:lnTo>
                          <a:lnTo>
                            <a:pt x="41" y="103"/>
                          </a:lnTo>
                          <a:lnTo>
                            <a:pt x="43" y="106"/>
                          </a:lnTo>
                          <a:lnTo>
                            <a:pt x="44" y="109"/>
                          </a:lnTo>
                          <a:lnTo>
                            <a:pt x="46" y="113"/>
                          </a:lnTo>
                          <a:lnTo>
                            <a:pt x="48" y="116"/>
                          </a:lnTo>
                          <a:lnTo>
                            <a:pt x="49" y="119"/>
                          </a:lnTo>
                          <a:lnTo>
                            <a:pt x="51" y="122"/>
                          </a:lnTo>
                          <a:lnTo>
                            <a:pt x="53" y="125"/>
                          </a:lnTo>
                          <a:lnTo>
                            <a:pt x="54" y="128"/>
                          </a:lnTo>
                          <a:lnTo>
                            <a:pt x="56" y="130"/>
                          </a:lnTo>
                          <a:lnTo>
                            <a:pt x="58" y="133"/>
                          </a:lnTo>
                          <a:lnTo>
                            <a:pt x="60" y="136"/>
                          </a:lnTo>
                          <a:lnTo>
                            <a:pt x="61" y="139"/>
                          </a:lnTo>
                          <a:lnTo>
                            <a:pt x="63" y="141"/>
                          </a:lnTo>
                          <a:lnTo>
                            <a:pt x="65" y="143"/>
                          </a:lnTo>
                          <a:lnTo>
                            <a:pt x="66" y="146"/>
                          </a:lnTo>
                          <a:lnTo>
                            <a:pt x="68" y="148"/>
                          </a:lnTo>
                          <a:lnTo>
                            <a:pt x="70" y="151"/>
                          </a:lnTo>
                          <a:lnTo>
                            <a:pt x="71" y="153"/>
                          </a:lnTo>
                          <a:lnTo>
                            <a:pt x="73" y="155"/>
                          </a:lnTo>
                          <a:lnTo>
                            <a:pt x="75" y="157"/>
                          </a:lnTo>
                          <a:lnTo>
                            <a:pt x="76" y="159"/>
                          </a:lnTo>
                          <a:lnTo>
                            <a:pt x="78" y="161"/>
                          </a:lnTo>
                          <a:lnTo>
                            <a:pt x="80" y="163"/>
                          </a:lnTo>
                          <a:lnTo>
                            <a:pt x="81" y="165"/>
                          </a:lnTo>
                          <a:lnTo>
                            <a:pt x="83" y="16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5" name="Freeform 133"/>
                    <p:cNvSpPr>
                      <a:spLocks/>
                    </p:cNvSpPr>
                    <p:nvPr/>
                  </p:nvSpPr>
                  <p:spPr bwMode="auto">
                    <a:xfrm>
                      <a:off x="1571626" y="4237038"/>
                      <a:ext cx="131763" cy="80963"/>
                    </a:xfrm>
                    <a:custGeom>
                      <a:avLst/>
                      <a:gdLst>
                        <a:gd name="T0" fmla="*/ 0 w 83"/>
                        <a:gd name="T1" fmla="*/ 0 h 51"/>
                        <a:gd name="T2" fmla="*/ 2 w 83"/>
                        <a:gd name="T3" fmla="*/ 2 h 51"/>
                        <a:gd name="T4" fmla="*/ 4 w 83"/>
                        <a:gd name="T5" fmla="*/ 4 h 51"/>
                        <a:gd name="T6" fmla="*/ 6 w 83"/>
                        <a:gd name="T7" fmla="*/ 6 h 51"/>
                        <a:gd name="T8" fmla="*/ 7 w 83"/>
                        <a:gd name="T9" fmla="*/ 7 h 51"/>
                        <a:gd name="T10" fmla="*/ 9 w 83"/>
                        <a:gd name="T11" fmla="*/ 9 h 51"/>
                        <a:gd name="T12" fmla="*/ 11 w 83"/>
                        <a:gd name="T13" fmla="*/ 10 h 51"/>
                        <a:gd name="T14" fmla="*/ 12 w 83"/>
                        <a:gd name="T15" fmla="*/ 12 h 51"/>
                        <a:gd name="T16" fmla="*/ 14 w 83"/>
                        <a:gd name="T17" fmla="*/ 13 h 51"/>
                        <a:gd name="T18" fmla="*/ 16 w 83"/>
                        <a:gd name="T19" fmla="*/ 15 h 51"/>
                        <a:gd name="T20" fmla="*/ 17 w 83"/>
                        <a:gd name="T21" fmla="*/ 16 h 51"/>
                        <a:gd name="T22" fmla="*/ 19 w 83"/>
                        <a:gd name="T23" fmla="*/ 18 h 51"/>
                        <a:gd name="T24" fmla="*/ 21 w 83"/>
                        <a:gd name="T25" fmla="*/ 19 h 51"/>
                        <a:gd name="T26" fmla="*/ 22 w 83"/>
                        <a:gd name="T27" fmla="*/ 21 h 51"/>
                        <a:gd name="T28" fmla="*/ 24 w 83"/>
                        <a:gd name="T29" fmla="*/ 22 h 51"/>
                        <a:gd name="T30" fmla="*/ 26 w 83"/>
                        <a:gd name="T31" fmla="*/ 23 h 51"/>
                        <a:gd name="T32" fmla="*/ 27 w 83"/>
                        <a:gd name="T33" fmla="*/ 24 h 51"/>
                        <a:gd name="T34" fmla="*/ 29 w 83"/>
                        <a:gd name="T35" fmla="*/ 26 h 51"/>
                        <a:gd name="T36" fmla="*/ 31 w 83"/>
                        <a:gd name="T37" fmla="*/ 27 h 51"/>
                        <a:gd name="T38" fmla="*/ 32 w 83"/>
                        <a:gd name="T39" fmla="*/ 28 h 51"/>
                        <a:gd name="T40" fmla="*/ 34 w 83"/>
                        <a:gd name="T41" fmla="*/ 29 h 51"/>
                        <a:gd name="T42" fmla="*/ 36 w 83"/>
                        <a:gd name="T43" fmla="*/ 30 h 51"/>
                        <a:gd name="T44" fmla="*/ 37 w 83"/>
                        <a:gd name="T45" fmla="*/ 31 h 51"/>
                        <a:gd name="T46" fmla="*/ 39 w 83"/>
                        <a:gd name="T47" fmla="*/ 32 h 51"/>
                        <a:gd name="T48" fmla="*/ 41 w 83"/>
                        <a:gd name="T49" fmla="*/ 33 h 51"/>
                        <a:gd name="T50" fmla="*/ 43 w 83"/>
                        <a:gd name="T51" fmla="*/ 34 h 51"/>
                        <a:gd name="T52" fmla="*/ 44 w 83"/>
                        <a:gd name="T53" fmla="*/ 35 h 51"/>
                        <a:gd name="T54" fmla="*/ 46 w 83"/>
                        <a:gd name="T55" fmla="*/ 36 h 51"/>
                        <a:gd name="T56" fmla="*/ 48 w 83"/>
                        <a:gd name="T57" fmla="*/ 37 h 51"/>
                        <a:gd name="T58" fmla="*/ 49 w 83"/>
                        <a:gd name="T59" fmla="*/ 38 h 51"/>
                        <a:gd name="T60" fmla="*/ 51 w 83"/>
                        <a:gd name="T61" fmla="*/ 39 h 51"/>
                        <a:gd name="T62" fmla="*/ 53 w 83"/>
                        <a:gd name="T63" fmla="*/ 39 h 51"/>
                        <a:gd name="T64" fmla="*/ 55 w 83"/>
                        <a:gd name="T65" fmla="*/ 40 h 51"/>
                        <a:gd name="T66" fmla="*/ 56 w 83"/>
                        <a:gd name="T67" fmla="*/ 41 h 51"/>
                        <a:gd name="T68" fmla="*/ 58 w 83"/>
                        <a:gd name="T69" fmla="*/ 42 h 51"/>
                        <a:gd name="T70" fmla="*/ 60 w 83"/>
                        <a:gd name="T71" fmla="*/ 43 h 51"/>
                        <a:gd name="T72" fmla="*/ 61 w 83"/>
                        <a:gd name="T73" fmla="*/ 43 h 51"/>
                        <a:gd name="T74" fmla="*/ 63 w 83"/>
                        <a:gd name="T75" fmla="*/ 44 h 51"/>
                        <a:gd name="T76" fmla="*/ 65 w 83"/>
                        <a:gd name="T77" fmla="*/ 44 h 51"/>
                        <a:gd name="T78" fmla="*/ 67 w 83"/>
                        <a:gd name="T79" fmla="*/ 45 h 51"/>
                        <a:gd name="T80" fmla="*/ 68 w 83"/>
                        <a:gd name="T81" fmla="*/ 46 h 51"/>
                        <a:gd name="T82" fmla="*/ 70 w 83"/>
                        <a:gd name="T83" fmla="*/ 46 h 51"/>
                        <a:gd name="T84" fmla="*/ 72 w 83"/>
                        <a:gd name="T85" fmla="*/ 47 h 51"/>
                        <a:gd name="T86" fmla="*/ 73 w 83"/>
                        <a:gd name="T87" fmla="*/ 48 h 51"/>
                        <a:gd name="T88" fmla="*/ 75 w 83"/>
                        <a:gd name="T89" fmla="*/ 48 h 51"/>
                        <a:gd name="T90" fmla="*/ 77 w 83"/>
                        <a:gd name="T91" fmla="*/ 49 h 51"/>
                        <a:gd name="T92" fmla="*/ 78 w 83"/>
                        <a:gd name="T93" fmla="*/ 49 h 51"/>
                        <a:gd name="T94" fmla="*/ 80 w 83"/>
                        <a:gd name="T95" fmla="*/ 50 h 51"/>
                        <a:gd name="T96" fmla="*/ 82 w 83"/>
                        <a:gd name="T97" fmla="*/ 50 h 51"/>
                        <a:gd name="T98" fmla="*/ 83 w 83"/>
                        <a:gd name="T99" fmla="*/ 51 h 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1">
                          <a:moveTo>
                            <a:pt x="0" y="0"/>
                          </a:moveTo>
                          <a:lnTo>
                            <a:pt x="2" y="2"/>
                          </a:lnTo>
                          <a:lnTo>
                            <a:pt x="4" y="4"/>
                          </a:lnTo>
                          <a:lnTo>
                            <a:pt x="6" y="6"/>
                          </a:lnTo>
                          <a:lnTo>
                            <a:pt x="7" y="7"/>
                          </a:lnTo>
                          <a:lnTo>
                            <a:pt x="9" y="9"/>
                          </a:lnTo>
                          <a:lnTo>
                            <a:pt x="11" y="10"/>
                          </a:lnTo>
                          <a:lnTo>
                            <a:pt x="12" y="12"/>
                          </a:lnTo>
                          <a:lnTo>
                            <a:pt x="14" y="13"/>
                          </a:lnTo>
                          <a:lnTo>
                            <a:pt x="16" y="15"/>
                          </a:lnTo>
                          <a:lnTo>
                            <a:pt x="17" y="16"/>
                          </a:lnTo>
                          <a:lnTo>
                            <a:pt x="19" y="18"/>
                          </a:lnTo>
                          <a:lnTo>
                            <a:pt x="21" y="19"/>
                          </a:lnTo>
                          <a:lnTo>
                            <a:pt x="22" y="21"/>
                          </a:lnTo>
                          <a:lnTo>
                            <a:pt x="24" y="22"/>
                          </a:lnTo>
                          <a:lnTo>
                            <a:pt x="26" y="23"/>
                          </a:lnTo>
                          <a:lnTo>
                            <a:pt x="27" y="24"/>
                          </a:lnTo>
                          <a:lnTo>
                            <a:pt x="29" y="26"/>
                          </a:lnTo>
                          <a:lnTo>
                            <a:pt x="31" y="27"/>
                          </a:lnTo>
                          <a:lnTo>
                            <a:pt x="32" y="28"/>
                          </a:lnTo>
                          <a:lnTo>
                            <a:pt x="34" y="29"/>
                          </a:lnTo>
                          <a:lnTo>
                            <a:pt x="36" y="30"/>
                          </a:lnTo>
                          <a:lnTo>
                            <a:pt x="37" y="31"/>
                          </a:lnTo>
                          <a:lnTo>
                            <a:pt x="39" y="32"/>
                          </a:lnTo>
                          <a:lnTo>
                            <a:pt x="41" y="33"/>
                          </a:lnTo>
                          <a:lnTo>
                            <a:pt x="43" y="34"/>
                          </a:lnTo>
                          <a:lnTo>
                            <a:pt x="44" y="35"/>
                          </a:lnTo>
                          <a:lnTo>
                            <a:pt x="46" y="36"/>
                          </a:lnTo>
                          <a:lnTo>
                            <a:pt x="48" y="37"/>
                          </a:lnTo>
                          <a:lnTo>
                            <a:pt x="49" y="38"/>
                          </a:lnTo>
                          <a:lnTo>
                            <a:pt x="51" y="39"/>
                          </a:lnTo>
                          <a:lnTo>
                            <a:pt x="53" y="39"/>
                          </a:lnTo>
                          <a:lnTo>
                            <a:pt x="55" y="40"/>
                          </a:lnTo>
                          <a:lnTo>
                            <a:pt x="56" y="41"/>
                          </a:lnTo>
                          <a:lnTo>
                            <a:pt x="58" y="42"/>
                          </a:lnTo>
                          <a:lnTo>
                            <a:pt x="60" y="43"/>
                          </a:lnTo>
                          <a:lnTo>
                            <a:pt x="61" y="43"/>
                          </a:lnTo>
                          <a:lnTo>
                            <a:pt x="63" y="44"/>
                          </a:lnTo>
                          <a:lnTo>
                            <a:pt x="65" y="44"/>
                          </a:lnTo>
                          <a:lnTo>
                            <a:pt x="67" y="45"/>
                          </a:lnTo>
                          <a:lnTo>
                            <a:pt x="68" y="46"/>
                          </a:lnTo>
                          <a:lnTo>
                            <a:pt x="70" y="46"/>
                          </a:lnTo>
                          <a:lnTo>
                            <a:pt x="72" y="47"/>
                          </a:lnTo>
                          <a:lnTo>
                            <a:pt x="73" y="48"/>
                          </a:lnTo>
                          <a:lnTo>
                            <a:pt x="75" y="48"/>
                          </a:lnTo>
                          <a:lnTo>
                            <a:pt x="77" y="49"/>
                          </a:lnTo>
                          <a:lnTo>
                            <a:pt x="78" y="49"/>
                          </a:lnTo>
                          <a:lnTo>
                            <a:pt x="80" y="50"/>
                          </a:lnTo>
                          <a:lnTo>
                            <a:pt x="82" y="50"/>
                          </a:lnTo>
                          <a:lnTo>
                            <a:pt x="83" y="5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6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1703388" y="4318000"/>
                      <a:ext cx="133350" cy="19050"/>
                    </a:xfrm>
                    <a:custGeom>
                      <a:avLst/>
                      <a:gdLst>
                        <a:gd name="T0" fmla="*/ 0 w 84"/>
                        <a:gd name="T1" fmla="*/ 0 h 12"/>
                        <a:gd name="T2" fmla="*/ 2 w 84"/>
                        <a:gd name="T3" fmla="*/ 0 h 12"/>
                        <a:gd name="T4" fmla="*/ 4 w 84"/>
                        <a:gd name="T5" fmla="*/ 0 h 12"/>
                        <a:gd name="T6" fmla="*/ 5 w 84"/>
                        <a:gd name="T7" fmla="*/ 1 h 12"/>
                        <a:gd name="T8" fmla="*/ 7 w 84"/>
                        <a:gd name="T9" fmla="*/ 1 h 12"/>
                        <a:gd name="T10" fmla="*/ 9 w 84"/>
                        <a:gd name="T11" fmla="*/ 2 h 12"/>
                        <a:gd name="T12" fmla="*/ 10 w 84"/>
                        <a:gd name="T13" fmla="*/ 2 h 12"/>
                        <a:gd name="T14" fmla="*/ 12 w 84"/>
                        <a:gd name="T15" fmla="*/ 3 h 12"/>
                        <a:gd name="T16" fmla="*/ 14 w 84"/>
                        <a:gd name="T17" fmla="*/ 3 h 12"/>
                        <a:gd name="T18" fmla="*/ 16 w 84"/>
                        <a:gd name="T19" fmla="*/ 3 h 12"/>
                        <a:gd name="T20" fmla="*/ 17 w 84"/>
                        <a:gd name="T21" fmla="*/ 4 h 12"/>
                        <a:gd name="T22" fmla="*/ 19 w 84"/>
                        <a:gd name="T23" fmla="*/ 4 h 12"/>
                        <a:gd name="T24" fmla="*/ 21 w 84"/>
                        <a:gd name="T25" fmla="*/ 4 h 12"/>
                        <a:gd name="T26" fmla="*/ 23 w 84"/>
                        <a:gd name="T27" fmla="*/ 5 h 12"/>
                        <a:gd name="T28" fmla="*/ 24 w 84"/>
                        <a:gd name="T29" fmla="*/ 5 h 12"/>
                        <a:gd name="T30" fmla="*/ 26 w 84"/>
                        <a:gd name="T31" fmla="*/ 6 h 12"/>
                        <a:gd name="T32" fmla="*/ 28 w 84"/>
                        <a:gd name="T33" fmla="*/ 6 h 12"/>
                        <a:gd name="T34" fmla="*/ 29 w 84"/>
                        <a:gd name="T35" fmla="*/ 6 h 12"/>
                        <a:gd name="T36" fmla="*/ 31 w 84"/>
                        <a:gd name="T37" fmla="*/ 6 h 12"/>
                        <a:gd name="T38" fmla="*/ 33 w 84"/>
                        <a:gd name="T39" fmla="*/ 7 h 12"/>
                        <a:gd name="T40" fmla="*/ 34 w 84"/>
                        <a:gd name="T41" fmla="*/ 7 h 12"/>
                        <a:gd name="T42" fmla="*/ 36 w 84"/>
                        <a:gd name="T43" fmla="*/ 7 h 12"/>
                        <a:gd name="T44" fmla="*/ 38 w 84"/>
                        <a:gd name="T45" fmla="*/ 7 h 12"/>
                        <a:gd name="T46" fmla="*/ 39 w 84"/>
                        <a:gd name="T47" fmla="*/ 7 h 12"/>
                        <a:gd name="T48" fmla="*/ 41 w 84"/>
                        <a:gd name="T49" fmla="*/ 8 h 12"/>
                        <a:gd name="T50" fmla="*/ 43 w 84"/>
                        <a:gd name="T51" fmla="*/ 8 h 12"/>
                        <a:gd name="T52" fmla="*/ 44 w 84"/>
                        <a:gd name="T53" fmla="*/ 8 h 12"/>
                        <a:gd name="T54" fmla="*/ 46 w 84"/>
                        <a:gd name="T55" fmla="*/ 8 h 12"/>
                        <a:gd name="T56" fmla="*/ 48 w 84"/>
                        <a:gd name="T57" fmla="*/ 9 h 12"/>
                        <a:gd name="T58" fmla="*/ 50 w 84"/>
                        <a:gd name="T59" fmla="*/ 9 h 12"/>
                        <a:gd name="T60" fmla="*/ 51 w 84"/>
                        <a:gd name="T61" fmla="*/ 9 h 12"/>
                        <a:gd name="T62" fmla="*/ 53 w 84"/>
                        <a:gd name="T63" fmla="*/ 9 h 12"/>
                        <a:gd name="T64" fmla="*/ 55 w 84"/>
                        <a:gd name="T65" fmla="*/ 9 h 12"/>
                        <a:gd name="T66" fmla="*/ 56 w 84"/>
                        <a:gd name="T67" fmla="*/ 9 h 12"/>
                        <a:gd name="T68" fmla="*/ 58 w 84"/>
                        <a:gd name="T69" fmla="*/ 10 h 12"/>
                        <a:gd name="T70" fmla="*/ 60 w 84"/>
                        <a:gd name="T71" fmla="*/ 10 h 12"/>
                        <a:gd name="T72" fmla="*/ 61 w 84"/>
                        <a:gd name="T73" fmla="*/ 10 h 12"/>
                        <a:gd name="T74" fmla="*/ 63 w 84"/>
                        <a:gd name="T75" fmla="*/ 10 h 12"/>
                        <a:gd name="T76" fmla="*/ 65 w 84"/>
                        <a:gd name="T77" fmla="*/ 11 h 12"/>
                        <a:gd name="T78" fmla="*/ 67 w 84"/>
                        <a:gd name="T79" fmla="*/ 11 h 12"/>
                        <a:gd name="T80" fmla="*/ 68 w 84"/>
                        <a:gd name="T81" fmla="*/ 11 h 12"/>
                        <a:gd name="T82" fmla="*/ 70 w 84"/>
                        <a:gd name="T83" fmla="*/ 11 h 12"/>
                        <a:gd name="T84" fmla="*/ 72 w 84"/>
                        <a:gd name="T85" fmla="*/ 11 h 12"/>
                        <a:gd name="T86" fmla="*/ 74 w 84"/>
                        <a:gd name="T87" fmla="*/ 11 h 12"/>
                        <a:gd name="T88" fmla="*/ 75 w 84"/>
                        <a:gd name="T89" fmla="*/ 11 h 12"/>
                        <a:gd name="T90" fmla="*/ 77 w 84"/>
                        <a:gd name="T91" fmla="*/ 11 h 12"/>
                        <a:gd name="T92" fmla="*/ 79 w 84"/>
                        <a:gd name="T93" fmla="*/ 11 h 12"/>
                        <a:gd name="T94" fmla="*/ 80 w 84"/>
                        <a:gd name="T95" fmla="*/ 12 h 12"/>
                        <a:gd name="T96" fmla="*/ 82 w 84"/>
                        <a:gd name="T97" fmla="*/ 12 h 12"/>
                        <a:gd name="T98" fmla="*/ 84 w 84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4" y="5"/>
                          </a:lnTo>
                          <a:lnTo>
                            <a:pt x="26" y="6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7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8" y="7"/>
                          </a:lnTo>
                          <a:lnTo>
                            <a:pt x="39" y="7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4" y="8"/>
                          </a:lnTo>
                          <a:lnTo>
                            <a:pt x="46" y="8"/>
                          </a:lnTo>
                          <a:lnTo>
                            <a:pt x="48" y="9"/>
                          </a:lnTo>
                          <a:lnTo>
                            <a:pt x="50" y="9"/>
                          </a:lnTo>
                          <a:lnTo>
                            <a:pt x="51" y="9"/>
                          </a:lnTo>
                          <a:lnTo>
                            <a:pt x="53" y="9"/>
                          </a:lnTo>
                          <a:lnTo>
                            <a:pt x="55" y="9"/>
                          </a:lnTo>
                          <a:lnTo>
                            <a:pt x="56" y="9"/>
                          </a:lnTo>
                          <a:lnTo>
                            <a:pt x="58" y="10"/>
                          </a:lnTo>
                          <a:lnTo>
                            <a:pt x="60" y="10"/>
                          </a:lnTo>
                          <a:lnTo>
                            <a:pt x="61" y="10"/>
                          </a:lnTo>
                          <a:lnTo>
                            <a:pt x="63" y="10"/>
                          </a:lnTo>
                          <a:lnTo>
                            <a:pt x="65" y="11"/>
                          </a:lnTo>
                          <a:lnTo>
                            <a:pt x="67" y="11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4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9" y="11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7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1836738" y="4337050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0 h 2"/>
                        <a:gd name="T2" fmla="*/ 1 w 83"/>
                        <a:gd name="T3" fmla="*/ 0 h 2"/>
                        <a:gd name="T4" fmla="*/ 3 w 83"/>
                        <a:gd name="T5" fmla="*/ 0 h 2"/>
                        <a:gd name="T6" fmla="*/ 5 w 83"/>
                        <a:gd name="T7" fmla="*/ 0 h 2"/>
                        <a:gd name="T8" fmla="*/ 6 w 83"/>
                        <a:gd name="T9" fmla="*/ 0 h 2"/>
                        <a:gd name="T10" fmla="*/ 8 w 83"/>
                        <a:gd name="T11" fmla="*/ 0 h 2"/>
                        <a:gd name="T12" fmla="*/ 10 w 83"/>
                        <a:gd name="T13" fmla="*/ 1 h 2"/>
                        <a:gd name="T14" fmla="*/ 11 w 83"/>
                        <a:gd name="T15" fmla="*/ 1 h 2"/>
                        <a:gd name="T16" fmla="*/ 13 w 83"/>
                        <a:gd name="T17" fmla="*/ 1 h 2"/>
                        <a:gd name="T18" fmla="*/ 15 w 83"/>
                        <a:gd name="T19" fmla="*/ 1 h 2"/>
                        <a:gd name="T20" fmla="*/ 16 w 83"/>
                        <a:gd name="T21" fmla="*/ 1 h 2"/>
                        <a:gd name="T22" fmla="*/ 18 w 83"/>
                        <a:gd name="T23" fmla="*/ 1 h 2"/>
                        <a:gd name="T24" fmla="*/ 20 w 83"/>
                        <a:gd name="T25" fmla="*/ 1 h 2"/>
                        <a:gd name="T26" fmla="*/ 21 w 83"/>
                        <a:gd name="T27" fmla="*/ 1 h 2"/>
                        <a:gd name="T28" fmla="*/ 23 w 83"/>
                        <a:gd name="T29" fmla="*/ 1 h 2"/>
                        <a:gd name="T30" fmla="*/ 25 w 83"/>
                        <a:gd name="T31" fmla="*/ 1 h 2"/>
                        <a:gd name="T32" fmla="*/ 27 w 83"/>
                        <a:gd name="T33" fmla="*/ 1 h 2"/>
                        <a:gd name="T34" fmla="*/ 28 w 83"/>
                        <a:gd name="T35" fmla="*/ 1 h 2"/>
                        <a:gd name="T36" fmla="*/ 30 w 83"/>
                        <a:gd name="T37" fmla="*/ 1 h 2"/>
                        <a:gd name="T38" fmla="*/ 32 w 83"/>
                        <a:gd name="T39" fmla="*/ 1 h 2"/>
                        <a:gd name="T40" fmla="*/ 34 w 83"/>
                        <a:gd name="T41" fmla="*/ 1 h 2"/>
                        <a:gd name="T42" fmla="*/ 35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2 h 2"/>
                        <a:gd name="T48" fmla="*/ 40 w 83"/>
                        <a:gd name="T49" fmla="*/ 2 h 2"/>
                        <a:gd name="T50" fmla="*/ 42 w 83"/>
                        <a:gd name="T51" fmla="*/ 2 h 2"/>
                        <a:gd name="T52" fmla="*/ 44 w 83"/>
                        <a:gd name="T53" fmla="*/ 2 h 2"/>
                        <a:gd name="T54" fmla="*/ 45 w 83"/>
                        <a:gd name="T55" fmla="*/ 2 h 2"/>
                        <a:gd name="T56" fmla="*/ 47 w 83"/>
                        <a:gd name="T57" fmla="*/ 2 h 2"/>
                        <a:gd name="T58" fmla="*/ 49 w 83"/>
                        <a:gd name="T59" fmla="*/ 2 h 2"/>
                        <a:gd name="T60" fmla="*/ 50 w 83"/>
                        <a:gd name="T61" fmla="*/ 2 h 2"/>
                        <a:gd name="T62" fmla="*/ 52 w 83"/>
                        <a:gd name="T63" fmla="*/ 2 h 2"/>
                        <a:gd name="T64" fmla="*/ 54 w 83"/>
                        <a:gd name="T65" fmla="*/ 2 h 2"/>
                        <a:gd name="T66" fmla="*/ 56 w 83"/>
                        <a:gd name="T67" fmla="*/ 2 h 2"/>
                        <a:gd name="T68" fmla="*/ 57 w 83"/>
                        <a:gd name="T69" fmla="*/ 2 h 2"/>
                        <a:gd name="T70" fmla="*/ 59 w 83"/>
                        <a:gd name="T71" fmla="*/ 2 h 2"/>
                        <a:gd name="T72" fmla="*/ 61 w 83"/>
                        <a:gd name="T73" fmla="*/ 2 h 2"/>
                        <a:gd name="T74" fmla="*/ 62 w 83"/>
                        <a:gd name="T75" fmla="*/ 2 h 2"/>
                        <a:gd name="T76" fmla="*/ 64 w 83"/>
                        <a:gd name="T77" fmla="*/ 2 h 2"/>
                        <a:gd name="T78" fmla="*/ 66 w 83"/>
                        <a:gd name="T79" fmla="*/ 2 h 2"/>
                        <a:gd name="T80" fmla="*/ 67 w 83"/>
                        <a:gd name="T81" fmla="*/ 2 h 2"/>
                        <a:gd name="T82" fmla="*/ 69 w 83"/>
                        <a:gd name="T83" fmla="*/ 2 h 2"/>
                        <a:gd name="T84" fmla="*/ 71 w 83"/>
                        <a:gd name="T85" fmla="*/ 2 h 2"/>
                        <a:gd name="T86" fmla="*/ 72 w 83"/>
                        <a:gd name="T87" fmla="*/ 2 h 2"/>
                        <a:gd name="T88" fmla="*/ 74 w 83"/>
                        <a:gd name="T89" fmla="*/ 2 h 2"/>
                        <a:gd name="T90" fmla="*/ 76 w 83"/>
                        <a:gd name="T91" fmla="*/ 2 h 2"/>
                        <a:gd name="T92" fmla="*/ 78 w 83"/>
                        <a:gd name="T93" fmla="*/ 2 h 2"/>
                        <a:gd name="T94" fmla="*/ 79 w 83"/>
                        <a:gd name="T95" fmla="*/ 2 h 2"/>
                        <a:gd name="T96" fmla="*/ 81 w 83"/>
                        <a:gd name="T97" fmla="*/ 2 h 2"/>
                        <a:gd name="T98" fmla="*/ 83 w 83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5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0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7" y="2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2" y="2"/>
                          </a:lnTo>
                          <a:lnTo>
                            <a:pt x="74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79" y="2"/>
                          </a:lnTo>
                          <a:lnTo>
                            <a:pt x="81" y="2"/>
                          </a:lnTo>
                          <a:lnTo>
                            <a:pt x="83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8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1968501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0 h 1"/>
                        <a:gd name="T2" fmla="*/ 2 w 83"/>
                        <a:gd name="T3" fmla="*/ 0 h 1"/>
                        <a:gd name="T4" fmla="*/ 3 w 83"/>
                        <a:gd name="T5" fmla="*/ 0 h 1"/>
                        <a:gd name="T6" fmla="*/ 5 w 83"/>
                        <a:gd name="T7" fmla="*/ 0 h 1"/>
                        <a:gd name="T8" fmla="*/ 7 w 83"/>
                        <a:gd name="T9" fmla="*/ 0 h 1"/>
                        <a:gd name="T10" fmla="*/ 8 w 83"/>
                        <a:gd name="T11" fmla="*/ 0 h 1"/>
                        <a:gd name="T12" fmla="*/ 10 w 83"/>
                        <a:gd name="T13" fmla="*/ 0 h 1"/>
                        <a:gd name="T14" fmla="*/ 12 w 83"/>
                        <a:gd name="T15" fmla="*/ 0 h 1"/>
                        <a:gd name="T16" fmla="*/ 13 w 83"/>
                        <a:gd name="T17" fmla="*/ 0 h 1"/>
                        <a:gd name="T18" fmla="*/ 15 w 83"/>
                        <a:gd name="T19" fmla="*/ 0 h 1"/>
                        <a:gd name="T20" fmla="*/ 17 w 83"/>
                        <a:gd name="T21" fmla="*/ 0 h 1"/>
                        <a:gd name="T22" fmla="*/ 18 w 83"/>
                        <a:gd name="T23" fmla="*/ 0 h 1"/>
                        <a:gd name="T24" fmla="*/ 20 w 83"/>
                        <a:gd name="T25" fmla="*/ 0 h 1"/>
                        <a:gd name="T26" fmla="*/ 22 w 83"/>
                        <a:gd name="T27" fmla="*/ 0 h 1"/>
                        <a:gd name="T28" fmla="*/ 23 w 83"/>
                        <a:gd name="T29" fmla="*/ 0 h 1"/>
                        <a:gd name="T30" fmla="*/ 25 w 83"/>
                        <a:gd name="T31" fmla="*/ 0 h 1"/>
                        <a:gd name="T32" fmla="*/ 27 w 83"/>
                        <a:gd name="T33" fmla="*/ 0 h 1"/>
                        <a:gd name="T34" fmla="*/ 28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3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2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7 w 83"/>
                        <a:gd name="T69" fmla="*/ 1 h 1"/>
                        <a:gd name="T70" fmla="*/ 59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1 h 1"/>
                        <a:gd name="T76" fmla="*/ 64 w 83"/>
                        <a:gd name="T77" fmla="*/ 1 h 1"/>
                        <a:gd name="T78" fmla="*/ 66 w 83"/>
                        <a:gd name="T79" fmla="*/ 1 h 1"/>
                        <a:gd name="T80" fmla="*/ 68 w 83"/>
                        <a:gd name="T81" fmla="*/ 1 h 1"/>
                        <a:gd name="T82" fmla="*/ 69 w 83"/>
                        <a:gd name="T83" fmla="*/ 1 h 1"/>
                        <a:gd name="T84" fmla="*/ 71 w 83"/>
                        <a:gd name="T85" fmla="*/ 1 h 1"/>
                        <a:gd name="T86" fmla="*/ 73 w 83"/>
                        <a:gd name="T87" fmla="*/ 1 h 1"/>
                        <a:gd name="T88" fmla="*/ 74 w 83"/>
                        <a:gd name="T89" fmla="*/ 1 h 1"/>
                        <a:gd name="T90" fmla="*/ 76 w 83"/>
                        <a:gd name="T91" fmla="*/ 1 h 1"/>
                        <a:gd name="T92" fmla="*/ 78 w 83"/>
                        <a:gd name="T93" fmla="*/ 1 h 1"/>
                        <a:gd name="T94" fmla="*/ 79 w 83"/>
                        <a:gd name="T95" fmla="*/ 1 h 1"/>
                        <a:gd name="T96" fmla="*/ 81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9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2100263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5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0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40225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1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38638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3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8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2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2495551" y="4337050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3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2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7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3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2627313" y="4335463"/>
                      <a:ext cx="133350" cy="1588"/>
                    </a:xfrm>
                    <a:custGeom>
                      <a:avLst/>
                      <a:gdLst>
                        <a:gd name="T0" fmla="*/ 0 w 84"/>
                        <a:gd name="T1" fmla="*/ 1 h 1"/>
                        <a:gd name="T2" fmla="*/ 2 w 84"/>
                        <a:gd name="T3" fmla="*/ 1 h 1"/>
                        <a:gd name="T4" fmla="*/ 4 w 84"/>
                        <a:gd name="T5" fmla="*/ 1 h 1"/>
                        <a:gd name="T6" fmla="*/ 5 w 84"/>
                        <a:gd name="T7" fmla="*/ 1 h 1"/>
                        <a:gd name="T8" fmla="*/ 7 w 84"/>
                        <a:gd name="T9" fmla="*/ 1 h 1"/>
                        <a:gd name="T10" fmla="*/ 9 w 84"/>
                        <a:gd name="T11" fmla="*/ 1 h 1"/>
                        <a:gd name="T12" fmla="*/ 10 w 84"/>
                        <a:gd name="T13" fmla="*/ 1 h 1"/>
                        <a:gd name="T14" fmla="*/ 12 w 84"/>
                        <a:gd name="T15" fmla="*/ 1 h 1"/>
                        <a:gd name="T16" fmla="*/ 14 w 84"/>
                        <a:gd name="T17" fmla="*/ 1 h 1"/>
                        <a:gd name="T18" fmla="*/ 16 w 84"/>
                        <a:gd name="T19" fmla="*/ 1 h 1"/>
                        <a:gd name="T20" fmla="*/ 17 w 84"/>
                        <a:gd name="T21" fmla="*/ 1 h 1"/>
                        <a:gd name="T22" fmla="*/ 19 w 84"/>
                        <a:gd name="T23" fmla="*/ 1 h 1"/>
                        <a:gd name="T24" fmla="*/ 21 w 84"/>
                        <a:gd name="T25" fmla="*/ 1 h 1"/>
                        <a:gd name="T26" fmla="*/ 23 w 84"/>
                        <a:gd name="T27" fmla="*/ 0 h 1"/>
                        <a:gd name="T28" fmla="*/ 24 w 84"/>
                        <a:gd name="T29" fmla="*/ 0 h 1"/>
                        <a:gd name="T30" fmla="*/ 26 w 84"/>
                        <a:gd name="T31" fmla="*/ 0 h 1"/>
                        <a:gd name="T32" fmla="*/ 28 w 84"/>
                        <a:gd name="T33" fmla="*/ 0 h 1"/>
                        <a:gd name="T34" fmla="*/ 29 w 84"/>
                        <a:gd name="T35" fmla="*/ 0 h 1"/>
                        <a:gd name="T36" fmla="*/ 31 w 84"/>
                        <a:gd name="T37" fmla="*/ 0 h 1"/>
                        <a:gd name="T38" fmla="*/ 33 w 84"/>
                        <a:gd name="T39" fmla="*/ 0 h 1"/>
                        <a:gd name="T40" fmla="*/ 34 w 84"/>
                        <a:gd name="T41" fmla="*/ 0 h 1"/>
                        <a:gd name="T42" fmla="*/ 36 w 84"/>
                        <a:gd name="T43" fmla="*/ 0 h 1"/>
                        <a:gd name="T44" fmla="*/ 38 w 84"/>
                        <a:gd name="T45" fmla="*/ 0 h 1"/>
                        <a:gd name="T46" fmla="*/ 39 w 84"/>
                        <a:gd name="T47" fmla="*/ 0 h 1"/>
                        <a:gd name="T48" fmla="*/ 41 w 84"/>
                        <a:gd name="T49" fmla="*/ 0 h 1"/>
                        <a:gd name="T50" fmla="*/ 43 w 84"/>
                        <a:gd name="T51" fmla="*/ 0 h 1"/>
                        <a:gd name="T52" fmla="*/ 45 w 84"/>
                        <a:gd name="T53" fmla="*/ 0 h 1"/>
                        <a:gd name="T54" fmla="*/ 46 w 84"/>
                        <a:gd name="T55" fmla="*/ 0 h 1"/>
                        <a:gd name="T56" fmla="*/ 48 w 84"/>
                        <a:gd name="T57" fmla="*/ 0 h 1"/>
                        <a:gd name="T58" fmla="*/ 50 w 84"/>
                        <a:gd name="T59" fmla="*/ 0 h 1"/>
                        <a:gd name="T60" fmla="*/ 51 w 84"/>
                        <a:gd name="T61" fmla="*/ 0 h 1"/>
                        <a:gd name="T62" fmla="*/ 53 w 84"/>
                        <a:gd name="T63" fmla="*/ 0 h 1"/>
                        <a:gd name="T64" fmla="*/ 55 w 84"/>
                        <a:gd name="T65" fmla="*/ 0 h 1"/>
                        <a:gd name="T66" fmla="*/ 56 w 84"/>
                        <a:gd name="T67" fmla="*/ 0 h 1"/>
                        <a:gd name="T68" fmla="*/ 58 w 84"/>
                        <a:gd name="T69" fmla="*/ 0 h 1"/>
                        <a:gd name="T70" fmla="*/ 60 w 84"/>
                        <a:gd name="T71" fmla="*/ 0 h 1"/>
                        <a:gd name="T72" fmla="*/ 61 w 84"/>
                        <a:gd name="T73" fmla="*/ 0 h 1"/>
                        <a:gd name="T74" fmla="*/ 63 w 84"/>
                        <a:gd name="T75" fmla="*/ 0 h 1"/>
                        <a:gd name="T76" fmla="*/ 65 w 84"/>
                        <a:gd name="T77" fmla="*/ 0 h 1"/>
                        <a:gd name="T78" fmla="*/ 67 w 84"/>
                        <a:gd name="T79" fmla="*/ 0 h 1"/>
                        <a:gd name="T80" fmla="*/ 68 w 84"/>
                        <a:gd name="T81" fmla="*/ 0 h 1"/>
                        <a:gd name="T82" fmla="*/ 70 w 84"/>
                        <a:gd name="T83" fmla="*/ 0 h 1"/>
                        <a:gd name="T84" fmla="*/ 72 w 84"/>
                        <a:gd name="T85" fmla="*/ 0 h 1"/>
                        <a:gd name="T86" fmla="*/ 74 w 84"/>
                        <a:gd name="T87" fmla="*/ 0 h 1"/>
                        <a:gd name="T88" fmla="*/ 75 w 84"/>
                        <a:gd name="T89" fmla="*/ 0 h 1"/>
                        <a:gd name="T90" fmla="*/ 77 w 84"/>
                        <a:gd name="T91" fmla="*/ 0 h 1"/>
                        <a:gd name="T92" fmla="*/ 79 w 84"/>
                        <a:gd name="T93" fmla="*/ 0 h 1"/>
                        <a:gd name="T94" fmla="*/ 80 w 84"/>
                        <a:gd name="T95" fmla="*/ 0 h 1"/>
                        <a:gd name="T96" fmla="*/ 82 w 84"/>
                        <a:gd name="T97" fmla="*/ 0 h 1"/>
                        <a:gd name="T98" fmla="*/ 84 w 84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4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2760663" y="433070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2 h 3"/>
                        <a:gd name="T4" fmla="*/ 3 w 83"/>
                        <a:gd name="T5" fmla="*/ 2 h 3"/>
                        <a:gd name="T6" fmla="*/ 5 w 83"/>
                        <a:gd name="T7" fmla="*/ 2 h 3"/>
                        <a:gd name="T8" fmla="*/ 6 w 83"/>
                        <a:gd name="T9" fmla="*/ 2 h 3"/>
                        <a:gd name="T10" fmla="*/ 8 w 83"/>
                        <a:gd name="T11" fmla="*/ 2 h 3"/>
                        <a:gd name="T12" fmla="*/ 10 w 83"/>
                        <a:gd name="T13" fmla="*/ 2 h 3"/>
                        <a:gd name="T14" fmla="*/ 11 w 83"/>
                        <a:gd name="T15" fmla="*/ 2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6 w 83"/>
                        <a:gd name="T21" fmla="*/ 2 h 3"/>
                        <a:gd name="T22" fmla="*/ 18 w 83"/>
                        <a:gd name="T23" fmla="*/ 2 h 3"/>
                        <a:gd name="T24" fmla="*/ 20 w 83"/>
                        <a:gd name="T25" fmla="*/ 2 h 3"/>
                        <a:gd name="T26" fmla="*/ 21 w 83"/>
                        <a:gd name="T27" fmla="*/ 2 h 3"/>
                        <a:gd name="T28" fmla="*/ 23 w 83"/>
                        <a:gd name="T29" fmla="*/ 2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8 w 83"/>
                        <a:gd name="T35" fmla="*/ 2 h 3"/>
                        <a:gd name="T36" fmla="*/ 30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5 w 83"/>
                        <a:gd name="T43" fmla="*/ 2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0 w 83"/>
                        <a:gd name="T49" fmla="*/ 1 h 3"/>
                        <a:gd name="T50" fmla="*/ 42 w 83"/>
                        <a:gd name="T51" fmla="*/ 1 h 3"/>
                        <a:gd name="T52" fmla="*/ 44 w 83"/>
                        <a:gd name="T53" fmla="*/ 1 h 3"/>
                        <a:gd name="T54" fmla="*/ 45 w 83"/>
                        <a:gd name="T55" fmla="*/ 1 h 3"/>
                        <a:gd name="T56" fmla="*/ 47 w 83"/>
                        <a:gd name="T57" fmla="*/ 1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7 w 83"/>
                        <a:gd name="T69" fmla="*/ 1 h 3"/>
                        <a:gd name="T70" fmla="*/ 59 w 83"/>
                        <a:gd name="T71" fmla="*/ 1 h 3"/>
                        <a:gd name="T72" fmla="*/ 61 w 83"/>
                        <a:gd name="T73" fmla="*/ 1 h 3"/>
                        <a:gd name="T74" fmla="*/ 62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7 w 83"/>
                        <a:gd name="T81" fmla="*/ 1 h 3"/>
                        <a:gd name="T82" fmla="*/ 69 w 83"/>
                        <a:gd name="T83" fmla="*/ 1 h 3"/>
                        <a:gd name="T84" fmla="*/ 71 w 83"/>
                        <a:gd name="T85" fmla="*/ 1 h 3"/>
                        <a:gd name="T86" fmla="*/ 72 w 83"/>
                        <a:gd name="T87" fmla="*/ 1 h 3"/>
                        <a:gd name="T88" fmla="*/ 74 w 83"/>
                        <a:gd name="T89" fmla="*/ 1 h 3"/>
                        <a:gd name="T90" fmla="*/ 76 w 83"/>
                        <a:gd name="T91" fmla="*/ 1 h 3"/>
                        <a:gd name="T92" fmla="*/ 78 w 83"/>
                        <a:gd name="T93" fmla="*/ 1 h 3"/>
                        <a:gd name="T94" fmla="*/ 79 w 83"/>
                        <a:gd name="T95" fmla="*/ 1 h 3"/>
                        <a:gd name="T96" fmla="*/ 81 w 83"/>
                        <a:gd name="T97" fmla="*/ 1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5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2892426" y="4327525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2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7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2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7 w 83"/>
                        <a:gd name="T21" fmla="*/ 2 h 2"/>
                        <a:gd name="T22" fmla="*/ 18 w 83"/>
                        <a:gd name="T23" fmla="*/ 2 h 2"/>
                        <a:gd name="T24" fmla="*/ 20 w 83"/>
                        <a:gd name="T25" fmla="*/ 2 h 2"/>
                        <a:gd name="T26" fmla="*/ 22 w 83"/>
                        <a:gd name="T27" fmla="*/ 2 h 2"/>
                        <a:gd name="T28" fmla="*/ 23 w 83"/>
                        <a:gd name="T29" fmla="*/ 2 h 2"/>
                        <a:gd name="T30" fmla="*/ 25 w 83"/>
                        <a:gd name="T31" fmla="*/ 2 h 2"/>
                        <a:gd name="T32" fmla="*/ 27 w 83"/>
                        <a:gd name="T33" fmla="*/ 1 h 2"/>
                        <a:gd name="T34" fmla="*/ 28 w 83"/>
                        <a:gd name="T35" fmla="*/ 1 h 2"/>
                        <a:gd name="T36" fmla="*/ 30 w 83"/>
                        <a:gd name="T37" fmla="*/ 1 h 2"/>
                        <a:gd name="T38" fmla="*/ 32 w 83"/>
                        <a:gd name="T39" fmla="*/ 1 h 2"/>
                        <a:gd name="T40" fmla="*/ 34 w 83"/>
                        <a:gd name="T41" fmla="*/ 1 h 2"/>
                        <a:gd name="T42" fmla="*/ 35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0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8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1 h 2"/>
                        <a:gd name="T74" fmla="*/ 63 w 83"/>
                        <a:gd name="T75" fmla="*/ 1 h 2"/>
                        <a:gd name="T76" fmla="*/ 64 w 83"/>
                        <a:gd name="T77" fmla="*/ 0 h 2"/>
                        <a:gd name="T78" fmla="*/ 66 w 83"/>
                        <a:gd name="T79" fmla="*/ 0 h 2"/>
                        <a:gd name="T80" fmla="*/ 68 w 83"/>
                        <a:gd name="T81" fmla="*/ 0 h 2"/>
                        <a:gd name="T82" fmla="*/ 69 w 83"/>
                        <a:gd name="T83" fmla="*/ 0 h 2"/>
                        <a:gd name="T84" fmla="*/ 71 w 83"/>
                        <a:gd name="T85" fmla="*/ 0 h 2"/>
                        <a:gd name="T86" fmla="*/ 73 w 83"/>
                        <a:gd name="T87" fmla="*/ 0 h 2"/>
                        <a:gd name="T88" fmla="*/ 74 w 83"/>
                        <a:gd name="T89" fmla="*/ 0 h 2"/>
                        <a:gd name="T90" fmla="*/ 76 w 83"/>
                        <a:gd name="T91" fmla="*/ 0 h 2"/>
                        <a:gd name="T92" fmla="*/ 78 w 83"/>
                        <a:gd name="T93" fmla="*/ 0 h 2"/>
                        <a:gd name="T94" fmla="*/ 79 w 83"/>
                        <a:gd name="T95" fmla="*/ 0 h 2"/>
                        <a:gd name="T96" fmla="*/ 81 w 83"/>
                        <a:gd name="T97" fmla="*/ 0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7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3155951" y="2765425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0 h 16"/>
                        <a:gd name="T2" fmla="*/ 2 w 83"/>
                        <a:gd name="T3" fmla="*/ 0 h 16"/>
                        <a:gd name="T4" fmla="*/ 3 w 83"/>
                        <a:gd name="T5" fmla="*/ 0 h 16"/>
                        <a:gd name="T6" fmla="*/ 5 w 83"/>
                        <a:gd name="T7" fmla="*/ 0 h 16"/>
                        <a:gd name="T8" fmla="*/ 7 w 83"/>
                        <a:gd name="T9" fmla="*/ 1 h 16"/>
                        <a:gd name="T10" fmla="*/ 8 w 83"/>
                        <a:gd name="T11" fmla="*/ 1 h 16"/>
                        <a:gd name="T12" fmla="*/ 10 w 83"/>
                        <a:gd name="T13" fmla="*/ 2 h 16"/>
                        <a:gd name="T14" fmla="*/ 12 w 83"/>
                        <a:gd name="T15" fmla="*/ 2 h 16"/>
                        <a:gd name="T16" fmla="*/ 13 w 83"/>
                        <a:gd name="T17" fmla="*/ 2 h 16"/>
                        <a:gd name="T18" fmla="*/ 15 w 83"/>
                        <a:gd name="T19" fmla="*/ 2 h 16"/>
                        <a:gd name="T20" fmla="*/ 17 w 83"/>
                        <a:gd name="T21" fmla="*/ 3 h 16"/>
                        <a:gd name="T22" fmla="*/ 18 w 83"/>
                        <a:gd name="T23" fmla="*/ 3 h 16"/>
                        <a:gd name="T24" fmla="*/ 20 w 83"/>
                        <a:gd name="T25" fmla="*/ 4 h 16"/>
                        <a:gd name="T26" fmla="*/ 22 w 83"/>
                        <a:gd name="T27" fmla="*/ 4 h 16"/>
                        <a:gd name="T28" fmla="*/ 24 w 83"/>
                        <a:gd name="T29" fmla="*/ 4 h 16"/>
                        <a:gd name="T30" fmla="*/ 25 w 83"/>
                        <a:gd name="T31" fmla="*/ 5 h 16"/>
                        <a:gd name="T32" fmla="*/ 27 w 83"/>
                        <a:gd name="T33" fmla="*/ 5 h 16"/>
                        <a:gd name="T34" fmla="*/ 29 w 83"/>
                        <a:gd name="T35" fmla="*/ 5 h 16"/>
                        <a:gd name="T36" fmla="*/ 31 w 83"/>
                        <a:gd name="T37" fmla="*/ 5 h 16"/>
                        <a:gd name="T38" fmla="*/ 32 w 83"/>
                        <a:gd name="T39" fmla="*/ 6 h 16"/>
                        <a:gd name="T40" fmla="*/ 34 w 83"/>
                        <a:gd name="T41" fmla="*/ 6 h 16"/>
                        <a:gd name="T42" fmla="*/ 36 w 83"/>
                        <a:gd name="T43" fmla="*/ 7 h 16"/>
                        <a:gd name="T44" fmla="*/ 37 w 83"/>
                        <a:gd name="T45" fmla="*/ 7 h 16"/>
                        <a:gd name="T46" fmla="*/ 39 w 83"/>
                        <a:gd name="T47" fmla="*/ 7 h 16"/>
                        <a:gd name="T48" fmla="*/ 41 w 83"/>
                        <a:gd name="T49" fmla="*/ 8 h 16"/>
                        <a:gd name="T50" fmla="*/ 42 w 83"/>
                        <a:gd name="T51" fmla="*/ 8 h 16"/>
                        <a:gd name="T52" fmla="*/ 44 w 83"/>
                        <a:gd name="T53" fmla="*/ 8 h 16"/>
                        <a:gd name="T54" fmla="*/ 46 w 83"/>
                        <a:gd name="T55" fmla="*/ 9 h 16"/>
                        <a:gd name="T56" fmla="*/ 48 w 83"/>
                        <a:gd name="T57" fmla="*/ 9 h 16"/>
                        <a:gd name="T58" fmla="*/ 49 w 83"/>
                        <a:gd name="T59" fmla="*/ 9 h 16"/>
                        <a:gd name="T60" fmla="*/ 51 w 83"/>
                        <a:gd name="T61" fmla="*/ 10 h 16"/>
                        <a:gd name="T62" fmla="*/ 53 w 83"/>
                        <a:gd name="T63" fmla="*/ 10 h 16"/>
                        <a:gd name="T64" fmla="*/ 54 w 83"/>
                        <a:gd name="T65" fmla="*/ 11 h 16"/>
                        <a:gd name="T66" fmla="*/ 56 w 83"/>
                        <a:gd name="T67" fmla="*/ 11 h 16"/>
                        <a:gd name="T68" fmla="*/ 58 w 83"/>
                        <a:gd name="T69" fmla="*/ 11 h 16"/>
                        <a:gd name="T70" fmla="*/ 59 w 83"/>
                        <a:gd name="T71" fmla="*/ 11 h 16"/>
                        <a:gd name="T72" fmla="*/ 61 w 83"/>
                        <a:gd name="T73" fmla="*/ 12 h 16"/>
                        <a:gd name="T74" fmla="*/ 63 w 83"/>
                        <a:gd name="T75" fmla="*/ 12 h 16"/>
                        <a:gd name="T76" fmla="*/ 64 w 83"/>
                        <a:gd name="T77" fmla="*/ 12 h 16"/>
                        <a:gd name="T78" fmla="*/ 66 w 83"/>
                        <a:gd name="T79" fmla="*/ 13 h 16"/>
                        <a:gd name="T80" fmla="*/ 68 w 83"/>
                        <a:gd name="T81" fmla="*/ 13 h 16"/>
                        <a:gd name="T82" fmla="*/ 69 w 83"/>
                        <a:gd name="T83" fmla="*/ 14 h 16"/>
                        <a:gd name="T84" fmla="*/ 71 w 83"/>
                        <a:gd name="T85" fmla="*/ 14 h 16"/>
                        <a:gd name="T86" fmla="*/ 73 w 83"/>
                        <a:gd name="T87" fmla="*/ 14 h 16"/>
                        <a:gd name="T88" fmla="*/ 75 w 83"/>
                        <a:gd name="T89" fmla="*/ 15 h 16"/>
                        <a:gd name="T90" fmla="*/ 76 w 83"/>
                        <a:gd name="T91" fmla="*/ 15 h 16"/>
                        <a:gd name="T92" fmla="*/ 78 w 83"/>
                        <a:gd name="T93" fmla="*/ 15 h 16"/>
                        <a:gd name="T94" fmla="*/ 80 w 83"/>
                        <a:gd name="T95" fmla="*/ 16 h 16"/>
                        <a:gd name="T96" fmla="*/ 82 w 83"/>
                        <a:gd name="T97" fmla="*/ 16 h 16"/>
                        <a:gd name="T98" fmla="*/ 83 w 83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8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7"/>
                          </a:lnTo>
                          <a:lnTo>
                            <a:pt x="41" y="8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49" y="9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4" y="11"/>
                          </a:lnTo>
                          <a:lnTo>
                            <a:pt x="56" y="11"/>
                          </a:lnTo>
                          <a:lnTo>
                            <a:pt x="58" y="11"/>
                          </a:lnTo>
                          <a:lnTo>
                            <a:pt x="59" y="11"/>
                          </a:lnTo>
                          <a:lnTo>
                            <a:pt x="61" y="12"/>
                          </a:lnTo>
                          <a:lnTo>
                            <a:pt x="63" y="12"/>
                          </a:lnTo>
                          <a:lnTo>
                            <a:pt x="64" y="12"/>
                          </a:lnTo>
                          <a:lnTo>
                            <a:pt x="66" y="13"/>
                          </a:lnTo>
                          <a:lnTo>
                            <a:pt x="68" y="13"/>
                          </a:lnTo>
                          <a:lnTo>
                            <a:pt x="69" y="14"/>
                          </a:lnTo>
                          <a:lnTo>
                            <a:pt x="71" y="14"/>
                          </a:lnTo>
                          <a:lnTo>
                            <a:pt x="73" y="14"/>
                          </a:lnTo>
                          <a:lnTo>
                            <a:pt x="75" y="15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80" y="16"/>
                          </a:lnTo>
                          <a:lnTo>
                            <a:pt x="82" y="16"/>
                          </a:lnTo>
                          <a:lnTo>
                            <a:pt x="83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8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3287713" y="2790825"/>
                      <a:ext cx="131763" cy="28575"/>
                    </a:xfrm>
                    <a:custGeom>
                      <a:avLst/>
                      <a:gdLst>
                        <a:gd name="T0" fmla="*/ 0 w 83"/>
                        <a:gd name="T1" fmla="*/ 0 h 18"/>
                        <a:gd name="T2" fmla="*/ 2 w 83"/>
                        <a:gd name="T3" fmla="*/ 1 h 18"/>
                        <a:gd name="T4" fmla="*/ 4 w 83"/>
                        <a:gd name="T5" fmla="*/ 1 h 18"/>
                        <a:gd name="T6" fmla="*/ 5 w 83"/>
                        <a:gd name="T7" fmla="*/ 2 h 18"/>
                        <a:gd name="T8" fmla="*/ 7 w 83"/>
                        <a:gd name="T9" fmla="*/ 2 h 18"/>
                        <a:gd name="T10" fmla="*/ 9 w 83"/>
                        <a:gd name="T11" fmla="*/ 2 h 18"/>
                        <a:gd name="T12" fmla="*/ 10 w 83"/>
                        <a:gd name="T13" fmla="*/ 3 h 18"/>
                        <a:gd name="T14" fmla="*/ 12 w 83"/>
                        <a:gd name="T15" fmla="*/ 3 h 18"/>
                        <a:gd name="T16" fmla="*/ 14 w 83"/>
                        <a:gd name="T17" fmla="*/ 3 h 18"/>
                        <a:gd name="T18" fmla="*/ 15 w 83"/>
                        <a:gd name="T19" fmla="*/ 3 h 18"/>
                        <a:gd name="T20" fmla="*/ 17 w 83"/>
                        <a:gd name="T21" fmla="*/ 4 h 18"/>
                        <a:gd name="T22" fmla="*/ 19 w 83"/>
                        <a:gd name="T23" fmla="*/ 4 h 18"/>
                        <a:gd name="T24" fmla="*/ 20 w 83"/>
                        <a:gd name="T25" fmla="*/ 5 h 18"/>
                        <a:gd name="T26" fmla="*/ 22 w 83"/>
                        <a:gd name="T27" fmla="*/ 5 h 18"/>
                        <a:gd name="T28" fmla="*/ 24 w 83"/>
                        <a:gd name="T29" fmla="*/ 5 h 18"/>
                        <a:gd name="T30" fmla="*/ 25 w 83"/>
                        <a:gd name="T31" fmla="*/ 6 h 18"/>
                        <a:gd name="T32" fmla="*/ 27 w 83"/>
                        <a:gd name="T33" fmla="*/ 6 h 18"/>
                        <a:gd name="T34" fmla="*/ 29 w 83"/>
                        <a:gd name="T35" fmla="*/ 7 h 18"/>
                        <a:gd name="T36" fmla="*/ 31 w 83"/>
                        <a:gd name="T37" fmla="*/ 7 h 18"/>
                        <a:gd name="T38" fmla="*/ 32 w 83"/>
                        <a:gd name="T39" fmla="*/ 7 h 18"/>
                        <a:gd name="T40" fmla="*/ 34 w 83"/>
                        <a:gd name="T41" fmla="*/ 8 h 18"/>
                        <a:gd name="T42" fmla="*/ 36 w 83"/>
                        <a:gd name="T43" fmla="*/ 8 h 18"/>
                        <a:gd name="T44" fmla="*/ 37 w 83"/>
                        <a:gd name="T45" fmla="*/ 9 h 18"/>
                        <a:gd name="T46" fmla="*/ 39 w 83"/>
                        <a:gd name="T47" fmla="*/ 9 h 18"/>
                        <a:gd name="T48" fmla="*/ 41 w 83"/>
                        <a:gd name="T49" fmla="*/ 9 h 18"/>
                        <a:gd name="T50" fmla="*/ 43 w 83"/>
                        <a:gd name="T51" fmla="*/ 9 h 18"/>
                        <a:gd name="T52" fmla="*/ 44 w 83"/>
                        <a:gd name="T53" fmla="*/ 10 h 18"/>
                        <a:gd name="T54" fmla="*/ 46 w 83"/>
                        <a:gd name="T55" fmla="*/ 10 h 18"/>
                        <a:gd name="T56" fmla="*/ 48 w 83"/>
                        <a:gd name="T57" fmla="*/ 10 h 18"/>
                        <a:gd name="T58" fmla="*/ 49 w 83"/>
                        <a:gd name="T59" fmla="*/ 11 h 18"/>
                        <a:gd name="T60" fmla="*/ 51 w 83"/>
                        <a:gd name="T61" fmla="*/ 11 h 18"/>
                        <a:gd name="T62" fmla="*/ 53 w 83"/>
                        <a:gd name="T63" fmla="*/ 12 h 18"/>
                        <a:gd name="T64" fmla="*/ 55 w 83"/>
                        <a:gd name="T65" fmla="*/ 12 h 18"/>
                        <a:gd name="T66" fmla="*/ 56 w 83"/>
                        <a:gd name="T67" fmla="*/ 12 h 18"/>
                        <a:gd name="T68" fmla="*/ 58 w 83"/>
                        <a:gd name="T69" fmla="*/ 13 h 18"/>
                        <a:gd name="T70" fmla="*/ 60 w 83"/>
                        <a:gd name="T71" fmla="*/ 13 h 18"/>
                        <a:gd name="T72" fmla="*/ 61 w 83"/>
                        <a:gd name="T73" fmla="*/ 14 h 18"/>
                        <a:gd name="T74" fmla="*/ 63 w 83"/>
                        <a:gd name="T75" fmla="*/ 14 h 18"/>
                        <a:gd name="T76" fmla="*/ 65 w 83"/>
                        <a:gd name="T77" fmla="*/ 14 h 18"/>
                        <a:gd name="T78" fmla="*/ 66 w 83"/>
                        <a:gd name="T79" fmla="*/ 15 h 18"/>
                        <a:gd name="T80" fmla="*/ 68 w 83"/>
                        <a:gd name="T81" fmla="*/ 15 h 18"/>
                        <a:gd name="T82" fmla="*/ 70 w 83"/>
                        <a:gd name="T83" fmla="*/ 16 h 18"/>
                        <a:gd name="T84" fmla="*/ 71 w 83"/>
                        <a:gd name="T85" fmla="*/ 16 h 18"/>
                        <a:gd name="T86" fmla="*/ 73 w 83"/>
                        <a:gd name="T87" fmla="*/ 16 h 18"/>
                        <a:gd name="T88" fmla="*/ 75 w 83"/>
                        <a:gd name="T89" fmla="*/ 17 h 18"/>
                        <a:gd name="T90" fmla="*/ 76 w 83"/>
                        <a:gd name="T91" fmla="*/ 17 h 18"/>
                        <a:gd name="T92" fmla="*/ 78 w 83"/>
                        <a:gd name="T93" fmla="*/ 18 h 18"/>
                        <a:gd name="T94" fmla="*/ 80 w 83"/>
                        <a:gd name="T95" fmla="*/ 18 h 18"/>
                        <a:gd name="T96" fmla="*/ 81 w 83"/>
                        <a:gd name="T97" fmla="*/ 18 h 18"/>
                        <a:gd name="T98" fmla="*/ 83 w 83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5" y="3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5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5" y="6"/>
                          </a:lnTo>
                          <a:lnTo>
                            <a:pt x="27" y="6"/>
                          </a:lnTo>
                          <a:lnTo>
                            <a:pt x="29" y="7"/>
                          </a:lnTo>
                          <a:lnTo>
                            <a:pt x="31" y="7"/>
                          </a:lnTo>
                          <a:lnTo>
                            <a:pt x="32" y="7"/>
                          </a:lnTo>
                          <a:lnTo>
                            <a:pt x="34" y="8"/>
                          </a:lnTo>
                          <a:lnTo>
                            <a:pt x="36" y="8"/>
                          </a:lnTo>
                          <a:lnTo>
                            <a:pt x="37" y="9"/>
                          </a:lnTo>
                          <a:lnTo>
                            <a:pt x="39" y="9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4" y="10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3" y="12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3"/>
                          </a:lnTo>
                          <a:lnTo>
                            <a:pt x="60" y="13"/>
                          </a:lnTo>
                          <a:lnTo>
                            <a:pt x="61" y="14"/>
                          </a:lnTo>
                          <a:lnTo>
                            <a:pt x="63" y="14"/>
                          </a:lnTo>
                          <a:lnTo>
                            <a:pt x="65" y="14"/>
                          </a:lnTo>
                          <a:lnTo>
                            <a:pt x="66" y="15"/>
                          </a:lnTo>
                          <a:lnTo>
                            <a:pt x="68" y="15"/>
                          </a:lnTo>
                          <a:lnTo>
                            <a:pt x="70" y="16"/>
                          </a:lnTo>
                          <a:lnTo>
                            <a:pt x="71" y="16"/>
                          </a:lnTo>
                          <a:lnTo>
                            <a:pt x="73" y="16"/>
                          </a:lnTo>
                          <a:lnTo>
                            <a:pt x="75" y="17"/>
                          </a:lnTo>
                          <a:lnTo>
                            <a:pt x="76" y="17"/>
                          </a:lnTo>
                          <a:lnTo>
                            <a:pt x="78" y="18"/>
                          </a:lnTo>
                          <a:lnTo>
                            <a:pt x="80" y="18"/>
                          </a:lnTo>
                          <a:lnTo>
                            <a:pt x="81" y="18"/>
                          </a:lnTo>
                          <a:lnTo>
                            <a:pt x="83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9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3419476" y="2819400"/>
                      <a:ext cx="131763" cy="30163"/>
                    </a:xfrm>
                    <a:custGeom>
                      <a:avLst/>
                      <a:gdLst>
                        <a:gd name="T0" fmla="*/ 0 w 83"/>
                        <a:gd name="T1" fmla="*/ 0 h 19"/>
                        <a:gd name="T2" fmla="*/ 2 w 83"/>
                        <a:gd name="T3" fmla="*/ 1 h 19"/>
                        <a:gd name="T4" fmla="*/ 4 w 83"/>
                        <a:gd name="T5" fmla="*/ 1 h 19"/>
                        <a:gd name="T6" fmla="*/ 5 w 83"/>
                        <a:gd name="T7" fmla="*/ 1 h 19"/>
                        <a:gd name="T8" fmla="*/ 7 w 83"/>
                        <a:gd name="T9" fmla="*/ 2 h 19"/>
                        <a:gd name="T10" fmla="*/ 9 w 83"/>
                        <a:gd name="T11" fmla="*/ 2 h 19"/>
                        <a:gd name="T12" fmla="*/ 11 w 83"/>
                        <a:gd name="T13" fmla="*/ 3 h 19"/>
                        <a:gd name="T14" fmla="*/ 12 w 83"/>
                        <a:gd name="T15" fmla="*/ 3 h 19"/>
                        <a:gd name="T16" fmla="*/ 14 w 83"/>
                        <a:gd name="T17" fmla="*/ 3 h 19"/>
                        <a:gd name="T18" fmla="*/ 16 w 83"/>
                        <a:gd name="T19" fmla="*/ 4 h 19"/>
                        <a:gd name="T20" fmla="*/ 17 w 83"/>
                        <a:gd name="T21" fmla="*/ 4 h 19"/>
                        <a:gd name="T22" fmla="*/ 19 w 83"/>
                        <a:gd name="T23" fmla="*/ 5 h 19"/>
                        <a:gd name="T24" fmla="*/ 21 w 83"/>
                        <a:gd name="T25" fmla="*/ 5 h 19"/>
                        <a:gd name="T26" fmla="*/ 22 w 83"/>
                        <a:gd name="T27" fmla="*/ 5 h 19"/>
                        <a:gd name="T28" fmla="*/ 24 w 83"/>
                        <a:gd name="T29" fmla="*/ 6 h 19"/>
                        <a:gd name="T30" fmla="*/ 26 w 83"/>
                        <a:gd name="T31" fmla="*/ 6 h 19"/>
                        <a:gd name="T32" fmla="*/ 27 w 83"/>
                        <a:gd name="T33" fmla="*/ 7 h 19"/>
                        <a:gd name="T34" fmla="*/ 29 w 83"/>
                        <a:gd name="T35" fmla="*/ 7 h 19"/>
                        <a:gd name="T36" fmla="*/ 31 w 83"/>
                        <a:gd name="T37" fmla="*/ 7 h 19"/>
                        <a:gd name="T38" fmla="*/ 32 w 83"/>
                        <a:gd name="T39" fmla="*/ 8 h 19"/>
                        <a:gd name="T40" fmla="*/ 34 w 83"/>
                        <a:gd name="T41" fmla="*/ 8 h 19"/>
                        <a:gd name="T42" fmla="*/ 36 w 83"/>
                        <a:gd name="T43" fmla="*/ 8 h 19"/>
                        <a:gd name="T44" fmla="*/ 38 w 83"/>
                        <a:gd name="T45" fmla="*/ 9 h 19"/>
                        <a:gd name="T46" fmla="*/ 39 w 83"/>
                        <a:gd name="T47" fmla="*/ 9 h 19"/>
                        <a:gd name="T48" fmla="*/ 41 w 83"/>
                        <a:gd name="T49" fmla="*/ 10 h 19"/>
                        <a:gd name="T50" fmla="*/ 43 w 83"/>
                        <a:gd name="T51" fmla="*/ 10 h 19"/>
                        <a:gd name="T52" fmla="*/ 44 w 83"/>
                        <a:gd name="T53" fmla="*/ 10 h 19"/>
                        <a:gd name="T54" fmla="*/ 46 w 83"/>
                        <a:gd name="T55" fmla="*/ 11 h 19"/>
                        <a:gd name="T56" fmla="*/ 48 w 83"/>
                        <a:gd name="T57" fmla="*/ 11 h 19"/>
                        <a:gd name="T58" fmla="*/ 49 w 83"/>
                        <a:gd name="T59" fmla="*/ 12 h 19"/>
                        <a:gd name="T60" fmla="*/ 51 w 83"/>
                        <a:gd name="T61" fmla="*/ 12 h 19"/>
                        <a:gd name="T62" fmla="*/ 53 w 83"/>
                        <a:gd name="T63" fmla="*/ 12 h 19"/>
                        <a:gd name="T64" fmla="*/ 55 w 83"/>
                        <a:gd name="T65" fmla="*/ 13 h 19"/>
                        <a:gd name="T66" fmla="*/ 56 w 83"/>
                        <a:gd name="T67" fmla="*/ 13 h 19"/>
                        <a:gd name="T68" fmla="*/ 58 w 83"/>
                        <a:gd name="T69" fmla="*/ 14 h 19"/>
                        <a:gd name="T70" fmla="*/ 60 w 83"/>
                        <a:gd name="T71" fmla="*/ 14 h 19"/>
                        <a:gd name="T72" fmla="*/ 62 w 83"/>
                        <a:gd name="T73" fmla="*/ 14 h 19"/>
                        <a:gd name="T74" fmla="*/ 63 w 83"/>
                        <a:gd name="T75" fmla="*/ 15 h 19"/>
                        <a:gd name="T76" fmla="*/ 65 w 83"/>
                        <a:gd name="T77" fmla="*/ 15 h 19"/>
                        <a:gd name="T78" fmla="*/ 67 w 83"/>
                        <a:gd name="T79" fmla="*/ 15 h 19"/>
                        <a:gd name="T80" fmla="*/ 68 w 83"/>
                        <a:gd name="T81" fmla="*/ 16 h 19"/>
                        <a:gd name="T82" fmla="*/ 70 w 83"/>
                        <a:gd name="T83" fmla="*/ 16 h 19"/>
                        <a:gd name="T84" fmla="*/ 72 w 83"/>
                        <a:gd name="T85" fmla="*/ 17 h 19"/>
                        <a:gd name="T86" fmla="*/ 73 w 83"/>
                        <a:gd name="T87" fmla="*/ 17 h 19"/>
                        <a:gd name="T88" fmla="*/ 75 w 83"/>
                        <a:gd name="T89" fmla="*/ 17 h 19"/>
                        <a:gd name="T90" fmla="*/ 77 w 83"/>
                        <a:gd name="T91" fmla="*/ 18 h 19"/>
                        <a:gd name="T92" fmla="*/ 78 w 83"/>
                        <a:gd name="T93" fmla="*/ 18 h 19"/>
                        <a:gd name="T94" fmla="*/ 80 w 83"/>
                        <a:gd name="T95" fmla="*/ 19 h 19"/>
                        <a:gd name="T96" fmla="*/ 82 w 83"/>
                        <a:gd name="T97" fmla="*/ 19 h 19"/>
                        <a:gd name="T98" fmla="*/ 83 w 83"/>
                        <a:gd name="T99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9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9" y="5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4" y="6"/>
                          </a:lnTo>
                          <a:lnTo>
                            <a:pt x="26" y="6"/>
                          </a:lnTo>
                          <a:lnTo>
                            <a:pt x="27" y="7"/>
                          </a:lnTo>
                          <a:lnTo>
                            <a:pt x="29" y="7"/>
                          </a:lnTo>
                          <a:lnTo>
                            <a:pt x="31" y="7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6" y="8"/>
                          </a:lnTo>
                          <a:lnTo>
                            <a:pt x="38" y="9"/>
                          </a:lnTo>
                          <a:lnTo>
                            <a:pt x="39" y="9"/>
                          </a:lnTo>
                          <a:lnTo>
                            <a:pt x="41" y="10"/>
                          </a:lnTo>
                          <a:lnTo>
                            <a:pt x="43" y="10"/>
                          </a:lnTo>
                          <a:lnTo>
                            <a:pt x="44" y="10"/>
                          </a:lnTo>
                          <a:lnTo>
                            <a:pt x="46" y="11"/>
                          </a:lnTo>
                          <a:lnTo>
                            <a:pt x="48" y="11"/>
                          </a:lnTo>
                          <a:lnTo>
                            <a:pt x="49" y="12"/>
                          </a:lnTo>
                          <a:lnTo>
                            <a:pt x="51" y="12"/>
                          </a:lnTo>
                          <a:lnTo>
                            <a:pt x="53" y="12"/>
                          </a:lnTo>
                          <a:lnTo>
                            <a:pt x="55" y="13"/>
                          </a:lnTo>
                          <a:lnTo>
                            <a:pt x="56" y="13"/>
                          </a:lnTo>
                          <a:lnTo>
                            <a:pt x="58" y="14"/>
                          </a:lnTo>
                          <a:lnTo>
                            <a:pt x="60" y="14"/>
                          </a:lnTo>
                          <a:lnTo>
                            <a:pt x="62" y="14"/>
                          </a:lnTo>
                          <a:lnTo>
                            <a:pt x="63" y="15"/>
                          </a:lnTo>
                          <a:lnTo>
                            <a:pt x="65" y="15"/>
                          </a:lnTo>
                          <a:lnTo>
                            <a:pt x="67" y="15"/>
                          </a:lnTo>
                          <a:lnTo>
                            <a:pt x="68" y="16"/>
                          </a:lnTo>
                          <a:lnTo>
                            <a:pt x="70" y="16"/>
                          </a:lnTo>
                          <a:lnTo>
                            <a:pt x="72" y="17"/>
                          </a:lnTo>
                          <a:lnTo>
                            <a:pt x="73" y="17"/>
                          </a:lnTo>
                          <a:lnTo>
                            <a:pt x="75" y="17"/>
                          </a:lnTo>
                          <a:lnTo>
                            <a:pt x="77" y="18"/>
                          </a:lnTo>
                          <a:lnTo>
                            <a:pt x="78" y="18"/>
                          </a:lnTo>
                          <a:lnTo>
                            <a:pt x="80" y="19"/>
                          </a:lnTo>
                          <a:lnTo>
                            <a:pt x="82" y="19"/>
                          </a:lnTo>
                          <a:lnTo>
                            <a:pt x="83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0" name="Freeform 148"/>
                    <p:cNvSpPr>
                      <a:spLocks/>
                    </p:cNvSpPr>
                    <p:nvPr/>
                  </p:nvSpPr>
                  <p:spPr bwMode="auto">
                    <a:xfrm>
                      <a:off x="3551238" y="2849563"/>
                      <a:ext cx="133350" cy="33338"/>
                    </a:xfrm>
                    <a:custGeom>
                      <a:avLst/>
                      <a:gdLst>
                        <a:gd name="T0" fmla="*/ 0 w 84"/>
                        <a:gd name="T1" fmla="*/ 0 h 21"/>
                        <a:gd name="T2" fmla="*/ 2 w 84"/>
                        <a:gd name="T3" fmla="*/ 1 h 21"/>
                        <a:gd name="T4" fmla="*/ 4 w 84"/>
                        <a:gd name="T5" fmla="*/ 2 h 21"/>
                        <a:gd name="T6" fmla="*/ 5 w 84"/>
                        <a:gd name="T7" fmla="*/ 2 h 21"/>
                        <a:gd name="T8" fmla="*/ 7 w 84"/>
                        <a:gd name="T9" fmla="*/ 2 h 21"/>
                        <a:gd name="T10" fmla="*/ 9 w 84"/>
                        <a:gd name="T11" fmla="*/ 3 h 21"/>
                        <a:gd name="T12" fmla="*/ 10 w 84"/>
                        <a:gd name="T13" fmla="*/ 3 h 21"/>
                        <a:gd name="T14" fmla="*/ 12 w 84"/>
                        <a:gd name="T15" fmla="*/ 3 h 21"/>
                        <a:gd name="T16" fmla="*/ 14 w 84"/>
                        <a:gd name="T17" fmla="*/ 4 h 21"/>
                        <a:gd name="T18" fmla="*/ 16 w 84"/>
                        <a:gd name="T19" fmla="*/ 4 h 21"/>
                        <a:gd name="T20" fmla="*/ 17 w 84"/>
                        <a:gd name="T21" fmla="*/ 5 h 21"/>
                        <a:gd name="T22" fmla="*/ 19 w 84"/>
                        <a:gd name="T23" fmla="*/ 5 h 21"/>
                        <a:gd name="T24" fmla="*/ 21 w 84"/>
                        <a:gd name="T25" fmla="*/ 5 h 21"/>
                        <a:gd name="T26" fmla="*/ 23 w 84"/>
                        <a:gd name="T27" fmla="*/ 6 h 21"/>
                        <a:gd name="T28" fmla="*/ 24 w 84"/>
                        <a:gd name="T29" fmla="*/ 6 h 21"/>
                        <a:gd name="T30" fmla="*/ 26 w 84"/>
                        <a:gd name="T31" fmla="*/ 7 h 21"/>
                        <a:gd name="T32" fmla="*/ 28 w 84"/>
                        <a:gd name="T33" fmla="*/ 7 h 21"/>
                        <a:gd name="T34" fmla="*/ 29 w 84"/>
                        <a:gd name="T35" fmla="*/ 7 h 21"/>
                        <a:gd name="T36" fmla="*/ 31 w 84"/>
                        <a:gd name="T37" fmla="*/ 8 h 21"/>
                        <a:gd name="T38" fmla="*/ 33 w 84"/>
                        <a:gd name="T39" fmla="*/ 8 h 21"/>
                        <a:gd name="T40" fmla="*/ 34 w 84"/>
                        <a:gd name="T41" fmla="*/ 9 h 21"/>
                        <a:gd name="T42" fmla="*/ 36 w 84"/>
                        <a:gd name="T43" fmla="*/ 9 h 21"/>
                        <a:gd name="T44" fmla="*/ 38 w 84"/>
                        <a:gd name="T45" fmla="*/ 9 h 21"/>
                        <a:gd name="T46" fmla="*/ 39 w 84"/>
                        <a:gd name="T47" fmla="*/ 10 h 21"/>
                        <a:gd name="T48" fmla="*/ 41 w 84"/>
                        <a:gd name="T49" fmla="*/ 10 h 21"/>
                        <a:gd name="T50" fmla="*/ 43 w 84"/>
                        <a:gd name="T51" fmla="*/ 11 h 21"/>
                        <a:gd name="T52" fmla="*/ 45 w 84"/>
                        <a:gd name="T53" fmla="*/ 11 h 21"/>
                        <a:gd name="T54" fmla="*/ 46 w 84"/>
                        <a:gd name="T55" fmla="*/ 12 h 21"/>
                        <a:gd name="T56" fmla="*/ 48 w 84"/>
                        <a:gd name="T57" fmla="*/ 12 h 21"/>
                        <a:gd name="T58" fmla="*/ 50 w 84"/>
                        <a:gd name="T59" fmla="*/ 12 h 21"/>
                        <a:gd name="T60" fmla="*/ 51 w 84"/>
                        <a:gd name="T61" fmla="*/ 13 h 21"/>
                        <a:gd name="T62" fmla="*/ 53 w 84"/>
                        <a:gd name="T63" fmla="*/ 13 h 21"/>
                        <a:gd name="T64" fmla="*/ 55 w 84"/>
                        <a:gd name="T65" fmla="*/ 14 h 21"/>
                        <a:gd name="T66" fmla="*/ 56 w 84"/>
                        <a:gd name="T67" fmla="*/ 14 h 21"/>
                        <a:gd name="T68" fmla="*/ 58 w 84"/>
                        <a:gd name="T69" fmla="*/ 14 h 21"/>
                        <a:gd name="T70" fmla="*/ 60 w 84"/>
                        <a:gd name="T71" fmla="*/ 15 h 21"/>
                        <a:gd name="T72" fmla="*/ 61 w 84"/>
                        <a:gd name="T73" fmla="*/ 15 h 21"/>
                        <a:gd name="T74" fmla="*/ 63 w 84"/>
                        <a:gd name="T75" fmla="*/ 16 h 21"/>
                        <a:gd name="T76" fmla="*/ 65 w 84"/>
                        <a:gd name="T77" fmla="*/ 16 h 21"/>
                        <a:gd name="T78" fmla="*/ 67 w 84"/>
                        <a:gd name="T79" fmla="*/ 17 h 21"/>
                        <a:gd name="T80" fmla="*/ 68 w 84"/>
                        <a:gd name="T81" fmla="*/ 17 h 21"/>
                        <a:gd name="T82" fmla="*/ 70 w 84"/>
                        <a:gd name="T83" fmla="*/ 18 h 21"/>
                        <a:gd name="T84" fmla="*/ 72 w 84"/>
                        <a:gd name="T85" fmla="*/ 18 h 21"/>
                        <a:gd name="T86" fmla="*/ 74 w 84"/>
                        <a:gd name="T87" fmla="*/ 18 h 21"/>
                        <a:gd name="T88" fmla="*/ 75 w 84"/>
                        <a:gd name="T89" fmla="*/ 19 h 21"/>
                        <a:gd name="T90" fmla="*/ 77 w 84"/>
                        <a:gd name="T91" fmla="*/ 19 h 21"/>
                        <a:gd name="T92" fmla="*/ 79 w 84"/>
                        <a:gd name="T93" fmla="*/ 19 h 21"/>
                        <a:gd name="T94" fmla="*/ 80 w 84"/>
                        <a:gd name="T95" fmla="*/ 20 h 21"/>
                        <a:gd name="T96" fmla="*/ 82 w 84"/>
                        <a:gd name="T97" fmla="*/ 20 h 21"/>
                        <a:gd name="T98" fmla="*/ 84 w 84"/>
                        <a:gd name="T99" fmla="*/ 21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1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6" y="4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1" y="5"/>
                          </a:lnTo>
                          <a:lnTo>
                            <a:pt x="23" y="6"/>
                          </a:lnTo>
                          <a:lnTo>
                            <a:pt x="24" y="6"/>
                          </a:lnTo>
                          <a:lnTo>
                            <a:pt x="26" y="7"/>
                          </a:lnTo>
                          <a:lnTo>
                            <a:pt x="28" y="7"/>
                          </a:lnTo>
                          <a:lnTo>
                            <a:pt x="29" y="7"/>
                          </a:lnTo>
                          <a:lnTo>
                            <a:pt x="31" y="8"/>
                          </a:lnTo>
                          <a:lnTo>
                            <a:pt x="33" y="8"/>
                          </a:lnTo>
                          <a:lnTo>
                            <a:pt x="34" y="9"/>
                          </a:lnTo>
                          <a:lnTo>
                            <a:pt x="36" y="9"/>
                          </a:lnTo>
                          <a:lnTo>
                            <a:pt x="38" y="9"/>
                          </a:lnTo>
                          <a:lnTo>
                            <a:pt x="39" y="10"/>
                          </a:lnTo>
                          <a:lnTo>
                            <a:pt x="41" y="10"/>
                          </a:lnTo>
                          <a:lnTo>
                            <a:pt x="43" y="11"/>
                          </a:lnTo>
                          <a:lnTo>
                            <a:pt x="45" y="11"/>
                          </a:lnTo>
                          <a:lnTo>
                            <a:pt x="46" y="12"/>
                          </a:lnTo>
                          <a:lnTo>
                            <a:pt x="48" y="12"/>
                          </a:lnTo>
                          <a:lnTo>
                            <a:pt x="50" y="12"/>
                          </a:lnTo>
                          <a:lnTo>
                            <a:pt x="51" y="13"/>
                          </a:lnTo>
                          <a:lnTo>
                            <a:pt x="53" y="13"/>
                          </a:lnTo>
                          <a:lnTo>
                            <a:pt x="55" y="14"/>
                          </a:lnTo>
                          <a:lnTo>
                            <a:pt x="56" y="14"/>
                          </a:lnTo>
                          <a:lnTo>
                            <a:pt x="58" y="14"/>
                          </a:lnTo>
                          <a:lnTo>
                            <a:pt x="60" y="15"/>
                          </a:lnTo>
                          <a:lnTo>
                            <a:pt x="61" y="15"/>
                          </a:lnTo>
                          <a:lnTo>
                            <a:pt x="63" y="16"/>
                          </a:lnTo>
                          <a:lnTo>
                            <a:pt x="65" y="16"/>
                          </a:lnTo>
                          <a:lnTo>
                            <a:pt x="67" y="17"/>
                          </a:lnTo>
                          <a:lnTo>
                            <a:pt x="68" y="17"/>
                          </a:lnTo>
                          <a:lnTo>
                            <a:pt x="70" y="18"/>
                          </a:lnTo>
                          <a:lnTo>
                            <a:pt x="72" y="18"/>
                          </a:lnTo>
                          <a:lnTo>
                            <a:pt x="74" y="18"/>
                          </a:lnTo>
                          <a:lnTo>
                            <a:pt x="75" y="19"/>
                          </a:lnTo>
                          <a:lnTo>
                            <a:pt x="77" y="19"/>
                          </a:lnTo>
                          <a:lnTo>
                            <a:pt x="79" y="19"/>
                          </a:lnTo>
                          <a:lnTo>
                            <a:pt x="80" y="20"/>
                          </a:lnTo>
                          <a:lnTo>
                            <a:pt x="82" y="20"/>
                          </a:lnTo>
                          <a:lnTo>
                            <a:pt x="84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1" name="Freeform 149"/>
                    <p:cNvSpPr>
                      <a:spLocks/>
                    </p:cNvSpPr>
                    <p:nvPr/>
                  </p:nvSpPr>
                  <p:spPr bwMode="auto">
                    <a:xfrm>
                      <a:off x="3684588" y="2882900"/>
                      <a:ext cx="131763" cy="33338"/>
                    </a:xfrm>
                    <a:custGeom>
                      <a:avLst/>
                      <a:gdLst>
                        <a:gd name="T0" fmla="*/ 0 w 83"/>
                        <a:gd name="T1" fmla="*/ 0 h 21"/>
                        <a:gd name="T2" fmla="*/ 1 w 83"/>
                        <a:gd name="T3" fmla="*/ 0 h 21"/>
                        <a:gd name="T4" fmla="*/ 3 w 83"/>
                        <a:gd name="T5" fmla="*/ 1 h 21"/>
                        <a:gd name="T6" fmla="*/ 5 w 83"/>
                        <a:gd name="T7" fmla="*/ 1 h 21"/>
                        <a:gd name="T8" fmla="*/ 6 w 83"/>
                        <a:gd name="T9" fmla="*/ 2 h 21"/>
                        <a:gd name="T10" fmla="*/ 8 w 83"/>
                        <a:gd name="T11" fmla="*/ 2 h 21"/>
                        <a:gd name="T12" fmla="*/ 10 w 83"/>
                        <a:gd name="T13" fmla="*/ 2 h 21"/>
                        <a:gd name="T14" fmla="*/ 11 w 83"/>
                        <a:gd name="T15" fmla="*/ 3 h 21"/>
                        <a:gd name="T16" fmla="*/ 13 w 83"/>
                        <a:gd name="T17" fmla="*/ 3 h 21"/>
                        <a:gd name="T18" fmla="*/ 15 w 83"/>
                        <a:gd name="T19" fmla="*/ 4 h 21"/>
                        <a:gd name="T20" fmla="*/ 16 w 83"/>
                        <a:gd name="T21" fmla="*/ 4 h 21"/>
                        <a:gd name="T22" fmla="*/ 18 w 83"/>
                        <a:gd name="T23" fmla="*/ 5 h 21"/>
                        <a:gd name="T24" fmla="*/ 20 w 83"/>
                        <a:gd name="T25" fmla="*/ 5 h 21"/>
                        <a:gd name="T26" fmla="*/ 21 w 83"/>
                        <a:gd name="T27" fmla="*/ 5 h 21"/>
                        <a:gd name="T28" fmla="*/ 23 w 83"/>
                        <a:gd name="T29" fmla="*/ 6 h 21"/>
                        <a:gd name="T30" fmla="*/ 25 w 83"/>
                        <a:gd name="T31" fmla="*/ 6 h 21"/>
                        <a:gd name="T32" fmla="*/ 27 w 83"/>
                        <a:gd name="T33" fmla="*/ 7 h 21"/>
                        <a:gd name="T34" fmla="*/ 28 w 83"/>
                        <a:gd name="T35" fmla="*/ 7 h 21"/>
                        <a:gd name="T36" fmla="*/ 30 w 83"/>
                        <a:gd name="T37" fmla="*/ 7 h 21"/>
                        <a:gd name="T38" fmla="*/ 32 w 83"/>
                        <a:gd name="T39" fmla="*/ 8 h 21"/>
                        <a:gd name="T40" fmla="*/ 34 w 83"/>
                        <a:gd name="T41" fmla="*/ 9 h 21"/>
                        <a:gd name="T42" fmla="*/ 35 w 83"/>
                        <a:gd name="T43" fmla="*/ 9 h 21"/>
                        <a:gd name="T44" fmla="*/ 37 w 83"/>
                        <a:gd name="T45" fmla="*/ 9 h 21"/>
                        <a:gd name="T46" fmla="*/ 39 w 83"/>
                        <a:gd name="T47" fmla="*/ 10 h 21"/>
                        <a:gd name="T48" fmla="*/ 40 w 83"/>
                        <a:gd name="T49" fmla="*/ 10 h 21"/>
                        <a:gd name="T50" fmla="*/ 42 w 83"/>
                        <a:gd name="T51" fmla="*/ 11 h 21"/>
                        <a:gd name="T52" fmla="*/ 44 w 83"/>
                        <a:gd name="T53" fmla="*/ 11 h 21"/>
                        <a:gd name="T54" fmla="*/ 46 w 83"/>
                        <a:gd name="T55" fmla="*/ 11 h 21"/>
                        <a:gd name="T56" fmla="*/ 47 w 83"/>
                        <a:gd name="T57" fmla="*/ 12 h 21"/>
                        <a:gd name="T58" fmla="*/ 49 w 83"/>
                        <a:gd name="T59" fmla="*/ 12 h 21"/>
                        <a:gd name="T60" fmla="*/ 51 w 83"/>
                        <a:gd name="T61" fmla="*/ 13 h 21"/>
                        <a:gd name="T62" fmla="*/ 52 w 83"/>
                        <a:gd name="T63" fmla="*/ 13 h 21"/>
                        <a:gd name="T64" fmla="*/ 54 w 83"/>
                        <a:gd name="T65" fmla="*/ 14 h 21"/>
                        <a:gd name="T66" fmla="*/ 56 w 83"/>
                        <a:gd name="T67" fmla="*/ 14 h 21"/>
                        <a:gd name="T68" fmla="*/ 57 w 83"/>
                        <a:gd name="T69" fmla="*/ 14 h 21"/>
                        <a:gd name="T70" fmla="*/ 59 w 83"/>
                        <a:gd name="T71" fmla="*/ 15 h 21"/>
                        <a:gd name="T72" fmla="*/ 61 w 83"/>
                        <a:gd name="T73" fmla="*/ 16 h 21"/>
                        <a:gd name="T74" fmla="*/ 62 w 83"/>
                        <a:gd name="T75" fmla="*/ 16 h 21"/>
                        <a:gd name="T76" fmla="*/ 64 w 83"/>
                        <a:gd name="T77" fmla="*/ 16 h 21"/>
                        <a:gd name="T78" fmla="*/ 66 w 83"/>
                        <a:gd name="T79" fmla="*/ 17 h 21"/>
                        <a:gd name="T80" fmla="*/ 67 w 83"/>
                        <a:gd name="T81" fmla="*/ 17 h 21"/>
                        <a:gd name="T82" fmla="*/ 69 w 83"/>
                        <a:gd name="T83" fmla="*/ 18 h 21"/>
                        <a:gd name="T84" fmla="*/ 71 w 83"/>
                        <a:gd name="T85" fmla="*/ 18 h 21"/>
                        <a:gd name="T86" fmla="*/ 72 w 83"/>
                        <a:gd name="T87" fmla="*/ 19 h 21"/>
                        <a:gd name="T88" fmla="*/ 74 w 83"/>
                        <a:gd name="T89" fmla="*/ 19 h 21"/>
                        <a:gd name="T90" fmla="*/ 76 w 83"/>
                        <a:gd name="T91" fmla="*/ 19 h 21"/>
                        <a:gd name="T92" fmla="*/ 78 w 83"/>
                        <a:gd name="T93" fmla="*/ 20 h 21"/>
                        <a:gd name="T94" fmla="*/ 79 w 83"/>
                        <a:gd name="T95" fmla="*/ 20 h 21"/>
                        <a:gd name="T96" fmla="*/ 81 w 83"/>
                        <a:gd name="T97" fmla="*/ 21 h 21"/>
                        <a:gd name="T98" fmla="*/ 83 w 83"/>
                        <a:gd name="T99" fmla="*/ 21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1" y="3"/>
                          </a:lnTo>
                          <a:lnTo>
                            <a:pt x="13" y="3"/>
                          </a:lnTo>
                          <a:lnTo>
                            <a:pt x="15" y="4"/>
                          </a:lnTo>
                          <a:lnTo>
                            <a:pt x="16" y="4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1" y="5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7"/>
                          </a:lnTo>
                          <a:lnTo>
                            <a:pt x="28" y="7"/>
                          </a:lnTo>
                          <a:lnTo>
                            <a:pt x="30" y="7"/>
                          </a:lnTo>
                          <a:lnTo>
                            <a:pt x="32" y="8"/>
                          </a:lnTo>
                          <a:lnTo>
                            <a:pt x="34" y="9"/>
                          </a:lnTo>
                          <a:lnTo>
                            <a:pt x="35" y="9"/>
                          </a:lnTo>
                          <a:lnTo>
                            <a:pt x="37" y="9"/>
                          </a:lnTo>
                          <a:lnTo>
                            <a:pt x="39" y="10"/>
                          </a:lnTo>
                          <a:lnTo>
                            <a:pt x="40" y="10"/>
                          </a:lnTo>
                          <a:lnTo>
                            <a:pt x="42" y="11"/>
                          </a:lnTo>
                          <a:lnTo>
                            <a:pt x="44" y="11"/>
                          </a:lnTo>
                          <a:lnTo>
                            <a:pt x="46" y="11"/>
                          </a:lnTo>
                          <a:lnTo>
                            <a:pt x="47" y="12"/>
                          </a:lnTo>
                          <a:lnTo>
                            <a:pt x="49" y="12"/>
                          </a:lnTo>
                          <a:lnTo>
                            <a:pt x="51" y="13"/>
                          </a:lnTo>
                          <a:lnTo>
                            <a:pt x="52" y="13"/>
                          </a:lnTo>
                          <a:lnTo>
                            <a:pt x="54" y="14"/>
                          </a:lnTo>
                          <a:lnTo>
                            <a:pt x="56" y="14"/>
                          </a:lnTo>
                          <a:lnTo>
                            <a:pt x="57" y="14"/>
                          </a:lnTo>
                          <a:lnTo>
                            <a:pt x="59" y="15"/>
                          </a:lnTo>
                          <a:lnTo>
                            <a:pt x="61" y="16"/>
                          </a:lnTo>
                          <a:lnTo>
                            <a:pt x="62" y="16"/>
                          </a:lnTo>
                          <a:lnTo>
                            <a:pt x="64" y="16"/>
                          </a:lnTo>
                          <a:lnTo>
                            <a:pt x="66" y="17"/>
                          </a:lnTo>
                          <a:lnTo>
                            <a:pt x="67" y="17"/>
                          </a:lnTo>
                          <a:lnTo>
                            <a:pt x="69" y="18"/>
                          </a:lnTo>
                          <a:lnTo>
                            <a:pt x="71" y="18"/>
                          </a:lnTo>
                          <a:lnTo>
                            <a:pt x="72" y="19"/>
                          </a:lnTo>
                          <a:lnTo>
                            <a:pt x="74" y="19"/>
                          </a:lnTo>
                          <a:lnTo>
                            <a:pt x="76" y="19"/>
                          </a:lnTo>
                          <a:lnTo>
                            <a:pt x="78" y="20"/>
                          </a:lnTo>
                          <a:lnTo>
                            <a:pt x="79" y="20"/>
                          </a:lnTo>
                          <a:lnTo>
                            <a:pt x="81" y="21"/>
                          </a:lnTo>
                          <a:lnTo>
                            <a:pt x="83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2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3816351" y="2916238"/>
                      <a:ext cx="131763" cy="36513"/>
                    </a:xfrm>
                    <a:custGeom>
                      <a:avLst/>
                      <a:gdLst>
                        <a:gd name="T0" fmla="*/ 0 w 83"/>
                        <a:gd name="T1" fmla="*/ 0 h 23"/>
                        <a:gd name="T2" fmla="*/ 2 w 83"/>
                        <a:gd name="T3" fmla="*/ 1 h 23"/>
                        <a:gd name="T4" fmla="*/ 3 w 83"/>
                        <a:gd name="T5" fmla="*/ 1 h 23"/>
                        <a:gd name="T6" fmla="*/ 5 w 83"/>
                        <a:gd name="T7" fmla="*/ 2 h 23"/>
                        <a:gd name="T8" fmla="*/ 7 w 83"/>
                        <a:gd name="T9" fmla="*/ 2 h 23"/>
                        <a:gd name="T10" fmla="*/ 8 w 83"/>
                        <a:gd name="T11" fmla="*/ 2 h 23"/>
                        <a:gd name="T12" fmla="*/ 10 w 83"/>
                        <a:gd name="T13" fmla="*/ 3 h 23"/>
                        <a:gd name="T14" fmla="*/ 12 w 83"/>
                        <a:gd name="T15" fmla="*/ 4 h 23"/>
                        <a:gd name="T16" fmla="*/ 13 w 83"/>
                        <a:gd name="T17" fmla="*/ 4 h 23"/>
                        <a:gd name="T18" fmla="*/ 15 w 83"/>
                        <a:gd name="T19" fmla="*/ 4 h 23"/>
                        <a:gd name="T20" fmla="*/ 17 w 83"/>
                        <a:gd name="T21" fmla="*/ 5 h 23"/>
                        <a:gd name="T22" fmla="*/ 18 w 83"/>
                        <a:gd name="T23" fmla="*/ 5 h 23"/>
                        <a:gd name="T24" fmla="*/ 20 w 83"/>
                        <a:gd name="T25" fmla="*/ 6 h 23"/>
                        <a:gd name="T26" fmla="*/ 22 w 83"/>
                        <a:gd name="T27" fmla="*/ 6 h 23"/>
                        <a:gd name="T28" fmla="*/ 23 w 83"/>
                        <a:gd name="T29" fmla="*/ 7 h 23"/>
                        <a:gd name="T30" fmla="*/ 25 w 83"/>
                        <a:gd name="T31" fmla="*/ 7 h 23"/>
                        <a:gd name="T32" fmla="*/ 27 w 83"/>
                        <a:gd name="T33" fmla="*/ 7 h 23"/>
                        <a:gd name="T34" fmla="*/ 29 w 83"/>
                        <a:gd name="T35" fmla="*/ 8 h 23"/>
                        <a:gd name="T36" fmla="*/ 30 w 83"/>
                        <a:gd name="T37" fmla="*/ 9 h 23"/>
                        <a:gd name="T38" fmla="*/ 32 w 83"/>
                        <a:gd name="T39" fmla="*/ 9 h 23"/>
                        <a:gd name="T40" fmla="*/ 34 w 83"/>
                        <a:gd name="T41" fmla="*/ 9 h 23"/>
                        <a:gd name="T42" fmla="*/ 35 w 83"/>
                        <a:gd name="T43" fmla="*/ 10 h 23"/>
                        <a:gd name="T44" fmla="*/ 37 w 83"/>
                        <a:gd name="T45" fmla="*/ 10 h 23"/>
                        <a:gd name="T46" fmla="*/ 39 w 83"/>
                        <a:gd name="T47" fmla="*/ 11 h 23"/>
                        <a:gd name="T48" fmla="*/ 40 w 83"/>
                        <a:gd name="T49" fmla="*/ 11 h 23"/>
                        <a:gd name="T50" fmla="*/ 42 w 83"/>
                        <a:gd name="T51" fmla="*/ 12 h 23"/>
                        <a:gd name="T52" fmla="*/ 44 w 83"/>
                        <a:gd name="T53" fmla="*/ 12 h 23"/>
                        <a:gd name="T54" fmla="*/ 45 w 83"/>
                        <a:gd name="T55" fmla="*/ 13 h 23"/>
                        <a:gd name="T56" fmla="*/ 47 w 83"/>
                        <a:gd name="T57" fmla="*/ 13 h 23"/>
                        <a:gd name="T58" fmla="*/ 49 w 83"/>
                        <a:gd name="T59" fmla="*/ 14 h 23"/>
                        <a:gd name="T60" fmla="*/ 51 w 83"/>
                        <a:gd name="T61" fmla="*/ 14 h 23"/>
                        <a:gd name="T62" fmla="*/ 53 w 83"/>
                        <a:gd name="T63" fmla="*/ 14 h 23"/>
                        <a:gd name="T64" fmla="*/ 54 w 83"/>
                        <a:gd name="T65" fmla="*/ 15 h 23"/>
                        <a:gd name="T66" fmla="*/ 56 w 83"/>
                        <a:gd name="T67" fmla="*/ 15 h 23"/>
                        <a:gd name="T68" fmla="*/ 58 w 83"/>
                        <a:gd name="T69" fmla="*/ 16 h 23"/>
                        <a:gd name="T70" fmla="*/ 59 w 83"/>
                        <a:gd name="T71" fmla="*/ 16 h 23"/>
                        <a:gd name="T72" fmla="*/ 61 w 83"/>
                        <a:gd name="T73" fmla="*/ 17 h 23"/>
                        <a:gd name="T74" fmla="*/ 63 w 83"/>
                        <a:gd name="T75" fmla="*/ 17 h 23"/>
                        <a:gd name="T76" fmla="*/ 64 w 83"/>
                        <a:gd name="T77" fmla="*/ 18 h 23"/>
                        <a:gd name="T78" fmla="*/ 66 w 83"/>
                        <a:gd name="T79" fmla="*/ 18 h 23"/>
                        <a:gd name="T80" fmla="*/ 68 w 83"/>
                        <a:gd name="T81" fmla="*/ 19 h 23"/>
                        <a:gd name="T82" fmla="*/ 69 w 83"/>
                        <a:gd name="T83" fmla="*/ 19 h 23"/>
                        <a:gd name="T84" fmla="*/ 71 w 83"/>
                        <a:gd name="T85" fmla="*/ 20 h 23"/>
                        <a:gd name="T86" fmla="*/ 73 w 83"/>
                        <a:gd name="T87" fmla="*/ 20 h 23"/>
                        <a:gd name="T88" fmla="*/ 74 w 83"/>
                        <a:gd name="T89" fmla="*/ 21 h 23"/>
                        <a:gd name="T90" fmla="*/ 76 w 83"/>
                        <a:gd name="T91" fmla="*/ 21 h 23"/>
                        <a:gd name="T92" fmla="*/ 78 w 83"/>
                        <a:gd name="T93" fmla="*/ 21 h 23"/>
                        <a:gd name="T94" fmla="*/ 79 w 83"/>
                        <a:gd name="T95" fmla="*/ 22 h 23"/>
                        <a:gd name="T96" fmla="*/ 81 w 83"/>
                        <a:gd name="T97" fmla="*/ 23 h 23"/>
                        <a:gd name="T98" fmla="*/ 83 w 83"/>
                        <a:gd name="T99" fmla="*/ 2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8" y="5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3" y="7"/>
                          </a:lnTo>
                          <a:lnTo>
                            <a:pt x="25" y="7"/>
                          </a:lnTo>
                          <a:lnTo>
                            <a:pt x="27" y="7"/>
                          </a:lnTo>
                          <a:lnTo>
                            <a:pt x="29" y="8"/>
                          </a:lnTo>
                          <a:lnTo>
                            <a:pt x="30" y="9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5" y="10"/>
                          </a:lnTo>
                          <a:lnTo>
                            <a:pt x="37" y="10"/>
                          </a:lnTo>
                          <a:lnTo>
                            <a:pt x="39" y="11"/>
                          </a:lnTo>
                          <a:lnTo>
                            <a:pt x="40" y="11"/>
                          </a:lnTo>
                          <a:lnTo>
                            <a:pt x="42" y="12"/>
                          </a:lnTo>
                          <a:lnTo>
                            <a:pt x="44" y="12"/>
                          </a:lnTo>
                          <a:lnTo>
                            <a:pt x="45" y="13"/>
                          </a:lnTo>
                          <a:lnTo>
                            <a:pt x="47" y="13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4"/>
                          </a:lnTo>
                          <a:lnTo>
                            <a:pt x="54" y="15"/>
                          </a:lnTo>
                          <a:lnTo>
                            <a:pt x="56" y="15"/>
                          </a:lnTo>
                          <a:lnTo>
                            <a:pt x="58" y="16"/>
                          </a:lnTo>
                          <a:lnTo>
                            <a:pt x="59" y="16"/>
                          </a:lnTo>
                          <a:lnTo>
                            <a:pt x="61" y="17"/>
                          </a:lnTo>
                          <a:lnTo>
                            <a:pt x="63" y="17"/>
                          </a:lnTo>
                          <a:lnTo>
                            <a:pt x="64" y="18"/>
                          </a:lnTo>
                          <a:lnTo>
                            <a:pt x="66" y="18"/>
                          </a:lnTo>
                          <a:lnTo>
                            <a:pt x="68" y="19"/>
                          </a:lnTo>
                          <a:lnTo>
                            <a:pt x="69" y="19"/>
                          </a:lnTo>
                          <a:lnTo>
                            <a:pt x="71" y="20"/>
                          </a:lnTo>
                          <a:lnTo>
                            <a:pt x="73" y="20"/>
                          </a:lnTo>
                          <a:lnTo>
                            <a:pt x="74" y="21"/>
                          </a:lnTo>
                          <a:lnTo>
                            <a:pt x="76" y="21"/>
                          </a:lnTo>
                          <a:lnTo>
                            <a:pt x="78" y="21"/>
                          </a:lnTo>
                          <a:lnTo>
                            <a:pt x="79" y="22"/>
                          </a:lnTo>
                          <a:lnTo>
                            <a:pt x="81" y="23"/>
                          </a:lnTo>
                          <a:lnTo>
                            <a:pt x="83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3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3948113" y="2952750"/>
                      <a:ext cx="131763" cy="38100"/>
                    </a:xfrm>
                    <a:custGeom>
                      <a:avLst/>
                      <a:gdLst>
                        <a:gd name="T0" fmla="*/ 0 w 83"/>
                        <a:gd name="T1" fmla="*/ 0 h 24"/>
                        <a:gd name="T2" fmla="*/ 1 w 83"/>
                        <a:gd name="T3" fmla="*/ 0 h 24"/>
                        <a:gd name="T4" fmla="*/ 3 w 83"/>
                        <a:gd name="T5" fmla="*/ 1 h 24"/>
                        <a:gd name="T6" fmla="*/ 5 w 83"/>
                        <a:gd name="T7" fmla="*/ 1 h 24"/>
                        <a:gd name="T8" fmla="*/ 6 w 83"/>
                        <a:gd name="T9" fmla="*/ 2 h 24"/>
                        <a:gd name="T10" fmla="*/ 8 w 83"/>
                        <a:gd name="T11" fmla="*/ 2 h 24"/>
                        <a:gd name="T12" fmla="*/ 10 w 83"/>
                        <a:gd name="T13" fmla="*/ 3 h 24"/>
                        <a:gd name="T14" fmla="*/ 12 w 83"/>
                        <a:gd name="T15" fmla="*/ 3 h 24"/>
                        <a:gd name="T16" fmla="*/ 13 w 83"/>
                        <a:gd name="T17" fmla="*/ 4 h 24"/>
                        <a:gd name="T18" fmla="*/ 15 w 83"/>
                        <a:gd name="T19" fmla="*/ 4 h 24"/>
                        <a:gd name="T20" fmla="*/ 17 w 83"/>
                        <a:gd name="T21" fmla="*/ 5 h 24"/>
                        <a:gd name="T22" fmla="*/ 19 w 83"/>
                        <a:gd name="T23" fmla="*/ 5 h 24"/>
                        <a:gd name="T24" fmla="*/ 20 w 83"/>
                        <a:gd name="T25" fmla="*/ 6 h 24"/>
                        <a:gd name="T26" fmla="*/ 22 w 83"/>
                        <a:gd name="T27" fmla="*/ 6 h 24"/>
                        <a:gd name="T28" fmla="*/ 24 w 83"/>
                        <a:gd name="T29" fmla="*/ 7 h 24"/>
                        <a:gd name="T30" fmla="*/ 25 w 83"/>
                        <a:gd name="T31" fmla="*/ 7 h 24"/>
                        <a:gd name="T32" fmla="*/ 27 w 83"/>
                        <a:gd name="T33" fmla="*/ 8 h 24"/>
                        <a:gd name="T34" fmla="*/ 29 w 83"/>
                        <a:gd name="T35" fmla="*/ 8 h 24"/>
                        <a:gd name="T36" fmla="*/ 30 w 83"/>
                        <a:gd name="T37" fmla="*/ 9 h 24"/>
                        <a:gd name="T38" fmla="*/ 32 w 83"/>
                        <a:gd name="T39" fmla="*/ 9 h 24"/>
                        <a:gd name="T40" fmla="*/ 34 w 83"/>
                        <a:gd name="T41" fmla="*/ 10 h 24"/>
                        <a:gd name="T42" fmla="*/ 36 w 83"/>
                        <a:gd name="T43" fmla="*/ 10 h 24"/>
                        <a:gd name="T44" fmla="*/ 37 w 83"/>
                        <a:gd name="T45" fmla="*/ 11 h 24"/>
                        <a:gd name="T46" fmla="*/ 39 w 83"/>
                        <a:gd name="T47" fmla="*/ 11 h 24"/>
                        <a:gd name="T48" fmla="*/ 41 w 83"/>
                        <a:gd name="T49" fmla="*/ 12 h 24"/>
                        <a:gd name="T50" fmla="*/ 42 w 83"/>
                        <a:gd name="T51" fmla="*/ 12 h 24"/>
                        <a:gd name="T52" fmla="*/ 44 w 83"/>
                        <a:gd name="T53" fmla="*/ 12 h 24"/>
                        <a:gd name="T54" fmla="*/ 46 w 83"/>
                        <a:gd name="T55" fmla="*/ 13 h 24"/>
                        <a:gd name="T56" fmla="*/ 47 w 83"/>
                        <a:gd name="T57" fmla="*/ 14 h 24"/>
                        <a:gd name="T58" fmla="*/ 49 w 83"/>
                        <a:gd name="T59" fmla="*/ 14 h 24"/>
                        <a:gd name="T60" fmla="*/ 51 w 83"/>
                        <a:gd name="T61" fmla="*/ 14 h 24"/>
                        <a:gd name="T62" fmla="*/ 52 w 83"/>
                        <a:gd name="T63" fmla="*/ 15 h 24"/>
                        <a:gd name="T64" fmla="*/ 54 w 83"/>
                        <a:gd name="T65" fmla="*/ 16 h 24"/>
                        <a:gd name="T66" fmla="*/ 56 w 83"/>
                        <a:gd name="T67" fmla="*/ 16 h 24"/>
                        <a:gd name="T68" fmla="*/ 57 w 83"/>
                        <a:gd name="T69" fmla="*/ 16 h 24"/>
                        <a:gd name="T70" fmla="*/ 59 w 83"/>
                        <a:gd name="T71" fmla="*/ 17 h 24"/>
                        <a:gd name="T72" fmla="*/ 61 w 83"/>
                        <a:gd name="T73" fmla="*/ 18 h 24"/>
                        <a:gd name="T74" fmla="*/ 63 w 83"/>
                        <a:gd name="T75" fmla="*/ 18 h 24"/>
                        <a:gd name="T76" fmla="*/ 64 w 83"/>
                        <a:gd name="T77" fmla="*/ 18 h 24"/>
                        <a:gd name="T78" fmla="*/ 66 w 83"/>
                        <a:gd name="T79" fmla="*/ 19 h 24"/>
                        <a:gd name="T80" fmla="*/ 68 w 83"/>
                        <a:gd name="T81" fmla="*/ 20 h 24"/>
                        <a:gd name="T82" fmla="*/ 70 w 83"/>
                        <a:gd name="T83" fmla="*/ 20 h 24"/>
                        <a:gd name="T84" fmla="*/ 71 w 83"/>
                        <a:gd name="T85" fmla="*/ 20 h 24"/>
                        <a:gd name="T86" fmla="*/ 73 w 83"/>
                        <a:gd name="T87" fmla="*/ 21 h 24"/>
                        <a:gd name="T88" fmla="*/ 75 w 83"/>
                        <a:gd name="T89" fmla="*/ 21 h 24"/>
                        <a:gd name="T90" fmla="*/ 76 w 83"/>
                        <a:gd name="T91" fmla="*/ 22 h 24"/>
                        <a:gd name="T92" fmla="*/ 78 w 83"/>
                        <a:gd name="T93" fmla="*/ 23 h 24"/>
                        <a:gd name="T94" fmla="*/ 80 w 83"/>
                        <a:gd name="T95" fmla="*/ 23 h 24"/>
                        <a:gd name="T96" fmla="*/ 81 w 83"/>
                        <a:gd name="T97" fmla="*/ 23 h 24"/>
                        <a:gd name="T98" fmla="*/ 83 w 83"/>
                        <a:gd name="T99" fmla="*/ 24 h 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4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7"/>
                          </a:lnTo>
                          <a:lnTo>
                            <a:pt x="25" y="7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0" y="9"/>
                          </a:lnTo>
                          <a:lnTo>
                            <a:pt x="32" y="9"/>
                          </a:lnTo>
                          <a:lnTo>
                            <a:pt x="34" y="10"/>
                          </a:lnTo>
                          <a:lnTo>
                            <a:pt x="36" y="10"/>
                          </a:lnTo>
                          <a:lnTo>
                            <a:pt x="37" y="11"/>
                          </a:lnTo>
                          <a:lnTo>
                            <a:pt x="39" y="11"/>
                          </a:lnTo>
                          <a:lnTo>
                            <a:pt x="41" y="12"/>
                          </a:lnTo>
                          <a:lnTo>
                            <a:pt x="42" y="12"/>
                          </a:lnTo>
                          <a:lnTo>
                            <a:pt x="44" y="12"/>
                          </a:lnTo>
                          <a:lnTo>
                            <a:pt x="46" y="13"/>
                          </a:lnTo>
                          <a:lnTo>
                            <a:pt x="47" y="14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2" y="15"/>
                          </a:lnTo>
                          <a:lnTo>
                            <a:pt x="54" y="16"/>
                          </a:lnTo>
                          <a:lnTo>
                            <a:pt x="56" y="16"/>
                          </a:lnTo>
                          <a:lnTo>
                            <a:pt x="57" y="16"/>
                          </a:lnTo>
                          <a:lnTo>
                            <a:pt x="59" y="17"/>
                          </a:lnTo>
                          <a:lnTo>
                            <a:pt x="61" y="18"/>
                          </a:lnTo>
                          <a:lnTo>
                            <a:pt x="63" y="18"/>
                          </a:lnTo>
                          <a:lnTo>
                            <a:pt x="64" y="18"/>
                          </a:lnTo>
                          <a:lnTo>
                            <a:pt x="66" y="19"/>
                          </a:lnTo>
                          <a:lnTo>
                            <a:pt x="68" y="20"/>
                          </a:lnTo>
                          <a:lnTo>
                            <a:pt x="70" y="20"/>
                          </a:lnTo>
                          <a:lnTo>
                            <a:pt x="71" y="20"/>
                          </a:lnTo>
                          <a:lnTo>
                            <a:pt x="73" y="21"/>
                          </a:lnTo>
                          <a:lnTo>
                            <a:pt x="75" y="21"/>
                          </a:lnTo>
                          <a:lnTo>
                            <a:pt x="76" y="22"/>
                          </a:lnTo>
                          <a:lnTo>
                            <a:pt x="78" y="23"/>
                          </a:lnTo>
                          <a:lnTo>
                            <a:pt x="80" y="23"/>
                          </a:lnTo>
                          <a:lnTo>
                            <a:pt x="81" y="23"/>
                          </a:lnTo>
                          <a:lnTo>
                            <a:pt x="83" y="2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4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4079876" y="2990850"/>
                      <a:ext cx="131763" cy="39688"/>
                    </a:xfrm>
                    <a:custGeom>
                      <a:avLst/>
                      <a:gdLst>
                        <a:gd name="T0" fmla="*/ 0 w 83"/>
                        <a:gd name="T1" fmla="*/ 0 h 25"/>
                        <a:gd name="T2" fmla="*/ 2 w 83"/>
                        <a:gd name="T3" fmla="*/ 1 h 25"/>
                        <a:gd name="T4" fmla="*/ 3 w 83"/>
                        <a:gd name="T5" fmla="*/ 1 h 25"/>
                        <a:gd name="T6" fmla="*/ 5 w 83"/>
                        <a:gd name="T7" fmla="*/ 1 h 25"/>
                        <a:gd name="T8" fmla="*/ 7 w 83"/>
                        <a:gd name="T9" fmla="*/ 2 h 25"/>
                        <a:gd name="T10" fmla="*/ 8 w 83"/>
                        <a:gd name="T11" fmla="*/ 3 h 25"/>
                        <a:gd name="T12" fmla="*/ 10 w 83"/>
                        <a:gd name="T13" fmla="*/ 3 h 25"/>
                        <a:gd name="T14" fmla="*/ 12 w 83"/>
                        <a:gd name="T15" fmla="*/ 4 h 25"/>
                        <a:gd name="T16" fmla="*/ 13 w 83"/>
                        <a:gd name="T17" fmla="*/ 4 h 25"/>
                        <a:gd name="T18" fmla="*/ 15 w 83"/>
                        <a:gd name="T19" fmla="*/ 4 h 25"/>
                        <a:gd name="T20" fmla="*/ 17 w 83"/>
                        <a:gd name="T21" fmla="*/ 5 h 25"/>
                        <a:gd name="T22" fmla="*/ 19 w 83"/>
                        <a:gd name="T23" fmla="*/ 6 h 25"/>
                        <a:gd name="T24" fmla="*/ 20 w 83"/>
                        <a:gd name="T25" fmla="*/ 6 h 25"/>
                        <a:gd name="T26" fmla="*/ 22 w 83"/>
                        <a:gd name="T27" fmla="*/ 6 h 25"/>
                        <a:gd name="T28" fmla="*/ 24 w 83"/>
                        <a:gd name="T29" fmla="*/ 7 h 25"/>
                        <a:gd name="T30" fmla="*/ 25 w 83"/>
                        <a:gd name="T31" fmla="*/ 8 h 25"/>
                        <a:gd name="T32" fmla="*/ 27 w 83"/>
                        <a:gd name="T33" fmla="*/ 8 h 25"/>
                        <a:gd name="T34" fmla="*/ 29 w 83"/>
                        <a:gd name="T35" fmla="*/ 9 h 25"/>
                        <a:gd name="T36" fmla="*/ 31 w 83"/>
                        <a:gd name="T37" fmla="*/ 9 h 25"/>
                        <a:gd name="T38" fmla="*/ 32 w 83"/>
                        <a:gd name="T39" fmla="*/ 10 h 25"/>
                        <a:gd name="T40" fmla="*/ 34 w 83"/>
                        <a:gd name="T41" fmla="*/ 10 h 25"/>
                        <a:gd name="T42" fmla="*/ 36 w 83"/>
                        <a:gd name="T43" fmla="*/ 11 h 25"/>
                        <a:gd name="T44" fmla="*/ 37 w 83"/>
                        <a:gd name="T45" fmla="*/ 11 h 25"/>
                        <a:gd name="T46" fmla="*/ 39 w 83"/>
                        <a:gd name="T47" fmla="*/ 12 h 25"/>
                        <a:gd name="T48" fmla="*/ 41 w 83"/>
                        <a:gd name="T49" fmla="*/ 12 h 25"/>
                        <a:gd name="T50" fmla="*/ 43 w 83"/>
                        <a:gd name="T51" fmla="*/ 13 h 25"/>
                        <a:gd name="T52" fmla="*/ 44 w 83"/>
                        <a:gd name="T53" fmla="*/ 13 h 25"/>
                        <a:gd name="T54" fmla="*/ 46 w 83"/>
                        <a:gd name="T55" fmla="*/ 14 h 25"/>
                        <a:gd name="T56" fmla="*/ 48 w 83"/>
                        <a:gd name="T57" fmla="*/ 14 h 25"/>
                        <a:gd name="T58" fmla="*/ 49 w 83"/>
                        <a:gd name="T59" fmla="*/ 15 h 25"/>
                        <a:gd name="T60" fmla="*/ 51 w 83"/>
                        <a:gd name="T61" fmla="*/ 15 h 25"/>
                        <a:gd name="T62" fmla="*/ 53 w 83"/>
                        <a:gd name="T63" fmla="*/ 16 h 25"/>
                        <a:gd name="T64" fmla="*/ 54 w 83"/>
                        <a:gd name="T65" fmla="*/ 17 h 25"/>
                        <a:gd name="T66" fmla="*/ 56 w 83"/>
                        <a:gd name="T67" fmla="*/ 17 h 25"/>
                        <a:gd name="T68" fmla="*/ 58 w 83"/>
                        <a:gd name="T69" fmla="*/ 17 h 25"/>
                        <a:gd name="T70" fmla="*/ 59 w 83"/>
                        <a:gd name="T71" fmla="*/ 18 h 25"/>
                        <a:gd name="T72" fmla="*/ 61 w 83"/>
                        <a:gd name="T73" fmla="*/ 18 h 25"/>
                        <a:gd name="T74" fmla="*/ 63 w 83"/>
                        <a:gd name="T75" fmla="*/ 19 h 25"/>
                        <a:gd name="T76" fmla="*/ 64 w 83"/>
                        <a:gd name="T77" fmla="*/ 20 h 25"/>
                        <a:gd name="T78" fmla="*/ 66 w 83"/>
                        <a:gd name="T79" fmla="*/ 20 h 25"/>
                        <a:gd name="T80" fmla="*/ 68 w 83"/>
                        <a:gd name="T81" fmla="*/ 20 h 25"/>
                        <a:gd name="T82" fmla="*/ 69 w 83"/>
                        <a:gd name="T83" fmla="*/ 21 h 25"/>
                        <a:gd name="T84" fmla="*/ 71 w 83"/>
                        <a:gd name="T85" fmla="*/ 22 h 25"/>
                        <a:gd name="T86" fmla="*/ 73 w 83"/>
                        <a:gd name="T87" fmla="*/ 22 h 25"/>
                        <a:gd name="T88" fmla="*/ 75 w 83"/>
                        <a:gd name="T89" fmla="*/ 23 h 25"/>
                        <a:gd name="T90" fmla="*/ 76 w 83"/>
                        <a:gd name="T91" fmla="*/ 23 h 25"/>
                        <a:gd name="T92" fmla="*/ 78 w 83"/>
                        <a:gd name="T93" fmla="*/ 24 h 25"/>
                        <a:gd name="T94" fmla="*/ 80 w 83"/>
                        <a:gd name="T95" fmla="*/ 24 h 25"/>
                        <a:gd name="T96" fmla="*/ 82 w 83"/>
                        <a:gd name="T97" fmla="*/ 25 h 25"/>
                        <a:gd name="T98" fmla="*/ 83 w 83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7"/>
                          </a:lnTo>
                          <a:lnTo>
                            <a:pt x="25" y="8"/>
                          </a:lnTo>
                          <a:lnTo>
                            <a:pt x="27" y="8"/>
                          </a:lnTo>
                          <a:lnTo>
                            <a:pt x="29" y="9"/>
                          </a:lnTo>
                          <a:lnTo>
                            <a:pt x="31" y="9"/>
                          </a:lnTo>
                          <a:lnTo>
                            <a:pt x="32" y="10"/>
                          </a:lnTo>
                          <a:lnTo>
                            <a:pt x="34" y="10"/>
                          </a:lnTo>
                          <a:lnTo>
                            <a:pt x="36" y="11"/>
                          </a:lnTo>
                          <a:lnTo>
                            <a:pt x="37" y="11"/>
                          </a:lnTo>
                          <a:lnTo>
                            <a:pt x="39" y="12"/>
                          </a:lnTo>
                          <a:lnTo>
                            <a:pt x="41" y="12"/>
                          </a:lnTo>
                          <a:lnTo>
                            <a:pt x="43" y="13"/>
                          </a:lnTo>
                          <a:lnTo>
                            <a:pt x="44" y="13"/>
                          </a:lnTo>
                          <a:lnTo>
                            <a:pt x="46" y="14"/>
                          </a:lnTo>
                          <a:lnTo>
                            <a:pt x="48" y="14"/>
                          </a:lnTo>
                          <a:lnTo>
                            <a:pt x="49" y="15"/>
                          </a:lnTo>
                          <a:lnTo>
                            <a:pt x="51" y="15"/>
                          </a:lnTo>
                          <a:lnTo>
                            <a:pt x="53" y="16"/>
                          </a:lnTo>
                          <a:lnTo>
                            <a:pt x="54" y="17"/>
                          </a:lnTo>
                          <a:lnTo>
                            <a:pt x="56" y="17"/>
                          </a:lnTo>
                          <a:lnTo>
                            <a:pt x="58" y="17"/>
                          </a:lnTo>
                          <a:lnTo>
                            <a:pt x="59" y="18"/>
                          </a:lnTo>
                          <a:lnTo>
                            <a:pt x="61" y="18"/>
                          </a:lnTo>
                          <a:lnTo>
                            <a:pt x="63" y="19"/>
                          </a:lnTo>
                          <a:lnTo>
                            <a:pt x="64" y="20"/>
                          </a:lnTo>
                          <a:lnTo>
                            <a:pt x="66" y="20"/>
                          </a:lnTo>
                          <a:lnTo>
                            <a:pt x="68" y="20"/>
                          </a:lnTo>
                          <a:lnTo>
                            <a:pt x="69" y="21"/>
                          </a:lnTo>
                          <a:lnTo>
                            <a:pt x="71" y="22"/>
                          </a:lnTo>
                          <a:lnTo>
                            <a:pt x="73" y="22"/>
                          </a:lnTo>
                          <a:lnTo>
                            <a:pt x="75" y="23"/>
                          </a:lnTo>
                          <a:lnTo>
                            <a:pt x="76" y="23"/>
                          </a:lnTo>
                          <a:lnTo>
                            <a:pt x="78" y="24"/>
                          </a:lnTo>
                          <a:lnTo>
                            <a:pt x="80" y="24"/>
                          </a:lnTo>
                          <a:lnTo>
                            <a:pt x="82" y="25"/>
                          </a:lnTo>
                          <a:lnTo>
                            <a:pt x="83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5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4211638" y="3030538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2 w 83"/>
                        <a:gd name="T3" fmla="*/ 1 h 27"/>
                        <a:gd name="T4" fmla="*/ 4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9 w 83"/>
                        <a:gd name="T11" fmla="*/ 3 h 27"/>
                        <a:gd name="T12" fmla="*/ 10 w 83"/>
                        <a:gd name="T13" fmla="*/ 4 h 27"/>
                        <a:gd name="T14" fmla="*/ 12 w 83"/>
                        <a:gd name="T15" fmla="*/ 4 h 27"/>
                        <a:gd name="T16" fmla="*/ 14 w 83"/>
                        <a:gd name="T17" fmla="*/ 4 h 27"/>
                        <a:gd name="T18" fmla="*/ 15 w 83"/>
                        <a:gd name="T19" fmla="*/ 5 h 27"/>
                        <a:gd name="T20" fmla="*/ 17 w 83"/>
                        <a:gd name="T21" fmla="*/ 6 h 27"/>
                        <a:gd name="T22" fmla="*/ 19 w 83"/>
                        <a:gd name="T23" fmla="*/ 6 h 27"/>
                        <a:gd name="T24" fmla="*/ 20 w 83"/>
                        <a:gd name="T25" fmla="*/ 7 h 27"/>
                        <a:gd name="T26" fmla="*/ 22 w 83"/>
                        <a:gd name="T27" fmla="*/ 7 h 27"/>
                        <a:gd name="T28" fmla="*/ 24 w 83"/>
                        <a:gd name="T29" fmla="*/ 8 h 27"/>
                        <a:gd name="T30" fmla="*/ 26 w 83"/>
                        <a:gd name="T31" fmla="*/ 8 h 27"/>
                        <a:gd name="T32" fmla="*/ 27 w 83"/>
                        <a:gd name="T33" fmla="*/ 9 h 27"/>
                        <a:gd name="T34" fmla="*/ 29 w 83"/>
                        <a:gd name="T35" fmla="*/ 9 h 27"/>
                        <a:gd name="T36" fmla="*/ 31 w 83"/>
                        <a:gd name="T37" fmla="*/ 10 h 27"/>
                        <a:gd name="T38" fmla="*/ 32 w 83"/>
                        <a:gd name="T39" fmla="*/ 11 h 27"/>
                        <a:gd name="T40" fmla="*/ 34 w 83"/>
                        <a:gd name="T41" fmla="*/ 11 h 27"/>
                        <a:gd name="T42" fmla="*/ 36 w 83"/>
                        <a:gd name="T43" fmla="*/ 11 h 27"/>
                        <a:gd name="T44" fmla="*/ 37 w 83"/>
                        <a:gd name="T45" fmla="*/ 12 h 27"/>
                        <a:gd name="T46" fmla="*/ 39 w 83"/>
                        <a:gd name="T47" fmla="*/ 13 h 27"/>
                        <a:gd name="T48" fmla="*/ 41 w 83"/>
                        <a:gd name="T49" fmla="*/ 13 h 27"/>
                        <a:gd name="T50" fmla="*/ 43 w 83"/>
                        <a:gd name="T51" fmla="*/ 14 h 27"/>
                        <a:gd name="T52" fmla="*/ 44 w 83"/>
                        <a:gd name="T53" fmla="*/ 14 h 27"/>
                        <a:gd name="T54" fmla="*/ 46 w 83"/>
                        <a:gd name="T55" fmla="*/ 15 h 27"/>
                        <a:gd name="T56" fmla="*/ 48 w 83"/>
                        <a:gd name="T57" fmla="*/ 15 h 27"/>
                        <a:gd name="T58" fmla="*/ 50 w 83"/>
                        <a:gd name="T59" fmla="*/ 16 h 27"/>
                        <a:gd name="T60" fmla="*/ 51 w 83"/>
                        <a:gd name="T61" fmla="*/ 16 h 27"/>
                        <a:gd name="T62" fmla="*/ 53 w 83"/>
                        <a:gd name="T63" fmla="*/ 17 h 27"/>
                        <a:gd name="T64" fmla="*/ 55 w 83"/>
                        <a:gd name="T65" fmla="*/ 18 h 27"/>
                        <a:gd name="T66" fmla="*/ 56 w 83"/>
                        <a:gd name="T67" fmla="*/ 18 h 27"/>
                        <a:gd name="T68" fmla="*/ 58 w 83"/>
                        <a:gd name="T69" fmla="*/ 19 h 27"/>
                        <a:gd name="T70" fmla="*/ 60 w 83"/>
                        <a:gd name="T71" fmla="*/ 19 h 27"/>
                        <a:gd name="T72" fmla="*/ 61 w 83"/>
                        <a:gd name="T73" fmla="*/ 20 h 27"/>
                        <a:gd name="T74" fmla="*/ 63 w 83"/>
                        <a:gd name="T75" fmla="*/ 20 h 27"/>
                        <a:gd name="T76" fmla="*/ 65 w 83"/>
                        <a:gd name="T77" fmla="*/ 21 h 27"/>
                        <a:gd name="T78" fmla="*/ 66 w 83"/>
                        <a:gd name="T79" fmla="*/ 22 h 27"/>
                        <a:gd name="T80" fmla="*/ 68 w 83"/>
                        <a:gd name="T81" fmla="*/ 22 h 27"/>
                        <a:gd name="T82" fmla="*/ 70 w 83"/>
                        <a:gd name="T83" fmla="*/ 22 h 27"/>
                        <a:gd name="T84" fmla="*/ 71 w 83"/>
                        <a:gd name="T85" fmla="*/ 23 h 27"/>
                        <a:gd name="T86" fmla="*/ 73 w 83"/>
                        <a:gd name="T87" fmla="*/ 23 h 27"/>
                        <a:gd name="T88" fmla="*/ 75 w 83"/>
                        <a:gd name="T89" fmla="*/ 24 h 27"/>
                        <a:gd name="T90" fmla="*/ 76 w 83"/>
                        <a:gd name="T91" fmla="*/ 25 h 27"/>
                        <a:gd name="T92" fmla="*/ 78 w 83"/>
                        <a:gd name="T93" fmla="*/ 25 h 27"/>
                        <a:gd name="T94" fmla="*/ 80 w 83"/>
                        <a:gd name="T95" fmla="*/ 26 h 27"/>
                        <a:gd name="T96" fmla="*/ 81 w 83"/>
                        <a:gd name="T97" fmla="*/ 26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1"/>
                          </a:lnTo>
                          <a:lnTo>
                            <a:pt x="34" y="11"/>
                          </a:lnTo>
                          <a:lnTo>
                            <a:pt x="36" y="11"/>
                          </a:lnTo>
                          <a:lnTo>
                            <a:pt x="37" y="12"/>
                          </a:lnTo>
                          <a:lnTo>
                            <a:pt x="39" y="13"/>
                          </a:lnTo>
                          <a:lnTo>
                            <a:pt x="41" y="13"/>
                          </a:lnTo>
                          <a:lnTo>
                            <a:pt x="43" y="14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8" y="15"/>
                          </a:lnTo>
                          <a:lnTo>
                            <a:pt x="50" y="16"/>
                          </a:lnTo>
                          <a:lnTo>
                            <a:pt x="51" y="16"/>
                          </a:lnTo>
                          <a:lnTo>
                            <a:pt x="53" y="17"/>
                          </a:lnTo>
                          <a:lnTo>
                            <a:pt x="55" y="18"/>
                          </a:lnTo>
                          <a:lnTo>
                            <a:pt x="56" y="18"/>
                          </a:lnTo>
                          <a:lnTo>
                            <a:pt x="58" y="19"/>
                          </a:lnTo>
                          <a:lnTo>
                            <a:pt x="60" y="19"/>
                          </a:lnTo>
                          <a:lnTo>
                            <a:pt x="61" y="20"/>
                          </a:lnTo>
                          <a:lnTo>
                            <a:pt x="63" y="20"/>
                          </a:lnTo>
                          <a:lnTo>
                            <a:pt x="65" y="21"/>
                          </a:lnTo>
                          <a:lnTo>
                            <a:pt x="66" y="22"/>
                          </a:lnTo>
                          <a:lnTo>
                            <a:pt x="68" y="22"/>
                          </a:lnTo>
                          <a:lnTo>
                            <a:pt x="70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5" y="24"/>
                          </a:lnTo>
                          <a:lnTo>
                            <a:pt x="76" y="25"/>
                          </a:lnTo>
                          <a:lnTo>
                            <a:pt x="78" y="25"/>
                          </a:lnTo>
                          <a:lnTo>
                            <a:pt x="80" y="26"/>
                          </a:lnTo>
                          <a:lnTo>
                            <a:pt x="81" y="26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6" name="Freeform 154"/>
                    <p:cNvSpPr>
                      <a:spLocks/>
                    </p:cNvSpPr>
                    <p:nvPr/>
                  </p:nvSpPr>
                  <p:spPr bwMode="auto">
                    <a:xfrm>
                      <a:off x="4343401" y="3073400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2 w 83"/>
                        <a:gd name="T3" fmla="*/ 0 h 27"/>
                        <a:gd name="T4" fmla="*/ 4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9 w 83"/>
                        <a:gd name="T11" fmla="*/ 3 h 27"/>
                        <a:gd name="T12" fmla="*/ 11 w 83"/>
                        <a:gd name="T13" fmla="*/ 3 h 27"/>
                        <a:gd name="T14" fmla="*/ 12 w 83"/>
                        <a:gd name="T15" fmla="*/ 4 h 27"/>
                        <a:gd name="T16" fmla="*/ 14 w 83"/>
                        <a:gd name="T17" fmla="*/ 4 h 27"/>
                        <a:gd name="T18" fmla="*/ 16 w 83"/>
                        <a:gd name="T19" fmla="*/ 5 h 27"/>
                        <a:gd name="T20" fmla="*/ 17 w 83"/>
                        <a:gd name="T21" fmla="*/ 5 h 27"/>
                        <a:gd name="T22" fmla="*/ 19 w 83"/>
                        <a:gd name="T23" fmla="*/ 6 h 27"/>
                        <a:gd name="T24" fmla="*/ 21 w 83"/>
                        <a:gd name="T25" fmla="*/ 7 h 27"/>
                        <a:gd name="T26" fmla="*/ 22 w 83"/>
                        <a:gd name="T27" fmla="*/ 7 h 27"/>
                        <a:gd name="T28" fmla="*/ 24 w 83"/>
                        <a:gd name="T29" fmla="*/ 8 h 27"/>
                        <a:gd name="T30" fmla="*/ 26 w 83"/>
                        <a:gd name="T31" fmla="*/ 8 h 27"/>
                        <a:gd name="T32" fmla="*/ 27 w 83"/>
                        <a:gd name="T33" fmla="*/ 9 h 27"/>
                        <a:gd name="T34" fmla="*/ 29 w 83"/>
                        <a:gd name="T35" fmla="*/ 9 h 27"/>
                        <a:gd name="T36" fmla="*/ 31 w 83"/>
                        <a:gd name="T37" fmla="*/ 10 h 27"/>
                        <a:gd name="T38" fmla="*/ 33 w 83"/>
                        <a:gd name="T39" fmla="*/ 11 h 27"/>
                        <a:gd name="T40" fmla="*/ 34 w 83"/>
                        <a:gd name="T41" fmla="*/ 11 h 27"/>
                        <a:gd name="T42" fmla="*/ 36 w 83"/>
                        <a:gd name="T43" fmla="*/ 12 h 27"/>
                        <a:gd name="T44" fmla="*/ 38 w 83"/>
                        <a:gd name="T45" fmla="*/ 12 h 27"/>
                        <a:gd name="T46" fmla="*/ 39 w 83"/>
                        <a:gd name="T47" fmla="*/ 13 h 27"/>
                        <a:gd name="T48" fmla="*/ 41 w 83"/>
                        <a:gd name="T49" fmla="*/ 13 h 27"/>
                        <a:gd name="T50" fmla="*/ 43 w 83"/>
                        <a:gd name="T51" fmla="*/ 14 h 27"/>
                        <a:gd name="T52" fmla="*/ 44 w 83"/>
                        <a:gd name="T53" fmla="*/ 14 h 27"/>
                        <a:gd name="T54" fmla="*/ 46 w 83"/>
                        <a:gd name="T55" fmla="*/ 15 h 27"/>
                        <a:gd name="T56" fmla="*/ 48 w 83"/>
                        <a:gd name="T57" fmla="*/ 16 h 27"/>
                        <a:gd name="T58" fmla="*/ 49 w 83"/>
                        <a:gd name="T59" fmla="*/ 16 h 27"/>
                        <a:gd name="T60" fmla="*/ 51 w 83"/>
                        <a:gd name="T61" fmla="*/ 17 h 27"/>
                        <a:gd name="T62" fmla="*/ 53 w 83"/>
                        <a:gd name="T63" fmla="*/ 17 h 27"/>
                        <a:gd name="T64" fmla="*/ 55 w 83"/>
                        <a:gd name="T65" fmla="*/ 18 h 27"/>
                        <a:gd name="T66" fmla="*/ 56 w 83"/>
                        <a:gd name="T67" fmla="*/ 18 h 27"/>
                        <a:gd name="T68" fmla="*/ 58 w 83"/>
                        <a:gd name="T69" fmla="*/ 19 h 27"/>
                        <a:gd name="T70" fmla="*/ 60 w 83"/>
                        <a:gd name="T71" fmla="*/ 19 h 27"/>
                        <a:gd name="T72" fmla="*/ 62 w 83"/>
                        <a:gd name="T73" fmla="*/ 20 h 27"/>
                        <a:gd name="T74" fmla="*/ 63 w 83"/>
                        <a:gd name="T75" fmla="*/ 21 h 27"/>
                        <a:gd name="T76" fmla="*/ 65 w 83"/>
                        <a:gd name="T77" fmla="*/ 21 h 27"/>
                        <a:gd name="T78" fmla="*/ 67 w 83"/>
                        <a:gd name="T79" fmla="*/ 22 h 27"/>
                        <a:gd name="T80" fmla="*/ 68 w 83"/>
                        <a:gd name="T81" fmla="*/ 22 h 27"/>
                        <a:gd name="T82" fmla="*/ 70 w 83"/>
                        <a:gd name="T83" fmla="*/ 23 h 27"/>
                        <a:gd name="T84" fmla="*/ 72 w 83"/>
                        <a:gd name="T85" fmla="*/ 23 h 27"/>
                        <a:gd name="T86" fmla="*/ 73 w 83"/>
                        <a:gd name="T87" fmla="*/ 24 h 27"/>
                        <a:gd name="T88" fmla="*/ 75 w 83"/>
                        <a:gd name="T89" fmla="*/ 25 h 27"/>
                        <a:gd name="T90" fmla="*/ 77 w 83"/>
                        <a:gd name="T91" fmla="*/ 25 h 27"/>
                        <a:gd name="T92" fmla="*/ 78 w 83"/>
                        <a:gd name="T93" fmla="*/ 26 h 27"/>
                        <a:gd name="T94" fmla="*/ 80 w 83"/>
                        <a:gd name="T95" fmla="*/ 26 h 27"/>
                        <a:gd name="T96" fmla="*/ 82 w 83"/>
                        <a:gd name="T97" fmla="*/ 27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1" y="3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6" y="5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1" y="7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3" y="11"/>
                          </a:lnTo>
                          <a:lnTo>
                            <a:pt x="34" y="11"/>
                          </a:lnTo>
                          <a:lnTo>
                            <a:pt x="36" y="12"/>
                          </a:lnTo>
                          <a:lnTo>
                            <a:pt x="38" y="12"/>
                          </a:lnTo>
                          <a:lnTo>
                            <a:pt x="39" y="13"/>
                          </a:lnTo>
                          <a:lnTo>
                            <a:pt x="41" y="13"/>
                          </a:lnTo>
                          <a:lnTo>
                            <a:pt x="43" y="14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8" y="16"/>
                          </a:lnTo>
                          <a:lnTo>
                            <a:pt x="49" y="16"/>
                          </a:lnTo>
                          <a:lnTo>
                            <a:pt x="51" y="17"/>
                          </a:lnTo>
                          <a:lnTo>
                            <a:pt x="53" y="17"/>
                          </a:lnTo>
                          <a:lnTo>
                            <a:pt x="55" y="18"/>
                          </a:lnTo>
                          <a:lnTo>
                            <a:pt x="56" y="18"/>
                          </a:lnTo>
                          <a:lnTo>
                            <a:pt x="58" y="19"/>
                          </a:lnTo>
                          <a:lnTo>
                            <a:pt x="60" y="19"/>
                          </a:lnTo>
                          <a:lnTo>
                            <a:pt x="62" y="20"/>
                          </a:lnTo>
                          <a:lnTo>
                            <a:pt x="63" y="21"/>
                          </a:lnTo>
                          <a:lnTo>
                            <a:pt x="65" y="21"/>
                          </a:lnTo>
                          <a:lnTo>
                            <a:pt x="67" y="22"/>
                          </a:lnTo>
                          <a:lnTo>
                            <a:pt x="68" y="22"/>
                          </a:lnTo>
                          <a:lnTo>
                            <a:pt x="70" y="23"/>
                          </a:lnTo>
                          <a:lnTo>
                            <a:pt x="72" y="23"/>
                          </a:lnTo>
                          <a:lnTo>
                            <a:pt x="73" y="24"/>
                          </a:lnTo>
                          <a:lnTo>
                            <a:pt x="75" y="25"/>
                          </a:lnTo>
                          <a:lnTo>
                            <a:pt x="77" y="25"/>
                          </a:lnTo>
                          <a:lnTo>
                            <a:pt x="78" y="26"/>
                          </a:lnTo>
                          <a:lnTo>
                            <a:pt x="80" y="26"/>
                          </a:lnTo>
                          <a:lnTo>
                            <a:pt x="82" y="27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7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4475163" y="3116263"/>
                      <a:ext cx="133350" cy="44450"/>
                    </a:xfrm>
                    <a:custGeom>
                      <a:avLst/>
                      <a:gdLst>
                        <a:gd name="T0" fmla="*/ 0 w 84"/>
                        <a:gd name="T1" fmla="*/ 0 h 28"/>
                        <a:gd name="T2" fmla="*/ 2 w 84"/>
                        <a:gd name="T3" fmla="*/ 1 h 28"/>
                        <a:gd name="T4" fmla="*/ 4 w 84"/>
                        <a:gd name="T5" fmla="*/ 1 h 28"/>
                        <a:gd name="T6" fmla="*/ 5 w 84"/>
                        <a:gd name="T7" fmla="*/ 2 h 28"/>
                        <a:gd name="T8" fmla="*/ 7 w 84"/>
                        <a:gd name="T9" fmla="*/ 3 h 28"/>
                        <a:gd name="T10" fmla="*/ 9 w 84"/>
                        <a:gd name="T11" fmla="*/ 3 h 28"/>
                        <a:gd name="T12" fmla="*/ 10 w 84"/>
                        <a:gd name="T13" fmla="*/ 4 h 28"/>
                        <a:gd name="T14" fmla="*/ 12 w 84"/>
                        <a:gd name="T15" fmla="*/ 5 h 28"/>
                        <a:gd name="T16" fmla="*/ 14 w 84"/>
                        <a:gd name="T17" fmla="*/ 5 h 28"/>
                        <a:gd name="T18" fmla="*/ 16 w 84"/>
                        <a:gd name="T19" fmla="*/ 6 h 28"/>
                        <a:gd name="T20" fmla="*/ 17 w 84"/>
                        <a:gd name="T21" fmla="*/ 6 h 28"/>
                        <a:gd name="T22" fmla="*/ 19 w 84"/>
                        <a:gd name="T23" fmla="*/ 6 h 28"/>
                        <a:gd name="T24" fmla="*/ 21 w 84"/>
                        <a:gd name="T25" fmla="*/ 7 h 28"/>
                        <a:gd name="T26" fmla="*/ 23 w 84"/>
                        <a:gd name="T27" fmla="*/ 8 h 28"/>
                        <a:gd name="T28" fmla="*/ 24 w 84"/>
                        <a:gd name="T29" fmla="*/ 8 h 28"/>
                        <a:gd name="T30" fmla="*/ 26 w 84"/>
                        <a:gd name="T31" fmla="*/ 9 h 28"/>
                        <a:gd name="T32" fmla="*/ 28 w 84"/>
                        <a:gd name="T33" fmla="*/ 10 h 28"/>
                        <a:gd name="T34" fmla="*/ 29 w 84"/>
                        <a:gd name="T35" fmla="*/ 10 h 28"/>
                        <a:gd name="T36" fmla="*/ 31 w 84"/>
                        <a:gd name="T37" fmla="*/ 11 h 28"/>
                        <a:gd name="T38" fmla="*/ 33 w 84"/>
                        <a:gd name="T39" fmla="*/ 11 h 28"/>
                        <a:gd name="T40" fmla="*/ 34 w 84"/>
                        <a:gd name="T41" fmla="*/ 12 h 28"/>
                        <a:gd name="T42" fmla="*/ 36 w 84"/>
                        <a:gd name="T43" fmla="*/ 12 h 28"/>
                        <a:gd name="T44" fmla="*/ 38 w 84"/>
                        <a:gd name="T45" fmla="*/ 13 h 28"/>
                        <a:gd name="T46" fmla="*/ 40 w 84"/>
                        <a:gd name="T47" fmla="*/ 13 h 28"/>
                        <a:gd name="T48" fmla="*/ 41 w 84"/>
                        <a:gd name="T49" fmla="*/ 14 h 28"/>
                        <a:gd name="T50" fmla="*/ 43 w 84"/>
                        <a:gd name="T51" fmla="*/ 15 h 28"/>
                        <a:gd name="T52" fmla="*/ 45 w 84"/>
                        <a:gd name="T53" fmla="*/ 15 h 28"/>
                        <a:gd name="T54" fmla="*/ 46 w 84"/>
                        <a:gd name="T55" fmla="*/ 16 h 28"/>
                        <a:gd name="T56" fmla="*/ 48 w 84"/>
                        <a:gd name="T57" fmla="*/ 16 h 28"/>
                        <a:gd name="T58" fmla="*/ 50 w 84"/>
                        <a:gd name="T59" fmla="*/ 17 h 28"/>
                        <a:gd name="T60" fmla="*/ 51 w 84"/>
                        <a:gd name="T61" fmla="*/ 17 h 28"/>
                        <a:gd name="T62" fmla="*/ 53 w 84"/>
                        <a:gd name="T63" fmla="*/ 18 h 28"/>
                        <a:gd name="T64" fmla="*/ 55 w 84"/>
                        <a:gd name="T65" fmla="*/ 19 h 28"/>
                        <a:gd name="T66" fmla="*/ 56 w 84"/>
                        <a:gd name="T67" fmla="*/ 19 h 28"/>
                        <a:gd name="T68" fmla="*/ 58 w 84"/>
                        <a:gd name="T69" fmla="*/ 20 h 28"/>
                        <a:gd name="T70" fmla="*/ 60 w 84"/>
                        <a:gd name="T71" fmla="*/ 20 h 28"/>
                        <a:gd name="T72" fmla="*/ 61 w 84"/>
                        <a:gd name="T73" fmla="*/ 21 h 28"/>
                        <a:gd name="T74" fmla="*/ 63 w 84"/>
                        <a:gd name="T75" fmla="*/ 21 h 28"/>
                        <a:gd name="T76" fmla="*/ 65 w 84"/>
                        <a:gd name="T77" fmla="*/ 22 h 28"/>
                        <a:gd name="T78" fmla="*/ 67 w 84"/>
                        <a:gd name="T79" fmla="*/ 22 h 28"/>
                        <a:gd name="T80" fmla="*/ 68 w 84"/>
                        <a:gd name="T81" fmla="*/ 23 h 28"/>
                        <a:gd name="T82" fmla="*/ 70 w 84"/>
                        <a:gd name="T83" fmla="*/ 24 h 28"/>
                        <a:gd name="T84" fmla="*/ 72 w 84"/>
                        <a:gd name="T85" fmla="*/ 24 h 28"/>
                        <a:gd name="T86" fmla="*/ 74 w 84"/>
                        <a:gd name="T87" fmla="*/ 25 h 28"/>
                        <a:gd name="T88" fmla="*/ 75 w 84"/>
                        <a:gd name="T89" fmla="*/ 25 h 28"/>
                        <a:gd name="T90" fmla="*/ 77 w 84"/>
                        <a:gd name="T91" fmla="*/ 26 h 28"/>
                        <a:gd name="T92" fmla="*/ 79 w 84"/>
                        <a:gd name="T93" fmla="*/ 26 h 28"/>
                        <a:gd name="T94" fmla="*/ 80 w 84"/>
                        <a:gd name="T95" fmla="*/ 27 h 28"/>
                        <a:gd name="T96" fmla="*/ 82 w 84"/>
                        <a:gd name="T97" fmla="*/ 28 h 28"/>
                        <a:gd name="T98" fmla="*/ 84 w 84"/>
                        <a:gd name="T99" fmla="*/ 28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8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9" y="3"/>
                          </a:lnTo>
                          <a:lnTo>
                            <a:pt x="10" y="4"/>
                          </a:lnTo>
                          <a:lnTo>
                            <a:pt x="12" y="5"/>
                          </a:lnTo>
                          <a:lnTo>
                            <a:pt x="14" y="5"/>
                          </a:lnTo>
                          <a:lnTo>
                            <a:pt x="16" y="6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1" y="7"/>
                          </a:lnTo>
                          <a:lnTo>
                            <a:pt x="23" y="8"/>
                          </a:lnTo>
                          <a:lnTo>
                            <a:pt x="24" y="8"/>
                          </a:lnTo>
                          <a:lnTo>
                            <a:pt x="26" y="9"/>
                          </a:lnTo>
                          <a:lnTo>
                            <a:pt x="28" y="10"/>
                          </a:lnTo>
                          <a:lnTo>
                            <a:pt x="29" y="10"/>
                          </a:lnTo>
                          <a:lnTo>
                            <a:pt x="31" y="11"/>
                          </a:lnTo>
                          <a:lnTo>
                            <a:pt x="33" y="11"/>
                          </a:lnTo>
                          <a:lnTo>
                            <a:pt x="34" y="12"/>
                          </a:lnTo>
                          <a:lnTo>
                            <a:pt x="36" y="12"/>
                          </a:lnTo>
                          <a:lnTo>
                            <a:pt x="38" y="13"/>
                          </a:lnTo>
                          <a:lnTo>
                            <a:pt x="40" y="13"/>
                          </a:lnTo>
                          <a:lnTo>
                            <a:pt x="41" y="14"/>
                          </a:lnTo>
                          <a:lnTo>
                            <a:pt x="43" y="15"/>
                          </a:lnTo>
                          <a:lnTo>
                            <a:pt x="45" y="15"/>
                          </a:lnTo>
                          <a:lnTo>
                            <a:pt x="46" y="16"/>
                          </a:lnTo>
                          <a:lnTo>
                            <a:pt x="48" y="16"/>
                          </a:lnTo>
                          <a:lnTo>
                            <a:pt x="50" y="17"/>
                          </a:lnTo>
                          <a:lnTo>
                            <a:pt x="51" y="17"/>
                          </a:lnTo>
                          <a:lnTo>
                            <a:pt x="53" y="18"/>
                          </a:lnTo>
                          <a:lnTo>
                            <a:pt x="55" y="19"/>
                          </a:lnTo>
                          <a:lnTo>
                            <a:pt x="56" y="19"/>
                          </a:lnTo>
                          <a:lnTo>
                            <a:pt x="58" y="20"/>
                          </a:lnTo>
                          <a:lnTo>
                            <a:pt x="60" y="20"/>
                          </a:lnTo>
                          <a:lnTo>
                            <a:pt x="61" y="21"/>
                          </a:lnTo>
                          <a:lnTo>
                            <a:pt x="63" y="21"/>
                          </a:lnTo>
                          <a:lnTo>
                            <a:pt x="65" y="22"/>
                          </a:lnTo>
                          <a:lnTo>
                            <a:pt x="67" y="22"/>
                          </a:lnTo>
                          <a:lnTo>
                            <a:pt x="68" y="23"/>
                          </a:lnTo>
                          <a:lnTo>
                            <a:pt x="70" y="24"/>
                          </a:lnTo>
                          <a:lnTo>
                            <a:pt x="72" y="24"/>
                          </a:lnTo>
                          <a:lnTo>
                            <a:pt x="74" y="25"/>
                          </a:lnTo>
                          <a:lnTo>
                            <a:pt x="75" y="25"/>
                          </a:lnTo>
                          <a:lnTo>
                            <a:pt x="77" y="26"/>
                          </a:lnTo>
                          <a:lnTo>
                            <a:pt x="79" y="26"/>
                          </a:lnTo>
                          <a:lnTo>
                            <a:pt x="80" y="27"/>
                          </a:lnTo>
                          <a:lnTo>
                            <a:pt x="82" y="28"/>
                          </a:lnTo>
                          <a:lnTo>
                            <a:pt x="84" y="2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8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4608513" y="3160713"/>
                      <a:ext cx="131763" cy="39688"/>
                    </a:xfrm>
                    <a:custGeom>
                      <a:avLst/>
                      <a:gdLst>
                        <a:gd name="T0" fmla="*/ 0 w 83"/>
                        <a:gd name="T1" fmla="*/ 0 h 25"/>
                        <a:gd name="T2" fmla="*/ 1 w 83"/>
                        <a:gd name="T3" fmla="*/ 0 h 25"/>
                        <a:gd name="T4" fmla="*/ 3 w 83"/>
                        <a:gd name="T5" fmla="*/ 1 h 25"/>
                        <a:gd name="T6" fmla="*/ 5 w 83"/>
                        <a:gd name="T7" fmla="*/ 1 h 25"/>
                        <a:gd name="T8" fmla="*/ 6 w 83"/>
                        <a:gd name="T9" fmla="*/ 2 h 25"/>
                        <a:gd name="T10" fmla="*/ 8 w 83"/>
                        <a:gd name="T11" fmla="*/ 3 h 25"/>
                        <a:gd name="T12" fmla="*/ 10 w 83"/>
                        <a:gd name="T13" fmla="*/ 3 h 25"/>
                        <a:gd name="T14" fmla="*/ 11 w 83"/>
                        <a:gd name="T15" fmla="*/ 4 h 25"/>
                        <a:gd name="T16" fmla="*/ 13 w 83"/>
                        <a:gd name="T17" fmla="*/ 4 h 25"/>
                        <a:gd name="T18" fmla="*/ 15 w 83"/>
                        <a:gd name="T19" fmla="*/ 5 h 25"/>
                        <a:gd name="T20" fmla="*/ 16 w 83"/>
                        <a:gd name="T21" fmla="*/ 5 h 25"/>
                        <a:gd name="T22" fmla="*/ 18 w 83"/>
                        <a:gd name="T23" fmla="*/ 6 h 25"/>
                        <a:gd name="T24" fmla="*/ 20 w 83"/>
                        <a:gd name="T25" fmla="*/ 7 h 25"/>
                        <a:gd name="T26" fmla="*/ 22 w 83"/>
                        <a:gd name="T27" fmla="*/ 7 h 25"/>
                        <a:gd name="T28" fmla="*/ 23 w 83"/>
                        <a:gd name="T29" fmla="*/ 7 h 25"/>
                        <a:gd name="T30" fmla="*/ 25 w 83"/>
                        <a:gd name="T31" fmla="*/ 8 h 25"/>
                        <a:gd name="T32" fmla="*/ 27 w 83"/>
                        <a:gd name="T33" fmla="*/ 8 h 25"/>
                        <a:gd name="T34" fmla="*/ 28 w 83"/>
                        <a:gd name="T35" fmla="*/ 9 h 25"/>
                        <a:gd name="T36" fmla="*/ 30 w 83"/>
                        <a:gd name="T37" fmla="*/ 10 h 25"/>
                        <a:gd name="T38" fmla="*/ 32 w 83"/>
                        <a:gd name="T39" fmla="*/ 10 h 25"/>
                        <a:gd name="T40" fmla="*/ 34 w 83"/>
                        <a:gd name="T41" fmla="*/ 11 h 25"/>
                        <a:gd name="T42" fmla="*/ 35 w 83"/>
                        <a:gd name="T43" fmla="*/ 11 h 25"/>
                        <a:gd name="T44" fmla="*/ 37 w 83"/>
                        <a:gd name="T45" fmla="*/ 12 h 25"/>
                        <a:gd name="T46" fmla="*/ 39 w 83"/>
                        <a:gd name="T47" fmla="*/ 12 h 25"/>
                        <a:gd name="T48" fmla="*/ 40 w 83"/>
                        <a:gd name="T49" fmla="*/ 13 h 25"/>
                        <a:gd name="T50" fmla="*/ 42 w 83"/>
                        <a:gd name="T51" fmla="*/ 13 h 25"/>
                        <a:gd name="T52" fmla="*/ 44 w 83"/>
                        <a:gd name="T53" fmla="*/ 14 h 25"/>
                        <a:gd name="T54" fmla="*/ 46 w 83"/>
                        <a:gd name="T55" fmla="*/ 14 h 25"/>
                        <a:gd name="T56" fmla="*/ 47 w 83"/>
                        <a:gd name="T57" fmla="*/ 15 h 25"/>
                        <a:gd name="T58" fmla="*/ 49 w 83"/>
                        <a:gd name="T59" fmla="*/ 15 h 25"/>
                        <a:gd name="T60" fmla="*/ 51 w 83"/>
                        <a:gd name="T61" fmla="*/ 16 h 25"/>
                        <a:gd name="T62" fmla="*/ 52 w 83"/>
                        <a:gd name="T63" fmla="*/ 16 h 25"/>
                        <a:gd name="T64" fmla="*/ 54 w 83"/>
                        <a:gd name="T65" fmla="*/ 17 h 25"/>
                        <a:gd name="T66" fmla="*/ 56 w 83"/>
                        <a:gd name="T67" fmla="*/ 17 h 25"/>
                        <a:gd name="T68" fmla="*/ 57 w 83"/>
                        <a:gd name="T69" fmla="*/ 18 h 25"/>
                        <a:gd name="T70" fmla="*/ 59 w 83"/>
                        <a:gd name="T71" fmla="*/ 18 h 25"/>
                        <a:gd name="T72" fmla="*/ 61 w 83"/>
                        <a:gd name="T73" fmla="*/ 19 h 25"/>
                        <a:gd name="T74" fmla="*/ 62 w 83"/>
                        <a:gd name="T75" fmla="*/ 19 h 25"/>
                        <a:gd name="T76" fmla="*/ 64 w 83"/>
                        <a:gd name="T77" fmla="*/ 20 h 25"/>
                        <a:gd name="T78" fmla="*/ 66 w 83"/>
                        <a:gd name="T79" fmla="*/ 20 h 25"/>
                        <a:gd name="T80" fmla="*/ 67 w 83"/>
                        <a:gd name="T81" fmla="*/ 21 h 25"/>
                        <a:gd name="T82" fmla="*/ 69 w 83"/>
                        <a:gd name="T83" fmla="*/ 21 h 25"/>
                        <a:gd name="T84" fmla="*/ 71 w 83"/>
                        <a:gd name="T85" fmla="*/ 22 h 25"/>
                        <a:gd name="T86" fmla="*/ 72 w 83"/>
                        <a:gd name="T87" fmla="*/ 22 h 25"/>
                        <a:gd name="T88" fmla="*/ 74 w 83"/>
                        <a:gd name="T89" fmla="*/ 22 h 25"/>
                        <a:gd name="T90" fmla="*/ 76 w 83"/>
                        <a:gd name="T91" fmla="*/ 23 h 25"/>
                        <a:gd name="T92" fmla="*/ 77 w 83"/>
                        <a:gd name="T93" fmla="*/ 23 h 25"/>
                        <a:gd name="T94" fmla="*/ 79 w 83"/>
                        <a:gd name="T95" fmla="*/ 24 h 25"/>
                        <a:gd name="T96" fmla="*/ 81 w 83"/>
                        <a:gd name="T97" fmla="*/ 24 h 25"/>
                        <a:gd name="T98" fmla="*/ 83 w 83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1" y="4"/>
                          </a:lnTo>
                          <a:lnTo>
                            <a:pt x="13" y="4"/>
                          </a:lnTo>
                          <a:lnTo>
                            <a:pt x="15" y="5"/>
                          </a:lnTo>
                          <a:lnTo>
                            <a:pt x="16" y="5"/>
                          </a:lnTo>
                          <a:lnTo>
                            <a:pt x="18" y="6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3" y="7"/>
                          </a:lnTo>
                          <a:lnTo>
                            <a:pt x="25" y="8"/>
                          </a:lnTo>
                          <a:lnTo>
                            <a:pt x="27" y="8"/>
                          </a:lnTo>
                          <a:lnTo>
                            <a:pt x="28" y="9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0" y="13"/>
                          </a:lnTo>
                          <a:lnTo>
                            <a:pt x="42" y="13"/>
                          </a:lnTo>
                          <a:lnTo>
                            <a:pt x="44" y="14"/>
                          </a:lnTo>
                          <a:lnTo>
                            <a:pt x="46" y="14"/>
                          </a:lnTo>
                          <a:lnTo>
                            <a:pt x="47" y="15"/>
                          </a:lnTo>
                          <a:lnTo>
                            <a:pt x="49" y="15"/>
                          </a:lnTo>
                          <a:lnTo>
                            <a:pt x="51" y="16"/>
                          </a:lnTo>
                          <a:lnTo>
                            <a:pt x="52" y="16"/>
                          </a:lnTo>
                          <a:lnTo>
                            <a:pt x="54" y="17"/>
                          </a:lnTo>
                          <a:lnTo>
                            <a:pt x="56" y="17"/>
                          </a:lnTo>
                          <a:lnTo>
                            <a:pt x="57" y="18"/>
                          </a:lnTo>
                          <a:lnTo>
                            <a:pt x="59" y="18"/>
                          </a:lnTo>
                          <a:lnTo>
                            <a:pt x="61" y="19"/>
                          </a:lnTo>
                          <a:lnTo>
                            <a:pt x="62" y="19"/>
                          </a:lnTo>
                          <a:lnTo>
                            <a:pt x="64" y="20"/>
                          </a:lnTo>
                          <a:lnTo>
                            <a:pt x="66" y="20"/>
                          </a:lnTo>
                          <a:lnTo>
                            <a:pt x="67" y="21"/>
                          </a:lnTo>
                          <a:lnTo>
                            <a:pt x="69" y="21"/>
                          </a:lnTo>
                          <a:lnTo>
                            <a:pt x="71" y="22"/>
                          </a:lnTo>
                          <a:lnTo>
                            <a:pt x="72" y="22"/>
                          </a:lnTo>
                          <a:lnTo>
                            <a:pt x="74" y="22"/>
                          </a:lnTo>
                          <a:lnTo>
                            <a:pt x="76" y="23"/>
                          </a:lnTo>
                          <a:lnTo>
                            <a:pt x="77" y="23"/>
                          </a:lnTo>
                          <a:lnTo>
                            <a:pt x="79" y="24"/>
                          </a:lnTo>
                          <a:lnTo>
                            <a:pt x="81" y="24"/>
                          </a:lnTo>
                          <a:lnTo>
                            <a:pt x="83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9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4740276" y="3200400"/>
                      <a:ext cx="131763" cy="23813"/>
                    </a:xfrm>
                    <a:custGeom>
                      <a:avLst/>
                      <a:gdLst>
                        <a:gd name="T0" fmla="*/ 0 w 83"/>
                        <a:gd name="T1" fmla="*/ 0 h 15"/>
                        <a:gd name="T2" fmla="*/ 1 w 83"/>
                        <a:gd name="T3" fmla="*/ 0 h 15"/>
                        <a:gd name="T4" fmla="*/ 3 w 83"/>
                        <a:gd name="T5" fmla="*/ 1 h 15"/>
                        <a:gd name="T6" fmla="*/ 5 w 83"/>
                        <a:gd name="T7" fmla="*/ 1 h 15"/>
                        <a:gd name="T8" fmla="*/ 7 w 83"/>
                        <a:gd name="T9" fmla="*/ 1 h 15"/>
                        <a:gd name="T10" fmla="*/ 8 w 83"/>
                        <a:gd name="T11" fmla="*/ 2 h 15"/>
                        <a:gd name="T12" fmla="*/ 10 w 83"/>
                        <a:gd name="T13" fmla="*/ 3 h 15"/>
                        <a:gd name="T14" fmla="*/ 12 w 83"/>
                        <a:gd name="T15" fmla="*/ 3 h 15"/>
                        <a:gd name="T16" fmla="*/ 13 w 83"/>
                        <a:gd name="T17" fmla="*/ 3 h 15"/>
                        <a:gd name="T18" fmla="*/ 15 w 83"/>
                        <a:gd name="T19" fmla="*/ 4 h 15"/>
                        <a:gd name="T20" fmla="*/ 17 w 83"/>
                        <a:gd name="T21" fmla="*/ 4 h 15"/>
                        <a:gd name="T22" fmla="*/ 18 w 83"/>
                        <a:gd name="T23" fmla="*/ 5 h 15"/>
                        <a:gd name="T24" fmla="*/ 20 w 83"/>
                        <a:gd name="T25" fmla="*/ 5 h 15"/>
                        <a:gd name="T26" fmla="*/ 22 w 83"/>
                        <a:gd name="T27" fmla="*/ 5 h 15"/>
                        <a:gd name="T28" fmla="*/ 23 w 83"/>
                        <a:gd name="T29" fmla="*/ 6 h 15"/>
                        <a:gd name="T30" fmla="*/ 25 w 83"/>
                        <a:gd name="T31" fmla="*/ 6 h 15"/>
                        <a:gd name="T32" fmla="*/ 27 w 83"/>
                        <a:gd name="T33" fmla="*/ 6 h 15"/>
                        <a:gd name="T34" fmla="*/ 29 w 83"/>
                        <a:gd name="T35" fmla="*/ 7 h 15"/>
                        <a:gd name="T36" fmla="*/ 30 w 83"/>
                        <a:gd name="T37" fmla="*/ 7 h 15"/>
                        <a:gd name="T38" fmla="*/ 32 w 83"/>
                        <a:gd name="T39" fmla="*/ 8 h 15"/>
                        <a:gd name="T40" fmla="*/ 34 w 83"/>
                        <a:gd name="T41" fmla="*/ 8 h 15"/>
                        <a:gd name="T42" fmla="*/ 35 w 83"/>
                        <a:gd name="T43" fmla="*/ 8 h 15"/>
                        <a:gd name="T44" fmla="*/ 37 w 83"/>
                        <a:gd name="T45" fmla="*/ 8 h 15"/>
                        <a:gd name="T46" fmla="*/ 39 w 83"/>
                        <a:gd name="T47" fmla="*/ 9 h 15"/>
                        <a:gd name="T48" fmla="*/ 40 w 83"/>
                        <a:gd name="T49" fmla="*/ 9 h 15"/>
                        <a:gd name="T50" fmla="*/ 42 w 83"/>
                        <a:gd name="T51" fmla="*/ 10 h 15"/>
                        <a:gd name="T52" fmla="*/ 44 w 83"/>
                        <a:gd name="T53" fmla="*/ 10 h 15"/>
                        <a:gd name="T54" fmla="*/ 45 w 83"/>
                        <a:gd name="T55" fmla="*/ 10 h 15"/>
                        <a:gd name="T56" fmla="*/ 47 w 83"/>
                        <a:gd name="T57" fmla="*/ 10 h 15"/>
                        <a:gd name="T58" fmla="*/ 49 w 83"/>
                        <a:gd name="T59" fmla="*/ 11 h 15"/>
                        <a:gd name="T60" fmla="*/ 51 w 83"/>
                        <a:gd name="T61" fmla="*/ 11 h 15"/>
                        <a:gd name="T62" fmla="*/ 52 w 83"/>
                        <a:gd name="T63" fmla="*/ 12 h 15"/>
                        <a:gd name="T64" fmla="*/ 54 w 83"/>
                        <a:gd name="T65" fmla="*/ 12 h 15"/>
                        <a:gd name="T66" fmla="*/ 56 w 83"/>
                        <a:gd name="T67" fmla="*/ 12 h 15"/>
                        <a:gd name="T68" fmla="*/ 58 w 83"/>
                        <a:gd name="T69" fmla="*/ 12 h 15"/>
                        <a:gd name="T70" fmla="*/ 59 w 83"/>
                        <a:gd name="T71" fmla="*/ 13 h 15"/>
                        <a:gd name="T72" fmla="*/ 61 w 83"/>
                        <a:gd name="T73" fmla="*/ 13 h 15"/>
                        <a:gd name="T74" fmla="*/ 63 w 83"/>
                        <a:gd name="T75" fmla="*/ 13 h 15"/>
                        <a:gd name="T76" fmla="*/ 64 w 83"/>
                        <a:gd name="T77" fmla="*/ 13 h 15"/>
                        <a:gd name="T78" fmla="*/ 66 w 83"/>
                        <a:gd name="T79" fmla="*/ 13 h 15"/>
                        <a:gd name="T80" fmla="*/ 68 w 83"/>
                        <a:gd name="T81" fmla="*/ 14 h 15"/>
                        <a:gd name="T82" fmla="*/ 69 w 83"/>
                        <a:gd name="T83" fmla="*/ 14 h 15"/>
                        <a:gd name="T84" fmla="*/ 71 w 83"/>
                        <a:gd name="T85" fmla="*/ 14 h 15"/>
                        <a:gd name="T86" fmla="*/ 73 w 83"/>
                        <a:gd name="T87" fmla="*/ 14 h 15"/>
                        <a:gd name="T88" fmla="*/ 74 w 83"/>
                        <a:gd name="T89" fmla="*/ 15 h 15"/>
                        <a:gd name="T90" fmla="*/ 76 w 83"/>
                        <a:gd name="T91" fmla="*/ 15 h 15"/>
                        <a:gd name="T92" fmla="*/ 78 w 83"/>
                        <a:gd name="T93" fmla="*/ 15 h 15"/>
                        <a:gd name="T94" fmla="*/ 79 w 83"/>
                        <a:gd name="T95" fmla="*/ 15 h 15"/>
                        <a:gd name="T96" fmla="*/ 81 w 83"/>
                        <a:gd name="T97" fmla="*/ 15 h 15"/>
                        <a:gd name="T98" fmla="*/ 83 w 83"/>
                        <a:gd name="T99" fmla="*/ 15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3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2" y="5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6"/>
                          </a:lnTo>
                          <a:lnTo>
                            <a:pt x="29" y="7"/>
                          </a:lnTo>
                          <a:lnTo>
                            <a:pt x="30" y="7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5" y="8"/>
                          </a:lnTo>
                          <a:lnTo>
                            <a:pt x="37" y="8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10"/>
                          </a:lnTo>
                          <a:lnTo>
                            <a:pt x="44" y="10"/>
                          </a:lnTo>
                          <a:lnTo>
                            <a:pt x="45" y="10"/>
                          </a:lnTo>
                          <a:lnTo>
                            <a:pt x="47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2" y="12"/>
                          </a:lnTo>
                          <a:lnTo>
                            <a:pt x="54" y="12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59" y="13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4" y="13"/>
                          </a:lnTo>
                          <a:lnTo>
                            <a:pt x="66" y="13"/>
                          </a:lnTo>
                          <a:lnTo>
                            <a:pt x="68" y="14"/>
                          </a:lnTo>
                          <a:lnTo>
                            <a:pt x="69" y="14"/>
                          </a:lnTo>
                          <a:lnTo>
                            <a:pt x="71" y="14"/>
                          </a:lnTo>
                          <a:lnTo>
                            <a:pt x="73" y="14"/>
                          </a:lnTo>
                          <a:lnTo>
                            <a:pt x="74" y="15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79" y="15"/>
                          </a:lnTo>
                          <a:lnTo>
                            <a:pt x="81" y="15"/>
                          </a:lnTo>
                          <a:lnTo>
                            <a:pt x="83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0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4872038" y="3208338"/>
                      <a:ext cx="131763" cy="17463"/>
                    </a:xfrm>
                    <a:custGeom>
                      <a:avLst/>
                      <a:gdLst>
                        <a:gd name="T0" fmla="*/ 0 w 83"/>
                        <a:gd name="T1" fmla="*/ 10 h 11"/>
                        <a:gd name="T2" fmla="*/ 1 w 83"/>
                        <a:gd name="T3" fmla="*/ 10 h 11"/>
                        <a:gd name="T4" fmla="*/ 3 w 83"/>
                        <a:gd name="T5" fmla="*/ 10 h 11"/>
                        <a:gd name="T6" fmla="*/ 5 w 83"/>
                        <a:gd name="T7" fmla="*/ 11 h 11"/>
                        <a:gd name="T8" fmla="*/ 6 w 83"/>
                        <a:gd name="T9" fmla="*/ 11 h 11"/>
                        <a:gd name="T10" fmla="*/ 8 w 83"/>
                        <a:gd name="T11" fmla="*/ 11 h 11"/>
                        <a:gd name="T12" fmla="*/ 10 w 83"/>
                        <a:gd name="T13" fmla="*/ 11 h 11"/>
                        <a:gd name="T14" fmla="*/ 12 w 83"/>
                        <a:gd name="T15" fmla="*/ 11 h 11"/>
                        <a:gd name="T16" fmla="*/ 13 w 83"/>
                        <a:gd name="T17" fmla="*/ 11 h 11"/>
                        <a:gd name="T18" fmla="*/ 15 w 83"/>
                        <a:gd name="T19" fmla="*/ 11 h 11"/>
                        <a:gd name="T20" fmla="*/ 17 w 83"/>
                        <a:gd name="T21" fmla="*/ 11 h 11"/>
                        <a:gd name="T22" fmla="*/ 19 w 83"/>
                        <a:gd name="T23" fmla="*/ 11 h 11"/>
                        <a:gd name="T24" fmla="*/ 20 w 83"/>
                        <a:gd name="T25" fmla="*/ 11 h 11"/>
                        <a:gd name="T26" fmla="*/ 22 w 83"/>
                        <a:gd name="T27" fmla="*/ 11 h 11"/>
                        <a:gd name="T28" fmla="*/ 24 w 83"/>
                        <a:gd name="T29" fmla="*/ 11 h 11"/>
                        <a:gd name="T30" fmla="*/ 25 w 83"/>
                        <a:gd name="T31" fmla="*/ 11 h 11"/>
                        <a:gd name="T32" fmla="*/ 27 w 83"/>
                        <a:gd name="T33" fmla="*/ 11 h 11"/>
                        <a:gd name="T34" fmla="*/ 29 w 83"/>
                        <a:gd name="T35" fmla="*/ 11 h 11"/>
                        <a:gd name="T36" fmla="*/ 31 w 83"/>
                        <a:gd name="T37" fmla="*/ 11 h 11"/>
                        <a:gd name="T38" fmla="*/ 32 w 83"/>
                        <a:gd name="T39" fmla="*/ 11 h 11"/>
                        <a:gd name="T40" fmla="*/ 34 w 83"/>
                        <a:gd name="T41" fmla="*/ 10 h 11"/>
                        <a:gd name="T42" fmla="*/ 36 w 83"/>
                        <a:gd name="T43" fmla="*/ 10 h 11"/>
                        <a:gd name="T44" fmla="*/ 37 w 83"/>
                        <a:gd name="T45" fmla="*/ 10 h 11"/>
                        <a:gd name="T46" fmla="*/ 39 w 83"/>
                        <a:gd name="T47" fmla="*/ 10 h 11"/>
                        <a:gd name="T48" fmla="*/ 41 w 83"/>
                        <a:gd name="T49" fmla="*/ 10 h 11"/>
                        <a:gd name="T50" fmla="*/ 42 w 83"/>
                        <a:gd name="T51" fmla="*/ 10 h 11"/>
                        <a:gd name="T52" fmla="*/ 44 w 83"/>
                        <a:gd name="T53" fmla="*/ 10 h 11"/>
                        <a:gd name="T54" fmla="*/ 46 w 83"/>
                        <a:gd name="T55" fmla="*/ 9 h 11"/>
                        <a:gd name="T56" fmla="*/ 47 w 83"/>
                        <a:gd name="T57" fmla="*/ 9 h 11"/>
                        <a:gd name="T58" fmla="*/ 49 w 83"/>
                        <a:gd name="T59" fmla="*/ 9 h 11"/>
                        <a:gd name="T60" fmla="*/ 51 w 83"/>
                        <a:gd name="T61" fmla="*/ 8 h 11"/>
                        <a:gd name="T62" fmla="*/ 52 w 83"/>
                        <a:gd name="T63" fmla="*/ 8 h 11"/>
                        <a:gd name="T64" fmla="*/ 54 w 83"/>
                        <a:gd name="T65" fmla="*/ 8 h 11"/>
                        <a:gd name="T66" fmla="*/ 56 w 83"/>
                        <a:gd name="T67" fmla="*/ 8 h 11"/>
                        <a:gd name="T68" fmla="*/ 57 w 83"/>
                        <a:gd name="T69" fmla="*/ 7 h 11"/>
                        <a:gd name="T70" fmla="*/ 59 w 83"/>
                        <a:gd name="T71" fmla="*/ 7 h 11"/>
                        <a:gd name="T72" fmla="*/ 61 w 83"/>
                        <a:gd name="T73" fmla="*/ 7 h 11"/>
                        <a:gd name="T74" fmla="*/ 63 w 83"/>
                        <a:gd name="T75" fmla="*/ 6 h 11"/>
                        <a:gd name="T76" fmla="*/ 64 w 83"/>
                        <a:gd name="T77" fmla="*/ 6 h 11"/>
                        <a:gd name="T78" fmla="*/ 66 w 83"/>
                        <a:gd name="T79" fmla="*/ 5 h 11"/>
                        <a:gd name="T80" fmla="*/ 68 w 83"/>
                        <a:gd name="T81" fmla="*/ 5 h 11"/>
                        <a:gd name="T82" fmla="*/ 70 w 83"/>
                        <a:gd name="T83" fmla="*/ 5 h 11"/>
                        <a:gd name="T84" fmla="*/ 71 w 83"/>
                        <a:gd name="T85" fmla="*/ 4 h 11"/>
                        <a:gd name="T86" fmla="*/ 73 w 83"/>
                        <a:gd name="T87" fmla="*/ 3 h 11"/>
                        <a:gd name="T88" fmla="*/ 75 w 83"/>
                        <a:gd name="T89" fmla="*/ 3 h 11"/>
                        <a:gd name="T90" fmla="*/ 76 w 83"/>
                        <a:gd name="T91" fmla="*/ 2 h 11"/>
                        <a:gd name="T92" fmla="*/ 78 w 83"/>
                        <a:gd name="T93" fmla="*/ 2 h 11"/>
                        <a:gd name="T94" fmla="*/ 80 w 83"/>
                        <a:gd name="T95" fmla="*/ 1 h 11"/>
                        <a:gd name="T96" fmla="*/ 81 w 83"/>
                        <a:gd name="T97" fmla="*/ 1 h 11"/>
                        <a:gd name="T98" fmla="*/ 83 w 83"/>
                        <a:gd name="T99" fmla="*/ 0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">
                          <a:moveTo>
                            <a:pt x="0" y="10"/>
                          </a:moveTo>
                          <a:lnTo>
                            <a:pt x="1" y="10"/>
                          </a:lnTo>
                          <a:lnTo>
                            <a:pt x="3" y="10"/>
                          </a:lnTo>
                          <a:lnTo>
                            <a:pt x="5" y="11"/>
                          </a:lnTo>
                          <a:lnTo>
                            <a:pt x="6" y="11"/>
                          </a:lnTo>
                          <a:lnTo>
                            <a:pt x="8" y="11"/>
                          </a:lnTo>
                          <a:lnTo>
                            <a:pt x="10" y="11"/>
                          </a:lnTo>
                          <a:lnTo>
                            <a:pt x="12" y="11"/>
                          </a:lnTo>
                          <a:lnTo>
                            <a:pt x="13" y="11"/>
                          </a:lnTo>
                          <a:lnTo>
                            <a:pt x="15" y="11"/>
                          </a:lnTo>
                          <a:lnTo>
                            <a:pt x="17" y="11"/>
                          </a:lnTo>
                          <a:lnTo>
                            <a:pt x="19" y="11"/>
                          </a:lnTo>
                          <a:lnTo>
                            <a:pt x="20" y="11"/>
                          </a:lnTo>
                          <a:lnTo>
                            <a:pt x="22" y="11"/>
                          </a:lnTo>
                          <a:lnTo>
                            <a:pt x="24" y="11"/>
                          </a:lnTo>
                          <a:lnTo>
                            <a:pt x="25" y="11"/>
                          </a:lnTo>
                          <a:lnTo>
                            <a:pt x="27" y="11"/>
                          </a:lnTo>
                          <a:lnTo>
                            <a:pt x="29" y="11"/>
                          </a:lnTo>
                          <a:lnTo>
                            <a:pt x="31" y="11"/>
                          </a:lnTo>
                          <a:lnTo>
                            <a:pt x="32" y="11"/>
                          </a:lnTo>
                          <a:lnTo>
                            <a:pt x="34" y="10"/>
                          </a:lnTo>
                          <a:lnTo>
                            <a:pt x="36" y="10"/>
                          </a:lnTo>
                          <a:lnTo>
                            <a:pt x="37" y="10"/>
                          </a:lnTo>
                          <a:lnTo>
                            <a:pt x="39" y="10"/>
                          </a:lnTo>
                          <a:lnTo>
                            <a:pt x="41" y="10"/>
                          </a:lnTo>
                          <a:lnTo>
                            <a:pt x="42" y="10"/>
                          </a:lnTo>
                          <a:lnTo>
                            <a:pt x="44" y="10"/>
                          </a:lnTo>
                          <a:lnTo>
                            <a:pt x="46" y="9"/>
                          </a:lnTo>
                          <a:lnTo>
                            <a:pt x="47" y="9"/>
                          </a:lnTo>
                          <a:lnTo>
                            <a:pt x="49" y="9"/>
                          </a:lnTo>
                          <a:lnTo>
                            <a:pt x="51" y="8"/>
                          </a:lnTo>
                          <a:lnTo>
                            <a:pt x="52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7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3" y="6"/>
                          </a:lnTo>
                          <a:lnTo>
                            <a:pt x="64" y="6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4"/>
                          </a:lnTo>
                          <a:lnTo>
                            <a:pt x="73" y="3"/>
                          </a:lnTo>
                          <a:lnTo>
                            <a:pt x="75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1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5003801" y="3105150"/>
                      <a:ext cx="131763" cy="103188"/>
                    </a:xfrm>
                    <a:custGeom>
                      <a:avLst/>
                      <a:gdLst>
                        <a:gd name="T0" fmla="*/ 0 w 83"/>
                        <a:gd name="T1" fmla="*/ 65 h 65"/>
                        <a:gd name="T2" fmla="*/ 2 w 83"/>
                        <a:gd name="T3" fmla="*/ 64 h 65"/>
                        <a:gd name="T4" fmla="*/ 3 w 83"/>
                        <a:gd name="T5" fmla="*/ 63 h 65"/>
                        <a:gd name="T6" fmla="*/ 5 w 83"/>
                        <a:gd name="T7" fmla="*/ 63 h 65"/>
                        <a:gd name="T8" fmla="*/ 7 w 83"/>
                        <a:gd name="T9" fmla="*/ 62 h 65"/>
                        <a:gd name="T10" fmla="*/ 8 w 83"/>
                        <a:gd name="T11" fmla="*/ 61 h 65"/>
                        <a:gd name="T12" fmla="*/ 10 w 83"/>
                        <a:gd name="T13" fmla="*/ 61 h 65"/>
                        <a:gd name="T14" fmla="*/ 12 w 83"/>
                        <a:gd name="T15" fmla="*/ 60 h 65"/>
                        <a:gd name="T16" fmla="*/ 13 w 83"/>
                        <a:gd name="T17" fmla="*/ 59 h 65"/>
                        <a:gd name="T18" fmla="*/ 15 w 83"/>
                        <a:gd name="T19" fmla="*/ 58 h 65"/>
                        <a:gd name="T20" fmla="*/ 17 w 83"/>
                        <a:gd name="T21" fmla="*/ 57 h 65"/>
                        <a:gd name="T22" fmla="*/ 19 w 83"/>
                        <a:gd name="T23" fmla="*/ 56 h 65"/>
                        <a:gd name="T24" fmla="*/ 20 w 83"/>
                        <a:gd name="T25" fmla="*/ 55 h 65"/>
                        <a:gd name="T26" fmla="*/ 22 w 83"/>
                        <a:gd name="T27" fmla="*/ 54 h 65"/>
                        <a:gd name="T28" fmla="*/ 24 w 83"/>
                        <a:gd name="T29" fmla="*/ 53 h 65"/>
                        <a:gd name="T30" fmla="*/ 25 w 83"/>
                        <a:gd name="T31" fmla="*/ 52 h 65"/>
                        <a:gd name="T32" fmla="*/ 27 w 83"/>
                        <a:gd name="T33" fmla="*/ 51 h 65"/>
                        <a:gd name="T34" fmla="*/ 29 w 83"/>
                        <a:gd name="T35" fmla="*/ 50 h 65"/>
                        <a:gd name="T36" fmla="*/ 31 w 83"/>
                        <a:gd name="T37" fmla="*/ 49 h 65"/>
                        <a:gd name="T38" fmla="*/ 32 w 83"/>
                        <a:gd name="T39" fmla="*/ 48 h 65"/>
                        <a:gd name="T40" fmla="*/ 34 w 83"/>
                        <a:gd name="T41" fmla="*/ 47 h 65"/>
                        <a:gd name="T42" fmla="*/ 36 w 83"/>
                        <a:gd name="T43" fmla="*/ 45 h 65"/>
                        <a:gd name="T44" fmla="*/ 38 w 83"/>
                        <a:gd name="T45" fmla="*/ 44 h 65"/>
                        <a:gd name="T46" fmla="*/ 39 w 83"/>
                        <a:gd name="T47" fmla="*/ 43 h 65"/>
                        <a:gd name="T48" fmla="*/ 41 w 83"/>
                        <a:gd name="T49" fmla="*/ 42 h 65"/>
                        <a:gd name="T50" fmla="*/ 43 w 83"/>
                        <a:gd name="T51" fmla="*/ 40 h 65"/>
                        <a:gd name="T52" fmla="*/ 44 w 83"/>
                        <a:gd name="T53" fmla="*/ 39 h 65"/>
                        <a:gd name="T54" fmla="*/ 46 w 83"/>
                        <a:gd name="T55" fmla="*/ 38 h 65"/>
                        <a:gd name="T56" fmla="*/ 48 w 83"/>
                        <a:gd name="T57" fmla="*/ 36 h 65"/>
                        <a:gd name="T58" fmla="*/ 49 w 83"/>
                        <a:gd name="T59" fmla="*/ 35 h 65"/>
                        <a:gd name="T60" fmla="*/ 51 w 83"/>
                        <a:gd name="T61" fmla="*/ 33 h 65"/>
                        <a:gd name="T62" fmla="*/ 53 w 83"/>
                        <a:gd name="T63" fmla="*/ 32 h 65"/>
                        <a:gd name="T64" fmla="*/ 54 w 83"/>
                        <a:gd name="T65" fmla="*/ 30 h 65"/>
                        <a:gd name="T66" fmla="*/ 56 w 83"/>
                        <a:gd name="T67" fmla="*/ 29 h 65"/>
                        <a:gd name="T68" fmla="*/ 58 w 83"/>
                        <a:gd name="T69" fmla="*/ 27 h 65"/>
                        <a:gd name="T70" fmla="*/ 59 w 83"/>
                        <a:gd name="T71" fmla="*/ 26 h 65"/>
                        <a:gd name="T72" fmla="*/ 61 w 83"/>
                        <a:gd name="T73" fmla="*/ 24 h 65"/>
                        <a:gd name="T74" fmla="*/ 63 w 83"/>
                        <a:gd name="T75" fmla="*/ 22 h 65"/>
                        <a:gd name="T76" fmla="*/ 64 w 83"/>
                        <a:gd name="T77" fmla="*/ 20 h 65"/>
                        <a:gd name="T78" fmla="*/ 66 w 83"/>
                        <a:gd name="T79" fmla="*/ 19 h 65"/>
                        <a:gd name="T80" fmla="*/ 68 w 83"/>
                        <a:gd name="T81" fmla="*/ 17 h 65"/>
                        <a:gd name="T82" fmla="*/ 69 w 83"/>
                        <a:gd name="T83" fmla="*/ 15 h 65"/>
                        <a:gd name="T84" fmla="*/ 71 w 83"/>
                        <a:gd name="T85" fmla="*/ 13 h 65"/>
                        <a:gd name="T86" fmla="*/ 73 w 83"/>
                        <a:gd name="T87" fmla="*/ 12 h 65"/>
                        <a:gd name="T88" fmla="*/ 75 w 83"/>
                        <a:gd name="T89" fmla="*/ 10 h 65"/>
                        <a:gd name="T90" fmla="*/ 76 w 83"/>
                        <a:gd name="T91" fmla="*/ 8 h 65"/>
                        <a:gd name="T92" fmla="*/ 78 w 83"/>
                        <a:gd name="T93" fmla="*/ 6 h 65"/>
                        <a:gd name="T94" fmla="*/ 80 w 83"/>
                        <a:gd name="T95" fmla="*/ 4 h 65"/>
                        <a:gd name="T96" fmla="*/ 82 w 83"/>
                        <a:gd name="T97" fmla="*/ 2 h 65"/>
                        <a:gd name="T98" fmla="*/ 83 w 83"/>
                        <a:gd name="T99" fmla="*/ 0 h 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5">
                          <a:moveTo>
                            <a:pt x="0" y="65"/>
                          </a:moveTo>
                          <a:lnTo>
                            <a:pt x="2" y="64"/>
                          </a:lnTo>
                          <a:lnTo>
                            <a:pt x="3" y="63"/>
                          </a:lnTo>
                          <a:lnTo>
                            <a:pt x="5" y="63"/>
                          </a:lnTo>
                          <a:lnTo>
                            <a:pt x="7" y="62"/>
                          </a:lnTo>
                          <a:lnTo>
                            <a:pt x="8" y="61"/>
                          </a:lnTo>
                          <a:lnTo>
                            <a:pt x="10" y="61"/>
                          </a:lnTo>
                          <a:lnTo>
                            <a:pt x="12" y="60"/>
                          </a:lnTo>
                          <a:lnTo>
                            <a:pt x="13" y="59"/>
                          </a:lnTo>
                          <a:lnTo>
                            <a:pt x="15" y="58"/>
                          </a:lnTo>
                          <a:lnTo>
                            <a:pt x="17" y="57"/>
                          </a:lnTo>
                          <a:lnTo>
                            <a:pt x="19" y="56"/>
                          </a:lnTo>
                          <a:lnTo>
                            <a:pt x="20" y="55"/>
                          </a:lnTo>
                          <a:lnTo>
                            <a:pt x="22" y="54"/>
                          </a:lnTo>
                          <a:lnTo>
                            <a:pt x="24" y="53"/>
                          </a:lnTo>
                          <a:lnTo>
                            <a:pt x="25" y="52"/>
                          </a:lnTo>
                          <a:lnTo>
                            <a:pt x="27" y="51"/>
                          </a:lnTo>
                          <a:lnTo>
                            <a:pt x="29" y="50"/>
                          </a:lnTo>
                          <a:lnTo>
                            <a:pt x="31" y="49"/>
                          </a:lnTo>
                          <a:lnTo>
                            <a:pt x="32" y="48"/>
                          </a:lnTo>
                          <a:lnTo>
                            <a:pt x="34" y="47"/>
                          </a:lnTo>
                          <a:lnTo>
                            <a:pt x="36" y="45"/>
                          </a:lnTo>
                          <a:lnTo>
                            <a:pt x="38" y="44"/>
                          </a:lnTo>
                          <a:lnTo>
                            <a:pt x="39" y="43"/>
                          </a:lnTo>
                          <a:lnTo>
                            <a:pt x="41" y="42"/>
                          </a:lnTo>
                          <a:lnTo>
                            <a:pt x="43" y="40"/>
                          </a:lnTo>
                          <a:lnTo>
                            <a:pt x="44" y="39"/>
                          </a:lnTo>
                          <a:lnTo>
                            <a:pt x="46" y="38"/>
                          </a:lnTo>
                          <a:lnTo>
                            <a:pt x="48" y="36"/>
                          </a:lnTo>
                          <a:lnTo>
                            <a:pt x="49" y="35"/>
                          </a:lnTo>
                          <a:lnTo>
                            <a:pt x="51" y="33"/>
                          </a:lnTo>
                          <a:lnTo>
                            <a:pt x="53" y="32"/>
                          </a:lnTo>
                          <a:lnTo>
                            <a:pt x="54" y="30"/>
                          </a:lnTo>
                          <a:lnTo>
                            <a:pt x="56" y="29"/>
                          </a:lnTo>
                          <a:lnTo>
                            <a:pt x="58" y="27"/>
                          </a:lnTo>
                          <a:lnTo>
                            <a:pt x="59" y="26"/>
                          </a:lnTo>
                          <a:lnTo>
                            <a:pt x="61" y="24"/>
                          </a:lnTo>
                          <a:lnTo>
                            <a:pt x="63" y="22"/>
                          </a:lnTo>
                          <a:lnTo>
                            <a:pt x="64" y="20"/>
                          </a:lnTo>
                          <a:lnTo>
                            <a:pt x="66" y="19"/>
                          </a:lnTo>
                          <a:lnTo>
                            <a:pt x="68" y="17"/>
                          </a:lnTo>
                          <a:lnTo>
                            <a:pt x="69" y="15"/>
                          </a:lnTo>
                          <a:lnTo>
                            <a:pt x="71" y="13"/>
                          </a:lnTo>
                          <a:lnTo>
                            <a:pt x="73" y="12"/>
                          </a:lnTo>
                          <a:lnTo>
                            <a:pt x="75" y="10"/>
                          </a:lnTo>
                          <a:lnTo>
                            <a:pt x="76" y="8"/>
                          </a:lnTo>
                          <a:lnTo>
                            <a:pt x="78" y="6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2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5135563" y="2905125"/>
                      <a:ext cx="131763" cy="200025"/>
                    </a:xfrm>
                    <a:custGeom>
                      <a:avLst/>
                      <a:gdLst>
                        <a:gd name="T0" fmla="*/ 0 w 83"/>
                        <a:gd name="T1" fmla="*/ 126 h 126"/>
                        <a:gd name="T2" fmla="*/ 2 w 83"/>
                        <a:gd name="T3" fmla="*/ 124 h 126"/>
                        <a:gd name="T4" fmla="*/ 4 w 83"/>
                        <a:gd name="T5" fmla="*/ 122 h 126"/>
                        <a:gd name="T6" fmla="*/ 5 w 83"/>
                        <a:gd name="T7" fmla="*/ 120 h 126"/>
                        <a:gd name="T8" fmla="*/ 7 w 83"/>
                        <a:gd name="T9" fmla="*/ 117 h 126"/>
                        <a:gd name="T10" fmla="*/ 9 w 83"/>
                        <a:gd name="T11" fmla="*/ 115 h 126"/>
                        <a:gd name="T12" fmla="*/ 10 w 83"/>
                        <a:gd name="T13" fmla="*/ 113 h 126"/>
                        <a:gd name="T14" fmla="*/ 12 w 83"/>
                        <a:gd name="T15" fmla="*/ 111 h 126"/>
                        <a:gd name="T16" fmla="*/ 14 w 83"/>
                        <a:gd name="T17" fmla="*/ 108 h 126"/>
                        <a:gd name="T18" fmla="*/ 15 w 83"/>
                        <a:gd name="T19" fmla="*/ 106 h 126"/>
                        <a:gd name="T20" fmla="*/ 17 w 83"/>
                        <a:gd name="T21" fmla="*/ 104 h 126"/>
                        <a:gd name="T22" fmla="*/ 19 w 83"/>
                        <a:gd name="T23" fmla="*/ 102 h 126"/>
                        <a:gd name="T24" fmla="*/ 21 w 83"/>
                        <a:gd name="T25" fmla="*/ 99 h 126"/>
                        <a:gd name="T26" fmla="*/ 22 w 83"/>
                        <a:gd name="T27" fmla="*/ 97 h 126"/>
                        <a:gd name="T28" fmla="*/ 24 w 83"/>
                        <a:gd name="T29" fmla="*/ 94 h 126"/>
                        <a:gd name="T30" fmla="*/ 26 w 83"/>
                        <a:gd name="T31" fmla="*/ 92 h 126"/>
                        <a:gd name="T32" fmla="*/ 27 w 83"/>
                        <a:gd name="T33" fmla="*/ 89 h 126"/>
                        <a:gd name="T34" fmla="*/ 29 w 83"/>
                        <a:gd name="T35" fmla="*/ 87 h 126"/>
                        <a:gd name="T36" fmla="*/ 31 w 83"/>
                        <a:gd name="T37" fmla="*/ 85 h 126"/>
                        <a:gd name="T38" fmla="*/ 32 w 83"/>
                        <a:gd name="T39" fmla="*/ 82 h 126"/>
                        <a:gd name="T40" fmla="*/ 34 w 83"/>
                        <a:gd name="T41" fmla="*/ 79 h 126"/>
                        <a:gd name="T42" fmla="*/ 36 w 83"/>
                        <a:gd name="T43" fmla="*/ 77 h 126"/>
                        <a:gd name="T44" fmla="*/ 37 w 83"/>
                        <a:gd name="T45" fmla="*/ 74 h 126"/>
                        <a:gd name="T46" fmla="*/ 39 w 83"/>
                        <a:gd name="T47" fmla="*/ 72 h 126"/>
                        <a:gd name="T48" fmla="*/ 41 w 83"/>
                        <a:gd name="T49" fmla="*/ 69 h 126"/>
                        <a:gd name="T50" fmla="*/ 43 w 83"/>
                        <a:gd name="T51" fmla="*/ 66 h 126"/>
                        <a:gd name="T52" fmla="*/ 44 w 83"/>
                        <a:gd name="T53" fmla="*/ 64 h 126"/>
                        <a:gd name="T54" fmla="*/ 46 w 83"/>
                        <a:gd name="T55" fmla="*/ 61 h 126"/>
                        <a:gd name="T56" fmla="*/ 48 w 83"/>
                        <a:gd name="T57" fmla="*/ 58 h 126"/>
                        <a:gd name="T58" fmla="*/ 50 w 83"/>
                        <a:gd name="T59" fmla="*/ 55 h 126"/>
                        <a:gd name="T60" fmla="*/ 51 w 83"/>
                        <a:gd name="T61" fmla="*/ 53 h 126"/>
                        <a:gd name="T62" fmla="*/ 53 w 83"/>
                        <a:gd name="T63" fmla="*/ 50 h 126"/>
                        <a:gd name="T64" fmla="*/ 55 w 83"/>
                        <a:gd name="T65" fmla="*/ 47 h 126"/>
                        <a:gd name="T66" fmla="*/ 56 w 83"/>
                        <a:gd name="T67" fmla="*/ 44 h 126"/>
                        <a:gd name="T68" fmla="*/ 58 w 83"/>
                        <a:gd name="T69" fmla="*/ 42 h 126"/>
                        <a:gd name="T70" fmla="*/ 60 w 83"/>
                        <a:gd name="T71" fmla="*/ 39 h 126"/>
                        <a:gd name="T72" fmla="*/ 61 w 83"/>
                        <a:gd name="T73" fmla="*/ 36 h 126"/>
                        <a:gd name="T74" fmla="*/ 63 w 83"/>
                        <a:gd name="T75" fmla="*/ 34 h 126"/>
                        <a:gd name="T76" fmla="*/ 65 w 83"/>
                        <a:gd name="T77" fmla="*/ 30 h 126"/>
                        <a:gd name="T78" fmla="*/ 66 w 83"/>
                        <a:gd name="T79" fmla="*/ 28 h 126"/>
                        <a:gd name="T80" fmla="*/ 68 w 83"/>
                        <a:gd name="T81" fmla="*/ 25 h 126"/>
                        <a:gd name="T82" fmla="*/ 70 w 83"/>
                        <a:gd name="T83" fmla="*/ 22 h 126"/>
                        <a:gd name="T84" fmla="*/ 71 w 83"/>
                        <a:gd name="T85" fmla="*/ 19 h 126"/>
                        <a:gd name="T86" fmla="*/ 73 w 83"/>
                        <a:gd name="T87" fmla="*/ 16 h 126"/>
                        <a:gd name="T88" fmla="*/ 75 w 83"/>
                        <a:gd name="T89" fmla="*/ 14 h 126"/>
                        <a:gd name="T90" fmla="*/ 76 w 83"/>
                        <a:gd name="T91" fmla="*/ 11 h 126"/>
                        <a:gd name="T92" fmla="*/ 78 w 83"/>
                        <a:gd name="T93" fmla="*/ 8 h 126"/>
                        <a:gd name="T94" fmla="*/ 80 w 83"/>
                        <a:gd name="T95" fmla="*/ 5 h 126"/>
                        <a:gd name="T96" fmla="*/ 81 w 83"/>
                        <a:gd name="T97" fmla="*/ 2 h 126"/>
                        <a:gd name="T98" fmla="*/ 83 w 83"/>
                        <a:gd name="T99" fmla="*/ 0 h 1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6">
                          <a:moveTo>
                            <a:pt x="0" y="126"/>
                          </a:moveTo>
                          <a:lnTo>
                            <a:pt x="2" y="124"/>
                          </a:lnTo>
                          <a:lnTo>
                            <a:pt x="4" y="122"/>
                          </a:lnTo>
                          <a:lnTo>
                            <a:pt x="5" y="120"/>
                          </a:lnTo>
                          <a:lnTo>
                            <a:pt x="7" y="117"/>
                          </a:lnTo>
                          <a:lnTo>
                            <a:pt x="9" y="115"/>
                          </a:lnTo>
                          <a:lnTo>
                            <a:pt x="10" y="113"/>
                          </a:lnTo>
                          <a:lnTo>
                            <a:pt x="12" y="111"/>
                          </a:lnTo>
                          <a:lnTo>
                            <a:pt x="14" y="108"/>
                          </a:lnTo>
                          <a:lnTo>
                            <a:pt x="15" y="106"/>
                          </a:lnTo>
                          <a:lnTo>
                            <a:pt x="17" y="104"/>
                          </a:lnTo>
                          <a:lnTo>
                            <a:pt x="19" y="102"/>
                          </a:lnTo>
                          <a:lnTo>
                            <a:pt x="21" y="99"/>
                          </a:lnTo>
                          <a:lnTo>
                            <a:pt x="22" y="97"/>
                          </a:lnTo>
                          <a:lnTo>
                            <a:pt x="24" y="94"/>
                          </a:lnTo>
                          <a:lnTo>
                            <a:pt x="26" y="92"/>
                          </a:lnTo>
                          <a:lnTo>
                            <a:pt x="27" y="89"/>
                          </a:lnTo>
                          <a:lnTo>
                            <a:pt x="29" y="87"/>
                          </a:lnTo>
                          <a:lnTo>
                            <a:pt x="31" y="85"/>
                          </a:lnTo>
                          <a:lnTo>
                            <a:pt x="32" y="82"/>
                          </a:lnTo>
                          <a:lnTo>
                            <a:pt x="34" y="79"/>
                          </a:lnTo>
                          <a:lnTo>
                            <a:pt x="36" y="77"/>
                          </a:lnTo>
                          <a:lnTo>
                            <a:pt x="37" y="74"/>
                          </a:lnTo>
                          <a:lnTo>
                            <a:pt x="39" y="72"/>
                          </a:lnTo>
                          <a:lnTo>
                            <a:pt x="41" y="69"/>
                          </a:lnTo>
                          <a:lnTo>
                            <a:pt x="43" y="66"/>
                          </a:lnTo>
                          <a:lnTo>
                            <a:pt x="44" y="64"/>
                          </a:lnTo>
                          <a:lnTo>
                            <a:pt x="46" y="61"/>
                          </a:lnTo>
                          <a:lnTo>
                            <a:pt x="48" y="58"/>
                          </a:lnTo>
                          <a:lnTo>
                            <a:pt x="50" y="55"/>
                          </a:lnTo>
                          <a:lnTo>
                            <a:pt x="51" y="53"/>
                          </a:lnTo>
                          <a:lnTo>
                            <a:pt x="53" y="50"/>
                          </a:lnTo>
                          <a:lnTo>
                            <a:pt x="55" y="47"/>
                          </a:lnTo>
                          <a:lnTo>
                            <a:pt x="56" y="44"/>
                          </a:lnTo>
                          <a:lnTo>
                            <a:pt x="58" y="42"/>
                          </a:lnTo>
                          <a:lnTo>
                            <a:pt x="60" y="39"/>
                          </a:lnTo>
                          <a:lnTo>
                            <a:pt x="61" y="36"/>
                          </a:lnTo>
                          <a:lnTo>
                            <a:pt x="63" y="34"/>
                          </a:lnTo>
                          <a:lnTo>
                            <a:pt x="65" y="30"/>
                          </a:lnTo>
                          <a:lnTo>
                            <a:pt x="66" y="28"/>
                          </a:lnTo>
                          <a:lnTo>
                            <a:pt x="68" y="25"/>
                          </a:lnTo>
                          <a:lnTo>
                            <a:pt x="70" y="22"/>
                          </a:lnTo>
                          <a:lnTo>
                            <a:pt x="71" y="19"/>
                          </a:lnTo>
                          <a:lnTo>
                            <a:pt x="73" y="16"/>
                          </a:lnTo>
                          <a:lnTo>
                            <a:pt x="75" y="14"/>
                          </a:lnTo>
                          <a:lnTo>
                            <a:pt x="76" y="11"/>
                          </a:lnTo>
                          <a:lnTo>
                            <a:pt x="78" y="8"/>
                          </a:lnTo>
                          <a:lnTo>
                            <a:pt x="80" y="5"/>
                          </a:lnTo>
                          <a:lnTo>
                            <a:pt x="81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3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5267326" y="2717800"/>
                      <a:ext cx="131763" cy="187325"/>
                    </a:xfrm>
                    <a:custGeom>
                      <a:avLst/>
                      <a:gdLst>
                        <a:gd name="T0" fmla="*/ 0 w 83"/>
                        <a:gd name="T1" fmla="*/ 118 h 118"/>
                        <a:gd name="T2" fmla="*/ 2 w 83"/>
                        <a:gd name="T3" fmla="*/ 115 h 118"/>
                        <a:gd name="T4" fmla="*/ 4 w 83"/>
                        <a:gd name="T5" fmla="*/ 112 h 118"/>
                        <a:gd name="T6" fmla="*/ 5 w 83"/>
                        <a:gd name="T7" fmla="*/ 109 h 118"/>
                        <a:gd name="T8" fmla="*/ 7 w 83"/>
                        <a:gd name="T9" fmla="*/ 106 h 118"/>
                        <a:gd name="T10" fmla="*/ 9 w 83"/>
                        <a:gd name="T11" fmla="*/ 104 h 118"/>
                        <a:gd name="T12" fmla="*/ 11 w 83"/>
                        <a:gd name="T13" fmla="*/ 101 h 118"/>
                        <a:gd name="T14" fmla="*/ 12 w 83"/>
                        <a:gd name="T15" fmla="*/ 98 h 118"/>
                        <a:gd name="T16" fmla="*/ 14 w 83"/>
                        <a:gd name="T17" fmla="*/ 95 h 118"/>
                        <a:gd name="T18" fmla="*/ 16 w 83"/>
                        <a:gd name="T19" fmla="*/ 92 h 118"/>
                        <a:gd name="T20" fmla="*/ 17 w 83"/>
                        <a:gd name="T21" fmla="*/ 90 h 118"/>
                        <a:gd name="T22" fmla="*/ 19 w 83"/>
                        <a:gd name="T23" fmla="*/ 87 h 118"/>
                        <a:gd name="T24" fmla="*/ 21 w 83"/>
                        <a:gd name="T25" fmla="*/ 84 h 118"/>
                        <a:gd name="T26" fmla="*/ 22 w 83"/>
                        <a:gd name="T27" fmla="*/ 81 h 118"/>
                        <a:gd name="T28" fmla="*/ 24 w 83"/>
                        <a:gd name="T29" fmla="*/ 79 h 118"/>
                        <a:gd name="T30" fmla="*/ 26 w 83"/>
                        <a:gd name="T31" fmla="*/ 76 h 118"/>
                        <a:gd name="T32" fmla="*/ 28 w 83"/>
                        <a:gd name="T33" fmla="*/ 74 h 118"/>
                        <a:gd name="T34" fmla="*/ 29 w 83"/>
                        <a:gd name="T35" fmla="*/ 71 h 118"/>
                        <a:gd name="T36" fmla="*/ 31 w 83"/>
                        <a:gd name="T37" fmla="*/ 68 h 118"/>
                        <a:gd name="T38" fmla="*/ 33 w 83"/>
                        <a:gd name="T39" fmla="*/ 66 h 118"/>
                        <a:gd name="T40" fmla="*/ 34 w 83"/>
                        <a:gd name="T41" fmla="*/ 63 h 118"/>
                        <a:gd name="T42" fmla="*/ 36 w 83"/>
                        <a:gd name="T43" fmla="*/ 61 h 118"/>
                        <a:gd name="T44" fmla="*/ 38 w 83"/>
                        <a:gd name="T45" fmla="*/ 58 h 118"/>
                        <a:gd name="T46" fmla="*/ 39 w 83"/>
                        <a:gd name="T47" fmla="*/ 56 h 118"/>
                        <a:gd name="T48" fmla="*/ 41 w 83"/>
                        <a:gd name="T49" fmla="*/ 53 h 118"/>
                        <a:gd name="T50" fmla="*/ 43 w 83"/>
                        <a:gd name="T51" fmla="*/ 51 h 118"/>
                        <a:gd name="T52" fmla="*/ 44 w 83"/>
                        <a:gd name="T53" fmla="*/ 48 h 118"/>
                        <a:gd name="T54" fmla="*/ 46 w 83"/>
                        <a:gd name="T55" fmla="*/ 46 h 118"/>
                        <a:gd name="T56" fmla="*/ 48 w 83"/>
                        <a:gd name="T57" fmla="*/ 43 h 118"/>
                        <a:gd name="T58" fmla="*/ 49 w 83"/>
                        <a:gd name="T59" fmla="*/ 41 h 118"/>
                        <a:gd name="T60" fmla="*/ 51 w 83"/>
                        <a:gd name="T61" fmla="*/ 39 h 118"/>
                        <a:gd name="T62" fmla="*/ 53 w 83"/>
                        <a:gd name="T63" fmla="*/ 36 h 118"/>
                        <a:gd name="T64" fmla="*/ 55 w 83"/>
                        <a:gd name="T65" fmla="*/ 34 h 118"/>
                        <a:gd name="T66" fmla="*/ 56 w 83"/>
                        <a:gd name="T67" fmla="*/ 32 h 118"/>
                        <a:gd name="T68" fmla="*/ 58 w 83"/>
                        <a:gd name="T69" fmla="*/ 30 h 118"/>
                        <a:gd name="T70" fmla="*/ 60 w 83"/>
                        <a:gd name="T71" fmla="*/ 27 h 118"/>
                        <a:gd name="T72" fmla="*/ 62 w 83"/>
                        <a:gd name="T73" fmla="*/ 25 h 118"/>
                        <a:gd name="T74" fmla="*/ 63 w 83"/>
                        <a:gd name="T75" fmla="*/ 23 h 118"/>
                        <a:gd name="T76" fmla="*/ 65 w 83"/>
                        <a:gd name="T77" fmla="*/ 21 h 118"/>
                        <a:gd name="T78" fmla="*/ 67 w 83"/>
                        <a:gd name="T79" fmla="*/ 19 h 118"/>
                        <a:gd name="T80" fmla="*/ 68 w 83"/>
                        <a:gd name="T81" fmla="*/ 17 h 118"/>
                        <a:gd name="T82" fmla="*/ 70 w 83"/>
                        <a:gd name="T83" fmla="*/ 15 h 118"/>
                        <a:gd name="T84" fmla="*/ 72 w 83"/>
                        <a:gd name="T85" fmla="*/ 13 h 118"/>
                        <a:gd name="T86" fmla="*/ 73 w 83"/>
                        <a:gd name="T87" fmla="*/ 11 h 118"/>
                        <a:gd name="T88" fmla="*/ 75 w 83"/>
                        <a:gd name="T89" fmla="*/ 9 h 118"/>
                        <a:gd name="T90" fmla="*/ 77 w 83"/>
                        <a:gd name="T91" fmla="*/ 7 h 118"/>
                        <a:gd name="T92" fmla="*/ 78 w 83"/>
                        <a:gd name="T93" fmla="*/ 5 h 118"/>
                        <a:gd name="T94" fmla="*/ 80 w 83"/>
                        <a:gd name="T95" fmla="*/ 3 h 118"/>
                        <a:gd name="T96" fmla="*/ 82 w 83"/>
                        <a:gd name="T97" fmla="*/ 1 h 118"/>
                        <a:gd name="T98" fmla="*/ 83 w 83"/>
                        <a:gd name="T99" fmla="*/ 0 h 1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8">
                          <a:moveTo>
                            <a:pt x="0" y="118"/>
                          </a:moveTo>
                          <a:lnTo>
                            <a:pt x="2" y="115"/>
                          </a:lnTo>
                          <a:lnTo>
                            <a:pt x="4" y="112"/>
                          </a:lnTo>
                          <a:lnTo>
                            <a:pt x="5" y="109"/>
                          </a:lnTo>
                          <a:lnTo>
                            <a:pt x="7" y="106"/>
                          </a:lnTo>
                          <a:lnTo>
                            <a:pt x="9" y="104"/>
                          </a:lnTo>
                          <a:lnTo>
                            <a:pt x="11" y="101"/>
                          </a:lnTo>
                          <a:lnTo>
                            <a:pt x="12" y="98"/>
                          </a:lnTo>
                          <a:lnTo>
                            <a:pt x="14" y="95"/>
                          </a:lnTo>
                          <a:lnTo>
                            <a:pt x="16" y="92"/>
                          </a:lnTo>
                          <a:lnTo>
                            <a:pt x="17" y="90"/>
                          </a:lnTo>
                          <a:lnTo>
                            <a:pt x="19" y="87"/>
                          </a:lnTo>
                          <a:lnTo>
                            <a:pt x="21" y="84"/>
                          </a:lnTo>
                          <a:lnTo>
                            <a:pt x="22" y="81"/>
                          </a:lnTo>
                          <a:lnTo>
                            <a:pt x="24" y="79"/>
                          </a:lnTo>
                          <a:lnTo>
                            <a:pt x="26" y="76"/>
                          </a:lnTo>
                          <a:lnTo>
                            <a:pt x="28" y="74"/>
                          </a:lnTo>
                          <a:lnTo>
                            <a:pt x="29" y="71"/>
                          </a:lnTo>
                          <a:lnTo>
                            <a:pt x="31" y="68"/>
                          </a:lnTo>
                          <a:lnTo>
                            <a:pt x="33" y="66"/>
                          </a:lnTo>
                          <a:lnTo>
                            <a:pt x="34" y="63"/>
                          </a:lnTo>
                          <a:lnTo>
                            <a:pt x="36" y="61"/>
                          </a:lnTo>
                          <a:lnTo>
                            <a:pt x="38" y="58"/>
                          </a:lnTo>
                          <a:lnTo>
                            <a:pt x="39" y="56"/>
                          </a:lnTo>
                          <a:lnTo>
                            <a:pt x="41" y="53"/>
                          </a:lnTo>
                          <a:lnTo>
                            <a:pt x="43" y="51"/>
                          </a:lnTo>
                          <a:lnTo>
                            <a:pt x="44" y="48"/>
                          </a:lnTo>
                          <a:lnTo>
                            <a:pt x="46" y="46"/>
                          </a:lnTo>
                          <a:lnTo>
                            <a:pt x="48" y="43"/>
                          </a:lnTo>
                          <a:lnTo>
                            <a:pt x="49" y="41"/>
                          </a:lnTo>
                          <a:lnTo>
                            <a:pt x="51" y="39"/>
                          </a:lnTo>
                          <a:lnTo>
                            <a:pt x="53" y="36"/>
                          </a:lnTo>
                          <a:lnTo>
                            <a:pt x="55" y="34"/>
                          </a:lnTo>
                          <a:lnTo>
                            <a:pt x="56" y="32"/>
                          </a:lnTo>
                          <a:lnTo>
                            <a:pt x="58" y="30"/>
                          </a:lnTo>
                          <a:lnTo>
                            <a:pt x="60" y="27"/>
                          </a:lnTo>
                          <a:lnTo>
                            <a:pt x="62" y="25"/>
                          </a:lnTo>
                          <a:lnTo>
                            <a:pt x="63" y="23"/>
                          </a:lnTo>
                          <a:lnTo>
                            <a:pt x="65" y="21"/>
                          </a:lnTo>
                          <a:lnTo>
                            <a:pt x="67" y="19"/>
                          </a:lnTo>
                          <a:lnTo>
                            <a:pt x="68" y="17"/>
                          </a:lnTo>
                          <a:lnTo>
                            <a:pt x="70" y="15"/>
                          </a:lnTo>
                          <a:lnTo>
                            <a:pt x="72" y="13"/>
                          </a:lnTo>
                          <a:lnTo>
                            <a:pt x="73" y="11"/>
                          </a:lnTo>
                          <a:lnTo>
                            <a:pt x="75" y="9"/>
                          </a:lnTo>
                          <a:lnTo>
                            <a:pt x="77" y="7"/>
                          </a:lnTo>
                          <a:lnTo>
                            <a:pt x="78" y="5"/>
                          </a:lnTo>
                          <a:lnTo>
                            <a:pt x="80" y="3"/>
                          </a:lnTo>
                          <a:lnTo>
                            <a:pt x="82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4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5399088" y="2628900"/>
                      <a:ext cx="133350" cy="88900"/>
                    </a:xfrm>
                    <a:custGeom>
                      <a:avLst/>
                      <a:gdLst>
                        <a:gd name="T0" fmla="*/ 0 w 84"/>
                        <a:gd name="T1" fmla="*/ 56 h 56"/>
                        <a:gd name="T2" fmla="*/ 2 w 84"/>
                        <a:gd name="T3" fmla="*/ 54 h 56"/>
                        <a:gd name="T4" fmla="*/ 4 w 84"/>
                        <a:gd name="T5" fmla="*/ 52 h 56"/>
                        <a:gd name="T6" fmla="*/ 5 w 84"/>
                        <a:gd name="T7" fmla="*/ 50 h 56"/>
                        <a:gd name="T8" fmla="*/ 7 w 84"/>
                        <a:gd name="T9" fmla="*/ 49 h 56"/>
                        <a:gd name="T10" fmla="*/ 9 w 84"/>
                        <a:gd name="T11" fmla="*/ 47 h 56"/>
                        <a:gd name="T12" fmla="*/ 11 w 84"/>
                        <a:gd name="T13" fmla="*/ 45 h 56"/>
                        <a:gd name="T14" fmla="*/ 12 w 84"/>
                        <a:gd name="T15" fmla="*/ 44 h 56"/>
                        <a:gd name="T16" fmla="*/ 14 w 84"/>
                        <a:gd name="T17" fmla="*/ 42 h 56"/>
                        <a:gd name="T18" fmla="*/ 16 w 84"/>
                        <a:gd name="T19" fmla="*/ 40 h 56"/>
                        <a:gd name="T20" fmla="*/ 17 w 84"/>
                        <a:gd name="T21" fmla="*/ 39 h 56"/>
                        <a:gd name="T22" fmla="*/ 19 w 84"/>
                        <a:gd name="T23" fmla="*/ 38 h 56"/>
                        <a:gd name="T24" fmla="*/ 21 w 84"/>
                        <a:gd name="T25" fmla="*/ 36 h 56"/>
                        <a:gd name="T26" fmla="*/ 23 w 84"/>
                        <a:gd name="T27" fmla="*/ 35 h 56"/>
                        <a:gd name="T28" fmla="*/ 24 w 84"/>
                        <a:gd name="T29" fmla="*/ 33 h 56"/>
                        <a:gd name="T30" fmla="*/ 26 w 84"/>
                        <a:gd name="T31" fmla="*/ 32 h 56"/>
                        <a:gd name="T32" fmla="*/ 28 w 84"/>
                        <a:gd name="T33" fmla="*/ 31 h 56"/>
                        <a:gd name="T34" fmla="*/ 29 w 84"/>
                        <a:gd name="T35" fmla="*/ 29 h 56"/>
                        <a:gd name="T36" fmla="*/ 31 w 84"/>
                        <a:gd name="T37" fmla="*/ 28 h 56"/>
                        <a:gd name="T38" fmla="*/ 33 w 84"/>
                        <a:gd name="T39" fmla="*/ 27 h 56"/>
                        <a:gd name="T40" fmla="*/ 35 w 84"/>
                        <a:gd name="T41" fmla="*/ 26 h 56"/>
                        <a:gd name="T42" fmla="*/ 36 w 84"/>
                        <a:gd name="T43" fmla="*/ 24 h 56"/>
                        <a:gd name="T44" fmla="*/ 38 w 84"/>
                        <a:gd name="T45" fmla="*/ 23 h 56"/>
                        <a:gd name="T46" fmla="*/ 40 w 84"/>
                        <a:gd name="T47" fmla="*/ 22 h 56"/>
                        <a:gd name="T48" fmla="*/ 41 w 84"/>
                        <a:gd name="T49" fmla="*/ 21 h 56"/>
                        <a:gd name="T50" fmla="*/ 43 w 84"/>
                        <a:gd name="T51" fmla="*/ 20 h 56"/>
                        <a:gd name="T52" fmla="*/ 45 w 84"/>
                        <a:gd name="T53" fmla="*/ 19 h 56"/>
                        <a:gd name="T54" fmla="*/ 46 w 84"/>
                        <a:gd name="T55" fmla="*/ 18 h 56"/>
                        <a:gd name="T56" fmla="*/ 48 w 84"/>
                        <a:gd name="T57" fmla="*/ 17 h 56"/>
                        <a:gd name="T58" fmla="*/ 50 w 84"/>
                        <a:gd name="T59" fmla="*/ 16 h 56"/>
                        <a:gd name="T60" fmla="*/ 51 w 84"/>
                        <a:gd name="T61" fmla="*/ 15 h 56"/>
                        <a:gd name="T62" fmla="*/ 53 w 84"/>
                        <a:gd name="T63" fmla="*/ 14 h 56"/>
                        <a:gd name="T64" fmla="*/ 55 w 84"/>
                        <a:gd name="T65" fmla="*/ 13 h 56"/>
                        <a:gd name="T66" fmla="*/ 56 w 84"/>
                        <a:gd name="T67" fmla="*/ 12 h 56"/>
                        <a:gd name="T68" fmla="*/ 58 w 84"/>
                        <a:gd name="T69" fmla="*/ 11 h 56"/>
                        <a:gd name="T70" fmla="*/ 60 w 84"/>
                        <a:gd name="T71" fmla="*/ 10 h 56"/>
                        <a:gd name="T72" fmla="*/ 61 w 84"/>
                        <a:gd name="T73" fmla="*/ 9 h 56"/>
                        <a:gd name="T74" fmla="*/ 63 w 84"/>
                        <a:gd name="T75" fmla="*/ 8 h 56"/>
                        <a:gd name="T76" fmla="*/ 65 w 84"/>
                        <a:gd name="T77" fmla="*/ 8 h 56"/>
                        <a:gd name="T78" fmla="*/ 66 w 84"/>
                        <a:gd name="T79" fmla="*/ 7 h 56"/>
                        <a:gd name="T80" fmla="*/ 68 w 84"/>
                        <a:gd name="T81" fmla="*/ 6 h 56"/>
                        <a:gd name="T82" fmla="*/ 70 w 84"/>
                        <a:gd name="T83" fmla="*/ 5 h 56"/>
                        <a:gd name="T84" fmla="*/ 72 w 84"/>
                        <a:gd name="T85" fmla="*/ 5 h 56"/>
                        <a:gd name="T86" fmla="*/ 73 w 84"/>
                        <a:gd name="T87" fmla="*/ 4 h 56"/>
                        <a:gd name="T88" fmla="*/ 75 w 84"/>
                        <a:gd name="T89" fmla="*/ 3 h 56"/>
                        <a:gd name="T90" fmla="*/ 77 w 84"/>
                        <a:gd name="T91" fmla="*/ 3 h 56"/>
                        <a:gd name="T92" fmla="*/ 79 w 84"/>
                        <a:gd name="T93" fmla="*/ 2 h 56"/>
                        <a:gd name="T94" fmla="*/ 80 w 84"/>
                        <a:gd name="T95" fmla="*/ 1 h 56"/>
                        <a:gd name="T96" fmla="*/ 82 w 84"/>
                        <a:gd name="T97" fmla="*/ 1 h 56"/>
                        <a:gd name="T98" fmla="*/ 84 w 84"/>
                        <a:gd name="T99" fmla="*/ 0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6">
                          <a:moveTo>
                            <a:pt x="0" y="56"/>
                          </a:moveTo>
                          <a:lnTo>
                            <a:pt x="2" y="54"/>
                          </a:lnTo>
                          <a:lnTo>
                            <a:pt x="4" y="52"/>
                          </a:lnTo>
                          <a:lnTo>
                            <a:pt x="5" y="50"/>
                          </a:lnTo>
                          <a:lnTo>
                            <a:pt x="7" y="49"/>
                          </a:lnTo>
                          <a:lnTo>
                            <a:pt x="9" y="47"/>
                          </a:lnTo>
                          <a:lnTo>
                            <a:pt x="11" y="45"/>
                          </a:lnTo>
                          <a:lnTo>
                            <a:pt x="12" y="44"/>
                          </a:lnTo>
                          <a:lnTo>
                            <a:pt x="14" y="42"/>
                          </a:lnTo>
                          <a:lnTo>
                            <a:pt x="16" y="40"/>
                          </a:lnTo>
                          <a:lnTo>
                            <a:pt x="17" y="39"/>
                          </a:lnTo>
                          <a:lnTo>
                            <a:pt x="19" y="38"/>
                          </a:lnTo>
                          <a:lnTo>
                            <a:pt x="21" y="36"/>
                          </a:lnTo>
                          <a:lnTo>
                            <a:pt x="23" y="35"/>
                          </a:lnTo>
                          <a:lnTo>
                            <a:pt x="24" y="33"/>
                          </a:lnTo>
                          <a:lnTo>
                            <a:pt x="26" y="32"/>
                          </a:lnTo>
                          <a:lnTo>
                            <a:pt x="28" y="31"/>
                          </a:lnTo>
                          <a:lnTo>
                            <a:pt x="29" y="29"/>
                          </a:lnTo>
                          <a:lnTo>
                            <a:pt x="31" y="28"/>
                          </a:lnTo>
                          <a:lnTo>
                            <a:pt x="33" y="27"/>
                          </a:lnTo>
                          <a:lnTo>
                            <a:pt x="35" y="26"/>
                          </a:lnTo>
                          <a:lnTo>
                            <a:pt x="36" y="24"/>
                          </a:lnTo>
                          <a:lnTo>
                            <a:pt x="38" y="23"/>
                          </a:lnTo>
                          <a:lnTo>
                            <a:pt x="40" y="22"/>
                          </a:lnTo>
                          <a:lnTo>
                            <a:pt x="41" y="21"/>
                          </a:lnTo>
                          <a:lnTo>
                            <a:pt x="43" y="20"/>
                          </a:lnTo>
                          <a:lnTo>
                            <a:pt x="45" y="19"/>
                          </a:lnTo>
                          <a:lnTo>
                            <a:pt x="46" y="18"/>
                          </a:lnTo>
                          <a:lnTo>
                            <a:pt x="48" y="17"/>
                          </a:lnTo>
                          <a:lnTo>
                            <a:pt x="50" y="16"/>
                          </a:lnTo>
                          <a:lnTo>
                            <a:pt x="51" y="15"/>
                          </a:lnTo>
                          <a:lnTo>
                            <a:pt x="53" y="14"/>
                          </a:lnTo>
                          <a:lnTo>
                            <a:pt x="55" y="13"/>
                          </a:lnTo>
                          <a:lnTo>
                            <a:pt x="56" y="12"/>
                          </a:lnTo>
                          <a:lnTo>
                            <a:pt x="58" y="11"/>
                          </a:lnTo>
                          <a:lnTo>
                            <a:pt x="60" y="10"/>
                          </a:lnTo>
                          <a:lnTo>
                            <a:pt x="61" y="9"/>
                          </a:lnTo>
                          <a:lnTo>
                            <a:pt x="63" y="8"/>
                          </a:lnTo>
                          <a:lnTo>
                            <a:pt x="65" y="8"/>
                          </a:lnTo>
                          <a:lnTo>
                            <a:pt x="66" y="7"/>
                          </a:lnTo>
                          <a:lnTo>
                            <a:pt x="68" y="6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4"/>
                          </a:lnTo>
                          <a:lnTo>
                            <a:pt x="75" y="3"/>
                          </a:lnTo>
                          <a:lnTo>
                            <a:pt x="77" y="3"/>
                          </a:lnTo>
                          <a:lnTo>
                            <a:pt x="79" y="2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5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5532438" y="2609850"/>
                      <a:ext cx="131763" cy="19050"/>
                    </a:xfrm>
                    <a:custGeom>
                      <a:avLst/>
                      <a:gdLst>
                        <a:gd name="T0" fmla="*/ 0 w 83"/>
                        <a:gd name="T1" fmla="*/ 12 h 12"/>
                        <a:gd name="T2" fmla="*/ 1 w 83"/>
                        <a:gd name="T3" fmla="*/ 12 h 12"/>
                        <a:gd name="T4" fmla="*/ 3 w 83"/>
                        <a:gd name="T5" fmla="*/ 11 h 12"/>
                        <a:gd name="T6" fmla="*/ 5 w 83"/>
                        <a:gd name="T7" fmla="*/ 11 h 12"/>
                        <a:gd name="T8" fmla="*/ 6 w 83"/>
                        <a:gd name="T9" fmla="*/ 10 h 12"/>
                        <a:gd name="T10" fmla="*/ 8 w 83"/>
                        <a:gd name="T11" fmla="*/ 10 h 12"/>
                        <a:gd name="T12" fmla="*/ 10 w 83"/>
                        <a:gd name="T13" fmla="*/ 9 h 12"/>
                        <a:gd name="T14" fmla="*/ 11 w 83"/>
                        <a:gd name="T15" fmla="*/ 9 h 12"/>
                        <a:gd name="T16" fmla="*/ 13 w 83"/>
                        <a:gd name="T17" fmla="*/ 8 h 12"/>
                        <a:gd name="T18" fmla="*/ 15 w 83"/>
                        <a:gd name="T19" fmla="*/ 8 h 12"/>
                        <a:gd name="T20" fmla="*/ 17 w 83"/>
                        <a:gd name="T21" fmla="*/ 7 h 12"/>
                        <a:gd name="T22" fmla="*/ 18 w 83"/>
                        <a:gd name="T23" fmla="*/ 7 h 12"/>
                        <a:gd name="T24" fmla="*/ 20 w 83"/>
                        <a:gd name="T25" fmla="*/ 6 h 12"/>
                        <a:gd name="T26" fmla="*/ 22 w 83"/>
                        <a:gd name="T27" fmla="*/ 6 h 12"/>
                        <a:gd name="T28" fmla="*/ 23 w 83"/>
                        <a:gd name="T29" fmla="*/ 6 h 12"/>
                        <a:gd name="T30" fmla="*/ 25 w 83"/>
                        <a:gd name="T31" fmla="*/ 6 h 12"/>
                        <a:gd name="T32" fmla="*/ 27 w 83"/>
                        <a:gd name="T33" fmla="*/ 5 h 12"/>
                        <a:gd name="T34" fmla="*/ 28 w 83"/>
                        <a:gd name="T35" fmla="*/ 5 h 12"/>
                        <a:gd name="T36" fmla="*/ 30 w 83"/>
                        <a:gd name="T37" fmla="*/ 5 h 12"/>
                        <a:gd name="T38" fmla="*/ 32 w 83"/>
                        <a:gd name="T39" fmla="*/ 4 h 12"/>
                        <a:gd name="T40" fmla="*/ 33 w 83"/>
                        <a:gd name="T41" fmla="*/ 4 h 12"/>
                        <a:gd name="T42" fmla="*/ 35 w 83"/>
                        <a:gd name="T43" fmla="*/ 4 h 12"/>
                        <a:gd name="T44" fmla="*/ 37 w 83"/>
                        <a:gd name="T45" fmla="*/ 3 h 12"/>
                        <a:gd name="T46" fmla="*/ 39 w 83"/>
                        <a:gd name="T47" fmla="*/ 3 h 12"/>
                        <a:gd name="T48" fmla="*/ 40 w 83"/>
                        <a:gd name="T49" fmla="*/ 3 h 12"/>
                        <a:gd name="T50" fmla="*/ 42 w 83"/>
                        <a:gd name="T51" fmla="*/ 3 h 12"/>
                        <a:gd name="T52" fmla="*/ 44 w 83"/>
                        <a:gd name="T53" fmla="*/ 3 h 12"/>
                        <a:gd name="T54" fmla="*/ 46 w 83"/>
                        <a:gd name="T55" fmla="*/ 2 h 12"/>
                        <a:gd name="T56" fmla="*/ 47 w 83"/>
                        <a:gd name="T57" fmla="*/ 2 h 12"/>
                        <a:gd name="T58" fmla="*/ 49 w 83"/>
                        <a:gd name="T59" fmla="*/ 2 h 12"/>
                        <a:gd name="T60" fmla="*/ 51 w 83"/>
                        <a:gd name="T61" fmla="*/ 2 h 12"/>
                        <a:gd name="T62" fmla="*/ 52 w 83"/>
                        <a:gd name="T63" fmla="*/ 1 h 12"/>
                        <a:gd name="T64" fmla="*/ 54 w 83"/>
                        <a:gd name="T65" fmla="*/ 1 h 12"/>
                        <a:gd name="T66" fmla="*/ 56 w 83"/>
                        <a:gd name="T67" fmla="*/ 1 h 12"/>
                        <a:gd name="T68" fmla="*/ 57 w 83"/>
                        <a:gd name="T69" fmla="*/ 1 h 12"/>
                        <a:gd name="T70" fmla="*/ 59 w 83"/>
                        <a:gd name="T71" fmla="*/ 1 h 12"/>
                        <a:gd name="T72" fmla="*/ 61 w 83"/>
                        <a:gd name="T73" fmla="*/ 1 h 12"/>
                        <a:gd name="T74" fmla="*/ 62 w 83"/>
                        <a:gd name="T75" fmla="*/ 1 h 12"/>
                        <a:gd name="T76" fmla="*/ 64 w 83"/>
                        <a:gd name="T77" fmla="*/ 1 h 12"/>
                        <a:gd name="T78" fmla="*/ 66 w 83"/>
                        <a:gd name="T79" fmla="*/ 1 h 12"/>
                        <a:gd name="T80" fmla="*/ 67 w 83"/>
                        <a:gd name="T81" fmla="*/ 1 h 12"/>
                        <a:gd name="T82" fmla="*/ 69 w 83"/>
                        <a:gd name="T83" fmla="*/ 0 h 12"/>
                        <a:gd name="T84" fmla="*/ 71 w 83"/>
                        <a:gd name="T85" fmla="*/ 0 h 12"/>
                        <a:gd name="T86" fmla="*/ 72 w 83"/>
                        <a:gd name="T87" fmla="*/ 0 h 12"/>
                        <a:gd name="T88" fmla="*/ 74 w 83"/>
                        <a:gd name="T89" fmla="*/ 0 h 12"/>
                        <a:gd name="T90" fmla="*/ 76 w 83"/>
                        <a:gd name="T91" fmla="*/ 0 h 12"/>
                        <a:gd name="T92" fmla="*/ 77 w 83"/>
                        <a:gd name="T93" fmla="*/ 0 h 12"/>
                        <a:gd name="T94" fmla="*/ 79 w 83"/>
                        <a:gd name="T95" fmla="*/ 0 h 12"/>
                        <a:gd name="T96" fmla="*/ 81 w 83"/>
                        <a:gd name="T97" fmla="*/ 0 h 12"/>
                        <a:gd name="T98" fmla="*/ 83 w 83"/>
                        <a:gd name="T99" fmla="*/ 0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12"/>
                          </a:moveTo>
                          <a:lnTo>
                            <a:pt x="1" y="12"/>
                          </a:lnTo>
                          <a:lnTo>
                            <a:pt x="3" y="11"/>
                          </a:lnTo>
                          <a:lnTo>
                            <a:pt x="5" y="11"/>
                          </a:lnTo>
                          <a:lnTo>
                            <a:pt x="6" y="10"/>
                          </a:lnTo>
                          <a:lnTo>
                            <a:pt x="8" y="10"/>
                          </a:lnTo>
                          <a:lnTo>
                            <a:pt x="10" y="9"/>
                          </a:lnTo>
                          <a:lnTo>
                            <a:pt x="11" y="9"/>
                          </a:lnTo>
                          <a:lnTo>
                            <a:pt x="13" y="8"/>
                          </a:lnTo>
                          <a:lnTo>
                            <a:pt x="15" y="8"/>
                          </a:lnTo>
                          <a:lnTo>
                            <a:pt x="17" y="7"/>
                          </a:lnTo>
                          <a:lnTo>
                            <a:pt x="18" y="7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5"/>
                          </a:lnTo>
                          <a:lnTo>
                            <a:pt x="28" y="5"/>
                          </a:lnTo>
                          <a:lnTo>
                            <a:pt x="30" y="5"/>
                          </a:lnTo>
                          <a:lnTo>
                            <a:pt x="32" y="4"/>
                          </a:lnTo>
                          <a:lnTo>
                            <a:pt x="33" y="4"/>
                          </a:lnTo>
                          <a:lnTo>
                            <a:pt x="35" y="4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6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5664201" y="260985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1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7 w 83"/>
                        <a:gd name="T9" fmla="*/ 0 h 3"/>
                        <a:gd name="T10" fmla="*/ 8 w 83"/>
                        <a:gd name="T11" fmla="*/ 0 h 3"/>
                        <a:gd name="T12" fmla="*/ 10 w 83"/>
                        <a:gd name="T13" fmla="*/ 0 h 3"/>
                        <a:gd name="T14" fmla="*/ 12 w 83"/>
                        <a:gd name="T15" fmla="*/ 0 h 3"/>
                        <a:gd name="T16" fmla="*/ 13 w 83"/>
                        <a:gd name="T17" fmla="*/ 0 h 3"/>
                        <a:gd name="T18" fmla="*/ 15 w 83"/>
                        <a:gd name="T19" fmla="*/ 0 h 3"/>
                        <a:gd name="T20" fmla="*/ 17 w 83"/>
                        <a:gd name="T21" fmla="*/ 0 h 3"/>
                        <a:gd name="T22" fmla="*/ 18 w 83"/>
                        <a:gd name="T23" fmla="*/ 0 h 3"/>
                        <a:gd name="T24" fmla="*/ 20 w 83"/>
                        <a:gd name="T25" fmla="*/ 0 h 3"/>
                        <a:gd name="T26" fmla="*/ 22 w 83"/>
                        <a:gd name="T27" fmla="*/ 0 h 3"/>
                        <a:gd name="T28" fmla="*/ 24 w 83"/>
                        <a:gd name="T29" fmla="*/ 0 h 3"/>
                        <a:gd name="T30" fmla="*/ 25 w 83"/>
                        <a:gd name="T31" fmla="*/ 0 h 3"/>
                        <a:gd name="T32" fmla="*/ 27 w 83"/>
                        <a:gd name="T33" fmla="*/ 0 h 3"/>
                        <a:gd name="T34" fmla="*/ 29 w 83"/>
                        <a:gd name="T35" fmla="*/ 0 h 3"/>
                        <a:gd name="T36" fmla="*/ 30 w 83"/>
                        <a:gd name="T37" fmla="*/ 0 h 3"/>
                        <a:gd name="T38" fmla="*/ 32 w 83"/>
                        <a:gd name="T39" fmla="*/ 0 h 3"/>
                        <a:gd name="T40" fmla="*/ 34 w 83"/>
                        <a:gd name="T41" fmla="*/ 0 h 3"/>
                        <a:gd name="T42" fmla="*/ 35 w 83"/>
                        <a:gd name="T43" fmla="*/ 1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0 w 83"/>
                        <a:gd name="T49" fmla="*/ 1 h 3"/>
                        <a:gd name="T50" fmla="*/ 42 w 83"/>
                        <a:gd name="T51" fmla="*/ 1 h 3"/>
                        <a:gd name="T52" fmla="*/ 44 w 83"/>
                        <a:gd name="T53" fmla="*/ 1 h 3"/>
                        <a:gd name="T54" fmla="*/ 45 w 83"/>
                        <a:gd name="T55" fmla="*/ 1 h 3"/>
                        <a:gd name="T56" fmla="*/ 47 w 83"/>
                        <a:gd name="T57" fmla="*/ 1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8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2 h 3"/>
                        <a:gd name="T74" fmla="*/ 63 w 83"/>
                        <a:gd name="T75" fmla="*/ 2 h 3"/>
                        <a:gd name="T76" fmla="*/ 64 w 83"/>
                        <a:gd name="T77" fmla="*/ 2 h 3"/>
                        <a:gd name="T78" fmla="*/ 66 w 83"/>
                        <a:gd name="T79" fmla="*/ 2 h 3"/>
                        <a:gd name="T80" fmla="*/ 68 w 83"/>
                        <a:gd name="T81" fmla="*/ 2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3 w 83"/>
                        <a:gd name="T87" fmla="*/ 3 h 3"/>
                        <a:gd name="T88" fmla="*/ 74 w 83"/>
                        <a:gd name="T89" fmla="*/ 3 h 3"/>
                        <a:gd name="T90" fmla="*/ 76 w 83"/>
                        <a:gd name="T91" fmla="*/ 3 h 3"/>
                        <a:gd name="T92" fmla="*/ 78 w 83"/>
                        <a:gd name="T93" fmla="*/ 3 h 3"/>
                        <a:gd name="T94" fmla="*/ 79 w 83"/>
                        <a:gd name="T95" fmla="*/ 3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3" y="3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8" y="3"/>
                          </a:lnTo>
                          <a:lnTo>
                            <a:pt x="79" y="3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7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5795963" y="2614613"/>
                      <a:ext cx="13176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1 w 83"/>
                        <a:gd name="T3" fmla="*/ 1 h 9"/>
                        <a:gd name="T4" fmla="*/ 3 w 83"/>
                        <a:gd name="T5" fmla="*/ 1 h 9"/>
                        <a:gd name="T6" fmla="*/ 5 w 83"/>
                        <a:gd name="T7" fmla="*/ 1 h 9"/>
                        <a:gd name="T8" fmla="*/ 7 w 83"/>
                        <a:gd name="T9" fmla="*/ 1 h 9"/>
                        <a:gd name="T10" fmla="*/ 8 w 83"/>
                        <a:gd name="T11" fmla="*/ 1 h 9"/>
                        <a:gd name="T12" fmla="*/ 10 w 83"/>
                        <a:gd name="T13" fmla="*/ 2 h 9"/>
                        <a:gd name="T14" fmla="*/ 12 w 83"/>
                        <a:gd name="T15" fmla="*/ 2 h 9"/>
                        <a:gd name="T16" fmla="*/ 13 w 83"/>
                        <a:gd name="T17" fmla="*/ 2 h 9"/>
                        <a:gd name="T18" fmla="*/ 15 w 83"/>
                        <a:gd name="T19" fmla="*/ 2 h 9"/>
                        <a:gd name="T20" fmla="*/ 17 w 83"/>
                        <a:gd name="T21" fmla="*/ 2 h 9"/>
                        <a:gd name="T22" fmla="*/ 19 w 83"/>
                        <a:gd name="T23" fmla="*/ 2 h 9"/>
                        <a:gd name="T24" fmla="*/ 20 w 83"/>
                        <a:gd name="T25" fmla="*/ 2 h 9"/>
                        <a:gd name="T26" fmla="*/ 22 w 83"/>
                        <a:gd name="T27" fmla="*/ 2 h 9"/>
                        <a:gd name="T28" fmla="*/ 24 w 83"/>
                        <a:gd name="T29" fmla="*/ 3 h 9"/>
                        <a:gd name="T30" fmla="*/ 25 w 83"/>
                        <a:gd name="T31" fmla="*/ 3 h 9"/>
                        <a:gd name="T32" fmla="*/ 27 w 83"/>
                        <a:gd name="T33" fmla="*/ 3 h 9"/>
                        <a:gd name="T34" fmla="*/ 29 w 83"/>
                        <a:gd name="T35" fmla="*/ 3 h 9"/>
                        <a:gd name="T36" fmla="*/ 31 w 83"/>
                        <a:gd name="T37" fmla="*/ 3 h 9"/>
                        <a:gd name="T38" fmla="*/ 32 w 83"/>
                        <a:gd name="T39" fmla="*/ 3 h 9"/>
                        <a:gd name="T40" fmla="*/ 34 w 83"/>
                        <a:gd name="T41" fmla="*/ 3 h 9"/>
                        <a:gd name="T42" fmla="*/ 36 w 83"/>
                        <a:gd name="T43" fmla="*/ 4 h 9"/>
                        <a:gd name="T44" fmla="*/ 37 w 83"/>
                        <a:gd name="T45" fmla="*/ 4 h 9"/>
                        <a:gd name="T46" fmla="*/ 39 w 83"/>
                        <a:gd name="T47" fmla="*/ 4 h 9"/>
                        <a:gd name="T48" fmla="*/ 41 w 83"/>
                        <a:gd name="T49" fmla="*/ 4 h 9"/>
                        <a:gd name="T50" fmla="*/ 42 w 83"/>
                        <a:gd name="T51" fmla="*/ 4 h 9"/>
                        <a:gd name="T52" fmla="*/ 44 w 83"/>
                        <a:gd name="T53" fmla="*/ 5 h 9"/>
                        <a:gd name="T54" fmla="*/ 46 w 83"/>
                        <a:gd name="T55" fmla="*/ 5 h 9"/>
                        <a:gd name="T56" fmla="*/ 47 w 83"/>
                        <a:gd name="T57" fmla="*/ 5 h 9"/>
                        <a:gd name="T58" fmla="*/ 49 w 83"/>
                        <a:gd name="T59" fmla="*/ 5 h 9"/>
                        <a:gd name="T60" fmla="*/ 51 w 83"/>
                        <a:gd name="T61" fmla="*/ 5 h 9"/>
                        <a:gd name="T62" fmla="*/ 52 w 83"/>
                        <a:gd name="T63" fmla="*/ 5 h 9"/>
                        <a:gd name="T64" fmla="*/ 54 w 83"/>
                        <a:gd name="T65" fmla="*/ 6 h 9"/>
                        <a:gd name="T66" fmla="*/ 56 w 83"/>
                        <a:gd name="T67" fmla="*/ 6 h 9"/>
                        <a:gd name="T68" fmla="*/ 57 w 83"/>
                        <a:gd name="T69" fmla="*/ 6 h 9"/>
                        <a:gd name="T70" fmla="*/ 59 w 83"/>
                        <a:gd name="T71" fmla="*/ 6 h 9"/>
                        <a:gd name="T72" fmla="*/ 61 w 83"/>
                        <a:gd name="T73" fmla="*/ 6 h 9"/>
                        <a:gd name="T74" fmla="*/ 63 w 83"/>
                        <a:gd name="T75" fmla="*/ 7 h 9"/>
                        <a:gd name="T76" fmla="*/ 64 w 83"/>
                        <a:gd name="T77" fmla="*/ 7 h 9"/>
                        <a:gd name="T78" fmla="*/ 66 w 83"/>
                        <a:gd name="T79" fmla="*/ 7 h 9"/>
                        <a:gd name="T80" fmla="*/ 68 w 83"/>
                        <a:gd name="T81" fmla="*/ 7 h 9"/>
                        <a:gd name="T82" fmla="*/ 70 w 83"/>
                        <a:gd name="T83" fmla="*/ 7 h 9"/>
                        <a:gd name="T84" fmla="*/ 71 w 83"/>
                        <a:gd name="T85" fmla="*/ 7 h 9"/>
                        <a:gd name="T86" fmla="*/ 73 w 83"/>
                        <a:gd name="T87" fmla="*/ 8 h 9"/>
                        <a:gd name="T88" fmla="*/ 75 w 83"/>
                        <a:gd name="T89" fmla="*/ 8 h 9"/>
                        <a:gd name="T90" fmla="*/ 76 w 83"/>
                        <a:gd name="T91" fmla="*/ 8 h 9"/>
                        <a:gd name="T92" fmla="*/ 78 w 83"/>
                        <a:gd name="T93" fmla="*/ 8 h 9"/>
                        <a:gd name="T94" fmla="*/ 80 w 83"/>
                        <a:gd name="T95" fmla="*/ 9 h 9"/>
                        <a:gd name="T96" fmla="*/ 81 w 83"/>
                        <a:gd name="T97" fmla="*/ 9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2" y="5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1" y="6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7"/>
                          </a:lnTo>
                          <a:lnTo>
                            <a:pt x="70" y="7"/>
                          </a:lnTo>
                          <a:lnTo>
                            <a:pt x="71" y="7"/>
                          </a:lnTo>
                          <a:lnTo>
                            <a:pt x="73" y="8"/>
                          </a:lnTo>
                          <a:lnTo>
                            <a:pt x="75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80" y="9"/>
                          </a:lnTo>
                          <a:lnTo>
                            <a:pt x="81" y="9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8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5927726" y="2628900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2 w 83"/>
                        <a:gd name="T3" fmla="*/ 0 h 10"/>
                        <a:gd name="T4" fmla="*/ 3 w 83"/>
                        <a:gd name="T5" fmla="*/ 0 h 10"/>
                        <a:gd name="T6" fmla="*/ 5 w 83"/>
                        <a:gd name="T7" fmla="*/ 0 h 10"/>
                        <a:gd name="T8" fmla="*/ 7 w 83"/>
                        <a:gd name="T9" fmla="*/ 0 h 10"/>
                        <a:gd name="T10" fmla="*/ 8 w 83"/>
                        <a:gd name="T11" fmla="*/ 1 h 10"/>
                        <a:gd name="T12" fmla="*/ 10 w 83"/>
                        <a:gd name="T13" fmla="*/ 1 h 10"/>
                        <a:gd name="T14" fmla="*/ 12 w 83"/>
                        <a:gd name="T15" fmla="*/ 1 h 10"/>
                        <a:gd name="T16" fmla="*/ 14 w 83"/>
                        <a:gd name="T17" fmla="*/ 1 h 10"/>
                        <a:gd name="T18" fmla="*/ 15 w 83"/>
                        <a:gd name="T19" fmla="*/ 1 h 10"/>
                        <a:gd name="T20" fmla="*/ 17 w 83"/>
                        <a:gd name="T21" fmla="*/ 1 h 10"/>
                        <a:gd name="T22" fmla="*/ 19 w 83"/>
                        <a:gd name="T23" fmla="*/ 2 h 10"/>
                        <a:gd name="T24" fmla="*/ 20 w 83"/>
                        <a:gd name="T25" fmla="*/ 2 h 10"/>
                        <a:gd name="T26" fmla="*/ 22 w 83"/>
                        <a:gd name="T27" fmla="*/ 2 h 10"/>
                        <a:gd name="T28" fmla="*/ 24 w 83"/>
                        <a:gd name="T29" fmla="*/ 2 h 10"/>
                        <a:gd name="T30" fmla="*/ 25 w 83"/>
                        <a:gd name="T31" fmla="*/ 3 h 10"/>
                        <a:gd name="T32" fmla="*/ 27 w 83"/>
                        <a:gd name="T33" fmla="*/ 3 h 10"/>
                        <a:gd name="T34" fmla="*/ 29 w 83"/>
                        <a:gd name="T35" fmla="*/ 3 h 10"/>
                        <a:gd name="T36" fmla="*/ 31 w 83"/>
                        <a:gd name="T37" fmla="*/ 3 h 10"/>
                        <a:gd name="T38" fmla="*/ 32 w 83"/>
                        <a:gd name="T39" fmla="*/ 3 h 10"/>
                        <a:gd name="T40" fmla="*/ 34 w 83"/>
                        <a:gd name="T41" fmla="*/ 3 h 10"/>
                        <a:gd name="T42" fmla="*/ 36 w 83"/>
                        <a:gd name="T43" fmla="*/ 4 h 10"/>
                        <a:gd name="T44" fmla="*/ 38 w 83"/>
                        <a:gd name="T45" fmla="*/ 4 h 10"/>
                        <a:gd name="T46" fmla="*/ 39 w 83"/>
                        <a:gd name="T47" fmla="*/ 4 h 10"/>
                        <a:gd name="T48" fmla="*/ 41 w 83"/>
                        <a:gd name="T49" fmla="*/ 5 h 10"/>
                        <a:gd name="T50" fmla="*/ 43 w 83"/>
                        <a:gd name="T51" fmla="*/ 5 h 10"/>
                        <a:gd name="T52" fmla="*/ 44 w 83"/>
                        <a:gd name="T53" fmla="*/ 5 h 10"/>
                        <a:gd name="T54" fmla="*/ 46 w 83"/>
                        <a:gd name="T55" fmla="*/ 5 h 10"/>
                        <a:gd name="T56" fmla="*/ 48 w 83"/>
                        <a:gd name="T57" fmla="*/ 5 h 10"/>
                        <a:gd name="T58" fmla="*/ 49 w 83"/>
                        <a:gd name="T59" fmla="*/ 5 h 10"/>
                        <a:gd name="T60" fmla="*/ 51 w 83"/>
                        <a:gd name="T61" fmla="*/ 6 h 10"/>
                        <a:gd name="T62" fmla="*/ 53 w 83"/>
                        <a:gd name="T63" fmla="*/ 6 h 10"/>
                        <a:gd name="T64" fmla="*/ 54 w 83"/>
                        <a:gd name="T65" fmla="*/ 6 h 10"/>
                        <a:gd name="T66" fmla="*/ 56 w 83"/>
                        <a:gd name="T67" fmla="*/ 6 h 10"/>
                        <a:gd name="T68" fmla="*/ 58 w 83"/>
                        <a:gd name="T69" fmla="*/ 7 h 10"/>
                        <a:gd name="T70" fmla="*/ 59 w 83"/>
                        <a:gd name="T71" fmla="*/ 7 h 10"/>
                        <a:gd name="T72" fmla="*/ 61 w 83"/>
                        <a:gd name="T73" fmla="*/ 7 h 10"/>
                        <a:gd name="T74" fmla="*/ 63 w 83"/>
                        <a:gd name="T75" fmla="*/ 7 h 10"/>
                        <a:gd name="T76" fmla="*/ 64 w 83"/>
                        <a:gd name="T77" fmla="*/ 7 h 10"/>
                        <a:gd name="T78" fmla="*/ 66 w 83"/>
                        <a:gd name="T79" fmla="*/ 7 h 10"/>
                        <a:gd name="T80" fmla="*/ 68 w 83"/>
                        <a:gd name="T81" fmla="*/ 8 h 10"/>
                        <a:gd name="T82" fmla="*/ 69 w 83"/>
                        <a:gd name="T83" fmla="*/ 8 h 10"/>
                        <a:gd name="T84" fmla="*/ 71 w 83"/>
                        <a:gd name="T85" fmla="*/ 8 h 10"/>
                        <a:gd name="T86" fmla="*/ 73 w 83"/>
                        <a:gd name="T87" fmla="*/ 8 h 10"/>
                        <a:gd name="T88" fmla="*/ 75 w 83"/>
                        <a:gd name="T89" fmla="*/ 8 h 10"/>
                        <a:gd name="T90" fmla="*/ 76 w 83"/>
                        <a:gd name="T91" fmla="*/ 9 h 10"/>
                        <a:gd name="T92" fmla="*/ 78 w 83"/>
                        <a:gd name="T93" fmla="*/ 9 h 10"/>
                        <a:gd name="T94" fmla="*/ 80 w 83"/>
                        <a:gd name="T95" fmla="*/ 9 h 10"/>
                        <a:gd name="T96" fmla="*/ 82 w 83"/>
                        <a:gd name="T97" fmla="*/ 9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4"/>
                          </a:lnTo>
                          <a:lnTo>
                            <a:pt x="38" y="4"/>
                          </a:lnTo>
                          <a:lnTo>
                            <a:pt x="39" y="4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8" y="5"/>
                          </a:lnTo>
                          <a:lnTo>
                            <a:pt x="49" y="5"/>
                          </a:lnTo>
                          <a:lnTo>
                            <a:pt x="51" y="6"/>
                          </a:lnTo>
                          <a:lnTo>
                            <a:pt x="53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8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8"/>
                          </a:lnTo>
                          <a:lnTo>
                            <a:pt x="69" y="8"/>
                          </a:lnTo>
                          <a:lnTo>
                            <a:pt x="71" y="8"/>
                          </a:lnTo>
                          <a:lnTo>
                            <a:pt x="73" y="8"/>
                          </a:lnTo>
                          <a:lnTo>
                            <a:pt x="75" y="8"/>
                          </a:lnTo>
                          <a:lnTo>
                            <a:pt x="76" y="9"/>
                          </a:lnTo>
                          <a:lnTo>
                            <a:pt x="78" y="9"/>
                          </a:lnTo>
                          <a:lnTo>
                            <a:pt x="80" y="9"/>
                          </a:lnTo>
                          <a:lnTo>
                            <a:pt x="82" y="9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9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6059488" y="2644775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2 w 83"/>
                        <a:gd name="T3" fmla="*/ 0 h 10"/>
                        <a:gd name="T4" fmla="*/ 4 w 83"/>
                        <a:gd name="T5" fmla="*/ 0 h 10"/>
                        <a:gd name="T6" fmla="*/ 5 w 83"/>
                        <a:gd name="T7" fmla="*/ 0 h 10"/>
                        <a:gd name="T8" fmla="*/ 7 w 83"/>
                        <a:gd name="T9" fmla="*/ 0 h 10"/>
                        <a:gd name="T10" fmla="*/ 9 w 83"/>
                        <a:gd name="T11" fmla="*/ 0 h 10"/>
                        <a:gd name="T12" fmla="*/ 10 w 83"/>
                        <a:gd name="T13" fmla="*/ 1 h 10"/>
                        <a:gd name="T14" fmla="*/ 12 w 83"/>
                        <a:gd name="T15" fmla="*/ 1 h 10"/>
                        <a:gd name="T16" fmla="*/ 14 w 83"/>
                        <a:gd name="T17" fmla="*/ 1 h 10"/>
                        <a:gd name="T18" fmla="*/ 16 w 83"/>
                        <a:gd name="T19" fmla="*/ 2 h 10"/>
                        <a:gd name="T20" fmla="*/ 17 w 83"/>
                        <a:gd name="T21" fmla="*/ 2 h 10"/>
                        <a:gd name="T22" fmla="*/ 19 w 83"/>
                        <a:gd name="T23" fmla="*/ 2 h 10"/>
                        <a:gd name="T24" fmla="*/ 21 w 83"/>
                        <a:gd name="T25" fmla="*/ 2 h 10"/>
                        <a:gd name="T26" fmla="*/ 22 w 83"/>
                        <a:gd name="T27" fmla="*/ 2 h 10"/>
                        <a:gd name="T28" fmla="*/ 24 w 83"/>
                        <a:gd name="T29" fmla="*/ 2 h 10"/>
                        <a:gd name="T30" fmla="*/ 26 w 83"/>
                        <a:gd name="T31" fmla="*/ 3 h 10"/>
                        <a:gd name="T32" fmla="*/ 27 w 83"/>
                        <a:gd name="T33" fmla="*/ 3 h 10"/>
                        <a:gd name="T34" fmla="*/ 29 w 83"/>
                        <a:gd name="T35" fmla="*/ 3 h 10"/>
                        <a:gd name="T36" fmla="*/ 31 w 83"/>
                        <a:gd name="T37" fmla="*/ 4 h 10"/>
                        <a:gd name="T38" fmla="*/ 32 w 83"/>
                        <a:gd name="T39" fmla="*/ 4 h 10"/>
                        <a:gd name="T40" fmla="*/ 34 w 83"/>
                        <a:gd name="T41" fmla="*/ 4 h 10"/>
                        <a:gd name="T42" fmla="*/ 36 w 83"/>
                        <a:gd name="T43" fmla="*/ 4 h 10"/>
                        <a:gd name="T44" fmla="*/ 37 w 83"/>
                        <a:gd name="T45" fmla="*/ 4 h 10"/>
                        <a:gd name="T46" fmla="*/ 39 w 83"/>
                        <a:gd name="T47" fmla="*/ 4 h 10"/>
                        <a:gd name="T48" fmla="*/ 41 w 83"/>
                        <a:gd name="T49" fmla="*/ 5 h 10"/>
                        <a:gd name="T50" fmla="*/ 43 w 83"/>
                        <a:gd name="T51" fmla="*/ 5 h 10"/>
                        <a:gd name="T52" fmla="*/ 44 w 83"/>
                        <a:gd name="T53" fmla="*/ 5 h 10"/>
                        <a:gd name="T54" fmla="*/ 46 w 83"/>
                        <a:gd name="T55" fmla="*/ 6 h 10"/>
                        <a:gd name="T56" fmla="*/ 48 w 83"/>
                        <a:gd name="T57" fmla="*/ 6 h 10"/>
                        <a:gd name="T58" fmla="*/ 50 w 83"/>
                        <a:gd name="T59" fmla="*/ 6 h 10"/>
                        <a:gd name="T60" fmla="*/ 51 w 83"/>
                        <a:gd name="T61" fmla="*/ 6 h 10"/>
                        <a:gd name="T62" fmla="*/ 53 w 83"/>
                        <a:gd name="T63" fmla="*/ 6 h 10"/>
                        <a:gd name="T64" fmla="*/ 55 w 83"/>
                        <a:gd name="T65" fmla="*/ 6 h 10"/>
                        <a:gd name="T66" fmla="*/ 56 w 83"/>
                        <a:gd name="T67" fmla="*/ 7 h 10"/>
                        <a:gd name="T68" fmla="*/ 58 w 83"/>
                        <a:gd name="T69" fmla="*/ 7 h 10"/>
                        <a:gd name="T70" fmla="*/ 60 w 83"/>
                        <a:gd name="T71" fmla="*/ 7 h 10"/>
                        <a:gd name="T72" fmla="*/ 61 w 83"/>
                        <a:gd name="T73" fmla="*/ 7 h 10"/>
                        <a:gd name="T74" fmla="*/ 63 w 83"/>
                        <a:gd name="T75" fmla="*/ 7 h 10"/>
                        <a:gd name="T76" fmla="*/ 65 w 83"/>
                        <a:gd name="T77" fmla="*/ 8 h 10"/>
                        <a:gd name="T78" fmla="*/ 66 w 83"/>
                        <a:gd name="T79" fmla="*/ 8 h 10"/>
                        <a:gd name="T80" fmla="*/ 68 w 83"/>
                        <a:gd name="T81" fmla="*/ 8 h 10"/>
                        <a:gd name="T82" fmla="*/ 70 w 83"/>
                        <a:gd name="T83" fmla="*/ 8 h 10"/>
                        <a:gd name="T84" fmla="*/ 71 w 83"/>
                        <a:gd name="T85" fmla="*/ 9 h 10"/>
                        <a:gd name="T86" fmla="*/ 73 w 83"/>
                        <a:gd name="T87" fmla="*/ 9 h 10"/>
                        <a:gd name="T88" fmla="*/ 75 w 83"/>
                        <a:gd name="T89" fmla="*/ 9 h 10"/>
                        <a:gd name="T90" fmla="*/ 76 w 83"/>
                        <a:gd name="T91" fmla="*/ 9 h 10"/>
                        <a:gd name="T92" fmla="*/ 78 w 83"/>
                        <a:gd name="T93" fmla="*/ 9 h 10"/>
                        <a:gd name="T94" fmla="*/ 80 w 83"/>
                        <a:gd name="T95" fmla="*/ 10 h 10"/>
                        <a:gd name="T96" fmla="*/ 81 w 83"/>
                        <a:gd name="T97" fmla="*/ 10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4" y="5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50" y="6"/>
                          </a:lnTo>
                          <a:lnTo>
                            <a:pt x="51" y="6"/>
                          </a:lnTo>
                          <a:lnTo>
                            <a:pt x="53" y="6"/>
                          </a:lnTo>
                          <a:lnTo>
                            <a:pt x="55" y="6"/>
                          </a:lnTo>
                          <a:lnTo>
                            <a:pt x="56" y="7"/>
                          </a:lnTo>
                          <a:lnTo>
                            <a:pt x="58" y="7"/>
                          </a:lnTo>
                          <a:lnTo>
                            <a:pt x="60" y="7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5" y="8"/>
                          </a:lnTo>
                          <a:lnTo>
                            <a:pt x="66" y="8"/>
                          </a:lnTo>
                          <a:lnTo>
                            <a:pt x="68" y="8"/>
                          </a:lnTo>
                          <a:lnTo>
                            <a:pt x="70" y="8"/>
                          </a:lnTo>
                          <a:lnTo>
                            <a:pt x="71" y="9"/>
                          </a:lnTo>
                          <a:lnTo>
                            <a:pt x="73" y="9"/>
                          </a:lnTo>
                          <a:lnTo>
                            <a:pt x="75" y="9"/>
                          </a:lnTo>
                          <a:lnTo>
                            <a:pt x="76" y="9"/>
                          </a:lnTo>
                          <a:lnTo>
                            <a:pt x="78" y="9"/>
                          </a:lnTo>
                          <a:lnTo>
                            <a:pt x="80" y="10"/>
                          </a:lnTo>
                          <a:lnTo>
                            <a:pt x="81" y="10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0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6191251" y="2660650"/>
                      <a:ext cx="131763" cy="17463"/>
                    </a:xfrm>
                    <a:custGeom>
                      <a:avLst/>
                      <a:gdLst>
                        <a:gd name="T0" fmla="*/ 0 w 83"/>
                        <a:gd name="T1" fmla="*/ 0 h 11"/>
                        <a:gd name="T2" fmla="*/ 2 w 83"/>
                        <a:gd name="T3" fmla="*/ 1 h 11"/>
                        <a:gd name="T4" fmla="*/ 4 w 83"/>
                        <a:gd name="T5" fmla="*/ 1 h 11"/>
                        <a:gd name="T6" fmla="*/ 5 w 83"/>
                        <a:gd name="T7" fmla="*/ 1 h 11"/>
                        <a:gd name="T8" fmla="*/ 7 w 83"/>
                        <a:gd name="T9" fmla="*/ 1 h 11"/>
                        <a:gd name="T10" fmla="*/ 9 w 83"/>
                        <a:gd name="T11" fmla="*/ 1 h 11"/>
                        <a:gd name="T12" fmla="*/ 11 w 83"/>
                        <a:gd name="T13" fmla="*/ 2 h 11"/>
                        <a:gd name="T14" fmla="*/ 12 w 83"/>
                        <a:gd name="T15" fmla="*/ 2 h 11"/>
                        <a:gd name="T16" fmla="*/ 14 w 83"/>
                        <a:gd name="T17" fmla="*/ 2 h 11"/>
                        <a:gd name="T18" fmla="*/ 16 w 83"/>
                        <a:gd name="T19" fmla="*/ 2 h 11"/>
                        <a:gd name="T20" fmla="*/ 17 w 83"/>
                        <a:gd name="T21" fmla="*/ 3 h 11"/>
                        <a:gd name="T22" fmla="*/ 19 w 83"/>
                        <a:gd name="T23" fmla="*/ 3 h 11"/>
                        <a:gd name="T24" fmla="*/ 21 w 83"/>
                        <a:gd name="T25" fmla="*/ 3 h 11"/>
                        <a:gd name="T26" fmla="*/ 23 w 83"/>
                        <a:gd name="T27" fmla="*/ 3 h 11"/>
                        <a:gd name="T28" fmla="*/ 24 w 83"/>
                        <a:gd name="T29" fmla="*/ 3 h 11"/>
                        <a:gd name="T30" fmla="*/ 26 w 83"/>
                        <a:gd name="T31" fmla="*/ 4 h 11"/>
                        <a:gd name="T32" fmla="*/ 28 w 83"/>
                        <a:gd name="T33" fmla="*/ 4 h 11"/>
                        <a:gd name="T34" fmla="*/ 29 w 83"/>
                        <a:gd name="T35" fmla="*/ 4 h 11"/>
                        <a:gd name="T36" fmla="*/ 31 w 83"/>
                        <a:gd name="T37" fmla="*/ 4 h 11"/>
                        <a:gd name="T38" fmla="*/ 33 w 83"/>
                        <a:gd name="T39" fmla="*/ 4 h 11"/>
                        <a:gd name="T40" fmla="*/ 34 w 83"/>
                        <a:gd name="T41" fmla="*/ 5 h 11"/>
                        <a:gd name="T42" fmla="*/ 36 w 83"/>
                        <a:gd name="T43" fmla="*/ 5 h 11"/>
                        <a:gd name="T44" fmla="*/ 38 w 83"/>
                        <a:gd name="T45" fmla="*/ 5 h 11"/>
                        <a:gd name="T46" fmla="*/ 39 w 83"/>
                        <a:gd name="T47" fmla="*/ 5 h 11"/>
                        <a:gd name="T48" fmla="*/ 41 w 83"/>
                        <a:gd name="T49" fmla="*/ 6 h 11"/>
                        <a:gd name="T50" fmla="*/ 43 w 83"/>
                        <a:gd name="T51" fmla="*/ 6 h 11"/>
                        <a:gd name="T52" fmla="*/ 44 w 83"/>
                        <a:gd name="T53" fmla="*/ 6 h 11"/>
                        <a:gd name="T54" fmla="*/ 46 w 83"/>
                        <a:gd name="T55" fmla="*/ 6 h 11"/>
                        <a:gd name="T56" fmla="*/ 48 w 83"/>
                        <a:gd name="T57" fmla="*/ 6 h 11"/>
                        <a:gd name="T58" fmla="*/ 49 w 83"/>
                        <a:gd name="T59" fmla="*/ 7 h 11"/>
                        <a:gd name="T60" fmla="*/ 51 w 83"/>
                        <a:gd name="T61" fmla="*/ 7 h 11"/>
                        <a:gd name="T62" fmla="*/ 53 w 83"/>
                        <a:gd name="T63" fmla="*/ 7 h 11"/>
                        <a:gd name="T64" fmla="*/ 54 w 83"/>
                        <a:gd name="T65" fmla="*/ 8 h 11"/>
                        <a:gd name="T66" fmla="*/ 56 w 83"/>
                        <a:gd name="T67" fmla="*/ 8 h 11"/>
                        <a:gd name="T68" fmla="*/ 58 w 83"/>
                        <a:gd name="T69" fmla="*/ 8 h 11"/>
                        <a:gd name="T70" fmla="*/ 60 w 83"/>
                        <a:gd name="T71" fmla="*/ 8 h 11"/>
                        <a:gd name="T72" fmla="*/ 62 w 83"/>
                        <a:gd name="T73" fmla="*/ 8 h 11"/>
                        <a:gd name="T74" fmla="*/ 63 w 83"/>
                        <a:gd name="T75" fmla="*/ 9 h 11"/>
                        <a:gd name="T76" fmla="*/ 65 w 83"/>
                        <a:gd name="T77" fmla="*/ 9 h 11"/>
                        <a:gd name="T78" fmla="*/ 67 w 83"/>
                        <a:gd name="T79" fmla="*/ 9 h 11"/>
                        <a:gd name="T80" fmla="*/ 68 w 83"/>
                        <a:gd name="T81" fmla="*/ 10 h 11"/>
                        <a:gd name="T82" fmla="*/ 70 w 83"/>
                        <a:gd name="T83" fmla="*/ 10 h 11"/>
                        <a:gd name="T84" fmla="*/ 72 w 83"/>
                        <a:gd name="T85" fmla="*/ 10 h 11"/>
                        <a:gd name="T86" fmla="*/ 73 w 83"/>
                        <a:gd name="T87" fmla="*/ 10 h 11"/>
                        <a:gd name="T88" fmla="*/ 75 w 83"/>
                        <a:gd name="T89" fmla="*/ 10 h 11"/>
                        <a:gd name="T90" fmla="*/ 77 w 83"/>
                        <a:gd name="T91" fmla="*/ 11 h 11"/>
                        <a:gd name="T92" fmla="*/ 78 w 83"/>
                        <a:gd name="T93" fmla="*/ 11 h 11"/>
                        <a:gd name="T94" fmla="*/ 80 w 83"/>
                        <a:gd name="T95" fmla="*/ 11 h 11"/>
                        <a:gd name="T96" fmla="*/ 82 w 83"/>
                        <a:gd name="T97" fmla="*/ 11 h 11"/>
                        <a:gd name="T98" fmla="*/ 83 w 83"/>
                        <a:gd name="T99" fmla="*/ 11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3"/>
                          </a:lnTo>
                          <a:lnTo>
                            <a:pt x="23" y="3"/>
                          </a:lnTo>
                          <a:lnTo>
                            <a:pt x="24" y="3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3" y="4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7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60" y="8"/>
                          </a:lnTo>
                          <a:lnTo>
                            <a:pt x="62" y="8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7" y="9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0"/>
                          </a:lnTo>
                          <a:lnTo>
                            <a:pt x="73" y="10"/>
                          </a:lnTo>
                          <a:lnTo>
                            <a:pt x="75" y="10"/>
                          </a:lnTo>
                          <a:lnTo>
                            <a:pt x="77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2" y="11"/>
                          </a:lnTo>
                          <a:lnTo>
                            <a:pt x="83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1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6323013" y="2678113"/>
                      <a:ext cx="133350" cy="20638"/>
                    </a:xfrm>
                    <a:custGeom>
                      <a:avLst/>
                      <a:gdLst>
                        <a:gd name="T0" fmla="*/ 0 w 84"/>
                        <a:gd name="T1" fmla="*/ 0 h 13"/>
                        <a:gd name="T2" fmla="*/ 2 w 84"/>
                        <a:gd name="T3" fmla="*/ 1 h 13"/>
                        <a:gd name="T4" fmla="*/ 4 w 84"/>
                        <a:gd name="T5" fmla="*/ 1 h 13"/>
                        <a:gd name="T6" fmla="*/ 6 w 84"/>
                        <a:gd name="T7" fmla="*/ 1 h 13"/>
                        <a:gd name="T8" fmla="*/ 7 w 84"/>
                        <a:gd name="T9" fmla="*/ 2 h 13"/>
                        <a:gd name="T10" fmla="*/ 9 w 84"/>
                        <a:gd name="T11" fmla="*/ 2 h 13"/>
                        <a:gd name="T12" fmla="*/ 11 w 84"/>
                        <a:gd name="T13" fmla="*/ 2 h 13"/>
                        <a:gd name="T14" fmla="*/ 12 w 84"/>
                        <a:gd name="T15" fmla="*/ 2 h 13"/>
                        <a:gd name="T16" fmla="*/ 14 w 84"/>
                        <a:gd name="T17" fmla="*/ 2 h 13"/>
                        <a:gd name="T18" fmla="*/ 16 w 84"/>
                        <a:gd name="T19" fmla="*/ 3 h 13"/>
                        <a:gd name="T20" fmla="*/ 17 w 84"/>
                        <a:gd name="T21" fmla="*/ 3 h 13"/>
                        <a:gd name="T22" fmla="*/ 19 w 84"/>
                        <a:gd name="T23" fmla="*/ 3 h 13"/>
                        <a:gd name="T24" fmla="*/ 21 w 84"/>
                        <a:gd name="T25" fmla="*/ 4 h 13"/>
                        <a:gd name="T26" fmla="*/ 22 w 84"/>
                        <a:gd name="T27" fmla="*/ 4 h 13"/>
                        <a:gd name="T28" fmla="*/ 24 w 84"/>
                        <a:gd name="T29" fmla="*/ 4 h 13"/>
                        <a:gd name="T30" fmla="*/ 26 w 84"/>
                        <a:gd name="T31" fmla="*/ 4 h 13"/>
                        <a:gd name="T32" fmla="*/ 28 w 84"/>
                        <a:gd name="T33" fmla="*/ 4 h 13"/>
                        <a:gd name="T34" fmla="*/ 29 w 84"/>
                        <a:gd name="T35" fmla="*/ 5 h 13"/>
                        <a:gd name="T36" fmla="*/ 31 w 84"/>
                        <a:gd name="T37" fmla="*/ 5 h 13"/>
                        <a:gd name="T38" fmla="*/ 33 w 84"/>
                        <a:gd name="T39" fmla="*/ 5 h 13"/>
                        <a:gd name="T40" fmla="*/ 35 w 84"/>
                        <a:gd name="T41" fmla="*/ 6 h 13"/>
                        <a:gd name="T42" fmla="*/ 36 w 84"/>
                        <a:gd name="T43" fmla="*/ 6 h 13"/>
                        <a:gd name="T44" fmla="*/ 38 w 84"/>
                        <a:gd name="T45" fmla="*/ 6 h 13"/>
                        <a:gd name="T46" fmla="*/ 40 w 84"/>
                        <a:gd name="T47" fmla="*/ 6 h 13"/>
                        <a:gd name="T48" fmla="*/ 41 w 84"/>
                        <a:gd name="T49" fmla="*/ 6 h 13"/>
                        <a:gd name="T50" fmla="*/ 43 w 84"/>
                        <a:gd name="T51" fmla="*/ 7 h 13"/>
                        <a:gd name="T52" fmla="*/ 45 w 84"/>
                        <a:gd name="T53" fmla="*/ 7 h 13"/>
                        <a:gd name="T54" fmla="*/ 46 w 84"/>
                        <a:gd name="T55" fmla="*/ 7 h 13"/>
                        <a:gd name="T56" fmla="*/ 48 w 84"/>
                        <a:gd name="T57" fmla="*/ 7 h 13"/>
                        <a:gd name="T58" fmla="*/ 50 w 84"/>
                        <a:gd name="T59" fmla="*/ 7 h 13"/>
                        <a:gd name="T60" fmla="*/ 51 w 84"/>
                        <a:gd name="T61" fmla="*/ 8 h 13"/>
                        <a:gd name="T62" fmla="*/ 53 w 84"/>
                        <a:gd name="T63" fmla="*/ 8 h 13"/>
                        <a:gd name="T64" fmla="*/ 55 w 84"/>
                        <a:gd name="T65" fmla="*/ 8 h 13"/>
                        <a:gd name="T66" fmla="*/ 56 w 84"/>
                        <a:gd name="T67" fmla="*/ 9 h 13"/>
                        <a:gd name="T68" fmla="*/ 58 w 84"/>
                        <a:gd name="T69" fmla="*/ 9 h 13"/>
                        <a:gd name="T70" fmla="*/ 60 w 84"/>
                        <a:gd name="T71" fmla="*/ 9 h 13"/>
                        <a:gd name="T72" fmla="*/ 61 w 84"/>
                        <a:gd name="T73" fmla="*/ 9 h 13"/>
                        <a:gd name="T74" fmla="*/ 63 w 84"/>
                        <a:gd name="T75" fmla="*/ 9 h 13"/>
                        <a:gd name="T76" fmla="*/ 65 w 84"/>
                        <a:gd name="T77" fmla="*/ 10 h 13"/>
                        <a:gd name="T78" fmla="*/ 66 w 84"/>
                        <a:gd name="T79" fmla="*/ 10 h 13"/>
                        <a:gd name="T80" fmla="*/ 68 w 84"/>
                        <a:gd name="T81" fmla="*/ 10 h 13"/>
                        <a:gd name="T82" fmla="*/ 70 w 84"/>
                        <a:gd name="T83" fmla="*/ 11 h 13"/>
                        <a:gd name="T84" fmla="*/ 72 w 84"/>
                        <a:gd name="T85" fmla="*/ 11 h 13"/>
                        <a:gd name="T86" fmla="*/ 73 w 84"/>
                        <a:gd name="T87" fmla="*/ 11 h 13"/>
                        <a:gd name="T88" fmla="*/ 75 w 84"/>
                        <a:gd name="T89" fmla="*/ 11 h 13"/>
                        <a:gd name="T90" fmla="*/ 77 w 84"/>
                        <a:gd name="T91" fmla="*/ 11 h 13"/>
                        <a:gd name="T92" fmla="*/ 79 w 84"/>
                        <a:gd name="T93" fmla="*/ 12 h 13"/>
                        <a:gd name="T94" fmla="*/ 80 w 84"/>
                        <a:gd name="T95" fmla="*/ 12 h 13"/>
                        <a:gd name="T96" fmla="*/ 82 w 84"/>
                        <a:gd name="T97" fmla="*/ 12 h 13"/>
                        <a:gd name="T98" fmla="*/ 84 w 84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5" y="6"/>
                          </a:lnTo>
                          <a:lnTo>
                            <a:pt x="36" y="6"/>
                          </a:lnTo>
                          <a:lnTo>
                            <a:pt x="38" y="6"/>
                          </a:lnTo>
                          <a:lnTo>
                            <a:pt x="40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5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50" y="7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10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9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2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6456363" y="2698750"/>
                      <a:ext cx="13176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1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6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1 h 12"/>
                        <a:gd name="T16" fmla="*/ 13 w 83"/>
                        <a:gd name="T17" fmla="*/ 1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8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3 w 83"/>
                        <a:gd name="T29" fmla="*/ 3 h 12"/>
                        <a:gd name="T30" fmla="*/ 25 w 83"/>
                        <a:gd name="T31" fmla="*/ 3 h 12"/>
                        <a:gd name="T32" fmla="*/ 27 w 83"/>
                        <a:gd name="T33" fmla="*/ 3 h 12"/>
                        <a:gd name="T34" fmla="*/ 28 w 83"/>
                        <a:gd name="T35" fmla="*/ 4 h 12"/>
                        <a:gd name="T36" fmla="*/ 30 w 83"/>
                        <a:gd name="T37" fmla="*/ 4 h 12"/>
                        <a:gd name="T38" fmla="*/ 32 w 83"/>
                        <a:gd name="T39" fmla="*/ 4 h 12"/>
                        <a:gd name="T40" fmla="*/ 33 w 83"/>
                        <a:gd name="T41" fmla="*/ 5 h 12"/>
                        <a:gd name="T42" fmla="*/ 35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5 h 12"/>
                        <a:gd name="T48" fmla="*/ 40 w 83"/>
                        <a:gd name="T49" fmla="*/ 6 h 12"/>
                        <a:gd name="T50" fmla="*/ 42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7 h 12"/>
                        <a:gd name="T56" fmla="*/ 47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2 w 83"/>
                        <a:gd name="T63" fmla="*/ 7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7 w 83"/>
                        <a:gd name="T69" fmla="*/ 8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2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7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0 h 12"/>
                        <a:gd name="T86" fmla="*/ 72 w 83"/>
                        <a:gd name="T87" fmla="*/ 10 h 12"/>
                        <a:gd name="T88" fmla="*/ 74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2 h 12"/>
                        <a:gd name="T94" fmla="*/ 79 w 83"/>
                        <a:gd name="T95" fmla="*/ 12 h 12"/>
                        <a:gd name="T96" fmla="*/ 81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3" y="5"/>
                          </a:lnTo>
                          <a:lnTo>
                            <a:pt x="35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0" y="6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7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7" y="8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2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7" y="10"/>
                          </a:lnTo>
                          <a:lnTo>
                            <a:pt x="69" y="10"/>
                          </a:lnTo>
                          <a:lnTo>
                            <a:pt x="71" y="10"/>
                          </a:lnTo>
                          <a:lnTo>
                            <a:pt x="72" y="10"/>
                          </a:lnTo>
                          <a:lnTo>
                            <a:pt x="74" y="11"/>
                          </a:lnTo>
                          <a:lnTo>
                            <a:pt x="76" y="11"/>
                          </a:lnTo>
                          <a:lnTo>
                            <a:pt x="78" y="12"/>
                          </a:lnTo>
                          <a:lnTo>
                            <a:pt x="79" y="12"/>
                          </a:lnTo>
                          <a:lnTo>
                            <a:pt x="81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3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6588126" y="2717800"/>
                      <a:ext cx="131763" cy="22225"/>
                    </a:xfrm>
                    <a:custGeom>
                      <a:avLst/>
                      <a:gdLst>
                        <a:gd name="T0" fmla="*/ 0 w 83"/>
                        <a:gd name="T1" fmla="*/ 0 h 14"/>
                        <a:gd name="T2" fmla="*/ 1 w 83"/>
                        <a:gd name="T3" fmla="*/ 0 h 14"/>
                        <a:gd name="T4" fmla="*/ 3 w 83"/>
                        <a:gd name="T5" fmla="*/ 1 h 14"/>
                        <a:gd name="T6" fmla="*/ 5 w 83"/>
                        <a:gd name="T7" fmla="*/ 1 h 14"/>
                        <a:gd name="T8" fmla="*/ 7 w 83"/>
                        <a:gd name="T9" fmla="*/ 1 h 14"/>
                        <a:gd name="T10" fmla="*/ 8 w 83"/>
                        <a:gd name="T11" fmla="*/ 2 h 14"/>
                        <a:gd name="T12" fmla="*/ 10 w 83"/>
                        <a:gd name="T13" fmla="*/ 2 h 14"/>
                        <a:gd name="T14" fmla="*/ 12 w 83"/>
                        <a:gd name="T15" fmla="*/ 2 h 14"/>
                        <a:gd name="T16" fmla="*/ 13 w 83"/>
                        <a:gd name="T17" fmla="*/ 2 h 14"/>
                        <a:gd name="T18" fmla="*/ 15 w 83"/>
                        <a:gd name="T19" fmla="*/ 3 h 14"/>
                        <a:gd name="T20" fmla="*/ 17 w 83"/>
                        <a:gd name="T21" fmla="*/ 3 h 14"/>
                        <a:gd name="T22" fmla="*/ 19 w 83"/>
                        <a:gd name="T23" fmla="*/ 3 h 14"/>
                        <a:gd name="T24" fmla="*/ 20 w 83"/>
                        <a:gd name="T25" fmla="*/ 4 h 14"/>
                        <a:gd name="T26" fmla="*/ 22 w 83"/>
                        <a:gd name="T27" fmla="*/ 4 h 14"/>
                        <a:gd name="T28" fmla="*/ 24 w 83"/>
                        <a:gd name="T29" fmla="*/ 4 h 14"/>
                        <a:gd name="T30" fmla="*/ 25 w 83"/>
                        <a:gd name="T31" fmla="*/ 4 h 14"/>
                        <a:gd name="T32" fmla="*/ 27 w 83"/>
                        <a:gd name="T33" fmla="*/ 5 h 14"/>
                        <a:gd name="T34" fmla="*/ 29 w 83"/>
                        <a:gd name="T35" fmla="*/ 5 h 14"/>
                        <a:gd name="T36" fmla="*/ 30 w 83"/>
                        <a:gd name="T37" fmla="*/ 5 h 14"/>
                        <a:gd name="T38" fmla="*/ 32 w 83"/>
                        <a:gd name="T39" fmla="*/ 5 h 14"/>
                        <a:gd name="T40" fmla="*/ 34 w 83"/>
                        <a:gd name="T41" fmla="*/ 5 h 14"/>
                        <a:gd name="T42" fmla="*/ 35 w 83"/>
                        <a:gd name="T43" fmla="*/ 6 h 14"/>
                        <a:gd name="T44" fmla="*/ 37 w 83"/>
                        <a:gd name="T45" fmla="*/ 6 h 14"/>
                        <a:gd name="T46" fmla="*/ 39 w 83"/>
                        <a:gd name="T47" fmla="*/ 7 h 14"/>
                        <a:gd name="T48" fmla="*/ 40 w 83"/>
                        <a:gd name="T49" fmla="*/ 7 h 14"/>
                        <a:gd name="T50" fmla="*/ 42 w 83"/>
                        <a:gd name="T51" fmla="*/ 7 h 14"/>
                        <a:gd name="T52" fmla="*/ 44 w 83"/>
                        <a:gd name="T53" fmla="*/ 7 h 14"/>
                        <a:gd name="T54" fmla="*/ 45 w 83"/>
                        <a:gd name="T55" fmla="*/ 7 h 14"/>
                        <a:gd name="T56" fmla="*/ 47 w 83"/>
                        <a:gd name="T57" fmla="*/ 8 h 14"/>
                        <a:gd name="T58" fmla="*/ 49 w 83"/>
                        <a:gd name="T59" fmla="*/ 8 h 14"/>
                        <a:gd name="T60" fmla="*/ 51 w 83"/>
                        <a:gd name="T61" fmla="*/ 8 h 14"/>
                        <a:gd name="T62" fmla="*/ 52 w 83"/>
                        <a:gd name="T63" fmla="*/ 9 h 14"/>
                        <a:gd name="T64" fmla="*/ 54 w 83"/>
                        <a:gd name="T65" fmla="*/ 9 h 14"/>
                        <a:gd name="T66" fmla="*/ 56 w 83"/>
                        <a:gd name="T67" fmla="*/ 9 h 14"/>
                        <a:gd name="T68" fmla="*/ 58 w 83"/>
                        <a:gd name="T69" fmla="*/ 9 h 14"/>
                        <a:gd name="T70" fmla="*/ 59 w 83"/>
                        <a:gd name="T71" fmla="*/ 10 h 14"/>
                        <a:gd name="T72" fmla="*/ 61 w 83"/>
                        <a:gd name="T73" fmla="*/ 10 h 14"/>
                        <a:gd name="T74" fmla="*/ 63 w 83"/>
                        <a:gd name="T75" fmla="*/ 10 h 14"/>
                        <a:gd name="T76" fmla="*/ 64 w 83"/>
                        <a:gd name="T77" fmla="*/ 11 h 14"/>
                        <a:gd name="T78" fmla="*/ 66 w 83"/>
                        <a:gd name="T79" fmla="*/ 11 h 14"/>
                        <a:gd name="T80" fmla="*/ 68 w 83"/>
                        <a:gd name="T81" fmla="*/ 11 h 14"/>
                        <a:gd name="T82" fmla="*/ 69 w 83"/>
                        <a:gd name="T83" fmla="*/ 11 h 14"/>
                        <a:gd name="T84" fmla="*/ 71 w 83"/>
                        <a:gd name="T85" fmla="*/ 12 h 14"/>
                        <a:gd name="T86" fmla="*/ 73 w 83"/>
                        <a:gd name="T87" fmla="*/ 12 h 14"/>
                        <a:gd name="T88" fmla="*/ 74 w 83"/>
                        <a:gd name="T89" fmla="*/ 12 h 14"/>
                        <a:gd name="T90" fmla="*/ 76 w 83"/>
                        <a:gd name="T91" fmla="*/ 12 h 14"/>
                        <a:gd name="T92" fmla="*/ 78 w 83"/>
                        <a:gd name="T93" fmla="*/ 13 h 14"/>
                        <a:gd name="T94" fmla="*/ 79 w 83"/>
                        <a:gd name="T95" fmla="*/ 13 h 14"/>
                        <a:gd name="T96" fmla="*/ 81 w 83"/>
                        <a:gd name="T97" fmla="*/ 13 h 14"/>
                        <a:gd name="T98" fmla="*/ 83 w 83"/>
                        <a:gd name="T99" fmla="*/ 14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0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5" y="6"/>
                          </a:lnTo>
                          <a:lnTo>
                            <a:pt x="37" y="6"/>
                          </a:lnTo>
                          <a:lnTo>
                            <a:pt x="39" y="7"/>
                          </a:lnTo>
                          <a:lnTo>
                            <a:pt x="40" y="7"/>
                          </a:lnTo>
                          <a:lnTo>
                            <a:pt x="42" y="7"/>
                          </a:lnTo>
                          <a:lnTo>
                            <a:pt x="44" y="7"/>
                          </a:lnTo>
                          <a:lnTo>
                            <a:pt x="45" y="7"/>
                          </a:lnTo>
                          <a:lnTo>
                            <a:pt x="47" y="8"/>
                          </a:lnTo>
                          <a:lnTo>
                            <a:pt x="49" y="8"/>
                          </a:lnTo>
                          <a:lnTo>
                            <a:pt x="51" y="8"/>
                          </a:lnTo>
                          <a:lnTo>
                            <a:pt x="52" y="9"/>
                          </a:lnTo>
                          <a:lnTo>
                            <a:pt x="54" y="9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59" y="10"/>
                          </a:lnTo>
                          <a:lnTo>
                            <a:pt x="61" y="10"/>
                          </a:lnTo>
                          <a:lnTo>
                            <a:pt x="63" y="10"/>
                          </a:lnTo>
                          <a:lnTo>
                            <a:pt x="64" y="11"/>
                          </a:lnTo>
                          <a:lnTo>
                            <a:pt x="66" y="11"/>
                          </a:lnTo>
                          <a:lnTo>
                            <a:pt x="68" y="11"/>
                          </a:lnTo>
                          <a:lnTo>
                            <a:pt x="69" y="11"/>
                          </a:lnTo>
                          <a:lnTo>
                            <a:pt x="71" y="12"/>
                          </a:lnTo>
                          <a:lnTo>
                            <a:pt x="73" y="12"/>
                          </a:lnTo>
                          <a:lnTo>
                            <a:pt x="74" y="12"/>
                          </a:lnTo>
                          <a:lnTo>
                            <a:pt x="76" y="12"/>
                          </a:lnTo>
                          <a:lnTo>
                            <a:pt x="78" y="13"/>
                          </a:lnTo>
                          <a:lnTo>
                            <a:pt x="79" y="13"/>
                          </a:lnTo>
                          <a:lnTo>
                            <a:pt x="81" y="13"/>
                          </a:lnTo>
                          <a:lnTo>
                            <a:pt x="83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4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6719888" y="2740025"/>
                      <a:ext cx="131763" cy="22225"/>
                    </a:xfrm>
                    <a:custGeom>
                      <a:avLst/>
                      <a:gdLst>
                        <a:gd name="T0" fmla="*/ 0 w 83"/>
                        <a:gd name="T1" fmla="*/ 0 h 14"/>
                        <a:gd name="T2" fmla="*/ 2 w 83"/>
                        <a:gd name="T3" fmla="*/ 0 h 14"/>
                        <a:gd name="T4" fmla="*/ 3 w 83"/>
                        <a:gd name="T5" fmla="*/ 0 h 14"/>
                        <a:gd name="T6" fmla="*/ 5 w 83"/>
                        <a:gd name="T7" fmla="*/ 0 h 14"/>
                        <a:gd name="T8" fmla="*/ 7 w 83"/>
                        <a:gd name="T9" fmla="*/ 1 h 14"/>
                        <a:gd name="T10" fmla="*/ 8 w 83"/>
                        <a:gd name="T11" fmla="*/ 1 h 14"/>
                        <a:gd name="T12" fmla="*/ 10 w 83"/>
                        <a:gd name="T13" fmla="*/ 1 h 14"/>
                        <a:gd name="T14" fmla="*/ 12 w 83"/>
                        <a:gd name="T15" fmla="*/ 2 h 14"/>
                        <a:gd name="T16" fmla="*/ 13 w 83"/>
                        <a:gd name="T17" fmla="*/ 2 h 14"/>
                        <a:gd name="T18" fmla="*/ 15 w 83"/>
                        <a:gd name="T19" fmla="*/ 2 h 14"/>
                        <a:gd name="T20" fmla="*/ 17 w 83"/>
                        <a:gd name="T21" fmla="*/ 2 h 14"/>
                        <a:gd name="T22" fmla="*/ 19 w 83"/>
                        <a:gd name="T23" fmla="*/ 3 h 14"/>
                        <a:gd name="T24" fmla="*/ 20 w 83"/>
                        <a:gd name="T25" fmla="*/ 3 h 14"/>
                        <a:gd name="T26" fmla="*/ 22 w 83"/>
                        <a:gd name="T27" fmla="*/ 4 h 14"/>
                        <a:gd name="T28" fmla="*/ 24 w 83"/>
                        <a:gd name="T29" fmla="*/ 4 h 14"/>
                        <a:gd name="T30" fmla="*/ 26 w 83"/>
                        <a:gd name="T31" fmla="*/ 4 h 14"/>
                        <a:gd name="T32" fmla="*/ 27 w 83"/>
                        <a:gd name="T33" fmla="*/ 4 h 14"/>
                        <a:gd name="T34" fmla="*/ 29 w 83"/>
                        <a:gd name="T35" fmla="*/ 5 h 14"/>
                        <a:gd name="T36" fmla="*/ 31 w 83"/>
                        <a:gd name="T37" fmla="*/ 5 h 14"/>
                        <a:gd name="T38" fmla="*/ 32 w 83"/>
                        <a:gd name="T39" fmla="*/ 5 h 14"/>
                        <a:gd name="T40" fmla="*/ 34 w 83"/>
                        <a:gd name="T41" fmla="*/ 5 h 14"/>
                        <a:gd name="T42" fmla="*/ 36 w 83"/>
                        <a:gd name="T43" fmla="*/ 6 h 14"/>
                        <a:gd name="T44" fmla="*/ 37 w 83"/>
                        <a:gd name="T45" fmla="*/ 6 h 14"/>
                        <a:gd name="T46" fmla="*/ 39 w 83"/>
                        <a:gd name="T47" fmla="*/ 6 h 14"/>
                        <a:gd name="T48" fmla="*/ 41 w 83"/>
                        <a:gd name="T49" fmla="*/ 7 h 14"/>
                        <a:gd name="T50" fmla="*/ 42 w 83"/>
                        <a:gd name="T51" fmla="*/ 7 h 14"/>
                        <a:gd name="T52" fmla="*/ 44 w 83"/>
                        <a:gd name="T53" fmla="*/ 7 h 14"/>
                        <a:gd name="T54" fmla="*/ 46 w 83"/>
                        <a:gd name="T55" fmla="*/ 7 h 14"/>
                        <a:gd name="T56" fmla="*/ 47 w 83"/>
                        <a:gd name="T57" fmla="*/ 8 h 14"/>
                        <a:gd name="T58" fmla="*/ 49 w 83"/>
                        <a:gd name="T59" fmla="*/ 8 h 14"/>
                        <a:gd name="T60" fmla="*/ 51 w 83"/>
                        <a:gd name="T61" fmla="*/ 8 h 14"/>
                        <a:gd name="T62" fmla="*/ 52 w 83"/>
                        <a:gd name="T63" fmla="*/ 9 h 14"/>
                        <a:gd name="T64" fmla="*/ 54 w 83"/>
                        <a:gd name="T65" fmla="*/ 9 h 14"/>
                        <a:gd name="T66" fmla="*/ 56 w 83"/>
                        <a:gd name="T67" fmla="*/ 9 h 14"/>
                        <a:gd name="T68" fmla="*/ 57 w 83"/>
                        <a:gd name="T69" fmla="*/ 9 h 14"/>
                        <a:gd name="T70" fmla="*/ 59 w 83"/>
                        <a:gd name="T71" fmla="*/ 10 h 14"/>
                        <a:gd name="T72" fmla="*/ 61 w 83"/>
                        <a:gd name="T73" fmla="*/ 10 h 14"/>
                        <a:gd name="T74" fmla="*/ 63 w 83"/>
                        <a:gd name="T75" fmla="*/ 11 h 14"/>
                        <a:gd name="T76" fmla="*/ 64 w 83"/>
                        <a:gd name="T77" fmla="*/ 11 h 14"/>
                        <a:gd name="T78" fmla="*/ 66 w 83"/>
                        <a:gd name="T79" fmla="*/ 11 h 14"/>
                        <a:gd name="T80" fmla="*/ 68 w 83"/>
                        <a:gd name="T81" fmla="*/ 11 h 14"/>
                        <a:gd name="T82" fmla="*/ 70 w 83"/>
                        <a:gd name="T83" fmla="*/ 12 h 14"/>
                        <a:gd name="T84" fmla="*/ 71 w 83"/>
                        <a:gd name="T85" fmla="*/ 12 h 14"/>
                        <a:gd name="T86" fmla="*/ 73 w 83"/>
                        <a:gd name="T87" fmla="*/ 12 h 14"/>
                        <a:gd name="T88" fmla="*/ 75 w 83"/>
                        <a:gd name="T89" fmla="*/ 13 h 14"/>
                        <a:gd name="T90" fmla="*/ 76 w 83"/>
                        <a:gd name="T91" fmla="*/ 13 h 14"/>
                        <a:gd name="T92" fmla="*/ 78 w 83"/>
                        <a:gd name="T93" fmla="*/ 13 h 14"/>
                        <a:gd name="T94" fmla="*/ 80 w 83"/>
                        <a:gd name="T95" fmla="*/ 13 h 14"/>
                        <a:gd name="T96" fmla="*/ 81 w 83"/>
                        <a:gd name="T97" fmla="*/ 14 h 14"/>
                        <a:gd name="T98" fmla="*/ 83 w 83"/>
                        <a:gd name="T99" fmla="*/ 14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6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1" y="7"/>
                          </a:lnTo>
                          <a:lnTo>
                            <a:pt x="42" y="7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8"/>
                          </a:lnTo>
                          <a:lnTo>
                            <a:pt x="49" y="8"/>
                          </a:lnTo>
                          <a:lnTo>
                            <a:pt x="51" y="8"/>
                          </a:lnTo>
                          <a:lnTo>
                            <a:pt x="52" y="9"/>
                          </a:lnTo>
                          <a:lnTo>
                            <a:pt x="54" y="9"/>
                          </a:lnTo>
                          <a:lnTo>
                            <a:pt x="56" y="9"/>
                          </a:lnTo>
                          <a:lnTo>
                            <a:pt x="57" y="9"/>
                          </a:lnTo>
                          <a:lnTo>
                            <a:pt x="59" y="10"/>
                          </a:lnTo>
                          <a:lnTo>
                            <a:pt x="61" y="10"/>
                          </a:lnTo>
                          <a:lnTo>
                            <a:pt x="63" y="11"/>
                          </a:lnTo>
                          <a:lnTo>
                            <a:pt x="64" y="11"/>
                          </a:lnTo>
                          <a:lnTo>
                            <a:pt x="66" y="11"/>
                          </a:lnTo>
                          <a:lnTo>
                            <a:pt x="68" y="11"/>
                          </a:lnTo>
                          <a:lnTo>
                            <a:pt x="70" y="12"/>
                          </a:lnTo>
                          <a:lnTo>
                            <a:pt x="71" y="12"/>
                          </a:lnTo>
                          <a:lnTo>
                            <a:pt x="73" y="12"/>
                          </a:lnTo>
                          <a:lnTo>
                            <a:pt x="75" y="13"/>
                          </a:lnTo>
                          <a:lnTo>
                            <a:pt x="76" y="13"/>
                          </a:lnTo>
                          <a:lnTo>
                            <a:pt x="78" y="13"/>
                          </a:lnTo>
                          <a:lnTo>
                            <a:pt x="80" y="13"/>
                          </a:lnTo>
                          <a:lnTo>
                            <a:pt x="81" y="14"/>
                          </a:lnTo>
                          <a:lnTo>
                            <a:pt x="83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5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6851651" y="2762250"/>
                      <a:ext cx="131763" cy="23813"/>
                    </a:xfrm>
                    <a:custGeom>
                      <a:avLst/>
                      <a:gdLst>
                        <a:gd name="T0" fmla="*/ 0 w 83"/>
                        <a:gd name="T1" fmla="*/ 0 h 15"/>
                        <a:gd name="T2" fmla="*/ 2 w 83"/>
                        <a:gd name="T3" fmla="*/ 0 h 15"/>
                        <a:gd name="T4" fmla="*/ 3 w 83"/>
                        <a:gd name="T5" fmla="*/ 0 h 15"/>
                        <a:gd name="T6" fmla="*/ 5 w 83"/>
                        <a:gd name="T7" fmla="*/ 1 h 15"/>
                        <a:gd name="T8" fmla="*/ 7 w 83"/>
                        <a:gd name="T9" fmla="*/ 1 h 15"/>
                        <a:gd name="T10" fmla="*/ 9 w 83"/>
                        <a:gd name="T11" fmla="*/ 2 h 15"/>
                        <a:gd name="T12" fmla="*/ 10 w 83"/>
                        <a:gd name="T13" fmla="*/ 2 h 15"/>
                        <a:gd name="T14" fmla="*/ 12 w 83"/>
                        <a:gd name="T15" fmla="*/ 2 h 15"/>
                        <a:gd name="T16" fmla="*/ 14 w 83"/>
                        <a:gd name="T17" fmla="*/ 2 h 15"/>
                        <a:gd name="T18" fmla="*/ 15 w 83"/>
                        <a:gd name="T19" fmla="*/ 3 h 15"/>
                        <a:gd name="T20" fmla="*/ 17 w 83"/>
                        <a:gd name="T21" fmla="*/ 3 h 15"/>
                        <a:gd name="T22" fmla="*/ 19 w 83"/>
                        <a:gd name="T23" fmla="*/ 3 h 15"/>
                        <a:gd name="T24" fmla="*/ 20 w 83"/>
                        <a:gd name="T25" fmla="*/ 4 h 15"/>
                        <a:gd name="T26" fmla="*/ 22 w 83"/>
                        <a:gd name="T27" fmla="*/ 4 h 15"/>
                        <a:gd name="T28" fmla="*/ 24 w 83"/>
                        <a:gd name="T29" fmla="*/ 4 h 15"/>
                        <a:gd name="T30" fmla="*/ 25 w 83"/>
                        <a:gd name="T31" fmla="*/ 4 h 15"/>
                        <a:gd name="T32" fmla="*/ 27 w 83"/>
                        <a:gd name="T33" fmla="*/ 5 h 15"/>
                        <a:gd name="T34" fmla="*/ 29 w 83"/>
                        <a:gd name="T35" fmla="*/ 5 h 15"/>
                        <a:gd name="T36" fmla="*/ 31 w 83"/>
                        <a:gd name="T37" fmla="*/ 6 h 15"/>
                        <a:gd name="T38" fmla="*/ 32 w 83"/>
                        <a:gd name="T39" fmla="*/ 6 h 15"/>
                        <a:gd name="T40" fmla="*/ 34 w 83"/>
                        <a:gd name="T41" fmla="*/ 6 h 15"/>
                        <a:gd name="T42" fmla="*/ 36 w 83"/>
                        <a:gd name="T43" fmla="*/ 6 h 15"/>
                        <a:gd name="T44" fmla="*/ 38 w 83"/>
                        <a:gd name="T45" fmla="*/ 7 h 15"/>
                        <a:gd name="T46" fmla="*/ 39 w 83"/>
                        <a:gd name="T47" fmla="*/ 7 h 15"/>
                        <a:gd name="T48" fmla="*/ 41 w 83"/>
                        <a:gd name="T49" fmla="*/ 7 h 15"/>
                        <a:gd name="T50" fmla="*/ 43 w 83"/>
                        <a:gd name="T51" fmla="*/ 7 h 15"/>
                        <a:gd name="T52" fmla="*/ 44 w 83"/>
                        <a:gd name="T53" fmla="*/ 8 h 15"/>
                        <a:gd name="T54" fmla="*/ 46 w 83"/>
                        <a:gd name="T55" fmla="*/ 8 h 15"/>
                        <a:gd name="T56" fmla="*/ 48 w 83"/>
                        <a:gd name="T57" fmla="*/ 8 h 15"/>
                        <a:gd name="T58" fmla="*/ 49 w 83"/>
                        <a:gd name="T59" fmla="*/ 9 h 15"/>
                        <a:gd name="T60" fmla="*/ 51 w 83"/>
                        <a:gd name="T61" fmla="*/ 9 h 15"/>
                        <a:gd name="T62" fmla="*/ 53 w 83"/>
                        <a:gd name="T63" fmla="*/ 9 h 15"/>
                        <a:gd name="T64" fmla="*/ 54 w 83"/>
                        <a:gd name="T65" fmla="*/ 10 h 15"/>
                        <a:gd name="T66" fmla="*/ 56 w 83"/>
                        <a:gd name="T67" fmla="*/ 10 h 15"/>
                        <a:gd name="T68" fmla="*/ 58 w 83"/>
                        <a:gd name="T69" fmla="*/ 10 h 15"/>
                        <a:gd name="T70" fmla="*/ 59 w 83"/>
                        <a:gd name="T71" fmla="*/ 11 h 15"/>
                        <a:gd name="T72" fmla="*/ 61 w 83"/>
                        <a:gd name="T73" fmla="*/ 11 h 15"/>
                        <a:gd name="T74" fmla="*/ 63 w 83"/>
                        <a:gd name="T75" fmla="*/ 11 h 15"/>
                        <a:gd name="T76" fmla="*/ 64 w 83"/>
                        <a:gd name="T77" fmla="*/ 11 h 15"/>
                        <a:gd name="T78" fmla="*/ 66 w 83"/>
                        <a:gd name="T79" fmla="*/ 12 h 15"/>
                        <a:gd name="T80" fmla="*/ 68 w 83"/>
                        <a:gd name="T81" fmla="*/ 12 h 15"/>
                        <a:gd name="T82" fmla="*/ 69 w 83"/>
                        <a:gd name="T83" fmla="*/ 13 h 15"/>
                        <a:gd name="T84" fmla="*/ 71 w 83"/>
                        <a:gd name="T85" fmla="*/ 13 h 15"/>
                        <a:gd name="T86" fmla="*/ 73 w 83"/>
                        <a:gd name="T87" fmla="*/ 13 h 15"/>
                        <a:gd name="T88" fmla="*/ 75 w 83"/>
                        <a:gd name="T89" fmla="*/ 13 h 15"/>
                        <a:gd name="T90" fmla="*/ 76 w 83"/>
                        <a:gd name="T91" fmla="*/ 14 h 15"/>
                        <a:gd name="T92" fmla="*/ 78 w 83"/>
                        <a:gd name="T93" fmla="*/ 14 h 15"/>
                        <a:gd name="T94" fmla="*/ 80 w 83"/>
                        <a:gd name="T95" fmla="*/ 14 h 15"/>
                        <a:gd name="T96" fmla="*/ 82 w 83"/>
                        <a:gd name="T97" fmla="*/ 15 h 15"/>
                        <a:gd name="T98" fmla="*/ 83 w 83"/>
                        <a:gd name="T99" fmla="*/ 15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7"/>
                          </a:lnTo>
                          <a:lnTo>
                            <a:pt x="39" y="7"/>
                          </a:lnTo>
                          <a:lnTo>
                            <a:pt x="41" y="7"/>
                          </a:lnTo>
                          <a:lnTo>
                            <a:pt x="43" y="7"/>
                          </a:lnTo>
                          <a:lnTo>
                            <a:pt x="44" y="8"/>
                          </a:lnTo>
                          <a:lnTo>
                            <a:pt x="46" y="8"/>
                          </a:lnTo>
                          <a:lnTo>
                            <a:pt x="48" y="8"/>
                          </a:lnTo>
                          <a:lnTo>
                            <a:pt x="49" y="9"/>
                          </a:lnTo>
                          <a:lnTo>
                            <a:pt x="51" y="9"/>
                          </a:lnTo>
                          <a:lnTo>
                            <a:pt x="53" y="9"/>
                          </a:lnTo>
                          <a:lnTo>
                            <a:pt x="54" y="10"/>
                          </a:lnTo>
                          <a:lnTo>
                            <a:pt x="56" y="10"/>
                          </a:lnTo>
                          <a:lnTo>
                            <a:pt x="58" y="10"/>
                          </a:lnTo>
                          <a:lnTo>
                            <a:pt x="59" y="11"/>
                          </a:lnTo>
                          <a:lnTo>
                            <a:pt x="61" y="11"/>
                          </a:lnTo>
                          <a:lnTo>
                            <a:pt x="63" y="11"/>
                          </a:lnTo>
                          <a:lnTo>
                            <a:pt x="64" y="11"/>
                          </a:lnTo>
                          <a:lnTo>
                            <a:pt x="66" y="12"/>
                          </a:lnTo>
                          <a:lnTo>
                            <a:pt x="68" y="12"/>
                          </a:lnTo>
                          <a:lnTo>
                            <a:pt x="69" y="13"/>
                          </a:lnTo>
                          <a:lnTo>
                            <a:pt x="71" y="13"/>
                          </a:lnTo>
                          <a:lnTo>
                            <a:pt x="73" y="13"/>
                          </a:lnTo>
                          <a:lnTo>
                            <a:pt x="75" y="13"/>
                          </a:lnTo>
                          <a:lnTo>
                            <a:pt x="76" y="14"/>
                          </a:lnTo>
                          <a:lnTo>
                            <a:pt x="78" y="14"/>
                          </a:lnTo>
                          <a:lnTo>
                            <a:pt x="80" y="14"/>
                          </a:lnTo>
                          <a:lnTo>
                            <a:pt x="82" y="15"/>
                          </a:lnTo>
                          <a:lnTo>
                            <a:pt x="83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6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6983413" y="2786063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0 h 16"/>
                        <a:gd name="T2" fmla="*/ 2 w 83"/>
                        <a:gd name="T3" fmla="*/ 0 h 16"/>
                        <a:gd name="T4" fmla="*/ 4 w 83"/>
                        <a:gd name="T5" fmla="*/ 1 h 16"/>
                        <a:gd name="T6" fmla="*/ 5 w 83"/>
                        <a:gd name="T7" fmla="*/ 1 h 16"/>
                        <a:gd name="T8" fmla="*/ 7 w 83"/>
                        <a:gd name="T9" fmla="*/ 1 h 16"/>
                        <a:gd name="T10" fmla="*/ 9 w 83"/>
                        <a:gd name="T11" fmla="*/ 1 h 16"/>
                        <a:gd name="T12" fmla="*/ 10 w 83"/>
                        <a:gd name="T13" fmla="*/ 2 h 16"/>
                        <a:gd name="T14" fmla="*/ 12 w 83"/>
                        <a:gd name="T15" fmla="*/ 2 h 16"/>
                        <a:gd name="T16" fmla="*/ 14 w 83"/>
                        <a:gd name="T17" fmla="*/ 3 h 16"/>
                        <a:gd name="T18" fmla="*/ 16 w 83"/>
                        <a:gd name="T19" fmla="*/ 3 h 16"/>
                        <a:gd name="T20" fmla="*/ 17 w 83"/>
                        <a:gd name="T21" fmla="*/ 3 h 16"/>
                        <a:gd name="T22" fmla="*/ 19 w 83"/>
                        <a:gd name="T23" fmla="*/ 3 h 16"/>
                        <a:gd name="T24" fmla="*/ 21 w 83"/>
                        <a:gd name="T25" fmla="*/ 4 h 16"/>
                        <a:gd name="T26" fmla="*/ 22 w 83"/>
                        <a:gd name="T27" fmla="*/ 4 h 16"/>
                        <a:gd name="T28" fmla="*/ 24 w 83"/>
                        <a:gd name="T29" fmla="*/ 5 h 16"/>
                        <a:gd name="T30" fmla="*/ 26 w 83"/>
                        <a:gd name="T31" fmla="*/ 5 h 16"/>
                        <a:gd name="T32" fmla="*/ 27 w 83"/>
                        <a:gd name="T33" fmla="*/ 5 h 16"/>
                        <a:gd name="T34" fmla="*/ 29 w 83"/>
                        <a:gd name="T35" fmla="*/ 5 h 16"/>
                        <a:gd name="T36" fmla="*/ 31 w 83"/>
                        <a:gd name="T37" fmla="*/ 6 h 16"/>
                        <a:gd name="T38" fmla="*/ 32 w 83"/>
                        <a:gd name="T39" fmla="*/ 6 h 16"/>
                        <a:gd name="T40" fmla="*/ 34 w 83"/>
                        <a:gd name="T41" fmla="*/ 6 h 16"/>
                        <a:gd name="T42" fmla="*/ 36 w 83"/>
                        <a:gd name="T43" fmla="*/ 7 h 16"/>
                        <a:gd name="T44" fmla="*/ 37 w 83"/>
                        <a:gd name="T45" fmla="*/ 7 h 16"/>
                        <a:gd name="T46" fmla="*/ 39 w 83"/>
                        <a:gd name="T47" fmla="*/ 7 h 16"/>
                        <a:gd name="T48" fmla="*/ 41 w 83"/>
                        <a:gd name="T49" fmla="*/ 8 h 16"/>
                        <a:gd name="T50" fmla="*/ 42 w 83"/>
                        <a:gd name="T51" fmla="*/ 8 h 16"/>
                        <a:gd name="T52" fmla="*/ 44 w 83"/>
                        <a:gd name="T53" fmla="*/ 8 h 16"/>
                        <a:gd name="T54" fmla="*/ 46 w 83"/>
                        <a:gd name="T55" fmla="*/ 9 h 16"/>
                        <a:gd name="T56" fmla="*/ 48 w 83"/>
                        <a:gd name="T57" fmla="*/ 9 h 16"/>
                        <a:gd name="T58" fmla="*/ 50 w 83"/>
                        <a:gd name="T59" fmla="*/ 9 h 16"/>
                        <a:gd name="T60" fmla="*/ 51 w 83"/>
                        <a:gd name="T61" fmla="*/ 10 h 16"/>
                        <a:gd name="T62" fmla="*/ 53 w 83"/>
                        <a:gd name="T63" fmla="*/ 10 h 16"/>
                        <a:gd name="T64" fmla="*/ 55 w 83"/>
                        <a:gd name="T65" fmla="*/ 10 h 16"/>
                        <a:gd name="T66" fmla="*/ 56 w 83"/>
                        <a:gd name="T67" fmla="*/ 11 h 16"/>
                        <a:gd name="T68" fmla="*/ 58 w 83"/>
                        <a:gd name="T69" fmla="*/ 11 h 16"/>
                        <a:gd name="T70" fmla="*/ 60 w 83"/>
                        <a:gd name="T71" fmla="*/ 11 h 16"/>
                        <a:gd name="T72" fmla="*/ 61 w 83"/>
                        <a:gd name="T73" fmla="*/ 12 h 16"/>
                        <a:gd name="T74" fmla="*/ 63 w 83"/>
                        <a:gd name="T75" fmla="*/ 12 h 16"/>
                        <a:gd name="T76" fmla="*/ 65 w 83"/>
                        <a:gd name="T77" fmla="*/ 12 h 16"/>
                        <a:gd name="T78" fmla="*/ 66 w 83"/>
                        <a:gd name="T79" fmla="*/ 13 h 16"/>
                        <a:gd name="T80" fmla="*/ 68 w 83"/>
                        <a:gd name="T81" fmla="*/ 13 h 16"/>
                        <a:gd name="T82" fmla="*/ 70 w 83"/>
                        <a:gd name="T83" fmla="*/ 13 h 16"/>
                        <a:gd name="T84" fmla="*/ 71 w 83"/>
                        <a:gd name="T85" fmla="*/ 13 h 16"/>
                        <a:gd name="T86" fmla="*/ 73 w 83"/>
                        <a:gd name="T87" fmla="*/ 14 h 16"/>
                        <a:gd name="T88" fmla="*/ 75 w 83"/>
                        <a:gd name="T89" fmla="*/ 14 h 16"/>
                        <a:gd name="T90" fmla="*/ 76 w 83"/>
                        <a:gd name="T91" fmla="*/ 15 h 16"/>
                        <a:gd name="T92" fmla="*/ 78 w 83"/>
                        <a:gd name="T93" fmla="*/ 15 h 16"/>
                        <a:gd name="T94" fmla="*/ 80 w 83"/>
                        <a:gd name="T95" fmla="*/ 15 h 16"/>
                        <a:gd name="T96" fmla="*/ 82 w 83"/>
                        <a:gd name="T97" fmla="*/ 15 h 16"/>
                        <a:gd name="T98" fmla="*/ 83 w 83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4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7"/>
                          </a:lnTo>
                          <a:lnTo>
                            <a:pt x="41" y="8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50" y="9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5" y="10"/>
                          </a:lnTo>
                          <a:lnTo>
                            <a:pt x="56" y="11"/>
                          </a:lnTo>
                          <a:lnTo>
                            <a:pt x="58" y="11"/>
                          </a:lnTo>
                          <a:lnTo>
                            <a:pt x="60" y="11"/>
                          </a:lnTo>
                          <a:lnTo>
                            <a:pt x="61" y="12"/>
                          </a:lnTo>
                          <a:lnTo>
                            <a:pt x="63" y="12"/>
                          </a:lnTo>
                          <a:lnTo>
                            <a:pt x="65" y="12"/>
                          </a:lnTo>
                          <a:lnTo>
                            <a:pt x="66" y="13"/>
                          </a:lnTo>
                          <a:lnTo>
                            <a:pt x="68" y="13"/>
                          </a:lnTo>
                          <a:lnTo>
                            <a:pt x="70" y="13"/>
                          </a:lnTo>
                          <a:lnTo>
                            <a:pt x="71" y="13"/>
                          </a:lnTo>
                          <a:lnTo>
                            <a:pt x="73" y="14"/>
                          </a:lnTo>
                          <a:lnTo>
                            <a:pt x="75" y="14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80" y="15"/>
                          </a:lnTo>
                          <a:lnTo>
                            <a:pt x="82" y="15"/>
                          </a:lnTo>
                          <a:lnTo>
                            <a:pt x="83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7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115176" y="2811463"/>
                      <a:ext cx="131763" cy="26988"/>
                    </a:xfrm>
                    <a:custGeom>
                      <a:avLst/>
                      <a:gdLst>
                        <a:gd name="T0" fmla="*/ 0 w 83"/>
                        <a:gd name="T1" fmla="*/ 0 h 17"/>
                        <a:gd name="T2" fmla="*/ 2 w 83"/>
                        <a:gd name="T3" fmla="*/ 0 h 17"/>
                        <a:gd name="T4" fmla="*/ 4 w 83"/>
                        <a:gd name="T5" fmla="*/ 1 h 17"/>
                        <a:gd name="T6" fmla="*/ 5 w 83"/>
                        <a:gd name="T7" fmla="*/ 1 h 17"/>
                        <a:gd name="T8" fmla="*/ 7 w 83"/>
                        <a:gd name="T9" fmla="*/ 1 h 17"/>
                        <a:gd name="T10" fmla="*/ 9 w 83"/>
                        <a:gd name="T11" fmla="*/ 2 h 17"/>
                        <a:gd name="T12" fmla="*/ 10 w 83"/>
                        <a:gd name="T13" fmla="*/ 2 h 17"/>
                        <a:gd name="T14" fmla="*/ 12 w 83"/>
                        <a:gd name="T15" fmla="*/ 2 h 17"/>
                        <a:gd name="T16" fmla="*/ 14 w 83"/>
                        <a:gd name="T17" fmla="*/ 3 h 17"/>
                        <a:gd name="T18" fmla="*/ 16 w 83"/>
                        <a:gd name="T19" fmla="*/ 3 h 17"/>
                        <a:gd name="T20" fmla="*/ 18 w 83"/>
                        <a:gd name="T21" fmla="*/ 3 h 17"/>
                        <a:gd name="T22" fmla="*/ 19 w 83"/>
                        <a:gd name="T23" fmla="*/ 4 h 17"/>
                        <a:gd name="T24" fmla="*/ 21 w 83"/>
                        <a:gd name="T25" fmla="*/ 4 h 17"/>
                        <a:gd name="T26" fmla="*/ 23 w 83"/>
                        <a:gd name="T27" fmla="*/ 5 h 17"/>
                        <a:gd name="T28" fmla="*/ 24 w 83"/>
                        <a:gd name="T29" fmla="*/ 5 h 17"/>
                        <a:gd name="T30" fmla="*/ 26 w 83"/>
                        <a:gd name="T31" fmla="*/ 5 h 17"/>
                        <a:gd name="T32" fmla="*/ 28 w 83"/>
                        <a:gd name="T33" fmla="*/ 5 h 17"/>
                        <a:gd name="T34" fmla="*/ 29 w 83"/>
                        <a:gd name="T35" fmla="*/ 6 h 17"/>
                        <a:gd name="T36" fmla="*/ 31 w 83"/>
                        <a:gd name="T37" fmla="*/ 6 h 17"/>
                        <a:gd name="T38" fmla="*/ 33 w 83"/>
                        <a:gd name="T39" fmla="*/ 6 h 17"/>
                        <a:gd name="T40" fmla="*/ 34 w 83"/>
                        <a:gd name="T41" fmla="*/ 7 h 17"/>
                        <a:gd name="T42" fmla="*/ 36 w 83"/>
                        <a:gd name="T43" fmla="*/ 7 h 17"/>
                        <a:gd name="T44" fmla="*/ 38 w 83"/>
                        <a:gd name="T45" fmla="*/ 7 h 17"/>
                        <a:gd name="T46" fmla="*/ 39 w 83"/>
                        <a:gd name="T47" fmla="*/ 8 h 17"/>
                        <a:gd name="T48" fmla="*/ 41 w 83"/>
                        <a:gd name="T49" fmla="*/ 8 h 17"/>
                        <a:gd name="T50" fmla="*/ 43 w 83"/>
                        <a:gd name="T51" fmla="*/ 8 h 17"/>
                        <a:gd name="T52" fmla="*/ 44 w 83"/>
                        <a:gd name="T53" fmla="*/ 9 h 17"/>
                        <a:gd name="T54" fmla="*/ 46 w 83"/>
                        <a:gd name="T55" fmla="*/ 9 h 17"/>
                        <a:gd name="T56" fmla="*/ 48 w 83"/>
                        <a:gd name="T57" fmla="*/ 10 h 17"/>
                        <a:gd name="T58" fmla="*/ 49 w 83"/>
                        <a:gd name="T59" fmla="*/ 10 h 17"/>
                        <a:gd name="T60" fmla="*/ 51 w 83"/>
                        <a:gd name="T61" fmla="*/ 10 h 17"/>
                        <a:gd name="T62" fmla="*/ 53 w 83"/>
                        <a:gd name="T63" fmla="*/ 10 h 17"/>
                        <a:gd name="T64" fmla="*/ 54 w 83"/>
                        <a:gd name="T65" fmla="*/ 11 h 17"/>
                        <a:gd name="T66" fmla="*/ 56 w 83"/>
                        <a:gd name="T67" fmla="*/ 11 h 17"/>
                        <a:gd name="T68" fmla="*/ 58 w 83"/>
                        <a:gd name="T69" fmla="*/ 12 h 17"/>
                        <a:gd name="T70" fmla="*/ 60 w 83"/>
                        <a:gd name="T71" fmla="*/ 12 h 17"/>
                        <a:gd name="T72" fmla="*/ 61 w 83"/>
                        <a:gd name="T73" fmla="*/ 12 h 17"/>
                        <a:gd name="T74" fmla="*/ 63 w 83"/>
                        <a:gd name="T75" fmla="*/ 13 h 17"/>
                        <a:gd name="T76" fmla="*/ 65 w 83"/>
                        <a:gd name="T77" fmla="*/ 13 h 17"/>
                        <a:gd name="T78" fmla="*/ 67 w 83"/>
                        <a:gd name="T79" fmla="*/ 13 h 17"/>
                        <a:gd name="T80" fmla="*/ 68 w 83"/>
                        <a:gd name="T81" fmla="*/ 13 h 17"/>
                        <a:gd name="T82" fmla="*/ 70 w 83"/>
                        <a:gd name="T83" fmla="*/ 14 h 17"/>
                        <a:gd name="T84" fmla="*/ 72 w 83"/>
                        <a:gd name="T85" fmla="*/ 14 h 17"/>
                        <a:gd name="T86" fmla="*/ 73 w 83"/>
                        <a:gd name="T87" fmla="*/ 15 h 17"/>
                        <a:gd name="T88" fmla="*/ 75 w 83"/>
                        <a:gd name="T89" fmla="*/ 15 h 17"/>
                        <a:gd name="T90" fmla="*/ 77 w 83"/>
                        <a:gd name="T91" fmla="*/ 15 h 17"/>
                        <a:gd name="T92" fmla="*/ 78 w 83"/>
                        <a:gd name="T93" fmla="*/ 16 h 17"/>
                        <a:gd name="T94" fmla="*/ 80 w 83"/>
                        <a:gd name="T95" fmla="*/ 16 h 17"/>
                        <a:gd name="T96" fmla="*/ 82 w 83"/>
                        <a:gd name="T97" fmla="*/ 17 h 17"/>
                        <a:gd name="T98" fmla="*/ 83 w 83"/>
                        <a:gd name="T99" fmla="*/ 17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8" y="3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8" y="5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6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8" y="7"/>
                          </a:lnTo>
                          <a:lnTo>
                            <a:pt x="39" y="8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4" y="9"/>
                          </a:lnTo>
                          <a:lnTo>
                            <a:pt x="46" y="9"/>
                          </a:lnTo>
                          <a:lnTo>
                            <a:pt x="48" y="10"/>
                          </a:lnTo>
                          <a:lnTo>
                            <a:pt x="49" y="10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4" y="11"/>
                          </a:lnTo>
                          <a:lnTo>
                            <a:pt x="56" y="11"/>
                          </a:lnTo>
                          <a:lnTo>
                            <a:pt x="58" y="12"/>
                          </a:lnTo>
                          <a:lnTo>
                            <a:pt x="60" y="12"/>
                          </a:lnTo>
                          <a:lnTo>
                            <a:pt x="61" y="12"/>
                          </a:lnTo>
                          <a:lnTo>
                            <a:pt x="63" y="13"/>
                          </a:lnTo>
                          <a:lnTo>
                            <a:pt x="65" y="13"/>
                          </a:lnTo>
                          <a:lnTo>
                            <a:pt x="67" y="13"/>
                          </a:lnTo>
                          <a:lnTo>
                            <a:pt x="68" y="13"/>
                          </a:lnTo>
                          <a:lnTo>
                            <a:pt x="70" y="14"/>
                          </a:lnTo>
                          <a:lnTo>
                            <a:pt x="72" y="14"/>
                          </a:lnTo>
                          <a:lnTo>
                            <a:pt x="73" y="15"/>
                          </a:lnTo>
                          <a:lnTo>
                            <a:pt x="75" y="15"/>
                          </a:lnTo>
                          <a:lnTo>
                            <a:pt x="77" y="15"/>
                          </a:lnTo>
                          <a:lnTo>
                            <a:pt x="78" y="16"/>
                          </a:lnTo>
                          <a:lnTo>
                            <a:pt x="80" y="16"/>
                          </a:lnTo>
                          <a:lnTo>
                            <a:pt x="82" y="17"/>
                          </a:lnTo>
                          <a:lnTo>
                            <a:pt x="83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8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246938" y="2838450"/>
                      <a:ext cx="133350" cy="26988"/>
                    </a:xfrm>
                    <a:custGeom>
                      <a:avLst/>
                      <a:gdLst>
                        <a:gd name="T0" fmla="*/ 0 w 84"/>
                        <a:gd name="T1" fmla="*/ 0 h 17"/>
                        <a:gd name="T2" fmla="*/ 2 w 84"/>
                        <a:gd name="T3" fmla="*/ 0 h 17"/>
                        <a:gd name="T4" fmla="*/ 4 w 84"/>
                        <a:gd name="T5" fmla="*/ 0 h 17"/>
                        <a:gd name="T6" fmla="*/ 6 w 84"/>
                        <a:gd name="T7" fmla="*/ 1 h 17"/>
                        <a:gd name="T8" fmla="*/ 7 w 84"/>
                        <a:gd name="T9" fmla="*/ 1 h 17"/>
                        <a:gd name="T10" fmla="*/ 9 w 84"/>
                        <a:gd name="T11" fmla="*/ 2 h 17"/>
                        <a:gd name="T12" fmla="*/ 11 w 84"/>
                        <a:gd name="T13" fmla="*/ 2 h 17"/>
                        <a:gd name="T14" fmla="*/ 12 w 84"/>
                        <a:gd name="T15" fmla="*/ 2 h 17"/>
                        <a:gd name="T16" fmla="*/ 14 w 84"/>
                        <a:gd name="T17" fmla="*/ 3 h 17"/>
                        <a:gd name="T18" fmla="*/ 16 w 84"/>
                        <a:gd name="T19" fmla="*/ 3 h 17"/>
                        <a:gd name="T20" fmla="*/ 17 w 84"/>
                        <a:gd name="T21" fmla="*/ 3 h 17"/>
                        <a:gd name="T22" fmla="*/ 19 w 84"/>
                        <a:gd name="T23" fmla="*/ 4 h 17"/>
                        <a:gd name="T24" fmla="*/ 21 w 84"/>
                        <a:gd name="T25" fmla="*/ 4 h 17"/>
                        <a:gd name="T26" fmla="*/ 22 w 84"/>
                        <a:gd name="T27" fmla="*/ 4 h 17"/>
                        <a:gd name="T28" fmla="*/ 24 w 84"/>
                        <a:gd name="T29" fmla="*/ 5 h 17"/>
                        <a:gd name="T30" fmla="*/ 26 w 84"/>
                        <a:gd name="T31" fmla="*/ 5 h 17"/>
                        <a:gd name="T32" fmla="*/ 28 w 84"/>
                        <a:gd name="T33" fmla="*/ 5 h 17"/>
                        <a:gd name="T34" fmla="*/ 29 w 84"/>
                        <a:gd name="T35" fmla="*/ 6 h 17"/>
                        <a:gd name="T36" fmla="*/ 31 w 84"/>
                        <a:gd name="T37" fmla="*/ 6 h 17"/>
                        <a:gd name="T38" fmla="*/ 33 w 84"/>
                        <a:gd name="T39" fmla="*/ 7 h 17"/>
                        <a:gd name="T40" fmla="*/ 35 w 84"/>
                        <a:gd name="T41" fmla="*/ 7 h 17"/>
                        <a:gd name="T42" fmla="*/ 36 w 84"/>
                        <a:gd name="T43" fmla="*/ 7 h 17"/>
                        <a:gd name="T44" fmla="*/ 38 w 84"/>
                        <a:gd name="T45" fmla="*/ 8 h 17"/>
                        <a:gd name="T46" fmla="*/ 40 w 84"/>
                        <a:gd name="T47" fmla="*/ 8 h 17"/>
                        <a:gd name="T48" fmla="*/ 41 w 84"/>
                        <a:gd name="T49" fmla="*/ 9 h 17"/>
                        <a:gd name="T50" fmla="*/ 43 w 84"/>
                        <a:gd name="T51" fmla="*/ 9 h 17"/>
                        <a:gd name="T52" fmla="*/ 45 w 84"/>
                        <a:gd name="T53" fmla="*/ 9 h 17"/>
                        <a:gd name="T54" fmla="*/ 46 w 84"/>
                        <a:gd name="T55" fmla="*/ 9 h 17"/>
                        <a:gd name="T56" fmla="*/ 48 w 84"/>
                        <a:gd name="T57" fmla="*/ 10 h 17"/>
                        <a:gd name="T58" fmla="*/ 50 w 84"/>
                        <a:gd name="T59" fmla="*/ 10 h 17"/>
                        <a:gd name="T60" fmla="*/ 51 w 84"/>
                        <a:gd name="T61" fmla="*/ 10 h 17"/>
                        <a:gd name="T62" fmla="*/ 53 w 84"/>
                        <a:gd name="T63" fmla="*/ 11 h 17"/>
                        <a:gd name="T64" fmla="*/ 55 w 84"/>
                        <a:gd name="T65" fmla="*/ 11 h 17"/>
                        <a:gd name="T66" fmla="*/ 56 w 84"/>
                        <a:gd name="T67" fmla="*/ 12 h 17"/>
                        <a:gd name="T68" fmla="*/ 58 w 84"/>
                        <a:gd name="T69" fmla="*/ 12 h 17"/>
                        <a:gd name="T70" fmla="*/ 60 w 84"/>
                        <a:gd name="T71" fmla="*/ 12 h 17"/>
                        <a:gd name="T72" fmla="*/ 61 w 84"/>
                        <a:gd name="T73" fmla="*/ 13 h 17"/>
                        <a:gd name="T74" fmla="*/ 63 w 84"/>
                        <a:gd name="T75" fmla="*/ 13 h 17"/>
                        <a:gd name="T76" fmla="*/ 65 w 84"/>
                        <a:gd name="T77" fmla="*/ 14 h 17"/>
                        <a:gd name="T78" fmla="*/ 66 w 84"/>
                        <a:gd name="T79" fmla="*/ 14 h 17"/>
                        <a:gd name="T80" fmla="*/ 68 w 84"/>
                        <a:gd name="T81" fmla="*/ 14 h 17"/>
                        <a:gd name="T82" fmla="*/ 70 w 84"/>
                        <a:gd name="T83" fmla="*/ 15 h 17"/>
                        <a:gd name="T84" fmla="*/ 72 w 84"/>
                        <a:gd name="T85" fmla="*/ 15 h 17"/>
                        <a:gd name="T86" fmla="*/ 73 w 84"/>
                        <a:gd name="T87" fmla="*/ 16 h 17"/>
                        <a:gd name="T88" fmla="*/ 75 w 84"/>
                        <a:gd name="T89" fmla="*/ 16 h 17"/>
                        <a:gd name="T90" fmla="*/ 77 w 84"/>
                        <a:gd name="T91" fmla="*/ 16 h 17"/>
                        <a:gd name="T92" fmla="*/ 79 w 84"/>
                        <a:gd name="T93" fmla="*/ 16 h 17"/>
                        <a:gd name="T94" fmla="*/ 80 w 84"/>
                        <a:gd name="T95" fmla="*/ 17 h 17"/>
                        <a:gd name="T96" fmla="*/ 82 w 84"/>
                        <a:gd name="T97" fmla="*/ 17 h 17"/>
                        <a:gd name="T98" fmla="*/ 84 w 84"/>
                        <a:gd name="T99" fmla="*/ 17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8" y="5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7"/>
                          </a:lnTo>
                          <a:lnTo>
                            <a:pt x="35" y="7"/>
                          </a:lnTo>
                          <a:lnTo>
                            <a:pt x="36" y="7"/>
                          </a:lnTo>
                          <a:lnTo>
                            <a:pt x="38" y="8"/>
                          </a:lnTo>
                          <a:lnTo>
                            <a:pt x="40" y="8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5" y="9"/>
                          </a:lnTo>
                          <a:lnTo>
                            <a:pt x="46" y="9"/>
                          </a:lnTo>
                          <a:lnTo>
                            <a:pt x="48" y="10"/>
                          </a:lnTo>
                          <a:lnTo>
                            <a:pt x="50" y="10"/>
                          </a:lnTo>
                          <a:lnTo>
                            <a:pt x="51" y="10"/>
                          </a:lnTo>
                          <a:lnTo>
                            <a:pt x="53" y="11"/>
                          </a:lnTo>
                          <a:lnTo>
                            <a:pt x="55" y="11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60" y="12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5" y="14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70" y="15"/>
                          </a:lnTo>
                          <a:lnTo>
                            <a:pt x="72" y="15"/>
                          </a:lnTo>
                          <a:lnTo>
                            <a:pt x="73" y="16"/>
                          </a:lnTo>
                          <a:lnTo>
                            <a:pt x="75" y="16"/>
                          </a:lnTo>
                          <a:lnTo>
                            <a:pt x="77" y="16"/>
                          </a:lnTo>
                          <a:lnTo>
                            <a:pt x="79" y="16"/>
                          </a:lnTo>
                          <a:lnTo>
                            <a:pt x="80" y="17"/>
                          </a:lnTo>
                          <a:lnTo>
                            <a:pt x="82" y="17"/>
                          </a:lnTo>
                          <a:lnTo>
                            <a:pt x="84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9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380288" y="2865438"/>
                      <a:ext cx="131763" cy="31750"/>
                    </a:xfrm>
                    <a:custGeom>
                      <a:avLst/>
                      <a:gdLst>
                        <a:gd name="T0" fmla="*/ 0 w 83"/>
                        <a:gd name="T1" fmla="*/ 0 h 20"/>
                        <a:gd name="T2" fmla="*/ 1 w 83"/>
                        <a:gd name="T3" fmla="*/ 1 h 20"/>
                        <a:gd name="T4" fmla="*/ 3 w 83"/>
                        <a:gd name="T5" fmla="*/ 1 h 20"/>
                        <a:gd name="T6" fmla="*/ 5 w 83"/>
                        <a:gd name="T7" fmla="*/ 2 h 20"/>
                        <a:gd name="T8" fmla="*/ 7 w 83"/>
                        <a:gd name="T9" fmla="*/ 2 h 20"/>
                        <a:gd name="T10" fmla="*/ 8 w 83"/>
                        <a:gd name="T11" fmla="*/ 2 h 20"/>
                        <a:gd name="T12" fmla="*/ 10 w 83"/>
                        <a:gd name="T13" fmla="*/ 3 h 20"/>
                        <a:gd name="T14" fmla="*/ 12 w 83"/>
                        <a:gd name="T15" fmla="*/ 3 h 20"/>
                        <a:gd name="T16" fmla="*/ 13 w 83"/>
                        <a:gd name="T17" fmla="*/ 4 h 20"/>
                        <a:gd name="T18" fmla="*/ 15 w 83"/>
                        <a:gd name="T19" fmla="*/ 4 h 20"/>
                        <a:gd name="T20" fmla="*/ 17 w 83"/>
                        <a:gd name="T21" fmla="*/ 4 h 20"/>
                        <a:gd name="T22" fmla="*/ 18 w 83"/>
                        <a:gd name="T23" fmla="*/ 5 h 20"/>
                        <a:gd name="T24" fmla="*/ 20 w 83"/>
                        <a:gd name="T25" fmla="*/ 5 h 20"/>
                        <a:gd name="T26" fmla="*/ 22 w 83"/>
                        <a:gd name="T27" fmla="*/ 6 h 20"/>
                        <a:gd name="T28" fmla="*/ 23 w 83"/>
                        <a:gd name="T29" fmla="*/ 6 h 20"/>
                        <a:gd name="T30" fmla="*/ 25 w 83"/>
                        <a:gd name="T31" fmla="*/ 6 h 20"/>
                        <a:gd name="T32" fmla="*/ 27 w 83"/>
                        <a:gd name="T33" fmla="*/ 7 h 20"/>
                        <a:gd name="T34" fmla="*/ 28 w 83"/>
                        <a:gd name="T35" fmla="*/ 7 h 20"/>
                        <a:gd name="T36" fmla="*/ 30 w 83"/>
                        <a:gd name="T37" fmla="*/ 8 h 20"/>
                        <a:gd name="T38" fmla="*/ 32 w 83"/>
                        <a:gd name="T39" fmla="*/ 8 h 20"/>
                        <a:gd name="T40" fmla="*/ 33 w 83"/>
                        <a:gd name="T41" fmla="*/ 8 h 20"/>
                        <a:gd name="T42" fmla="*/ 35 w 83"/>
                        <a:gd name="T43" fmla="*/ 9 h 20"/>
                        <a:gd name="T44" fmla="*/ 37 w 83"/>
                        <a:gd name="T45" fmla="*/ 9 h 20"/>
                        <a:gd name="T46" fmla="*/ 39 w 83"/>
                        <a:gd name="T47" fmla="*/ 9 h 20"/>
                        <a:gd name="T48" fmla="*/ 40 w 83"/>
                        <a:gd name="T49" fmla="*/ 10 h 20"/>
                        <a:gd name="T50" fmla="*/ 42 w 83"/>
                        <a:gd name="T51" fmla="*/ 10 h 20"/>
                        <a:gd name="T52" fmla="*/ 44 w 83"/>
                        <a:gd name="T53" fmla="*/ 11 h 20"/>
                        <a:gd name="T54" fmla="*/ 46 w 83"/>
                        <a:gd name="T55" fmla="*/ 11 h 20"/>
                        <a:gd name="T56" fmla="*/ 47 w 83"/>
                        <a:gd name="T57" fmla="*/ 11 h 20"/>
                        <a:gd name="T58" fmla="*/ 49 w 83"/>
                        <a:gd name="T59" fmla="*/ 12 h 20"/>
                        <a:gd name="T60" fmla="*/ 51 w 83"/>
                        <a:gd name="T61" fmla="*/ 12 h 20"/>
                        <a:gd name="T62" fmla="*/ 52 w 83"/>
                        <a:gd name="T63" fmla="*/ 13 h 20"/>
                        <a:gd name="T64" fmla="*/ 54 w 83"/>
                        <a:gd name="T65" fmla="*/ 13 h 20"/>
                        <a:gd name="T66" fmla="*/ 56 w 83"/>
                        <a:gd name="T67" fmla="*/ 13 h 20"/>
                        <a:gd name="T68" fmla="*/ 57 w 83"/>
                        <a:gd name="T69" fmla="*/ 14 h 20"/>
                        <a:gd name="T70" fmla="*/ 59 w 83"/>
                        <a:gd name="T71" fmla="*/ 14 h 20"/>
                        <a:gd name="T72" fmla="*/ 61 w 83"/>
                        <a:gd name="T73" fmla="*/ 15 h 20"/>
                        <a:gd name="T74" fmla="*/ 62 w 83"/>
                        <a:gd name="T75" fmla="*/ 15 h 20"/>
                        <a:gd name="T76" fmla="*/ 64 w 83"/>
                        <a:gd name="T77" fmla="*/ 15 h 20"/>
                        <a:gd name="T78" fmla="*/ 66 w 83"/>
                        <a:gd name="T79" fmla="*/ 16 h 20"/>
                        <a:gd name="T80" fmla="*/ 67 w 83"/>
                        <a:gd name="T81" fmla="*/ 16 h 20"/>
                        <a:gd name="T82" fmla="*/ 69 w 83"/>
                        <a:gd name="T83" fmla="*/ 16 h 20"/>
                        <a:gd name="T84" fmla="*/ 71 w 83"/>
                        <a:gd name="T85" fmla="*/ 17 h 20"/>
                        <a:gd name="T86" fmla="*/ 73 w 83"/>
                        <a:gd name="T87" fmla="*/ 17 h 20"/>
                        <a:gd name="T88" fmla="*/ 74 w 83"/>
                        <a:gd name="T89" fmla="*/ 18 h 20"/>
                        <a:gd name="T90" fmla="*/ 76 w 83"/>
                        <a:gd name="T91" fmla="*/ 18 h 20"/>
                        <a:gd name="T92" fmla="*/ 78 w 83"/>
                        <a:gd name="T93" fmla="*/ 18 h 20"/>
                        <a:gd name="T94" fmla="*/ 79 w 83"/>
                        <a:gd name="T95" fmla="*/ 19 h 20"/>
                        <a:gd name="T96" fmla="*/ 81 w 83"/>
                        <a:gd name="T97" fmla="*/ 19 h 20"/>
                        <a:gd name="T98" fmla="*/ 83 w 83"/>
                        <a:gd name="T99" fmla="*/ 20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0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2" y="6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7"/>
                          </a:lnTo>
                          <a:lnTo>
                            <a:pt x="28" y="7"/>
                          </a:lnTo>
                          <a:lnTo>
                            <a:pt x="30" y="8"/>
                          </a:lnTo>
                          <a:lnTo>
                            <a:pt x="32" y="8"/>
                          </a:lnTo>
                          <a:lnTo>
                            <a:pt x="33" y="8"/>
                          </a:lnTo>
                          <a:lnTo>
                            <a:pt x="35" y="9"/>
                          </a:lnTo>
                          <a:lnTo>
                            <a:pt x="37" y="9"/>
                          </a:lnTo>
                          <a:lnTo>
                            <a:pt x="39" y="9"/>
                          </a:lnTo>
                          <a:lnTo>
                            <a:pt x="40" y="10"/>
                          </a:lnTo>
                          <a:lnTo>
                            <a:pt x="42" y="10"/>
                          </a:lnTo>
                          <a:lnTo>
                            <a:pt x="44" y="11"/>
                          </a:lnTo>
                          <a:lnTo>
                            <a:pt x="46" y="11"/>
                          </a:lnTo>
                          <a:lnTo>
                            <a:pt x="47" y="11"/>
                          </a:lnTo>
                          <a:lnTo>
                            <a:pt x="49" y="12"/>
                          </a:lnTo>
                          <a:lnTo>
                            <a:pt x="51" y="12"/>
                          </a:lnTo>
                          <a:lnTo>
                            <a:pt x="52" y="13"/>
                          </a:lnTo>
                          <a:lnTo>
                            <a:pt x="54" y="13"/>
                          </a:lnTo>
                          <a:lnTo>
                            <a:pt x="56" y="13"/>
                          </a:lnTo>
                          <a:lnTo>
                            <a:pt x="57" y="14"/>
                          </a:lnTo>
                          <a:lnTo>
                            <a:pt x="59" y="14"/>
                          </a:lnTo>
                          <a:lnTo>
                            <a:pt x="61" y="15"/>
                          </a:lnTo>
                          <a:lnTo>
                            <a:pt x="62" y="15"/>
                          </a:lnTo>
                          <a:lnTo>
                            <a:pt x="64" y="15"/>
                          </a:lnTo>
                          <a:lnTo>
                            <a:pt x="66" y="16"/>
                          </a:lnTo>
                          <a:lnTo>
                            <a:pt x="67" y="16"/>
                          </a:lnTo>
                          <a:lnTo>
                            <a:pt x="69" y="16"/>
                          </a:lnTo>
                          <a:lnTo>
                            <a:pt x="71" y="17"/>
                          </a:lnTo>
                          <a:lnTo>
                            <a:pt x="73" y="17"/>
                          </a:lnTo>
                          <a:lnTo>
                            <a:pt x="74" y="18"/>
                          </a:lnTo>
                          <a:lnTo>
                            <a:pt x="76" y="18"/>
                          </a:lnTo>
                          <a:lnTo>
                            <a:pt x="78" y="18"/>
                          </a:lnTo>
                          <a:lnTo>
                            <a:pt x="79" y="19"/>
                          </a:lnTo>
                          <a:lnTo>
                            <a:pt x="81" y="19"/>
                          </a:lnTo>
                          <a:lnTo>
                            <a:pt x="83" y="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0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512051" y="2897188"/>
                      <a:ext cx="131763" cy="30163"/>
                    </a:xfrm>
                    <a:custGeom>
                      <a:avLst/>
                      <a:gdLst>
                        <a:gd name="T0" fmla="*/ 0 w 83"/>
                        <a:gd name="T1" fmla="*/ 0 h 19"/>
                        <a:gd name="T2" fmla="*/ 1 w 83"/>
                        <a:gd name="T3" fmla="*/ 0 h 19"/>
                        <a:gd name="T4" fmla="*/ 3 w 83"/>
                        <a:gd name="T5" fmla="*/ 0 h 19"/>
                        <a:gd name="T6" fmla="*/ 5 w 83"/>
                        <a:gd name="T7" fmla="*/ 1 h 19"/>
                        <a:gd name="T8" fmla="*/ 7 w 83"/>
                        <a:gd name="T9" fmla="*/ 1 h 19"/>
                        <a:gd name="T10" fmla="*/ 8 w 83"/>
                        <a:gd name="T11" fmla="*/ 2 h 19"/>
                        <a:gd name="T12" fmla="*/ 10 w 83"/>
                        <a:gd name="T13" fmla="*/ 2 h 19"/>
                        <a:gd name="T14" fmla="*/ 12 w 83"/>
                        <a:gd name="T15" fmla="*/ 2 h 19"/>
                        <a:gd name="T16" fmla="*/ 14 w 83"/>
                        <a:gd name="T17" fmla="*/ 3 h 19"/>
                        <a:gd name="T18" fmla="*/ 15 w 83"/>
                        <a:gd name="T19" fmla="*/ 3 h 19"/>
                        <a:gd name="T20" fmla="*/ 17 w 83"/>
                        <a:gd name="T21" fmla="*/ 3 h 19"/>
                        <a:gd name="T22" fmla="*/ 19 w 83"/>
                        <a:gd name="T23" fmla="*/ 4 h 19"/>
                        <a:gd name="T24" fmla="*/ 20 w 83"/>
                        <a:gd name="T25" fmla="*/ 4 h 19"/>
                        <a:gd name="T26" fmla="*/ 22 w 83"/>
                        <a:gd name="T27" fmla="*/ 5 h 19"/>
                        <a:gd name="T28" fmla="*/ 24 w 83"/>
                        <a:gd name="T29" fmla="*/ 5 h 19"/>
                        <a:gd name="T30" fmla="*/ 25 w 83"/>
                        <a:gd name="T31" fmla="*/ 5 h 19"/>
                        <a:gd name="T32" fmla="*/ 27 w 83"/>
                        <a:gd name="T33" fmla="*/ 6 h 19"/>
                        <a:gd name="T34" fmla="*/ 29 w 83"/>
                        <a:gd name="T35" fmla="*/ 6 h 19"/>
                        <a:gd name="T36" fmla="*/ 30 w 83"/>
                        <a:gd name="T37" fmla="*/ 7 h 19"/>
                        <a:gd name="T38" fmla="*/ 32 w 83"/>
                        <a:gd name="T39" fmla="*/ 7 h 19"/>
                        <a:gd name="T40" fmla="*/ 34 w 83"/>
                        <a:gd name="T41" fmla="*/ 7 h 19"/>
                        <a:gd name="T42" fmla="*/ 35 w 83"/>
                        <a:gd name="T43" fmla="*/ 8 h 19"/>
                        <a:gd name="T44" fmla="*/ 37 w 83"/>
                        <a:gd name="T45" fmla="*/ 8 h 19"/>
                        <a:gd name="T46" fmla="*/ 39 w 83"/>
                        <a:gd name="T47" fmla="*/ 9 h 19"/>
                        <a:gd name="T48" fmla="*/ 40 w 83"/>
                        <a:gd name="T49" fmla="*/ 9 h 19"/>
                        <a:gd name="T50" fmla="*/ 42 w 83"/>
                        <a:gd name="T51" fmla="*/ 10 h 19"/>
                        <a:gd name="T52" fmla="*/ 44 w 83"/>
                        <a:gd name="T53" fmla="*/ 10 h 19"/>
                        <a:gd name="T54" fmla="*/ 45 w 83"/>
                        <a:gd name="T55" fmla="*/ 10 h 19"/>
                        <a:gd name="T56" fmla="*/ 47 w 83"/>
                        <a:gd name="T57" fmla="*/ 11 h 19"/>
                        <a:gd name="T58" fmla="*/ 49 w 83"/>
                        <a:gd name="T59" fmla="*/ 11 h 19"/>
                        <a:gd name="T60" fmla="*/ 51 w 83"/>
                        <a:gd name="T61" fmla="*/ 12 h 19"/>
                        <a:gd name="T62" fmla="*/ 52 w 83"/>
                        <a:gd name="T63" fmla="*/ 12 h 19"/>
                        <a:gd name="T64" fmla="*/ 54 w 83"/>
                        <a:gd name="T65" fmla="*/ 12 h 19"/>
                        <a:gd name="T66" fmla="*/ 56 w 83"/>
                        <a:gd name="T67" fmla="*/ 13 h 19"/>
                        <a:gd name="T68" fmla="*/ 58 w 83"/>
                        <a:gd name="T69" fmla="*/ 13 h 19"/>
                        <a:gd name="T70" fmla="*/ 59 w 83"/>
                        <a:gd name="T71" fmla="*/ 14 h 19"/>
                        <a:gd name="T72" fmla="*/ 61 w 83"/>
                        <a:gd name="T73" fmla="*/ 14 h 19"/>
                        <a:gd name="T74" fmla="*/ 63 w 83"/>
                        <a:gd name="T75" fmla="*/ 14 h 19"/>
                        <a:gd name="T76" fmla="*/ 64 w 83"/>
                        <a:gd name="T77" fmla="*/ 15 h 19"/>
                        <a:gd name="T78" fmla="*/ 66 w 83"/>
                        <a:gd name="T79" fmla="*/ 15 h 19"/>
                        <a:gd name="T80" fmla="*/ 68 w 83"/>
                        <a:gd name="T81" fmla="*/ 16 h 19"/>
                        <a:gd name="T82" fmla="*/ 69 w 83"/>
                        <a:gd name="T83" fmla="*/ 16 h 19"/>
                        <a:gd name="T84" fmla="*/ 71 w 83"/>
                        <a:gd name="T85" fmla="*/ 17 h 19"/>
                        <a:gd name="T86" fmla="*/ 73 w 83"/>
                        <a:gd name="T87" fmla="*/ 17 h 19"/>
                        <a:gd name="T88" fmla="*/ 74 w 83"/>
                        <a:gd name="T89" fmla="*/ 18 h 19"/>
                        <a:gd name="T90" fmla="*/ 76 w 83"/>
                        <a:gd name="T91" fmla="*/ 18 h 19"/>
                        <a:gd name="T92" fmla="*/ 78 w 83"/>
                        <a:gd name="T93" fmla="*/ 18 h 19"/>
                        <a:gd name="T94" fmla="*/ 80 w 83"/>
                        <a:gd name="T95" fmla="*/ 19 h 19"/>
                        <a:gd name="T96" fmla="*/ 81 w 83"/>
                        <a:gd name="T97" fmla="*/ 19 h 19"/>
                        <a:gd name="T98" fmla="*/ 83 w 83"/>
                        <a:gd name="T99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5" y="5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0" y="7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5" y="8"/>
                          </a:lnTo>
                          <a:lnTo>
                            <a:pt x="37" y="8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10"/>
                          </a:lnTo>
                          <a:lnTo>
                            <a:pt x="44" y="10"/>
                          </a:lnTo>
                          <a:lnTo>
                            <a:pt x="45" y="10"/>
                          </a:lnTo>
                          <a:lnTo>
                            <a:pt x="47" y="11"/>
                          </a:lnTo>
                          <a:lnTo>
                            <a:pt x="49" y="11"/>
                          </a:lnTo>
                          <a:lnTo>
                            <a:pt x="51" y="12"/>
                          </a:lnTo>
                          <a:lnTo>
                            <a:pt x="52" y="12"/>
                          </a:lnTo>
                          <a:lnTo>
                            <a:pt x="54" y="12"/>
                          </a:lnTo>
                          <a:lnTo>
                            <a:pt x="56" y="13"/>
                          </a:lnTo>
                          <a:lnTo>
                            <a:pt x="58" y="13"/>
                          </a:lnTo>
                          <a:lnTo>
                            <a:pt x="59" y="14"/>
                          </a:lnTo>
                          <a:lnTo>
                            <a:pt x="61" y="14"/>
                          </a:lnTo>
                          <a:lnTo>
                            <a:pt x="63" y="14"/>
                          </a:lnTo>
                          <a:lnTo>
                            <a:pt x="64" y="15"/>
                          </a:lnTo>
                          <a:lnTo>
                            <a:pt x="66" y="15"/>
                          </a:lnTo>
                          <a:lnTo>
                            <a:pt x="68" y="16"/>
                          </a:lnTo>
                          <a:lnTo>
                            <a:pt x="69" y="16"/>
                          </a:lnTo>
                          <a:lnTo>
                            <a:pt x="71" y="17"/>
                          </a:lnTo>
                          <a:lnTo>
                            <a:pt x="73" y="17"/>
                          </a:lnTo>
                          <a:lnTo>
                            <a:pt x="74" y="18"/>
                          </a:lnTo>
                          <a:lnTo>
                            <a:pt x="76" y="18"/>
                          </a:lnTo>
                          <a:lnTo>
                            <a:pt x="78" y="18"/>
                          </a:lnTo>
                          <a:lnTo>
                            <a:pt x="80" y="19"/>
                          </a:lnTo>
                          <a:lnTo>
                            <a:pt x="81" y="19"/>
                          </a:lnTo>
                          <a:lnTo>
                            <a:pt x="83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1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643813" y="2927350"/>
                      <a:ext cx="131763" cy="33338"/>
                    </a:xfrm>
                    <a:custGeom>
                      <a:avLst/>
                      <a:gdLst>
                        <a:gd name="T0" fmla="*/ 0 w 83"/>
                        <a:gd name="T1" fmla="*/ 0 h 21"/>
                        <a:gd name="T2" fmla="*/ 2 w 83"/>
                        <a:gd name="T3" fmla="*/ 1 h 21"/>
                        <a:gd name="T4" fmla="*/ 3 w 83"/>
                        <a:gd name="T5" fmla="*/ 1 h 21"/>
                        <a:gd name="T6" fmla="*/ 5 w 83"/>
                        <a:gd name="T7" fmla="*/ 2 h 21"/>
                        <a:gd name="T8" fmla="*/ 7 w 83"/>
                        <a:gd name="T9" fmla="*/ 2 h 21"/>
                        <a:gd name="T10" fmla="*/ 8 w 83"/>
                        <a:gd name="T11" fmla="*/ 2 h 21"/>
                        <a:gd name="T12" fmla="*/ 10 w 83"/>
                        <a:gd name="T13" fmla="*/ 3 h 21"/>
                        <a:gd name="T14" fmla="*/ 12 w 83"/>
                        <a:gd name="T15" fmla="*/ 4 h 21"/>
                        <a:gd name="T16" fmla="*/ 13 w 83"/>
                        <a:gd name="T17" fmla="*/ 4 h 21"/>
                        <a:gd name="T18" fmla="*/ 15 w 83"/>
                        <a:gd name="T19" fmla="*/ 4 h 21"/>
                        <a:gd name="T20" fmla="*/ 17 w 83"/>
                        <a:gd name="T21" fmla="*/ 5 h 21"/>
                        <a:gd name="T22" fmla="*/ 19 w 83"/>
                        <a:gd name="T23" fmla="*/ 5 h 21"/>
                        <a:gd name="T24" fmla="*/ 20 w 83"/>
                        <a:gd name="T25" fmla="*/ 6 h 21"/>
                        <a:gd name="T26" fmla="*/ 22 w 83"/>
                        <a:gd name="T27" fmla="*/ 6 h 21"/>
                        <a:gd name="T28" fmla="*/ 24 w 83"/>
                        <a:gd name="T29" fmla="*/ 6 h 21"/>
                        <a:gd name="T30" fmla="*/ 26 w 83"/>
                        <a:gd name="T31" fmla="*/ 7 h 21"/>
                        <a:gd name="T32" fmla="*/ 27 w 83"/>
                        <a:gd name="T33" fmla="*/ 7 h 21"/>
                        <a:gd name="T34" fmla="*/ 29 w 83"/>
                        <a:gd name="T35" fmla="*/ 7 h 21"/>
                        <a:gd name="T36" fmla="*/ 31 w 83"/>
                        <a:gd name="T37" fmla="*/ 8 h 21"/>
                        <a:gd name="T38" fmla="*/ 32 w 83"/>
                        <a:gd name="T39" fmla="*/ 9 h 21"/>
                        <a:gd name="T40" fmla="*/ 34 w 83"/>
                        <a:gd name="T41" fmla="*/ 9 h 21"/>
                        <a:gd name="T42" fmla="*/ 36 w 83"/>
                        <a:gd name="T43" fmla="*/ 9 h 21"/>
                        <a:gd name="T44" fmla="*/ 37 w 83"/>
                        <a:gd name="T45" fmla="*/ 10 h 21"/>
                        <a:gd name="T46" fmla="*/ 39 w 83"/>
                        <a:gd name="T47" fmla="*/ 10 h 21"/>
                        <a:gd name="T48" fmla="*/ 41 w 83"/>
                        <a:gd name="T49" fmla="*/ 11 h 21"/>
                        <a:gd name="T50" fmla="*/ 42 w 83"/>
                        <a:gd name="T51" fmla="*/ 11 h 21"/>
                        <a:gd name="T52" fmla="*/ 44 w 83"/>
                        <a:gd name="T53" fmla="*/ 11 h 21"/>
                        <a:gd name="T54" fmla="*/ 46 w 83"/>
                        <a:gd name="T55" fmla="*/ 12 h 21"/>
                        <a:gd name="T56" fmla="*/ 47 w 83"/>
                        <a:gd name="T57" fmla="*/ 13 h 21"/>
                        <a:gd name="T58" fmla="*/ 49 w 83"/>
                        <a:gd name="T59" fmla="*/ 13 h 21"/>
                        <a:gd name="T60" fmla="*/ 51 w 83"/>
                        <a:gd name="T61" fmla="*/ 13 h 21"/>
                        <a:gd name="T62" fmla="*/ 52 w 83"/>
                        <a:gd name="T63" fmla="*/ 14 h 21"/>
                        <a:gd name="T64" fmla="*/ 54 w 83"/>
                        <a:gd name="T65" fmla="*/ 14 h 21"/>
                        <a:gd name="T66" fmla="*/ 56 w 83"/>
                        <a:gd name="T67" fmla="*/ 14 h 21"/>
                        <a:gd name="T68" fmla="*/ 57 w 83"/>
                        <a:gd name="T69" fmla="*/ 15 h 21"/>
                        <a:gd name="T70" fmla="*/ 59 w 83"/>
                        <a:gd name="T71" fmla="*/ 15 h 21"/>
                        <a:gd name="T72" fmla="*/ 61 w 83"/>
                        <a:gd name="T73" fmla="*/ 16 h 21"/>
                        <a:gd name="T74" fmla="*/ 63 w 83"/>
                        <a:gd name="T75" fmla="*/ 16 h 21"/>
                        <a:gd name="T76" fmla="*/ 64 w 83"/>
                        <a:gd name="T77" fmla="*/ 17 h 21"/>
                        <a:gd name="T78" fmla="*/ 66 w 83"/>
                        <a:gd name="T79" fmla="*/ 17 h 21"/>
                        <a:gd name="T80" fmla="*/ 68 w 83"/>
                        <a:gd name="T81" fmla="*/ 18 h 21"/>
                        <a:gd name="T82" fmla="*/ 70 w 83"/>
                        <a:gd name="T83" fmla="*/ 18 h 21"/>
                        <a:gd name="T84" fmla="*/ 71 w 83"/>
                        <a:gd name="T85" fmla="*/ 18 h 21"/>
                        <a:gd name="T86" fmla="*/ 73 w 83"/>
                        <a:gd name="T87" fmla="*/ 19 h 21"/>
                        <a:gd name="T88" fmla="*/ 75 w 83"/>
                        <a:gd name="T89" fmla="*/ 20 h 21"/>
                        <a:gd name="T90" fmla="*/ 76 w 83"/>
                        <a:gd name="T91" fmla="*/ 20 h 21"/>
                        <a:gd name="T92" fmla="*/ 78 w 83"/>
                        <a:gd name="T93" fmla="*/ 20 h 21"/>
                        <a:gd name="T94" fmla="*/ 80 w 83"/>
                        <a:gd name="T95" fmla="*/ 21 h 21"/>
                        <a:gd name="T96" fmla="*/ 81 w 83"/>
                        <a:gd name="T97" fmla="*/ 21 h 21"/>
                        <a:gd name="T98" fmla="*/ 83 w 83"/>
                        <a:gd name="T99" fmla="*/ 21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6"/>
                          </a:lnTo>
                          <a:lnTo>
                            <a:pt x="26" y="7"/>
                          </a:lnTo>
                          <a:lnTo>
                            <a:pt x="27" y="7"/>
                          </a:lnTo>
                          <a:lnTo>
                            <a:pt x="29" y="7"/>
                          </a:lnTo>
                          <a:lnTo>
                            <a:pt x="31" y="8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6" y="9"/>
                          </a:lnTo>
                          <a:lnTo>
                            <a:pt x="37" y="10"/>
                          </a:lnTo>
                          <a:lnTo>
                            <a:pt x="39" y="10"/>
                          </a:lnTo>
                          <a:lnTo>
                            <a:pt x="41" y="11"/>
                          </a:lnTo>
                          <a:lnTo>
                            <a:pt x="42" y="11"/>
                          </a:lnTo>
                          <a:lnTo>
                            <a:pt x="44" y="11"/>
                          </a:lnTo>
                          <a:lnTo>
                            <a:pt x="46" y="12"/>
                          </a:lnTo>
                          <a:lnTo>
                            <a:pt x="47" y="13"/>
                          </a:lnTo>
                          <a:lnTo>
                            <a:pt x="49" y="13"/>
                          </a:lnTo>
                          <a:lnTo>
                            <a:pt x="51" y="13"/>
                          </a:lnTo>
                          <a:lnTo>
                            <a:pt x="52" y="14"/>
                          </a:lnTo>
                          <a:lnTo>
                            <a:pt x="54" y="14"/>
                          </a:lnTo>
                          <a:lnTo>
                            <a:pt x="56" y="14"/>
                          </a:lnTo>
                          <a:lnTo>
                            <a:pt x="57" y="15"/>
                          </a:lnTo>
                          <a:lnTo>
                            <a:pt x="59" y="15"/>
                          </a:lnTo>
                          <a:lnTo>
                            <a:pt x="61" y="16"/>
                          </a:lnTo>
                          <a:lnTo>
                            <a:pt x="63" y="16"/>
                          </a:lnTo>
                          <a:lnTo>
                            <a:pt x="64" y="17"/>
                          </a:lnTo>
                          <a:lnTo>
                            <a:pt x="66" y="17"/>
                          </a:lnTo>
                          <a:lnTo>
                            <a:pt x="68" y="18"/>
                          </a:lnTo>
                          <a:lnTo>
                            <a:pt x="70" y="18"/>
                          </a:lnTo>
                          <a:lnTo>
                            <a:pt x="71" y="18"/>
                          </a:lnTo>
                          <a:lnTo>
                            <a:pt x="73" y="19"/>
                          </a:lnTo>
                          <a:lnTo>
                            <a:pt x="75" y="20"/>
                          </a:lnTo>
                          <a:lnTo>
                            <a:pt x="76" y="20"/>
                          </a:lnTo>
                          <a:lnTo>
                            <a:pt x="78" y="20"/>
                          </a:lnTo>
                          <a:lnTo>
                            <a:pt x="80" y="21"/>
                          </a:lnTo>
                          <a:lnTo>
                            <a:pt x="81" y="21"/>
                          </a:lnTo>
                          <a:lnTo>
                            <a:pt x="83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2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5576" y="2960688"/>
                      <a:ext cx="131763" cy="36513"/>
                    </a:xfrm>
                    <a:custGeom>
                      <a:avLst/>
                      <a:gdLst>
                        <a:gd name="T0" fmla="*/ 0 w 83"/>
                        <a:gd name="T1" fmla="*/ 0 h 23"/>
                        <a:gd name="T2" fmla="*/ 2 w 83"/>
                        <a:gd name="T3" fmla="*/ 1 h 23"/>
                        <a:gd name="T4" fmla="*/ 4 w 83"/>
                        <a:gd name="T5" fmla="*/ 1 h 23"/>
                        <a:gd name="T6" fmla="*/ 5 w 83"/>
                        <a:gd name="T7" fmla="*/ 2 h 23"/>
                        <a:gd name="T8" fmla="*/ 7 w 83"/>
                        <a:gd name="T9" fmla="*/ 2 h 23"/>
                        <a:gd name="T10" fmla="*/ 9 w 83"/>
                        <a:gd name="T11" fmla="*/ 3 h 23"/>
                        <a:gd name="T12" fmla="*/ 10 w 83"/>
                        <a:gd name="T13" fmla="*/ 3 h 23"/>
                        <a:gd name="T14" fmla="*/ 12 w 83"/>
                        <a:gd name="T15" fmla="*/ 4 h 23"/>
                        <a:gd name="T16" fmla="*/ 14 w 83"/>
                        <a:gd name="T17" fmla="*/ 4 h 23"/>
                        <a:gd name="T18" fmla="*/ 15 w 83"/>
                        <a:gd name="T19" fmla="*/ 4 h 23"/>
                        <a:gd name="T20" fmla="*/ 17 w 83"/>
                        <a:gd name="T21" fmla="*/ 5 h 23"/>
                        <a:gd name="T22" fmla="*/ 19 w 83"/>
                        <a:gd name="T23" fmla="*/ 6 h 23"/>
                        <a:gd name="T24" fmla="*/ 20 w 83"/>
                        <a:gd name="T25" fmla="*/ 6 h 23"/>
                        <a:gd name="T26" fmla="*/ 22 w 83"/>
                        <a:gd name="T27" fmla="*/ 6 h 23"/>
                        <a:gd name="T28" fmla="*/ 24 w 83"/>
                        <a:gd name="T29" fmla="*/ 7 h 23"/>
                        <a:gd name="T30" fmla="*/ 25 w 83"/>
                        <a:gd name="T31" fmla="*/ 7 h 23"/>
                        <a:gd name="T32" fmla="*/ 27 w 83"/>
                        <a:gd name="T33" fmla="*/ 8 h 23"/>
                        <a:gd name="T34" fmla="*/ 29 w 83"/>
                        <a:gd name="T35" fmla="*/ 8 h 23"/>
                        <a:gd name="T36" fmla="*/ 30 w 83"/>
                        <a:gd name="T37" fmla="*/ 9 h 23"/>
                        <a:gd name="T38" fmla="*/ 32 w 83"/>
                        <a:gd name="T39" fmla="*/ 9 h 23"/>
                        <a:gd name="T40" fmla="*/ 34 w 83"/>
                        <a:gd name="T41" fmla="*/ 9 h 23"/>
                        <a:gd name="T42" fmla="*/ 36 w 83"/>
                        <a:gd name="T43" fmla="*/ 10 h 23"/>
                        <a:gd name="T44" fmla="*/ 38 w 83"/>
                        <a:gd name="T45" fmla="*/ 11 h 23"/>
                        <a:gd name="T46" fmla="*/ 39 w 83"/>
                        <a:gd name="T47" fmla="*/ 11 h 23"/>
                        <a:gd name="T48" fmla="*/ 41 w 83"/>
                        <a:gd name="T49" fmla="*/ 11 h 23"/>
                        <a:gd name="T50" fmla="*/ 43 w 83"/>
                        <a:gd name="T51" fmla="*/ 12 h 23"/>
                        <a:gd name="T52" fmla="*/ 44 w 83"/>
                        <a:gd name="T53" fmla="*/ 12 h 23"/>
                        <a:gd name="T54" fmla="*/ 46 w 83"/>
                        <a:gd name="T55" fmla="*/ 13 h 23"/>
                        <a:gd name="T56" fmla="*/ 48 w 83"/>
                        <a:gd name="T57" fmla="*/ 13 h 23"/>
                        <a:gd name="T58" fmla="*/ 49 w 83"/>
                        <a:gd name="T59" fmla="*/ 14 h 23"/>
                        <a:gd name="T60" fmla="*/ 51 w 83"/>
                        <a:gd name="T61" fmla="*/ 14 h 23"/>
                        <a:gd name="T62" fmla="*/ 53 w 83"/>
                        <a:gd name="T63" fmla="*/ 15 h 23"/>
                        <a:gd name="T64" fmla="*/ 54 w 83"/>
                        <a:gd name="T65" fmla="*/ 15 h 23"/>
                        <a:gd name="T66" fmla="*/ 56 w 83"/>
                        <a:gd name="T67" fmla="*/ 15 h 23"/>
                        <a:gd name="T68" fmla="*/ 58 w 83"/>
                        <a:gd name="T69" fmla="*/ 16 h 23"/>
                        <a:gd name="T70" fmla="*/ 59 w 83"/>
                        <a:gd name="T71" fmla="*/ 16 h 23"/>
                        <a:gd name="T72" fmla="*/ 61 w 83"/>
                        <a:gd name="T73" fmla="*/ 17 h 23"/>
                        <a:gd name="T74" fmla="*/ 63 w 83"/>
                        <a:gd name="T75" fmla="*/ 17 h 23"/>
                        <a:gd name="T76" fmla="*/ 64 w 83"/>
                        <a:gd name="T77" fmla="*/ 18 h 23"/>
                        <a:gd name="T78" fmla="*/ 66 w 83"/>
                        <a:gd name="T79" fmla="*/ 18 h 23"/>
                        <a:gd name="T80" fmla="*/ 68 w 83"/>
                        <a:gd name="T81" fmla="*/ 19 h 23"/>
                        <a:gd name="T82" fmla="*/ 70 w 83"/>
                        <a:gd name="T83" fmla="*/ 19 h 23"/>
                        <a:gd name="T84" fmla="*/ 71 w 83"/>
                        <a:gd name="T85" fmla="*/ 20 h 23"/>
                        <a:gd name="T86" fmla="*/ 73 w 83"/>
                        <a:gd name="T87" fmla="*/ 20 h 23"/>
                        <a:gd name="T88" fmla="*/ 75 w 83"/>
                        <a:gd name="T89" fmla="*/ 20 h 23"/>
                        <a:gd name="T90" fmla="*/ 76 w 83"/>
                        <a:gd name="T91" fmla="*/ 21 h 23"/>
                        <a:gd name="T92" fmla="*/ 78 w 83"/>
                        <a:gd name="T93" fmla="*/ 22 h 23"/>
                        <a:gd name="T94" fmla="*/ 80 w 83"/>
                        <a:gd name="T95" fmla="*/ 22 h 23"/>
                        <a:gd name="T96" fmla="*/ 81 w 83"/>
                        <a:gd name="T97" fmla="*/ 22 h 23"/>
                        <a:gd name="T98" fmla="*/ 83 w 83"/>
                        <a:gd name="T99" fmla="*/ 2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7"/>
                          </a:lnTo>
                          <a:lnTo>
                            <a:pt x="25" y="7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0" y="9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6" y="10"/>
                          </a:lnTo>
                          <a:lnTo>
                            <a:pt x="38" y="11"/>
                          </a:lnTo>
                          <a:lnTo>
                            <a:pt x="39" y="11"/>
                          </a:lnTo>
                          <a:lnTo>
                            <a:pt x="41" y="11"/>
                          </a:lnTo>
                          <a:lnTo>
                            <a:pt x="43" y="12"/>
                          </a:lnTo>
                          <a:lnTo>
                            <a:pt x="44" y="12"/>
                          </a:lnTo>
                          <a:lnTo>
                            <a:pt x="46" y="13"/>
                          </a:lnTo>
                          <a:lnTo>
                            <a:pt x="48" y="13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5"/>
                          </a:lnTo>
                          <a:lnTo>
                            <a:pt x="54" y="15"/>
                          </a:lnTo>
                          <a:lnTo>
                            <a:pt x="56" y="15"/>
                          </a:lnTo>
                          <a:lnTo>
                            <a:pt x="58" y="16"/>
                          </a:lnTo>
                          <a:lnTo>
                            <a:pt x="59" y="16"/>
                          </a:lnTo>
                          <a:lnTo>
                            <a:pt x="61" y="17"/>
                          </a:lnTo>
                          <a:lnTo>
                            <a:pt x="63" y="17"/>
                          </a:lnTo>
                          <a:lnTo>
                            <a:pt x="64" y="18"/>
                          </a:lnTo>
                          <a:lnTo>
                            <a:pt x="66" y="18"/>
                          </a:lnTo>
                          <a:lnTo>
                            <a:pt x="68" y="19"/>
                          </a:lnTo>
                          <a:lnTo>
                            <a:pt x="70" y="19"/>
                          </a:lnTo>
                          <a:lnTo>
                            <a:pt x="71" y="20"/>
                          </a:lnTo>
                          <a:lnTo>
                            <a:pt x="73" y="20"/>
                          </a:lnTo>
                          <a:lnTo>
                            <a:pt x="75" y="20"/>
                          </a:lnTo>
                          <a:lnTo>
                            <a:pt x="76" y="21"/>
                          </a:lnTo>
                          <a:lnTo>
                            <a:pt x="78" y="22"/>
                          </a:lnTo>
                          <a:lnTo>
                            <a:pt x="80" y="22"/>
                          </a:lnTo>
                          <a:lnTo>
                            <a:pt x="81" y="22"/>
                          </a:lnTo>
                          <a:lnTo>
                            <a:pt x="83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3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907338" y="2997200"/>
                      <a:ext cx="131763" cy="36513"/>
                    </a:xfrm>
                    <a:custGeom>
                      <a:avLst/>
                      <a:gdLst>
                        <a:gd name="T0" fmla="*/ 0 w 83"/>
                        <a:gd name="T1" fmla="*/ 0 h 23"/>
                        <a:gd name="T2" fmla="*/ 2 w 83"/>
                        <a:gd name="T3" fmla="*/ 0 h 23"/>
                        <a:gd name="T4" fmla="*/ 4 w 83"/>
                        <a:gd name="T5" fmla="*/ 1 h 23"/>
                        <a:gd name="T6" fmla="*/ 5 w 83"/>
                        <a:gd name="T7" fmla="*/ 1 h 23"/>
                        <a:gd name="T8" fmla="*/ 7 w 83"/>
                        <a:gd name="T9" fmla="*/ 2 h 23"/>
                        <a:gd name="T10" fmla="*/ 9 w 83"/>
                        <a:gd name="T11" fmla="*/ 2 h 23"/>
                        <a:gd name="T12" fmla="*/ 11 w 83"/>
                        <a:gd name="T13" fmla="*/ 3 h 23"/>
                        <a:gd name="T14" fmla="*/ 12 w 83"/>
                        <a:gd name="T15" fmla="*/ 3 h 23"/>
                        <a:gd name="T16" fmla="*/ 14 w 83"/>
                        <a:gd name="T17" fmla="*/ 4 h 23"/>
                        <a:gd name="T18" fmla="*/ 16 w 83"/>
                        <a:gd name="T19" fmla="*/ 4 h 23"/>
                        <a:gd name="T20" fmla="*/ 17 w 83"/>
                        <a:gd name="T21" fmla="*/ 4 h 23"/>
                        <a:gd name="T22" fmla="*/ 19 w 83"/>
                        <a:gd name="T23" fmla="*/ 5 h 23"/>
                        <a:gd name="T24" fmla="*/ 21 w 83"/>
                        <a:gd name="T25" fmla="*/ 6 h 23"/>
                        <a:gd name="T26" fmla="*/ 22 w 83"/>
                        <a:gd name="T27" fmla="*/ 6 h 23"/>
                        <a:gd name="T28" fmla="*/ 24 w 83"/>
                        <a:gd name="T29" fmla="*/ 6 h 23"/>
                        <a:gd name="T30" fmla="*/ 26 w 83"/>
                        <a:gd name="T31" fmla="*/ 7 h 23"/>
                        <a:gd name="T32" fmla="*/ 27 w 83"/>
                        <a:gd name="T33" fmla="*/ 7 h 23"/>
                        <a:gd name="T34" fmla="*/ 29 w 83"/>
                        <a:gd name="T35" fmla="*/ 8 h 23"/>
                        <a:gd name="T36" fmla="*/ 31 w 83"/>
                        <a:gd name="T37" fmla="*/ 8 h 23"/>
                        <a:gd name="T38" fmla="*/ 32 w 83"/>
                        <a:gd name="T39" fmla="*/ 9 h 23"/>
                        <a:gd name="T40" fmla="*/ 34 w 83"/>
                        <a:gd name="T41" fmla="*/ 9 h 23"/>
                        <a:gd name="T42" fmla="*/ 36 w 83"/>
                        <a:gd name="T43" fmla="*/ 10 h 23"/>
                        <a:gd name="T44" fmla="*/ 37 w 83"/>
                        <a:gd name="T45" fmla="*/ 10 h 23"/>
                        <a:gd name="T46" fmla="*/ 39 w 83"/>
                        <a:gd name="T47" fmla="*/ 11 h 23"/>
                        <a:gd name="T48" fmla="*/ 41 w 83"/>
                        <a:gd name="T49" fmla="*/ 11 h 23"/>
                        <a:gd name="T50" fmla="*/ 42 w 83"/>
                        <a:gd name="T51" fmla="*/ 12 h 23"/>
                        <a:gd name="T52" fmla="*/ 44 w 83"/>
                        <a:gd name="T53" fmla="*/ 12 h 23"/>
                        <a:gd name="T54" fmla="*/ 46 w 83"/>
                        <a:gd name="T55" fmla="*/ 13 h 23"/>
                        <a:gd name="T56" fmla="*/ 48 w 83"/>
                        <a:gd name="T57" fmla="*/ 13 h 23"/>
                        <a:gd name="T58" fmla="*/ 49 w 83"/>
                        <a:gd name="T59" fmla="*/ 14 h 23"/>
                        <a:gd name="T60" fmla="*/ 51 w 83"/>
                        <a:gd name="T61" fmla="*/ 14 h 23"/>
                        <a:gd name="T62" fmla="*/ 53 w 83"/>
                        <a:gd name="T63" fmla="*/ 14 h 23"/>
                        <a:gd name="T64" fmla="*/ 55 w 83"/>
                        <a:gd name="T65" fmla="*/ 15 h 23"/>
                        <a:gd name="T66" fmla="*/ 56 w 83"/>
                        <a:gd name="T67" fmla="*/ 16 h 23"/>
                        <a:gd name="T68" fmla="*/ 58 w 83"/>
                        <a:gd name="T69" fmla="*/ 16 h 23"/>
                        <a:gd name="T70" fmla="*/ 60 w 83"/>
                        <a:gd name="T71" fmla="*/ 16 h 23"/>
                        <a:gd name="T72" fmla="*/ 61 w 83"/>
                        <a:gd name="T73" fmla="*/ 17 h 23"/>
                        <a:gd name="T74" fmla="*/ 63 w 83"/>
                        <a:gd name="T75" fmla="*/ 18 h 23"/>
                        <a:gd name="T76" fmla="*/ 65 w 83"/>
                        <a:gd name="T77" fmla="*/ 18 h 23"/>
                        <a:gd name="T78" fmla="*/ 66 w 83"/>
                        <a:gd name="T79" fmla="*/ 18 h 23"/>
                        <a:gd name="T80" fmla="*/ 68 w 83"/>
                        <a:gd name="T81" fmla="*/ 19 h 23"/>
                        <a:gd name="T82" fmla="*/ 70 w 83"/>
                        <a:gd name="T83" fmla="*/ 20 h 23"/>
                        <a:gd name="T84" fmla="*/ 71 w 83"/>
                        <a:gd name="T85" fmla="*/ 20 h 23"/>
                        <a:gd name="T86" fmla="*/ 73 w 83"/>
                        <a:gd name="T87" fmla="*/ 20 h 23"/>
                        <a:gd name="T88" fmla="*/ 75 w 83"/>
                        <a:gd name="T89" fmla="*/ 21 h 23"/>
                        <a:gd name="T90" fmla="*/ 77 w 83"/>
                        <a:gd name="T91" fmla="*/ 21 h 23"/>
                        <a:gd name="T92" fmla="*/ 78 w 83"/>
                        <a:gd name="T93" fmla="*/ 22 h 23"/>
                        <a:gd name="T94" fmla="*/ 80 w 83"/>
                        <a:gd name="T95" fmla="*/ 22 h 23"/>
                        <a:gd name="T96" fmla="*/ 82 w 83"/>
                        <a:gd name="T97" fmla="*/ 23 h 23"/>
                        <a:gd name="T98" fmla="*/ 83 w 83"/>
                        <a:gd name="T99" fmla="*/ 2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9" y="5"/>
                          </a:lnTo>
                          <a:lnTo>
                            <a:pt x="21" y="6"/>
                          </a:lnTo>
                          <a:lnTo>
                            <a:pt x="22" y="6"/>
                          </a:lnTo>
                          <a:lnTo>
                            <a:pt x="24" y="6"/>
                          </a:lnTo>
                          <a:lnTo>
                            <a:pt x="26" y="7"/>
                          </a:lnTo>
                          <a:lnTo>
                            <a:pt x="27" y="7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6" y="10"/>
                          </a:lnTo>
                          <a:lnTo>
                            <a:pt x="37" y="10"/>
                          </a:lnTo>
                          <a:lnTo>
                            <a:pt x="39" y="11"/>
                          </a:lnTo>
                          <a:lnTo>
                            <a:pt x="41" y="11"/>
                          </a:lnTo>
                          <a:lnTo>
                            <a:pt x="42" y="12"/>
                          </a:lnTo>
                          <a:lnTo>
                            <a:pt x="44" y="12"/>
                          </a:lnTo>
                          <a:lnTo>
                            <a:pt x="46" y="13"/>
                          </a:lnTo>
                          <a:lnTo>
                            <a:pt x="48" y="13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4"/>
                          </a:lnTo>
                          <a:lnTo>
                            <a:pt x="55" y="15"/>
                          </a:lnTo>
                          <a:lnTo>
                            <a:pt x="56" y="16"/>
                          </a:lnTo>
                          <a:lnTo>
                            <a:pt x="58" y="16"/>
                          </a:lnTo>
                          <a:lnTo>
                            <a:pt x="60" y="16"/>
                          </a:lnTo>
                          <a:lnTo>
                            <a:pt x="61" y="17"/>
                          </a:lnTo>
                          <a:lnTo>
                            <a:pt x="63" y="18"/>
                          </a:lnTo>
                          <a:lnTo>
                            <a:pt x="65" y="18"/>
                          </a:lnTo>
                          <a:lnTo>
                            <a:pt x="66" y="18"/>
                          </a:lnTo>
                          <a:lnTo>
                            <a:pt x="68" y="19"/>
                          </a:lnTo>
                          <a:lnTo>
                            <a:pt x="70" y="20"/>
                          </a:lnTo>
                          <a:lnTo>
                            <a:pt x="71" y="20"/>
                          </a:lnTo>
                          <a:lnTo>
                            <a:pt x="73" y="20"/>
                          </a:lnTo>
                          <a:lnTo>
                            <a:pt x="75" y="21"/>
                          </a:lnTo>
                          <a:lnTo>
                            <a:pt x="77" y="21"/>
                          </a:lnTo>
                          <a:lnTo>
                            <a:pt x="78" y="22"/>
                          </a:lnTo>
                          <a:lnTo>
                            <a:pt x="80" y="22"/>
                          </a:lnTo>
                          <a:lnTo>
                            <a:pt x="82" y="23"/>
                          </a:lnTo>
                          <a:lnTo>
                            <a:pt x="83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4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8039101" y="3033713"/>
                      <a:ext cx="133350" cy="39688"/>
                    </a:xfrm>
                    <a:custGeom>
                      <a:avLst/>
                      <a:gdLst>
                        <a:gd name="T0" fmla="*/ 0 w 84"/>
                        <a:gd name="T1" fmla="*/ 0 h 25"/>
                        <a:gd name="T2" fmla="*/ 2 w 84"/>
                        <a:gd name="T3" fmla="*/ 1 h 25"/>
                        <a:gd name="T4" fmla="*/ 4 w 84"/>
                        <a:gd name="T5" fmla="*/ 1 h 25"/>
                        <a:gd name="T6" fmla="*/ 5 w 84"/>
                        <a:gd name="T7" fmla="*/ 2 h 25"/>
                        <a:gd name="T8" fmla="*/ 7 w 84"/>
                        <a:gd name="T9" fmla="*/ 2 h 25"/>
                        <a:gd name="T10" fmla="*/ 9 w 84"/>
                        <a:gd name="T11" fmla="*/ 3 h 25"/>
                        <a:gd name="T12" fmla="*/ 10 w 84"/>
                        <a:gd name="T13" fmla="*/ 3 h 25"/>
                        <a:gd name="T14" fmla="*/ 12 w 84"/>
                        <a:gd name="T15" fmla="*/ 4 h 25"/>
                        <a:gd name="T16" fmla="*/ 14 w 84"/>
                        <a:gd name="T17" fmla="*/ 4 h 25"/>
                        <a:gd name="T18" fmla="*/ 16 w 84"/>
                        <a:gd name="T19" fmla="*/ 5 h 25"/>
                        <a:gd name="T20" fmla="*/ 17 w 84"/>
                        <a:gd name="T21" fmla="*/ 6 h 25"/>
                        <a:gd name="T22" fmla="*/ 19 w 84"/>
                        <a:gd name="T23" fmla="*/ 6 h 25"/>
                        <a:gd name="T24" fmla="*/ 21 w 84"/>
                        <a:gd name="T25" fmla="*/ 6 h 25"/>
                        <a:gd name="T26" fmla="*/ 23 w 84"/>
                        <a:gd name="T27" fmla="*/ 7 h 25"/>
                        <a:gd name="T28" fmla="*/ 24 w 84"/>
                        <a:gd name="T29" fmla="*/ 7 h 25"/>
                        <a:gd name="T30" fmla="*/ 26 w 84"/>
                        <a:gd name="T31" fmla="*/ 8 h 25"/>
                        <a:gd name="T32" fmla="*/ 28 w 84"/>
                        <a:gd name="T33" fmla="*/ 8 h 25"/>
                        <a:gd name="T34" fmla="*/ 29 w 84"/>
                        <a:gd name="T35" fmla="*/ 9 h 25"/>
                        <a:gd name="T36" fmla="*/ 31 w 84"/>
                        <a:gd name="T37" fmla="*/ 9 h 25"/>
                        <a:gd name="T38" fmla="*/ 33 w 84"/>
                        <a:gd name="T39" fmla="*/ 10 h 25"/>
                        <a:gd name="T40" fmla="*/ 34 w 84"/>
                        <a:gd name="T41" fmla="*/ 10 h 25"/>
                        <a:gd name="T42" fmla="*/ 36 w 84"/>
                        <a:gd name="T43" fmla="*/ 11 h 25"/>
                        <a:gd name="T44" fmla="*/ 38 w 84"/>
                        <a:gd name="T45" fmla="*/ 11 h 25"/>
                        <a:gd name="T46" fmla="*/ 39 w 84"/>
                        <a:gd name="T47" fmla="*/ 12 h 25"/>
                        <a:gd name="T48" fmla="*/ 41 w 84"/>
                        <a:gd name="T49" fmla="*/ 13 h 25"/>
                        <a:gd name="T50" fmla="*/ 43 w 84"/>
                        <a:gd name="T51" fmla="*/ 13 h 25"/>
                        <a:gd name="T52" fmla="*/ 44 w 84"/>
                        <a:gd name="T53" fmla="*/ 13 h 25"/>
                        <a:gd name="T54" fmla="*/ 46 w 84"/>
                        <a:gd name="T55" fmla="*/ 14 h 25"/>
                        <a:gd name="T56" fmla="*/ 48 w 84"/>
                        <a:gd name="T57" fmla="*/ 14 h 25"/>
                        <a:gd name="T58" fmla="*/ 49 w 84"/>
                        <a:gd name="T59" fmla="*/ 15 h 25"/>
                        <a:gd name="T60" fmla="*/ 51 w 84"/>
                        <a:gd name="T61" fmla="*/ 15 h 25"/>
                        <a:gd name="T62" fmla="*/ 53 w 84"/>
                        <a:gd name="T63" fmla="*/ 16 h 25"/>
                        <a:gd name="T64" fmla="*/ 54 w 84"/>
                        <a:gd name="T65" fmla="*/ 16 h 25"/>
                        <a:gd name="T66" fmla="*/ 56 w 84"/>
                        <a:gd name="T67" fmla="*/ 17 h 25"/>
                        <a:gd name="T68" fmla="*/ 58 w 84"/>
                        <a:gd name="T69" fmla="*/ 18 h 25"/>
                        <a:gd name="T70" fmla="*/ 60 w 84"/>
                        <a:gd name="T71" fmla="*/ 18 h 25"/>
                        <a:gd name="T72" fmla="*/ 61 w 84"/>
                        <a:gd name="T73" fmla="*/ 18 h 25"/>
                        <a:gd name="T74" fmla="*/ 63 w 84"/>
                        <a:gd name="T75" fmla="*/ 19 h 25"/>
                        <a:gd name="T76" fmla="*/ 65 w 84"/>
                        <a:gd name="T77" fmla="*/ 20 h 25"/>
                        <a:gd name="T78" fmla="*/ 67 w 84"/>
                        <a:gd name="T79" fmla="*/ 20 h 25"/>
                        <a:gd name="T80" fmla="*/ 68 w 84"/>
                        <a:gd name="T81" fmla="*/ 20 h 25"/>
                        <a:gd name="T82" fmla="*/ 70 w 84"/>
                        <a:gd name="T83" fmla="*/ 21 h 25"/>
                        <a:gd name="T84" fmla="*/ 72 w 84"/>
                        <a:gd name="T85" fmla="*/ 21 h 25"/>
                        <a:gd name="T86" fmla="*/ 73 w 84"/>
                        <a:gd name="T87" fmla="*/ 22 h 25"/>
                        <a:gd name="T88" fmla="*/ 75 w 84"/>
                        <a:gd name="T89" fmla="*/ 23 h 25"/>
                        <a:gd name="T90" fmla="*/ 77 w 84"/>
                        <a:gd name="T91" fmla="*/ 23 h 25"/>
                        <a:gd name="T92" fmla="*/ 78 w 84"/>
                        <a:gd name="T93" fmla="*/ 23 h 25"/>
                        <a:gd name="T94" fmla="*/ 80 w 84"/>
                        <a:gd name="T95" fmla="*/ 24 h 25"/>
                        <a:gd name="T96" fmla="*/ 82 w 84"/>
                        <a:gd name="T97" fmla="*/ 25 h 25"/>
                        <a:gd name="T98" fmla="*/ 84 w 84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5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6" y="5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1" y="6"/>
                          </a:lnTo>
                          <a:lnTo>
                            <a:pt x="23" y="7"/>
                          </a:lnTo>
                          <a:lnTo>
                            <a:pt x="24" y="7"/>
                          </a:lnTo>
                          <a:lnTo>
                            <a:pt x="26" y="8"/>
                          </a:lnTo>
                          <a:lnTo>
                            <a:pt x="28" y="8"/>
                          </a:lnTo>
                          <a:lnTo>
                            <a:pt x="29" y="9"/>
                          </a:lnTo>
                          <a:lnTo>
                            <a:pt x="31" y="9"/>
                          </a:lnTo>
                          <a:lnTo>
                            <a:pt x="33" y="10"/>
                          </a:lnTo>
                          <a:lnTo>
                            <a:pt x="34" y="10"/>
                          </a:lnTo>
                          <a:lnTo>
                            <a:pt x="36" y="11"/>
                          </a:lnTo>
                          <a:lnTo>
                            <a:pt x="38" y="11"/>
                          </a:lnTo>
                          <a:lnTo>
                            <a:pt x="39" y="12"/>
                          </a:lnTo>
                          <a:lnTo>
                            <a:pt x="41" y="13"/>
                          </a:lnTo>
                          <a:lnTo>
                            <a:pt x="43" y="13"/>
                          </a:lnTo>
                          <a:lnTo>
                            <a:pt x="44" y="13"/>
                          </a:lnTo>
                          <a:lnTo>
                            <a:pt x="46" y="14"/>
                          </a:lnTo>
                          <a:lnTo>
                            <a:pt x="48" y="14"/>
                          </a:lnTo>
                          <a:lnTo>
                            <a:pt x="49" y="15"/>
                          </a:lnTo>
                          <a:lnTo>
                            <a:pt x="51" y="15"/>
                          </a:lnTo>
                          <a:lnTo>
                            <a:pt x="53" y="16"/>
                          </a:lnTo>
                          <a:lnTo>
                            <a:pt x="54" y="16"/>
                          </a:lnTo>
                          <a:lnTo>
                            <a:pt x="56" y="17"/>
                          </a:lnTo>
                          <a:lnTo>
                            <a:pt x="58" y="18"/>
                          </a:lnTo>
                          <a:lnTo>
                            <a:pt x="60" y="18"/>
                          </a:lnTo>
                          <a:lnTo>
                            <a:pt x="61" y="18"/>
                          </a:lnTo>
                          <a:lnTo>
                            <a:pt x="63" y="19"/>
                          </a:lnTo>
                          <a:lnTo>
                            <a:pt x="65" y="20"/>
                          </a:lnTo>
                          <a:lnTo>
                            <a:pt x="67" y="20"/>
                          </a:lnTo>
                          <a:lnTo>
                            <a:pt x="68" y="20"/>
                          </a:lnTo>
                          <a:lnTo>
                            <a:pt x="70" y="21"/>
                          </a:lnTo>
                          <a:lnTo>
                            <a:pt x="72" y="21"/>
                          </a:lnTo>
                          <a:lnTo>
                            <a:pt x="73" y="22"/>
                          </a:lnTo>
                          <a:lnTo>
                            <a:pt x="75" y="23"/>
                          </a:lnTo>
                          <a:lnTo>
                            <a:pt x="77" y="23"/>
                          </a:lnTo>
                          <a:lnTo>
                            <a:pt x="78" y="23"/>
                          </a:lnTo>
                          <a:lnTo>
                            <a:pt x="80" y="24"/>
                          </a:lnTo>
                          <a:lnTo>
                            <a:pt x="82" y="25"/>
                          </a:lnTo>
                          <a:lnTo>
                            <a:pt x="84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5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8172451" y="3073400"/>
                      <a:ext cx="131763" cy="41275"/>
                    </a:xfrm>
                    <a:custGeom>
                      <a:avLst/>
                      <a:gdLst>
                        <a:gd name="T0" fmla="*/ 0 w 83"/>
                        <a:gd name="T1" fmla="*/ 0 h 26"/>
                        <a:gd name="T2" fmla="*/ 1 w 83"/>
                        <a:gd name="T3" fmla="*/ 1 h 26"/>
                        <a:gd name="T4" fmla="*/ 3 w 83"/>
                        <a:gd name="T5" fmla="*/ 1 h 26"/>
                        <a:gd name="T6" fmla="*/ 5 w 83"/>
                        <a:gd name="T7" fmla="*/ 2 h 26"/>
                        <a:gd name="T8" fmla="*/ 6 w 83"/>
                        <a:gd name="T9" fmla="*/ 2 h 26"/>
                        <a:gd name="T10" fmla="*/ 8 w 83"/>
                        <a:gd name="T11" fmla="*/ 3 h 26"/>
                        <a:gd name="T12" fmla="*/ 10 w 83"/>
                        <a:gd name="T13" fmla="*/ 3 h 26"/>
                        <a:gd name="T14" fmla="*/ 11 w 83"/>
                        <a:gd name="T15" fmla="*/ 4 h 26"/>
                        <a:gd name="T16" fmla="*/ 13 w 83"/>
                        <a:gd name="T17" fmla="*/ 4 h 26"/>
                        <a:gd name="T18" fmla="*/ 15 w 83"/>
                        <a:gd name="T19" fmla="*/ 5 h 26"/>
                        <a:gd name="T20" fmla="*/ 16 w 83"/>
                        <a:gd name="T21" fmla="*/ 5 h 26"/>
                        <a:gd name="T22" fmla="*/ 18 w 83"/>
                        <a:gd name="T23" fmla="*/ 6 h 26"/>
                        <a:gd name="T24" fmla="*/ 20 w 83"/>
                        <a:gd name="T25" fmla="*/ 6 h 26"/>
                        <a:gd name="T26" fmla="*/ 21 w 83"/>
                        <a:gd name="T27" fmla="*/ 7 h 26"/>
                        <a:gd name="T28" fmla="*/ 23 w 83"/>
                        <a:gd name="T29" fmla="*/ 7 h 26"/>
                        <a:gd name="T30" fmla="*/ 25 w 83"/>
                        <a:gd name="T31" fmla="*/ 8 h 26"/>
                        <a:gd name="T32" fmla="*/ 27 w 83"/>
                        <a:gd name="T33" fmla="*/ 9 h 26"/>
                        <a:gd name="T34" fmla="*/ 28 w 83"/>
                        <a:gd name="T35" fmla="*/ 9 h 26"/>
                        <a:gd name="T36" fmla="*/ 30 w 83"/>
                        <a:gd name="T37" fmla="*/ 10 h 26"/>
                        <a:gd name="T38" fmla="*/ 32 w 83"/>
                        <a:gd name="T39" fmla="*/ 10 h 26"/>
                        <a:gd name="T40" fmla="*/ 34 w 83"/>
                        <a:gd name="T41" fmla="*/ 11 h 26"/>
                        <a:gd name="T42" fmla="*/ 35 w 83"/>
                        <a:gd name="T43" fmla="*/ 11 h 26"/>
                        <a:gd name="T44" fmla="*/ 37 w 83"/>
                        <a:gd name="T45" fmla="*/ 12 h 26"/>
                        <a:gd name="T46" fmla="*/ 39 w 83"/>
                        <a:gd name="T47" fmla="*/ 12 h 26"/>
                        <a:gd name="T48" fmla="*/ 40 w 83"/>
                        <a:gd name="T49" fmla="*/ 13 h 26"/>
                        <a:gd name="T50" fmla="*/ 42 w 83"/>
                        <a:gd name="T51" fmla="*/ 13 h 26"/>
                        <a:gd name="T52" fmla="*/ 44 w 83"/>
                        <a:gd name="T53" fmla="*/ 14 h 26"/>
                        <a:gd name="T54" fmla="*/ 45 w 83"/>
                        <a:gd name="T55" fmla="*/ 14 h 26"/>
                        <a:gd name="T56" fmla="*/ 47 w 83"/>
                        <a:gd name="T57" fmla="*/ 15 h 26"/>
                        <a:gd name="T58" fmla="*/ 49 w 83"/>
                        <a:gd name="T59" fmla="*/ 16 h 26"/>
                        <a:gd name="T60" fmla="*/ 50 w 83"/>
                        <a:gd name="T61" fmla="*/ 16 h 26"/>
                        <a:gd name="T62" fmla="*/ 52 w 83"/>
                        <a:gd name="T63" fmla="*/ 16 h 26"/>
                        <a:gd name="T64" fmla="*/ 54 w 83"/>
                        <a:gd name="T65" fmla="*/ 17 h 26"/>
                        <a:gd name="T66" fmla="*/ 55 w 83"/>
                        <a:gd name="T67" fmla="*/ 18 h 26"/>
                        <a:gd name="T68" fmla="*/ 57 w 83"/>
                        <a:gd name="T69" fmla="*/ 18 h 26"/>
                        <a:gd name="T70" fmla="*/ 59 w 83"/>
                        <a:gd name="T71" fmla="*/ 19 h 26"/>
                        <a:gd name="T72" fmla="*/ 60 w 83"/>
                        <a:gd name="T73" fmla="*/ 19 h 26"/>
                        <a:gd name="T74" fmla="*/ 62 w 83"/>
                        <a:gd name="T75" fmla="*/ 20 h 26"/>
                        <a:gd name="T76" fmla="*/ 64 w 83"/>
                        <a:gd name="T77" fmla="*/ 20 h 26"/>
                        <a:gd name="T78" fmla="*/ 66 w 83"/>
                        <a:gd name="T79" fmla="*/ 21 h 26"/>
                        <a:gd name="T80" fmla="*/ 67 w 83"/>
                        <a:gd name="T81" fmla="*/ 21 h 26"/>
                        <a:gd name="T82" fmla="*/ 69 w 83"/>
                        <a:gd name="T83" fmla="*/ 22 h 26"/>
                        <a:gd name="T84" fmla="*/ 71 w 83"/>
                        <a:gd name="T85" fmla="*/ 22 h 26"/>
                        <a:gd name="T86" fmla="*/ 72 w 83"/>
                        <a:gd name="T87" fmla="*/ 23 h 26"/>
                        <a:gd name="T88" fmla="*/ 74 w 83"/>
                        <a:gd name="T89" fmla="*/ 23 h 26"/>
                        <a:gd name="T90" fmla="*/ 76 w 83"/>
                        <a:gd name="T91" fmla="*/ 24 h 26"/>
                        <a:gd name="T92" fmla="*/ 78 w 83"/>
                        <a:gd name="T93" fmla="*/ 25 h 26"/>
                        <a:gd name="T94" fmla="*/ 79 w 83"/>
                        <a:gd name="T95" fmla="*/ 25 h 26"/>
                        <a:gd name="T96" fmla="*/ 81 w 83"/>
                        <a:gd name="T97" fmla="*/ 26 h 26"/>
                        <a:gd name="T98" fmla="*/ 83 w 83"/>
                        <a:gd name="T99" fmla="*/ 26 h 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6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1" y="4"/>
                          </a:lnTo>
                          <a:lnTo>
                            <a:pt x="13" y="4"/>
                          </a:lnTo>
                          <a:lnTo>
                            <a:pt x="15" y="5"/>
                          </a:lnTo>
                          <a:lnTo>
                            <a:pt x="16" y="5"/>
                          </a:lnTo>
                          <a:lnTo>
                            <a:pt x="18" y="6"/>
                          </a:lnTo>
                          <a:lnTo>
                            <a:pt x="20" y="6"/>
                          </a:lnTo>
                          <a:lnTo>
                            <a:pt x="21" y="7"/>
                          </a:lnTo>
                          <a:lnTo>
                            <a:pt x="23" y="7"/>
                          </a:lnTo>
                          <a:lnTo>
                            <a:pt x="25" y="8"/>
                          </a:lnTo>
                          <a:lnTo>
                            <a:pt x="27" y="9"/>
                          </a:lnTo>
                          <a:lnTo>
                            <a:pt x="28" y="9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0" y="13"/>
                          </a:lnTo>
                          <a:lnTo>
                            <a:pt x="42" y="13"/>
                          </a:lnTo>
                          <a:lnTo>
                            <a:pt x="44" y="14"/>
                          </a:lnTo>
                          <a:lnTo>
                            <a:pt x="45" y="14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0" y="16"/>
                          </a:lnTo>
                          <a:lnTo>
                            <a:pt x="52" y="16"/>
                          </a:lnTo>
                          <a:lnTo>
                            <a:pt x="54" y="17"/>
                          </a:lnTo>
                          <a:lnTo>
                            <a:pt x="55" y="18"/>
                          </a:lnTo>
                          <a:lnTo>
                            <a:pt x="57" y="18"/>
                          </a:lnTo>
                          <a:lnTo>
                            <a:pt x="59" y="19"/>
                          </a:lnTo>
                          <a:lnTo>
                            <a:pt x="60" y="19"/>
                          </a:lnTo>
                          <a:lnTo>
                            <a:pt x="62" y="20"/>
                          </a:lnTo>
                          <a:lnTo>
                            <a:pt x="64" y="20"/>
                          </a:lnTo>
                          <a:lnTo>
                            <a:pt x="66" y="21"/>
                          </a:lnTo>
                          <a:lnTo>
                            <a:pt x="67" y="21"/>
                          </a:lnTo>
                          <a:lnTo>
                            <a:pt x="69" y="22"/>
                          </a:lnTo>
                          <a:lnTo>
                            <a:pt x="71" y="22"/>
                          </a:lnTo>
                          <a:lnTo>
                            <a:pt x="72" y="23"/>
                          </a:lnTo>
                          <a:lnTo>
                            <a:pt x="74" y="23"/>
                          </a:lnTo>
                          <a:lnTo>
                            <a:pt x="76" y="24"/>
                          </a:lnTo>
                          <a:lnTo>
                            <a:pt x="78" y="25"/>
                          </a:lnTo>
                          <a:lnTo>
                            <a:pt x="79" y="25"/>
                          </a:lnTo>
                          <a:lnTo>
                            <a:pt x="81" y="26"/>
                          </a:lnTo>
                          <a:lnTo>
                            <a:pt x="83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6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304213" y="3114675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1 w 83"/>
                        <a:gd name="T3" fmla="*/ 1 h 27"/>
                        <a:gd name="T4" fmla="*/ 3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8 w 83"/>
                        <a:gd name="T11" fmla="*/ 3 h 27"/>
                        <a:gd name="T12" fmla="*/ 10 w 83"/>
                        <a:gd name="T13" fmla="*/ 4 h 27"/>
                        <a:gd name="T14" fmla="*/ 12 w 83"/>
                        <a:gd name="T15" fmla="*/ 4 h 27"/>
                        <a:gd name="T16" fmla="*/ 13 w 83"/>
                        <a:gd name="T17" fmla="*/ 5 h 27"/>
                        <a:gd name="T18" fmla="*/ 15 w 83"/>
                        <a:gd name="T19" fmla="*/ 5 h 27"/>
                        <a:gd name="T20" fmla="*/ 17 w 83"/>
                        <a:gd name="T21" fmla="*/ 6 h 27"/>
                        <a:gd name="T22" fmla="*/ 18 w 83"/>
                        <a:gd name="T23" fmla="*/ 6 h 27"/>
                        <a:gd name="T24" fmla="*/ 20 w 83"/>
                        <a:gd name="T25" fmla="*/ 7 h 27"/>
                        <a:gd name="T26" fmla="*/ 22 w 83"/>
                        <a:gd name="T27" fmla="*/ 7 h 27"/>
                        <a:gd name="T28" fmla="*/ 23 w 83"/>
                        <a:gd name="T29" fmla="*/ 8 h 27"/>
                        <a:gd name="T30" fmla="*/ 25 w 83"/>
                        <a:gd name="T31" fmla="*/ 8 h 27"/>
                        <a:gd name="T32" fmla="*/ 27 w 83"/>
                        <a:gd name="T33" fmla="*/ 9 h 27"/>
                        <a:gd name="T34" fmla="*/ 28 w 83"/>
                        <a:gd name="T35" fmla="*/ 9 h 27"/>
                        <a:gd name="T36" fmla="*/ 30 w 83"/>
                        <a:gd name="T37" fmla="*/ 10 h 27"/>
                        <a:gd name="T38" fmla="*/ 32 w 83"/>
                        <a:gd name="T39" fmla="*/ 11 h 27"/>
                        <a:gd name="T40" fmla="*/ 33 w 83"/>
                        <a:gd name="T41" fmla="*/ 11 h 27"/>
                        <a:gd name="T42" fmla="*/ 35 w 83"/>
                        <a:gd name="T43" fmla="*/ 11 h 27"/>
                        <a:gd name="T44" fmla="*/ 37 w 83"/>
                        <a:gd name="T45" fmla="*/ 12 h 27"/>
                        <a:gd name="T46" fmla="*/ 39 w 83"/>
                        <a:gd name="T47" fmla="*/ 13 h 27"/>
                        <a:gd name="T48" fmla="*/ 40 w 83"/>
                        <a:gd name="T49" fmla="*/ 13 h 27"/>
                        <a:gd name="T50" fmla="*/ 42 w 83"/>
                        <a:gd name="T51" fmla="*/ 14 h 27"/>
                        <a:gd name="T52" fmla="*/ 44 w 83"/>
                        <a:gd name="T53" fmla="*/ 14 h 27"/>
                        <a:gd name="T54" fmla="*/ 46 w 83"/>
                        <a:gd name="T55" fmla="*/ 15 h 27"/>
                        <a:gd name="T56" fmla="*/ 47 w 83"/>
                        <a:gd name="T57" fmla="*/ 15 h 27"/>
                        <a:gd name="T58" fmla="*/ 49 w 83"/>
                        <a:gd name="T59" fmla="*/ 16 h 27"/>
                        <a:gd name="T60" fmla="*/ 51 w 83"/>
                        <a:gd name="T61" fmla="*/ 16 h 27"/>
                        <a:gd name="T62" fmla="*/ 52 w 83"/>
                        <a:gd name="T63" fmla="*/ 17 h 27"/>
                        <a:gd name="T64" fmla="*/ 54 w 83"/>
                        <a:gd name="T65" fmla="*/ 18 h 27"/>
                        <a:gd name="T66" fmla="*/ 56 w 83"/>
                        <a:gd name="T67" fmla="*/ 18 h 27"/>
                        <a:gd name="T68" fmla="*/ 57 w 83"/>
                        <a:gd name="T69" fmla="*/ 18 h 27"/>
                        <a:gd name="T70" fmla="*/ 59 w 83"/>
                        <a:gd name="T71" fmla="*/ 19 h 27"/>
                        <a:gd name="T72" fmla="*/ 61 w 83"/>
                        <a:gd name="T73" fmla="*/ 20 h 27"/>
                        <a:gd name="T74" fmla="*/ 62 w 83"/>
                        <a:gd name="T75" fmla="*/ 20 h 27"/>
                        <a:gd name="T76" fmla="*/ 64 w 83"/>
                        <a:gd name="T77" fmla="*/ 21 h 27"/>
                        <a:gd name="T78" fmla="*/ 66 w 83"/>
                        <a:gd name="T79" fmla="*/ 21 h 27"/>
                        <a:gd name="T80" fmla="*/ 67 w 83"/>
                        <a:gd name="T81" fmla="*/ 22 h 27"/>
                        <a:gd name="T82" fmla="*/ 69 w 83"/>
                        <a:gd name="T83" fmla="*/ 22 h 27"/>
                        <a:gd name="T84" fmla="*/ 71 w 83"/>
                        <a:gd name="T85" fmla="*/ 23 h 27"/>
                        <a:gd name="T86" fmla="*/ 73 w 83"/>
                        <a:gd name="T87" fmla="*/ 23 h 27"/>
                        <a:gd name="T88" fmla="*/ 74 w 83"/>
                        <a:gd name="T89" fmla="*/ 24 h 27"/>
                        <a:gd name="T90" fmla="*/ 76 w 83"/>
                        <a:gd name="T91" fmla="*/ 25 h 27"/>
                        <a:gd name="T92" fmla="*/ 78 w 83"/>
                        <a:gd name="T93" fmla="*/ 25 h 27"/>
                        <a:gd name="T94" fmla="*/ 79 w 83"/>
                        <a:gd name="T95" fmla="*/ 26 h 27"/>
                        <a:gd name="T96" fmla="*/ 81 w 83"/>
                        <a:gd name="T97" fmla="*/ 26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8" y="6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3" y="8"/>
                          </a:lnTo>
                          <a:lnTo>
                            <a:pt x="25" y="8"/>
                          </a:lnTo>
                          <a:lnTo>
                            <a:pt x="27" y="9"/>
                          </a:lnTo>
                          <a:lnTo>
                            <a:pt x="28" y="9"/>
                          </a:lnTo>
                          <a:lnTo>
                            <a:pt x="30" y="10"/>
                          </a:lnTo>
                          <a:lnTo>
                            <a:pt x="32" y="11"/>
                          </a:lnTo>
                          <a:lnTo>
                            <a:pt x="33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3"/>
                          </a:lnTo>
                          <a:lnTo>
                            <a:pt x="40" y="13"/>
                          </a:lnTo>
                          <a:lnTo>
                            <a:pt x="42" y="14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1" y="16"/>
                          </a:lnTo>
                          <a:lnTo>
                            <a:pt x="52" y="17"/>
                          </a:lnTo>
                          <a:lnTo>
                            <a:pt x="54" y="18"/>
                          </a:lnTo>
                          <a:lnTo>
                            <a:pt x="56" y="18"/>
                          </a:lnTo>
                          <a:lnTo>
                            <a:pt x="57" y="18"/>
                          </a:lnTo>
                          <a:lnTo>
                            <a:pt x="59" y="19"/>
                          </a:lnTo>
                          <a:lnTo>
                            <a:pt x="61" y="20"/>
                          </a:lnTo>
                          <a:lnTo>
                            <a:pt x="62" y="20"/>
                          </a:lnTo>
                          <a:lnTo>
                            <a:pt x="64" y="21"/>
                          </a:lnTo>
                          <a:lnTo>
                            <a:pt x="66" y="21"/>
                          </a:lnTo>
                          <a:lnTo>
                            <a:pt x="67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4" y="24"/>
                          </a:lnTo>
                          <a:lnTo>
                            <a:pt x="76" y="25"/>
                          </a:lnTo>
                          <a:lnTo>
                            <a:pt x="78" y="25"/>
                          </a:lnTo>
                          <a:lnTo>
                            <a:pt x="79" y="26"/>
                          </a:lnTo>
                          <a:lnTo>
                            <a:pt x="81" y="26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7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435976" y="3157538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1 w 83"/>
                        <a:gd name="T3" fmla="*/ 0 h 27"/>
                        <a:gd name="T4" fmla="*/ 3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8 w 83"/>
                        <a:gd name="T11" fmla="*/ 2 h 27"/>
                        <a:gd name="T12" fmla="*/ 10 w 83"/>
                        <a:gd name="T13" fmla="*/ 3 h 27"/>
                        <a:gd name="T14" fmla="*/ 12 w 83"/>
                        <a:gd name="T15" fmla="*/ 3 h 27"/>
                        <a:gd name="T16" fmla="*/ 14 w 83"/>
                        <a:gd name="T17" fmla="*/ 4 h 27"/>
                        <a:gd name="T18" fmla="*/ 15 w 83"/>
                        <a:gd name="T19" fmla="*/ 5 h 27"/>
                        <a:gd name="T20" fmla="*/ 17 w 83"/>
                        <a:gd name="T21" fmla="*/ 5 h 27"/>
                        <a:gd name="T22" fmla="*/ 19 w 83"/>
                        <a:gd name="T23" fmla="*/ 6 h 27"/>
                        <a:gd name="T24" fmla="*/ 20 w 83"/>
                        <a:gd name="T25" fmla="*/ 6 h 27"/>
                        <a:gd name="T26" fmla="*/ 22 w 83"/>
                        <a:gd name="T27" fmla="*/ 7 h 27"/>
                        <a:gd name="T28" fmla="*/ 24 w 83"/>
                        <a:gd name="T29" fmla="*/ 7 h 27"/>
                        <a:gd name="T30" fmla="*/ 25 w 83"/>
                        <a:gd name="T31" fmla="*/ 8 h 27"/>
                        <a:gd name="T32" fmla="*/ 27 w 83"/>
                        <a:gd name="T33" fmla="*/ 9 h 27"/>
                        <a:gd name="T34" fmla="*/ 29 w 83"/>
                        <a:gd name="T35" fmla="*/ 9 h 27"/>
                        <a:gd name="T36" fmla="*/ 30 w 83"/>
                        <a:gd name="T37" fmla="*/ 10 h 27"/>
                        <a:gd name="T38" fmla="*/ 32 w 83"/>
                        <a:gd name="T39" fmla="*/ 10 h 27"/>
                        <a:gd name="T40" fmla="*/ 34 w 83"/>
                        <a:gd name="T41" fmla="*/ 11 h 27"/>
                        <a:gd name="T42" fmla="*/ 35 w 83"/>
                        <a:gd name="T43" fmla="*/ 11 h 27"/>
                        <a:gd name="T44" fmla="*/ 37 w 83"/>
                        <a:gd name="T45" fmla="*/ 12 h 27"/>
                        <a:gd name="T46" fmla="*/ 39 w 83"/>
                        <a:gd name="T47" fmla="*/ 12 h 27"/>
                        <a:gd name="T48" fmla="*/ 40 w 83"/>
                        <a:gd name="T49" fmla="*/ 13 h 27"/>
                        <a:gd name="T50" fmla="*/ 42 w 83"/>
                        <a:gd name="T51" fmla="*/ 14 h 27"/>
                        <a:gd name="T52" fmla="*/ 44 w 83"/>
                        <a:gd name="T53" fmla="*/ 14 h 27"/>
                        <a:gd name="T54" fmla="*/ 45 w 83"/>
                        <a:gd name="T55" fmla="*/ 14 h 27"/>
                        <a:gd name="T56" fmla="*/ 47 w 83"/>
                        <a:gd name="T57" fmla="*/ 15 h 27"/>
                        <a:gd name="T58" fmla="*/ 49 w 83"/>
                        <a:gd name="T59" fmla="*/ 16 h 27"/>
                        <a:gd name="T60" fmla="*/ 51 w 83"/>
                        <a:gd name="T61" fmla="*/ 16 h 27"/>
                        <a:gd name="T62" fmla="*/ 52 w 83"/>
                        <a:gd name="T63" fmla="*/ 17 h 27"/>
                        <a:gd name="T64" fmla="*/ 54 w 83"/>
                        <a:gd name="T65" fmla="*/ 17 h 27"/>
                        <a:gd name="T66" fmla="*/ 56 w 83"/>
                        <a:gd name="T67" fmla="*/ 18 h 27"/>
                        <a:gd name="T68" fmla="*/ 58 w 83"/>
                        <a:gd name="T69" fmla="*/ 18 h 27"/>
                        <a:gd name="T70" fmla="*/ 59 w 83"/>
                        <a:gd name="T71" fmla="*/ 19 h 27"/>
                        <a:gd name="T72" fmla="*/ 61 w 83"/>
                        <a:gd name="T73" fmla="*/ 19 h 27"/>
                        <a:gd name="T74" fmla="*/ 63 w 83"/>
                        <a:gd name="T75" fmla="*/ 20 h 27"/>
                        <a:gd name="T76" fmla="*/ 64 w 83"/>
                        <a:gd name="T77" fmla="*/ 21 h 27"/>
                        <a:gd name="T78" fmla="*/ 66 w 83"/>
                        <a:gd name="T79" fmla="*/ 21 h 27"/>
                        <a:gd name="T80" fmla="*/ 68 w 83"/>
                        <a:gd name="T81" fmla="*/ 22 h 27"/>
                        <a:gd name="T82" fmla="*/ 69 w 83"/>
                        <a:gd name="T83" fmla="*/ 22 h 27"/>
                        <a:gd name="T84" fmla="*/ 71 w 83"/>
                        <a:gd name="T85" fmla="*/ 23 h 27"/>
                        <a:gd name="T86" fmla="*/ 73 w 83"/>
                        <a:gd name="T87" fmla="*/ 23 h 27"/>
                        <a:gd name="T88" fmla="*/ 75 w 83"/>
                        <a:gd name="T89" fmla="*/ 24 h 27"/>
                        <a:gd name="T90" fmla="*/ 76 w 83"/>
                        <a:gd name="T91" fmla="*/ 24 h 27"/>
                        <a:gd name="T92" fmla="*/ 78 w 83"/>
                        <a:gd name="T93" fmla="*/ 25 h 27"/>
                        <a:gd name="T94" fmla="*/ 80 w 83"/>
                        <a:gd name="T95" fmla="*/ 26 h 27"/>
                        <a:gd name="T96" fmla="*/ 81 w 83"/>
                        <a:gd name="T97" fmla="*/ 26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5" y="5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7"/>
                          </a:lnTo>
                          <a:lnTo>
                            <a:pt x="24" y="7"/>
                          </a:lnTo>
                          <a:lnTo>
                            <a:pt x="25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0" y="13"/>
                          </a:lnTo>
                          <a:lnTo>
                            <a:pt x="42" y="14"/>
                          </a:lnTo>
                          <a:lnTo>
                            <a:pt x="44" y="14"/>
                          </a:lnTo>
                          <a:lnTo>
                            <a:pt x="45" y="14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1" y="16"/>
                          </a:lnTo>
                          <a:lnTo>
                            <a:pt x="52" y="17"/>
                          </a:lnTo>
                          <a:lnTo>
                            <a:pt x="54" y="17"/>
                          </a:lnTo>
                          <a:lnTo>
                            <a:pt x="56" y="18"/>
                          </a:lnTo>
                          <a:lnTo>
                            <a:pt x="58" y="18"/>
                          </a:lnTo>
                          <a:lnTo>
                            <a:pt x="59" y="19"/>
                          </a:lnTo>
                          <a:lnTo>
                            <a:pt x="61" y="19"/>
                          </a:lnTo>
                          <a:lnTo>
                            <a:pt x="63" y="20"/>
                          </a:lnTo>
                          <a:lnTo>
                            <a:pt x="64" y="21"/>
                          </a:lnTo>
                          <a:lnTo>
                            <a:pt x="66" y="21"/>
                          </a:lnTo>
                          <a:lnTo>
                            <a:pt x="68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5" y="24"/>
                          </a:lnTo>
                          <a:lnTo>
                            <a:pt x="76" y="24"/>
                          </a:lnTo>
                          <a:lnTo>
                            <a:pt x="78" y="25"/>
                          </a:lnTo>
                          <a:lnTo>
                            <a:pt x="80" y="26"/>
                          </a:lnTo>
                          <a:lnTo>
                            <a:pt x="81" y="26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8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567738" y="3200400"/>
                      <a:ext cx="131763" cy="41275"/>
                    </a:xfrm>
                    <a:custGeom>
                      <a:avLst/>
                      <a:gdLst>
                        <a:gd name="T0" fmla="*/ 0 w 83"/>
                        <a:gd name="T1" fmla="*/ 0 h 26"/>
                        <a:gd name="T2" fmla="*/ 2 w 83"/>
                        <a:gd name="T3" fmla="*/ 0 h 26"/>
                        <a:gd name="T4" fmla="*/ 3 w 83"/>
                        <a:gd name="T5" fmla="*/ 1 h 26"/>
                        <a:gd name="T6" fmla="*/ 5 w 83"/>
                        <a:gd name="T7" fmla="*/ 1 h 26"/>
                        <a:gd name="T8" fmla="*/ 7 w 83"/>
                        <a:gd name="T9" fmla="*/ 2 h 26"/>
                        <a:gd name="T10" fmla="*/ 8 w 83"/>
                        <a:gd name="T11" fmla="*/ 3 h 26"/>
                        <a:gd name="T12" fmla="*/ 10 w 83"/>
                        <a:gd name="T13" fmla="*/ 3 h 26"/>
                        <a:gd name="T14" fmla="*/ 12 w 83"/>
                        <a:gd name="T15" fmla="*/ 4 h 26"/>
                        <a:gd name="T16" fmla="*/ 13 w 83"/>
                        <a:gd name="T17" fmla="*/ 4 h 26"/>
                        <a:gd name="T18" fmla="*/ 15 w 83"/>
                        <a:gd name="T19" fmla="*/ 5 h 26"/>
                        <a:gd name="T20" fmla="*/ 17 w 83"/>
                        <a:gd name="T21" fmla="*/ 5 h 26"/>
                        <a:gd name="T22" fmla="*/ 18 w 83"/>
                        <a:gd name="T23" fmla="*/ 6 h 26"/>
                        <a:gd name="T24" fmla="*/ 20 w 83"/>
                        <a:gd name="T25" fmla="*/ 6 h 26"/>
                        <a:gd name="T26" fmla="*/ 22 w 83"/>
                        <a:gd name="T27" fmla="*/ 7 h 26"/>
                        <a:gd name="T28" fmla="*/ 24 w 83"/>
                        <a:gd name="T29" fmla="*/ 8 h 26"/>
                        <a:gd name="T30" fmla="*/ 26 w 83"/>
                        <a:gd name="T31" fmla="*/ 8 h 26"/>
                        <a:gd name="T32" fmla="*/ 27 w 83"/>
                        <a:gd name="T33" fmla="*/ 8 h 26"/>
                        <a:gd name="T34" fmla="*/ 29 w 83"/>
                        <a:gd name="T35" fmla="*/ 9 h 26"/>
                        <a:gd name="T36" fmla="*/ 31 w 83"/>
                        <a:gd name="T37" fmla="*/ 10 h 26"/>
                        <a:gd name="T38" fmla="*/ 32 w 83"/>
                        <a:gd name="T39" fmla="*/ 10 h 26"/>
                        <a:gd name="T40" fmla="*/ 34 w 83"/>
                        <a:gd name="T41" fmla="*/ 11 h 26"/>
                        <a:gd name="T42" fmla="*/ 36 w 83"/>
                        <a:gd name="T43" fmla="*/ 12 h 26"/>
                        <a:gd name="T44" fmla="*/ 37 w 83"/>
                        <a:gd name="T45" fmla="*/ 12 h 26"/>
                        <a:gd name="T46" fmla="*/ 39 w 83"/>
                        <a:gd name="T47" fmla="*/ 12 h 26"/>
                        <a:gd name="T48" fmla="*/ 41 w 83"/>
                        <a:gd name="T49" fmla="*/ 13 h 26"/>
                        <a:gd name="T50" fmla="*/ 42 w 83"/>
                        <a:gd name="T51" fmla="*/ 13 h 26"/>
                        <a:gd name="T52" fmla="*/ 44 w 83"/>
                        <a:gd name="T53" fmla="*/ 14 h 26"/>
                        <a:gd name="T54" fmla="*/ 46 w 83"/>
                        <a:gd name="T55" fmla="*/ 15 h 26"/>
                        <a:gd name="T56" fmla="*/ 47 w 83"/>
                        <a:gd name="T57" fmla="*/ 15 h 26"/>
                        <a:gd name="T58" fmla="*/ 49 w 83"/>
                        <a:gd name="T59" fmla="*/ 16 h 26"/>
                        <a:gd name="T60" fmla="*/ 51 w 83"/>
                        <a:gd name="T61" fmla="*/ 16 h 26"/>
                        <a:gd name="T62" fmla="*/ 52 w 83"/>
                        <a:gd name="T63" fmla="*/ 17 h 26"/>
                        <a:gd name="T64" fmla="*/ 54 w 83"/>
                        <a:gd name="T65" fmla="*/ 17 h 26"/>
                        <a:gd name="T66" fmla="*/ 56 w 83"/>
                        <a:gd name="T67" fmla="*/ 18 h 26"/>
                        <a:gd name="T68" fmla="*/ 57 w 83"/>
                        <a:gd name="T69" fmla="*/ 19 h 26"/>
                        <a:gd name="T70" fmla="*/ 59 w 83"/>
                        <a:gd name="T71" fmla="*/ 19 h 26"/>
                        <a:gd name="T72" fmla="*/ 61 w 83"/>
                        <a:gd name="T73" fmla="*/ 20 h 26"/>
                        <a:gd name="T74" fmla="*/ 63 w 83"/>
                        <a:gd name="T75" fmla="*/ 20 h 26"/>
                        <a:gd name="T76" fmla="*/ 64 w 83"/>
                        <a:gd name="T77" fmla="*/ 20 h 26"/>
                        <a:gd name="T78" fmla="*/ 66 w 83"/>
                        <a:gd name="T79" fmla="*/ 21 h 26"/>
                        <a:gd name="T80" fmla="*/ 68 w 83"/>
                        <a:gd name="T81" fmla="*/ 22 h 26"/>
                        <a:gd name="T82" fmla="*/ 69 w 83"/>
                        <a:gd name="T83" fmla="*/ 22 h 26"/>
                        <a:gd name="T84" fmla="*/ 71 w 83"/>
                        <a:gd name="T85" fmla="*/ 23 h 26"/>
                        <a:gd name="T86" fmla="*/ 73 w 83"/>
                        <a:gd name="T87" fmla="*/ 23 h 26"/>
                        <a:gd name="T88" fmla="*/ 75 w 83"/>
                        <a:gd name="T89" fmla="*/ 24 h 26"/>
                        <a:gd name="T90" fmla="*/ 76 w 83"/>
                        <a:gd name="T91" fmla="*/ 24 h 26"/>
                        <a:gd name="T92" fmla="*/ 78 w 83"/>
                        <a:gd name="T93" fmla="*/ 25 h 26"/>
                        <a:gd name="T94" fmla="*/ 80 w 83"/>
                        <a:gd name="T95" fmla="*/ 26 h 26"/>
                        <a:gd name="T96" fmla="*/ 82 w 83"/>
                        <a:gd name="T97" fmla="*/ 26 h 26"/>
                        <a:gd name="T98" fmla="*/ 83 w 83"/>
                        <a:gd name="T99" fmla="*/ 26 h 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5"/>
                          </a:lnTo>
                          <a:lnTo>
                            <a:pt x="17" y="5"/>
                          </a:lnTo>
                          <a:lnTo>
                            <a:pt x="18" y="6"/>
                          </a:lnTo>
                          <a:lnTo>
                            <a:pt x="20" y="6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8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6" y="12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1" y="13"/>
                          </a:lnTo>
                          <a:lnTo>
                            <a:pt x="42" y="13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1" y="16"/>
                          </a:lnTo>
                          <a:lnTo>
                            <a:pt x="52" y="17"/>
                          </a:lnTo>
                          <a:lnTo>
                            <a:pt x="54" y="17"/>
                          </a:lnTo>
                          <a:lnTo>
                            <a:pt x="56" y="18"/>
                          </a:lnTo>
                          <a:lnTo>
                            <a:pt x="57" y="19"/>
                          </a:lnTo>
                          <a:lnTo>
                            <a:pt x="59" y="19"/>
                          </a:lnTo>
                          <a:lnTo>
                            <a:pt x="61" y="20"/>
                          </a:lnTo>
                          <a:lnTo>
                            <a:pt x="63" y="20"/>
                          </a:lnTo>
                          <a:lnTo>
                            <a:pt x="64" y="20"/>
                          </a:lnTo>
                          <a:lnTo>
                            <a:pt x="66" y="21"/>
                          </a:lnTo>
                          <a:lnTo>
                            <a:pt x="68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5" y="24"/>
                          </a:lnTo>
                          <a:lnTo>
                            <a:pt x="76" y="24"/>
                          </a:lnTo>
                          <a:lnTo>
                            <a:pt x="78" y="25"/>
                          </a:lnTo>
                          <a:lnTo>
                            <a:pt x="80" y="26"/>
                          </a:lnTo>
                          <a:lnTo>
                            <a:pt x="82" y="26"/>
                          </a:lnTo>
                          <a:lnTo>
                            <a:pt x="83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9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699501" y="3241675"/>
                      <a:ext cx="26988" cy="9525"/>
                    </a:xfrm>
                    <a:custGeom>
                      <a:avLst/>
                      <a:gdLst>
                        <a:gd name="T0" fmla="*/ 0 w 17"/>
                        <a:gd name="T1" fmla="*/ 0 h 6"/>
                        <a:gd name="T2" fmla="*/ 2 w 17"/>
                        <a:gd name="T3" fmla="*/ 1 h 6"/>
                        <a:gd name="T4" fmla="*/ 4 w 17"/>
                        <a:gd name="T5" fmla="*/ 1 h 6"/>
                        <a:gd name="T6" fmla="*/ 5 w 17"/>
                        <a:gd name="T7" fmla="*/ 2 h 6"/>
                        <a:gd name="T8" fmla="*/ 7 w 17"/>
                        <a:gd name="T9" fmla="*/ 3 h 6"/>
                        <a:gd name="T10" fmla="*/ 9 w 17"/>
                        <a:gd name="T11" fmla="*/ 3 h 6"/>
                        <a:gd name="T12" fmla="*/ 10 w 17"/>
                        <a:gd name="T13" fmla="*/ 3 h 6"/>
                        <a:gd name="T14" fmla="*/ 12 w 17"/>
                        <a:gd name="T15" fmla="*/ 4 h 6"/>
                        <a:gd name="T16" fmla="*/ 14 w 17"/>
                        <a:gd name="T17" fmla="*/ 5 h 6"/>
                        <a:gd name="T18" fmla="*/ 15 w 17"/>
                        <a:gd name="T19" fmla="*/ 5 h 6"/>
                        <a:gd name="T20" fmla="*/ 17 w 17"/>
                        <a:gd name="T21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6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4" y="5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460" name="Group 459"/>
                  <p:cNvGrpSpPr/>
                  <p:nvPr/>
                </p:nvGrpSpPr>
                <p:grpSpPr>
                  <a:xfrm>
                    <a:off x="529742" y="3290781"/>
                    <a:ext cx="253799" cy="827249"/>
                    <a:chOff x="479426" y="2266950"/>
                    <a:chExt cx="64120" cy="2116524"/>
                  </a:xfrm>
                </p:grpSpPr>
                <p:sp>
                  <p:nvSpPr>
                    <p:cNvPr id="461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4244975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462" name="Rectangl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3255963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463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22669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p:txBody>
                </p:sp>
              </p:grpSp>
              <p:grpSp>
                <p:nvGrpSpPr>
                  <p:cNvPr id="464" name="Group 463"/>
                  <p:cNvGrpSpPr/>
                  <p:nvPr/>
                </p:nvGrpSpPr>
                <p:grpSpPr>
                  <a:xfrm>
                    <a:off x="607805" y="4189505"/>
                    <a:ext cx="2787433" cy="376624"/>
                    <a:chOff x="598488" y="4413250"/>
                    <a:chExt cx="8568358" cy="376624"/>
                  </a:xfrm>
                </p:grpSpPr>
                <p:sp>
                  <p:nvSpPr>
                    <p:cNvPr id="465" name="Rectangle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06876" y="4651375"/>
                      <a:ext cx="2010423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Length (mm)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66" name="Rectangle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8488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67" name="Rectangl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33576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68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36938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69" name="Rectangle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70438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70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64276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71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08888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72" name="Rectangl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02726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713" name="Group 712"/>
                  <p:cNvGrpSpPr/>
                  <p:nvPr/>
                </p:nvGrpSpPr>
                <p:grpSpPr>
                  <a:xfrm>
                    <a:off x="3674829" y="1259463"/>
                    <a:ext cx="1228704" cy="3306119"/>
                    <a:chOff x="3674829" y="1259463"/>
                    <a:chExt cx="1228704" cy="3306119"/>
                  </a:xfrm>
                </p:grpSpPr>
                <p:grpSp>
                  <p:nvGrpSpPr>
                    <p:cNvPr id="250" name="Group 249"/>
                    <p:cNvGrpSpPr/>
                    <p:nvPr/>
                  </p:nvGrpSpPr>
                  <p:grpSpPr>
                    <a:xfrm>
                      <a:off x="4633094" y="2199628"/>
                      <a:ext cx="270439" cy="969621"/>
                      <a:chOff x="11549414" y="2001649"/>
                      <a:chExt cx="270439" cy="2234336"/>
                    </a:xfrm>
                  </p:grpSpPr>
                  <p:sp>
                    <p:nvSpPr>
                      <p:cNvPr id="12" name="Rectangle 21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658536" y="2099839"/>
                        <a:ext cx="99386" cy="248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3" name="Rectangle 21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750923" y="2001649"/>
                        <a:ext cx="68930" cy="212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4</a:t>
                        </a:r>
                        <a:endParaRPr kumimoji="0" lang="en-US" altLang="en-US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6" name="Rectangle 2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49414" y="4097485"/>
                        <a:ext cx="64120" cy="1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" name="Rectangle 2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52238" y="3255963"/>
                        <a:ext cx="64120" cy="1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0" name="Rectangle 2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52238" y="2266949"/>
                        <a:ext cx="64120" cy="1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249" name="Group 248"/>
                    <p:cNvGrpSpPr/>
                    <p:nvPr/>
                  </p:nvGrpSpPr>
                  <p:grpSpPr>
                    <a:xfrm>
                      <a:off x="3760502" y="2356474"/>
                      <a:ext cx="828000" cy="864000"/>
                      <a:chOff x="9744076" y="2365375"/>
                      <a:chExt cx="1781175" cy="1978025"/>
                    </a:xfrm>
                  </p:grpSpPr>
                  <p:sp>
                    <p:nvSpPr>
                      <p:cNvPr id="233" name="Line 1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4343400"/>
                        <a:ext cx="178117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4" name="Line 1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365375"/>
                        <a:ext cx="178117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5" name="Line 19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744076" y="4324350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6" name="Line 19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634663" y="4324350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7" name="Line 19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525251" y="4324350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8" name="Line 19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365375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9" name="Line 1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634663" y="2365375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40" name="Line 1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525251" y="2365375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4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525251" y="2365375"/>
                        <a:ext cx="0" cy="19780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5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744076" y="2365375"/>
                        <a:ext cx="0" cy="19780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6" name="Line 21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4343400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7" name="Line 2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38496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8" name="Line 2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33543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9" name="Line 2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28606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0" name="Line 2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23653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1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4343400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2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38496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3" name="Line 2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33543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4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8606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5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3653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1" name="Freeform 2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634663" y="2593975"/>
                        <a:ext cx="131763" cy="1749425"/>
                      </a:xfrm>
                      <a:custGeom>
                        <a:avLst/>
                        <a:gdLst>
                          <a:gd name="T0" fmla="*/ 0 w 83"/>
                          <a:gd name="T1" fmla="*/ 0 h 1102"/>
                          <a:gd name="T2" fmla="*/ 3 w 83"/>
                          <a:gd name="T3" fmla="*/ 1102 h 1102"/>
                          <a:gd name="T4" fmla="*/ 3 w 83"/>
                          <a:gd name="T5" fmla="*/ 1102 h 1102"/>
                          <a:gd name="T6" fmla="*/ 8 w 83"/>
                          <a:gd name="T7" fmla="*/ 1102 h 1102"/>
                          <a:gd name="T8" fmla="*/ 8 w 83"/>
                          <a:gd name="T9" fmla="*/ 1102 h 1102"/>
                          <a:gd name="T10" fmla="*/ 12 w 83"/>
                          <a:gd name="T11" fmla="*/ 1102 h 1102"/>
                          <a:gd name="T12" fmla="*/ 12 w 83"/>
                          <a:gd name="T13" fmla="*/ 1102 h 1102"/>
                          <a:gd name="T14" fmla="*/ 16 w 83"/>
                          <a:gd name="T15" fmla="*/ 1102 h 1102"/>
                          <a:gd name="T16" fmla="*/ 16 w 83"/>
                          <a:gd name="T17" fmla="*/ 1102 h 1102"/>
                          <a:gd name="T18" fmla="*/ 16 w 83"/>
                          <a:gd name="T19" fmla="*/ 1102 h 1102"/>
                          <a:gd name="T20" fmla="*/ 17 w 83"/>
                          <a:gd name="T21" fmla="*/ 1102 h 1102"/>
                          <a:gd name="T22" fmla="*/ 20 w 83"/>
                          <a:gd name="T23" fmla="*/ 1102 h 1102"/>
                          <a:gd name="T24" fmla="*/ 20 w 83"/>
                          <a:gd name="T25" fmla="*/ 1102 h 1102"/>
                          <a:gd name="T26" fmla="*/ 24 w 83"/>
                          <a:gd name="T27" fmla="*/ 1102 h 1102"/>
                          <a:gd name="T28" fmla="*/ 24 w 83"/>
                          <a:gd name="T29" fmla="*/ 1102 h 1102"/>
                          <a:gd name="T30" fmla="*/ 25 w 83"/>
                          <a:gd name="T31" fmla="*/ 1102 h 1102"/>
                          <a:gd name="T32" fmla="*/ 28 w 83"/>
                          <a:gd name="T33" fmla="*/ 1102 h 1102"/>
                          <a:gd name="T34" fmla="*/ 28 w 83"/>
                          <a:gd name="T35" fmla="*/ 1102 h 1102"/>
                          <a:gd name="T36" fmla="*/ 28 w 83"/>
                          <a:gd name="T37" fmla="*/ 1102 h 1102"/>
                          <a:gd name="T38" fmla="*/ 33 w 83"/>
                          <a:gd name="T39" fmla="*/ 1055 h 1102"/>
                          <a:gd name="T40" fmla="*/ 33 w 83"/>
                          <a:gd name="T41" fmla="*/ 837 h 1102"/>
                          <a:gd name="T42" fmla="*/ 33 w 83"/>
                          <a:gd name="T43" fmla="*/ 76 h 1102"/>
                          <a:gd name="T44" fmla="*/ 37 w 83"/>
                          <a:gd name="T45" fmla="*/ 1102 h 1102"/>
                          <a:gd name="T46" fmla="*/ 37 w 83"/>
                          <a:gd name="T47" fmla="*/ 1102 h 1102"/>
                          <a:gd name="T48" fmla="*/ 37 w 83"/>
                          <a:gd name="T49" fmla="*/ 1102 h 1102"/>
                          <a:gd name="T50" fmla="*/ 41 w 83"/>
                          <a:gd name="T51" fmla="*/ 1102 h 1102"/>
                          <a:gd name="T52" fmla="*/ 41 w 83"/>
                          <a:gd name="T53" fmla="*/ 1102 h 1102"/>
                          <a:gd name="T54" fmla="*/ 45 w 83"/>
                          <a:gd name="T55" fmla="*/ 1102 h 1102"/>
                          <a:gd name="T56" fmla="*/ 45 w 83"/>
                          <a:gd name="T57" fmla="*/ 1102 h 1102"/>
                          <a:gd name="T58" fmla="*/ 49 w 83"/>
                          <a:gd name="T59" fmla="*/ 1102 h 1102"/>
                          <a:gd name="T60" fmla="*/ 49 w 83"/>
                          <a:gd name="T61" fmla="*/ 1102 h 1102"/>
                          <a:gd name="T62" fmla="*/ 49 w 83"/>
                          <a:gd name="T63" fmla="*/ 1102 h 1102"/>
                          <a:gd name="T64" fmla="*/ 53 w 83"/>
                          <a:gd name="T65" fmla="*/ 1102 h 1102"/>
                          <a:gd name="T66" fmla="*/ 53 w 83"/>
                          <a:gd name="T67" fmla="*/ 1102 h 1102"/>
                          <a:gd name="T68" fmla="*/ 58 w 83"/>
                          <a:gd name="T69" fmla="*/ 1102 h 1102"/>
                          <a:gd name="T70" fmla="*/ 58 w 83"/>
                          <a:gd name="T71" fmla="*/ 1102 h 1102"/>
                          <a:gd name="T72" fmla="*/ 61 w 83"/>
                          <a:gd name="T73" fmla="*/ 1102 h 1102"/>
                          <a:gd name="T74" fmla="*/ 61 w 83"/>
                          <a:gd name="T75" fmla="*/ 1102 h 1102"/>
                          <a:gd name="T76" fmla="*/ 65 w 83"/>
                          <a:gd name="T77" fmla="*/ 217 h 1102"/>
                          <a:gd name="T78" fmla="*/ 66 w 83"/>
                          <a:gd name="T79" fmla="*/ 1100 h 1102"/>
                          <a:gd name="T80" fmla="*/ 66 w 83"/>
                          <a:gd name="T81" fmla="*/ 1102 h 1102"/>
                          <a:gd name="T82" fmla="*/ 66 w 83"/>
                          <a:gd name="T83" fmla="*/ 1101 h 1102"/>
                          <a:gd name="T84" fmla="*/ 70 w 83"/>
                          <a:gd name="T85" fmla="*/ 1102 h 1102"/>
                          <a:gd name="T86" fmla="*/ 70 w 83"/>
                          <a:gd name="T87" fmla="*/ 1102 h 1102"/>
                          <a:gd name="T88" fmla="*/ 74 w 83"/>
                          <a:gd name="T89" fmla="*/ 1102 h 1102"/>
                          <a:gd name="T90" fmla="*/ 74 w 83"/>
                          <a:gd name="T91" fmla="*/ 1102 h 1102"/>
                          <a:gd name="T92" fmla="*/ 78 w 83"/>
                          <a:gd name="T93" fmla="*/ 1102 h 1102"/>
                          <a:gd name="T94" fmla="*/ 78 w 83"/>
                          <a:gd name="T95" fmla="*/ 1102 h 1102"/>
                          <a:gd name="T96" fmla="*/ 82 w 83"/>
                          <a:gd name="T97" fmla="*/ 1102 h 1102"/>
                          <a:gd name="T98" fmla="*/ 83 w 83"/>
                          <a:gd name="T99" fmla="*/ 1102 h 110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1102">
                            <a:moveTo>
                              <a:pt x="0" y="0"/>
                            </a:moveTo>
                            <a:lnTo>
                              <a:pt x="3" y="1102"/>
                            </a:lnTo>
                            <a:lnTo>
                              <a:pt x="3" y="1102"/>
                            </a:lnTo>
                            <a:lnTo>
                              <a:pt x="8" y="1102"/>
                            </a:lnTo>
                            <a:lnTo>
                              <a:pt x="8" y="1102"/>
                            </a:lnTo>
                            <a:lnTo>
                              <a:pt x="12" y="1102"/>
                            </a:lnTo>
                            <a:lnTo>
                              <a:pt x="12" y="1102"/>
                            </a:lnTo>
                            <a:lnTo>
                              <a:pt x="16" y="1102"/>
                            </a:lnTo>
                            <a:lnTo>
                              <a:pt x="16" y="1102"/>
                            </a:lnTo>
                            <a:lnTo>
                              <a:pt x="16" y="1102"/>
                            </a:lnTo>
                            <a:lnTo>
                              <a:pt x="17" y="1102"/>
                            </a:lnTo>
                            <a:lnTo>
                              <a:pt x="20" y="1102"/>
                            </a:lnTo>
                            <a:lnTo>
                              <a:pt x="20" y="1102"/>
                            </a:lnTo>
                            <a:lnTo>
                              <a:pt x="24" y="1102"/>
                            </a:lnTo>
                            <a:lnTo>
                              <a:pt x="24" y="1102"/>
                            </a:lnTo>
                            <a:lnTo>
                              <a:pt x="25" y="1102"/>
                            </a:lnTo>
                            <a:lnTo>
                              <a:pt x="28" y="1102"/>
                            </a:lnTo>
                            <a:lnTo>
                              <a:pt x="28" y="1102"/>
                            </a:lnTo>
                            <a:lnTo>
                              <a:pt x="28" y="1102"/>
                            </a:lnTo>
                            <a:lnTo>
                              <a:pt x="33" y="1055"/>
                            </a:lnTo>
                            <a:lnTo>
                              <a:pt x="33" y="837"/>
                            </a:lnTo>
                            <a:lnTo>
                              <a:pt x="33" y="76"/>
                            </a:lnTo>
                            <a:lnTo>
                              <a:pt x="37" y="1102"/>
                            </a:lnTo>
                            <a:lnTo>
                              <a:pt x="37" y="1102"/>
                            </a:lnTo>
                            <a:lnTo>
                              <a:pt x="37" y="1102"/>
                            </a:lnTo>
                            <a:lnTo>
                              <a:pt x="41" y="1102"/>
                            </a:lnTo>
                            <a:lnTo>
                              <a:pt x="41" y="1102"/>
                            </a:lnTo>
                            <a:lnTo>
                              <a:pt x="45" y="1102"/>
                            </a:lnTo>
                            <a:lnTo>
                              <a:pt x="45" y="1102"/>
                            </a:lnTo>
                            <a:lnTo>
                              <a:pt x="49" y="1102"/>
                            </a:lnTo>
                            <a:lnTo>
                              <a:pt x="49" y="1102"/>
                            </a:lnTo>
                            <a:lnTo>
                              <a:pt x="49" y="1102"/>
                            </a:lnTo>
                            <a:lnTo>
                              <a:pt x="53" y="1102"/>
                            </a:lnTo>
                            <a:lnTo>
                              <a:pt x="53" y="1102"/>
                            </a:lnTo>
                            <a:lnTo>
                              <a:pt x="58" y="1102"/>
                            </a:lnTo>
                            <a:lnTo>
                              <a:pt x="58" y="1102"/>
                            </a:lnTo>
                            <a:lnTo>
                              <a:pt x="61" y="1102"/>
                            </a:lnTo>
                            <a:lnTo>
                              <a:pt x="61" y="1102"/>
                            </a:lnTo>
                            <a:lnTo>
                              <a:pt x="65" y="217"/>
                            </a:lnTo>
                            <a:lnTo>
                              <a:pt x="66" y="1100"/>
                            </a:lnTo>
                            <a:lnTo>
                              <a:pt x="66" y="1102"/>
                            </a:lnTo>
                            <a:lnTo>
                              <a:pt x="66" y="1101"/>
                            </a:lnTo>
                            <a:lnTo>
                              <a:pt x="70" y="1102"/>
                            </a:lnTo>
                            <a:lnTo>
                              <a:pt x="70" y="1102"/>
                            </a:lnTo>
                            <a:lnTo>
                              <a:pt x="74" y="1102"/>
                            </a:lnTo>
                            <a:lnTo>
                              <a:pt x="74" y="1102"/>
                            </a:lnTo>
                            <a:lnTo>
                              <a:pt x="78" y="1102"/>
                            </a:lnTo>
                            <a:lnTo>
                              <a:pt x="78" y="1102"/>
                            </a:lnTo>
                            <a:lnTo>
                              <a:pt x="82" y="1102"/>
                            </a:lnTo>
                            <a:lnTo>
                              <a:pt x="83" y="110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2" name="Freeform 2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766426" y="3238500"/>
                        <a:ext cx="127000" cy="1104900"/>
                      </a:xfrm>
                      <a:custGeom>
                        <a:avLst/>
                        <a:gdLst>
                          <a:gd name="T0" fmla="*/ 0 w 80"/>
                          <a:gd name="T1" fmla="*/ 696 h 696"/>
                          <a:gd name="T2" fmla="*/ 0 w 80"/>
                          <a:gd name="T3" fmla="*/ 696 h 696"/>
                          <a:gd name="T4" fmla="*/ 3 w 80"/>
                          <a:gd name="T5" fmla="*/ 696 h 696"/>
                          <a:gd name="T6" fmla="*/ 3 w 80"/>
                          <a:gd name="T7" fmla="*/ 696 h 696"/>
                          <a:gd name="T8" fmla="*/ 8 w 80"/>
                          <a:gd name="T9" fmla="*/ 696 h 696"/>
                          <a:gd name="T10" fmla="*/ 8 w 80"/>
                          <a:gd name="T11" fmla="*/ 696 h 696"/>
                          <a:gd name="T12" fmla="*/ 12 w 80"/>
                          <a:gd name="T13" fmla="*/ 696 h 696"/>
                          <a:gd name="T14" fmla="*/ 12 w 80"/>
                          <a:gd name="T15" fmla="*/ 696 h 696"/>
                          <a:gd name="T16" fmla="*/ 15 w 80"/>
                          <a:gd name="T17" fmla="*/ 0 h 696"/>
                          <a:gd name="T18" fmla="*/ 16 w 80"/>
                          <a:gd name="T19" fmla="*/ 696 h 696"/>
                          <a:gd name="T20" fmla="*/ 16 w 80"/>
                          <a:gd name="T21" fmla="*/ 696 h 696"/>
                          <a:gd name="T22" fmla="*/ 16 w 80"/>
                          <a:gd name="T23" fmla="*/ 696 h 696"/>
                          <a:gd name="T24" fmla="*/ 20 w 80"/>
                          <a:gd name="T25" fmla="*/ 696 h 696"/>
                          <a:gd name="T26" fmla="*/ 20 w 80"/>
                          <a:gd name="T27" fmla="*/ 696 h 696"/>
                          <a:gd name="T28" fmla="*/ 20 w 80"/>
                          <a:gd name="T29" fmla="*/ 696 h 696"/>
                          <a:gd name="T30" fmla="*/ 24 w 80"/>
                          <a:gd name="T31" fmla="*/ 696 h 696"/>
                          <a:gd name="T32" fmla="*/ 24 w 80"/>
                          <a:gd name="T33" fmla="*/ 696 h 696"/>
                          <a:gd name="T34" fmla="*/ 28 w 80"/>
                          <a:gd name="T35" fmla="*/ 696 h 696"/>
                          <a:gd name="T36" fmla="*/ 29 w 80"/>
                          <a:gd name="T37" fmla="*/ 696 h 696"/>
                          <a:gd name="T38" fmla="*/ 31 w 80"/>
                          <a:gd name="T39" fmla="*/ 696 h 696"/>
                          <a:gd name="T40" fmla="*/ 33 w 80"/>
                          <a:gd name="T41" fmla="*/ 696 h 696"/>
                          <a:gd name="T42" fmla="*/ 33 w 80"/>
                          <a:gd name="T43" fmla="*/ 696 h 696"/>
                          <a:gd name="T44" fmla="*/ 37 w 80"/>
                          <a:gd name="T45" fmla="*/ 696 h 696"/>
                          <a:gd name="T46" fmla="*/ 37 w 80"/>
                          <a:gd name="T47" fmla="*/ 696 h 696"/>
                          <a:gd name="T48" fmla="*/ 41 w 80"/>
                          <a:gd name="T49" fmla="*/ 696 h 696"/>
                          <a:gd name="T50" fmla="*/ 41 w 80"/>
                          <a:gd name="T51" fmla="*/ 696 h 696"/>
                          <a:gd name="T52" fmla="*/ 45 w 80"/>
                          <a:gd name="T53" fmla="*/ 696 h 696"/>
                          <a:gd name="T54" fmla="*/ 45 w 80"/>
                          <a:gd name="T55" fmla="*/ 696 h 696"/>
                          <a:gd name="T56" fmla="*/ 47 w 80"/>
                          <a:gd name="T57" fmla="*/ 191 h 696"/>
                          <a:gd name="T58" fmla="*/ 49 w 80"/>
                          <a:gd name="T59" fmla="*/ 696 h 696"/>
                          <a:gd name="T60" fmla="*/ 49 w 80"/>
                          <a:gd name="T61" fmla="*/ 696 h 696"/>
                          <a:gd name="T62" fmla="*/ 49 w 80"/>
                          <a:gd name="T63" fmla="*/ 696 h 696"/>
                          <a:gd name="T64" fmla="*/ 49 w 80"/>
                          <a:gd name="T65" fmla="*/ 696 h 696"/>
                          <a:gd name="T66" fmla="*/ 53 w 80"/>
                          <a:gd name="T67" fmla="*/ 696 h 696"/>
                          <a:gd name="T68" fmla="*/ 54 w 80"/>
                          <a:gd name="T69" fmla="*/ 696 h 696"/>
                          <a:gd name="T70" fmla="*/ 54 w 80"/>
                          <a:gd name="T71" fmla="*/ 696 h 696"/>
                          <a:gd name="T72" fmla="*/ 58 w 80"/>
                          <a:gd name="T73" fmla="*/ 696 h 696"/>
                          <a:gd name="T74" fmla="*/ 58 w 80"/>
                          <a:gd name="T75" fmla="*/ 696 h 696"/>
                          <a:gd name="T76" fmla="*/ 62 w 80"/>
                          <a:gd name="T77" fmla="*/ 696 h 696"/>
                          <a:gd name="T78" fmla="*/ 62 w 80"/>
                          <a:gd name="T79" fmla="*/ 696 h 696"/>
                          <a:gd name="T80" fmla="*/ 64 w 80"/>
                          <a:gd name="T81" fmla="*/ 696 h 696"/>
                          <a:gd name="T82" fmla="*/ 66 w 80"/>
                          <a:gd name="T83" fmla="*/ 696 h 696"/>
                          <a:gd name="T84" fmla="*/ 66 w 80"/>
                          <a:gd name="T85" fmla="*/ 696 h 696"/>
                          <a:gd name="T86" fmla="*/ 70 w 80"/>
                          <a:gd name="T87" fmla="*/ 696 h 696"/>
                          <a:gd name="T88" fmla="*/ 70 w 80"/>
                          <a:gd name="T89" fmla="*/ 696 h 696"/>
                          <a:gd name="T90" fmla="*/ 74 w 80"/>
                          <a:gd name="T91" fmla="*/ 696 h 696"/>
                          <a:gd name="T92" fmla="*/ 74 w 80"/>
                          <a:gd name="T93" fmla="*/ 696 h 696"/>
                          <a:gd name="T94" fmla="*/ 79 w 80"/>
                          <a:gd name="T95" fmla="*/ 696 h 696"/>
                          <a:gd name="T96" fmla="*/ 79 w 80"/>
                          <a:gd name="T97" fmla="*/ 696 h 696"/>
                          <a:gd name="T98" fmla="*/ 80 w 80"/>
                          <a:gd name="T99" fmla="*/ 355 h 6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0" h="696">
                            <a:moveTo>
                              <a:pt x="0" y="696"/>
                            </a:moveTo>
                            <a:lnTo>
                              <a:pt x="0" y="696"/>
                            </a:lnTo>
                            <a:lnTo>
                              <a:pt x="3" y="696"/>
                            </a:lnTo>
                            <a:lnTo>
                              <a:pt x="3" y="696"/>
                            </a:lnTo>
                            <a:lnTo>
                              <a:pt x="8" y="696"/>
                            </a:lnTo>
                            <a:lnTo>
                              <a:pt x="8" y="696"/>
                            </a:lnTo>
                            <a:lnTo>
                              <a:pt x="12" y="696"/>
                            </a:lnTo>
                            <a:lnTo>
                              <a:pt x="12" y="696"/>
                            </a:lnTo>
                            <a:lnTo>
                              <a:pt x="15" y="0"/>
                            </a:lnTo>
                            <a:lnTo>
                              <a:pt x="16" y="696"/>
                            </a:lnTo>
                            <a:lnTo>
                              <a:pt x="16" y="696"/>
                            </a:lnTo>
                            <a:lnTo>
                              <a:pt x="16" y="696"/>
                            </a:lnTo>
                            <a:lnTo>
                              <a:pt x="20" y="696"/>
                            </a:lnTo>
                            <a:lnTo>
                              <a:pt x="20" y="696"/>
                            </a:lnTo>
                            <a:lnTo>
                              <a:pt x="20" y="696"/>
                            </a:lnTo>
                            <a:lnTo>
                              <a:pt x="24" y="696"/>
                            </a:lnTo>
                            <a:lnTo>
                              <a:pt x="24" y="696"/>
                            </a:lnTo>
                            <a:lnTo>
                              <a:pt x="28" y="696"/>
                            </a:lnTo>
                            <a:lnTo>
                              <a:pt x="29" y="696"/>
                            </a:lnTo>
                            <a:lnTo>
                              <a:pt x="31" y="696"/>
                            </a:lnTo>
                            <a:lnTo>
                              <a:pt x="33" y="696"/>
                            </a:lnTo>
                            <a:lnTo>
                              <a:pt x="33" y="696"/>
                            </a:lnTo>
                            <a:lnTo>
                              <a:pt x="37" y="696"/>
                            </a:lnTo>
                            <a:lnTo>
                              <a:pt x="37" y="696"/>
                            </a:lnTo>
                            <a:lnTo>
                              <a:pt x="41" y="696"/>
                            </a:lnTo>
                            <a:lnTo>
                              <a:pt x="41" y="696"/>
                            </a:lnTo>
                            <a:lnTo>
                              <a:pt x="45" y="696"/>
                            </a:lnTo>
                            <a:lnTo>
                              <a:pt x="45" y="696"/>
                            </a:lnTo>
                            <a:lnTo>
                              <a:pt x="47" y="191"/>
                            </a:lnTo>
                            <a:lnTo>
                              <a:pt x="49" y="696"/>
                            </a:lnTo>
                            <a:lnTo>
                              <a:pt x="49" y="696"/>
                            </a:lnTo>
                            <a:lnTo>
                              <a:pt x="49" y="696"/>
                            </a:lnTo>
                            <a:lnTo>
                              <a:pt x="49" y="696"/>
                            </a:lnTo>
                            <a:lnTo>
                              <a:pt x="53" y="696"/>
                            </a:lnTo>
                            <a:lnTo>
                              <a:pt x="54" y="696"/>
                            </a:lnTo>
                            <a:lnTo>
                              <a:pt x="54" y="696"/>
                            </a:lnTo>
                            <a:lnTo>
                              <a:pt x="58" y="696"/>
                            </a:lnTo>
                            <a:lnTo>
                              <a:pt x="58" y="696"/>
                            </a:lnTo>
                            <a:lnTo>
                              <a:pt x="62" y="696"/>
                            </a:lnTo>
                            <a:lnTo>
                              <a:pt x="62" y="696"/>
                            </a:lnTo>
                            <a:lnTo>
                              <a:pt x="64" y="696"/>
                            </a:lnTo>
                            <a:lnTo>
                              <a:pt x="66" y="696"/>
                            </a:lnTo>
                            <a:lnTo>
                              <a:pt x="66" y="696"/>
                            </a:lnTo>
                            <a:lnTo>
                              <a:pt x="70" y="696"/>
                            </a:lnTo>
                            <a:lnTo>
                              <a:pt x="70" y="696"/>
                            </a:lnTo>
                            <a:lnTo>
                              <a:pt x="74" y="696"/>
                            </a:lnTo>
                            <a:lnTo>
                              <a:pt x="74" y="696"/>
                            </a:lnTo>
                            <a:lnTo>
                              <a:pt x="79" y="696"/>
                            </a:lnTo>
                            <a:lnTo>
                              <a:pt x="79" y="696"/>
                            </a:lnTo>
                            <a:lnTo>
                              <a:pt x="80" y="35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3" name="Freeform 2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893426" y="3802062"/>
                        <a:ext cx="122238" cy="541338"/>
                      </a:xfrm>
                      <a:custGeom>
                        <a:avLst/>
                        <a:gdLst>
                          <a:gd name="T0" fmla="*/ 0 w 77"/>
                          <a:gd name="T1" fmla="*/ 0 h 341"/>
                          <a:gd name="T2" fmla="*/ 2 w 77"/>
                          <a:gd name="T3" fmla="*/ 341 h 341"/>
                          <a:gd name="T4" fmla="*/ 2 w 77"/>
                          <a:gd name="T5" fmla="*/ 341 h 341"/>
                          <a:gd name="T6" fmla="*/ 2 w 77"/>
                          <a:gd name="T7" fmla="*/ 341 h 341"/>
                          <a:gd name="T8" fmla="*/ 7 w 77"/>
                          <a:gd name="T9" fmla="*/ 341 h 341"/>
                          <a:gd name="T10" fmla="*/ 7 w 77"/>
                          <a:gd name="T11" fmla="*/ 341 h 341"/>
                          <a:gd name="T12" fmla="*/ 7 w 77"/>
                          <a:gd name="T13" fmla="*/ 341 h 341"/>
                          <a:gd name="T14" fmla="*/ 11 w 77"/>
                          <a:gd name="T15" fmla="*/ 341 h 341"/>
                          <a:gd name="T16" fmla="*/ 11 w 77"/>
                          <a:gd name="T17" fmla="*/ 341 h 341"/>
                          <a:gd name="T18" fmla="*/ 15 w 77"/>
                          <a:gd name="T19" fmla="*/ 341 h 341"/>
                          <a:gd name="T20" fmla="*/ 15 w 77"/>
                          <a:gd name="T21" fmla="*/ 341 h 341"/>
                          <a:gd name="T22" fmla="*/ 17 w 77"/>
                          <a:gd name="T23" fmla="*/ 341 h 341"/>
                          <a:gd name="T24" fmla="*/ 19 w 77"/>
                          <a:gd name="T25" fmla="*/ 341 h 341"/>
                          <a:gd name="T26" fmla="*/ 19 w 77"/>
                          <a:gd name="T27" fmla="*/ 341 h 341"/>
                          <a:gd name="T28" fmla="*/ 23 w 77"/>
                          <a:gd name="T29" fmla="*/ 341 h 341"/>
                          <a:gd name="T30" fmla="*/ 23 w 77"/>
                          <a:gd name="T31" fmla="*/ 341 h 341"/>
                          <a:gd name="T32" fmla="*/ 27 w 77"/>
                          <a:gd name="T33" fmla="*/ 341 h 341"/>
                          <a:gd name="T34" fmla="*/ 27 w 77"/>
                          <a:gd name="T35" fmla="*/ 341 h 341"/>
                          <a:gd name="T36" fmla="*/ 32 w 77"/>
                          <a:gd name="T37" fmla="*/ 341 h 341"/>
                          <a:gd name="T38" fmla="*/ 32 w 77"/>
                          <a:gd name="T39" fmla="*/ 341 h 341"/>
                          <a:gd name="T40" fmla="*/ 32 w 77"/>
                          <a:gd name="T41" fmla="*/ 123 h 341"/>
                          <a:gd name="T42" fmla="*/ 36 w 77"/>
                          <a:gd name="T43" fmla="*/ 341 h 341"/>
                          <a:gd name="T44" fmla="*/ 36 w 77"/>
                          <a:gd name="T45" fmla="*/ 341 h 341"/>
                          <a:gd name="T46" fmla="*/ 36 w 77"/>
                          <a:gd name="T47" fmla="*/ 341 h 341"/>
                          <a:gd name="T48" fmla="*/ 36 w 77"/>
                          <a:gd name="T49" fmla="*/ 341 h 341"/>
                          <a:gd name="T50" fmla="*/ 40 w 77"/>
                          <a:gd name="T51" fmla="*/ 341 h 341"/>
                          <a:gd name="T52" fmla="*/ 40 w 77"/>
                          <a:gd name="T53" fmla="*/ 341 h 341"/>
                          <a:gd name="T54" fmla="*/ 40 w 77"/>
                          <a:gd name="T55" fmla="*/ 341 h 341"/>
                          <a:gd name="T56" fmla="*/ 40 w 77"/>
                          <a:gd name="T57" fmla="*/ 341 h 341"/>
                          <a:gd name="T58" fmla="*/ 44 w 77"/>
                          <a:gd name="T59" fmla="*/ 341 h 341"/>
                          <a:gd name="T60" fmla="*/ 44 w 77"/>
                          <a:gd name="T61" fmla="*/ 341 h 341"/>
                          <a:gd name="T62" fmla="*/ 48 w 77"/>
                          <a:gd name="T63" fmla="*/ 341 h 341"/>
                          <a:gd name="T64" fmla="*/ 48 w 77"/>
                          <a:gd name="T65" fmla="*/ 341 h 341"/>
                          <a:gd name="T66" fmla="*/ 49 w 77"/>
                          <a:gd name="T67" fmla="*/ 341 h 341"/>
                          <a:gd name="T68" fmla="*/ 52 w 77"/>
                          <a:gd name="T69" fmla="*/ 341 h 341"/>
                          <a:gd name="T70" fmla="*/ 52 w 77"/>
                          <a:gd name="T71" fmla="*/ 341 h 341"/>
                          <a:gd name="T72" fmla="*/ 57 w 77"/>
                          <a:gd name="T73" fmla="*/ 341 h 341"/>
                          <a:gd name="T74" fmla="*/ 57 w 77"/>
                          <a:gd name="T75" fmla="*/ 341 h 341"/>
                          <a:gd name="T76" fmla="*/ 61 w 77"/>
                          <a:gd name="T77" fmla="*/ 341 h 341"/>
                          <a:gd name="T78" fmla="*/ 61 w 77"/>
                          <a:gd name="T79" fmla="*/ 341 h 341"/>
                          <a:gd name="T80" fmla="*/ 65 w 77"/>
                          <a:gd name="T81" fmla="*/ 208 h 341"/>
                          <a:gd name="T82" fmla="*/ 65 w 77"/>
                          <a:gd name="T83" fmla="*/ 279 h 341"/>
                          <a:gd name="T84" fmla="*/ 65 w 77"/>
                          <a:gd name="T85" fmla="*/ 329 h 341"/>
                          <a:gd name="T86" fmla="*/ 69 w 77"/>
                          <a:gd name="T87" fmla="*/ 341 h 341"/>
                          <a:gd name="T88" fmla="*/ 69 w 77"/>
                          <a:gd name="T89" fmla="*/ 341 h 341"/>
                          <a:gd name="T90" fmla="*/ 69 w 77"/>
                          <a:gd name="T91" fmla="*/ 341 h 341"/>
                          <a:gd name="T92" fmla="*/ 73 w 77"/>
                          <a:gd name="T93" fmla="*/ 341 h 341"/>
                          <a:gd name="T94" fmla="*/ 73 w 77"/>
                          <a:gd name="T95" fmla="*/ 341 h 341"/>
                          <a:gd name="T96" fmla="*/ 77 w 77"/>
                          <a:gd name="T97" fmla="*/ 341 h 341"/>
                          <a:gd name="T98" fmla="*/ 77 w 77"/>
                          <a:gd name="T99" fmla="*/ 341 h 3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7" h="341">
                            <a:moveTo>
                              <a:pt x="0" y="0"/>
                            </a:moveTo>
                            <a:lnTo>
                              <a:pt x="2" y="341"/>
                            </a:lnTo>
                            <a:lnTo>
                              <a:pt x="2" y="341"/>
                            </a:lnTo>
                            <a:lnTo>
                              <a:pt x="2" y="341"/>
                            </a:lnTo>
                            <a:lnTo>
                              <a:pt x="7" y="341"/>
                            </a:lnTo>
                            <a:lnTo>
                              <a:pt x="7" y="341"/>
                            </a:lnTo>
                            <a:lnTo>
                              <a:pt x="7" y="341"/>
                            </a:lnTo>
                            <a:lnTo>
                              <a:pt x="11" y="341"/>
                            </a:lnTo>
                            <a:lnTo>
                              <a:pt x="11" y="341"/>
                            </a:lnTo>
                            <a:lnTo>
                              <a:pt x="15" y="341"/>
                            </a:lnTo>
                            <a:lnTo>
                              <a:pt x="15" y="341"/>
                            </a:lnTo>
                            <a:lnTo>
                              <a:pt x="17" y="341"/>
                            </a:lnTo>
                            <a:lnTo>
                              <a:pt x="19" y="341"/>
                            </a:lnTo>
                            <a:lnTo>
                              <a:pt x="19" y="341"/>
                            </a:lnTo>
                            <a:lnTo>
                              <a:pt x="23" y="341"/>
                            </a:lnTo>
                            <a:lnTo>
                              <a:pt x="23" y="341"/>
                            </a:lnTo>
                            <a:lnTo>
                              <a:pt x="27" y="341"/>
                            </a:lnTo>
                            <a:lnTo>
                              <a:pt x="27" y="341"/>
                            </a:lnTo>
                            <a:lnTo>
                              <a:pt x="32" y="341"/>
                            </a:lnTo>
                            <a:lnTo>
                              <a:pt x="32" y="341"/>
                            </a:lnTo>
                            <a:lnTo>
                              <a:pt x="32" y="123"/>
                            </a:lnTo>
                            <a:lnTo>
                              <a:pt x="36" y="341"/>
                            </a:lnTo>
                            <a:lnTo>
                              <a:pt x="36" y="341"/>
                            </a:lnTo>
                            <a:lnTo>
                              <a:pt x="36" y="341"/>
                            </a:lnTo>
                            <a:lnTo>
                              <a:pt x="36" y="341"/>
                            </a:lnTo>
                            <a:lnTo>
                              <a:pt x="40" y="341"/>
                            </a:lnTo>
                            <a:lnTo>
                              <a:pt x="40" y="341"/>
                            </a:lnTo>
                            <a:lnTo>
                              <a:pt x="40" y="341"/>
                            </a:lnTo>
                            <a:lnTo>
                              <a:pt x="40" y="341"/>
                            </a:lnTo>
                            <a:lnTo>
                              <a:pt x="44" y="341"/>
                            </a:lnTo>
                            <a:lnTo>
                              <a:pt x="44" y="341"/>
                            </a:lnTo>
                            <a:lnTo>
                              <a:pt x="48" y="341"/>
                            </a:lnTo>
                            <a:lnTo>
                              <a:pt x="48" y="341"/>
                            </a:lnTo>
                            <a:lnTo>
                              <a:pt x="49" y="341"/>
                            </a:lnTo>
                            <a:lnTo>
                              <a:pt x="52" y="341"/>
                            </a:lnTo>
                            <a:lnTo>
                              <a:pt x="52" y="341"/>
                            </a:lnTo>
                            <a:lnTo>
                              <a:pt x="57" y="341"/>
                            </a:lnTo>
                            <a:lnTo>
                              <a:pt x="57" y="341"/>
                            </a:lnTo>
                            <a:lnTo>
                              <a:pt x="61" y="341"/>
                            </a:lnTo>
                            <a:lnTo>
                              <a:pt x="61" y="341"/>
                            </a:lnTo>
                            <a:lnTo>
                              <a:pt x="65" y="208"/>
                            </a:lnTo>
                            <a:lnTo>
                              <a:pt x="65" y="279"/>
                            </a:lnTo>
                            <a:lnTo>
                              <a:pt x="65" y="329"/>
                            </a:lnTo>
                            <a:lnTo>
                              <a:pt x="69" y="341"/>
                            </a:lnTo>
                            <a:lnTo>
                              <a:pt x="69" y="341"/>
                            </a:lnTo>
                            <a:lnTo>
                              <a:pt x="69" y="341"/>
                            </a:lnTo>
                            <a:lnTo>
                              <a:pt x="73" y="341"/>
                            </a:lnTo>
                            <a:lnTo>
                              <a:pt x="73" y="341"/>
                            </a:lnTo>
                            <a:lnTo>
                              <a:pt x="77" y="341"/>
                            </a:lnTo>
                            <a:lnTo>
                              <a:pt x="77" y="34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4" name="Freeform 2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015663" y="4217987"/>
                        <a:ext cx="131763" cy="125413"/>
                      </a:xfrm>
                      <a:custGeom>
                        <a:avLst/>
                        <a:gdLst>
                          <a:gd name="T0" fmla="*/ 0 w 83"/>
                          <a:gd name="T1" fmla="*/ 79 h 79"/>
                          <a:gd name="T2" fmla="*/ 4 w 83"/>
                          <a:gd name="T3" fmla="*/ 79 h 79"/>
                          <a:gd name="T4" fmla="*/ 4 w 83"/>
                          <a:gd name="T5" fmla="*/ 79 h 79"/>
                          <a:gd name="T6" fmla="*/ 5 w 83"/>
                          <a:gd name="T7" fmla="*/ 79 h 79"/>
                          <a:gd name="T8" fmla="*/ 9 w 83"/>
                          <a:gd name="T9" fmla="*/ 79 h 79"/>
                          <a:gd name="T10" fmla="*/ 9 w 83"/>
                          <a:gd name="T11" fmla="*/ 79 h 79"/>
                          <a:gd name="T12" fmla="*/ 13 w 83"/>
                          <a:gd name="T13" fmla="*/ 79 h 79"/>
                          <a:gd name="T14" fmla="*/ 13 w 83"/>
                          <a:gd name="T15" fmla="*/ 79 h 79"/>
                          <a:gd name="T16" fmla="*/ 17 w 83"/>
                          <a:gd name="T17" fmla="*/ 79 h 79"/>
                          <a:gd name="T18" fmla="*/ 17 w 83"/>
                          <a:gd name="T19" fmla="*/ 79 h 79"/>
                          <a:gd name="T20" fmla="*/ 20 w 83"/>
                          <a:gd name="T21" fmla="*/ 0 h 79"/>
                          <a:gd name="T22" fmla="*/ 21 w 83"/>
                          <a:gd name="T23" fmla="*/ 79 h 79"/>
                          <a:gd name="T24" fmla="*/ 21 w 83"/>
                          <a:gd name="T25" fmla="*/ 79 h 79"/>
                          <a:gd name="T26" fmla="*/ 21 w 83"/>
                          <a:gd name="T27" fmla="*/ 79 h 79"/>
                          <a:gd name="T28" fmla="*/ 25 w 83"/>
                          <a:gd name="T29" fmla="*/ 79 h 79"/>
                          <a:gd name="T30" fmla="*/ 25 w 83"/>
                          <a:gd name="T31" fmla="*/ 79 h 79"/>
                          <a:gd name="T32" fmla="*/ 29 w 83"/>
                          <a:gd name="T33" fmla="*/ 79 h 79"/>
                          <a:gd name="T34" fmla="*/ 29 w 83"/>
                          <a:gd name="T35" fmla="*/ 79 h 79"/>
                          <a:gd name="T36" fmla="*/ 29 w 83"/>
                          <a:gd name="T37" fmla="*/ 79 h 79"/>
                          <a:gd name="T38" fmla="*/ 29 w 83"/>
                          <a:gd name="T39" fmla="*/ 79 h 79"/>
                          <a:gd name="T40" fmla="*/ 34 w 83"/>
                          <a:gd name="T41" fmla="*/ 79 h 79"/>
                          <a:gd name="T42" fmla="*/ 34 w 83"/>
                          <a:gd name="T43" fmla="*/ 79 h 79"/>
                          <a:gd name="T44" fmla="*/ 38 w 83"/>
                          <a:gd name="T45" fmla="*/ 79 h 79"/>
                          <a:gd name="T46" fmla="*/ 38 w 83"/>
                          <a:gd name="T47" fmla="*/ 79 h 79"/>
                          <a:gd name="T48" fmla="*/ 38 w 83"/>
                          <a:gd name="T49" fmla="*/ 79 h 79"/>
                          <a:gd name="T50" fmla="*/ 42 w 83"/>
                          <a:gd name="T51" fmla="*/ 79 h 79"/>
                          <a:gd name="T52" fmla="*/ 42 w 83"/>
                          <a:gd name="T53" fmla="*/ 79 h 79"/>
                          <a:gd name="T54" fmla="*/ 46 w 83"/>
                          <a:gd name="T55" fmla="*/ 79 h 79"/>
                          <a:gd name="T56" fmla="*/ 46 w 83"/>
                          <a:gd name="T57" fmla="*/ 79 h 79"/>
                          <a:gd name="T58" fmla="*/ 50 w 83"/>
                          <a:gd name="T59" fmla="*/ 79 h 79"/>
                          <a:gd name="T60" fmla="*/ 50 w 83"/>
                          <a:gd name="T61" fmla="*/ 79 h 79"/>
                          <a:gd name="T62" fmla="*/ 53 w 83"/>
                          <a:gd name="T63" fmla="*/ 34 h 79"/>
                          <a:gd name="T64" fmla="*/ 54 w 83"/>
                          <a:gd name="T65" fmla="*/ 79 h 79"/>
                          <a:gd name="T66" fmla="*/ 54 w 83"/>
                          <a:gd name="T67" fmla="*/ 79 h 79"/>
                          <a:gd name="T68" fmla="*/ 59 w 83"/>
                          <a:gd name="T69" fmla="*/ 79 h 79"/>
                          <a:gd name="T70" fmla="*/ 59 w 83"/>
                          <a:gd name="T71" fmla="*/ 79 h 79"/>
                          <a:gd name="T72" fmla="*/ 59 w 83"/>
                          <a:gd name="T73" fmla="*/ 79 h 79"/>
                          <a:gd name="T74" fmla="*/ 59 w 83"/>
                          <a:gd name="T75" fmla="*/ 79 h 79"/>
                          <a:gd name="T76" fmla="*/ 63 w 83"/>
                          <a:gd name="T77" fmla="*/ 79 h 79"/>
                          <a:gd name="T78" fmla="*/ 63 w 83"/>
                          <a:gd name="T79" fmla="*/ 79 h 79"/>
                          <a:gd name="T80" fmla="*/ 67 w 83"/>
                          <a:gd name="T81" fmla="*/ 79 h 79"/>
                          <a:gd name="T82" fmla="*/ 67 w 83"/>
                          <a:gd name="T83" fmla="*/ 79 h 79"/>
                          <a:gd name="T84" fmla="*/ 70 w 83"/>
                          <a:gd name="T85" fmla="*/ 79 h 79"/>
                          <a:gd name="T86" fmla="*/ 71 w 83"/>
                          <a:gd name="T87" fmla="*/ 79 h 79"/>
                          <a:gd name="T88" fmla="*/ 71 w 83"/>
                          <a:gd name="T89" fmla="*/ 79 h 79"/>
                          <a:gd name="T90" fmla="*/ 75 w 83"/>
                          <a:gd name="T91" fmla="*/ 79 h 79"/>
                          <a:gd name="T92" fmla="*/ 75 w 83"/>
                          <a:gd name="T93" fmla="*/ 79 h 79"/>
                          <a:gd name="T94" fmla="*/ 79 w 83"/>
                          <a:gd name="T95" fmla="*/ 79 h 79"/>
                          <a:gd name="T96" fmla="*/ 79 w 83"/>
                          <a:gd name="T97" fmla="*/ 79 h 79"/>
                          <a:gd name="T98" fmla="*/ 83 w 83"/>
                          <a:gd name="T99" fmla="*/ 79 h 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79">
                            <a:moveTo>
                              <a:pt x="0" y="79"/>
                            </a:moveTo>
                            <a:lnTo>
                              <a:pt x="4" y="79"/>
                            </a:lnTo>
                            <a:lnTo>
                              <a:pt x="4" y="79"/>
                            </a:lnTo>
                            <a:lnTo>
                              <a:pt x="5" y="79"/>
                            </a:lnTo>
                            <a:lnTo>
                              <a:pt x="9" y="79"/>
                            </a:lnTo>
                            <a:lnTo>
                              <a:pt x="9" y="79"/>
                            </a:lnTo>
                            <a:lnTo>
                              <a:pt x="13" y="79"/>
                            </a:lnTo>
                            <a:lnTo>
                              <a:pt x="13" y="79"/>
                            </a:lnTo>
                            <a:lnTo>
                              <a:pt x="17" y="79"/>
                            </a:lnTo>
                            <a:lnTo>
                              <a:pt x="17" y="79"/>
                            </a:lnTo>
                            <a:lnTo>
                              <a:pt x="20" y="0"/>
                            </a:lnTo>
                            <a:lnTo>
                              <a:pt x="21" y="79"/>
                            </a:lnTo>
                            <a:lnTo>
                              <a:pt x="21" y="79"/>
                            </a:lnTo>
                            <a:lnTo>
                              <a:pt x="21" y="79"/>
                            </a:lnTo>
                            <a:lnTo>
                              <a:pt x="25" y="79"/>
                            </a:lnTo>
                            <a:lnTo>
                              <a:pt x="25" y="79"/>
                            </a:lnTo>
                            <a:lnTo>
                              <a:pt x="29" y="79"/>
                            </a:lnTo>
                            <a:lnTo>
                              <a:pt x="29" y="79"/>
                            </a:lnTo>
                            <a:lnTo>
                              <a:pt x="29" y="79"/>
                            </a:lnTo>
                            <a:lnTo>
                              <a:pt x="29" y="79"/>
                            </a:lnTo>
                            <a:lnTo>
                              <a:pt x="34" y="79"/>
                            </a:lnTo>
                            <a:lnTo>
                              <a:pt x="34" y="79"/>
                            </a:lnTo>
                            <a:lnTo>
                              <a:pt x="38" y="79"/>
                            </a:lnTo>
                            <a:lnTo>
                              <a:pt x="38" y="79"/>
                            </a:lnTo>
                            <a:lnTo>
                              <a:pt x="38" y="79"/>
                            </a:lnTo>
                            <a:lnTo>
                              <a:pt x="42" y="79"/>
                            </a:lnTo>
                            <a:lnTo>
                              <a:pt x="42" y="79"/>
                            </a:lnTo>
                            <a:lnTo>
                              <a:pt x="46" y="79"/>
                            </a:lnTo>
                            <a:lnTo>
                              <a:pt x="46" y="79"/>
                            </a:lnTo>
                            <a:lnTo>
                              <a:pt x="50" y="79"/>
                            </a:lnTo>
                            <a:lnTo>
                              <a:pt x="50" y="79"/>
                            </a:lnTo>
                            <a:lnTo>
                              <a:pt x="53" y="34"/>
                            </a:lnTo>
                            <a:lnTo>
                              <a:pt x="54" y="79"/>
                            </a:lnTo>
                            <a:lnTo>
                              <a:pt x="54" y="79"/>
                            </a:lnTo>
                            <a:lnTo>
                              <a:pt x="59" y="79"/>
                            </a:lnTo>
                            <a:lnTo>
                              <a:pt x="59" y="79"/>
                            </a:lnTo>
                            <a:lnTo>
                              <a:pt x="59" y="79"/>
                            </a:lnTo>
                            <a:lnTo>
                              <a:pt x="59" y="79"/>
                            </a:lnTo>
                            <a:lnTo>
                              <a:pt x="63" y="79"/>
                            </a:lnTo>
                            <a:lnTo>
                              <a:pt x="63" y="79"/>
                            </a:lnTo>
                            <a:lnTo>
                              <a:pt x="67" y="79"/>
                            </a:lnTo>
                            <a:lnTo>
                              <a:pt x="67" y="79"/>
                            </a:lnTo>
                            <a:lnTo>
                              <a:pt x="70" y="79"/>
                            </a:lnTo>
                            <a:lnTo>
                              <a:pt x="71" y="79"/>
                            </a:lnTo>
                            <a:lnTo>
                              <a:pt x="71" y="79"/>
                            </a:lnTo>
                            <a:lnTo>
                              <a:pt x="75" y="79"/>
                            </a:lnTo>
                            <a:lnTo>
                              <a:pt x="75" y="79"/>
                            </a:lnTo>
                            <a:lnTo>
                              <a:pt x="79" y="79"/>
                            </a:lnTo>
                            <a:lnTo>
                              <a:pt x="79" y="79"/>
                            </a:lnTo>
                            <a:lnTo>
                              <a:pt x="83" y="7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5" name="Freeform 2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147426" y="4302125"/>
                        <a:ext cx="119063" cy="41275"/>
                      </a:xfrm>
                      <a:custGeom>
                        <a:avLst/>
                        <a:gdLst>
                          <a:gd name="T0" fmla="*/ 0 w 75"/>
                          <a:gd name="T1" fmla="*/ 26 h 26"/>
                          <a:gd name="T2" fmla="*/ 0 w 75"/>
                          <a:gd name="T3" fmla="*/ 26 h 26"/>
                          <a:gd name="T4" fmla="*/ 2 w 75"/>
                          <a:gd name="T5" fmla="*/ 0 h 26"/>
                          <a:gd name="T6" fmla="*/ 4 w 75"/>
                          <a:gd name="T7" fmla="*/ 26 h 26"/>
                          <a:gd name="T8" fmla="*/ 5 w 75"/>
                          <a:gd name="T9" fmla="*/ 26 h 26"/>
                          <a:gd name="T10" fmla="*/ 5 w 75"/>
                          <a:gd name="T11" fmla="*/ 26 h 26"/>
                          <a:gd name="T12" fmla="*/ 5 w 75"/>
                          <a:gd name="T13" fmla="*/ 26 h 26"/>
                          <a:gd name="T14" fmla="*/ 9 w 75"/>
                          <a:gd name="T15" fmla="*/ 26 h 26"/>
                          <a:gd name="T16" fmla="*/ 9 w 75"/>
                          <a:gd name="T17" fmla="*/ 26 h 26"/>
                          <a:gd name="T18" fmla="*/ 13 w 75"/>
                          <a:gd name="T19" fmla="*/ 26 h 26"/>
                          <a:gd name="T20" fmla="*/ 13 w 75"/>
                          <a:gd name="T21" fmla="*/ 26 h 26"/>
                          <a:gd name="T22" fmla="*/ 17 w 75"/>
                          <a:gd name="T23" fmla="*/ 26 h 26"/>
                          <a:gd name="T24" fmla="*/ 17 w 75"/>
                          <a:gd name="T25" fmla="*/ 26 h 26"/>
                          <a:gd name="T26" fmla="*/ 20 w 75"/>
                          <a:gd name="T27" fmla="*/ 26 h 26"/>
                          <a:gd name="T28" fmla="*/ 21 w 75"/>
                          <a:gd name="T29" fmla="*/ 26 h 26"/>
                          <a:gd name="T30" fmla="*/ 21 w 75"/>
                          <a:gd name="T31" fmla="*/ 26 h 26"/>
                          <a:gd name="T32" fmla="*/ 25 w 75"/>
                          <a:gd name="T33" fmla="*/ 26 h 26"/>
                          <a:gd name="T34" fmla="*/ 25 w 75"/>
                          <a:gd name="T35" fmla="*/ 26 h 26"/>
                          <a:gd name="T36" fmla="*/ 30 w 75"/>
                          <a:gd name="T37" fmla="*/ 26 h 26"/>
                          <a:gd name="T38" fmla="*/ 30 w 75"/>
                          <a:gd name="T39" fmla="*/ 26 h 26"/>
                          <a:gd name="T40" fmla="*/ 34 w 75"/>
                          <a:gd name="T41" fmla="*/ 26 h 26"/>
                          <a:gd name="T42" fmla="*/ 34 w 75"/>
                          <a:gd name="T43" fmla="*/ 26 h 26"/>
                          <a:gd name="T44" fmla="*/ 35 w 75"/>
                          <a:gd name="T45" fmla="*/ 11 h 26"/>
                          <a:gd name="T46" fmla="*/ 38 w 75"/>
                          <a:gd name="T47" fmla="*/ 26 h 26"/>
                          <a:gd name="T48" fmla="*/ 38 w 75"/>
                          <a:gd name="T49" fmla="*/ 26 h 26"/>
                          <a:gd name="T50" fmla="*/ 38 w 75"/>
                          <a:gd name="T51" fmla="*/ 26 h 26"/>
                          <a:gd name="T52" fmla="*/ 42 w 75"/>
                          <a:gd name="T53" fmla="*/ 26 h 26"/>
                          <a:gd name="T54" fmla="*/ 42 w 75"/>
                          <a:gd name="T55" fmla="*/ 26 h 26"/>
                          <a:gd name="T56" fmla="*/ 42 w 75"/>
                          <a:gd name="T57" fmla="*/ 26 h 26"/>
                          <a:gd name="T58" fmla="*/ 46 w 75"/>
                          <a:gd name="T59" fmla="*/ 26 h 26"/>
                          <a:gd name="T60" fmla="*/ 46 w 75"/>
                          <a:gd name="T61" fmla="*/ 26 h 26"/>
                          <a:gd name="T62" fmla="*/ 50 w 75"/>
                          <a:gd name="T63" fmla="*/ 26 h 26"/>
                          <a:gd name="T64" fmla="*/ 50 w 75"/>
                          <a:gd name="T65" fmla="*/ 26 h 26"/>
                          <a:gd name="T66" fmla="*/ 52 w 75"/>
                          <a:gd name="T67" fmla="*/ 26 h 26"/>
                          <a:gd name="T68" fmla="*/ 55 w 75"/>
                          <a:gd name="T69" fmla="*/ 26 h 26"/>
                          <a:gd name="T70" fmla="*/ 55 w 75"/>
                          <a:gd name="T71" fmla="*/ 26 h 26"/>
                          <a:gd name="T72" fmla="*/ 58 w 75"/>
                          <a:gd name="T73" fmla="*/ 26 h 26"/>
                          <a:gd name="T74" fmla="*/ 58 w 75"/>
                          <a:gd name="T75" fmla="*/ 26 h 26"/>
                          <a:gd name="T76" fmla="*/ 63 w 75"/>
                          <a:gd name="T77" fmla="*/ 26 h 26"/>
                          <a:gd name="T78" fmla="*/ 63 w 75"/>
                          <a:gd name="T79" fmla="*/ 26 h 26"/>
                          <a:gd name="T80" fmla="*/ 67 w 75"/>
                          <a:gd name="T81" fmla="*/ 26 h 26"/>
                          <a:gd name="T82" fmla="*/ 67 w 75"/>
                          <a:gd name="T83" fmla="*/ 26 h 26"/>
                          <a:gd name="T84" fmla="*/ 67 w 75"/>
                          <a:gd name="T85" fmla="*/ 17 h 26"/>
                          <a:gd name="T86" fmla="*/ 71 w 75"/>
                          <a:gd name="T87" fmla="*/ 26 h 26"/>
                          <a:gd name="T88" fmla="*/ 71 w 75"/>
                          <a:gd name="T89" fmla="*/ 26 h 26"/>
                          <a:gd name="T90" fmla="*/ 71 w 75"/>
                          <a:gd name="T91" fmla="*/ 26 h 26"/>
                          <a:gd name="T92" fmla="*/ 71 w 75"/>
                          <a:gd name="T93" fmla="*/ 26 h 26"/>
                          <a:gd name="T94" fmla="*/ 75 w 75"/>
                          <a:gd name="T95" fmla="*/ 26 h 26"/>
                          <a:gd name="T96" fmla="*/ 75 w 75"/>
                          <a:gd name="T97" fmla="*/ 26 h 26"/>
                          <a:gd name="T98" fmla="*/ 75 w 75"/>
                          <a:gd name="T99" fmla="*/ 26 h 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5" h="26">
                            <a:moveTo>
                              <a:pt x="0" y="26"/>
                            </a:moveTo>
                            <a:lnTo>
                              <a:pt x="0" y="26"/>
                            </a:lnTo>
                            <a:lnTo>
                              <a:pt x="2" y="0"/>
                            </a:lnTo>
                            <a:lnTo>
                              <a:pt x="4" y="26"/>
                            </a:lnTo>
                            <a:lnTo>
                              <a:pt x="5" y="26"/>
                            </a:lnTo>
                            <a:lnTo>
                              <a:pt x="5" y="26"/>
                            </a:lnTo>
                            <a:lnTo>
                              <a:pt x="5" y="26"/>
                            </a:lnTo>
                            <a:lnTo>
                              <a:pt x="9" y="26"/>
                            </a:lnTo>
                            <a:lnTo>
                              <a:pt x="9" y="26"/>
                            </a:lnTo>
                            <a:lnTo>
                              <a:pt x="13" y="26"/>
                            </a:lnTo>
                            <a:lnTo>
                              <a:pt x="13" y="26"/>
                            </a:lnTo>
                            <a:lnTo>
                              <a:pt x="17" y="26"/>
                            </a:lnTo>
                            <a:lnTo>
                              <a:pt x="17" y="26"/>
                            </a:lnTo>
                            <a:lnTo>
                              <a:pt x="20" y="26"/>
                            </a:lnTo>
                            <a:lnTo>
                              <a:pt x="21" y="26"/>
                            </a:lnTo>
                            <a:lnTo>
                              <a:pt x="21" y="26"/>
                            </a:lnTo>
                            <a:lnTo>
                              <a:pt x="25" y="26"/>
                            </a:lnTo>
                            <a:lnTo>
                              <a:pt x="25" y="26"/>
                            </a:lnTo>
                            <a:lnTo>
                              <a:pt x="30" y="26"/>
                            </a:lnTo>
                            <a:lnTo>
                              <a:pt x="30" y="26"/>
                            </a:lnTo>
                            <a:lnTo>
                              <a:pt x="34" y="26"/>
                            </a:lnTo>
                            <a:lnTo>
                              <a:pt x="34" y="26"/>
                            </a:lnTo>
                            <a:lnTo>
                              <a:pt x="35" y="11"/>
                            </a:lnTo>
                            <a:lnTo>
                              <a:pt x="38" y="26"/>
                            </a:lnTo>
                            <a:lnTo>
                              <a:pt x="38" y="26"/>
                            </a:lnTo>
                            <a:lnTo>
                              <a:pt x="38" y="26"/>
                            </a:lnTo>
                            <a:lnTo>
                              <a:pt x="42" y="26"/>
                            </a:lnTo>
                            <a:lnTo>
                              <a:pt x="42" y="26"/>
                            </a:lnTo>
                            <a:lnTo>
                              <a:pt x="42" y="26"/>
                            </a:lnTo>
                            <a:lnTo>
                              <a:pt x="46" y="26"/>
                            </a:lnTo>
                            <a:lnTo>
                              <a:pt x="46" y="26"/>
                            </a:lnTo>
                            <a:lnTo>
                              <a:pt x="50" y="26"/>
                            </a:lnTo>
                            <a:lnTo>
                              <a:pt x="50" y="26"/>
                            </a:lnTo>
                            <a:lnTo>
                              <a:pt x="52" y="26"/>
                            </a:lnTo>
                            <a:lnTo>
                              <a:pt x="55" y="26"/>
                            </a:lnTo>
                            <a:lnTo>
                              <a:pt x="55" y="26"/>
                            </a:lnTo>
                            <a:lnTo>
                              <a:pt x="58" y="26"/>
                            </a:lnTo>
                            <a:lnTo>
                              <a:pt x="58" y="26"/>
                            </a:lnTo>
                            <a:lnTo>
                              <a:pt x="63" y="26"/>
                            </a:lnTo>
                            <a:lnTo>
                              <a:pt x="63" y="26"/>
                            </a:lnTo>
                            <a:lnTo>
                              <a:pt x="67" y="26"/>
                            </a:lnTo>
                            <a:lnTo>
                              <a:pt x="67" y="26"/>
                            </a:lnTo>
                            <a:lnTo>
                              <a:pt x="67" y="17"/>
                            </a:lnTo>
                            <a:lnTo>
                              <a:pt x="71" y="26"/>
                            </a:lnTo>
                            <a:lnTo>
                              <a:pt x="71" y="26"/>
                            </a:lnTo>
                            <a:lnTo>
                              <a:pt x="71" y="26"/>
                            </a:lnTo>
                            <a:lnTo>
                              <a:pt x="71" y="26"/>
                            </a:lnTo>
                            <a:lnTo>
                              <a:pt x="75" y="26"/>
                            </a:lnTo>
                            <a:lnTo>
                              <a:pt x="75" y="26"/>
                            </a:lnTo>
                            <a:lnTo>
                              <a:pt x="75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6" name="Freeform 2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266488" y="4335462"/>
                        <a:ext cx="131763" cy="7938"/>
                      </a:xfrm>
                      <a:custGeom>
                        <a:avLst/>
                        <a:gdLst>
                          <a:gd name="T0" fmla="*/ 0 w 83"/>
                          <a:gd name="T1" fmla="*/ 5 h 5"/>
                          <a:gd name="T2" fmla="*/ 5 w 83"/>
                          <a:gd name="T3" fmla="*/ 5 h 5"/>
                          <a:gd name="T4" fmla="*/ 5 w 83"/>
                          <a:gd name="T5" fmla="*/ 5 h 5"/>
                          <a:gd name="T6" fmla="*/ 8 w 83"/>
                          <a:gd name="T7" fmla="*/ 5 h 5"/>
                          <a:gd name="T8" fmla="*/ 9 w 83"/>
                          <a:gd name="T9" fmla="*/ 5 h 5"/>
                          <a:gd name="T10" fmla="*/ 10 w 83"/>
                          <a:gd name="T11" fmla="*/ 5 h 5"/>
                          <a:gd name="T12" fmla="*/ 13 w 83"/>
                          <a:gd name="T13" fmla="*/ 5 h 5"/>
                          <a:gd name="T14" fmla="*/ 13 w 83"/>
                          <a:gd name="T15" fmla="*/ 5 h 5"/>
                          <a:gd name="T16" fmla="*/ 17 w 83"/>
                          <a:gd name="T17" fmla="*/ 5 h 5"/>
                          <a:gd name="T18" fmla="*/ 17 w 83"/>
                          <a:gd name="T19" fmla="*/ 5 h 5"/>
                          <a:gd name="T20" fmla="*/ 21 w 83"/>
                          <a:gd name="T21" fmla="*/ 5 h 5"/>
                          <a:gd name="T22" fmla="*/ 21 w 83"/>
                          <a:gd name="T23" fmla="*/ 5 h 5"/>
                          <a:gd name="T24" fmla="*/ 25 w 83"/>
                          <a:gd name="T25" fmla="*/ 0 h 5"/>
                          <a:gd name="T26" fmla="*/ 25 w 83"/>
                          <a:gd name="T27" fmla="*/ 5 h 5"/>
                          <a:gd name="T28" fmla="*/ 25 w 83"/>
                          <a:gd name="T29" fmla="*/ 5 h 5"/>
                          <a:gd name="T30" fmla="*/ 29 w 83"/>
                          <a:gd name="T31" fmla="*/ 5 h 5"/>
                          <a:gd name="T32" fmla="*/ 29 w 83"/>
                          <a:gd name="T33" fmla="*/ 5 h 5"/>
                          <a:gd name="T34" fmla="*/ 29 w 83"/>
                          <a:gd name="T35" fmla="*/ 5 h 5"/>
                          <a:gd name="T36" fmla="*/ 29 w 83"/>
                          <a:gd name="T37" fmla="*/ 5 h 5"/>
                          <a:gd name="T38" fmla="*/ 33 w 83"/>
                          <a:gd name="T39" fmla="*/ 5 h 5"/>
                          <a:gd name="T40" fmla="*/ 34 w 83"/>
                          <a:gd name="T41" fmla="*/ 5 h 5"/>
                          <a:gd name="T42" fmla="*/ 38 w 83"/>
                          <a:gd name="T43" fmla="*/ 5 h 5"/>
                          <a:gd name="T44" fmla="*/ 38 w 83"/>
                          <a:gd name="T45" fmla="*/ 5 h 5"/>
                          <a:gd name="T46" fmla="*/ 42 w 83"/>
                          <a:gd name="T47" fmla="*/ 5 h 5"/>
                          <a:gd name="T48" fmla="*/ 42 w 83"/>
                          <a:gd name="T49" fmla="*/ 5 h 5"/>
                          <a:gd name="T50" fmla="*/ 42 w 83"/>
                          <a:gd name="T51" fmla="*/ 5 h 5"/>
                          <a:gd name="T52" fmla="*/ 46 w 83"/>
                          <a:gd name="T53" fmla="*/ 5 h 5"/>
                          <a:gd name="T54" fmla="*/ 46 w 83"/>
                          <a:gd name="T55" fmla="*/ 5 h 5"/>
                          <a:gd name="T56" fmla="*/ 50 w 83"/>
                          <a:gd name="T57" fmla="*/ 5 h 5"/>
                          <a:gd name="T58" fmla="*/ 50 w 83"/>
                          <a:gd name="T59" fmla="*/ 5 h 5"/>
                          <a:gd name="T60" fmla="*/ 54 w 83"/>
                          <a:gd name="T61" fmla="*/ 5 h 5"/>
                          <a:gd name="T62" fmla="*/ 54 w 83"/>
                          <a:gd name="T63" fmla="*/ 5 h 5"/>
                          <a:gd name="T64" fmla="*/ 57 w 83"/>
                          <a:gd name="T65" fmla="*/ 3 h 5"/>
                          <a:gd name="T66" fmla="*/ 58 w 83"/>
                          <a:gd name="T67" fmla="*/ 5 h 5"/>
                          <a:gd name="T68" fmla="*/ 59 w 83"/>
                          <a:gd name="T69" fmla="*/ 5 h 5"/>
                          <a:gd name="T70" fmla="*/ 63 w 83"/>
                          <a:gd name="T71" fmla="*/ 5 h 5"/>
                          <a:gd name="T72" fmla="*/ 63 w 83"/>
                          <a:gd name="T73" fmla="*/ 5 h 5"/>
                          <a:gd name="T74" fmla="*/ 63 w 83"/>
                          <a:gd name="T75" fmla="*/ 5 h 5"/>
                          <a:gd name="T76" fmla="*/ 63 w 83"/>
                          <a:gd name="T77" fmla="*/ 5 h 5"/>
                          <a:gd name="T78" fmla="*/ 67 w 83"/>
                          <a:gd name="T79" fmla="*/ 5 h 5"/>
                          <a:gd name="T80" fmla="*/ 67 w 83"/>
                          <a:gd name="T81" fmla="*/ 5 h 5"/>
                          <a:gd name="T82" fmla="*/ 67 w 83"/>
                          <a:gd name="T83" fmla="*/ 5 h 5"/>
                          <a:gd name="T84" fmla="*/ 71 w 83"/>
                          <a:gd name="T85" fmla="*/ 5 h 5"/>
                          <a:gd name="T86" fmla="*/ 71 w 83"/>
                          <a:gd name="T87" fmla="*/ 5 h 5"/>
                          <a:gd name="T88" fmla="*/ 75 w 83"/>
                          <a:gd name="T89" fmla="*/ 5 h 5"/>
                          <a:gd name="T90" fmla="*/ 75 w 83"/>
                          <a:gd name="T91" fmla="*/ 5 h 5"/>
                          <a:gd name="T92" fmla="*/ 75 w 83"/>
                          <a:gd name="T93" fmla="*/ 5 h 5"/>
                          <a:gd name="T94" fmla="*/ 79 w 83"/>
                          <a:gd name="T95" fmla="*/ 5 h 5"/>
                          <a:gd name="T96" fmla="*/ 79 w 83"/>
                          <a:gd name="T97" fmla="*/ 5 h 5"/>
                          <a:gd name="T98" fmla="*/ 83 w 83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5">
                            <a:moveTo>
                              <a:pt x="0" y="5"/>
                            </a:moveTo>
                            <a:lnTo>
                              <a:pt x="5" y="5"/>
                            </a:lnTo>
                            <a:lnTo>
                              <a:pt x="5" y="5"/>
                            </a:lnTo>
                            <a:lnTo>
                              <a:pt x="8" y="5"/>
                            </a:lnTo>
                            <a:lnTo>
                              <a:pt x="9" y="5"/>
                            </a:lnTo>
                            <a:lnTo>
                              <a:pt x="10" y="5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7" y="5"/>
                            </a:lnTo>
                            <a:lnTo>
                              <a:pt x="17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5" y="0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33" y="5"/>
                            </a:lnTo>
                            <a:lnTo>
                              <a:pt x="34" y="5"/>
                            </a:lnTo>
                            <a:lnTo>
                              <a:pt x="38" y="5"/>
                            </a:lnTo>
                            <a:lnTo>
                              <a:pt x="38" y="5"/>
                            </a:lnTo>
                            <a:lnTo>
                              <a:pt x="42" y="5"/>
                            </a:lnTo>
                            <a:lnTo>
                              <a:pt x="42" y="5"/>
                            </a:lnTo>
                            <a:lnTo>
                              <a:pt x="42" y="5"/>
                            </a:lnTo>
                            <a:lnTo>
                              <a:pt x="46" y="5"/>
                            </a:lnTo>
                            <a:lnTo>
                              <a:pt x="46" y="5"/>
                            </a:lnTo>
                            <a:lnTo>
                              <a:pt x="50" y="5"/>
                            </a:lnTo>
                            <a:lnTo>
                              <a:pt x="50" y="5"/>
                            </a:lnTo>
                            <a:lnTo>
                              <a:pt x="54" y="5"/>
                            </a:lnTo>
                            <a:lnTo>
                              <a:pt x="54" y="5"/>
                            </a:lnTo>
                            <a:lnTo>
                              <a:pt x="57" y="3"/>
                            </a:lnTo>
                            <a:lnTo>
                              <a:pt x="58" y="5"/>
                            </a:lnTo>
                            <a:lnTo>
                              <a:pt x="59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7" y="5"/>
                            </a:lnTo>
                            <a:lnTo>
                              <a:pt x="67" y="5"/>
                            </a:lnTo>
                            <a:lnTo>
                              <a:pt x="67" y="5"/>
                            </a:lnTo>
                            <a:lnTo>
                              <a:pt x="71" y="5"/>
                            </a:lnTo>
                            <a:lnTo>
                              <a:pt x="71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9" y="5"/>
                            </a:lnTo>
                            <a:lnTo>
                              <a:pt x="79" y="5"/>
                            </a:lnTo>
                            <a:lnTo>
                              <a:pt x="83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7" name="Freeform 2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398251" y="4341812"/>
                        <a:ext cx="119063" cy="1588"/>
                      </a:xfrm>
                      <a:custGeom>
                        <a:avLst/>
                        <a:gdLst>
                          <a:gd name="T0" fmla="*/ 0 w 75"/>
                          <a:gd name="T1" fmla="*/ 1 h 1"/>
                          <a:gd name="T2" fmla="*/ 1 w 75"/>
                          <a:gd name="T3" fmla="*/ 1 h 1"/>
                          <a:gd name="T4" fmla="*/ 4 w 75"/>
                          <a:gd name="T5" fmla="*/ 1 h 1"/>
                          <a:gd name="T6" fmla="*/ 4 w 75"/>
                          <a:gd name="T7" fmla="*/ 1 h 1"/>
                          <a:gd name="T8" fmla="*/ 7 w 75"/>
                          <a:gd name="T9" fmla="*/ 0 h 1"/>
                          <a:gd name="T10" fmla="*/ 9 w 75"/>
                          <a:gd name="T11" fmla="*/ 1 h 1"/>
                          <a:gd name="T12" fmla="*/ 9 w 75"/>
                          <a:gd name="T13" fmla="*/ 1 h 1"/>
                          <a:gd name="T14" fmla="*/ 9 w 75"/>
                          <a:gd name="T15" fmla="*/ 1 h 1"/>
                          <a:gd name="T16" fmla="*/ 9 w 75"/>
                          <a:gd name="T17" fmla="*/ 1 h 1"/>
                          <a:gd name="T18" fmla="*/ 13 w 75"/>
                          <a:gd name="T19" fmla="*/ 1 h 1"/>
                          <a:gd name="T20" fmla="*/ 13 w 75"/>
                          <a:gd name="T21" fmla="*/ 1 h 1"/>
                          <a:gd name="T22" fmla="*/ 13 w 75"/>
                          <a:gd name="T23" fmla="*/ 1 h 1"/>
                          <a:gd name="T24" fmla="*/ 17 w 75"/>
                          <a:gd name="T25" fmla="*/ 1 h 1"/>
                          <a:gd name="T26" fmla="*/ 17 w 75"/>
                          <a:gd name="T27" fmla="*/ 1 h 1"/>
                          <a:gd name="T28" fmla="*/ 21 w 75"/>
                          <a:gd name="T29" fmla="*/ 1 h 1"/>
                          <a:gd name="T30" fmla="*/ 21 w 75"/>
                          <a:gd name="T31" fmla="*/ 1 h 1"/>
                          <a:gd name="T32" fmla="*/ 24 w 75"/>
                          <a:gd name="T33" fmla="*/ 1 h 1"/>
                          <a:gd name="T34" fmla="*/ 25 w 75"/>
                          <a:gd name="T35" fmla="*/ 1 h 1"/>
                          <a:gd name="T36" fmla="*/ 25 w 75"/>
                          <a:gd name="T37" fmla="*/ 1 h 1"/>
                          <a:gd name="T38" fmla="*/ 29 w 75"/>
                          <a:gd name="T39" fmla="*/ 1 h 1"/>
                          <a:gd name="T40" fmla="*/ 29 w 75"/>
                          <a:gd name="T41" fmla="*/ 1 h 1"/>
                          <a:gd name="T42" fmla="*/ 34 w 75"/>
                          <a:gd name="T43" fmla="*/ 1 h 1"/>
                          <a:gd name="T44" fmla="*/ 34 w 75"/>
                          <a:gd name="T45" fmla="*/ 1 h 1"/>
                          <a:gd name="T46" fmla="*/ 38 w 75"/>
                          <a:gd name="T47" fmla="*/ 1 h 1"/>
                          <a:gd name="T48" fmla="*/ 38 w 75"/>
                          <a:gd name="T49" fmla="*/ 1 h 1"/>
                          <a:gd name="T50" fmla="*/ 39 w 75"/>
                          <a:gd name="T51" fmla="*/ 1 h 1"/>
                          <a:gd name="T52" fmla="*/ 42 w 75"/>
                          <a:gd name="T53" fmla="*/ 1 h 1"/>
                          <a:gd name="T54" fmla="*/ 42 w 75"/>
                          <a:gd name="T55" fmla="*/ 1 h 1"/>
                          <a:gd name="T56" fmla="*/ 42 w 75"/>
                          <a:gd name="T57" fmla="*/ 1 h 1"/>
                          <a:gd name="T58" fmla="*/ 46 w 75"/>
                          <a:gd name="T59" fmla="*/ 1 h 1"/>
                          <a:gd name="T60" fmla="*/ 46 w 75"/>
                          <a:gd name="T61" fmla="*/ 1 h 1"/>
                          <a:gd name="T62" fmla="*/ 46 w 75"/>
                          <a:gd name="T63" fmla="*/ 1 h 1"/>
                          <a:gd name="T64" fmla="*/ 46 w 75"/>
                          <a:gd name="T65" fmla="*/ 1 h 1"/>
                          <a:gd name="T66" fmla="*/ 50 w 75"/>
                          <a:gd name="T67" fmla="*/ 1 h 1"/>
                          <a:gd name="T68" fmla="*/ 50 w 75"/>
                          <a:gd name="T69" fmla="*/ 1 h 1"/>
                          <a:gd name="T70" fmla="*/ 54 w 75"/>
                          <a:gd name="T71" fmla="*/ 1 h 1"/>
                          <a:gd name="T72" fmla="*/ 54 w 75"/>
                          <a:gd name="T73" fmla="*/ 1 h 1"/>
                          <a:gd name="T74" fmla="*/ 57 w 75"/>
                          <a:gd name="T75" fmla="*/ 1 h 1"/>
                          <a:gd name="T76" fmla="*/ 59 w 75"/>
                          <a:gd name="T77" fmla="*/ 1 h 1"/>
                          <a:gd name="T78" fmla="*/ 59 w 75"/>
                          <a:gd name="T79" fmla="*/ 1 h 1"/>
                          <a:gd name="T80" fmla="*/ 63 w 75"/>
                          <a:gd name="T81" fmla="*/ 1 h 1"/>
                          <a:gd name="T82" fmla="*/ 63 w 75"/>
                          <a:gd name="T83" fmla="*/ 1 h 1"/>
                          <a:gd name="T84" fmla="*/ 67 w 75"/>
                          <a:gd name="T85" fmla="*/ 1 h 1"/>
                          <a:gd name="T86" fmla="*/ 67 w 75"/>
                          <a:gd name="T87" fmla="*/ 1 h 1"/>
                          <a:gd name="T88" fmla="*/ 71 w 75"/>
                          <a:gd name="T89" fmla="*/ 1 h 1"/>
                          <a:gd name="T90" fmla="*/ 71 w 75"/>
                          <a:gd name="T91" fmla="*/ 1 h 1"/>
                          <a:gd name="T92" fmla="*/ 72 w 75"/>
                          <a:gd name="T93" fmla="*/ 1 h 1"/>
                          <a:gd name="T94" fmla="*/ 75 w 75"/>
                          <a:gd name="T95" fmla="*/ 1 h 1"/>
                          <a:gd name="T96" fmla="*/ 75 w 75"/>
                          <a:gd name="T97" fmla="*/ 1 h 1"/>
                          <a:gd name="T98" fmla="*/ 75 w 75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5" h="1">
                            <a:moveTo>
                              <a:pt x="0" y="1"/>
                            </a:moveTo>
                            <a:lnTo>
                              <a:pt x="1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7" y="0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7" y="1"/>
                            </a:lnTo>
                            <a:lnTo>
                              <a:pt x="17" y="1"/>
                            </a:lnTo>
                            <a:lnTo>
                              <a:pt x="21" y="1"/>
                            </a:lnTo>
                            <a:lnTo>
                              <a:pt x="21" y="1"/>
                            </a:lnTo>
                            <a:lnTo>
                              <a:pt x="24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9" y="1"/>
                            </a:lnTo>
                            <a:lnTo>
                              <a:pt x="42" y="1"/>
                            </a:lnTo>
                            <a:lnTo>
                              <a:pt x="42" y="1"/>
                            </a:lnTo>
                            <a:lnTo>
                              <a:pt x="42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50" y="1"/>
                            </a:lnTo>
                            <a:lnTo>
                              <a:pt x="50" y="1"/>
                            </a:lnTo>
                            <a:lnTo>
                              <a:pt x="54" y="1"/>
                            </a:lnTo>
                            <a:lnTo>
                              <a:pt x="54" y="1"/>
                            </a:lnTo>
                            <a:lnTo>
                              <a:pt x="57" y="1"/>
                            </a:lnTo>
                            <a:lnTo>
                              <a:pt x="59" y="1"/>
                            </a:lnTo>
                            <a:lnTo>
                              <a:pt x="59" y="1"/>
                            </a:lnTo>
                            <a:lnTo>
                              <a:pt x="63" y="1"/>
                            </a:lnTo>
                            <a:lnTo>
                              <a:pt x="63" y="1"/>
                            </a:lnTo>
                            <a:lnTo>
                              <a:pt x="67" y="1"/>
                            </a:lnTo>
                            <a:lnTo>
                              <a:pt x="67" y="1"/>
                            </a:lnTo>
                            <a:lnTo>
                              <a:pt x="71" y="1"/>
                            </a:lnTo>
                            <a:lnTo>
                              <a:pt x="71" y="1"/>
                            </a:lnTo>
                            <a:lnTo>
                              <a:pt x="72" y="1"/>
                            </a:lnTo>
                            <a:lnTo>
                              <a:pt x="75" y="1"/>
                            </a:lnTo>
                            <a:lnTo>
                              <a:pt x="75" y="1"/>
                            </a:lnTo>
                            <a:lnTo>
                              <a:pt x="75" y="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8" name="Freeform 2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517313" y="4343400"/>
                        <a:ext cx="7938" cy="0"/>
                      </a:xfrm>
                      <a:custGeom>
                        <a:avLst/>
                        <a:gdLst>
                          <a:gd name="T0" fmla="*/ 0 w 5"/>
                          <a:gd name="T1" fmla="*/ 4 w 5"/>
                          <a:gd name="T2" fmla="*/ 4 w 5"/>
                          <a:gd name="T3" fmla="*/ 5 w 5"/>
                          <a:gd name="T4" fmla="*/ 5 w 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</a:cxnLst>
                        <a:rect l="0" t="0" r="r" b="b"/>
                        <a:pathLst>
                          <a:path w="5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9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744076" y="4343400"/>
                        <a:ext cx="178117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0" name="Freeform 2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744076" y="4343400"/>
                        <a:ext cx="111125" cy="0"/>
                      </a:xfrm>
                      <a:custGeom>
                        <a:avLst/>
                        <a:gdLst>
                          <a:gd name="T0" fmla="*/ 0 w 70"/>
                          <a:gd name="T1" fmla="*/ 4 w 70"/>
                          <a:gd name="T2" fmla="*/ 4 w 70"/>
                          <a:gd name="T3" fmla="*/ 4 w 70"/>
                          <a:gd name="T4" fmla="*/ 4 w 70"/>
                          <a:gd name="T5" fmla="*/ 7 w 70"/>
                          <a:gd name="T6" fmla="*/ 7 w 70"/>
                          <a:gd name="T7" fmla="*/ 8 w 70"/>
                          <a:gd name="T8" fmla="*/ 9 w 70"/>
                          <a:gd name="T9" fmla="*/ 12 w 70"/>
                          <a:gd name="T10" fmla="*/ 12 w 70"/>
                          <a:gd name="T11" fmla="*/ 16 w 70"/>
                          <a:gd name="T12" fmla="*/ 16 w 70"/>
                          <a:gd name="T13" fmla="*/ 20 w 70"/>
                          <a:gd name="T14" fmla="*/ 20 w 70"/>
                          <a:gd name="T15" fmla="*/ 24 w 70"/>
                          <a:gd name="T16" fmla="*/ 24 w 70"/>
                          <a:gd name="T17" fmla="*/ 24 w 70"/>
                          <a:gd name="T18" fmla="*/ 28 w 70"/>
                          <a:gd name="T19" fmla="*/ 28 w 70"/>
                          <a:gd name="T20" fmla="*/ 32 w 70"/>
                          <a:gd name="T21" fmla="*/ 32 w 70"/>
                          <a:gd name="T22" fmla="*/ 33 w 70"/>
                          <a:gd name="T23" fmla="*/ 33 w 70"/>
                          <a:gd name="T24" fmla="*/ 37 w 70"/>
                          <a:gd name="T25" fmla="*/ 37 w 70"/>
                          <a:gd name="T26" fmla="*/ 37 w 70"/>
                          <a:gd name="T27" fmla="*/ 39 w 70"/>
                          <a:gd name="T28" fmla="*/ 41 w 70"/>
                          <a:gd name="T29" fmla="*/ 41 w 70"/>
                          <a:gd name="T30" fmla="*/ 41 w 70"/>
                          <a:gd name="T31" fmla="*/ 45 w 70"/>
                          <a:gd name="T32" fmla="*/ 45 w 70"/>
                          <a:gd name="T33" fmla="*/ 49 w 70"/>
                          <a:gd name="T34" fmla="*/ 49 w 70"/>
                          <a:gd name="T35" fmla="*/ 53 w 70"/>
                          <a:gd name="T36" fmla="*/ 53 w 70"/>
                          <a:gd name="T37" fmla="*/ 56 w 70"/>
                          <a:gd name="T38" fmla="*/ 58 w 70"/>
                          <a:gd name="T39" fmla="*/ 58 w 70"/>
                          <a:gd name="T40" fmla="*/ 62 w 70"/>
                          <a:gd name="T41" fmla="*/ 62 w 70"/>
                          <a:gd name="T42" fmla="*/ 62 w 70"/>
                          <a:gd name="T43" fmla="*/ 66 w 70"/>
                          <a:gd name="T44" fmla="*/ 66 w 70"/>
                          <a:gd name="T45" fmla="*/ 66 w 70"/>
                          <a:gd name="T46" fmla="*/ 66 w 70"/>
                          <a:gd name="T47" fmla="*/ 70 w 70"/>
                          <a:gd name="T48" fmla="*/ 70 w 70"/>
                          <a:gd name="T49" fmla="*/ 70 w 7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70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3" y="0"/>
                            </a:lnTo>
                            <a:lnTo>
                              <a:pt x="56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1" name="Freeform 2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855201" y="4335462"/>
                        <a:ext cx="125413" cy="7938"/>
                      </a:xfrm>
                      <a:custGeom>
                        <a:avLst/>
                        <a:gdLst>
                          <a:gd name="T0" fmla="*/ 0 w 79"/>
                          <a:gd name="T1" fmla="*/ 5 h 5"/>
                          <a:gd name="T2" fmla="*/ 4 w 79"/>
                          <a:gd name="T3" fmla="*/ 4 h 5"/>
                          <a:gd name="T4" fmla="*/ 4 w 79"/>
                          <a:gd name="T5" fmla="*/ 5 h 5"/>
                          <a:gd name="T6" fmla="*/ 4 w 79"/>
                          <a:gd name="T7" fmla="*/ 5 h 5"/>
                          <a:gd name="T8" fmla="*/ 8 w 79"/>
                          <a:gd name="T9" fmla="*/ 5 h 5"/>
                          <a:gd name="T10" fmla="*/ 8 w 79"/>
                          <a:gd name="T11" fmla="*/ 5 h 5"/>
                          <a:gd name="T12" fmla="*/ 13 w 79"/>
                          <a:gd name="T13" fmla="*/ 5 h 5"/>
                          <a:gd name="T14" fmla="*/ 13 w 79"/>
                          <a:gd name="T15" fmla="*/ 5 h 5"/>
                          <a:gd name="T16" fmla="*/ 16 w 79"/>
                          <a:gd name="T17" fmla="*/ 5 h 5"/>
                          <a:gd name="T18" fmla="*/ 16 w 79"/>
                          <a:gd name="T19" fmla="*/ 5 h 5"/>
                          <a:gd name="T20" fmla="*/ 19 w 79"/>
                          <a:gd name="T21" fmla="*/ 5 h 5"/>
                          <a:gd name="T22" fmla="*/ 21 w 79"/>
                          <a:gd name="T23" fmla="*/ 5 h 5"/>
                          <a:gd name="T24" fmla="*/ 21 w 79"/>
                          <a:gd name="T25" fmla="*/ 5 h 5"/>
                          <a:gd name="T26" fmla="*/ 25 w 79"/>
                          <a:gd name="T27" fmla="*/ 5 h 5"/>
                          <a:gd name="T28" fmla="*/ 25 w 79"/>
                          <a:gd name="T29" fmla="*/ 5 h 5"/>
                          <a:gd name="T30" fmla="*/ 25 w 79"/>
                          <a:gd name="T31" fmla="*/ 5 h 5"/>
                          <a:gd name="T32" fmla="*/ 29 w 79"/>
                          <a:gd name="T33" fmla="*/ 5 h 5"/>
                          <a:gd name="T34" fmla="*/ 29 w 79"/>
                          <a:gd name="T35" fmla="*/ 5 h 5"/>
                          <a:gd name="T36" fmla="*/ 33 w 79"/>
                          <a:gd name="T37" fmla="*/ 5 h 5"/>
                          <a:gd name="T38" fmla="*/ 33 w 79"/>
                          <a:gd name="T39" fmla="*/ 5 h 5"/>
                          <a:gd name="T40" fmla="*/ 33 w 79"/>
                          <a:gd name="T41" fmla="*/ 5 h 5"/>
                          <a:gd name="T42" fmla="*/ 34 w 79"/>
                          <a:gd name="T43" fmla="*/ 5 h 5"/>
                          <a:gd name="T44" fmla="*/ 36 w 79"/>
                          <a:gd name="T45" fmla="*/ 3 h 5"/>
                          <a:gd name="T46" fmla="*/ 37 w 79"/>
                          <a:gd name="T47" fmla="*/ 5 h 5"/>
                          <a:gd name="T48" fmla="*/ 37 w 79"/>
                          <a:gd name="T49" fmla="*/ 5 h 5"/>
                          <a:gd name="T50" fmla="*/ 41 w 79"/>
                          <a:gd name="T51" fmla="*/ 5 h 5"/>
                          <a:gd name="T52" fmla="*/ 41 w 79"/>
                          <a:gd name="T53" fmla="*/ 5 h 5"/>
                          <a:gd name="T54" fmla="*/ 46 w 79"/>
                          <a:gd name="T55" fmla="*/ 5 h 5"/>
                          <a:gd name="T56" fmla="*/ 46 w 79"/>
                          <a:gd name="T57" fmla="*/ 5 h 5"/>
                          <a:gd name="T58" fmla="*/ 50 w 79"/>
                          <a:gd name="T59" fmla="*/ 5 h 5"/>
                          <a:gd name="T60" fmla="*/ 50 w 79"/>
                          <a:gd name="T61" fmla="*/ 5 h 5"/>
                          <a:gd name="T62" fmla="*/ 51 w 79"/>
                          <a:gd name="T63" fmla="*/ 5 h 5"/>
                          <a:gd name="T64" fmla="*/ 54 w 79"/>
                          <a:gd name="T65" fmla="*/ 5 h 5"/>
                          <a:gd name="T66" fmla="*/ 54 w 79"/>
                          <a:gd name="T67" fmla="*/ 5 h 5"/>
                          <a:gd name="T68" fmla="*/ 58 w 79"/>
                          <a:gd name="T69" fmla="*/ 5 h 5"/>
                          <a:gd name="T70" fmla="*/ 58 w 79"/>
                          <a:gd name="T71" fmla="*/ 5 h 5"/>
                          <a:gd name="T72" fmla="*/ 62 w 79"/>
                          <a:gd name="T73" fmla="*/ 5 h 5"/>
                          <a:gd name="T74" fmla="*/ 62 w 79"/>
                          <a:gd name="T75" fmla="*/ 5 h 5"/>
                          <a:gd name="T76" fmla="*/ 62 w 79"/>
                          <a:gd name="T77" fmla="*/ 5 h 5"/>
                          <a:gd name="T78" fmla="*/ 62 w 79"/>
                          <a:gd name="T79" fmla="*/ 5 h 5"/>
                          <a:gd name="T80" fmla="*/ 66 w 79"/>
                          <a:gd name="T81" fmla="*/ 5 h 5"/>
                          <a:gd name="T82" fmla="*/ 66 w 79"/>
                          <a:gd name="T83" fmla="*/ 5 h 5"/>
                          <a:gd name="T84" fmla="*/ 66 w 79"/>
                          <a:gd name="T85" fmla="*/ 5 h 5"/>
                          <a:gd name="T86" fmla="*/ 67 w 79"/>
                          <a:gd name="T87" fmla="*/ 5 h 5"/>
                          <a:gd name="T88" fmla="*/ 69 w 79"/>
                          <a:gd name="T89" fmla="*/ 0 h 5"/>
                          <a:gd name="T90" fmla="*/ 71 w 79"/>
                          <a:gd name="T91" fmla="*/ 5 h 5"/>
                          <a:gd name="T92" fmla="*/ 71 w 79"/>
                          <a:gd name="T93" fmla="*/ 5 h 5"/>
                          <a:gd name="T94" fmla="*/ 75 w 79"/>
                          <a:gd name="T95" fmla="*/ 5 h 5"/>
                          <a:gd name="T96" fmla="*/ 75 w 79"/>
                          <a:gd name="T97" fmla="*/ 5 h 5"/>
                          <a:gd name="T98" fmla="*/ 79 w 79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9" h="5">
                            <a:moveTo>
                              <a:pt x="0" y="5"/>
                            </a:moveTo>
                            <a:lnTo>
                              <a:pt x="4" y="4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8" y="5"/>
                            </a:lnTo>
                            <a:lnTo>
                              <a:pt x="8" y="5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6" y="5"/>
                            </a:lnTo>
                            <a:lnTo>
                              <a:pt x="16" y="5"/>
                            </a:lnTo>
                            <a:lnTo>
                              <a:pt x="19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4" y="5"/>
                            </a:lnTo>
                            <a:lnTo>
                              <a:pt x="36" y="3"/>
                            </a:lnTo>
                            <a:lnTo>
                              <a:pt x="37" y="5"/>
                            </a:lnTo>
                            <a:lnTo>
                              <a:pt x="37" y="5"/>
                            </a:lnTo>
                            <a:lnTo>
                              <a:pt x="41" y="5"/>
                            </a:lnTo>
                            <a:lnTo>
                              <a:pt x="41" y="5"/>
                            </a:lnTo>
                            <a:lnTo>
                              <a:pt x="46" y="5"/>
                            </a:lnTo>
                            <a:lnTo>
                              <a:pt x="46" y="5"/>
                            </a:lnTo>
                            <a:lnTo>
                              <a:pt x="50" y="5"/>
                            </a:lnTo>
                            <a:lnTo>
                              <a:pt x="50" y="5"/>
                            </a:lnTo>
                            <a:lnTo>
                              <a:pt x="51" y="5"/>
                            </a:lnTo>
                            <a:lnTo>
                              <a:pt x="54" y="5"/>
                            </a:lnTo>
                            <a:lnTo>
                              <a:pt x="54" y="5"/>
                            </a:lnTo>
                            <a:lnTo>
                              <a:pt x="58" y="5"/>
                            </a:lnTo>
                            <a:lnTo>
                              <a:pt x="58" y="5"/>
                            </a:lnTo>
                            <a:lnTo>
                              <a:pt x="62" y="5"/>
                            </a:lnTo>
                            <a:lnTo>
                              <a:pt x="62" y="5"/>
                            </a:lnTo>
                            <a:lnTo>
                              <a:pt x="62" y="5"/>
                            </a:lnTo>
                            <a:lnTo>
                              <a:pt x="62" y="5"/>
                            </a:lnTo>
                            <a:lnTo>
                              <a:pt x="66" y="5"/>
                            </a:lnTo>
                            <a:lnTo>
                              <a:pt x="66" y="5"/>
                            </a:lnTo>
                            <a:lnTo>
                              <a:pt x="66" y="5"/>
                            </a:lnTo>
                            <a:lnTo>
                              <a:pt x="67" y="5"/>
                            </a:lnTo>
                            <a:lnTo>
                              <a:pt x="69" y="0"/>
                            </a:lnTo>
                            <a:lnTo>
                              <a:pt x="71" y="5"/>
                            </a:lnTo>
                            <a:lnTo>
                              <a:pt x="71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9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2" name="Freeform 2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980613" y="4319587"/>
                        <a:ext cx="125413" cy="23813"/>
                      </a:xfrm>
                      <a:custGeom>
                        <a:avLst/>
                        <a:gdLst>
                          <a:gd name="T0" fmla="*/ 0 w 79"/>
                          <a:gd name="T1" fmla="*/ 15 h 15"/>
                          <a:gd name="T2" fmla="*/ 0 w 79"/>
                          <a:gd name="T3" fmla="*/ 15 h 15"/>
                          <a:gd name="T4" fmla="*/ 4 w 79"/>
                          <a:gd name="T5" fmla="*/ 15 h 15"/>
                          <a:gd name="T6" fmla="*/ 4 w 79"/>
                          <a:gd name="T7" fmla="*/ 15 h 15"/>
                          <a:gd name="T8" fmla="*/ 5 w 79"/>
                          <a:gd name="T9" fmla="*/ 15 h 15"/>
                          <a:gd name="T10" fmla="*/ 8 w 79"/>
                          <a:gd name="T11" fmla="*/ 15 h 15"/>
                          <a:gd name="T12" fmla="*/ 8 w 79"/>
                          <a:gd name="T13" fmla="*/ 15 h 15"/>
                          <a:gd name="T14" fmla="*/ 12 w 79"/>
                          <a:gd name="T15" fmla="*/ 15 h 15"/>
                          <a:gd name="T16" fmla="*/ 12 w 79"/>
                          <a:gd name="T17" fmla="*/ 15 h 15"/>
                          <a:gd name="T18" fmla="*/ 13 w 79"/>
                          <a:gd name="T19" fmla="*/ 15 h 15"/>
                          <a:gd name="T20" fmla="*/ 16 w 79"/>
                          <a:gd name="T21" fmla="*/ 15 h 15"/>
                          <a:gd name="T22" fmla="*/ 16 w 79"/>
                          <a:gd name="T23" fmla="*/ 15 h 15"/>
                          <a:gd name="T24" fmla="*/ 16 w 79"/>
                          <a:gd name="T25" fmla="*/ 15 h 15"/>
                          <a:gd name="T26" fmla="*/ 16 w 79"/>
                          <a:gd name="T27" fmla="*/ 15 h 15"/>
                          <a:gd name="T28" fmla="*/ 21 w 79"/>
                          <a:gd name="T29" fmla="*/ 15 h 15"/>
                          <a:gd name="T30" fmla="*/ 21 w 79"/>
                          <a:gd name="T31" fmla="*/ 15 h 15"/>
                          <a:gd name="T32" fmla="*/ 21 w 79"/>
                          <a:gd name="T33" fmla="*/ 15 h 15"/>
                          <a:gd name="T34" fmla="*/ 22 w 79"/>
                          <a:gd name="T35" fmla="*/ 6 h 15"/>
                          <a:gd name="T36" fmla="*/ 25 w 79"/>
                          <a:gd name="T37" fmla="*/ 15 h 15"/>
                          <a:gd name="T38" fmla="*/ 25 w 79"/>
                          <a:gd name="T39" fmla="*/ 15 h 15"/>
                          <a:gd name="T40" fmla="*/ 29 w 79"/>
                          <a:gd name="T41" fmla="*/ 15 h 15"/>
                          <a:gd name="T42" fmla="*/ 29 w 79"/>
                          <a:gd name="T43" fmla="*/ 15 h 15"/>
                          <a:gd name="T44" fmla="*/ 33 w 79"/>
                          <a:gd name="T45" fmla="*/ 15 h 15"/>
                          <a:gd name="T46" fmla="*/ 33 w 79"/>
                          <a:gd name="T47" fmla="*/ 15 h 15"/>
                          <a:gd name="T48" fmla="*/ 37 w 79"/>
                          <a:gd name="T49" fmla="*/ 15 h 15"/>
                          <a:gd name="T50" fmla="*/ 37 w 79"/>
                          <a:gd name="T51" fmla="*/ 15 h 15"/>
                          <a:gd name="T52" fmla="*/ 41 w 79"/>
                          <a:gd name="T53" fmla="*/ 15 h 15"/>
                          <a:gd name="T54" fmla="*/ 41 w 79"/>
                          <a:gd name="T55" fmla="*/ 15 h 15"/>
                          <a:gd name="T56" fmla="*/ 46 w 79"/>
                          <a:gd name="T57" fmla="*/ 15 h 15"/>
                          <a:gd name="T58" fmla="*/ 46 w 79"/>
                          <a:gd name="T59" fmla="*/ 15 h 15"/>
                          <a:gd name="T60" fmla="*/ 46 w 79"/>
                          <a:gd name="T61" fmla="*/ 15 h 15"/>
                          <a:gd name="T62" fmla="*/ 50 w 79"/>
                          <a:gd name="T63" fmla="*/ 15 h 15"/>
                          <a:gd name="T64" fmla="*/ 50 w 79"/>
                          <a:gd name="T65" fmla="*/ 15 h 15"/>
                          <a:gd name="T66" fmla="*/ 50 w 79"/>
                          <a:gd name="T67" fmla="*/ 15 h 15"/>
                          <a:gd name="T68" fmla="*/ 54 w 79"/>
                          <a:gd name="T69" fmla="*/ 15 h 15"/>
                          <a:gd name="T70" fmla="*/ 54 w 79"/>
                          <a:gd name="T71" fmla="*/ 15 h 15"/>
                          <a:gd name="T72" fmla="*/ 54 w 79"/>
                          <a:gd name="T73" fmla="*/ 15 h 15"/>
                          <a:gd name="T74" fmla="*/ 55 w 79"/>
                          <a:gd name="T75" fmla="*/ 0 h 15"/>
                          <a:gd name="T76" fmla="*/ 58 w 79"/>
                          <a:gd name="T77" fmla="*/ 15 h 15"/>
                          <a:gd name="T78" fmla="*/ 58 w 79"/>
                          <a:gd name="T79" fmla="*/ 15 h 15"/>
                          <a:gd name="T80" fmla="*/ 62 w 79"/>
                          <a:gd name="T81" fmla="*/ 15 h 15"/>
                          <a:gd name="T82" fmla="*/ 62 w 79"/>
                          <a:gd name="T83" fmla="*/ 15 h 15"/>
                          <a:gd name="T84" fmla="*/ 66 w 79"/>
                          <a:gd name="T85" fmla="*/ 15 h 15"/>
                          <a:gd name="T86" fmla="*/ 66 w 79"/>
                          <a:gd name="T87" fmla="*/ 15 h 15"/>
                          <a:gd name="T88" fmla="*/ 70 w 79"/>
                          <a:gd name="T89" fmla="*/ 15 h 15"/>
                          <a:gd name="T90" fmla="*/ 71 w 79"/>
                          <a:gd name="T91" fmla="*/ 15 h 15"/>
                          <a:gd name="T92" fmla="*/ 71 w 79"/>
                          <a:gd name="T93" fmla="*/ 15 h 15"/>
                          <a:gd name="T94" fmla="*/ 75 w 79"/>
                          <a:gd name="T95" fmla="*/ 15 h 15"/>
                          <a:gd name="T96" fmla="*/ 75 w 79"/>
                          <a:gd name="T97" fmla="*/ 15 h 15"/>
                          <a:gd name="T98" fmla="*/ 79 w 79"/>
                          <a:gd name="T99" fmla="*/ 15 h 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9" h="15">
                            <a:moveTo>
                              <a:pt x="0" y="15"/>
                            </a:moveTo>
                            <a:lnTo>
                              <a:pt x="0" y="15"/>
                            </a:lnTo>
                            <a:lnTo>
                              <a:pt x="4" y="15"/>
                            </a:lnTo>
                            <a:lnTo>
                              <a:pt x="4" y="15"/>
                            </a:lnTo>
                            <a:lnTo>
                              <a:pt x="5" y="15"/>
                            </a:lnTo>
                            <a:lnTo>
                              <a:pt x="8" y="15"/>
                            </a:lnTo>
                            <a:lnTo>
                              <a:pt x="8" y="15"/>
                            </a:lnTo>
                            <a:lnTo>
                              <a:pt x="12" y="15"/>
                            </a:lnTo>
                            <a:lnTo>
                              <a:pt x="12" y="15"/>
                            </a:lnTo>
                            <a:lnTo>
                              <a:pt x="13" y="15"/>
                            </a:lnTo>
                            <a:lnTo>
                              <a:pt x="16" y="15"/>
                            </a:lnTo>
                            <a:lnTo>
                              <a:pt x="16" y="15"/>
                            </a:lnTo>
                            <a:lnTo>
                              <a:pt x="16" y="15"/>
                            </a:lnTo>
                            <a:lnTo>
                              <a:pt x="16" y="15"/>
                            </a:lnTo>
                            <a:lnTo>
                              <a:pt x="21" y="15"/>
                            </a:lnTo>
                            <a:lnTo>
                              <a:pt x="21" y="15"/>
                            </a:lnTo>
                            <a:lnTo>
                              <a:pt x="21" y="15"/>
                            </a:lnTo>
                            <a:lnTo>
                              <a:pt x="22" y="6"/>
                            </a:lnTo>
                            <a:lnTo>
                              <a:pt x="25" y="15"/>
                            </a:lnTo>
                            <a:lnTo>
                              <a:pt x="25" y="15"/>
                            </a:lnTo>
                            <a:lnTo>
                              <a:pt x="29" y="15"/>
                            </a:lnTo>
                            <a:lnTo>
                              <a:pt x="29" y="15"/>
                            </a:lnTo>
                            <a:lnTo>
                              <a:pt x="33" y="15"/>
                            </a:lnTo>
                            <a:lnTo>
                              <a:pt x="33" y="15"/>
                            </a:lnTo>
                            <a:lnTo>
                              <a:pt x="37" y="15"/>
                            </a:lnTo>
                            <a:lnTo>
                              <a:pt x="37" y="15"/>
                            </a:lnTo>
                            <a:lnTo>
                              <a:pt x="41" y="15"/>
                            </a:lnTo>
                            <a:lnTo>
                              <a:pt x="41" y="15"/>
                            </a:lnTo>
                            <a:lnTo>
                              <a:pt x="46" y="15"/>
                            </a:lnTo>
                            <a:lnTo>
                              <a:pt x="46" y="15"/>
                            </a:lnTo>
                            <a:lnTo>
                              <a:pt x="46" y="15"/>
                            </a:lnTo>
                            <a:lnTo>
                              <a:pt x="50" y="15"/>
                            </a:lnTo>
                            <a:lnTo>
                              <a:pt x="50" y="15"/>
                            </a:lnTo>
                            <a:lnTo>
                              <a:pt x="50" y="15"/>
                            </a:lnTo>
                            <a:lnTo>
                              <a:pt x="54" y="15"/>
                            </a:lnTo>
                            <a:lnTo>
                              <a:pt x="54" y="15"/>
                            </a:lnTo>
                            <a:lnTo>
                              <a:pt x="54" y="15"/>
                            </a:lnTo>
                            <a:lnTo>
                              <a:pt x="55" y="0"/>
                            </a:lnTo>
                            <a:lnTo>
                              <a:pt x="58" y="15"/>
                            </a:lnTo>
                            <a:lnTo>
                              <a:pt x="58" y="15"/>
                            </a:lnTo>
                            <a:lnTo>
                              <a:pt x="62" y="15"/>
                            </a:lnTo>
                            <a:lnTo>
                              <a:pt x="62" y="15"/>
                            </a:lnTo>
                            <a:lnTo>
                              <a:pt x="66" y="15"/>
                            </a:lnTo>
                            <a:lnTo>
                              <a:pt x="66" y="15"/>
                            </a:lnTo>
                            <a:lnTo>
                              <a:pt x="70" y="15"/>
                            </a:lnTo>
                            <a:lnTo>
                              <a:pt x="71" y="15"/>
                            </a:lnTo>
                            <a:lnTo>
                              <a:pt x="71" y="15"/>
                            </a:lnTo>
                            <a:lnTo>
                              <a:pt x="75" y="15"/>
                            </a:lnTo>
                            <a:lnTo>
                              <a:pt x="75" y="15"/>
                            </a:lnTo>
                            <a:lnTo>
                              <a:pt x="79" y="1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3" name="Freeform 2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106026" y="4219575"/>
                        <a:ext cx="117475" cy="123825"/>
                      </a:xfrm>
                      <a:custGeom>
                        <a:avLst/>
                        <a:gdLst>
                          <a:gd name="T0" fmla="*/ 0 w 74"/>
                          <a:gd name="T1" fmla="*/ 78 h 78"/>
                          <a:gd name="T2" fmla="*/ 0 w 74"/>
                          <a:gd name="T3" fmla="*/ 78 h 78"/>
                          <a:gd name="T4" fmla="*/ 4 w 74"/>
                          <a:gd name="T5" fmla="*/ 78 h 78"/>
                          <a:gd name="T6" fmla="*/ 4 w 74"/>
                          <a:gd name="T7" fmla="*/ 78 h 78"/>
                          <a:gd name="T8" fmla="*/ 4 w 74"/>
                          <a:gd name="T9" fmla="*/ 78 h 78"/>
                          <a:gd name="T10" fmla="*/ 5 w 74"/>
                          <a:gd name="T11" fmla="*/ 78 h 78"/>
                          <a:gd name="T12" fmla="*/ 8 w 74"/>
                          <a:gd name="T13" fmla="*/ 52 h 78"/>
                          <a:gd name="T14" fmla="*/ 8 w 74"/>
                          <a:gd name="T15" fmla="*/ 74 h 78"/>
                          <a:gd name="T16" fmla="*/ 8 w 74"/>
                          <a:gd name="T17" fmla="*/ 78 h 78"/>
                          <a:gd name="T18" fmla="*/ 12 w 74"/>
                          <a:gd name="T19" fmla="*/ 78 h 78"/>
                          <a:gd name="T20" fmla="*/ 12 w 74"/>
                          <a:gd name="T21" fmla="*/ 78 h 78"/>
                          <a:gd name="T22" fmla="*/ 16 w 74"/>
                          <a:gd name="T23" fmla="*/ 78 h 78"/>
                          <a:gd name="T24" fmla="*/ 16 w 74"/>
                          <a:gd name="T25" fmla="*/ 78 h 78"/>
                          <a:gd name="T26" fmla="*/ 21 w 74"/>
                          <a:gd name="T27" fmla="*/ 78 h 78"/>
                          <a:gd name="T28" fmla="*/ 21 w 74"/>
                          <a:gd name="T29" fmla="*/ 78 h 78"/>
                          <a:gd name="T30" fmla="*/ 24 w 74"/>
                          <a:gd name="T31" fmla="*/ 78 h 78"/>
                          <a:gd name="T32" fmla="*/ 25 w 74"/>
                          <a:gd name="T33" fmla="*/ 78 h 78"/>
                          <a:gd name="T34" fmla="*/ 25 w 74"/>
                          <a:gd name="T35" fmla="*/ 78 h 78"/>
                          <a:gd name="T36" fmla="*/ 29 w 74"/>
                          <a:gd name="T37" fmla="*/ 78 h 78"/>
                          <a:gd name="T38" fmla="*/ 29 w 74"/>
                          <a:gd name="T39" fmla="*/ 78 h 78"/>
                          <a:gd name="T40" fmla="*/ 33 w 74"/>
                          <a:gd name="T41" fmla="*/ 78 h 78"/>
                          <a:gd name="T42" fmla="*/ 33 w 74"/>
                          <a:gd name="T43" fmla="*/ 78 h 78"/>
                          <a:gd name="T44" fmla="*/ 33 w 74"/>
                          <a:gd name="T45" fmla="*/ 78 h 78"/>
                          <a:gd name="T46" fmla="*/ 33 w 74"/>
                          <a:gd name="T47" fmla="*/ 78 h 78"/>
                          <a:gd name="T48" fmla="*/ 37 w 74"/>
                          <a:gd name="T49" fmla="*/ 78 h 78"/>
                          <a:gd name="T50" fmla="*/ 37 w 74"/>
                          <a:gd name="T51" fmla="*/ 78 h 78"/>
                          <a:gd name="T52" fmla="*/ 38 w 74"/>
                          <a:gd name="T53" fmla="*/ 78 h 78"/>
                          <a:gd name="T54" fmla="*/ 41 w 74"/>
                          <a:gd name="T55" fmla="*/ 33 h 78"/>
                          <a:gd name="T56" fmla="*/ 41 w 74"/>
                          <a:gd name="T57" fmla="*/ 78 h 78"/>
                          <a:gd name="T58" fmla="*/ 41 w 74"/>
                          <a:gd name="T59" fmla="*/ 78 h 78"/>
                          <a:gd name="T60" fmla="*/ 46 w 74"/>
                          <a:gd name="T61" fmla="*/ 78 h 78"/>
                          <a:gd name="T62" fmla="*/ 46 w 74"/>
                          <a:gd name="T63" fmla="*/ 78 h 78"/>
                          <a:gd name="T64" fmla="*/ 50 w 74"/>
                          <a:gd name="T65" fmla="*/ 78 h 78"/>
                          <a:gd name="T66" fmla="*/ 50 w 74"/>
                          <a:gd name="T67" fmla="*/ 78 h 78"/>
                          <a:gd name="T68" fmla="*/ 54 w 74"/>
                          <a:gd name="T69" fmla="*/ 78 h 78"/>
                          <a:gd name="T70" fmla="*/ 54 w 74"/>
                          <a:gd name="T71" fmla="*/ 78 h 78"/>
                          <a:gd name="T72" fmla="*/ 56 w 74"/>
                          <a:gd name="T73" fmla="*/ 78 h 78"/>
                          <a:gd name="T74" fmla="*/ 58 w 74"/>
                          <a:gd name="T75" fmla="*/ 78 h 78"/>
                          <a:gd name="T76" fmla="*/ 58 w 74"/>
                          <a:gd name="T77" fmla="*/ 78 h 78"/>
                          <a:gd name="T78" fmla="*/ 62 w 74"/>
                          <a:gd name="T79" fmla="*/ 78 h 78"/>
                          <a:gd name="T80" fmla="*/ 62 w 74"/>
                          <a:gd name="T81" fmla="*/ 78 h 78"/>
                          <a:gd name="T82" fmla="*/ 66 w 74"/>
                          <a:gd name="T83" fmla="*/ 78 h 78"/>
                          <a:gd name="T84" fmla="*/ 66 w 74"/>
                          <a:gd name="T85" fmla="*/ 78 h 78"/>
                          <a:gd name="T86" fmla="*/ 70 w 74"/>
                          <a:gd name="T87" fmla="*/ 78 h 78"/>
                          <a:gd name="T88" fmla="*/ 71 w 74"/>
                          <a:gd name="T89" fmla="*/ 78 h 78"/>
                          <a:gd name="T90" fmla="*/ 71 w 74"/>
                          <a:gd name="T91" fmla="*/ 78 h 78"/>
                          <a:gd name="T92" fmla="*/ 71 w 74"/>
                          <a:gd name="T93" fmla="*/ 78 h 78"/>
                          <a:gd name="T94" fmla="*/ 73 w 74"/>
                          <a:gd name="T95" fmla="*/ 0 h 78"/>
                          <a:gd name="T96" fmla="*/ 74 w 74"/>
                          <a:gd name="T97" fmla="*/ 78 h 78"/>
                          <a:gd name="T98" fmla="*/ 74 w 74"/>
                          <a:gd name="T99" fmla="*/ 78 h 7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4" h="78">
                            <a:moveTo>
                              <a:pt x="0" y="78"/>
                            </a:moveTo>
                            <a:lnTo>
                              <a:pt x="0" y="78"/>
                            </a:lnTo>
                            <a:lnTo>
                              <a:pt x="4" y="78"/>
                            </a:lnTo>
                            <a:lnTo>
                              <a:pt x="4" y="78"/>
                            </a:lnTo>
                            <a:lnTo>
                              <a:pt x="4" y="78"/>
                            </a:lnTo>
                            <a:lnTo>
                              <a:pt x="5" y="78"/>
                            </a:lnTo>
                            <a:lnTo>
                              <a:pt x="8" y="52"/>
                            </a:lnTo>
                            <a:lnTo>
                              <a:pt x="8" y="74"/>
                            </a:lnTo>
                            <a:lnTo>
                              <a:pt x="8" y="78"/>
                            </a:lnTo>
                            <a:lnTo>
                              <a:pt x="12" y="78"/>
                            </a:lnTo>
                            <a:lnTo>
                              <a:pt x="12" y="78"/>
                            </a:lnTo>
                            <a:lnTo>
                              <a:pt x="16" y="78"/>
                            </a:lnTo>
                            <a:lnTo>
                              <a:pt x="16" y="78"/>
                            </a:lnTo>
                            <a:lnTo>
                              <a:pt x="21" y="78"/>
                            </a:lnTo>
                            <a:lnTo>
                              <a:pt x="21" y="78"/>
                            </a:lnTo>
                            <a:lnTo>
                              <a:pt x="24" y="78"/>
                            </a:lnTo>
                            <a:lnTo>
                              <a:pt x="25" y="78"/>
                            </a:lnTo>
                            <a:lnTo>
                              <a:pt x="25" y="78"/>
                            </a:lnTo>
                            <a:lnTo>
                              <a:pt x="29" y="78"/>
                            </a:lnTo>
                            <a:lnTo>
                              <a:pt x="29" y="78"/>
                            </a:lnTo>
                            <a:lnTo>
                              <a:pt x="33" y="78"/>
                            </a:lnTo>
                            <a:lnTo>
                              <a:pt x="33" y="78"/>
                            </a:lnTo>
                            <a:lnTo>
                              <a:pt x="33" y="78"/>
                            </a:lnTo>
                            <a:lnTo>
                              <a:pt x="33" y="78"/>
                            </a:lnTo>
                            <a:lnTo>
                              <a:pt x="37" y="78"/>
                            </a:lnTo>
                            <a:lnTo>
                              <a:pt x="37" y="78"/>
                            </a:lnTo>
                            <a:lnTo>
                              <a:pt x="38" y="78"/>
                            </a:lnTo>
                            <a:lnTo>
                              <a:pt x="41" y="33"/>
                            </a:lnTo>
                            <a:lnTo>
                              <a:pt x="41" y="78"/>
                            </a:lnTo>
                            <a:lnTo>
                              <a:pt x="41" y="78"/>
                            </a:lnTo>
                            <a:lnTo>
                              <a:pt x="46" y="78"/>
                            </a:lnTo>
                            <a:lnTo>
                              <a:pt x="46" y="78"/>
                            </a:lnTo>
                            <a:lnTo>
                              <a:pt x="50" y="78"/>
                            </a:lnTo>
                            <a:lnTo>
                              <a:pt x="50" y="78"/>
                            </a:lnTo>
                            <a:lnTo>
                              <a:pt x="54" y="78"/>
                            </a:lnTo>
                            <a:lnTo>
                              <a:pt x="54" y="78"/>
                            </a:lnTo>
                            <a:lnTo>
                              <a:pt x="56" y="78"/>
                            </a:lnTo>
                            <a:lnTo>
                              <a:pt x="58" y="78"/>
                            </a:lnTo>
                            <a:lnTo>
                              <a:pt x="58" y="78"/>
                            </a:lnTo>
                            <a:lnTo>
                              <a:pt x="62" y="78"/>
                            </a:lnTo>
                            <a:lnTo>
                              <a:pt x="62" y="78"/>
                            </a:lnTo>
                            <a:lnTo>
                              <a:pt x="66" y="78"/>
                            </a:lnTo>
                            <a:lnTo>
                              <a:pt x="66" y="78"/>
                            </a:lnTo>
                            <a:lnTo>
                              <a:pt x="70" y="78"/>
                            </a:lnTo>
                            <a:lnTo>
                              <a:pt x="71" y="78"/>
                            </a:lnTo>
                            <a:lnTo>
                              <a:pt x="71" y="78"/>
                            </a:lnTo>
                            <a:lnTo>
                              <a:pt x="71" y="78"/>
                            </a:lnTo>
                            <a:lnTo>
                              <a:pt x="73" y="0"/>
                            </a:lnTo>
                            <a:lnTo>
                              <a:pt x="74" y="78"/>
                            </a:lnTo>
                            <a:lnTo>
                              <a:pt x="74" y="7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4" name="Freeform 2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223501" y="4002087"/>
                        <a:ext cx="139700" cy="341313"/>
                      </a:xfrm>
                      <a:custGeom>
                        <a:avLst/>
                        <a:gdLst>
                          <a:gd name="T0" fmla="*/ 0 w 88"/>
                          <a:gd name="T1" fmla="*/ 215 h 215"/>
                          <a:gd name="T2" fmla="*/ 5 w 88"/>
                          <a:gd name="T3" fmla="*/ 215 h 215"/>
                          <a:gd name="T4" fmla="*/ 5 w 88"/>
                          <a:gd name="T5" fmla="*/ 215 h 215"/>
                          <a:gd name="T6" fmla="*/ 9 w 88"/>
                          <a:gd name="T7" fmla="*/ 215 h 215"/>
                          <a:gd name="T8" fmla="*/ 9 w 88"/>
                          <a:gd name="T9" fmla="*/ 215 h 215"/>
                          <a:gd name="T10" fmla="*/ 13 w 88"/>
                          <a:gd name="T11" fmla="*/ 215 h 215"/>
                          <a:gd name="T12" fmla="*/ 13 w 88"/>
                          <a:gd name="T13" fmla="*/ 215 h 215"/>
                          <a:gd name="T14" fmla="*/ 15 w 88"/>
                          <a:gd name="T15" fmla="*/ 215 h 215"/>
                          <a:gd name="T16" fmla="*/ 17 w 88"/>
                          <a:gd name="T17" fmla="*/ 215 h 215"/>
                          <a:gd name="T18" fmla="*/ 17 w 88"/>
                          <a:gd name="T19" fmla="*/ 215 h 215"/>
                          <a:gd name="T20" fmla="*/ 22 w 88"/>
                          <a:gd name="T21" fmla="*/ 215 h 215"/>
                          <a:gd name="T22" fmla="*/ 22 w 88"/>
                          <a:gd name="T23" fmla="*/ 215 h 215"/>
                          <a:gd name="T24" fmla="*/ 25 w 88"/>
                          <a:gd name="T25" fmla="*/ 215 h 215"/>
                          <a:gd name="T26" fmla="*/ 26 w 88"/>
                          <a:gd name="T27" fmla="*/ 215 h 215"/>
                          <a:gd name="T28" fmla="*/ 30 w 88"/>
                          <a:gd name="T29" fmla="*/ 215 h 215"/>
                          <a:gd name="T30" fmla="*/ 30 w 88"/>
                          <a:gd name="T31" fmla="*/ 215 h 215"/>
                          <a:gd name="T32" fmla="*/ 30 w 88"/>
                          <a:gd name="T33" fmla="*/ 215 h 215"/>
                          <a:gd name="T34" fmla="*/ 32 w 88"/>
                          <a:gd name="T35" fmla="*/ 83 h 215"/>
                          <a:gd name="T36" fmla="*/ 34 w 88"/>
                          <a:gd name="T37" fmla="*/ 215 h 215"/>
                          <a:gd name="T38" fmla="*/ 34 w 88"/>
                          <a:gd name="T39" fmla="*/ 215 h 215"/>
                          <a:gd name="T40" fmla="*/ 38 w 88"/>
                          <a:gd name="T41" fmla="*/ 215 h 215"/>
                          <a:gd name="T42" fmla="*/ 38 w 88"/>
                          <a:gd name="T43" fmla="*/ 215 h 215"/>
                          <a:gd name="T44" fmla="*/ 42 w 88"/>
                          <a:gd name="T45" fmla="*/ 215 h 215"/>
                          <a:gd name="T46" fmla="*/ 42 w 88"/>
                          <a:gd name="T47" fmla="*/ 215 h 215"/>
                          <a:gd name="T48" fmla="*/ 46 w 88"/>
                          <a:gd name="T49" fmla="*/ 215 h 215"/>
                          <a:gd name="T50" fmla="*/ 46 w 88"/>
                          <a:gd name="T51" fmla="*/ 215 h 215"/>
                          <a:gd name="T52" fmla="*/ 47 w 88"/>
                          <a:gd name="T53" fmla="*/ 215 h 215"/>
                          <a:gd name="T54" fmla="*/ 50 w 88"/>
                          <a:gd name="T55" fmla="*/ 215 h 215"/>
                          <a:gd name="T56" fmla="*/ 51 w 88"/>
                          <a:gd name="T57" fmla="*/ 215 h 215"/>
                          <a:gd name="T58" fmla="*/ 55 w 88"/>
                          <a:gd name="T59" fmla="*/ 215 h 215"/>
                          <a:gd name="T60" fmla="*/ 55 w 88"/>
                          <a:gd name="T61" fmla="*/ 215 h 215"/>
                          <a:gd name="T62" fmla="*/ 59 w 88"/>
                          <a:gd name="T63" fmla="*/ 215 h 215"/>
                          <a:gd name="T64" fmla="*/ 59 w 88"/>
                          <a:gd name="T65" fmla="*/ 215 h 215"/>
                          <a:gd name="T66" fmla="*/ 59 w 88"/>
                          <a:gd name="T67" fmla="*/ 215 h 215"/>
                          <a:gd name="T68" fmla="*/ 59 w 88"/>
                          <a:gd name="T69" fmla="*/ 215 h 215"/>
                          <a:gd name="T70" fmla="*/ 63 w 88"/>
                          <a:gd name="T71" fmla="*/ 215 h 215"/>
                          <a:gd name="T72" fmla="*/ 63 w 88"/>
                          <a:gd name="T73" fmla="*/ 215 h 215"/>
                          <a:gd name="T74" fmla="*/ 63 w 88"/>
                          <a:gd name="T75" fmla="*/ 215 h 215"/>
                          <a:gd name="T76" fmla="*/ 64 w 88"/>
                          <a:gd name="T77" fmla="*/ 0 h 215"/>
                          <a:gd name="T78" fmla="*/ 67 w 88"/>
                          <a:gd name="T79" fmla="*/ 215 h 215"/>
                          <a:gd name="T80" fmla="*/ 67 w 88"/>
                          <a:gd name="T81" fmla="*/ 215 h 215"/>
                          <a:gd name="T82" fmla="*/ 71 w 88"/>
                          <a:gd name="T83" fmla="*/ 215 h 215"/>
                          <a:gd name="T84" fmla="*/ 71 w 88"/>
                          <a:gd name="T85" fmla="*/ 215 h 215"/>
                          <a:gd name="T86" fmla="*/ 75 w 88"/>
                          <a:gd name="T87" fmla="*/ 215 h 215"/>
                          <a:gd name="T88" fmla="*/ 76 w 88"/>
                          <a:gd name="T89" fmla="*/ 215 h 215"/>
                          <a:gd name="T90" fmla="*/ 80 w 88"/>
                          <a:gd name="T91" fmla="*/ 215 h 215"/>
                          <a:gd name="T92" fmla="*/ 80 w 88"/>
                          <a:gd name="T93" fmla="*/ 215 h 215"/>
                          <a:gd name="T94" fmla="*/ 84 w 88"/>
                          <a:gd name="T95" fmla="*/ 215 h 215"/>
                          <a:gd name="T96" fmla="*/ 84 w 88"/>
                          <a:gd name="T97" fmla="*/ 215 h 215"/>
                          <a:gd name="T98" fmla="*/ 88 w 88"/>
                          <a:gd name="T99" fmla="*/ 215 h 2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8" h="215">
                            <a:moveTo>
                              <a:pt x="0" y="215"/>
                            </a:moveTo>
                            <a:lnTo>
                              <a:pt x="5" y="215"/>
                            </a:lnTo>
                            <a:lnTo>
                              <a:pt x="5" y="215"/>
                            </a:lnTo>
                            <a:lnTo>
                              <a:pt x="9" y="215"/>
                            </a:lnTo>
                            <a:lnTo>
                              <a:pt x="9" y="215"/>
                            </a:lnTo>
                            <a:lnTo>
                              <a:pt x="13" y="215"/>
                            </a:lnTo>
                            <a:lnTo>
                              <a:pt x="13" y="215"/>
                            </a:lnTo>
                            <a:lnTo>
                              <a:pt x="15" y="215"/>
                            </a:lnTo>
                            <a:lnTo>
                              <a:pt x="17" y="215"/>
                            </a:lnTo>
                            <a:lnTo>
                              <a:pt x="17" y="215"/>
                            </a:lnTo>
                            <a:lnTo>
                              <a:pt x="22" y="215"/>
                            </a:lnTo>
                            <a:lnTo>
                              <a:pt x="22" y="215"/>
                            </a:lnTo>
                            <a:lnTo>
                              <a:pt x="25" y="215"/>
                            </a:lnTo>
                            <a:lnTo>
                              <a:pt x="26" y="215"/>
                            </a:lnTo>
                            <a:lnTo>
                              <a:pt x="30" y="215"/>
                            </a:lnTo>
                            <a:lnTo>
                              <a:pt x="30" y="215"/>
                            </a:lnTo>
                            <a:lnTo>
                              <a:pt x="30" y="215"/>
                            </a:lnTo>
                            <a:lnTo>
                              <a:pt x="32" y="83"/>
                            </a:lnTo>
                            <a:lnTo>
                              <a:pt x="34" y="215"/>
                            </a:lnTo>
                            <a:lnTo>
                              <a:pt x="34" y="215"/>
                            </a:lnTo>
                            <a:lnTo>
                              <a:pt x="38" y="215"/>
                            </a:lnTo>
                            <a:lnTo>
                              <a:pt x="38" y="215"/>
                            </a:lnTo>
                            <a:lnTo>
                              <a:pt x="42" y="215"/>
                            </a:lnTo>
                            <a:lnTo>
                              <a:pt x="42" y="215"/>
                            </a:lnTo>
                            <a:lnTo>
                              <a:pt x="46" y="215"/>
                            </a:lnTo>
                            <a:lnTo>
                              <a:pt x="46" y="215"/>
                            </a:lnTo>
                            <a:lnTo>
                              <a:pt x="47" y="215"/>
                            </a:lnTo>
                            <a:lnTo>
                              <a:pt x="50" y="215"/>
                            </a:lnTo>
                            <a:lnTo>
                              <a:pt x="51" y="215"/>
                            </a:lnTo>
                            <a:lnTo>
                              <a:pt x="55" y="215"/>
                            </a:lnTo>
                            <a:lnTo>
                              <a:pt x="55" y="215"/>
                            </a:lnTo>
                            <a:lnTo>
                              <a:pt x="59" y="215"/>
                            </a:lnTo>
                            <a:lnTo>
                              <a:pt x="59" y="215"/>
                            </a:lnTo>
                            <a:lnTo>
                              <a:pt x="59" y="215"/>
                            </a:lnTo>
                            <a:lnTo>
                              <a:pt x="59" y="215"/>
                            </a:lnTo>
                            <a:lnTo>
                              <a:pt x="63" y="215"/>
                            </a:lnTo>
                            <a:lnTo>
                              <a:pt x="63" y="215"/>
                            </a:lnTo>
                            <a:lnTo>
                              <a:pt x="63" y="215"/>
                            </a:lnTo>
                            <a:lnTo>
                              <a:pt x="64" y="0"/>
                            </a:lnTo>
                            <a:lnTo>
                              <a:pt x="67" y="215"/>
                            </a:lnTo>
                            <a:lnTo>
                              <a:pt x="67" y="215"/>
                            </a:lnTo>
                            <a:lnTo>
                              <a:pt x="71" y="215"/>
                            </a:lnTo>
                            <a:lnTo>
                              <a:pt x="71" y="215"/>
                            </a:lnTo>
                            <a:lnTo>
                              <a:pt x="75" y="215"/>
                            </a:lnTo>
                            <a:lnTo>
                              <a:pt x="76" y="215"/>
                            </a:lnTo>
                            <a:lnTo>
                              <a:pt x="80" y="215"/>
                            </a:lnTo>
                            <a:lnTo>
                              <a:pt x="80" y="215"/>
                            </a:lnTo>
                            <a:lnTo>
                              <a:pt x="84" y="215"/>
                            </a:lnTo>
                            <a:lnTo>
                              <a:pt x="84" y="215"/>
                            </a:lnTo>
                            <a:lnTo>
                              <a:pt x="88" y="21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5" name="Freeform 2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363201" y="3255962"/>
                        <a:ext cx="138113" cy="1087438"/>
                      </a:xfrm>
                      <a:custGeom>
                        <a:avLst/>
                        <a:gdLst>
                          <a:gd name="T0" fmla="*/ 0 w 87"/>
                          <a:gd name="T1" fmla="*/ 685 h 685"/>
                          <a:gd name="T2" fmla="*/ 0 w 87"/>
                          <a:gd name="T3" fmla="*/ 685 h 685"/>
                          <a:gd name="T4" fmla="*/ 4 w 87"/>
                          <a:gd name="T5" fmla="*/ 685 h 685"/>
                          <a:gd name="T6" fmla="*/ 4 w 87"/>
                          <a:gd name="T7" fmla="*/ 685 h 685"/>
                          <a:gd name="T8" fmla="*/ 8 w 87"/>
                          <a:gd name="T9" fmla="*/ 682 h 685"/>
                          <a:gd name="T10" fmla="*/ 8 w 87"/>
                          <a:gd name="T11" fmla="*/ 683 h 685"/>
                          <a:gd name="T12" fmla="*/ 9 w 87"/>
                          <a:gd name="T13" fmla="*/ 347 h 685"/>
                          <a:gd name="T14" fmla="*/ 13 w 87"/>
                          <a:gd name="T15" fmla="*/ 685 h 685"/>
                          <a:gd name="T16" fmla="*/ 13 w 87"/>
                          <a:gd name="T17" fmla="*/ 685 h 685"/>
                          <a:gd name="T18" fmla="*/ 16 w 87"/>
                          <a:gd name="T19" fmla="*/ 685 h 685"/>
                          <a:gd name="T20" fmla="*/ 16 w 87"/>
                          <a:gd name="T21" fmla="*/ 685 h 685"/>
                          <a:gd name="T22" fmla="*/ 21 w 87"/>
                          <a:gd name="T23" fmla="*/ 685 h 685"/>
                          <a:gd name="T24" fmla="*/ 21 w 87"/>
                          <a:gd name="T25" fmla="*/ 685 h 685"/>
                          <a:gd name="T26" fmla="*/ 24 w 87"/>
                          <a:gd name="T27" fmla="*/ 685 h 685"/>
                          <a:gd name="T28" fmla="*/ 25 w 87"/>
                          <a:gd name="T29" fmla="*/ 685 h 685"/>
                          <a:gd name="T30" fmla="*/ 25 w 87"/>
                          <a:gd name="T31" fmla="*/ 685 h 685"/>
                          <a:gd name="T32" fmla="*/ 29 w 87"/>
                          <a:gd name="T33" fmla="*/ 685 h 685"/>
                          <a:gd name="T34" fmla="*/ 29 w 87"/>
                          <a:gd name="T35" fmla="*/ 685 h 685"/>
                          <a:gd name="T36" fmla="*/ 33 w 87"/>
                          <a:gd name="T37" fmla="*/ 685 h 685"/>
                          <a:gd name="T38" fmla="*/ 33 w 87"/>
                          <a:gd name="T39" fmla="*/ 685 h 685"/>
                          <a:gd name="T40" fmla="*/ 37 w 87"/>
                          <a:gd name="T41" fmla="*/ 685 h 685"/>
                          <a:gd name="T42" fmla="*/ 37 w 87"/>
                          <a:gd name="T43" fmla="*/ 685 h 685"/>
                          <a:gd name="T44" fmla="*/ 37 w 87"/>
                          <a:gd name="T45" fmla="*/ 685 h 685"/>
                          <a:gd name="T46" fmla="*/ 37 w 87"/>
                          <a:gd name="T47" fmla="*/ 685 h 685"/>
                          <a:gd name="T48" fmla="*/ 41 w 87"/>
                          <a:gd name="T49" fmla="*/ 187 h 685"/>
                          <a:gd name="T50" fmla="*/ 41 w 87"/>
                          <a:gd name="T51" fmla="*/ 682 h 685"/>
                          <a:gd name="T52" fmla="*/ 41 w 87"/>
                          <a:gd name="T53" fmla="*/ 683 h 685"/>
                          <a:gd name="T54" fmla="*/ 46 w 87"/>
                          <a:gd name="T55" fmla="*/ 685 h 685"/>
                          <a:gd name="T56" fmla="*/ 46 w 87"/>
                          <a:gd name="T57" fmla="*/ 685 h 685"/>
                          <a:gd name="T58" fmla="*/ 50 w 87"/>
                          <a:gd name="T59" fmla="*/ 685 h 685"/>
                          <a:gd name="T60" fmla="*/ 50 w 87"/>
                          <a:gd name="T61" fmla="*/ 685 h 685"/>
                          <a:gd name="T62" fmla="*/ 54 w 87"/>
                          <a:gd name="T63" fmla="*/ 685 h 685"/>
                          <a:gd name="T64" fmla="*/ 54 w 87"/>
                          <a:gd name="T65" fmla="*/ 685 h 685"/>
                          <a:gd name="T66" fmla="*/ 57 w 87"/>
                          <a:gd name="T67" fmla="*/ 685 h 685"/>
                          <a:gd name="T68" fmla="*/ 58 w 87"/>
                          <a:gd name="T69" fmla="*/ 685 h 685"/>
                          <a:gd name="T70" fmla="*/ 58 w 87"/>
                          <a:gd name="T71" fmla="*/ 685 h 685"/>
                          <a:gd name="T72" fmla="*/ 62 w 87"/>
                          <a:gd name="T73" fmla="*/ 685 h 685"/>
                          <a:gd name="T74" fmla="*/ 62 w 87"/>
                          <a:gd name="T75" fmla="*/ 685 h 685"/>
                          <a:gd name="T76" fmla="*/ 66 w 87"/>
                          <a:gd name="T77" fmla="*/ 685 h 685"/>
                          <a:gd name="T78" fmla="*/ 67 w 87"/>
                          <a:gd name="T79" fmla="*/ 685 h 685"/>
                          <a:gd name="T80" fmla="*/ 71 w 87"/>
                          <a:gd name="T81" fmla="*/ 685 h 685"/>
                          <a:gd name="T82" fmla="*/ 71 w 87"/>
                          <a:gd name="T83" fmla="*/ 685 h 685"/>
                          <a:gd name="T84" fmla="*/ 74 w 87"/>
                          <a:gd name="T85" fmla="*/ 0 h 685"/>
                          <a:gd name="T86" fmla="*/ 75 w 87"/>
                          <a:gd name="T87" fmla="*/ 685 h 685"/>
                          <a:gd name="T88" fmla="*/ 75 w 87"/>
                          <a:gd name="T89" fmla="*/ 685 h 685"/>
                          <a:gd name="T90" fmla="*/ 79 w 87"/>
                          <a:gd name="T91" fmla="*/ 685 h 685"/>
                          <a:gd name="T92" fmla="*/ 79 w 87"/>
                          <a:gd name="T93" fmla="*/ 685 h 685"/>
                          <a:gd name="T94" fmla="*/ 83 w 87"/>
                          <a:gd name="T95" fmla="*/ 685 h 685"/>
                          <a:gd name="T96" fmla="*/ 83 w 87"/>
                          <a:gd name="T97" fmla="*/ 685 h 685"/>
                          <a:gd name="T98" fmla="*/ 87 w 87"/>
                          <a:gd name="T99" fmla="*/ 685 h 68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685">
                            <a:moveTo>
                              <a:pt x="0" y="685"/>
                            </a:moveTo>
                            <a:lnTo>
                              <a:pt x="0" y="685"/>
                            </a:lnTo>
                            <a:lnTo>
                              <a:pt x="4" y="685"/>
                            </a:lnTo>
                            <a:lnTo>
                              <a:pt x="4" y="685"/>
                            </a:lnTo>
                            <a:lnTo>
                              <a:pt x="8" y="682"/>
                            </a:lnTo>
                            <a:lnTo>
                              <a:pt x="8" y="683"/>
                            </a:lnTo>
                            <a:lnTo>
                              <a:pt x="9" y="347"/>
                            </a:lnTo>
                            <a:lnTo>
                              <a:pt x="13" y="685"/>
                            </a:lnTo>
                            <a:lnTo>
                              <a:pt x="13" y="685"/>
                            </a:lnTo>
                            <a:lnTo>
                              <a:pt x="16" y="685"/>
                            </a:lnTo>
                            <a:lnTo>
                              <a:pt x="16" y="685"/>
                            </a:lnTo>
                            <a:lnTo>
                              <a:pt x="21" y="685"/>
                            </a:lnTo>
                            <a:lnTo>
                              <a:pt x="21" y="685"/>
                            </a:lnTo>
                            <a:lnTo>
                              <a:pt x="24" y="685"/>
                            </a:lnTo>
                            <a:lnTo>
                              <a:pt x="25" y="685"/>
                            </a:lnTo>
                            <a:lnTo>
                              <a:pt x="25" y="685"/>
                            </a:lnTo>
                            <a:lnTo>
                              <a:pt x="29" y="685"/>
                            </a:lnTo>
                            <a:lnTo>
                              <a:pt x="29" y="685"/>
                            </a:lnTo>
                            <a:lnTo>
                              <a:pt x="33" y="685"/>
                            </a:lnTo>
                            <a:lnTo>
                              <a:pt x="33" y="685"/>
                            </a:lnTo>
                            <a:lnTo>
                              <a:pt x="37" y="685"/>
                            </a:lnTo>
                            <a:lnTo>
                              <a:pt x="37" y="685"/>
                            </a:lnTo>
                            <a:lnTo>
                              <a:pt x="37" y="685"/>
                            </a:lnTo>
                            <a:lnTo>
                              <a:pt x="37" y="685"/>
                            </a:lnTo>
                            <a:lnTo>
                              <a:pt x="41" y="187"/>
                            </a:lnTo>
                            <a:lnTo>
                              <a:pt x="41" y="682"/>
                            </a:lnTo>
                            <a:lnTo>
                              <a:pt x="41" y="683"/>
                            </a:lnTo>
                            <a:lnTo>
                              <a:pt x="46" y="685"/>
                            </a:lnTo>
                            <a:lnTo>
                              <a:pt x="46" y="685"/>
                            </a:lnTo>
                            <a:lnTo>
                              <a:pt x="50" y="685"/>
                            </a:lnTo>
                            <a:lnTo>
                              <a:pt x="50" y="685"/>
                            </a:lnTo>
                            <a:lnTo>
                              <a:pt x="54" y="685"/>
                            </a:lnTo>
                            <a:lnTo>
                              <a:pt x="54" y="685"/>
                            </a:lnTo>
                            <a:lnTo>
                              <a:pt x="57" y="685"/>
                            </a:lnTo>
                            <a:lnTo>
                              <a:pt x="58" y="685"/>
                            </a:lnTo>
                            <a:lnTo>
                              <a:pt x="58" y="685"/>
                            </a:lnTo>
                            <a:lnTo>
                              <a:pt x="62" y="685"/>
                            </a:lnTo>
                            <a:lnTo>
                              <a:pt x="62" y="685"/>
                            </a:lnTo>
                            <a:lnTo>
                              <a:pt x="66" y="685"/>
                            </a:lnTo>
                            <a:lnTo>
                              <a:pt x="67" y="685"/>
                            </a:lnTo>
                            <a:lnTo>
                              <a:pt x="71" y="685"/>
                            </a:lnTo>
                            <a:lnTo>
                              <a:pt x="71" y="685"/>
                            </a:lnTo>
                            <a:lnTo>
                              <a:pt x="74" y="0"/>
                            </a:lnTo>
                            <a:lnTo>
                              <a:pt x="75" y="685"/>
                            </a:lnTo>
                            <a:lnTo>
                              <a:pt x="75" y="685"/>
                            </a:lnTo>
                            <a:lnTo>
                              <a:pt x="79" y="685"/>
                            </a:lnTo>
                            <a:lnTo>
                              <a:pt x="79" y="685"/>
                            </a:lnTo>
                            <a:lnTo>
                              <a:pt x="83" y="685"/>
                            </a:lnTo>
                            <a:lnTo>
                              <a:pt x="83" y="685"/>
                            </a:lnTo>
                            <a:lnTo>
                              <a:pt x="87" y="68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6" name="Freeform 2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501313" y="2703512"/>
                        <a:ext cx="131763" cy="1639888"/>
                      </a:xfrm>
                      <a:custGeom>
                        <a:avLst/>
                        <a:gdLst>
                          <a:gd name="T0" fmla="*/ 0 w 83"/>
                          <a:gd name="T1" fmla="*/ 1033 h 1033"/>
                          <a:gd name="T2" fmla="*/ 0 w 83"/>
                          <a:gd name="T3" fmla="*/ 1033 h 1033"/>
                          <a:gd name="T4" fmla="*/ 3 w 83"/>
                          <a:gd name="T5" fmla="*/ 1033 h 1033"/>
                          <a:gd name="T6" fmla="*/ 4 w 83"/>
                          <a:gd name="T7" fmla="*/ 1033 h 1033"/>
                          <a:gd name="T8" fmla="*/ 5 w 83"/>
                          <a:gd name="T9" fmla="*/ 1033 h 1033"/>
                          <a:gd name="T10" fmla="*/ 8 w 83"/>
                          <a:gd name="T11" fmla="*/ 1033 h 1033"/>
                          <a:gd name="T12" fmla="*/ 8 w 83"/>
                          <a:gd name="T13" fmla="*/ 1033 h 1033"/>
                          <a:gd name="T14" fmla="*/ 13 w 83"/>
                          <a:gd name="T15" fmla="*/ 1033 h 1033"/>
                          <a:gd name="T16" fmla="*/ 13 w 83"/>
                          <a:gd name="T17" fmla="*/ 1033 h 1033"/>
                          <a:gd name="T18" fmla="*/ 17 w 83"/>
                          <a:gd name="T19" fmla="*/ 1033 h 1033"/>
                          <a:gd name="T20" fmla="*/ 17 w 83"/>
                          <a:gd name="T21" fmla="*/ 1033 h 1033"/>
                          <a:gd name="T22" fmla="*/ 17 w 83"/>
                          <a:gd name="T23" fmla="*/ 1033 h 1033"/>
                          <a:gd name="T24" fmla="*/ 19 w 83"/>
                          <a:gd name="T25" fmla="*/ 159 h 1033"/>
                          <a:gd name="T26" fmla="*/ 21 w 83"/>
                          <a:gd name="T27" fmla="*/ 1033 h 1033"/>
                          <a:gd name="T28" fmla="*/ 21 w 83"/>
                          <a:gd name="T29" fmla="*/ 1033 h 1033"/>
                          <a:gd name="T30" fmla="*/ 25 w 83"/>
                          <a:gd name="T31" fmla="*/ 1033 h 1033"/>
                          <a:gd name="T32" fmla="*/ 25 w 83"/>
                          <a:gd name="T33" fmla="*/ 1033 h 1033"/>
                          <a:gd name="T34" fmla="*/ 29 w 83"/>
                          <a:gd name="T35" fmla="*/ 1033 h 1033"/>
                          <a:gd name="T36" fmla="*/ 29 w 83"/>
                          <a:gd name="T37" fmla="*/ 1033 h 1033"/>
                          <a:gd name="T38" fmla="*/ 33 w 83"/>
                          <a:gd name="T39" fmla="*/ 1033 h 1033"/>
                          <a:gd name="T40" fmla="*/ 33 w 83"/>
                          <a:gd name="T41" fmla="*/ 1033 h 1033"/>
                          <a:gd name="T42" fmla="*/ 35 w 83"/>
                          <a:gd name="T43" fmla="*/ 1033 h 1033"/>
                          <a:gd name="T44" fmla="*/ 38 w 83"/>
                          <a:gd name="T45" fmla="*/ 1033 h 1033"/>
                          <a:gd name="T46" fmla="*/ 38 w 83"/>
                          <a:gd name="T47" fmla="*/ 1033 h 1033"/>
                          <a:gd name="T48" fmla="*/ 42 w 83"/>
                          <a:gd name="T49" fmla="*/ 1033 h 1033"/>
                          <a:gd name="T50" fmla="*/ 42 w 83"/>
                          <a:gd name="T51" fmla="*/ 1033 h 1033"/>
                          <a:gd name="T52" fmla="*/ 46 w 83"/>
                          <a:gd name="T53" fmla="*/ 1033 h 1033"/>
                          <a:gd name="T54" fmla="*/ 46 w 83"/>
                          <a:gd name="T55" fmla="*/ 1033 h 1033"/>
                          <a:gd name="T56" fmla="*/ 50 w 83"/>
                          <a:gd name="T57" fmla="*/ 1033 h 1033"/>
                          <a:gd name="T58" fmla="*/ 50 w 83"/>
                          <a:gd name="T59" fmla="*/ 1033 h 1033"/>
                          <a:gd name="T60" fmla="*/ 50 w 83"/>
                          <a:gd name="T61" fmla="*/ 1033 h 1033"/>
                          <a:gd name="T62" fmla="*/ 52 w 83"/>
                          <a:gd name="T63" fmla="*/ 0 h 1033"/>
                          <a:gd name="T64" fmla="*/ 54 w 83"/>
                          <a:gd name="T65" fmla="*/ 1033 h 1033"/>
                          <a:gd name="T66" fmla="*/ 54 w 83"/>
                          <a:gd name="T67" fmla="*/ 1033 h 1033"/>
                          <a:gd name="T68" fmla="*/ 58 w 83"/>
                          <a:gd name="T69" fmla="*/ 1033 h 1033"/>
                          <a:gd name="T70" fmla="*/ 58 w 83"/>
                          <a:gd name="T71" fmla="*/ 1033 h 1033"/>
                          <a:gd name="T72" fmla="*/ 63 w 83"/>
                          <a:gd name="T73" fmla="*/ 1033 h 1033"/>
                          <a:gd name="T74" fmla="*/ 63 w 83"/>
                          <a:gd name="T75" fmla="*/ 1033 h 1033"/>
                          <a:gd name="T76" fmla="*/ 67 w 83"/>
                          <a:gd name="T77" fmla="*/ 1033 h 1033"/>
                          <a:gd name="T78" fmla="*/ 67 w 83"/>
                          <a:gd name="T79" fmla="*/ 1033 h 1033"/>
                          <a:gd name="T80" fmla="*/ 68 w 83"/>
                          <a:gd name="T81" fmla="*/ 1033 h 1033"/>
                          <a:gd name="T82" fmla="*/ 71 w 83"/>
                          <a:gd name="T83" fmla="*/ 1033 h 1033"/>
                          <a:gd name="T84" fmla="*/ 71 w 83"/>
                          <a:gd name="T85" fmla="*/ 1033 h 1033"/>
                          <a:gd name="T86" fmla="*/ 75 w 83"/>
                          <a:gd name="T87" fmla="*/ 1033 h 1033"/>
                          <a:gd name="T88" fmla="*/ 75 w 83"/>
                          <a:gd name="T89" fmla="*/ 1033 h 1033"/>
                          <a:gd name="T90" fmla="*/ 75 w 83"/>
                          <a:gd name="T91" fmla="*/ 1033 h 1033"/>
                          <a:gd name="T92" fmla="*/ 79 w 83"/>
                          <a:gd name="T93" fmla="*/ 1033 h 1033"/>
                          <a:gd name="T94" fmla="*/ 79 w 83"/>
                          <a:gd name="T95" fmla="*/ 1033 h 1033"/>
                          <a:gd name="T96" fmla="*/ 79 w 83"/>
                          <a:gd name="T97" fmla="*/ 1033 h 1033"/>
                          <a:gd name="T98" fmla="*/ 83 w 83"/>
                          <a:gd name="T99" fmla="*/ 1033 h 10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1033">
                            <a:moveTo>
                              <a:pt x="0" y="1033"/>
                            </a:moveTo>
                            <a:lnTo>
                              <a:pt x="0" y="1033"/>
                            </a:lnTo>
                            <a:lnTo>
                              <a:pt x="3" y="1033"/>
                            </a:lnTo>
                            <a:lnTo>
                              <a:pt x="4" y="1033"/>
                            </a:lnTo>
                            <a:lnTo>
                              <a:pt x="5" y="1033"/>
                            </a:lnTo>
                            <a:lnTo>
                              <a:pt x="8" y="1033"/>
                            </a:lnTo>
                            <a:lnTo>
                              <a:pt x="8" y="1033"/>
                            </a:lnTo>
                            <a:lnTo>
                              <a:pt x="13" y="1033"/>
                            </a:lnTo>
                            <a:lnTo>
                              <a:pt x="13" y="1033"/>
                            </a:lnTo>
                            <a:lnTo>
                              <a:pt x="17" y="1033"/>
                            </a:lnTo>
                            <a:lnTo>
                              <a:pt x="17" y="1033"/>
                            </a:lnTo>
                            <a:lnTo>
                              <a:pt x="17" y="1033"/>
                            </a:lnTo>
                            <a:lnTo>
                              <a:pt x="19" y="159"/>
                            </a:lnTo>
                            <a:lnTo>
                              <a:pt x="21" y="1033"/>
                            </a:lnTo>
                            <a:lnTo>
                              <a:pt x="21" y="1033"/>
                            </a:lnTo>
                            <a:lnTo>
                              <a:pt x="25" y="1033"/>
                            </a:lnTo>
                            <a:lnTo>
                              <a:pt x="25" y="1033"/>
                            </a:lnTo>
                            <a:lnTo>
                              <a:pt x="29" y="1033"/>
                            </a:lnTo>
                            <a:lnTo>
                              <a:pt x="29" y="1033"/>
                            </a:lnTo>
                            <a:lnTo>
                              <a:pt x="33" y="1033"/>
                            </a:lnTo>
                            <a:lnTo>
                              <a:pt x="33" y="1033"/>
                            </a:lnTo>
                            <a:lnTo>
                              <a:pt x="35" y="1033"/>
                            </a:lnTo>
                            <a:lnTo>
                              <a:pt x="38" y="1033"/>
                            </a:lnTo>
                            <a:lnTo>
                              <a:pt x="38" y="1033"/>
                            </a:lnTo>
                            <a:lnTo>
                              <a:pt x="42" y="1033"/>
                            </a:lnTo>
                            <a:lnTo>
                              <a:pt x="42" y="1033"/>
                            </a:lnTo>
                            <a:lnTo>
                              <a:pt x="46" y="1033"/>
                            </a:lnTo>
                            <a:lnTo>
                              <a:pt x="46" y="1033"/>
                            </a:lnTo>
                            <a:lnTo>
                              <a:pt x="50" y="1033"/>
                            </a:lnTo>
                            <a:lnTo>
                              <a:pt x="50" y="1033"/>
                            </a:lnTo>
                            <a:lnTo>
                              <a:pt x="50" y="1033"/>
                            </a:lnTo>
                            <a:lnTo>
                              <a:pt x="52" y="0"/>
                            </a:lnTo>
                            <a:lnTo>
                              <a:pt x="54" y="1033"/>
                            </a:lnTo>
                            <a:lnTo>
                              <a:pt x="54" y="1033"/>
                            </a:lnTo>
                            <a:lnTo>
                              <a:pt x="58" y="1033"/>
                            </a:lnTo>
                            <a:lnTo>
                              <a:pt x="58" y="1033"/>
                            </a:lnTo>
                            <a:lnTo>
                              <a:pt x="63" y="1033"/>
                            </a:lnTo>
                            <a:lnTo>
                              <a:pt x="63" y="1033"/>
                            </a:lnTo>
                            <a:lnTo>
                              <a:pt x="67" y="1033"/>
                            </a:lnTo>
                            <a:lnTo>
                              <a:pt x="67" y="1033"/>
                            </a:lnTo>
                            <a:lnTo>
                              <a:pt x="68" y="1033"/>
                            </a:lnTo>
                            <a:lnTo>
                              <a:pt x="71" y="1033"/>
                            </a:lnTo>
                            <a:lnTo>
                              <a:pt x="71" y="1033"/>
                            </a:lnTo>
                            <a:lnTo>
                              <a:pt x="75" y="1033"/>
                            </a:lnTo>
                            <a:lnTo>
                              <a:pt x="75" y="1033"/>
                            </a:lnTo>
                            <a:lnTo>
                              <a:pt x="75" y="1033"/>
                            </a:lnTo>
                            <a:lnTo>
                              <a:pt x="79" y="1033"/>
                            </a:lnTo>
                            <a:lnTo>
                              <a:pt x="79" y="1033"/>
                            </a:lnTo>
                            <a:lnTo>
                              <a:pt x="79" y="1033"/>
                            </a:lnTo>
                            <a:lnTo>
                              <a:pt x="83" y="103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7" name="Freeform 2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633076" y="3078162"/>
                        <a:ext cx="1588" cy="1265238"/>
                      </a:xfrm>
                      <a:custGeom>
                        <a:avLst/>
                        <a:gdLst>
                          <a:gd name="T0" fmla="*/ 0 w 1"/>
                          <a:gd name="T1" fmla="*/ 797 h 797"/>
                          <a:gd name="T2" fmla="*/ 0 w 1"/>
                          <a:gd name="T3" fmla="*/ 796 h 797"/>
                          <a:gd name="T4" fmla="*/ 0 w 1"/>
                          <a:gd name="T5" fmla="*/ 797 h 797"/>
                          <a:gd name="T6" fmla="*/ 1 w 1"/>
                          <a:gd name="T7" fmla="*/ 0 h 7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797">
                            <a:moveTo>
                              <a:pt x="0" y="797"/>
                            </a:moveTo>
                            <a:lnTo>
                              <a:pt x="0" y="796"/>
                            </a:lnTo>
                            <a:lnTo>
                              <a:pt x="0" y="797"/>
                            </a:lnTo>
                            <a:lnTo>
                              <a:pt x="1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</p:grpSp>
                <p:sp>
                  <p:nvSpPr>
                    <p:cNvPr id="480" name="Freeform 209"/>
                    <p:cNvSpPr>
                      <a:spLocks/>
                    </p:cNvSpPr>
                    <p:nvPr/>
                  </p:nvSpPr>
                  <p:spPr bwMode="auto">
                    <a:xfrm>
                      <a:off x="4695388" y="2321951"/>
                      <a:ext cx="45719" cy="45719"/>
                    </a:xfrm>
                    <a:custGeom>
                      <a:avLst/>
                      <a:gdLst>
                        <a:gd name="T0" fmla="*/ 0 w 144"/>
                        <a:gd name="T1" fmla="*/ 139 h 145"/>
                        <a:gd name="T2" fmla="*/ 1 w 144"/>
                        <a:gd name="T3" fmla="*/ 135 h 145"/>
                        <a:gd name="T4" fmla="*/ 63 w 144"/>
                        <a:gd name="T5" fmla="*/ 72 h 145"/>
                        <a:gd name="T6" fmla="*/ 1 w 144"/>
                        <a:gd name="T7" fmla="*/ 10 h 145"/>
                        <a:gd name="T8" fmla="*/ 0 w 144"/>
                        <a:gd name="T9" fmla="*/ 6 h 145"/>
                        <a:gd name="T10" fmla="*/ 1 w 144"/>
                        <a:gd name="T11" fmla="*/ 2 h 145"/>
                        <a:gd name="T12" fmla="*/ 6 w 144"/>
                        <a:gd name="T13" fmla="*/ 0 h 145"/>
                        <a:gd name="T14" fmla="*/ 10 w 144"/>
                        <a:gd name="T15" fmla="*/ 2 h 145"/>
                        <a:gd name="T16" fmla="*/ 72 w 144"/>
                        <a:gd name="T17" fmla="*/ 64 h 145"/>
                        <a:gd name="T18" fmla="*/ 134 w 144"/>
                        <a:gd name="T19" fmla="*/ 2 h 145"/>
                        <a:gd name="T20" fmla="*/ 138 w 144"/>
                        <a:gd name="T21" fmla="*/ 0 h 145"/>
                        <a:gd name="T22" fmla="*/ 143 w 144"/>
                        <a:gd name="T23" fmla="*/ 2 h 145"/>
                        <a:gd name="T24" fmla="*/ 144 w 144"/>
                        <a:gd name="T25" fmla="*/ 6 h 145"/>
                        <a:gd name="T26" fmla="*/ 143 w 144"/>
                        <a:gd name="T27" fmla="*/ 10 h 145"/>
                        <a:gd name="T28" fmla="*/ 81 w 144"/>
                        <a:gd name="T29" fmla="*/ 72 h 145"/>
                        <a:gd name="T30" fmla="*/ 143 w 144"/>
                        <a:gd name="T31" fmla="*/ 135 h 145"/>
                        <a:gd name="T32" fmla="*/ 144 w 144"/>
                        <a:gd name="T33" fmla="*/ 139 h 145"/>
                        <a:gd name="T34" fmla="*/ 143 w 144"/>
                        <a:gd name="T35" fmla="*/ 143 h 145"/>
                        <a:gd name="T36" fmla="*/ 138 w 144"/>
                        <a:gd name="T37" fmla="*/ 145 h 145"/>
                        <a:gd name="T38" fmla="*/ 134 w 144"/>
                        <a:gd name="T39" fmla="*/ 143 h 145"/>
                        <a:gd name="T40" fmla="*/ 72 w 144"/>
                        <a:gd name="T41" fmla="*/ 81 h 145"/>
                        <a:gd name="T42" fmla="*/ 10 w 144"/>
                        <a:gd name="T43" fmla="*/ 143 h 145"/>
                        <a:gd name="T44" fmla="*/ 6 w 144"/>
                        <a:gd name="T45" fmla="*/ 145 h 145"/>
                        <a:gd name="T46" fmla="*/ 1 w 144"/>
                        <a:gd name="T47" fmla="*/ 143 h 145"/>
                        <a:gd name="T48" fmla="*/ 0 w 144"/>
                        <a:gd name="T49" fmla="*/ 139 h 1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144" h="145">
                          <a:moveTo>
                            <a:pt x="0" y="139"/>
                          </a:moveTo>
                          <a:cubicBezTo>
                            <a:pt x="0" y="137"/>
                            <a:pt x="0" y="136"/>
                            <a:pt x="1" y="135"/>
                          </a:cubicBezTo>
                          <a:lnTo>
                            <a:pt x="63" y="72"/>
                          </a:lnTo>
                          <a:lnTo>
                            <a:pt x="1" y="10"/>
                          </a:lnTo>
                          <a:cubicBezTo>
                            <a:pt x="0" y="9"/>
                            <a:pt x="0" y="8"/>
                            <a:pt x="0" y="6"/>
                          </a:cubicBezTo>
                          <a:cubicBezTo>
                            <a:pt x="0" y="5"/>
                            <a:pt x="0" y="3"/>
                            <a:pt x="1" y="2"/>
                          </a:cubicBezTo>
                          <a:cubicBezTo>
                            <a:pt x="3" y="1"/>
                            <a:pt x="4" y="0"/>
                            <a:pt x="6" y="0"/>
                          </a:cubicBezTo>
                          <a:cubicBezTo>
                            <a:pt x="7" y="0"/>
                            <a:pt x="8" y="1"/>
                            <a:pt x="10" y="2"/>
                          </a:cubicBezTo>
                          <a:lnTo>
                            <a:pt x="72" y="64"/>
                          </a:lnTo>
                          <a:lnTo>
                            <a:pt x="134" y="2"/>
                          </a:lnTo>
                          <a:cubicBezTo>
                            <a:pt x="136" y="1"/>
                            <a:pt x="137" y="0"/>
                            <a:pt x="138" y="0"/>
                          </a:cubicBezTo>
                          <a:cubicBezTo>
                            <a:pt x="140" y="0"/>
                            <a:pt x="142" y="1"/>
                            <a:pt x="143" y="2"/>
                          </a:cubicBezTo>
                          <a:cubicBezTo>
                            <a:pt x="144" y="3"/>
                            <a:pt x="144" y="4"/>
                            <a:pt x="144" y="6"/>
                          </a:cubicBezTo>
                          <a:cubicBezTo>
                            <a:pt x="144" y="8"/>
                            <a:pt x="144" y="9"/>
                            <a:pt x="143" y="10"/>
                          </a:cubicBezTo>
                          <a:lnTo>
                            <a:pt x="81" y="72"/>
                          </a:lnTo>
                          <a:lnTo>
                            <a:pt x="143" y="135"/>
                          </a:lnTo>
                          <a:cubicBezTo>
                            <a:pt x="144" y="136"/>
                            <a:pt x="144" y="137"/>
                            <a:pt x="144" y="139"/>
                          </a:cubicBezTo>
                          <a:cubicBezTo>
                            <a:pt x="144" y="140"/>
                            <a:pt x="144" y="142"/>
                            <a:pt x="143" y="143"/>
                          </a:cubicBezTo>
                          <a:cubicBezTo>
                            <a:pt x="142" y="144"/>
                            <a:pt x="140" y="145"/>
                            <a:pt x="138" y="145"/>
                          </a:cubicBezTo>
                          <a:cubicBezTo>
                            <a:pt x="137" y="145"/>
                            <a:pt x="135" y="144"/>
                            <a:pt x="134" y="143"/>
                          </a:cubicBezTo>
                          <a:lnTo>
                            <a:pt x="72" y="81"/>
                          </a:lnTo>
                          <a:lnTo>
                            <a:pt x="10" y="143"/>
                          </a:lnTo>
                          <a:cubicBezTo>
                            <a:pt x="9" y="144"/>
                            <a:pt x="7" y="145"/>
                            <a:pt x="6" y="145"/>
                          </a:cubicBezTo>
                          <a:cubicBezTo>
                            <a:pt x="4" y="145"/>
                            <a:pt x="3" y="144"/>
                            <a:pt x="1" y="143"/>
                          </a:cubicBezTo>
                          <a:cubicBezTo>
                            <a:pt x="0" y="142"/>
                            <a:pt x="0" y="140"/>
                            <a:pt x="0" y="139"/>
                          </a:cubicBezTo>
                          <a:close/>
                        </a:path>
                      </a:pathLst>
                    </a:custGeom>
                    <a:solidFill>
                      <a:srgbClr val="262626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grpSp>
                  <p:nvGrpSpPr>
                    <p:cNvPr id="660" name="Group 659"/>
                    <p:cNvGrpSpPr/>
                    <p:nvPr/>
                  </p:nvGrpSpPr>
                  <p:grpSpPr>
                    <a:xfrm>
                      <a:off x="4609938" y="1259463"/>
                      <a:ext cx="242060" cy="1071406"/>
                      <a:chOff x="5367810" y="2963445"/>
                      <a:chExt cx="242060" cy="1071406"/>
                    </a:xfrm>
                  </p:grpSpPr>
                  <p:sp>
                    <p:nvSpPr>
                      <p:cNvPr id="661" name="Rectangle 2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18498" y="2963445"/>
                        <a:ext cx="91372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2" name="Freeform 2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8827" y="3066655"/>
                        <a:ext cx="42086" cy="39803"/>
                      </a:xfrm>
                      <a:custGeom>
                        <a:avLst/>
                        <a:gdLst>
                          <a:gd name="T0" fmla="*/ 0 w 144"/>
                          <a:gd name="T1" fmla="*/ 139 h 145"/>
                          <a:gd name="T2" fmla="*/ 1 w 144"/>
                          <a:gd name="T3" fmla="*/ 135 h 145"/>
                          <a:gd name="T4" fmla="*/ 63 w 144"/>
                          <a:gd name="T5" fmla="*/ 72 h 145"/>
                          <a:gd name="T6" fmla="*/ 1 w 144"/>
                          <a:gd name="T7" fmla="*/ 10 h 145"/>
                          <a:gd name="T8" fmla="*/ 0 w 144"/>
                          <a:gd name="T9" fmla="*/ 6 h 145"/>
                          <a:gd name="T10" fmla="*/ 1 w 144"/>
                          <a:gd name="T11" fmla="*/ 2 h 145"/>
                          <a:gd name="T12" fmla="*/ 6 w 144"/>
                          <a:gd name="T13" fmla="*/ 0 h 145"/>
                          <a:gd name="T14" fmla="*/ 10 w 144"/>
                          <a:gd name="T15" fmla="*/ 2 h 145"/>
                          <a:gd name="T16" fmla="*/ 72 w 144"/>
                          <a:gd name="T17" fmla="*/ 64 h 145"/>
                          <a:gd name="T18" fmla="*/ 134 w 144"/>
                          <a:gd name="T19" fmla="*/ 2 h 145"/>
                          <a:gd name="T20" fmla="*/ 138 w 144"/>
                          <a:gd name="T21" fmla="*/ 0 h 145"/>
                          <a:gd name="T22" fmla="*/ 143 w 144"/>
                          <a:gd name="T23" fmla="*/ 2 h 145"/>
                          <a:gd name="T24" fmla="*/ 144 w 144"/>
                          <a:gd name="T25" fmla="*/ 6 h 145"/>
                          <a:gd name="T26" fmla="*/ 143 w 144"/>
                          <a:gd name="T27" fmla="*/ 10 h 145"/>
                          <a:gd name="T28" fmla="*/ 81 w 144"/>
                          <a:gd name="T29" fmla="*/ 72 h 145"/>
                          <a:gd name="T30" fmla="*/ 143 w 144"/>
                          <a:gd name="T31" fmla="*/ 135 h 145"/>
                          <a:gd name="T32" fmla="*/ 144 w 144"/>
                          <a:gd name="T33" fmla="*/ 139 h 145"/>
                          <a:gd name="T34" fmla="*/ 143 w 144"/>
                          <a:gd name="T35" fmla="*/ 143 h 145"/>
                          <a:gd name="T36" fmla="*/ 138 w 144"/>
                          <a:gd name="T37" fmla="*/ 145 h 145"/>
                          <a:gd name="T38" fmla="*/ 134 w 144"/>
                          <a:gd name="T39" fmla="*/ 143 h 145"/>
                          <a:gd name="T40" fmla="*/ 72 w 144"/>
                          <a:gd name="T41" fmla="*/ 81 h 145"/>
                          <a:gd name="T42" fmla="*/ 10 w 144"/>
                          <a:gd name="T43" fmla="*/ 143 h 145"/>
                          <a:gd name="T44" fmla="*/ 6 w 144"/>
                          <a:gd name="T45" fmla="*/ 145 h 145"/>
                          <a:gd name="T46" fmla="*/ 1 w 144"/>
                          <a:gd name="T47" fmla="*/ 143 h 145"/>
                          <a:gd name="T48" fmla="*/ 0 w 144"/>
                          <a:gd name="T49" fmla="*/ 139 h 1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</a:cxnLst>
                        <a:rect l="0" t="0" r="r" b="b"/>
                        <a:pathLst>
                          <a:path w="144" h="145">
                            <a:moveTo>
                              <a:pt x="0" y="139"/>
                            </a:moveTo>
                            <a:cubicBezTo>
                              <a:pt x="0" y="137"/>
                              <a:pt x="0" y="136"/>
                              <a:pt x="1" y="135"/>
                            </a:cubicBezTo>
                            <a:lnTo>
                              <a:pt x="63" y="72"/>
                            </a:lnTo>
                            <a:lnTo>
                              <a:pt x="1" y="10"/>
                            </a:lnTo>
                            <a:cubicBezTo>
                              <a:pt x="0" y="9"/>
                              <a:pt x="0" y="8"/>
                              <a:pt x="0" y="6"/>
                            </a:cubicBezTo>
                            <a:cubicBezTo>
                              <a:pt x="0" y="5"/>
                              <a:pt x="0" y="3"/>
                              <a:pt x="1" y="2"/>
                            </a:cubicBezTo>
                            <a:cubicBezTo>
                              <a:pt x="3" y="1"/>
                              <a:pt x="4" y="0"/>
                              <a:pt x="6" y="0"/>
                            </a:cubicBezTo>
                            <a:cubicBezTo>
                              <a:pt x="7" y="0"/>
                              <a:pt x="8" y="1"/>
                              <a:pt x="10" y="2"/>
                            </a:cubicBezTo>
                            <a:lnTo>
                              <a:pt x="72" y="64"/>
                            </a:lnTo>
                            <a:lnTo>
                              <a:pt x="134" y="2"/>
                            </a:lnTo>
                            <a:cubicBezTo>
                              <a:pt x="136" y="1"/>
                              <a:pt x="137" y="0"/>
                              <a:pt x="138" y="0"/>
                            </a:cubicBezTo>
                            <a:cubicBezTo>
                              <a:pt x="140" y="0"/>
                              <a:pt x="142" y="1"/>
                              <a:pt x="143" y="2"/>
                            </a:cubicBezTo>
                            <a:cubicBezTo>
                              <a:pt x="144" y="3"/>
                              <a:pt x="144" y="4"/>
                              <a:pt x="144" y="6"/>
                            </a:cubicBezTo>
                            <a:cubicBezTo>
                              <a:pt x="144" y="8"/>
                              <a:pt x="144" y="9"/>
                              <a:pt x="143" y="10"/>
                            </a:cubicBezTo>
                            <a:lnTo>
                              <a:pt x="81" y="72"/>
                            </a:lnTo>
                            <a:lnTo>
                              <a:pt x="143" y="135"/>
                            </a:lnTo>
                            <a:cubicBezTo>
                              <a:pt x="144" y="136"/>
                              <a:pt x="144" y="137"/>
                              <a:pt x="144" y="139"/>
                            </a:cubicBezTo>
                            <a:cubicBezTo>
                              <a:pt x="144" y="140"/>
                              <a:pt x="144" y="142"/>
                              <a:pt x="143" y="143"/>
                            </a:cubicBezTo>
                            <a:cubicBezTo>
                              <a:pt x="142" y="144"/>
                              <a:pt x="140" y="145"/>
                              <a:pt x="138" y="145"/>
                            </a:cubicBezTo>
                            <a:cubicBezTo>
                              <a:pt x="137" y="145"/>
                              <a:pt x="135" y="144"/>
                              <a:pt x="134" y="143"/>
                            </a:cubicBezTo>
                            <a:lnTo>
                              <a:pt x="72" y="81"/>
                            </a:lnTo>
                            <a:lnTo>
                              <a:pt x="10" y="143"/>
                            </a:lnTo>
                            <a:cubicBezTo>
                              <a:pt x="9" y="144"/>
                              <a:pt x="7" y="145"/>
                              <a:pt x="6" y="145"/>
                            </a:cubicBezTo>
                            <a:cubicBezTo>
                              <a:pt x="4" y="145"/>
                              <a:pt x="3" y="144"/>
                              <a:pt x="1" y="143"/>
                            </a:cubicBezTo>
                            <a:cubicBezTo>
                              <a:pt x="0" y="142"/>
                              <a:pt x="0" y="140"/>
                              <a:pt x="0" y="139"/>
                            </a:cubicBezTo>
                            <a:close/>
                          </a:path>
                        </a:pathLst>
                      </a:custGeom>
                      <a:solidFill>
                        <a:srgbClr val="262626"/>
                      </a:solidFill>
                      <a:ln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63" name="Rectangle 22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435944" y="3031828"/>
                        <a:ext cx="12824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4" name="Rectangle 2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67810" y="3896352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5" name="Rectangle 2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80598" y="3658607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6" name="Rectangle 2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84837" y="3357714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67" name="Rectangle 2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93858" y="3098639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668" name="Group 667"/>
                    <p:cNvGrpSpPr/>
                    <p:nvPr/>
                  </p:nvGrpSpPr>
                  <p:grpSpPr>
                    <a:xfrm>
                      <a:off x="3760198" y="1441106"/>
                      <a:ext cx="828000" cy="864000"/>
                      <a:chOff x="4522832" y="3142707"/>
                      <a:chExt cx="843219" cy="886318"/>
                    </a:xfrm>
                  </p:grpSpPr>
                  <p:sp>
                    <p:nvSpPr>
                      <p:cNvPr id="669" name="Line 2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4029025"/>
                        <a:ext cx="84321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0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142707"/>
                        <a:ext cx="84321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1" name="Line 20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22832" y="4020496"/>
                        <a:ext cx="0" cy="852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2" name="Line 20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44442" y="4020496"/>
                        <a:ext cx="0" cy="852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3" name="Line 20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66051" y="4020496"/>
                        <a:ext cx="0" cy="852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4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142707"/>
                        <a:ext cx="0" cy="924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5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44442" y="3142707"/>
                        <a:ext cx="0" cy="924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6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66051" y="3142707"/>
                        <a:ext cx="0" cy="924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7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66051" y="3142707"/>
                        <a:ext cx="0" cy="88631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8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22832" y="3142707"/>
                        <a:ext cx="0" cy="88631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79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4029025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0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3734059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1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3438383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2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3142707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3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4029025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4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734059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5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438383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6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142707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7" name="Freeform 2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4442" y="3277751"/>
                        <a:ext cx="64632" cy="751274"/>
                      </a:xfrm>
                      <a:custGeom>
                        <a:avLst/>
                        <a:gdLst>
                          <a:gd name="T0" fmla="*/ 0 w 86"/>
                          <a:gd name="T1" fmla="*/ 0 h 1057"/>
                          <a:gd name="T2" fmla="*/ 3 w 86"/>
                          <a:gd name="T3" fmla="*/ 1057 h 1057"/>
                          <a:gd name="T4" fmla="*/ 3 w 86"/>
                          <a:gd name="T5" fmla="*/ 1057 h 1057"/>
                          <a:gd name="T6" fmla="*/ 3 w 86"/>
                          <a:gd name="T7" fmla="*/ 1057 h 1057"/>
                          <a:gd name="T8" fmla="*/ 8 w 86"/>
                          <a:gd name="T9" fmla="*/ 1057 h 1057"/>
                          <a:gd name="T10" fmla="*/ 8 w 86"/>
                          <a:gd name="T11" fmla="*/ 1057 h 1057"/>
                          <a:gd name="T12" fmla="*/ 12 w 86"/>
                          <a:gd name="T13" fmla="*/ 1057 h 1057"/>
                          <a:gd name="T14" fmla="*/ 12 w 86"/>
                          <a:gd name="T15" fmla="*/ 1057 h 1057"/>
                          <a:gd name="T16" fmla="*/ 16 w 86"/>
                          <a:gd name="T17" fmla="*/ 1057 h 1057"/>
                          <a:gd name="T18" fmla="*/ 16 w 86"/>
                          <a:gd name="T19" fmla="*/ 1057 h 1057"/>
                          <a:gd name="T20" fmla="*/ 16 w 86"/>
                          <a:gd name="T21" fmla="*/ 1057 h 1057"/>
                          <a:gd name="T22" fmla="*/ 17 w 86"/>
                          <a:gd name="T23" fmla="*/ 1057 h 1057"/>
                          <a:gd name="T24" fmla="*/ 20 w 86"/>
                          <a:gd name="T25" fmla="*/ 1057 h 1057"/>
                          <a:gd name="T26" fmla="*/ 20 w 86"/>
                          <a:gd name="T27" fmla="*/ 1057 h 1057"/>
                          <a:gd name="T28" fmla="*/ 24 w 86"/>
                          <a:gd name="T29" fmla="*/ 1057 h 1057"/>
                          <a:gd name="T30" fmla="*/ 24 w 86"/>
                          <a:gd name="T31" fmla="*/ 1057 h 1057"/>
                          <a:gd name="T32" fmla="*/ 28 w 86"/>
                          <a:gd name="T33" fmla="*/ 1057 h 1057"/>
                          <a:gd name="T34" fmla="*/ 28 w 86"/>
                          <a:gd name="T35" fmla="*/ 1057 h 1057"/>
                          <a:gd name="T36" fmla="*/ 33 w 86"/>
                          <a:gd name="T37" fmla="*/ 227 h 1057"/>
                          <a:gd name="T38" fmla="*/ 33 w 86"/>
                          <a:gd name="T39" fmla="*/ 127 h 1057"/>
                          <a:gd name="T40" fmla="*/ 37 w 86"/>
                          <a:gd name="T41" fmla="*/ 1057 h 1057"/>
                          <a:gd name="T42" fmla="*/ 37 w 86"/>
                          <a:gd name="T43" fmla="*/ 1057 h 1057"/>
                          <a:gd name="T44" fmla="*/ 41 w 86"/>
                          <a:gd name="T45" fmla="*/ 1057 h 1057"/>
                          <a:gd name="T46" fmla="*/ 41 w 86"/>
                          <a:gd name="T47" fmla="*/ 1057 h 1057"/>
                          <a:gd name="T48" fmla="*/ 41 w 86"/>
                          <a:gd name="T49" fmla="*/ 1057 h 1057"/>
                          <a:gd name="T50" fmla="*/ 45 w 86"/>
                          <a:gd name="T51" fmla="*/ 1057 h 1057"/>
                          <a:gd name="T52" fmla="*/ 45 w 86"/>
                          <a:gd name="T53" fmla="*/ 1057 h 1057"/>
                          <a:gd name="T54" fmla="*/ 49 w 86"/>
                          <a:gd name="T55" fmla="*/ 1057 h 1057"/>
                          <a:gd name="T56" fmla="*/ 49 w 86"/>
                          <a:gd name="T57" fmla="*/ 1057 h 1057"/>
                          <a:gd name="T58" fmla="*/ 49 w 86"/>
                          <a:gd name="T59" fmla="*/ 1057 h 1057"/>
                          <a:gd name="T60" fmla="*/ 53 w 86"/>
                          <a:gd name="T61" fmla="*/ 1057 h 1057"/>
                          <a:gd name="T62" fmla="*/ 53 w 86"/>
                          <a:gd name="T63" fmla="*/ 1057 h 1057"/>
                          <a:gd name="T64" fmla="*/ 58 w 86"/>
                          <a:gd name="T65" fmla="*/ 1057 h 1057"/>
                          <a:gd name="T66" fmla="*/ 58 w 86"/>
                          <a:gd name="T67" fmla="*/ 1057 h 1057"/>
                          <a:gd name="T68" fmla="*/ 61 w 86"/>
                          <a:gd name="T69" fmla="*/ 1057 h 1057"/>
                          <a:gd name="T70" fmla="*/ 61 w 86"/>
                          <a:gd name="T71" fmla="*/ 1057 h 1057"/>
                          <a:gd name="T72" fmla="*/ 65 w 86"/>
                          <a:gd name="T73" fmla="*/ 352 h 1057"/>
                          <a:gd name="T74" fmla="*/ 66 w 86"/>
                          <a:gd name="T75" fmla="*/ 1056 h 1057"/>
                          <a:gd name="T76" fmla="*/ 66 w 86"/>
                          <a:gd name="T77" fmla="*/ 1057 h 1057"/>
                          <a:gd name="T78" fmla="*/ 66 w 86"/>
                          <a:gd name="T79" fmla="*/ 1057 h 1057"/>
                          <a:gd name="T80" fmla="*/ 70 w 86"/>
                          <a:gd name="T81" fmla="*/ 1057 h 1057"/>
                          <a:gd name="T82" fmla="*/ 70 w 86"/>
                          <a:gd name="T83" fmla="*/ 1057 h 1057"/>
                          <a:gd name="T84" fmla="*/ 74 w 86"/>
                          <a:gd name="T85" fmla="*/ 1057 h 1057"/>
                          <a:gd name="T86" fmla="*/ 74 w 86"/>
                          <a:gd name="T87" fmla="*/ 1057 h 1057"/>
                          <a:gd name="T88" fmla="*/ 78 w 86"/>
                          <a:gd name="T89" fmla="*/ 1057 h 1057"/>
                          <a:gd name="T90" fmla="*/ 78 w 86"/>
                          <a:gd name="T91" fmla="*/ 1057 h 1057"/>
                          <a:gd name="T92" fmla="*/ 82 w 86"/>
                          <a:gd name="T93" fmla="*/ 1057 h 1057"/>
                          <a:gd name="T94" fmla="*/ 83 w 86"/>
                          <a:gd name="T95" fmla="*/ 1057 h 1057"/>
                          <a:gd name="T96" fmla="*/ 83 w 86"/>
                          <a:gd name="T97" fmla="*/ 1057 h 1057"/>
                          <a:gd name="T98" fmla="*/ 86 w 86"/>
                          <a:gd name="T99" fmla="*/ 1057 h 10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6" h="1057">
                            <a:moveTo>
                              <a:pt x="0" y="0"/>
                            </a:moveTo>
                            <a:lnTo>
                              <a:pt x="3" y="1057"/>
                            </a:lnTo>
                            <a:lnTo>
                              <a:pt x="3" y="1057"/>
                            </a:lnTo>
                            <a:lnTo>
                              <a:pt x="3" y="1057"/>
                            </a:lnTo>
                            <a:lnTo>
                              <a:pt x="8" y="1057"/>
                            </a:lnTo>
                            <a:lnTo>
                              <a:pt x="8" y="1057"/>
                            </a:lnTo>
                            <a:lnTo>
                              <a:pt x="12" y="1057"/>
                            </a:lnTo>
                            <a:lnTo>
                              <a:pt x="12" y="1057"/>
                            </a:lnTo>
                            <a:lnTo>
                              <a:pt x="16" y="1057"/>
                            </a:lnTo>
                            <a:lnTo>
                              <a:pt x="16" y="1057"/>
                            </a:lnTo>
                            <a:lnTo>
                              <a:pt x="16" y="1057"/>
                            </a:lnTo>
                            <a:lnTo>
                              <a:pt x="17" y="1057"/>
                            </a:lnTo>
                            <a:lnTo>
                              <a:pt x="20" y="1057"/>
                            </a:lnTo>
                            <a:lnTo>
                              <a:pt x="20" y="1057"/>
                            </a:lnTo>
                            <a:lnTo>
                              <a:pt x="24" y="1057"/>
                            </a:lnTo>
                            <a:lnTo>
                              <a:pt x="24" y="1057"/>
                            </a:lnTo>
                            <a:lnTo>
                              <a:pt x="28" y="1057"/>
                            </a:lnTo>
                            <a:lnTo>
                              <a:pt x="28" y="1057"/>
                            </a:lnTo>
                            <a:lnTo>
                              <a:pt x="33" y="227"/>
                            </a:lnTo>
                            <a:lnTo>
                              <a:pt x="33" y="127"/>
                            </a:lnTo>
                            <a:lnTo>
                              <a:pt x="37" y="1057"/>
                            </a:lnTo>
                            <a:lnTo>
                              <a:pt x="37" y="1057"/>
                            </a:lnTo>
                            <a:lnTo>
                              <a:pt x="41" y="1057"/>
                            </a:lnTo>
                            <a:lnTo>
                              <a:pt x="41" y="1057"/>
                            </a:lnTo>
                            <a:lnTo>
                              <a:pt x="41" y="1057"/>
                            </a:lnTo>
                            <a:lnTo>
                              <a:pt x="45" y="1057"/>
                            </a:lnTo>
                            <a:lnTo>
                              <a:pt x="45" y="1057"/>
                            </a:lnTo>
                            <a:lnTo>
                              <a:pt x="49" y="1057"/>
                            </a:lnTo>
                            <a:lnTo>
                              <a:pt x="49" y="1057"/>
                            </a:lnTo>
                            <a:lnTo>
                              <a:pt x="49" y="1057"/>
                            </a:lnTo>
                            <a:lnTo>
                              <a:pt x="53" y="1057"/>
                            </a:lnTo>
                            <a:lnTo>
                              <a:pt x="53" y="1057"/>
                            </a:lnTo>
                            <a:lnTo>
                              <a:pt x="58" y="1057"/>
                            </a:lnTo>
                            <a:lnTo>
                              <a:pt x="58" y="1057"/>
                            </a:lnTo>
                            <a:lnTo>
                              <a:pt x="61" y="1057"/>
                            </a:lnTo>
                            <a:lnTo>
                              <a:pt x="61" y="1057"/>
                            </a:lnTo>
                            <a:lnTo>
                              <a:pt x="65" y="352"/>
                            </a:lnTo>
                            <a:lnTo>
                              <a:pt x="66" y="1056"/>
                            </a:lnTo>
                            <a:lnTo>
                              <a:pt x="66" y="1057"/>
                            </a:lnTo>
                            <a:lnTo>
                              <a:pt x="66" y="1057"/>
                            </a:lnTo>
                            <a:lnTo>
                              <a:pt x="70" y="1057"/>
                            </a:lnTo>
                            <a:lnTo>
                              <a:pt x="70" y="1057"/>
                            </a:lnTo>
                            <a:lnTo>
                              <a:pt x="74" y="1057"/>
                            </a:lnTo>
                            <a:lnTo>
                              <a:pt x="74" y="1057"/>
                            </a:lnTo>
                            <a:lnTo>
                              <a:pt x="78" y="1057"/>
                            </a:lnTo>
                            <a:lnTo>
                              <a:pt x="78" y="1057"/>
                            </a:lnTo>
                            <a:lnTo>
                              <a:pt x="82" y="1057"/>
                            </a:lnTo>
                            <a:lnTo>
                              <a:pt x="83" y="1057"/>
                            </a:lnTo>
                            <a:lnTo>
                              <a:pt x="83" y="1057"/>
                            </a:lnTo>
                            <a:lnTo>
                              <a:pt x="86" y="105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8" name="Freeform 2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09073" y="3690703"/>
                        <a:ext cx="69141" cy="338322"/>
                      </a:xfrm>
                      <a:custGeom>
                        <a:avLst/>
                        <a:gdLst>
                          <a:gd name="T0" fmla="*/ 0 w 92"/>
                          <a:gd name="T1" fmla="*/ 476 h 476"/>
                          <a:gd name="T2" fmla="*/ 0 w 92"/>
                          <a:gd name="T3" fmla="*/ 476 h 476"/>
                          <a:gd name="T4" fmla="*/ 5 w 92"/>
                          <a:gd name="T5" fmla="*/ 476 h 476"/>
                          <a:gd name="T6" fmla="*/ 5 w 92"/>
                          <a:gd name="T7" fmla="*/ 476 h 476"/>
                          <a:gd name="T8" fmla="*/ 9 w 92"/>
                          <a:gd name="T9" fmla="*/ 476 h 476"/>
                          <a:gd name="T10" fmla="*/ 9 w 92"/>
                          <a:gd name="T11" fmla="*/ 476 h 476"/>
                          <a:gd name="T12" fmla="*/ 11 w 92"/>
                          <a:gd name="T13" fmla="*/ 0 h 476"/>
                          <a:gd name="T14" fmla="*/ 13 w 92"/>
                          <a:gd name="T15" fmla="*/ 476 h 476"/>
                          <a:gd name="T16" fmla="*/ 13 w 92"/>
                          <a:gd name="T17" fmla="*/ 476 h 476"/>
                          <a:gd name="T18" fmla="*/ 17 w 92"/>
                          <a:gd name="T19" fmla="*/ 476 h 476"/>
                          <a:gd name="T20" fmla="*/ 17 w 92"/>
                          <a:gd name="T21" fmla="*/ 476 h 476"/>
                          <a:gd name="T22" fmla="*/ 21 w 92"/>
                          <a:gd name="T23" fmla="*/ 476 h 476"/>
                          <a:gd name="T24" fmla="*/ 21 w 92"/>
                          <a:gd name="T25" fmla="*/ 476 h 476"/>
                          <a:gd name="T26" fmla="*/ 25 w 92"/>
                          <a:gd name="T27" fmla="*/ 476 h 476"/>
                          <a:gd name="T28" fmla="*/ 26 w 92"/>
                          <a:gd name="T29" fmla="*/ 476 h 476"/>
                          <a:gd name="T30" fmla="*/ 28 w 92"/>
                          <a:gd name="T31" fmla="*/ 476 h 476"/>
                          <a:gd name="T32" fmla="*/ 30 w 92"/>
                          <a:gd name="T33" fmla="*/ 476 h 476"/>
                          <a:gd name="T34" fmla="*/ 30 w 92"/>
                          <a:gd name="T35" fmla="*/ 476 h 476"/>
                          <a:gd name="T36" fmla="*/ 34 w 92"/>
                          <a:gd name="T37" fmla="*/ 476 h 476"/>
                          <a:gd name="T38" fmla="*/ 34 w 92"/>
                          <a:gd name="T39" fmla="*/ 476 h 476"/>
                          <a:gd name="T40" fmla="*/ 38 w 92"/>
                          <a:gd name="T41" fmla="*/ 476 h 476"/>
                          <a:gd name="T42" fmla="*/ 38 w 92"/>
                          <a:gd name="T43" fmla="*/ 476 h 476"/>
                          <a:gd name="T44" fmla="*/ 42 w 92"/>
                          <a:gd name="T45" fmla="*/ 476 h 476"/>
                          <a:gd name="T46" fmla="*/ 42 w 92"/>
                          <a:gd name="T47" fmla="*/ 476 h 476"/>
                          <a:gd name="T48" fmla="*/ 44 w 92"/>
                          <a:gd name="T49" fmla="*/ 214 h 476"/>
                          <a:gd name="T50" fmla="*/ 46 w 92"/>
                          <a:gd name="T51" fmla="*/ 476 h 476"/>
                          <a:gd name="T52" fmla="*/ 46 w 92"/>
                          <a:gd name="T53" fmla="*/ 476 h 476"/>
                          <a:gd name="T54" fmla="*/ 51 w 92"/>
                          <a:gd name="T55" fmla="*/ 476 h 476"/>
                          <a:gd name="T56" fmla="*/ 51 w 92"/>
                          <a:gd name="T57" fmla="*/ 476 h 476"/>
                          <a:gd name="T58" fmla="*/ 55 w 92"/>
                          <a:gd name="T59" fmla="*/ 476 h 476"/>
                          <a:gd name="T60" fmla="*/ 55 w 92"/>
                          <a:gd name="T61" fmla="*/ 476 h 476"/>
                          <a:gd name="T62" fmla="*/ 59 w 92"/>
                          <a:gd name="T63" fmla="*/ 476 h 476"/>
                          <a:gd name="T64" fmla="*/ 59 w 92"/>
                          <a:gd name="T65" fmla="*/ 476 h 476"/>
                          <a:gd name="T66" fmla="*/ 61 w 92"/>
                          <a:gd name="T67" fmla="*/ 476 h 476"/>
                          <a:gd name="T68" fmla="*/ 63 w 92"/>
                          <a:gd name="T69" fmla="*/ 476 h 476"/>
                          <a:gd name="T70" fmla="*/ 63 w 92"/>
                          <a:gd name="T71" fmla="*/ 476 h 476"/>
                          <a:gd name="T72" fmla="*/ 67 w 92"/>
                          <a:gd name="T73" fmla="*/ 476 h 476"/>
                          <a:gd name="T74" fmla="*/ 67 w 92"/>
                          <a:gd name="T75" fmla="*/ 476 h 476"/>
                          <a:gd name="T76" fmla="*/ 71 w 92"/>
                          <a:gd name="T77" fmla="*/ 476 h 476"/>
                          <a:gd name="T78" fmla="*/ 71 w 92"/>
                          <a:gd name="T79" fmla="*/ 476 h 476"/>
                          <a:gd name="T80" fmla="*/ 76 w 92"/>
                          <a:gd name="T81" fmla="*/ 476 h 476"/>
                          <a:gd name="T82" fmla="*/ 76 w 92"/>
                          <a:gd name="T83" fmla="*/ 476 h 476"/>
                          <a:gd name="T84" fmla="*/ 76 w 92"/>
                          <a:gd name="T85" fmla="*/ 342 h 476"/>
                          <a:gd name="T86" fmla="*/ 79 w 92"/>
                          <a:gd name="T87" fmla="*/ 476 h 476"/>
                          <a:gd name="T88" fmla="*/ 79 w 92"/>
                          <a:gd name="T89" fmla="*/ 476 h 476"/>
                          <a:gd name="T90" fmla="*/ 84 w 92"/>
                          <a:gd name="T91" fmla="*/ 476 h 476"/>
                          <a:gd name="T92" fmla="*/ 84 w 92"/>
                          <a:gd name="T93" fmla="*/ 476 h 476"/>
                          <a:gd name="T94" fmla="*/ 88 w 92"/>
                          <a:gd name="T95" fmla="*/ 476 h 476"/>
                          <a:gd name="T96" fmla="*/ 88 w 92"/>
                          <a:gd name="T97" fmla="*/ 476 h 476"/>
                          <a:gd name="T98" fmla="*/ 92 w 92"/>
                          <a:gd name="T99" fmla="*/ 476 h 47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476">
                            <a:moveTo>
                              <a:pt x="0" y="476"/>
                            </a:moveTo>
                            <a:lnTo>
                              <a:pt x="0" y="476"/>
                            </a:lnTo>
                            <a:lnTo>
                              <a:pt x="5" y="476"/>
                            </a:lnTo>
                            <a:lnTo>
                              <a:pt x="5" y="476"/>
                            </a:lnTo>
                            <a:lnTo>
                              <a:pt x="9" y="476"/>
                            </a:lnTo>
                            <a:lnTo>
                              <a:pt x="9" y="476"/>
                            </a:lnTo>
                            <a:lnTo>
                              <a:pt x="11" y="0"/>
                            </a:lnTo>
                            <a:lnTo>
                              <a:pt x="13" y="476"/>
                            </a:lnTo>
                            <a:lnTo>
                              <a:pt x="13" y="476"/>
                            </a:lnTo>
                            <a:lnTo>
                              <a:pt x="17" y="476"/>
                            </a:lnTo>
                            <a:lnTo>
                              <a:pt x="17" y="476"/>
                            </a:lnTo>
                            <a:lnTo>
                              <a:pt x="21" y="476"/>
                            </a:lnTo>
                            <a:lnTo>
                              <a:pt x="21" y="476"/>
                            </a:lnTo>
                            <a:lnTo>
                              <a:pt x="25" y="476"/>
                            </a:lnTo>
                            <a:lnTo>
                              <a:pt x="26" y="476"/>
                            </a:lnTo>
                            <a:lnTo>
                              <a:pt x="28" y="476"/>
                            </a:lnTo>
                            <a:lnTo>
                              <a:pt x="30" y="476"/>
                            </a:lnTo>
                            <a:lnTo>
                              <a:pt x="30" y="476"/>
                            </a:lnTo>
                            <a:lnTo>
                              <a:pt x="34" y="476"/>
                            </a:lnTo>
                            <a:lnTo>
                              <a:pt x="34" y="476"/>
                            </a:lnTo>
                            <a:lnTo>
                              <a:pt x="38" y="476"/>
                            </a:lnTo>
                            <a:lnTo>
                              <a:pt x="38" y="476"/>
                            </a:lnTo>
                            <a:lnTo>
                              <a:pt x="42" y="476"/>
                            </a:lnTo>
                            <a:lnTo>
                              <a:pt x="42" y="476"/>
                            </a:lnTo>
                            <a:lnTo>
                              <a:pt x="44" y="214"/>
                            </a:lnTo>
                            <a:lnTo>
                              <a:pt x="46" y="476"/>
                            </a:lnTo>
                            <a:lnTo>
                              <a:pt x="46" y="476"/>
                            </a:lnTo>
                            <a:lnTo>
                              <a:pt x="51" y="476"/>
                            </a:lnTo>
                            <a:lnTo>
                              <a:pt x="51" y="476"/>
                            </a:lnTo>
                            <a:lnTo>
                              <a:pt x="55" y="476"/>
                            </a:lnTo>
                            <a:lnTo>
                              <a:pt x="55" y="476"/>
                            </a:lnTo>
                            <a:lnTo>
                              <a:pt x="59" y="476"/>
                            </a:lnTo>
                            <a:lnTo>
                              <a:pt x="59" y="476"/>
                            </a:lnTo>
                            <a:lnTo>
                              <a:pt x="61" y="476"/>
                            </a:lnTo>
                            <a:lnTo>
                              <a:pt x="63" y="476"/>
                            </a:lnTo>
                            <a:lnTo>
                              <a:pt x="63" y="476"/>
                            </a:lnTo>
                            <a:lnTo>
                              <a:pt x="67" y="476"/>
                            </a:lnTo>
                            <a:lnTo>
                              <a:pt x="67" y="476"/>
                            </a:lnTo>
                            <a:lnTo>
                              <a:pt x="71" y="476"/>
                            </a:lnTo>
                            <a:lnTo>
                              <a:pt x="71" y="476"/>
                            </a:lnTo>
                            <a:lnTo>
                              <a:pt x="76" y="476"/>
                            </a:lnTo>
                            <a:lnTo>
                              <a:pt x="76" y="476"/>
                            </a:lnTo>
                            <a:lnTo>
                              <a:pt x="76" y="342"/>
                            </a:lnTo>
                            <a:lnTo>
                              <a:pt x="79" y="476"/>
                            </a:lnTo>
                            <a:lnTo>
                              <a:pt x="79" y="476"/>
                            </a:lnTo>
                            <a:lnTo>
                              <a:pt x="84" y="476"/>
                            </a:lnTo>
                            <a:lnTo>
                              <a:pt x="84" y="476"/>
                            </a:lnTo>
                            <a:lnTo>
                              <a:pt x="88" y="476"/>
                            </a:lnTo>
                            <a:lnTo>
                              <a:pt x="88" y="476"/>
                            </a:lnTo>
                            <a:lnTo>
                              <a:pt x="92" y="47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89" name="Freeform 2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8214" y="3982114"/>
                        <a:ext cx="65383" cy="46910"/>
                      </a:xfrm>
                      <a:custGeom>
                        <a:avLst/>
                        <a:gdLst>
                          <a:gd name="T0" fmla="*/ 0 w 87"/>
                          <a:gd name="T1" fmla="*/ 66 h 66"/>
                          <a:gd name="T2" fmla="*/ 0 w 87"/>
                          <a:gd name="T3" fmla="*/ 66 h 66"/>
                          <a:gd name="T4" fmla="*/ 1 w 87"/>
                          <a:gd name="T5" fmla="*/ 66 h 66"/>
                          <a:gd name="T6" fmla="*/ 4 w 87"/>
                          <a:gd name="T7" fmla="*/ 66 h 66"/>
                          <a:gd name="T8" fmla="*/ 4 w 87"/>
                          <a:gd name="T9" fmla="*/ 66 h 66"/>
                          <a:gd name="T10" fmla="*/ 8 w 87"/>
                          <a:gd name="T11" fmla="*/ 66 h 66"/>
                          <a:gd name="T12" fmla="*/ 8 w 87"/>
                          <a:gd name="T13" fmla="*/ 66 h 66"/>
                          <a:gd name="T14" fmla="*/ 12 w 87"/>
                          <a:gd name="T15" fmla="*/ 66 h 66"/>
                          <a:gd name="T16" fmla="*/ 12 w 87"/>
                          <a:gd name="T17" fmla="*/ 66 h 66"/>
                          <a:gd name="T18" fmla="*/ 17 w 87"/>
                          <a:gd name="T19" fmla="*/ 0 h 66"/>
                          <a:gd name="T20" fmla="*/ 17 w 87"/>
                          <a:gd name="T21" fmla="*/ 18 h 66"/>
                          <a:gd name="T22" fmla="*/ 17 w 87"/>
                          <a:gd name="T23" fmla="*/ 49 h 66"/>
                          <a:gd name="T24" fmla="*/ 21 w 87"/>
                          <a:gd name="T25" fmla="*/ 66 h 66"/>
                          <a:gd name="T26" fmla="*/ 21 w 87"/>
                          <a:gd name="T27" fmla="*/ 66 h 66"/>
                          <a:gd name="T28" fmla="*/ 25 w 87"/>
                          <a:gd name="T29" fmla="*/ 66 h 66"/>
                          <a:gd name="T30" fmla="*/ 25 w 87"/>
                          <a:gd name="T31" fmla="*/ 66 h 66"/>
                          <a:gd name="T32" fmla="*/ 29 w 87"/>
                          <a:gd name="T33" fmla="*/ 66 h 66"/>
                          <a:gd name="T34" fmla="*/ 29 w 87"/>
                          <a:gd name="T35" fmla="*/ 66 h 66"/>
                          <a:gd name="T36" fmla="*/ 33 w 87"/>
                          <a:gd name="T37" fmla="*/ 66 h 66"/>
                          <a:gd name="T38" fmla="*/ 33 w 87"/>
                          <a:gd name="T39" fmla="*/ 66 h 66"/>
                          <a:gd name="T40" fmla="*/ 34 w 87"/>
                          <a:gd name="T41" fmla="*/ 66 h 66"/>
                          <a:gd name="T42" fmla="*/ 37 w 87"/>
                          <a:gd name="T43" fmla="*/ 66 h 66"/>
                          <a:gd name="T44" fmla="*/ 37 w 87"/>
                          <a:gd name="T45" fmla="*/ 66 h 66"/>
                          <a:gd name="T46" fmla="*/ 42 w 87"/>
                          <a:gd name="T47" fmla="*/ 66 h 66"/>
                          <a:gd name="T48" fmla="*/ 42 w 87"/>
                          <a:gd name="T49" fmla="*/ 66 h 66"/>
                          <a:gd name="T50" fmla="*/ 46 w 87"/>
                          <a:gd name="T51" fmla="*/ 66 h 66"/>
                          <a:gd name="T52" fmla="*/ 46 w 87"/>
                          <a:gd name="T53" fmla="*/ 66 h 66"/>
                          <a:gd name="T54" fmla="*/ 49 w 87"/>
                          <a:gd name="T55" fmla="*/ 37 h 66"/>
                          <a:gd name="T56" fmla="*/ 50 w 87"/>
                          <a:gd name="T57" fmla="*/ 66 h 66"/>
                          <a:gd name="T58" fmla="*/ 50 w 87"/>
                          <a:gd name="T59" fmla="*/ 66 h 66"/>
                          <a:gd name="T60" fmla="*/ 50 w 87"/>
                          <a:gd name="T61" fmla="*/ 66 h 66"/>
                          <a:gd name="T62" fmla="*/ 54 w 87"/>
                          <a:gd name="T63" fmla="*/ 66 h 66"/>
                          <a:gd name="T64" fmla="*/ 54 w 87"/>
                          <a:gd name="T65" fmla="*/ 66 h 66"/>
                          <a:gd name="T66" fmla="*/ 58 w 87"/>
                          <a:gd name="T67" fmla="*/ 66 h 66"/>
                          <a:gd name="T68" fmla="*/ 58 w 87"/>
                          <a:gd name="T69" fmla="*/ 66 h 66"/>
                          <a:gd name="T70" fmla="*/ 62 w 87"/>
                          <a:gd name="T71" fmla="*/ 66 h 66"/>
                          <a:gd name="T72" fmla="*/ 62 w 87"/>
                          <a:gd name="T73" fmla="*/ 66 h 66"/>
                          <a:gd name="T74" fmla="*/ 66 w 87"/>
                          <a:gd name="T75" fmla="*/ 66 h 66"/>
                          <a:gd name="T76" fmla="*/ 66 w 87"/>
                          <a:gd name="T77" fmla="*/ 66 h 66"/>
                          <a:gd name="T78" fmla="*/ 71 w 87"/>
                          <a:gd name="T79" fmla="*/ 66 h 66"/>
                          <a:gd name="T80" fmla="*/ 71 w 87"/>
                          <a:gd name="T81" fmla="*/ 66 h 66"/>
                          <a:gd name="T82" fmla="*/ 75 w 87"/>
                          <a:gd name="T83" fmla="*/ 66 h 66"/>
                          <a:gd name="T84" fmla="*/ 75 w 87"/>
                          <a:gd name="T85" fmla="*/ 66 h 66"/>
                          <a:gd name="T86" fmla="*/ 79 w 87"/>
                          <a:gd name="T87" fmla="*/ 66 h 66"/>
                          <a:gd name="T88" fmla="*/ 79 w 87"/>
                          <a:gd name="T89" fmla="*/ 66 h 66"/>
                          <a:gd name="T90" fmla="*/ 81 w 87"/>
                          <a:gd name="T91" fmla="*/ 53 h 66"/>
                          <a:gd name="T92" fmla="*/ 83 w 87"/>
                          <a:gd name="T93" fmla="*/ 66 h 66"/>
                          <a:gd name="T94" fmla="*/ 83 w 87"/>
                          <a:gd name="T95" fmla="*/ 66 h 66"/>
                          <a:gd name="T96" fmla="*/ 83 w 87"/>
                          <a:gd name="T97" fmla="*/ 66 h 66"/>
                          <a:gd name="T98" fmla="*/ 87 w 87"/>
                          <a:gd name="T99" fmla="*/ 66 h 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66">
                            <a:moveTo>
                              <a:pt x="0" y="66"/>
                            </a:moveTo>
                            <a:lnTo>
                              <a:pt x="0" y="66"/>
                            </a:lnTo>
                            <a:lnTo>
                              <a:pt x="1" y="66"/>
                            </a:lnTo>
                            <a:lnTo>
                              <a:pt x="4" y="66"/>
                            </a:lnTo>
                            <a:lnTo>
                              <a:pt x="4" y="66"/>
                            </a:lnTo>
                            <a:lnTo>
                              <a:pt x="8" y="66"/>
                            </a:lnTo>
                            <a:lnTo>
                              <a:pt x="8" y="66"/>
                            </a:lnTo>
                            <a:lnTo>
                              <a:pt x="12" y="66"/>
                            </a:lnTo>
                            <a:lnTo>
                              <a:pt x="12" y="66"/>
                            </a:lnTo>
                            <a:lnTo>
                              <a:pt x="17" y="0"/>
                            </a:lnTo>
                            <a:lnTo>
                              <a:pt x="17" y="18"/>
                            </a:lnTo>
                            <a:lnTo>
                              <a:pt x="17" y="49"/>
                            </a:lnTo>
                            <a:lnTo>
                              <a:pt x="21" y="66"/>
                            </a:lnTo>
                            <a:lnTo>
                              <a:pt x="21" y="66"/>
                            </a:lnTo>
                            <a:lnTo>
                              <a:pt x="25" y="66"/>
                            </a:lnTo>
                            <a:lnTo>
                              <a:pt x="25" y="66"/>
                            </a:lnTo>
                            <a:lnTo>
                              <a:pt x="29" y="66"/>
                            </a:lnTo>
                            <a:lnTo>
                              <a:pt x="29" y="66"/>
                            </a:lnTo>
                            <a:lnTo>
                              <a:pt x="33" y="66"/>
                            </a:lnTo>
                            <a:lnTo>
                              <a:pt x="33" y="66"/>
                            </a:lnTo>
                            <a:lnTo>
                              <a:pt x="34" y="66"/>
                            </a:lnTo>
                            <a:lnTo>
                              <a:pt x="37" y="66"/>
                            </a:lnTo>
                            <a:lnTo>
                              <a:pt x="37" y="66"/>
                            </a:lnTo>
                            <a:lnTo>
                              <a:pt x="42" y="66"/>
                            </a:lnTo>
                            <a:lnTo>
                              <a:pt x="42" y="66"/>
                            </a:lnTo>
                            <a:lnTo>
                              <a:pt x="46" y="66"/>
                            </a:lnTo>
                            <a:lnTo>
                              <a:pt x="46" y="66"/>
                            </a:lnTo>
                            <a:lnTo>
                              <a:pt x="49" y="37"/>
                            </a:lnTo>
                            <a:lnTo>
                              <a:pt x="50" y="66"/>
                            </a:lnTo>
                            <a:lnTo>
                              <a:pt x="50" y="66"/>
                            </a:lnTo>
                            <a:lnTo>
                              <a:pt x="50" y="66"/>
                            </a:lnTo>
                            <a:lnTo>
                              <a:pt x="54" y="66"/>
                            </a:lnTo>
                            <a:lnTo>
                              <a:pt x="54" y="66"/>
                            </a:lnTo>
                            <a:lnTo>
                              <a:pt x="58" y="66"/>
                            </a:lnTo>
                            <a:lnTo>
                              <a:pt x="58" y="66"/>
                            </a:lnTo>
                            <a:lnTo>
                              <a:pt x="62" y="66"/>
                            </a:lnTo>
                            <a:lnTo>
                              <a:pt x="62" y="66"/>
                            </a:lnTo>
                            <a:lnTo>
                              <a:pt x="66" y="66"/>
                            </a:lnTo>
                            <a:lnTo>
                              <a:pt x="66" y="66"/>
                            </a:lnTo>
                            <a:lnTo>
                              <a:pt x="71" y="66"/>
                            </a:lnTo>
                            <a:lnTo>
                              <a:pt x="71" y="66"/>
                            </a:lnTo>
                            <a:lnTo>
                              <a:pt x="75" y="66"/>
                            </a:lnTo>
                            <a:lnTo>
                              <a:pt x="75" y="66"/>
                            </a:lnTo>
                            <a:lnTo>
                              <a:pt x="79" y="66"/>
                            </a:lnTo>
                            <a:lnTo>
                              <a:pt x="79" y="66"/>
                            </a:lnTo>
                            <a:lnTo>
                              <a:pt x="81" y="53"/>
                            </a:lnTo>
                            <a:lnTo>
                              <a:pt x="83" y="66"/>
                            </a:lnTo>
                            <a:lnTo>
                              <a:pt x="83" y="66"/>
                            </a:lnTo>
                            <a:lnTo>
                              <a:pt x="83" y="66"/>
                            </a:lnTo>
                            <a:lnTo>
                              <a:pt x="87" y="6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0" name="Freeform 2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43597" y="4025471"/>
                        <a:ext cx="66135" cy="3554"/>
                      </a:xfrm>
                      <a:custGeom>
                        <a:avLst/>
                        <a:gdLst>
                          <a:gd name="T0" fmla="*/ 0 w 88"/>
                          <a:gd name="T1" fmla="*/ 5 h 5"/>
                          <a:gd name="T2" fmla="*/ 0 w 88"/>
                          <a:gd name="T3" fmla="*/ 5 h 5"/>
                          <a:gd name="T4" fmla="*/ 4 w 88"/>
                          <a:gd name="T5" fmla="*/ 5 h 5"/>
                          <a:gd name="T6" fmla="*/ 4 w 88"/>
                          <a:gd name="T7" fmla="*/ 5 h 5"/>
                          <a:gd name="T8" fmla="*/ 9 w 88"/>
                          <a:gd name="T9" fmla="*/ 5 h 5"/>
                          <a:gd name="T10" fmla="*/ 9 w 88"/>
                          <a:gd name="T11" fmla="*/ 5 h 5"/>
                          <a:gd name="T12" fmla="*/ 12 w 88"/>
                          <a:gd name="T13" fmla="*/ 5 h 5"/>
                          <a:gd name="T14" fmla="*/ 13 w 88"/>
                          <a:gd name="T15" fmla="*/ 5 h 5"/>
                          <a:gd name="T16" fmla="*/ 13 w 88"/>
                          <a:gd name="T17" fmla="*/ 5 h 5"/>
                          <a:gd name="T18" fmla="*/ 17 w 88"/>
                          <a:gd name="T19" fmla="*/ 5 h 5"/>
                          <a:gd name="T20" fmla="*/ 17 w 88"/>
                          <a:gd name="T21" fmla="*/ 5 h 5"/>
                          <a:gd name="T22" fmla="*/ 21 w 88"/>
                          <a:gd name="T23" fmla="*/ 5 h 5"/>
                          <a:gd name="T24" fmla="*/ 21 w 88"/>
                          <a:gd name="T25" fmla="*/ 5 h 5"/>
                          <a:gd name="T26" fmla="*/ 25 w 88"/>
                          <a:gd name="T27" fmla="*/ 5 h 5"/>
                          <a:gd name="T28" fmla="*/ 25 w 88"/>
                          <a:gd name="T29" fmla="*/ 5 h 5"/>
                          <a:gd name="T30" fmla="*/ 27 w 88"/>
                          <a:gd name="T31" fmla="*/ 0 h 5"/>
                          <a:gd name="T32" fmla="*/ 29 w 88"/>
                          <a:gd name="T33" fmla="*/ 5 h 5"/>
                          <a:gd name="T34" fmla="*/ 29 w 88"/>
                          <a:gd name="T35" fmla="*/ 5 h 5"/>
                          <a:gd name="T36" fmla="*/ 29 w 88"/>
                          <a:gd name="T37" fmla="*/ 5 h 5"/>
                          <a:gd name="T38" fmla="*/ 34 w 88"/>
                          <a:gd name="T39" fmla="*/ 5 h 5"/>
                          <a:gd name="T40" fmla="*/ 34 w 88"/>
                          <a:gd name="T41" fmla="*/ 5 h 5"/>
                          <a:gd name="T42" fmla="*/ 38 w 88"/>
                          <a:gd name="T43" fmla="*/ 5 h 5"/>
                          <a:gd name="T44" fmla="*/ 38 w 88"/>
                          <a:gd name="T45" fmla="*/ 5 h 5"/>
                          <a:gd name="T46" fmla="*/ 42 w 88"/>
                          <a:gd name="T47" fmla="*/ 5 h 5"/>
                          <a:gd name="T48" fmla="*/ 42 w 88"/>
                          <a:gd name="T49" fmla="*/ 5 h 5"/>
                          <a:gd name="T50" fmla="*/ 44 w 88"/>
                          <a:gd name="T51" fmla="*/ 5 h 5"/>
                          <a:gd name="T52" fmla="*/ 46 w 88"/>
                          <a:gd name="T53" fmla="*/ 5 h 5"/>
                          <a:gd name="T54" fmla="*/ 46 w 88"/>
                          <a:gd name="T55" fmla="*/ 5 h 5"/>
                          <a:gd name="T56" fmla="*/ 50 w 88"/>
                          <a:gd name="T57" fmla="*/ 5 h 5"/>
                          <a:gd name="T58" fmla="*/ 50 w 88"/>
                          <a:gd name="T59" fmla="*/ 5 h 5"/>
                          <a:gd name="T60" fmla="*/ 54 w 88"/>
                          <a:gd name="T61" fmla="*/ 5 h 5"/>
                          <a:gd name="T62" fmla="*/ 54 w 88"/>
                          <a:gd name="T63" fmla="*/ 5 h 5"/>
                          <a:gd name="T64" fmla="*/ 58 w 88"/>
                          <a:gd name="T65" fmla="*/ 5 h 5"/>
                          <a:gd name="T66" fmla="*/ 58 w 88"/>
                          <a:gd name="T67" fmla="*/ 5 h 5"/>
                          <a:gd name="T68" fmla="*/ 59 w 88"/>
                          <a:gd name="T69" fmla="*/ 3 h 5"/>
                          <a:gd name="T70" fmla="*/ 63 w 88"/>
                          <a:gd name="T71" fmla="*/ 5 h 5"/>
                          <a:gd name="T72" fmla="*/ 63 w 88"/>
                          <a:gd name="T73" fmla="*/ 5 h 5"/>
                          <a:gd name="T74" fmla="*/ 63 w 88"/>
                          <a:gd name="T75" fmla="*/ 5 h 5"/>
                          <a:gd name="T76" fmla="*/ 67 w 88"/>
                          <a:gd name="T77" fmla="*/ 5 h 5"/>
                          <a:gd name="T78" fmla="*/ 67 w 88"/>
                          <a:gd name="T79" fmla="*/ 5 h 5"/>
                          <a:gd name="T80" fmla="*/ 71 w 88"/>
                          <a:gd name="T81" fmla="*/ 5 h 5"/>
                          <a:gd name="T82" fmla="*/ 71 w 88"/>
                          <a:gd name="T83" fmla="*/ 5 h 5"/>
                          <a:gd name="T84" fmla="*/ 75 w 88"/>
                          <a:gd name="T85" fmla="*/ 5 h 5"/>
                          <a:gd name="T86" fmla="*/ 75 w 88"/>
                          <a:gd name="T87" fmla="*/ 5 h 5"/>
                          <a:gd name="T88" fmla="*/ 77 w 88"/>
                          <a:gd name="T89" fmla="*/ 5 h 5"/>
                          <a:gd name="T90" fmla="*/ 79 w 88"/>
                          <a:gd name="T91" fmla="*/ 5 h 5"/>
                          <a:gd name="T92" fmla="*/ 79 w 88"/>
                          <a:gd name="T93" fmla="*/ 5 h 5"/>
                          <a:gd name="T94" fmla="*/ 83 w 88"/>
                          <a:gd name="T95" fmla="*/ 5 h 5"/>
                          <a:gd name="T96" fmla="*/ 83 w 88"/>
                          <a:gd name="T97" fmla="*/ 5 h 5"/>
                          <a:gd name="T98" fmla="*/ 88 w 88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8" h="5">
                            <a:moveTo>
                              <a:pt x="0" y="5"/>
                            </a:moveTo>
                            <a:lnTo>
                              <a:pt x="0" y="5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9" y="5"/>
                            </a:lnTo>
                            <a:lnTo>
                              <a:pt x="9" y="5"/>
                            </a:lnTo>
                            <a:lnTo>
                              <a:pt x="12" y="5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7" y="5"/>
                            </a:lnTo>
                            <a:lnTo>
                              <a:pt x="17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7" y="0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34" y="5"/>
                            </a:lnTo>
                            <a:lnTo>
                              <a:pt x="34" y="5"/>
                            </a:lnTo>
                            <a:lnTo>
                              <a:pt x="38" y="5"/>
                            </a:lnTo>
                            <a:lnTo>
                              <a:pt x="38" y="5"/>
                            </a:lnTo>
                            <a:lnTo>
                              <a:pt x="42" y="5"/>
                            </a:lnTo>
                            <a:lnTo>
                              <a:pt x="42" y="5"/>
                            </a:lnTo>
                            <a:lnTo>
                              <a:pt x="44" y="5"/>
                            </a:lnTo>
                            <a:lnTo>
                              <a:pt x="46" y="5"/>
                            </a:lnTo>
                            <a:lnTo>
                              <a:pt x="46" y="5"/>
                            </a:lnTo>
                            <a:lnTo>
                              <a:pt x="50" y="5"/>
                            </a:lnTo>
                            <a:lnTo>
                              <a:pt x="50" y="5"/>
                            </a:lnTo>
                            <a:lnTo>
                              <a:pt x="54" y="5"/>
                            </a:lnTo>
                            <a:lnTo>
                              <a:pt x="54" y="5"/>
                            </a:lnTo>
                            <a:lnTo>
                              <a:pt x="58" y="5"/>
                            </a:lnTo>
                            <a:lnTo>
                              <a:pt x="58" y="5"/>
                            </a:lnTo>
                            <a:lnTo>
                              <a:pt x="59" y="3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7" y="5"/>
                            </a:lnTo>
                            <a:lnTo>
                              <a:pt x="67" y="5"/>
                            </a:lnTo>
                            <a:lnTo>
                              <a:pt x="71" y="5"/>
                            </a:lnTo>
                            <a:lnTo>
                              <a:pt x="71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7" y="5"/>
                            </a:lnTo>
                            <a:lnTo>
                              <a:pt x="79" y="5"/>
                            </a:lnTo>
                            <a:lnTo>
                              <a:pt x="79" y="5"/>
                            </a:lnTo>
                            <a:lnTo>
                              <a:pt x="83" y="5"/>
                            </a:lnTo>
                            <a:lnTo>
                              <a:pt x="83" y="5"/>
                            </a:lnTo>
                            <a:lnTo>
                              <a:pt x="88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1" name="Freeform 2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09732" y="4028314"/>
                        <a:ext cx="65383" cy="711"/>
                      </a:xfrm>
                      <a:custGeom>
                        <a:avLst/>
                        <a:gdLst>
                          <a:gd name="T0" fmla="*/ 0 w 87"/>
                          <a:gd name="T1" fmla="*/ 1 h 1"/>
                          <a:gd name="T2" fmla="*/ 0 w 87"/>
                          <a:gd name="T3" fmla="*/ 1 h 1"/>
                          <a:gd name="T4" fmla="*/ 4 w 87"/>
                          <a:gd name="T5" fmla="*/ 0 h 1"/>
                          <a:gd name="T6" fmla="*/ 4 w 87"/>
                          <a:gd name="T7" fmla="*/ 1 h 1"/>
                          <a:gd name="T8" fmla="*/ 4 w 87"/>
                          <a:gd name="T9" fmla="*/ 1 h 1"/>
                          <a:gd name="T10" fmla="*/ 8 w 87"/>
                          <a:gd name="T11" fmla="*/ 1 h 1"/>
                          <a:gd name="T12" fmla="*/ 8 w 87"/>
                          <a:gd name="T13" fmla="*/ 1 h 1"/>
                          <a:gd name="T14" fmla="*/ 12 w 87"/>
                          <a:gd name="T15" fmla="*/ 1 h 1"/>
                          <a:gd name="T16" fmla="*/ 12 w 87"/>
                          <a:gd name="T17" fmla="*/ 1 h 1"/>
                          <a:gd name="T18" fmla="*/ 16 w 87"/>
                          <a:gd name="T19" fmla="*/ 1 h 1"/>
                          <a:gd name="T20" fmla="*/ 16 w 87"/>
                          <a:gd name="T21" fmla="*/ 1 h 1"/>
                          <a:gd name="T22" fmla="*/ 20 w 87"/>
                          <a:gd name="T23" fmla="*/ 1 h 1"/>
                          <a:gd name="T24" fmla="*/ 20 w 87"/>
                          <a:gd name="T25" fmla="*/ 1 h 1"/>
                          <a:gd name="T26" fmla="*/ 21 w 87"/>
                          <a:gd name="T27" fmla="*/ 1 h 1"/>
                          <a:gd name="T28" fmla="*/ 25 w 87"/>
                          <a:gd name="T29" fmla="*/ 1 h 1"/>
                          <a:gd name="T30" fmla="*/ 25 w 87"/>
                          <a:gd name="T31" fmla="*/ 1 h 1"/>
                          <a:gd name="T32" fmla="*/ 28 w 87"/>
                          <a:gd name="T33" fmla="*/ 1 h 1"/>
                          <a:gd name="T34" fmla="*/ 28 w 87"/>
                          <a:gd name="T35" fmla="*/ 1 h 1"/>
                          <a:gd name="T36" fmla="*/ 33 w 87"/>
                          <a:gd name="T37" fmla="*/ 1 h 1"/>
                          <a:gd name="T38" fmla="*/ 33 w 87"/>
                          <a:gd name="T39" fmla="*/ 1 h 1"/>
                          <a:gd name="T40" fmla="*/ 36 w 87"/>
                          <a:gd name="T41" fmla="*/ 1 h 1"/>
                          <a:gd name="T42" fmla="*/ 37 w 87"/>
                          <a:gd name="T43" fmla="*/ 1 h 1"/>
                          <a:gd name="T44" fmla="*/ 37 w 87"/>
                          <a:gd name="T45" fmla="*/ 1 h 1"/>
                          <a:gd name="T46" fmla="*/ 41 w 87"/>
                          <a:gd name="T47" fmla="*/ 1 h 1"/>
                          <a:gd name="T48" fmla="*/ 41 w 87"/>
                          <a:gd name="T49" fmla="*/ 1 h 1"/>
                          <a:gd name="T50" fmla="*/ 45 w 87"/>
                          <a:gd name="T51" fmla="*/ 1 h 1"/>
                          <a:gd name="T52" fmla="*/ 45 w 87"/>
                          <a:gd name="T53" fmla="*/ 1 h 1"/>
                          <a:gd name="T54" fmla="*/ 50 w 87"/>
                          <a:gd name="T55" fmla="*/ 1 h 1"/>
                          <a:gd name="T56" fmla="*/ 50 w 87"/>
                          <a:gd name="T57" fmla="*/ 1 h 1"/>
                          <a:gd name="T58" fmla="*/ 53 w 87"/>
                          <a:gd name="T59" fmla="*/ 1 h 1"/>
                          <a:gd name="T60" fmla="*/ 53 w 87"/>
                          <a:gd name="T61" fmla="*/ 1 h 1"/>
                          <a:gd name="T62" fmla="*/ 54 w 87"/>
                          <a:gd name="T63" fmla="*/ 1 h 1"/>
                          <a:gd name="T64" fmla="*/ 58 w 87"/>
                          <a:gd name="T65" fmla="*/ 1 h 1"/>
                          <a:gd name="T66" fmla="*/ 58 w 87"/>
                          <a:gd name="T67" fmla="*/ 1 h 1"/>
                          <a:gd name="T68" fmla="*/ 62 w 87"/>
                          <a:gd name="T69" fmla="*/ 1 h 1"/>
                          <a:gd name="T70" fmla="*/ 62 w 87"/>
                          <a:gd name="T71" fmla="*/ 1 h 1"/>
                          <a:gd name="T72" fmla="*/ 66 w 87"/>
                          <a:gd name="T73" fmla="*/ 1 h 1"/>
                          <a:gd name="T74" fmla="*/ 66 w 87"/>
                          <a:gd name="T75" fmla="*/ 1 h 1"/>
                          <a:gd name="T76" fmla="*/ 69 w 87"/>
                          <a:gd name="T77" fmla="*/ 1 h 1"/>
                          <a:gd name="T78" fmla="*/ 70 w 87"/>
                          <a:gd name="T79" fmla="*/ 1 h 1"/>
                          <a:gd name="T80" fmla="*/ 70 w 87"/>
                          <a:gd name="T81" fmla="*/ 1 h 1"/>
                          <a:gd name="T82" fmla="*/ 74 w 87"/>
                          <a:gd name="T83" fmla="*/ 1 h 1"/>
                          <a:gd name="T84" fmla="*/ 74 w 87"/>
                          <a:gd name="T85" fmla="*/ 1 h 1"/>
                          <a:gd name="T86" fmla="*/ 78 w 87"/>
                          <a:gd name="T87" fmla="*/ 1 h 1"/>
                          <a:gd name="T88" fmla="*/ 79 w 87"/>
                          <a:gd name="T89" fmla="*/ 1 h 1"/>
                          <a:gd name="T90" fmla="*/ 83 w 87"/>
                          <a:gd name="T91" fmla="*/ 1 h 1"/>
                          <a:gd name="T92" fmla="*/ 83 w 87"/>
                          <a:gd name="T93" fmla="*/ 1 h 1"/>
                          <a:gd name="T94" fmla="*/ 86 w 87"/>
                          <a:gd name="T95" fmla="*/ 1 h 1"/>
                          <a:gd name="T96" fmla="*/ 87 w 87"/>
                          <a:gd name="T97" fmla="*/ 1 h 1"/>
                          <a:gd name="T98" fmla="*/ 87 w 8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4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1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6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50" y="1"/>
                            </a:lnTo>
                            <a:lnTo>
                              <a:pt x="50" y="1"/>
                            </a:lnTo>
                            <a:lnTo>
                              <a:pt x="53" y="1"/>
                            </a:lnTo>
                            <a:lnTo>
                              <a:pt x="53" y="1"/>
                            </a:lnTo>
                            <a:lnTo>
                              <a:pt x="54" y="1"/>
                            </a:lnTo>
                            <a:lnTo>
                              <a:pt x="58" y="1"/>
                            </a:lnTo>
                            <a:lnTo>
                              <a:pt x="58" y="1"/>
                            </a:lnTo>
                            <a:lnTo>
                              <a:pt x="62" y="1"/>
                            </a:lnTo>
                            <a:lnTo>
                              <a:pt x="62" y="1"/>
                            </a:lnTo>
                            <a:lnTo>
                              <a:pt x="66" y="1"/>
                            </a:lnTo>
                            <a:lnTo>
                              <a:pt x="66" y="1"/>
                            </a:lnTo>
                            <a:lnTo>
                              <a:pt x="69" y="1"/>
                            </a:lnTo>
                            <a:lnTo>
                              <a:pt x="70" y="1"/>
                            </a:lnTo>
                            <a:lnTo>
                              <a:pt x="70" y="1"/>
                            </a:lnTo>
                            <a:lnTo>
                              <a:pt x="74" y="1"/>
                            </a:lnTo>
                            <a:lnTo>
                              <a:pt x="74" y="1"/>
                            </a:lnTo>
                            <a:lnTo>
                              <a:pt x="78" y="1"/>
                            </a:lnTo>
                            <a:lnTo>
                              <a:pt x="79" y="1"/>
                            </a:lnTo>
                            <a:lnTo>
                              <a:pt x="83" y="1"/>
                            </a:lnTo>
                            <a:lnTo>
                              <a:pt x="83" y="1"/>
                            </a:lnTo>
                            <a:lnTo>
                              <a:pt x="86" y="1"/>
                            </a:lnTo>
                            <a:lnTo>
                              <a:pt x="87" y="1"/>
                            </a:lnTo>
                            <a:lnTo>
                              <a:pt x="87" y="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2" name="Freeform 2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75115" y="4029025"/>
                        <a:ext cx="65383" cy="0"/>
                      </a:xfrm>
                      <a:custGeom>
                        <a:avLst/>
                        <a:gdLst>
                          <a:gd name="T0" fmla="*/ 0 w 87"/>
                          <a:gd name="T1" fmla="*/ 4 w 87"/>
                          <a:gd name="T2" fmla="*/ 4 w 87"/>
                          <a:gd name="T3" fmla="*/ 8 w 87"/>
                          <a:gd name="T4" fmla="*/ 8 w 87"/>
                          <a:gd name="T5" fmla="*/ 12 w 87"/>
                          <a:gd name="T6" fmla="*/ 12 w 87"/>
                          <a:gd name="T7" fmla="*/ 14 w 87"/>
                          <a:gd name="T8" fmla="*/ 16 w 87"/>
                          <a:gd name="T9" fmla="*/ 16 w 87"/>
                          <a:gd name="T10" fmla="*/ 17 w 87"/>
                          <a:gd name="T11" fmla="*/ 17 w 87"/>
                          <a:gd name="T12" fmla="*/ 21 w 87"/>
                          <a:gd name="T13" fmla="*/ 21 w 87"/>
                          <a:gd name="T14" fmla="*/ 25 w 87"/>
                          <a:gd name="T15" fmla="*/ 25 w 87"/>
                          <a:gd name="T16" fmla="*/ 29 w 87"/>
                          <a:gd name="T17" fmla="*/ 29 w 87"/>
                          <a:gd name="T18" fmla="*/ 31 w 87"/>
                          <a:gd name="T19" fmla="*/ 33 w 87"/>
                          <a:gd name="T20" fmla="*/ 33 w 87"/>
                          <a:gd name="T21" fmla="*/ 37 w 87"/>
                          <a:gd name="T22" fmla="*/ 37 w 87"/>
                          <a:gd name="T23" fmla="*/ 41 w 87"/>
                          <a:gd name="T24" fmla="*/ 42 w 87"/>
                          <a:gd name="T25" fmla="*/ 45 w 87"/>
                          <a:gd name="T26" fmla="*/ 45 w 87"/>
                          <a:gd name="T27" fmla="*/ 46 w 87"/>
                          <a:gd name="T28" fmla="*/ 50 w 87"/>
                          <a:gd name="T29" fmla="*/ 50 w 87"/>
                          <a:gd name="T30" fmla="*/ 50 w 87"/>
                          <a:gd name="T31" fmla="*/ 54 w 87"/>
                          <a:gd name="T32" fmla="*/ 54 w 87"/>
                          <a:gd name="T33" fmla="*/ 58 w 87"/>
                          <a:gd name="T34" fmla="*/ 58 w 87"/>
                          <a:gd name="T35" fmla="*/ 62 w 87"/>
                          <a:gd name="T36" fmla="*/ 62 w 87"/>
                          <a:gd name="T37" fmla="*/ 64 w 87"/>
                          <a:gd name="T38" fmla="*/ 66 w 87"/>
                          <a:gd name="T39" fmla="*/ 66 w 87"/>
                          <a:gd name="T40" fmla="*/ 70 w 87"/>
                          <a:gd name="T41" fmla="*/ 70 w 87"/>
                          <a:gd name="T42" fmla="*/ 75 w 87"/>
                          <a:gd name="T43" fmla="*/ 75 w 87"/>
                          <a:gd name="T44" fmla="*/ 79 w 87"/>
                          <a:gd name="T45" fmla="*/ 79 w 87"/>
                          <a:gd name="T46" fmla="*/ 79 w 87"/>
                          <a:gd name="T47" fmla="*/ 83 w 87"/>
                          <a:gd name="T48" fmla="*/ 83 w 87"/>
                          <a:gd name="T49" fmla="*/ 87 w 8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87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6" y="0"/>
                            </a:lnTo>
                            <a:lnTo>
                              <a:pt x="50" y="0"/>
                            </a:lnTo>
                            <a:lnTo>
                              <a:pt x="50" y="0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4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5" y="0"/>
                            </a:lnTo>
                            <a:lnTo>
                              <a:pt x="75" y="0"/>
                            </a:lnTo>
                            <a:lnTo>
                              <a:pt x="79" y="0"/>
                            </a:lnTo>
                            <a:lnTo>
                              <a:pt x="79" y="0"/>
                            </a:lnTo>
                            <a:lnTo>
                              <a:pt x="79" y="0"/>
                            </a:lnTo>
                            <a:lnTo>
                              <a:pt x="83" y="0"/>
                            </a:lnTo>
                            <a:lnTo>
                              <a:pt x="83" y="0"/>
                            </a:lnTo>
                            <a:lnTo>
                              <a:pt x="87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3" name="Freeform 2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0498" y="4029025"/>
                        <a:ext cx="25552" cy="0"/>
                      </a:xfrm>
                      <a:custGeom>
                        <a:avLst/>
                        <a:gdLst>
                          <a:gd name="T0" fmla="*/ 0 w 34"/>
                          <a:gd name="T1" fmla="*/ 0 w 34"/>
                          <a:gd name="T2" fmla="*/ 4 w 34"/>
                          <a:gd name="T3" fmla="*/ 4 w 34"/>
                          <a:gd name="T4" fmla="*/ 8 w 34"/>
                          <a:gd name="T5" fmla="*/ 8 w 34"/>
                          <a:gd name="T6" fmla="*/ 9 w 34"/>
                          <a:gd name="T7" fmla="*/ 13 w 34"/>
                          <a:gd name="T8" fmla="*/ 13 w 34"/>
                          <a:gd name="T9" fmla="*/ 17 w 34"/>
                          <a:gd name="T10" fmla="*/ 17 w 34"/>
                          <a:gd name="T11" fmla="*/ 21 w 34"/>
                          <a:gd name="T12" fmla="*/ 21 w 34"/>
                          <a:gd name="T13" fmla="*/ 24 w 34"/>
                          <a:gd name="T14" fmla="*/ 25 w 34"/>
                          <a:gd name="T15" fmla="*/ 25 w 34"/>
                          <a:gd name="T16" fmla="*/ 25 w 34"/>
                          <a:gd name="T17" fmla="*/ 29 w 34"/>
                          <a:gd name="T18" fmla="*/ 29 w 34"/>
                          <a:gd name="T19" fmla="*/ 29 w 34"/>
                          <a:gd name="T20" fmla="*/ 33 w 34"/>
                          <a:gd name="T21" fmla="*/ 34 w 34"/>
                          <a:gd name="T22" fmla="*/ 34 w 34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</a:cxnLst>
                        <a:rect l="0" t="0" r="r" b="b"/>
                        <a:pathLst>
                          <a:path w="34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4" name="Line 24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22832" y="4029025"/>
                        <a:ext cx="84321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5" name="Freeform 2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22832" y="4029025"/>
                        <a:ext cx="62377" cy="0"/>
                      </a:xfrm>
                      <a:custGeom>
                        <a:avLst/>
                        <a:gdLst>
                          <a:gd name="T0" fmla="*/ 0 w 83"/>
                          <a:gd name="T1" fmla="*/ 4 w 83"/>
                          <a:gd name="T2" fmla="*/ 4 w 83"/>
                          <a:gd name="T3" fmla="*/ 7 w 83"/>
                          <a:gd name="T4" fmla="*/ 7 w 83"/>
                          <a:gd name="T5" fmla="*/ 8 w 83"/>
                          <a:gd name="T6" fmla="*/ 8 w 83"/>
                          <a:gd name="T7" fmla="*/ 11 w 83"/>
                          <a:gd name="T8" fmla="*/ 12 w 83"/>
                          <a:gd name="T9" fmla="*/ 12 w 83"/>
                          <a:gd name="T10" fmla="*/ 16 w 83"/>
                          <a:gd name="T11" fmla="*/ 16 w 83"/>
                          <a:gd name="T12" fmla="*/ 20 w 83"/>
                          <a:gd name="T13" fmla="*/ 20 w 83"/>
                          <a:gd name="T14" fmla="*/ 24 w 83"/>
                          <a:gd name="T15" fmla="*/ 24 w 83"/>
                          <a:gd name="T16" fmla="*/ 25 w 83"/>
                          <a:gd name="T17" fmla="*/ 28 w 83"/>
                          <a:gd name="T18" fmla="*/ 28 w 83"/>
                          <a:gd name="T19" fmla="*/ 32 w 83"/>
                          <a:gd name="T20" fmla="*/ 33 w 83"/>
                          <a:gd name="T21" fmla="*/ 37 w 83"/>
                          <a:gd name="T22" fmla="*/ 37 w 83"/>
                          <a:gd name="T23" fmla="*/ 41 w 83"/>
                          <a:gd name="T24" fmla="*/ 41 w 83"/>
                          <a:gd name="T25" fmla="*/ 41 w 83"/>
                          <a:gd name="T26" fmla="*/ 43 w 83"/>
                          <a:gd name="T27" fmla="*/ 45 w 83"/>
                          <a:gd name="T28" fmla="*/ 45 w 83"/>
                          <a:gd name="T29" fmla="*/ 49 w 83"/>
                          <a:gd name="T30" fmla="*/ 49 w 83"/>
                          <a:gd name="T31" fmla="*/ 53 w 83"/>
                          <a:gd name="T32" fmla="*/ 53 w 83"/>
                          <a:gd name="T33" fmla="*/ 58 w 83"/>
                          <a:gd name="T34" fmla="*/ 58 w 83"/>
                          <a:gd name="T35" fmla="*/ 58 w 83"/>
                          <a:gd name="T36" fmla="*/ 62 w 83"/>
                          <a:gd name="T37" fmla="*/ 62 w 83"/>
                          <a:gd name="T38" fmla="*/ 66 w 83"/>
                          <a:gd name="T39" fmla="*/ 66 w 83"/>
                          <a:gd name="T40" fmla="*/ 70 w 83"/>
                          <a:gd name="T41" fmla="*/ 70 w 83"/>
                          <a:gd name="T42" fmla="*/ 70 w 83"/>
                          <a:gd name="T43" fmla="*/ 74 w 83"/>
                          <a:gd name="T44" fmla="*/ 74 w 83"/>
                          <a:gd name="T45" fmla="*/ 74 w 83"/>
                          <a:gd name="T46" fmla="*/ 75 w 83"/>
                          <a:gd name="T47" fmla="*/ 78 w 83"/>
                          <a:gd name="T48" fmla="*/ 78 w 83"/>
                          <a:gd name="T49" fmla="*/ 83 w 83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83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3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4" y="0"/>
                            </a:lnTo>
                            <a:lnTo>
                              <a:pt x="74" y="0"/>
                            </a:lnTo>
                            <a:lnTo>
                              <a:pt x="75" y="0"/>
                            </a:lnTo>
                            <a:lnTo>
                              <a:pt x="78" y="0"/>
                            </a:lnTo>
                            <a:lnTo>
                              <a:pt x="78" y="0"/>
                            </a:lnTo>
                            <a:lnTo>
                              <a:pt x="83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6" name="Freeform 2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85209" y="4029025"/>
                        <a:ext cx="65383" cy="0"/>
                      </a:xfrm>
                      <a:custGeom>
                        <a:avLst/>
                        <a:gdLst>
                          <a:gd name="T0" fmla="*/ 0 w 87"/>
                          <a:gd name="T1" fmla="*/ 0 w 87"/>
                          <a:gd name="T2" fmla="*/ 3 w 87"/>
                          <a:gd name="T3" fmla="*/ 3 w 87"/>
                          <a:gd name="T4" fmla="*/ 7 w 87"/>
                          <a:gd name="T5" fmla="*/ 8 w 87"/>
                          <a:gd name="T6" fmla="*/ 8 w 87"/>
                          <a:gd name="T7" fmla="*/ 12 w 87"/>
                          <a:gd name="T8" fmla="*/ 12 w 87"/>
                          <a:gd name="T9" fmla="*/ 16 w 87"/>
                          <a:gd name="T10" fmla="*/ 16 w 87"/>
                          <a:gd name="T11" fmla="*/ 20 w 87"/>
                          <a:gd name="T12" fmla="*/ 20 w 87"/>
                          <a:gd name="T13" fmla="*/ 24 w 87"/>
                          <a:gd name="T14" fmla="*/ 24 w 87"/>
                          <a:gd name="T15" fmla="*/ 24 w 87"/>
                          <a:gd name="T16" fmla="*/ 28 w 87"/>
                          <a:gd name="T17" fmla="*/ 28 w 87"/>
                          <a:gd name="T18" fmla="*/ 33 w 87"/>
                          <a:gd name="T19" fmla="*/ 33 w 87"/>
                          <a:gd name="T20" fmla="*/ 37 w 87"/>
                          <a:gd name="T21" fmla="*/ 37 w 87"/>
                          <a:gd name="T22" fmla="*/ 39 w 87"/>
                          <a:gd name="T23" fmla="*/ 41 w 87"/>
                          <a:gd name="T24" fmla="*/ 41 w 87"/>
                          <a:gd name="T25" fmla="*/ 45 w 87"/>
                          <a:gd name="T26" fmla="*/ 45 w 87"/>
                          <a:gd name="T27" fmla="*/ 49 w 87"/>
                          <a:gd name="T28" fmla="*/ 49 w 87"/>
                          <a:gd name="T29" fmla="*/ 53 w 87"/>
                          <a:gd name="T30" fmla="*/ 53 w 87"/>
                          <a:gd name="T31" fmla="*/ 54 w 87"/>
                          <a:gd name="T32" fmla="*/ 57 w 87"/>
                          <a:gd name="T33" fmla="*/ 58 w 87"/>
                          <a:gd name="T34" fmla="*/ 58 w 87"/>
                          <a:gd name="T35" fmla="*/ 62 w 87"/>
                          <a:gd name="T36" fmla="*/ 62 w 87"/>
                          <a:gd name="T37" fmla="*/ 66 w 87"/>
                          <a:gd name="T38" fmla="*/ 66 w 87"/>
                          <a:gd name="T39" fmla="*/ 70 w 87"/>
                          <a:gd name="T40" fmla="*/ 70 w 87"/>
                          <a:gd name="T41" fmla="*/ 72 w 87"/>
                          <a:gd name="T42" fmla="*/ 74 w 87"/>
                          <a:gd name="T43" fmla="*/ 74 w 87"/>
                          <a:gd name="T44" fmla="*/ 78 w 87"/>
                          <a:gd name="T45" fmla="*/ 78 w 87"/>
                          <a:gd name="T46" fmla="*/ 82 w 87"/>
                          <a:gd name="T47" fmla="*/ 82 w 87"/>
                          <a:gd name="T48" fmla="*/ 87 w 87"/>
                          <a:gd name="T49" fmla="*/ 87 w 8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8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3" y="0"/>
                            </a:lnTo>
                            <a:lnTo>
                              <a:pt x="54" y="0"/>
                            </a:lnTo>
                            <a:lnTo>
                              <a:pt x="57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2" y="0"/>
                            </a:lnTo>
                            <a:lnTo>
                              <a:pt x="74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2" y="0"/>
                            </a:lnTo>
                            <a:lnTo>
                              <a:pt x="87" y="0"/>
                            </a:lnTo>
                            <a:lnTo>
                              <a:pt x="87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7" name="Freeform 2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50592" y="4027603"/>
                        <a:ext cx="65383" cy="1422"/>
                      </a:xfrm>
                      <a:custGeom>
                        <a:avLst/>
                        <a:gdLst>
                          <a:gd name="T0" fmla="*/ 0 w 87"/>
                          <a:gd name="T1" fmla="*/ 2 h 2"/>
                          <a:gd name="T2" fmla="*/ 2 w 87"/>
                          <a:gd name="T3" fmla="*/ 2 h 2"/>
                          <a:gd name="T4" fmla="*/ 4 w 87"/>
                          <a:gd name="T5" fmla="*/ 2 h 2"/>
                          <a:gd name="T6" fmla="*/ 4 w 87"/>
                          <a:gd name="T7" fmla="*/ 2 h 2"/>
                          <a:gd name="T8" fmla="*/ 8 w 87"/>
                          <a:gd name="T9" fmla="*/ 2 h 2"/>
                          <a:gd name="T10" fmla="*/ 8 w 87"/>
                          <a:gd name="T11" fmla="*/ 2 h 2"/>
                          <a:gd name="T12" fmla="*/ 12 w 87"/>
                          <a:gd name="T13" fmla="*/ 2 h 2"/>
                          <a:gd name="T14" fmla="*/ 12 w 87"/>
                          <a:gd name="T15" fmla="*/ 2 h 2"/>
                          <a:gd name="T16" fmla="*/ 16 w 87"/>
                          <a:gd name="T17" fmla="*/ 2 h 2"/>
                          <a:gd name="T18" fmla="*/ 16 w 87"/>
                          <a:gd name="T19" fmla="*/ 2 h 2"/>
                          <a:gd name="T20" fmla="*/ 17 w 87"/>
                          <a:gd name="T21" fmla="*/ 2 h 2"/>
                          <a:gd name="T22" fmla="*/ 20 w 87"/>
                          <a:gd name="T23" fmla="*/ 2 h 2"/>
                          <a:gd name="T24" fmla="*/ 20 w 87"/>
                          <a:gd name="T25" fmla="*/ 2 h 2"/>
                          <a:gd name="T26" fmla="*/ 25 w 87"/>
                          <a:gd name="T27" fmla="*/ 2 h 2"/>
                          <a:gd name="T28" fmla="*/ 25 w 87"/>
                          <a:gd name="T29" fmla="*/ 2 h 2"/>
                          <a:gd name="T30" fmla="*/ 29 w 87"/>
                          <a:gd name="T31" fmla="*/ 2 h 2"/>
                          <a:gd name="T32" fmla="*/ 29 w 87"/>
                          <a:gd name="T33" fmla="*/ 2 h 2"/>
                          <a:gd name="T34" fmla="*/ 33 w 87"/>
                          <a:gd name="T35" fmla="*/ 2 h 2"/>
                          <a:gd name="T36" fmla="*/ 33 w 87"/>
                          <a:gd name="T37" fmla="*/ 2 h 2"/>
                          <a:gd name="T38" fmla="*/ 33 w 87"/>
                          <a:gd name="T39" fmla="*/ 2 h 2"/>
                          <a:gd name="T40" fmla="*/ 35 w 87"/>
                          <a:gd name="T41" fmla="*/ 1 h 2"/>
                          <a:gd name="T42" fmla="*/ 37 w 87"/>
                          <a:gd name="T43" fmla="*/ 2 h 2"/>
                          <a:gd name="T44" fmla="*/ 37 w 87"/>
                          <a:gd name="T45" fmla="*/ 2 h 2"/>
                          <a:gd name="T46" fmla="*/ 41 w 87"/>
                          <a:gd name="T47" fmla="*/ 2 h 2"/>
                          <a:gd name="T48" fmla="*/ 41 w 87"/>
                          <a:gd name="T49" fmla="*/ 2 h 2"/>
                          <a:gd name="T50" fmla="*/ 45 w 87"/>
                          <a:gd name="T51" fmla="*/ 2 h 2"/>
                          <a:gd name="T52" fmla="*/ 45 w 87"/>
                          <a:gd name="T53" fmla="*/ 2 h 2"/>
                          <a:gd name="T54" fmla="*/ 50 w 87"/>
                          <a:gd name="T55" fmla="*/ 2 h 2"/>
                          <a:gd name="T56" fmla="*/ 50 w 87"/>
                          <a:gd name="T57" fmla="*/ 2 h 2"/>
                          <a:gd name="T58" fmla="*/ 50 w 87"/>
                          <a:gd name="T59" fmla="*/ 2 h 2"/>
                          <a:gd name="T60" fmla="*/ 54 w 87"/>
                          <a:gd name="T61" fmla="*/ 2 h 2"/>
                          <a:gd name="T62" fmla="*/ 54 w 87"/>
                          <a:gd name="T63" fmla="*/ 2 h 2"/>
                          <a:gd name="T64" fmla="*/ 58 w 87"/>
                          <a:gd name="T65" fmla="*/ 2 h 2"/>
                          <a:gd name="T66" fmla="*/ 58 w 87"/>
                          <a:gd name="T67" fmla="*/ 2 h 2"/>
                          <a:gd name="T68" fmla="*/ 62 w 87"/>
                          <a:gd name="T69" fmla="*/ 2 h 2"/>
                          <a:gd name="T70" fmla="*/ 62 w 87"/>
                          <a:gd name="T71" fmla="*/ 2 h 2"/>
                          <a:gd name="T72" fmla="*/ 66 w 87"/>
                          <a:gd name="T73" fmla="*/ 2 h 2"/>
                          <a:gd name="T74" fmla="*/ 66 w 87"/>
                          <a:gd name="T75" fmla="*/ 2 h 2"/>
                          <a:gd name="T76" fmla="*/ 66 w 87"/>
                          <a:gd name="T77" fmla="*/ 2 h 2"/>
                          <a:gd name="T78" fmla="*/ 67 w 87"/>
                          <a:gd name="T79" fmla="*/ 0 h 2"/>
                          <a:gd name="T80" fmla="*/ 70 w 87"/>
                          <a:gd name="T81" fmla="*/ 2 h 2"/>
                          <a:gd name="T82" fmla="*/ 70 w 87"/>
                          <a:gd name="T83" fmla="*/ 2 h 2"/>
                          <a:gd name="T84" fmla="*/ 74 w 87"/>
                          <a:gd name="T85" fmla="*/ 2 h 2"/>
                          <a:gd name="T86" fmla="*/ 74 w 87"/>
                          <a:gd name="T87" fmla="*/ 2 h 2"/>
                          <a:gd name="T88" fmla="*/ 79 w 87"/>
                          <a:gd name="T89" fmla="*/ 2 h 2"/>
                          <a:gd name="T90" fmla="*/ 79 w 87"/>
                          <a:gd name="T91" fmla="*/ 2 h 2"/>
                          <a:gd name="T92" fmla="*/ 82 w 87"/>
                          <a:gd name="T93" fmla="*/ 2 h 2"/>
                          <a:gd name="T94" fmla="*/ 83 w 87"/>
                          <a:gd name="T95" fmla="*/ 2 h 2"/>
                          <a:gd name="T96" fmla="*/ 83 w 87"/>
                          <a:gd name="T97" fmla="*/ 2 h 2"/>
                          <a:gd name="T98" fmla="*/ 87 w 87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7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5" y="1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5" y="2"/>
                            </a:lnTo>
                            <a:lnTo>
                              <a:pt x="45" y="2"/>
                            </a:lnTo>
                            <a:lnTo>
                              <a:pt x="50" y="2"/>
                            </a:lnTo>
                            <a:lnTo>
                              <a:pt x="50" y="2"/>
                            </a:lnTo>
                            <a:lnTo>
                              <a:pt x="50" y="2"/>
                            </a:lnTo>
                            <a:lnTo>
                              <a:pt x="54" y="2"/>
                            </a:lnTo>
                            <a:lnTo>
                              <a:pt x="54" y="2"/>
                            </a:lnTo>
                            <a:lnTo>
                              <a:pt x="58" y="2"/>
                            </a:lnTo>
                            <a:lnTo>
                              <a:pt x="58" y="2"/>
                            </a:lnTo>
                            <a:lnTo>
                              <a:pt x="62" y="2"/>
                            </a:lnTo>
                            <a:lnTo>
                              <a:pt x="62" y="2"/>
                            </a:lnTo>
                            <a:lnTo>
                              <a:pt x="66" y="2"/>
                            </a:lnTo>
                            <a:lnTo>
                              <a:pt x="66" y="2"/>
                            </a:lnTo>
                            <a:lnTo>
                              <a:pt x="66" y="2"/>
                            </a:lnTo>
                            <a:lnTo>
                              <a:pt x="67" y="0"/>
                            </a:lnTo>
                            <a:lnTo>
                              <a:pt x="70" y="2"/>
                            </a:lnTo>
                            <a:lnTo>
                              <a:pt x="70" y="2"/>
                            </a:lnTo>
                            <a:lnTo>
                              <a:pt x="74" y="2"/>
                            </a:lnTo>
                            <a:lnTo>
                              <a:pt x="74" y="2"/>
                            </a:lnTo>
                            <a:lnTo>
                              <a:pt x="79" y="2"/>
                            </a:lnTo>
                            <a:lnTo>
                              <a:pt x="79" y="2"/>
                            </a:lnTo>
                            <a:lnTo>
                              <a:pt x="82" y="2"/>
                            </a:lnTo>
                            <a:lnTo>
                              <a:pt x="83" y="2"/>
                            </a:lnTo>
                            <a:lnTo>
                              <a:pt x="83" y="2"/>
                            </a:lnTo>
                            <a:lnTo>
                              <a:pt x="87" y="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8" name="Freeform 2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5976" y="4008413"/>
                        <a:ext cx="65383" cy="20612"/>
                      </a:xfrm>
                      <a:custGeom>
                        <a:avLst/>
                        <a:gdLst>
                          <a:gd name="T0" fmla="*/ 0 w 87"/>
                          <a:gd name="T1" fmla="*/ 29 h 29"/>
                          <a:gd name="T2" fmla="*/ 0 w 87"/>
                          <a:gd name="T3" fmla="*/ 29 h 29"/>
                          <a:gd name="T4" fmla="*/ 4 w 87"/>
                          <a:gd name="T5" fmla="*/ 29 h 29"/>
                          <a:gd name="T6" fmla="*/ 4 w 87"/>
                          <a:gd name="T7" fmla="*/ 29 h 29"/>
                          <a:gd name="T8" fmla="*/ 8 w 87"/>
                          <a:gd name="T9" fmla="*/ 29 h 29"/>
                          <a:gd name="T10" fmla="*/ 8 w 87"/>
                          <a:gd name="T11" fmla="*/ 29 h 29"/>
                          <a:gd name="T12" fmla="*/ 9 w 87"/>
                          <a:gd name="T13" fmla="*/ 29 h 29"/>
                          <a:gd name="T14" fmla="*/ 12 w 87"/>
                          <a:gd name="T15" fmla="*/ 29 h 29"/>
                          <a:gd name="T16" fmla="*/ 12 w 87"/>
                          <a:gd name="T17" fmla="*/ 28 h 29"/>
                          <a:gd name="T18" fmla="*/ 12 w 87"/>
                          <a:gd name="T19" fmla="*/ 24 h 29"/>
                          <a:gd name="T20" fmla="*/ 17 w 87"/>
                          <a:gd name="T21" fmla="*/ 29 h 29"/>
                          <a:gd name="T22" fmla="*/ 17 w 87"/>
                          <a:gd name="T23" fmla="*/ 29 h 29"/>
                          <a:gd name="T24" fmla="*/ 21 w 87"/>
                          <a:gd name="T25" fmla="*/ 29 h 29"/>
                          <a:gd name="T26" fmla="*/ 21 w 87"/>
                          <a:gd name="T27" fmla="*/ 29 h 29"/>
                          <a:gd name="T28" fmla="*/ 25 w 87"/>
                          <a:gd name="T29" fmla="*/ 29 h 29"/>
                          <a:gd name="T30" fmla="*/ 25 w 87"/>
                          <a:gd name="T31" fmla="*/ 29 h 29"/>
                          <a:gd name="T32" fmla="*/ 27 w 87"/>
                          <a:gd name="T33" fmla="*/ 29 h 29"/>
                          <a:gd name="T34" fmla="*/ 29 w 87"/>
                          <a:gd name="T35" fmla="*/ 29 h 29"/>
                          <a:gd name="T36" fmla="*/ 29 w 87"/>
                          <a:gd name="T37" fmla="*/ 29 h 29"/>
                          <a:gd name="T38" fmla="*/ 33 w 87"/>
                          <a:gd name="T39" fmla="*/ 29 h 29"/>
                          <a:gd name="T40" fmla="*/ 33 w 87"/>
                          <a:gd name="T41" fmla="*/ 29 h 29"/>
                          <a:gd name="T42" fmla="*/ 37 w 87"/>
                          <a:gd name="T43" fmla="*/ 29 h 29"/>
                          <a:gd name="T44" fmla="*/ 37 w 87"/>
                          <a:gd name="T45" fmla="*/ 29 h 29"/>
                          <a:gd name="T46" fmla="*/ 42 w 87"/>
                          <a:gd name="T47" fmla="*/ 29 h 29"/>
                          <a:gd name="T48" fmla="*/ 42 w 87"/>
                          <a:gd name="T49" fmla="*/ 29 h 29"/>
                          <a:gd name="T50" fmla="*/ 45 w 87"/>
                          <a:gd name="T51" fmla="*/ 16 h 29"/>
                          <a:gd name="T52" fmla="*/ 45 w 87"/>
                          <a:gd name="T53" fmla="*/ 29 h 29"/>
                          <a:gd name="T54" fmla="*/ 45 w 87"/>
                          <a:gd name="T55" fmla="*/ 29 h 29"/>
                          <a:gd name="T56" fmla="*/ 50 w 87"/>
                          <a:gd name="T57" fmla="*/ 29 h 29"/>
                          <a:gd name="T58" fmla="*/ 50 w 87"/>
                          <a:gd name="T59" fmla="*/ 29 h 29"/>
                          <a:gd name="T60" fmla="*/ 54 w 87"/>
                          <a:gd name="T61" fmla="*/ 29 h 29"/>
                          <a:gd name="T62" fmla="*/ 54 w 87"/>
                          <a:gd name="T63" fmla="*/ 29 h 29"/>
                          <a:gd name="T64" fmla="*/ 58 w 87"/>
                          <a:gd name="T65" fmla="*/ 29 h 29"/>
                          <a:gd name="T66" fmla="*/ 58 w 87"/>
                          <a:gd name="T67" fmla="*/ 29 h 29"/>
                          <a:gd name="T68" fmla="*/ 60 w 87"/>
                          <a:gd name="T69" fmla="*/ 29 h 29"/>
                          <a:gd name="T70" fmla="*/ 62 w 87"/>
                          <a:gd name="T71" fmla="*/ 29 h 29"/>
                          <a:gd name="T72" fmla="*/ 62 w 87"/>
                          <a:gd name="T73" fmla="*/ 29 h 29"/>
                          <a:gd name="T74" fmla="*/ 67 w 87"/>
                          <a:gd name="T75" fmla="*/ 29 h 29"/>
                          <a:gd name="T76" fmla="*/ 67 w 87"/>
                          <a:gd name="T77" fmla="*/ 29 h 29"/>
                          <a:gd name="T78" fmla="*/ 70 w 87"/>
                          <a:gd name="T79" fmla="*/ 29 h 29"/>
                          <a:gd name="T80" fmla="*/ 71 w 87"/>
                          <a:gd name="T81" fmla="*/ 29 h 29"/>
                          <a:gd name="T82" fmla="*/ 75 w 87"/>
                          <a:gd name="T83" fmla="*/ 29 h 29"/>
                          <a:gd name="T84" fmla="*/ 75 w 87"/>
                          <a:gd name="T85" fmla="*/ 29 h 29"/>
                          <a:gd name="T86" fmla="*/ 75 w 87"/>
                          <a:gd name="T87" fmla="*/ 29 h 29"/>
                          <a:gd name="T88" fmla="*/ 77 w 87"/>
                          <a:gd name="T89" fmla="*/ 0 h 29"/>
                          <a:gd name="T90" fmla="*/ 79 w 87"/>
                          <a:gd name="T91" fmla="*/ 29 h 29"/>
                          <a:gd name="T92" fmla="*/ 79 w 87"/>
                          <a:gd name="T93" fmla="*/ 29 h 29"/>
                          <a:gd name="T94" fmla="*/ 83 w 87"/>
                          <a:gd name="T95" fmla="*/ 29 h 29"/>
                          <a:gd name="T96" fmla="*/ 83 w 87"/>
                          <a:gd name="T97" fmla="*/ 29 h 29"/>
                          <a:gd name="T98" fmla="*/ 87 w 87"/>
                          <a:gd name="T99" fmla="*/ 29 h 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29">
                            <a:moveTo>
                              <a:pt x="0" y="29"/>
                            </a:moveTo>
                            <a:lnTo>
                              <a:pt x="0" y="29"/>
                            </a:lnTo>
                            <a:lnTo>
                              <a:pt x="4" y="29"/>
                            </a:lnTo>
                            <a:lnTo>
                              <a:pt x="4" y="29"/>
                            </a:lnTo>
                            <a:lnTo>
                              <a:pt x="8" y="29"/>
                            </a:lnTo>
                            <a:lnTo>
                              <a:pt x="8" y="29"/>
                            </a:lnTo>
                            <a:lnTo>
                              <a:pt x="9" y="29"/>
                            </a:lnTo>
                            <a:lnTo>
                              <a:pt x="12" y="29"/>
                            </a:lnTo>
                            <a:lnTo>
                              <a:pt x="12" y="28"/>
                            </a:lnTo>
                            <a:lnTo>
                              <a:pt x="12" y="24"/>
                            </a:lnTo>
                            <a:lnTo>
                              <a:pt x="17" y="29"/>
                            </a:lnTo>
                            <a:lnTo>
                              <a:pt x="17" y="29"/>
                            </a:lnTo>
                            <a:lnTo>
                              <a:pt x="21" y="29"/>
                            </a:lnTo>
                            <a:lnTo>
                              <a:pt x="21" y="29"/>
                            </a:lnTo>
                            <a:lnTo>
                              <a:pt x="25" y="29"/>
                            </a:lnTo>
                            <a:lnTo>
                              <a:pt x="25" y="29"/>
                            </a:lnTo>
                            <a:lnTo>
                              <a:pt x="27" y="29"/>
                            </a:lnTo>
                            <a:lnTo>
                              <a:pt x="29" y="29"/>
                            </a:lnTo>
                            <a:lnTo>
                              <a:pt x="29" y="29"/>
                            </a:lnTo>
                            <a:lnTo>
                              <a:pt x="33" y="29"/>
                            </a:lnTo>
                            <a:lnTo>
                              <a:pt x="33" y="29"/>
                            </a:lnTo>
                            <a:lnTo>
                              <a:pt x="37" y="29"/>
                            </a:lnTo>
                            <a:lnTo>
                              <a:pt x="37" y="29"/>
                            </a:lnTo>
                            <a:lnTo>
                              <a:pt x="42" y="29"/>
                            </a:lnTo>
                            <a:lnTo>
                              <a:pt x="42" y="29"/>
                            </a:lnTo>
                            <a:lnTo>
                              <a:pt x="45" y="16"/>
                            </a:lnTo>
                            <a:lnTo>
                              <a:pt x="45" y="29"/>
                            </a:lnTo>
                            <a:lnTo>
                              <a:pt x="45" y="29"/>
                            </a:lnTo>
                            <a:lnTo>
                              <a:pt x="50" y="29"/>
                            </a:lnTo>
                            <a:lnTo>
                              <a:pt x="50" y="29"/>
                            </a:lnTo>
                            <a:lnTo>
                              <a:pt x="54" y="29"/>
                            </a:lnTo>
                            <a:lnTo>
                              <a:pt x="54" y="29"/>
                            </a:lnTo>
                            <a:lnTo>
                              <a:pt x="58" y="29"/>
                            </a:lnTo>
                            <a:lnTo>
                              <a:pt x="58" y="29"/>
                            </a:lnTo>
                            <a:lnTo>
                              <a:pt x="60" y="29"/>
                            </a:lnTo>
                            <a:lnTo>
                              <a:pt x="62" y="29"/>
                            </a:lnTo>
                            <a:lnTo>
                              <a:pt x="62" y="29"/>
                            </a:lnTo>
                            <a:lnTo>
                              <a:pt x="67" y="29"/>
                            </a:lnTo>
                            <a:lnTo>
                              <a:pt x="67" y="29"/>
                            </a:lnTo>
                            <a:lnTo>
                              <a:pt x="70" y="29"/>
                            </a:lnTo>
                            <a:lnTo>
                              <a:pt x="71" y="29"/>
                            </a:lnTo>
                            <a:lnTo>
                              <a:pt x="75" y="29"/>
                            </a:lnTo>
                            <a:lnTo>
                              <a:pt x="75" y="29"/>
                            </a:lnTo>
                            <a:lnTo>
                              <a:pt x="75" y="29"/>
                            </a:lnTo>
                            <a:lnTo>
                              <a:pt x="77" y="0"/>
                            </a:lnTo>
                            <a:lnTo>
                              <a:pt x="79" y="29"/>
                            </a:lnTo>
                            <a:lnTo>
                              <a:pt x="79" y="29"/>
                            </a:lnTo>
                            <a:lnTo>
                              <a:pt x="83" y="29"/>
                            </a:lnTo>
                            <a:lnTo>
                              <a:pt x="83" y="29"/>
                            </a:lnTo>
                            <a:lnTo>
                              <a:pt x="87" y="2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699" name="Freeform 2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81359" y="3841384"/>
                        <a:ext cx="65383" cy="187641"/>
                      </a:xfrm>
                      <a:custGeom>
                        <a:avLst/>
                        <a:gdLst>
                          <a:gd name="T0" fmla="*/ 0 w 87"/>
                          <a:gd name="T1" fmla="*/ 264 h 264"/>
                          <a:gd name="T2" fmla="*/ 0 w 87"/>
                          <a:gd name="T3" fmla="*/ 264 h 264"/>
                          <a:gd name="T4" fmla="*/ 4 w 87"/>
                          <a:gd name="T5" fmla="*/ 264 h 264"/>
                          <a:gd name="T6" fmla="*/ 4 w 87"/>
                          <a:gd name="T7" fmla="*/ 264 h 264"/>
                          <a:gd name="T8" fmla="*/ 5 w 87"/>
                          <a:gd name="T9" fmla="*/ 264 h 264"/>
                          <a:gd name="T10" fmla="*/ 8 w 87"/>
                          <a:gd name="T11" fmla="*/ 264 h 264"/>
                          <a:gd name="T12" fmla="*/ 9 w 87"/>
                          <a:gd name="T13" fmla="*/ 264 h 264"/>
                          <a:gd name="T14" fmla="*/ 13 w 87"/>
                          <a:gd name="T15" fmla="*/ 264 h 264"/>
                          <a:gd name="T16" fmla="*/ 13 w 87"/>
                          <a:gd name="T17" fmla="*/ 264 h 264"/>
                          <a:gd name="T18" fmla="*/ 17 w 87"/>
                          <a:gd name="T19" fmla="*/ 264 h 264"/>
                          <a:gd name="T20" fmla="*/ 17 w 87"/>
                          <a:gd name="T21" fmla="*/ 264 h 264"/>
                          <a:gd name="T22" fmla="*/ 21 w 87"/>
                          <a:gd name="T23" fmla="*/ 264 h 264"/>
                          <a:gd name="T24" fmla="*/ 21 w 87"/>
                          <a:gd name="T25" fmla="*/ 264 h 264"/>
                          <a:gd name="T26" fmla="*/ 23 w 87"/>
                          <a:gd name="T27" fmla="*/ 198 h 264"/>
                          <a:gd name="T28" fmla="*/ 25 w 87"/>
                          <a:gd name="T29" fmla="*/ 264 h 264"/>
                          <a:gd name="T30" fmla="*/ 25 w 87"/>
                          <a:gd name="T31" fmla="*/ 264 h 264"/>
                          <a:gd name="T32" fmla="*/ 29 w 87"/>
                          <a:gd name="T33" fmla="*/ 264 h 264"/>
                          <a:gd name="T34" fmla="*/ 29 w 87"/>
                          <a:gd name="T35" fmla="*/ 264 h 264"/>
                          <a:gd name="T36" fmla="*/ 33 w 87"/>
                          <a:gd name="T37" fmla="*/ 264 h 264"/>
                          <a:gd name="T38" fmla="*/ 34 w 87"/>
                          <a:gd name="T39" fmla="*/ 264 h 264"/>
                          <a:gd name="T40" fmla="*/ 38 w 87"/>
                          <a:gd name="T41" fmla="*/ 264 h 264"/>
                          <a:gd name="T42" fmla="*/ 38 w 87"/>
                          <a:gd name="T43" fmla="*/ 264 h 264"/>
                          <a:gd name="T44" fmla="*/ 38 w 87"/>
                          <a:gd name="T45" fmla="*/ 264 h 264"/>
                          <a:gd name="T46" fmla="*/ 42 w 87"/>
                          <a:gd name="T47" fmla="*/ 264 h 264"/>
                          <a:gd name="T48" fmla="*/ 42 w 87"/>
                          <a:gd name="T49" fmla="*/ 264 h 264"/>
                          <a:gd name="T50" fmla="*/ 46 w 87"/>
                          <a:gd name="T51" fmla="*/ 264 h 264"/>
                          <a:gd name="T52" fmla="*/ 46 w 87"/>
                          <a:gd name="T53" fmla="*/ 264 h 264"/>
                          <a:gd name="T54" fmla="*/ 50 w 87"/>
                          <a:gd name="T55" fmla="*/ 264 h 264"/>
                          <a:gd name="T56" fmla="*/ 50 w 87"/>
                          <a:gd name="T57" fmla="*/ 264 h 264"/>
                          <a:gd name="T58" fmla="*/ 54 w 87"/>
                          <a:gd name="T59" fmla="*/ 264 h 264"/>
                          <a:gd name="T60" fmla="*/ 54 w 87"/>
                          <a:gd name="T61" fmla="*/ 264 h 264"/>
                          <a:gd name="T62" fmla="*/ 55 w 87"/>
                          <a:gd name="T63" fmla="*/ 129 h 264"/>
                          <a:gd name="T64" fmla="*/ 59 w 87"/>
                          <a:gd name="T65" fmla="*/ 264 h 264"/>
                          <a:gd name="T66" fmla="*/ 59 w 87"/>
                          <a:gd name="T67" fmla="*/ 264 h 264"/>
                          <a:gd name="T68" fmla="*/ 62 w 87"/>
                          <a:gd name="T69" fmla="*/ 264 h 264"/>
                          <a:gd name="T70" fmla="*/ 62 w 87"/>
                          <a:gd name="T71" fmla="*/ 264 h 264"/>
                          <a:gd name="T72" fmla="*/ 67 w 87"/>
                          <a:gd name="T73" fmla="*/ 264 h 264"/>
                          <a:gd name="T74" fmla="*/ 67 w 87"/>
                          <a:gd name="T75" fmla="*/ 264 h 264"/>
                          <a:gd name="T76" fmla="*/ 70 w 87"/>
                          <a:gd name="T77" fmla="*/ 264 h 264"/>
                          <a:gd name="T78" fmla="*/ 71 w 87"/>
                          <a:gd name="T79" fmla="*/ 264 h 264"/>
                          <a:gd name="T80" fmla="*/ 71 w 87"/>
                          <a:gd name="T81" fmla="*/ 264 h 264"/>
                          <a:gd name="T82" fmla="*/ 75 w 87"/>
                          <a:gd name="T83" fmla="*/ 264 h 264"/>
                          <a:gd name="T84" fmla="*/ 75 w 87"/>
                          <a:gd name="T85" fmla="*/ 264 h 264"/>
                          <a:gd name="T86" fmla="*/ 79 w 87"/>
                          <a:gd name="T87" fmla="*/ 264 h 264"/>
                          <a:gd name="T88" fmla="*/ 79 w 87"/>
                          <a:gd name="T89" fmla="*/ 264 h 264"/>
                          <a:gd name="T90" fmla="*/ 83 w 87"/>
                          <a:gd name="T91" fmla="*/ 264 h 264"/>
                          <a:gd name="T92" fmla="*/ 83 w 87"/>
                          <a:gd name="T93" fmla="*/ 264 h 264"/>
                          <a:gd name="T94" fmla="*/ 87 w 87"/>
                          <a:gd name="T95" fmla="*/ 223 h 264"/>
                          <a:gd name="T96" fmla="*/ 87 w 87"/>
                          <a:gd name="T97" fmla="*/ 111 h 264"/>
                          <a:gd name="T98" fmla="*/ 87 w 87"/>
                          <a:gd name="T99" fmla="*/ 0 h 2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264">
                            <a:moveTo>
                              <a:pt x="0" y="264"/>
                            </a:moveTo>
                            <a:lnTo>
                              <a:pt x="0" y="264"/>
                            </a:lnTo>
                            <a:lnTo>
                              <a:pt x="4" y="264"/>
                            </a:lnTo>
                            <a:lnTo>
                              <a:pt x="4" y="264"/>
                            </a:lnTo>
                            <a:lnTo>
                              <a:pt x="5" y="264"/>
                            </a:lnTo>
                            <a:lnTo>
                              <a:pt x="8" y="264"/>
                            </a:lnTo>
                            <a:lnTo>
                              <a:pt x="9" y="264"/>
                            </a:lnTo>
                            <a:lnTo>
                              <a:pt x="13" y="264"/>
                            </a:lnTo>
                            <a:lnTo>
                              <a:pt x="13" y="264"/>
                            </a:lnTo>
                            <a:lnTo>
                              <a:pt x="17" y="264"/>
                            </a:lnTo>
                            <a:lnTo>
                              <a:pt x="17" y="264"/>
                            </a:lnTo>
                            <a:lnTo>
                              <a:pt x="21" y="264"/>
                            </a:lnTo>
                            <a:lnTo>
                              <a:pt x="21" y="264"/>
                            </a:lnTo>
                            <a:lnTo>
                              <a:pt x="23" y="198"/>
                            </a:lnTo>
                            <a:lnTo>
                              <a:pt x="25" y="264"/>
                            </a:lnTo>
                            <a:lnTo>
                              <a:pt x="25" y="264"/>
                            </a:lnTo>
                            <a:lnTo>
                              <a:pt x="29" y="264"/>
                            </a:lnTo>
                            <a:lnTo>
                              <a:pt x="29" y="264"/>
                            </a:lnTo>
                            <a:lnTo>
                              <a:pt x="33" y="264"/>
                            </a:lnTo>
                            <a:lnTo>
                              <a:pt x="34" y="264"/>
                            </a:lnTo>
                            <a:lnTo>
                              <a:pt x="38" y="264"/>
                            </a:lnTo>
                            <a:lnTo>
                              <a:pt x="38" y="264"/>
                            </a:lnTo>
                            <a:lnTo>
                              <a:pt x="38" y="264"/>
                            </a:lnTo>
                            <a:lnTo>
                              <a:pt x="42" y="264"/>
                            </a:lnTo>
                            <a:lnTo>
                              <a:pt x="42" y="264"/>
                            </a:lnTo>
                            <a:lnTo>
                              <a:pt x="46" y="264"/>
                            </a:lnTo>
                            <a:lnTo>
                              <a:pt x="46" y="264"/>
                            </a:lnTo>
                            <a:lnTo>
                              <a:pt x="50" y="264"/>
                            </a:lnTo>
                            <a:lnTo>
                              <a:pt x="50" y="264"/>
                            </a:lnTo>
                            <a:lnTo>
                              <a:pt x="54" y="264"/>
                            </a:lnTo>
                            <a:lnTo>
                              <a:pt x="54" y="264"/>
                            </a:lnTo>
                            <a:lnTo>
                              <a:pt x="55" y="129"/>
                            </a:lnTo>
                            <a:lnTo>
                              <a:pt x="59" y="264"/>
                            </a:lnTo>
                            <a:lnTo>
                              <a:pt x="59" y="264"/>
                            </a:lnTo>
                            <a:lnTo>
                              <a:pt x="62" y="264"/>
                            </a:lnTo>
                            <a:lnTo>
                              <a:pt x="62" y="264"/>
                            </a:lnTo>
                            <a:lnTo>
                              <a:pt x="67" y="264"/>
                            </a:lnTo>
                            <a:lnTo>
                              <a:pt x="67" y="264"/>
                            </a:lnTo>
                            <a:lnTo>
                              <a:pt x="70" y="264"/>
                            </a:lnTo>
                            <a:lnTo>
                              <a:pt x="71" y="264"/>
                            </a:lnTo>
                            <a:lnTo>
                              <a:pt x="71" y="264"/>
                            </a:lnTo>
                            <a:lnTo>
                              <a:pt x="75" y="264"/>
                            </a:lnTo>
                            <a:lnTo>
                              <a:pt x="75" y="264"/>
                            </a:lnTo>
                            <a:lnTo>
                              <a:pt x="79" y="264"/>
                            </a:lnTo>
                            <a:lnTo>
                              <a:pt x="79" y="264"/>
                            </a:lnTo>
                            <a:lnTo>
                              <a:pt x="83" y="264"/>
                            </a:lnTo>
                            <a:lnTo>
                              <a:pt x="83" y="264"/>
                            </a:lnTo>
                            <a:lnTo>
                              <a:pt x="87" y="223"/>
                            </a:lnTo>
                            <a:lnTo>
                              <a:pt x="87" y="111"/>
                            </a:lnTo>
                            <a:lnTo>
                              <a:pt x="87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700" name="Freeform 2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6742" y="3522253"/>
                        <a:ext cx="69141" cy="506772"/>
                      </a:xfrm>
                      <a:custGeom>
                        <a:avLst/>
                        <a:gdLst>
                          <a:gd name="T0" fmla="*/ 0 w 92"/>
                          <a:gd name="T1" fmla="*/ 449 h 713"/>
                          <a:gd name="T2" fmla="*/ 5 w 92"/>
                          <a:gd name="T3" fmla="*/ 713 h 713"/>
                          <a:gd name="T4" fmla="*/ 5 w 92"/>
                          <a:gd name="T5" fmla="*/ 713 h 713"/>
                          <a:gd name="T6" fmla="*/ 9 w 92"/>
                          <a:gd name="T7" fmla="*/ 713 h 713"/>
                          <a:gd name="T8" fmla="*/ 9 w 92"/>
                          <a:gd name="T9" fmla="*/ 713 h 713"/>
                          <a:gd name="T10" fmla="*/ 13 w 92"/>
                          <a:gd name="T11" fmla="*/ 713 h 713"/>
                          <a:gd name="T12" fmla="*/ 13 w 92"/>
                          <a:gd name="T13" fmla="*/ 713 h 713"/>
                          <a:gd name="T14" fmla="*/ 16 w 92"/>
                          <a:gd name="T15" fmla="*/ 713 h 713"/>
                          <a:gd name="T16" fmla="*/ 17 w 92"/>
                          <a:gd name="T17" fmla="*/ 713 h 713"/>
                          <a:gd name="T18" fmla="*/ 17 w 92"/>
                          <a:gd name="T19" fmla="*/ 713 h 713"/>
                          <a:gd name="T20" fmla="*/ 21 w 92"/>
                          <a:gd name="T21" fmla="*/ 713 h 713"/>
                          <a:gd name="T22" fmla="*/ 21 w 92"/>
                          <a:gd name="T23" fmla="*/ 713 h 713"/>
                          <a:gd name="T24" fmla="*/ 25 w 92"/>
                          <a:gd name="T25" fmla="*/ 713 h 713"/>
                          <a:gd name="T26" fmla="*/ 26 w 92"/>
                          <a:gd name="T27" fmla="*/ 713 h 713"/>
                          <a:gd name="T28" fmla="*/ 30 w 92"/>
                          <a:gd name="T29" fmla="*/ 713 h 713"/>
                          <a:gd name="T30" fmla="*/ 30 w 92"/>
                          <a:gd name="T31" fmla="*/ 713 h 713"/>
                          <a:gd name="T32" fmla="*/ 33 w 92"/>
                          <a:gd name="T33" fmla="*/ 233 h 713"/>
                          <a:gd name="T34" fmla="*/ 34 w 92"/>
                          <a:gd name="T35" fmla="*/ 713 h 713"/>
                          <a:gd name="T36" fmla="*/ 34 w 92"/>
                          <a:gd name="T37" fmla="*/ 713 h 713"/>
                          <a:gd name="T38" fmla="*/ 38 w 92"/>
                          <a:gd name="T39" fmla="*/ 713 h 713"/>
                          <a:gd name="T40" fmla="*/ 38 w 92"/>
                          <a:gd name="T41" fmla="*/ 713 h 713"/>
                          <a:gd name="T42" fmla="*/ 42 w 92"/>
                          <a:gd name="T43" fmla="*/ 713 h 713"/>
                          <a:gd name="T44" fmla="*/ 42 w 92"/>
                          <a:gd name="T45" fmla="*/ 713 h 713"/>
                          <a:gd name="T46" fmla="*/ 46 w 92"/>
                          <a:gd name="T47" fmla="*/ 713 h 713"/>
                          <a:gd name="T48" fmla="*/ 46 w 92"/>
                          <a:gd name="T49" fmla="*/ 713 h 713"/>
                          <a:gd name="T50" fmla="*/ 49 w 92"/>
                          <a:gd name="T51" fmla="*/ 713 h 713"/>
                          <a:gd name="T52" fmla="*/ 50 w 92"/>
                          <a:gd name="T53" fmla="*/ 713 h 713"/>
                          <a:gd name="T54" fmla="*/ 51 w 92"/>
                          <a:gd name="T55" fmla="*/ 713 h 713"/>
                          <a:gd name="T56" fmla="*/ 54 w 92"/>
                          <a:gd name="T57" fmla="*/ 713 h 713"/>
                          <a:gd name="T58" fmla="*/ 54 w 92"/>
                          <a:gd name="T59" fmla="*/ 713 h 713"/>
                          <a:gd name="T60" fmla="*/ 59 w 92"/>
                          <a:gd name="T61" fmla="*/ 713 h 713"/>
                          <a:gd name="T62" fmla="*/ 59 w 92"/>
                          <a:gd name="T63" fmla="*/ 713 h 713"/>
                          <a:gd name="T64" fmla="*/ 63 w 92"/>
                          <a:gd name="T65" fmla="*/ 713 h 713"/>
                          <a:gd name="T66" fmla="*/ 63 w 92"/>
                          <a:gd name="T67" fmla="*/ 713 h 713"/>
                          <a:gd name="T68" fmla="*/ 65 w 92"/>
                          <a:gd name="T69" fmla="*/ 0 h 713"/>
                          <a:gd name="T70" fmla="*/ 67 w 92"/>
                          <a:gd name="T71" fmla="*/ 713 h 713"/>
                          <a:gd name="T72" fmla="*/ 67 w 92"/>
                          <a:gd name="T73" fmla="*/ 713 h 713"/>
                          <a:gd name="T74" fmla="*/ 71 w 92"/>
                          <a:gd name="T75" fmla="*/ 713 h 713"/>
                          <a:gd name="T76" fmla="*/ 71 w 92"/>
                          <a:gd name="T77" fmla="*/ 713 h 713"/>
                          <a:gd name="T78" fmla="*/ 75 w 92"/>
                          <a:gd name="T79" fmla="*/ 713 h 713"/>
                          <a:gd name="T80" fmla="*/ 75 w 92"/>
                          <a:gd name="T81" fmla="*/ 713 h 713"/>
                          <a:gd name="T82" fmla="*/ 79 w 92"/>
                          <a:gd name="T83" fmla="*/ 713 h 713"/>
                          <a:gd name="T84" fmla="*/ 79 w 92"/>
                          <a:gd name="T85" fmla="*/ 713 h 713"/>
                          <a:gd name="T86" fmla="*/ 81 w 92"/>
                          <a:gd name="T87" fmla="*/ 713 h 713"/>
                          <a:gd name="T88" fmla="*/ 84 w 92"/>
                          <a:gd name="T89" fmla="*/ 713 h 713"/>
                          <a:gd name="T90" fmla="*/ 84 w 92"/>
                          <a:gd name="T91" fmla="*/ 713 h 713"/>
                          <a:gd name="T92" fmla="*/ 88 w 92"/>
                          <a:gd name="T93" fmla="*/ 713 h 713"/>
                          <a:gd name="T94" fmla="*/ 88 w 92"/>
                          <a:gd name="T95" fmla="*/ 713 h 713"/>
                          <a:gd name="T96" fmla="*/ 92 w 92"/>
                          <a:gd name="T97" fmla="*/ 713 h 713"/>
                          <a:gd name="T98" fmla="*/ 92 w 92"/>
                          <a:gd name="T99" fmla="*/ 713 h 71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713">
                            <a:moveTo>
                              <a:pt x="0" y="449"/>
                            </a:moveTo>
                            <a:lnTo>
                              <a:pt x="5" y="713"/>
                            </a:lnTo>
                            <a:lnTo>
                              <a:pt x="5" y="713"/>
                            </a:lnTo>
                            <a:lnTo>
                              <a:pt x="9" y="713"/>
                            </a:lnTo>
                            <a:lnTo>
                              <a:pt x="9" y="713"/>
                            </a:lnTo>
                            <a:lnTo>
                              <a:pt x="13" y="713"/>
                            </a:lnTo>
                            <a:lnTo>
                              <a:pt x="13" y="713"/>
                            </a:lnTo>
                            <a:lnTo>
                              <a:pt x="16" y="713"/>
                            </a:lnTo>
                            <a:lnTo>
                              <a:pt x="17" y="713"/>
                            </a:lnTo>
                            <a:lnTo>
                              <a:pt x="17" y="713"/>
                            </a:lnTo>
                            <a:lnTo>
                              <a:pt x="21" y="713"/>
                            </a:lnTo>
                            <a:lnTo>
                              <a:pt x="21" y="713"/>
                            </a:lnTo>
                            <a:lnTo>
                              <a:pt x="25" y="713"/>
                            </a:lnTo>
                            <a:lnTo>
                              <a:pt x="26" y="713"/>
                            </a:lnTo>
                            <a:lnTo>
                              <a:pt x="30" y="713"/>
                            </a:lnTo>
                            <a:lnTo>
                              <a:pt x="30" y="713"/>
                            </a:lnTo>
                            <a:lnTo>
                              <a:pt x="33" y="233"/>
                            </a:lnTo>
                            <a:lnTo>
                              <a:pt x="34" y="713"/>
                            </a:lnTo>
                            <a:lnTo>
                              <a:pt x="34" y="713"/>
                            </a:lnTo>
                            <a:lnTo>
                              <a:pt x="38" y="713"/>
                            </a:lnTo>
                            <a:lnTo>
                              <a:pt x="38" y="713"/>
                            </a:lnTo>
                            <a:lnTo>
                              <a:pt x="42" y="713"/>
                            </a:lnTo>
                            <a:lnTo>
                              <a:pt x="42" y="713"/>
                            </a:lnTo>
                            <a:lnTo>
                              <a:pt x="46" y="713"/>
                            </a:lnTo>
                            <a:lnTo>
                              <a:pt x="46" y="713"/>
                            </a:lnTo>
                            <a:lnTo>
                              <a:pt x="49" y="713"/>
                            </a:lnTo>
                            <a:lnTo>
                              <a:pt x="50" y="713"/>
                            </a:lnTo>
                            <a:lnTo>
                              <a:pt x="51" y="713"/>
                            </a:lnTo>
                            <a:lnTo>
                              <a:pt x="54" y="713"/>
                            </a:lnTo>
                            <a:lnTo>
                              <a:pt x="54" y="713"/>
                            </a:lnTo>
                            <a:lnTo>
                              <a:pt x="59" y="713"/>
                            </a:lnTo>
                            <a:lnTo>
                              <a:pt x="59" y="713"/>
                            </a:lnTo>
                            <a:lnTo>
                              <a:pt x="63" y="713"/>
                            </a:lnTo>
                            <a:lnTo>
                              <a:pt x="63" y="713"/>
                            </a:lnTo>
                            <a:lnTo>
                              <a:pt x="65" y="0"/>
                            </a:lnTo>
                            <a:lnTo>
                              <a:pt x="67" y="713"/>
                            </a:lnTo>
                            <a:lnTo>
                              <a:pt x="67" y="713"/>
                            </a:lnTo>
                            <a:lnTo>
                              <a:pt x="71" y="713"/>
                            </a:lnTo>
                            <a:lnTo>
                              <a:pt x="71" y="713"/>
                            </a:lnTo>
                            <a:lnTo>
                              <a:pt x="75" y="713"/>
                            </a:lnTo>
                            <a:lnTo>
                              <a:pt x="75" y="713"/>
                            </a:lnTo>
                            <a:lnTo>
                              <a:pt x="79" y="713"/>
                            </a:lnTo>
                            <a:lnTo>
                              <a:pt x="79" y="713"/>
                            </a:lnTo>
                            <a:lnTo>
                              <a:pt x="81" y="713"/>
                            </a:lnTo>
                            <a:lnTo>
                              <a:pt x="84" y="713"/>
                            </a:lnTo>
                            <a:lnTo>
                              <a:pt x="84" y="713"/>
                            </a:lnTo>
                            <a:lnTo>
                              <a:pt x="88" y="713"/>
                            </a:lnTo>
                            <a:lnTo>
                              <a:pt x="88" y="713"/>
                            </a:lnTo>
                            <a:lnTo>
                              <a:pt x="92" y="713"/>
                            </a:lnTo>
                            <a:lnTo>
                              <a:pt x="92" y="71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701" name="Freeform 2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15883" y="3368729"/>
                        <a:ext cx="28558" cy="660296"/>
                      </a:xfrm>
                      <a:custGeom>
                        <a:avLst/>
                        <a:gdLst>
                          <a:gd name="T0" fmla="*/ 0 w 38"/>
                          <a:gd name="T1" fmla="*/ 929 h 929"/>
                          <a:gd name="T2" fmla="*/ 4 w 38"/>
                          <a:gd name="T3" fmla="*/ 929 h 929"/>
                          <a:gd name="T4" fmla="*/ 4 w 38"/>
                          <a:gd name="T5" fmla="*/ 929 h 929"/>
                          <a:gd name="T6" fmla="*/ 6 w 38"/>
                          <a:gd name="T7" fmla="*/ 0 h 929"/>
                          <a:gd name="T8" fmla="*/ 8 w 38"/>
                          <a:gd name="T9" fmla="*/ 929 h 929"/>
                          <a:gd name="T10" fmla="*/ 8 w 38"/>
                          <a:gd name="T11" fmla="*/ 929 h 929"/>
                          <a:gd name="T12" fmla="*/ 12 w 38"/>
                          <a:gd name="T13" fmla="*/ 929 h 929"/>
                          <a:gd name="T14" fmla="*/ 12 w 38"/>
                          <a:gd name="T15" fmla="*/ 929 h 929"/>
                          <a:gd name="T16" fmla="*/ 17 w 38"/>
                          <a:gd name="T17" fmla="*/ 929 h 929"/>
                          <a:gd name="T18" fmla="*/ 17 w 38"/>
                          <a:gd name="T19" fmla="*/ 929 h 929"/>
                          <a:gd name="T20" fmla="*/ 20 w 38"/>
                          <a:gd name="T21" fmla="*/ 929 h 929"/>
                          <a:gd name="T22" fmla="*/ 21 w 38"/>
                          <a:gd name="T23" fmla="*/ 929 h 929"/>
                          <a:gd name="T24" fmla="*/ 21 w 38"/>
                          <a:gd name="T25" fmla="*/ 929 h 929"/>
                          <a:gd name="T26" fmla="*/ 22 w 38"/>
                          <a:gd name="T27" fmla="*/ 929 h 929"/>
                          <a:gd name="T28" fmla="*/ 25 w 38"/>
                          <a:gd name="T29" fmla="*/ 929 h 929"/>
                          <a:gd name="T30" fmla="*/ 25 w 38"/>
                          <a:gd name="T31" fmla="*/ 929 h 929"/>
                          <a:gd name="T32" fmla="*/ 29 w 38"/>
                          <a:gd name="T33" fmla="*/ 929 h 929"/>
                          <a:gd name="T34" fmla="*/ 29 w 38"/>
                          <a:gd name="T35" fmla="*/ 929 h 929"/>
                          <a:gd name="T36" fmla="*/ 33 w 38"/>
                          <a:gd name="T37" fmla="*/ 929 h 929"/>
                          <a:gd name="T38" fmla="*/ 33 w 38"/>
                          <a:gd name="T39" fmla="*/ 929 h 929"/>
                          <a:gd name="T40" fmla="*/ 33 w 38"/>
                          <a:gd name="T41" fmla="*/ 929 h 929"/>
                          <a:gd name="T42" fmla="*/ 33 w 38"/>
                          <a:gd name="T43" fmla="*/ 929 h 929"/>
                          <a:gd name="T44" fmla="*/ 37 w 38"/>
                          <a:gd name="T45" fmla="*/ 928 h 929"/>
                          <a:gd name="T46" fmla="*/ 37 w 38"/>
                          <a:gd name="T47" fmla="*/ 928 h 929"/>
                          <a:gd name="T48" fmla="*/ 38 w 38"/>
                          <a:gd name="T49" fmla="*/ 169 h 9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</a:cxnLst>
                        <a:rect l="0" t="0" r="r" b="b"/>
                        <a:pathLst>
                          <a:path w="38" h="929">
                            <a:moveTo>
                              <a:pt x="0" y="929"/>
                            </a:moveTo>
                            <a:lnTo>
                              <a:pt x="4" y="929"/>
                            </a:lnTo>
                            <a:lnTo>
                              <a:pt x="4" y="929"/>
                            </a:lnTo>
                            <a:lnTo>
                              <a:pt x="6" y="0"/>
                            </a:lnTo>
                            <a:lnTo>
                              <a:pt x="8" y="929"/>
                            </a:lnTo>
                            <a:lnTo>
                              <a:pt x="8" y="929"/>
                            </a:lnTo>
                            <a:lnTo>
                              <a:pt x="12" y="929"/>
                            </a:lnTo>
                            <a:lnTo>
                              <a:pt x="12" y="929"/>
                            </a:lnTo>
                            <a:lnTo>
                              <a:pt x="17" y="929"/>
                            </a:lnTo>
                            <a:lnTo>
                              <a:pt x="17" y="929"/>
                            </a:lnTo>
                            <a:lnTo>
                              <a:pt x="20" y="929"/>
                            </a:lnTo>
                            <a:lnTo>
                              <a:pt x="21" y="929"/>
                            </a:lnTo>
                            <a:lnTo>
                              <a:pt x="21" y="929"/>
                            </a:lnTo>
                            <a:lnTo>
                              <a:pt x="22" y="929"/>
                            </a:lnTo>
                            <a:lnTo>
                              <a:pt x="25" y="929"/>
                            </a:lnTo>
                            <a:lnTo>
                              <a:pt x="25" y="929"/>
                            </a:lnTo>
                            <a:lnTo>
                              <a:pt x="29" y="929"/>
                            </a:lnTo>
                            <a:lnTo>
                              <a:pt x="29" y="929"/>
                            </a:lnTo>
                            <a:lnTo>
                              <a:pt x="33" y="929"/>
                            </a:lnTo>
                            <a:lnTo>
                              <a:pt x="33" y="929"/>
                            </a:lnTo>
                            <a:lnTo>
                              <a:pt x="33" y="929"/>
                            </a:lnTo>
                            <a:lnTo>
                              <a:pt x="33" y="929"/>
                            </a:lnTo>
                            <a:lnTo>
                              <a:pt x="37" y="928"/>
                            </a:lnTo>
                            <a:lnTo>
                              <a:pt x="37" y="928"/>
                            </a:lnTo>
                            <a:lnTo>
                              <a:pt x="38" y="16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</p:grpSp>
                <p:grpSp>
                  <p:nvGrpSpPr>
                    <p:cNvPr id="479" name="Group 478"/>
                    <p:cNvGrpSpPr/>
                    <p:nvPr/>
                  </p:nvGrpSpPr>
                  <p:grpSpPr>
                    <a:xfrm>
                      <a:off x="3674829" y="3136002"/>
                      <a:ext cx="1225106" cy="1429580"/>
                      <a:chOff x="3531459" y="3799603"/>
                      <a:chExt cx="1225106" cy="1429580"/>
                    </a:xfrm>
                  </p:grpSpPr>
                  <p:grpSp>
                    <p:nvGrpSpPr>
                      <p:cNvPr id="410" name="Group 409"/>
                      <p:cNvGrpSpPr/>
                      <p:nvPr/>
                    </p:nvGrpSpPr>
                    <p:grpSpPr>
                      <a:xfrm>
                        <a:off x="4467591" y="3799603"/>
                        <a:ext cx="288974" cy="1039621"/>
                        <a:chOff x="11478612" y="2085539"/>
                        <a:chExt cx="489466" cy="2608171"/>
                      </a:xfrm>
                    </p:grpSpPr>
                    <p:sp>
                      <p:nvSpPr>
                        <p:cNvPr id="411" name="Freeform 2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624757" y="2391192"/>
                          <a:ext cx="77439" cy="114699"/>
                        </a:xfrm>
                        <a:custGeom>
                          <a:avLst/>
                          <a:gdLst>
                            <a:gd name="T0" fmla="*/ 0 w 144"/>
                            <a:gd name="T1" fmla="*/ 139 h 145"/>
                            <a:gd name="T2" fmla="*/ 1 w 144"/>
                            <a:gd name="T3" fmla="*/ 135 h 145"/>
                            <a:gd name="T4" fmla="*/ 63 w 144"/>
                            <a:gd name="T5" fmla="*/ 72 h 145"/>
                            <a:gd name="T6" fmla="*/ 1 w 144"/>
                            <a:gd name="T7" fmla="*/ 10 h 145"/>
                            <a:gd name="T8" fmla="*/ 0 w 144"/>
                            <a:gd name="T9" fmla="*/ 6 h 145"/>
                            <a:gd name="T10" fmla="*/ 1 w 144"/>
                            <a:gd name="T11" fmla="*/ 2 h 145"/>
                            <a:gd name="T12" fmla="*/ 6 w 144"/>
                            <a:gd name="T13" fmla="*/ 0 h 145"/>
                            <a:gd name="T14" fmla="*/ 10 w 144"/>
                            <a:gd name="T15" fmla="*/ 2 h 145"/>
                            <a:gd name="T16" fmla="*/ 72 w 144"/>
                            <a:gd name="T17" fmla="*/ 64 h 145"/>
                            <a:gd name="T18" fmla="*/ 134 w 144"/>
                            <a:gd name="T19" fmla="*/ 2 h 145"/>
                            <a:gd name="T20" fmla="*/ 138 w 144"/>
                            <a:gd name="T21" fmla="*/ 0 h 145"/>
                            <a:gd name="T22" fmla="*/ 143 w 144"/>
                            <a:gd name="T23" fmla="*/ 2 h 145"/>
                            <a:gd name="T24" fmla="*/ 144 w 144"/>
                            <a:gd name="T25" fmla="*/ 6 h 145"/>
                            <a:gd name="T26" fmla="*/ 143 w 144"/>
                            <a:gd name="T27" fmla="*/ 10 h 145"/>
                            <a:gd name="T28" fmla="*/ 81 w 144"/>
                            <a:gd name="T29" fmla="*/ 72 h 145"/>
                            <a:gd name="T30" fmla="*/ 143 w 144"/>
                            <a:gd name="T31" fmla="*/ 135 h 145"/>
                            <a:gd name="T32" fmla="*/ 144 w 144"/>
                            <a:gd name="T33" fmla="*/ 139 h 145"/>
                            <a:gd name="T34" fmla="*/ 143 w 144"/>
                            <a:gd name="T35" fmla="*/ 143 h 145"/>
                            <a:gd name="T36" fmla="*/ 138 w 144"/>
                            <a:gd name="T37" fmla="*/ 145 h 145"/>
                            <a:gd name="T38" fmla="*/ 134 w 144"/>
                            <a:gd name="T39" fmla="*/ 143 h 145"/>
                            <a:gd name="T40" fmla="*/ 72 w 144"/>
                            <a:gd name="T41" fmla="*/ 81 h 145"/>
                            <a:gd name="T42" fmla="*/ 10 w 144"/>
                            <a:gd name="T43" fmla="*/ 143 h 145"/>
                            <a:gd name="T44" fmla="*/ 6 w 144"/>
                            <a:gd name="T45" fmla="*/ 145 h 145"/>
                            <a:gd name="T46" fmla="*/ 1 w 144"/>
                            <a:gd name="T47" fmla="*/ 143 h 145"/>
                            <a:gd name="T48" fmla="*/ 0 w 144"/>
                            <a:gd name="T49" fmla="*/ 139 h 1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</a:cxnLst>
                          <a:rect l="0" t="0" r="r" b="b"/>
                          <a:pathLst>
                            <a:path w="144" h="145">
                              <a:moveTo>
                                <a:pt x="0" y="139"/>
                              </a:moveTo>
                              <a:cubicBezTo>
                                <a:pt x="0" y="137"/>
                                <a:pt x="0" y="136"/>
                                <a:pt x="1" y="135"/>
                              </a:cubicBezTo>
                              <a:lnTo>
                                <a:pt x="63" y="72"/>
                              </a:lnTo>
                              <a:lnTo>
                                <a:pt x="1" y="10"/>
                              </a:lnTo>
                              <a:cubicBezTo>
                                <a:pt x="0" y="9"/>
                                <a:pt x="0" y="8"/>
                                <a:pt x="0" y="6"/>
                              </a:cubicBezTo>
                              <a:cubicBezTo>
                                <a:pt x="0" y="5"/>
                                <a:pt x="0" y="3"/>
                                <a:pt x="1" y="2"/>
                              </a:cubicBezTo>
                              <a:cubicBezTo>
                                <a:pt x="3" y="1"/>
                                <a:pt x="4" y="0"/>
                                <a:pt x="6" y="0"/>
                              </a:cubicBezTo>
                              <a:cubicBezTo>
                                <a:pt x="7" y="0"/>
                                <a:pt x="8" y="1"/>
                                <a:pt x="10" y="2"/>
                              </a:cubicBezTo>
                              <a:lnTo>
                                <a:pt x="72" y="64"/>
                              </a:lnTo>
                              <a:lnTo>
                                <a:pt x="134" y="2"/>
                              </a:lnTo>
                              <a:cubicBezTo>
                                <a:pt x="136" y="1"/>
                                <a:pt x="137" y="0"/>
                                <a:pt x="138" y="0"/>
                              </a:cubicBezTo>
                              <a:cubicBezTo>
                                <a:pt x="140" y="0"/>
                                <a:pt x="142" y="1"/>
                                <a:pt x="143" y="2"/>
                              </a:cubicBezTo>
                              <a:cubicBezTo>
                                <a:pt x="144" y="3"/>
                                <a:pt x="144" y="4"/>
                                <a:pt x="144" y="6"/>
                              </a:cubicBezTo>
                              <a:cubicBezTo>
                                <a:pt x="144" y="8"/>
                                <a:pt x="144" y="9"/>
                                <a:pt x="143" y="10"/>
                              </a:cubicBezTo>
                              <a:lnTo>
                                <a:pt x="81" y="72"/>
                              </a:lnTo>
                              <a:lnTo>
                                <a:pt x="143" y="135"/>
                              </a:lnTo>
                              <a:cubicBezTo>
                                <a:pt x="144" y="136"/>
                                <a:pt x="144" y="137"/>
                                <a:pt x="144" y="139"/>
                              </a:cubicBezTo>
                              <a:cubicBezTo>
                                <a:pt x="144" y="140"/>
                                <a:pt x="144" y="142"/>
                                <a:pt x="143" y="143"/>
                              </a:cubicBezTo>
                              <a:cubicBezTo>
                                <a:pt x="142" y="144"/>
                                <a:pt x="140" y="145"/>
                                <a:pt x="138" y="145"/>
                              </a:cubicBezTo>
                              <a:cubicBezTo>
                                <a:pt x="137" y="145"/>
                                <a:pt x="135" y="144"/>
                                <a:pt x="134" y="143"/>
                              </a:cubicBezTo>
                              <a:lnTo>
                                <a:pt x="72" y="81"/>
                              </a:lnTo>
                              <a:lnTo>
                                <a:pt x="10" y="143"/>
                              </a:lnTo>
                              <a:cubicBezTo>
                                <a:pt x="9" y="144"/>
                                <a:pt x="7" y="145"/>
                                <a:pt x="6" y="145"/>
                              </a:cubicBezTo>
                              <a:cubicBezTo>
                                <a:pt x="4" y="145"/>
                                <a:pt x="3" y="144"/>
                                <a:pt x="1" y="143"/>
                              </a:cubicBezTo>
                              <a:cubicBezTo>
                                <a:pt x="0" y="142"/>
                                <a:pt x="0" y="140"/>
                                <a:pt x="0" y="139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262626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900"/>
                        </a:p>
                      </p:txBody>
                    </p:sp>
                    <p:sp>
                      <p:nvSpPr>
                        <p:cNvPr id="412" name="Rectangle 21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703597" y="2187598"/>
                          <a:ext cx="168341" cy="27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10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13" name="Rectangle 21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851324" y="2085539"/>
                          <a:ext cx="116754" cy="231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-3</a:t>
                          </a:r>
                          <a:endParaRPr kumimoji="0" lang="en-US" altLang="en-US" sz="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14" name="Rectangle 2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478612" y="4346248"/>
                          <a:ext cx="108607" cy="3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16" name="Rectangle 2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478612" y="3376352"/>
                          <a:ext cx="108607" cy="3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1</a:t>
                          </a:r>
                          <a:endPara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18" name="Rectangle 22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478612" y="2387342"/>
                          <a:ext cx="108607" cy="3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2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419" name="Group 418"/>
                      <p:cNvGrpSpPr/>
                      <p:nvPr/>
                    </p:nvGrpSpPr>
                    <p:grpSpPr>
                      <a:xfrm>
                        <a:off x="3615740" y="3931822"/>
                        <a:ext cx="828000" cy="864000"/>
                        <a:chOff x="9744076" y="2365375"/>
                        <a:chExt cx="1781175" cy="1978025"/>
                      </a:xfrm>
                    </p:grpSpPr>
                    <p:sp>
                      <p:nvSpPr>
                        <p:cNvPr id="420" name="Line 1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4343400"/>
                          <a:ext cx="178117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1" name="Line 1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365375"/>
                          <a:ext cx="178117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2" name="Line 1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744076" y="4324350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3" name="Line 1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0634663" y="4324350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4" name="Line 1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525251" y="4324350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5" name="Line 1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365375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6" name="Line 1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634663" y="2365375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7" name="Line 1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25251" y="2365375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8" name="Line 2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525251" y="2365375"/>
                          <a:ext cx="0" cy="19780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29" name="Line 2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744076" y="2365375"/>
                          <a:ext cx="0" cy="19780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0" name="Line 2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4343400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1" name="Line 2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38496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2" name="Line 2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33543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3" name="Line 2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28606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4" name="Line 2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23653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5" name="Line 2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4343400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6" name="Line 2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38496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7" name="Line 2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33543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8" name="Line 2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8606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39" name="Line 2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3653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0" name="Freeform 2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634663" y="2759075"/>
                          <a:ext cx="117475" cy="1584325"/>
                        </a:xfrm>
                        <a:custGeom>
                          <a:avLst/>
                          <a:gdLst>
                            <a:gd name="T0" fmla="*/ 0 w 74"/>
                            <a:gd name="T1" fmla="*/ 0 h 998"/>
                            <a:gd name="T2" fmla="*/ 3 w 74"/>
                            <a:gd name="T3" fmla="*/ 998 h 998"/>
                            <a:gd name="T4" fmla="*/ 3 w 74"/>
                            <a:gd name="T5" fmla="*/ 998 h 998"/>
                            <a:gd name="T6" fmla="*/ 3 w 74"/>
                            <a:gd name="T7" fmla="*/ 998 h 998"/>
                            <a:gd name="T8" fmla="*/ 8 w 74"/>
                            <a:gd name="T9" fmla="*/ 998 h 998"/>
                            <a:gd name="T10" fmla="*/ 8 w 74"/>
                            <a:gd name="T11" fmla="*/ 998 h 998"/>
                            <a:gd name="T12" fmla="*/ 8 w 74"/>
                            <a:gd name="T13" fmla="*/ 998 h 998"/>
                            <a:gd name="T14" fmla="*/ 12 w 74"/>
                            <a:gd name="T15" fmla="*/ 998 h 998"/>
                            <a:gd name="T16" fmla="*/ 12 w 74"/>
                            <a:gd name="T17" fmla="*/ 998 h 998"/>
                            <a:gd name="T18" fmla="*/ 16 w 74"/>
                            <a:gd name="T19" fmla="*/ 998 h 998"/>
                            <a:gd name="T20" fmla="*/ 16 w 74"/>
                            <a:gd name="T21" fmla="*/ 998 h 998"/>
                            <a:gd name="T22" fmla="*/ 20 w 74"/>
                            <a:gd name="T23" fmla="*/ 998 h 998"/>
                            <a:gd name="T24" fmla="*/ 20 w 74"/>
                            <a:gd name="T25" fmla="*/ 998 h 998"/>
                            <a:gd name="T26" fmla="*/ 24 w 74"/>
                            <a:gd name="T27" fmla="*/ 998 h 998"/>
                            <a:gd name="T28" fmla="*/ 24 w 74"/>
                            <a:gd name="T29" fmla="*/ 998 h 998"/>
                            <a:gd name="T30" fmla="*/ 24 w 74"/>
                            <a:gd name="T31" fmla="*/ 998 h 998"/>
                            <a:gd name="T32" fmla="*/ 25 w 74"/>
                            <a:gd name="T33" fmla="*/ 998 h 998"/>
                            <a:gd name="T34" fmla="*/ 28 w 74"/>
                            <a:gd name="T35" fmla="*/ 998 h 998"/>
                            <a:gd name="T36" fmla="*/ 28 w 74"/>
                            <a:gd name="T37" fmla="*/ 998 h 998"/>
                            <a:gd name="T38" fmla="*/ 28 w 74"/>
                            <a:gd name="T39" fmla="*/ 998 h 998"/>
                            <a:gd name="T40" fmla="*/ 32 w 74"/>
                            <a:gd name="T41" fmla="*/ 998 h 998"/>
                            <a:gd name="T42" fmla="*/ 33 w 74"/>
                            <a:gd name="T43" fmla="*/ 998 h 998"/>
                            <a:gd name="T44" fmla="*/ 33 w 74"/>
                            <a:gd name="T45" fmla="*/ 998 h 998"/>
                            <a:gd name="T46" fmla="*/ 33 w 74"/>
                            <a:gd name="T47" fmla="*/ 998 h 998"/>
                            <a:gd name="T48" fmla="*/ 33 w 74"/>
                            <a:gd name="T49" fmla="*/ 998 h 998"/>
                            <a:gd name="T50" fmla="*/ 33 w 74"/>
                            <a:gd name="T51" fmla="*/ 998 h 998"/>
                            <a:gd name="T52" fmla="*/ 37 w 74"/>
                            <a:gd name="T53" fmla="*/ 998 h 998"/>
                            <a:gd name="T54" fmla="*/ 37 w 74"/>
                            <a:gd name="T55" fmla="*/ 998 h 998"/>
                            <a:gd name="T56" fmla="*/ 37 w 74"/>
                            <a:gd name="T57" fmla="*/ 998 h 998"/>
                            <a:gd name="T58" fmla="*/ 37 w 74"/>
                            <a:gd name="T59" fmla="*/ 998 h 998"/>
                            <a:gd name="T60" fmla="*/ 41 w 74"/>
                            <a:gd name="T61" fmla="*/ 998 h 998"/>
                            <a:gd name="T62" fmla="*/ 41 w 74"/>
                            <a:gd name="T63" fmla="*/ 998 h 998"/>
                            <a:gd name="T64" fmla="*/ 41 w 74"/>
                            <a:gd name="T65" fmla="*/ 998 h 998"/>
                            <a:gd name="T66" fmla="*/ 45 w 74"/>
                            <a:gd name="T67" fmla="*/ 998 h 998"/>
                            <a:gd name="T68" fmla="*/ 45 w 74"/>
                            <a:gd name="T69" fmla="*/ 998 h 998"/>
                            <a:gd name="T70" fmla="*/ 45 w 74"/>
                            <a:gd name="T71" fmla="*/ 998 h 998"/>
                            <a:gd name="T72" fmla="*/ 49 w 74"/>
                            <a:gd name="T73" fmla="*/ 998 h 998"/>
                            <a:gd name="T74" fmla="*/ 49 w 74"/>
                            <a:gd name="T75" fmla="*/ 998 h 998"/>
                            <a:gd name="T76" fmla="*/ 53 w 74"/>
                            <a:gd name="T77" fmla="*/ 998 h 998"/>
                            <a:gd name="T78" fmla="*/ 53 w 74"/>
                            <a:gd name="T79" fmla="*/ 998 h 998"/>
                            <a:gd name="T80" fmla="*/ 58 w 74"/>
                            <a:gd name="T81" fmla="*/ 998 h 998"/>
                            <a:gd name="T82" fmla="*/ 58 w 74"/>
                            <a:gd name="T83" fmla="*/ 998 h 998"/>
                            <a:gd name="T84" fmla="*/ 61 w 74"/>
                            <a:gd name="T85" fmla="*/ 998 h 998"/>
                            <a:gd name="T86" fmla="*/ 61 w 74"/>
                            <a:gd name="T87" fmla="*/ 998 h 998"/>
                            <a:gd name="T88" fmla="*/ 65 w 74"/>
                            <a:gd name="T89" fmla="*/ 239 h 998"/>
                            <a:gd name="T90" fmla="*/ 66 w 74"/>
                            <a:gd name="T91" fmla="*/ 997 h 998"/>
                            <a:gd name="T92" fmla="*/ 66 w 74"/>
                            <a:gd name="T93" fmla="*/ 997 h 998"/>
                            <a:gd name="T94" fmla="*/ 70 w 74"/>
                            <a:gd name="T95" fmla="*/ 998 h 998"/>
                            <a:gd name="T96" fmla="*/ 70 w 74"/>
                            <a:gd name="T97" fmla="*/ 998 h 998"/>
                            <a:gd name="T98" fmla="*/ 74 w 74"/>
                            <a:gd name="T99" fmla="*/ 998 h 9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74" h="998">
                              <a:moveTo>
                                <a:pt x="0" y="0"/>
                              </a:moveTo>
                              <a:lnTo>
                                <a:pt x="3" y="998"/>
                              </a:lnTo>
                              <a:lnTo>
                                <a:pt x="3" y="998"/>
                              </a:lnTo>
                              <a:lnTo>
                                <a:pt x="3" y="998"/>
                              </a:lnTo>
                              <a:lnTo>
                                <a:pt x="8" y="998"/>
                              </a:lnTo>
                              <a:lnTo>
                                <a:pt x="8" y="998"/>
                              </a:lnTo>
                              <a:lnTo>
                                <a:pt x="8" y="998"/>
                              </a:lnTo>
                              <a:lnTo>
                                <a:pt x="12" y="998"/>
                              </a:lnTo>
                              <a:lnTo>
                                <a:pt x="12" y="998"/>
                              </a:lnTo>
                              <a:lnTo>
                                <a:pt x="16" y="998"/>
                              </a:lnTo>
                              <a:lnTo>
                                <a:pt x="16" y="998"/>
                              </a:lnTo>
                              <a:lnTo>
                                <a:pt x="20" y="998"/>
                              </a:lnTo>
                              <a:lnTo>
                                <a:pt x="20" y="998"/>
                              </a:lnTo>
                              <a:lnTo>
                                <a:pt x="24" y="998"/>
                              </a:lnTo>
                              <a:lnTo>
                                <a:pt x="24" y="998"/>
                              </a:lnTo>
                              <a:lnTo>
                                <a:pt x="24" y="998"/>
                              </a:lnTo>
                              <a:lnTo>
                                <a:pt x="25" y="998"/>
                              </a:lnTo>
                              <a:lnTo>
                                <a:pt x="28" y="998"/>
                              </a:lnTo>
                              <a:lnTo>
                                <a:pt x="28" y="998"/>
                              </a:lnTo>
                              <a:lnTo>
                                <a:pt x="28" y="998"/>
                              </a:lnTo>
                              <a:lnTo>
                                <a:pt x="32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7" y="998"/>
                              </a:lnTo>
                              <a:lnTo>
                                <a:pt x="37" y="998"/>
                              </a:lnTo>
                              <a:lnTo>
                                <a:pt x="37" y="998"/>
                              </a:lnTo>
                              <a:lnTo>
                                <a:pt x="37" y="998"/>
                              </a:lnTo>
                              <a:lnTo>
                                <a:pt x="41" y="998"/>
                              </a:lnTo>
                              <a:lnTo>
                                <a:pt x="41" y="998"/>
                              </a:lnTo>
                              <a:lnTo>
                                <a:pt x="41" y="998"/>
                              </a:lnTo>
                              <a:lnTo>
                                <a:pt x="45" y="998"/>
                              </a:lnTo>
                              <a:lnTo>
                                <a:pt x="45" y="998"/>
                              </a:lnTo>
                              <a:lnTo>
                                <a:pt x="45" y="998"/>
                              </a:lnTo>
                              <a:lnTo>
                                <a:pt x="49" y="998"/>
                              </a:lnTo>
                              <a:lnTo>
                                <a:pt x="49" y="998"/>
                              </a:lnTo>
                              <a:lnTo>
                                <a:pt x="53" y="998"/>
                              </a:lnTo>
                              <a:lnTo>
                                <a:pt x="53" y="998"/>
                              </a:lnTo>
                              <a:lnTo>
                                <a:pt x="58" y="998"/>
                              </a:lnTo>
                              <a:lnTo>
                                <a:pt x="58" y="998"/>
                              </a:lnTo>
                              <a:lnTo>
                                <a:pt x="61" y="998"/>
                              </a:lnTo>
                              <a:lnTo>
                                <a:pt x="61" y="998"/>
                              </a:lnTo>
                              <a:lnTo>
                                <a:pt x="65" y="239"/>
                              </a:lnTo>
                              <a:lnTo>
                                <a:pt x="66" y="997"/>
                              </a:lnTo>
                              <a:lnTo>
                                <a:pt x="66" y="997"/>
                              </a:lnTo>
                              <a:lnTo>
                                <a:pt x="70" y="998"/>
                              </a:lnTo>
                              <a:lnTo>
                                <a:pt x="70" y="998"/>
                              </a:lnTo>
                              <a:lnTo>
                                <a:pt x="74" y="99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1" name="Freeform 2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752138" y="3695700"/>
                          <a:ext cx="138113" cy="647700"/>
                        </a:xfrm>
                        <a:custGeom>
                          <a:avLst/>
                          <a:gdLst>
                            <a:gd name="T0" fmla="*/ 0 w 87"/>
                            <a:gd name="T1" fmla="*/ 408 h 408"/>
                            <a:gd name="T2" fmla="*/ 0 w 87"/>
                            <a:gd name="T3" fmla="*/ 408 h 408"/>
                            <a:gd name="T4" fmla="*/ 4 w 87"/>
                            <a:gd name="T5" fmla="*/ 408 h 408"/>
                            <a:gd name="T6" fmla="*/ 4 w 87"/>
                            <a:gd name="T7" fmla="*/ 408 h 408"/>
                            <a:gd name="T8" fmla="*/ 9 w 87"/>
                            <a:gd name="T9" fmla="*/ 408 h 408"/>
                            <a:gd name="T10" fmla="*/ 9 w 87"/>
                            <a:gd name="T11" fmla="*/ 408 h 408"/>
                            <a:gd name="T12" fmla="*/ 12 w 87"/>
                            <a:gd name="T13" fmla="*/ 408 h 408"/>
                            <a:gd name="T14" fmla="*/ 12 w 87"/>
                            <a:gd name="T15" fmla="*/ 408 h 408"/>
                            <a:gd name="T16" fmla="*/ 17 w 87"/>
                            <a:gd name="T17" fmla="*/ 408 h 408"/>
                            <a:gd name="T18" fmla="*/ 17 w 87"/>
                            <a:gd name="T19" fmla="*/ 408 h 408"/>
                            <a:gd name="T20" fmla="*/ 21 w 87"/>
                            <a:gd name="T21" fmla="*/ 408 h 408"/>
                            <a:gd name="T22" fmla="*/ 21 w 87"/>
                            <a:gd name="T23" fmla="*/ 408 h 408"/>
                            <a:gd name="T24" fmla="*/ 21 w 87"/>
                            <a:gd name="T25" fmla="*/ 408 h 408"/>
                            <a:gd name="T26" fmla="*/ 24 w 87"/>
                            <a:gd name="T27" fmla="*/ 408 h 408"/>
                            <a:gd name="T28" fmla="*/ 24 w 87"/>
                            <a:gd name="T29" fmla="*/ 408 h 408"/>
                            <a:gd name="T30" fmla="*/ 25 w 87"/>
                            <a:gd name="T31" fmla="*/ 408 h 408"/>
                            <a:gd name="T32" fmla="*/ 25 w 87"/>
                            <a:gd name="T33" fmla="*/ 408 h 408"/>
                            <a:gd name="T34" fmla="*/ 25 w 87"/>
                            <a:gd name="T35" fmla="*/ 408 h 408"/>
                            <a:gd name="T36" fmla="*/ 25 w 87"/>
                            <a:gd name="T37" fmla="*/ 408 h 408"/>
                            <a:gd name="T38" fmla="*/ 29 w 87"/>
                            <a:gd name="T39" fmla="*/ 408 h 408"/>
                            <a:gd name="T40" fmla="*/ 29 w 87"/>
                            <a:gd name="T41" fmla="*/ 408 h 408"/>
                            <a:gd name="T42" fmla="*/ 29 w 87"/>
                            <a:gd name="T43" fmla="*/ 408 h 408"/>
                            <a:gd name="T44" fmla="*/ 33 w 87"/>
                            <a:gd name="T45" fmla="*/ 408 h 408"/>
                            <a:gd name="T46" fmla="*/ 33 w 87"/>
                            <a:gd name="T47" fmla="*/ 408 h 408"/>
                            <a:gd name="T48" fmla="*/ 37 w 87"/>
                            <a:gd name="T49" fmla="*/ 408 h 408"/>
                            <a:gd name="T50" fmla="*/ 38 w 87"/>
                            <a:gd name="T51" fmla="*/ 408 h 408"/>
                            <a:gd name="T52" fmla="*/ 42 w 87"/>
                            <a:gd name="T53" fmla="*/ 408 h 408"/>
                            <a:gd name="T54" fmla="*/ 42 w 87"/>
                            <a:gd name="T55" fmla="*/ 408 h 408"/>
                            <a:gd name="T56" fmla="*/ 46 w 87"/>
                            <a:gd name="T57" fmla="*/ 408 h 408"/>
                            <a:gd name="T58" fmla="*/ 46 w 87"/>
                            <a:gd name="T59" fmla="*/ 408 h 408"/>
                            <a:gd name="T60" fmla="*/ 50 w 87"/>
                            <a:gd name="T61" fmla="*/ 408 h 408"/>
                            <a:gd name="T62" fmla="*/ 50 w 87"/>
                            <a:gd name="T63" fmla="*/ 408 h 408"/>
                            <a:gd name="T64" fmla="*/ 54 w 87"/>
                            <a:gd name="T65" fmla="*/ 408 h 408"/>
                            <a:gd name="T66" fmla="*/ 54 w 87"/>
                            <a:gd name="T67" fmla="*/ 408 h 408"/>
                            <a:gd name="T68" fmla="*/ 56 w 87"/>
                            <a:gd name="T69" fmla="*/ 0 h 408"/>
                            <a:gd name="T70" fmla="*/ 58 w 87"/>
                            <a:gd name="T71" fmla="*/ 408 h 408"/>
                            <a:gd name="T72" fmla="*/ 58 w 87"/>
                            <a:gd name="T73" fmla="*/ 408 h 408"/>
                            <a:gd name="T74" fmla="*/ 63 w 87"/>
                            <a:gd name="T75" fmla="*/ 408 h 408"/>
                            <a:gd name="T76" fmla="*/ 63 w 87"/>
                            <a:gd name="T77" fmla="*/ 408 h 408"/>
                            <a:gd name="T78" fmla="*/ 67 w 87"/>
                            <a:gd name="T79" fmla="*/ 408 h 408"/>
                            <a:gd name="T80" fmla="*/ 67 w 87"/>
                            <a:gd name="T81" fmla="*/ 408 h 408"/>
                            <a:gd name="T82" fmla="*/ 71 w 87"/>
                            <a:gd name="T83" fmla="*/ 408 h 408"/>
                            <a:gd name="T84" fmla="*/ 71 w 87"/>
                            <a:gd name="T85" fmla="*/ 408 h 408"/>
                            <a:gd name="T86" fmla="*/ 75 w 87"/>
                            <a:gd name="T87" fmla="*/ 408 h 408"/>
                            <a:gd name="T88" fmla="*/ 75 w 87"/>
                            <a:gd name="T89" fmla="*/ 408 h 408"/>
                            <a:gd name="T90" fmla="*/ 79 w 87"/>
                            <a:gd name="T91" fmla="*/ 408 h 408"/>
                            <a:gd name="T92" fmla="*/ 79 w 87"/>
                            <a:gd name="T93" fmla="*/ 408 h 408"/>
                            <a:gd name="T94" fmla="*/ 83 w 87"/>
                            <a:gd name="T95" fmla="*/ 408 h 408"/>
                            <a:gd name="T96" fmla="*/ 83 w 87"/>
                            <a:gd name="T97" fmla="*/ 408 h 408"/>
                            <a:gd name="T98" fmla="*/ 87 w 87"/>
                            <a:gd name="T99" fmla="*/ 408 h 4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7" h="408">
                              <a:moveTo>
                                <a:pt x="0" y="408"/>
                              </a:moveTo>
                              <a:lnTo>
                                <a:pt x="0" y="408"/>
                              </a:lnTo>
                              <a:lnTo>
                                <a:pt x="4" y="408"/>
                              </a:lnTo>
                              <a:lnTo>
                                <a:pt x="4" y="408"/>
                              </a:lnTo>
                              <a:lnTo>
                                <a:pt x="9" y="408"/>
                              </a:lnTo>
                              <a:lnTo>
                                <a:pt x="9" y="408"/>
                              </a:lnTo>
                              <a:lnTo>
                                <a:pt x="12" y="408"/>
                              </a:lnTo>
                              <a:lnTo>
                                <a:pt x="12" y="408"/>
                              </a:lnTo>
                              <a:lnTo>
                                <a:pt x="17" y="408"/>
                              </a:lnTo>
                              <a:lnTo>
                                <a:pt x="17" y="408"/>
                              </a:lnTo>
                              <a:lnTo>
                                <a:pt x="21" y="408"/>
                              </a:lnTo>
                              <a:lnTo>
                                <a:pt x="21" y="408"/>
                              </a:lnTo>
                              <a:lnTo>
                                <a:pt x="21" y="408"/>
                              </a:lnTo>
                              <a:lnTo>
                                <a:pt x="24" y="408"/>
                              </a:lnTo>
                              <a:lnTo>
                                <a:pt x="24" y="408"/>
                              </a:lnTo>
                              <a:lnTo>
                                <a:pt x="25" y="408"/>
                              </a:lnTo>
                              <a:lnTo>
                                <a:pt x="25" y="408"/>
                              </a:lnTo>
                              <a:lnTo>
                                <a:pt x="25" y="408"/>
                              </a:lnTo>
                              <a:lnTo>
                                <a:pt x="25" y="408"/>
                              </a:lnTo>
                              <a:lnTo>
                                <a:pt x="29" y="408"/>
                              </a:lnTo>
                              <a:lnTo>
                                <a:pt x="29" y="408"/>
                              </a:lnTo>
                              <a:lnTo>
                                <a:pt x="29" y="408"/>
                              </a:lnTo>
                              <a:lnTo>
                                <a:pt x="33" y="408"/>
                              </a:lnTo>
                              <a:lnTo>
                                <a:pt x="33" y="408"/>
                              </a:lnTo>
                              <a:lnTo>
                                <a:pt x="37" y="408"/>
                              </a:lnTo>
                              <a:lnTo>
                                <a:pt x="38" y="408"/>
                              </a:lnTo>
                              <a:lnTo>
                                <a:pt x="42" y="408"/>
                              </a:lnTo>
                              <a:lnTo>
                                <a:pt x="42" y="408"/>
                              </a:lnTo>
                              <a:lnTo>
                                <a:pt x="46" y="408"/>
                              </a:lnTo>
                              <a:lnTo>
                                <a:pt x="46" y="408"/>
                              </a:lnTo>
                              <a:lnTo>
                                <a:pt x="50" y="408"/>
                              </a:lnTo>
                              <a:lnTo>
                                <a:pt x="50" y="408"/>
                              </a:lnTo>
                              <a:lnTo>
                                <a:pt x="54" y="408"/>
                              </a:lnTo>
                              <a:lnTo>
                                <a:pt x="54" y="408"/>
                              </a:lnTo>
                              <a:lnTo>
                                <a:pt x="56" y="0"/>
                              </a:lnTo>
                              <a:lnTo>
                                <a:pt x="58" y="408"/>
                              </a:lnTo>
                              <a:lnTo>
                                <a:pt x="58" y="408"/>
                              </a:lnTo>
                              <a:lnTo>
                                <a:pt x="63" y="408"/>
                              </a:lnTo>
                              <a:lnTo>
                                <a:pt x="63" y="408"/>
                              </a:lnTo>
                              <a:lnTo>
                                <a:pt x="67" y="408"/>
                              </a:lnTo>
                              <a:lnTo>
                                <a:pt x="67" y="408"/>
                              </a:lnTo>
                              <a:lnTo>
                                <a:pt x="71" y="408"/>
                              </a:lnTo>
                              <a:lnTo>
                                <a:pt x="71" y="408"/>
                              </a:lnTo>
                              <a:lnTo>
                                <a:pt x="75" y="408"/>
                              </a:lnTo>
                              <a:lnTo>
                                <a:pt x="75" y="408"/>
                              </a:lnTo>
                              <a:lnTo>
                                <a:pt x="79" y="408"/>
                              </a:lnTo>
                              <a:lnTo>
                                <a:pt x="79" y="408"/>
                              </a:lnTo>
                              <a:lnTo>
                                <a:pt x="83" y="408"/>
                              </a:lnTo>
                              <a:lnTo>
                                <a:pt x="83" y="408"/>
                              </a:lnTo>
                              <a:lnTo>
                                <a:pt x="87" y="40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2" name="Freeform 2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890251" y="4073525"/>
                          <a:ext cx="119063" cy="269875"/>
                        </a:xfrm>
                        <a:custGeom>
                          <a:avLst/>
                          <a:gdLst>
                            <a:gd name="T0" fmla="*/ 0 w 75"/>
                            <a:gd name="T1" fmla="*/ 170 h 170"/>
                            <a:gd name="T2" fmla="*/ 1 w 75"/>
                            <a:gd name="T3" fmla="*/ 170 h 170"/>
                            <a:gd name="T4" fmla="*/ 1 w 75"/>
                            <a:gd name="T5" fmla="*/ 170 h 170"/>
                            <a:gd name="T6" fmla="*/ 2 w 75"/>
                            <a:gd name="T7" fmla="*/ 170 h 170"/>
                            <a:gd name="T8" fmla="*/ 2 w 75"/>
                            <a:gd name="T9" fmla="*/ 170 h 170"/>
                            <a:gd name="T10" fmla="*/ 4 w 75"/>
                            <a:gd name="T11" fmla="*/ 170 h 170"/>
                            <a:gd name="T12" fmla="*/ 4 w 75"/>
                            <a:gd name="T13" fmla="*/ 170 h 170"/>
                            <a:gd name="T14" fmla="*/ 5 w 75"/>
                            <a:gd name="T15" fmla="*/ 170 h 170"/>
                            <a:gd name="T16" fmla="*/ 5 w 75"/>
                            <a:gd name="T17" fmla="*/ 170 h 170"/>
                            <a:gd name="T18" fmla="*/ 9 w 75"/>
                            <a:gd name="T19" fmla="*/ 170 h 170"/>
                            <a:gd name="T20" fmla="*/ 9 w 75"/>
                            <a:gd name="T21" fmla="*/ 170 h 170"/>
                            <a:gd name="T22" fmla="*/ 13 w 75"/>
                            <a:gd name="T23" fmla="*/ 170 h 170"/>
                            <a:gd name="T24" fmla="*/ 13 w 75"/>
                            <a:gd name="T25" fmla="*/ 170 h 170"/>
                            <a:gd name="T26" fmla="*/ 17 w 75"/>
                            <a:gd name="T27" fmla="*/ 170 h 170"/>
                            <a:gd name="T28" fmla="*/ 17 w 75"/>
                            <a:gd name="T29" fmla="*/ 170 h 170"/>
                            <a:gd name="T30" fmla="*/ 21 w 75"/>
                            <a:gd name="T31" fmla="*/ 170 h 170"/>
                            <a:gd name="T32" fmla="*/ 21 w 75"/>
                            <a:gd name="T33" fmla="*/ 170 h 170"/>
                            <a:gd name="T34" fmla="*/ 25 w 75"/>
                            <a:gd name="T35" fmla="*/ 170 h 170"/>
                            <a:gd name="T36" fmla="*/ 25 w 75"/>
                            <a:gd name="T37" fmla="*/ 170 h 170"/>
                            <a:gd name="T38" fmla="*/ 29 w 75"/>
                            <a:gd name="T39" fmla="*/ 170 h 170"/>
                            <a:gd name="T40" fmla="*/ 29 w 75"/>
                            <a:gd name="T41" fmla="*/ 170 h 170"/>
                            <a:gd name="T42" fmla="*/ 34 w 75"/>
                            <a:gd name="T43" fmla="*/ 170 h 170"/>
                            <a:gd name="T44" fmla="*/ 34 w 75"/>
                            <a:gd name="T45" fmla="*/ 170 h 170"/>
                            <a:gd name="T46" fmla="*/ 34 w 75"/>
                            <a:gd name="T47" fmla="*/ 0 h 170"/>
                            <a:gd name="T48" fmla="*/ 38 w 75"/>
                            <a:gd name="T49" fmla="*/ 170 h 170"/>
                            <a:gd name="T50" fmla="*/ 38 w 75"/>
                            <a:gd name="T51" fmla="*/ 170 h 170"/>
                            <a:gd name="T52" fmla="*/ 38 w 75"/>
                            <a:gd name="T53" fmla="*/ 170 h 170"/>
                            <a:gd name="T54" fmla="*/ 38 w 75"/>
                            <a:gd name="T55" fmla="*/ 170 h 170"/>
                            <a:gd name="T56" fmla="*/ 42 w 75"/>
                            <a:gd name="T57" fmla="*/ 170 h 170"/>
                            <a:gd name="T58" fmla="*/ 42 w 75"/>
                            <a:gd name="T59" fmla="*/ 170 h 170"/>
                            <a:gd name="T60" fmla="*/ 46 w 75"/>
                            <a:gd name="T61" fmla="*/ 170 h 170"/>
                            <a:gd name="T62" fmla="*/ 46 w 75"/>
                            <a:gd name="T63" fmla="*/ 170 h 170"/>
                            <a:gd name="T64" fmla="*/ 50 w 75"/>
                            <a:gd name="T65" fmla="*/ 170 h 170"/>
                            <a:gd name="T66" fmla="*/ 50 w 75"/>
                            <a:gd name="T67" fmla="*/ 170 h 170"/>
                            <a:gd name="T68" fmla="*/ 54 w 75"/>
                            <a:gd name="T69" fmla="*/ 170 h 170"/>
                            <a:gd name="T70" fmla="*/ 54 w 75"/>
                            <a:gd name="T71" fmla="*/ 170 h 170"/>
                            <a:gd name="T72" fmla="*/ 59 w 75"/>
                            <a:gd name="T73" fmla="*/ 170 h 170"/>
                            <a:gd name="T74" fmla="*/ 59 w 75"/>
                            <a:gd name="T75" fmla="*/ 170 h 170"/>
                            <a:gd name="T76" fmla="*/ 63 w 75"/>
                            <a:gd name="T77" fmla="*/ 170 h 170"/>
                            <a:gd name="T78" fmla="*/ 63 w 75"/>
                            <a:gd name="T79" fmla="*/ 170 h 170"/>
                            <a:gd name="T80" fmla="*/ 66 w 75"/>
                            <a:gd name="T81" fmla="*/ 170 h 170"/>
                            <a:gd name="T82" fmla="*/ 67 w 75"/>
                            <a:gd name="T83" fmla="*/ 170 h 170"/>
                            <a:gd name="T84" fmla="*/ 67 w 75"/>
                            <a:gd name="T85" fmla="*/ 170 h 170"/>
                            <a:gd name="T86" fmla="*/ 67 w 75"/>
                            <a:gd name="T87" fmla="*/ 170 h 170"/>
                            <a:gd name="T88" fmla="*/ 67 w 75"/>
                            <a:gd name="T89" fmla="*/ 170 h 170"/>
                            <a:gd name="T90" fmla="*/ 68 w 75"/>
                            <a:gd name="T91" fmla="*/ 170 h 170"/>
                            <a:gd name="T92" fmla="*/ 71 w 75"/>
                            <a:gd name="T93" fmla="*/ 170 h 170"/>
                            <a:gd name="T94" fmla="*/ 71 w 75"/>
                            <a:gd name="T95" fmla="*/ 170 h 170"/>
                            <a:gd name="T96" fmla="*/ 71 w 75"/>
                            <a:gd name="T97" fmla="*/ 170 h 170"/>
                            <a:gd name="T98" fmla="*/ 75 w 75"/>
                            <a:gd name="T99" fmla="*/ 170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75" h="170">
                              <a:moveTo>
                                <a:pt x="0" y="170"/>
                              </a:moveTo>
                              <a:lnTo>
                                <a:pt x="1" y="170"/>
                              </a:lnTo>
                              <a:lnTo>
                                <a:pt x="1" y="170"/>
                              </a:lnTo>
                              <a:lnTo>
                                <a:pt x="2" y="170"/>
                              </a:lnTo>
                              <a:lnTo>
                                <a:pt x="2" y="170"/>
                              </a:lnTo>
                              <a:lnTo>
                                <a:pt x="4" y="170"/>
                              </a:lnTo>
                              <a:lnTo>
                                <a:pt x="4" y="170"/>
                              </a:lnTo>
                              <a:lnTo>
                                <a:pt x="5" y="170"/>
                              </a:lnTo>
                              <a:lnTo>
                                <a:pt x="5" y="170"/>
                              </a:lnTo>
                              <a:lnTo>
                                <a:pt x="9" y="170"/>
                              </a:lnTo>
                              <a:lnTo>
                                <a:pt x="9" y="170"/>
                              </a:lnTo>
                              <a:lnTo>
                                <a:pt x="13" y="170"/>
                              </a:lnTo>
                              <a:lnTo>
                                <a:pt x="13" y="170"/>
                              </a:lnTo>
                              <a:lnTo>
                                <a:pt x="17" y="170"/>
                              </a:lnTo>
                              <a:lnTo>
                                <a:pt x="17" y="170"/>
                              </a:lnTo>
                              <a:lnTo>
                                <a:pt x="21" y="170"/>
                              </a:lnTo>
                              <a:lnTo>
                                <a:pt x="21" y="170"/>
                              </a:lnTo>
                              <a:lnTo>
                                <a:pt x="25" y="170"/>
                              </a:lnTo>
                              <a:lnTo>
                                <a:pt x="25" y="170"/>
                              </a:lnTo>
                              <a:lnTo>
                                <a:pt x="29" y="170"/>
                              </a:lnTo>
                              <a:lnTo>
                                <a:pt x="29" y="170"/>
                              </a:lnTo>
                              <a:lnTo>
                                <a:pt x="34" y="170"/>
                              </a:lnTo>
                              <a:lnTo>
                                <a:pt x="34" y="170"/>
                              </a:lnTo>
                              <a:lnTo>
                                <a:pt x="34" y="0"/>
                              </a:lnTo>
                              <a:lnTo>
                                <a:pt x="38" y="170"/>
                              </a:lnTo>
                              <a:lnTo>
                                <a:pt x="38" y="170"/>
                              </a:lnTo>
                              <a:lnTo>
                                <a:pt x="38" y="170"/>
                              </a:lnTo>
                              <a:lnTo>
                                <a:pt x="38" y="170"/>
                              </a:lnTo>
                              <a:lnTo>
                                <a:pt x="42" y="170"/>
                              </a:lnTo>
                              <a:lnTo>
                                <a:pt x="42" y="170"/>
                              </a:lnTo>
                              <a:lnTo>
                                <a:pt x="46" y="170"/>
                              </a:lnTo>
                              <a:lnTo>
                                <a:pt x="46" y="170"/>
                              </a:lnTo>
                              <a:lnTo>
                                <a:pt x="50" y="170"/>
                              </a:lnTo>
                              <a:lnTo>
                                <a:pt x="50" y="170"/>
                              </a:lnTo>
                              <a:lnTo>
                                <a:pt x="54" y="170"/>
                              </a:lnTo>
                              <a:lnTo>
                                <a:pt x="54" y="170"/>
                              </a:lnTo>
                              <a:lnTo>
                                <a:pt x="59" y="170"/>
                              </a:lnTo>
                              <a:lnTo>
                                <a:pt x="59" y="170"/>
                              </a:lnTo>
                              <a:lnTo>
                                <a:pt x="63" y="170"/>
                              </a:lnTo>
                              <a:lnTo>
                                <a:pt x="63" y="170"/>
                              </a:lnTo>
                              <a:lnTo>
                                <a:pt x="66" y="170"/>
                              </a:lnTo>
                              <a:lnTo>
                                <a:pt x="67" y="170"/>
                              </a:lnTo>
                              <a:lnTo>
                                <a:pt x="67" y="170"/>
                              </a:lnTo>
                              <a:lnTo>
                                <a:pt x="67" y="170"/>
                              </a:lnTo>
                              <a:lnTo>
                                <a:pt x="67" y="170"/>
                              </a:lnTo>
                              <a:lnTo>
                                <a:pt x="68" y="170"/>
                              </a:lnTo>
                              <a:lnTo>
                                <a:pt x="71" y="170"/>
                              </a:lnTo>
                              <a:lnTo>
                                <a:pt x="71" y="170"/>
                              </a:lnTo>
                              <a:lnTo>
                                <a:pt x="71" y="170"/>
                              </a:lnTo>
                              <a:lnTo>
                                <a:pt x="75" y="17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3" name="Freeform 2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009313" y="4248150"/>
                          <a:ext cx="138113" cy="95250"/>
                        </a:xfrm>
                        <a:custGeom>
                          <a:avLst/>
                          <a:gdLst>
                            <a:gd name="T0" fmla="*/ 0 w 87"/>
                            <a:gd name="T1" fmla="*/ 60 h 60"/>
                            <a:gd name="T2" fmla="*/ 0 w 87"/>
                            <a:gd name="T3" fmla="*/ 60 h 60"/>
                            <a:gd name="T4" fmla="*/ 4 w 87"/>
                            <a:gd name="T5" fmla="*/ 60 h 60"/>
                            <a:gd name="T6" fmla="*/ 4 w 87"/>
                            <a:gd name="T7" fmla="*/ 60 h 60"/>
                            <a:gd name="T8" fmla="*/ 8 w 87"/>
                            <a:gd name="T9" fmla="*/ 60 h 60"/>
                            <a:gd name="T10" fmla="*/ 8 w 87"/>
                            <a:gd name="T11" fmla="*/ 60 h 60"/>
                            <a:gd name="T12" fmla="*/ 13 w 87"/>
                            <a:gd name="T13" fmla="*/ 60 h 60"/>
                            <a:gd name="T14" fmla="*/ 13 w 87"/>
                            <a:gd name="T15" fmla="*/ 60 h 60"/>
                            <a:gd name="T16" fmla="*/ 17 w 87"/>
                            <a:gd name="T17" fmla="*/ 60 h 60"/>
                            <a:gd name="T18" fmla="*/ 17 w 87"/>
                            <a:gd name="T19" fmla="*/ 60 h 60"/>
                            <a:gd name="T20" fmla="*/ 21 w 87"/>
                            <a:gd name="T21" fmla="*/ 60 h 60"/>
                            <a:gd name="T22" fmla="*/ 21 w 87"/>
                            <a:gd name="T23" fmla="*/ 60 h 60"/>
                            <a:gd name="T24" fmla="*/ 24 w 87"/>
                            <a:gd name="T25" fmla="*/ 0 h 60"/>
                            <a:gd name="T26" fmla="*/ 25 w 87"/>
                            <a:gd name="T27" fmla="*/ 60 h 60"/>
                            <a:gd name="T28" fmla="*/ 25 w 87"/>
                            <a:gd name="T29" fmla="*/ 60 h 60"/>
                            <a:gd name="T30" fmla="*/ 25 w 87"/>
                            <a:gd name="T31" fmla="*/ 60 h 60"/>
                            <a:gd name="T32" fmla="*/ 29 w 87"/>
                            <a:gd name="T33" fmla="*/ 60 h 60"/>
                            <a:gd name="T34" fmla="*/ 29 w 87"/>
                            <a:gd name="T35" fmla="*/ 60 h 60"/>
                            <a:gd name="T36" fmla="*/ 33 w 87"/>
                            <a:gd name="T37" fmla="*/ 60 h 60"/>
                            <a:gd name="T38" fmla="*/ 33 w 87"/>
                            <a:gd name="T39" fmla="*/ 60 h 60"/>
                            <a:gd name="T40" fmla="*/ 38 w 87"/>
                            <a:gd name="T41" fmla="*/ 60 h 60"/>
                            <a:gd name="T42" fmla="*/ 38 w 87"/>
                            <a:gd name="T43" fmla="*/ 60 h 60"/>
                            <a:gd name="T44" fmla="*/ 42 w 87"/>
                            <a:gd name="T45" fmla="*/ 60 h 60"/>
                            <a:gd name="T46" fmla="*/ 42 w 87"/>
                            <a:gd name="T47" fmla="*/ 60 h 60"/>
                            <a:gd name="T48" fmla="*/ 46 w 87"/>
                            <a:gd name="T49" fmla="*/ 60 h 60"/>
                            <a:gd name="T50" fmla="*/ 46 w 87"/>
                            <a:gd name="T51" fmla="*/ 60 h 60"/>
                            <a:gd name="T52" fmla="*/ 50 w 87"/>
                            <a:gd name="T53" fmla="*/ 60 h 60"/>
                            <a:gd name="T54" fmla="*/ 50 w 87"/>
                            <a:gd name="T55" fmla="*/ 60 h 60"/>
                            <a:gd name="T56" fmla="*/ 54 w 87"/>
                            <a:gd name="T57" fmla="*/ 60 h 60"/>
                            <a:gd name="T58" fmla="*/ 54 w 87"/>
                            <a:gd name="T59" fmla="*/ 60 h 60"/>
                            <a:gd name="T60" fmla="*/ 57 w 87"/>
                            <a:gd name="T61" fmla="*/ 60 h 60"/>
                            <a:gd name="T62" fmla="*/ 57 w 87"/>
                            <a:gd name="T63" fmla="*/ 60 h 60"/>
                            <a:gd name="T64" fmla="*/ 58 w 87"/>
                            <a:gd name="T65" fmla="*/ 60 h 60"/>
                            <a:gd name="T66" fmla="*/ 58 w 87"/>
                            <a:gd name="T67" fmla="*/ 60 h 60"/>
                            <a:gd name="T68" fmla="*/ 58 w 87"/>
                            <a:gd name="T69" fmla="*/ 60 h 60"/>
                            <a:gd name="T70" fmla="*/ 59 w 87"/>
                            <a:gd name="T71" fmla="*/ 60 h 60"/>
                            <a:gd name="T72" fmla="*/ 63 w 87"/>
                            <a:gd name="T73" fmla="*/ 60 h 60"/>
                            <a:gd name="T74" fmla="*/ 63 w 87"/>
                            <a:gd name="T75" fmla="*/ 60 h 60"/>
                            <a:gd name="T76" fmla="*/ 63 w 87"/>
                            <a:gd name="T77" fmla="*/ 60 h 60"/>
                            <a:gd name="T78" fmla="*/ 67 w 87"/>
                            <a:gd name="T79" fmla="*/ 60 h 60"/>
                            <a:gd name="T80" fmla="*/ 67 w 87"/>
                            <a:gd name="T81" fmla="*/ 60 h 60"/>
                            <a:gd name="T82" fmla="*/ 71 w 87"/>
                            <a:gd name="T83" fmla="*/ 60 h 60"/>
                            <a:gd name="T84" fmla="*/ 71 w 87"/>
                            <a:gd name="T85" fmla="*/ 60 h 60"/>
                            <a:gd name="T86" fmla="*/ 75 w 87"/>
                            <a:gd name="T87" fmla="*/ 60 h 60"/>
                            <a:gd name="T88" fmla="*/ 75 w 87"/>
                            <a:gd name="T89" fmla="*/ 60 h 60"/>
                            <a:gd name="T90" fmla="*/ 79 w 87"/>
                            <a:gd name="T91" fmla="*/ 60 h 60"/>
                            <a:gd name="T92" fmla="*/ 79 w 87"/>
                            <a:gd name="T93" fmla="*/ 60 h 60"/>
                            <a:gd name="T94" fmla="*/ 83 w 87"/>
                            <a:gd name="T95" fmla="*/ 60 h 60"/>
                            <a:gd name="T96" fmla="*/ 83 w 87"/>
                            <a:gd name="T97" fmla="*/ 60 h 60"/>
                            <a:gd name="T98" fmla="*/ 87 w 87"/>
                            <a:gd name="T99" fmla="*/ 60 h 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7" h="60">
                              <a:moveTo>
                                <a:pt x="0" y="60"/>
                              </a:moveTo>
                              <a:lnTo>
                                <a:pt x="0" y="60"/>
                              </a:lnTo>
                              <a:lnTo>
                                <a:pt x="4" y="60"/>
                              </a:lnTo>
                              <a:lnTo>
                                <a:pt x="4" y="60"/>
                              </a:lnTo>
                              <a:lnTo>
                                <a:pt x="8" y="60"/>
                              </a:lnTo>
                              <a:lnTo>
                                <a:pt x="8" y="60"/>
                              </a:lnTo>
                              <a:lnTo>
                                <a:pt x="13" y="60"/>
                              </a:lnTo>
                              <a:lnTo>
                                <a:pt x="13" y="60"/>
                              </a:lnTo>
                              <a:lnTo>
                                <a:pt x="17" y="60"/>
                              </a:lnTo>
                              <a:lnTo>
                                <a:pt x="17" y="60"/>
                              </a:lnTo>
                              <a:lnTo>
                                <a:pt x="21" y="60"/>
                              </a:lnTo>
                              <a:lnTo>
                                <a:pt x="21" y="60"/>
                              </a:lnTo>
                              <a:lnTo>
                                <a:pt x="24" y="0"/>
                              </a:lnTo>
                              <a:lnTo>
                                <a:pt x="25" y="60"/>
                              </a:lnTo>
                              <a:lnTo>
                                <a:pt x="25" y="60"/>
                              </a:lnTo>
                              <a:lnTo>
                                <a:pt x="25" y="60"/>
                              </a:lnTo>
                              <a:lnTo>
                                <a:pt x="29" y="60"/>
                              </a:lnTo>
                              <a:lnTo>
                                <a:pt x="29" y="60"/>
                              </a:lnTo>
                              <a:lnTo>
                                <a:pt x="33" y="60"/>
                              </a:lnTo>
                              <a:lnTo>
                                <a:pt x="33" y="60"/>
                              </a:lnTo>
                              <a:lnTo>
                                <a:pt x="38" y="60"/>
                              </a:lnTo>
                              <a:lnTo>
                                <a:pt x="38" y="60"/>
                              </a:lnTo>
                              <a:lnTo>
                                <a:pt x="42" y="60"/>
                              </a:lnTo>
                              <a:lnTo>
                                <a:pt x="42" y="60"/>
                              </a:lnTo>
                              <a:lnTo>
                                <a:pt x="46" y="60"/>
                              </a:lnTo>
                              <a:lnTo>
                                <a:pt x="46" y="60"/>
                              </a:lnTo>
                              <a:lnTo>
                                <a:pt x="50" y="60"/>
                              </a:lnTo>
                              <a:lnTo>
                                <a:pt x="50" y="60"/>
                              </a:lnTo>
                              <a:lnTo>
                                <a:pt x="54" y="60"/>
                              </a:lnTo>
                              <a:lnTo>
                                <a:pt x="54" y="60"/>
                              </a:lnTo>
                              <a:lnTo>
                                <a:pt x="57" y="60"/>
                              </a:lnTo>
                              <a:lnTo>
                                <a:pt x="57" y="60"/>
                              </a:lnTo>
                              <a:lnTo>
                                <a:pt x="58" y="60"/>
                              </a:lnTo>
                              <a:lnTo>
                                <a:pt x="58" y="60"/>
                              </a:lnTo>
                              <a:lnTo>
                                <a:pt x="58" y="60"/>
                              </a:lnTo>
                              <a:lnTo>
                                <a:pt x="59" y="60"/>
                              </a:lnTo>
                              <a:lnTo>
                                <a:pt x="63" y="60"/>
                              </a:lnTo>
                              <a:lnTo>
                                <a:pt x="63" y="60"/>
                              </a:lnTo>
                              <a:lnTo>
                                <a:pt x="63" y="60"/>
                              </a:lnTo>
                              <a:lnTo>
                                <a:pt x="67" y="60"/>
                              </a:lnTo>
                              <a:lnTo>
                                <a:pt x="67" y="60"/>
                              </a:lnTo>
                              <a:lnTo>
                                <a:pt x="71" y="60"/>
                              </a:lnTo>
                              <a:lnTo>
                                <a:pt x="71" y="60"/>
                              </a:lnTo>
                              <a:lnTo>
                                <a:pt x="75" y="60"/>
                              </a:lnTo>
                              <a:lnTo>
                                <a:pt x="75" y="60"/>
                              </a:lnTo>
                              <a:lnTo>
                                <a:pt x="79" y="60"/>
                              </a:lnTo>
                              <a:lnTo>
                                <a:pt x="79" y="60"/>
                              </a:lnTo>
                              <a:lnTo>
                                <a:pt x="83" y="60"/>
                              </a:lnTo>
                              <a:lnTo>
                                <a:pt x="83" y="60"/>
                              </a:lnTo>
                              <a:lnTo>
                                <a:pt x="87" y="6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4" name="Freeform 2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147426" y="4313237"/>
                          <a:ext cx="127000" cy="30163"/>
                        </a:xfrm>
                        <a:custGeom>
                          <a:avLst/>
                          <a:gdLst>
                            <a:gd name="T0" fmla="*/ 0 w 80"/>
                            <a:gd name="T1" fmla="*/ 19 h 19"/>
                            <a:gd name="T2" fmla="*/ 0 w 80"/>
                            <a:gd name="T3" fmla="*/ 19 h 19"/>
                            <a:gd name="T4" fmla="*/ 2 w 80"/>
                            <a:gd name="T5" fmla="*/ 0 h 19"/>
                            <a:gd name="T6" fmla="*/ 4 w 80"/>
                            <a:gd name="T7" fmla="*/ 19 h 19"/>
                            <a:gd name="T8" fmla="*/ 5 w 80"/>
                            <a:gd name="T9" fmla="*/ 19 h 19"/>
                            <a:gd name="T10" fmla="*/ 5 w 80"/>
                            <a:gd name="T11" fmla="*/ 19 h 19"/>
                            <a:gd name="T12" fmla="*/ 5 w 80"/>
                            <a:gd name="T13" fmla="*/ 19 h 19"/>
                            <a:gd name="T14" fmla="*/ 9 w 80"/>
                            <a:gd name="T15" fmla="*/ 19 h 19"/>
                            <a:gd name="T16" fmla="*/ 9 w 80"/>
                            <a:gd name="T17" fmla="*/ 19 h 19"/>
                            <a:gd name="T18" fmla="*/ 13 w 80"/>
                            <a:gd name="T19" fmla="*/ 19 h 19"/>
                            <a:gd name="T20" fmla="*/ 13 w 80"/>
                            <a:gd name="T21" fmla="*/ 19 h 19"/>
                            <a:gd name="T22" fmla="*/ 17 w 80"/>
                            <a:gd name="T23" fmla="*/ 19 h 19"/>
                            <a:gd name="T24" fmla="*/ 17 w 80"/>
                            <a:gd name="T25" fmla="*/ 19 h 19"/>
                            <a:gd name="T26" fmla="*/ 21 w 80"/>
                            <a:gd name="T27" fmla="*/ 19 h 19"/>
                            <a:gd name="T28" fmla="*/ 21 w 80"/>
                            <a:gd name="T29" fmla="*/ 19 h 19"/>
                            <a:gd name="T30" fmla="*/ 25 w 80"/>
                            <a:gd name="T31" fmla="*/ 19 h 19"/>
                            <a:gd name="T32" fmla="*/ 25 w 80"/>
                            <a:gd name="T33" fmla="*/ 19 h 19"/>
                            <a:gd name="T34" fmla="*/ 30 w 80"/>
                            <a:gd name="T35" fmla="*/ 19 h 19"/>
                            <a:gd name="T36" fmla="*/ 30 w 80"/>
                            <a:gd name="T37" fmla="*/ 19 h 19"/>
                            <a:gd name="T38" fmla="*/ 34 w 80"/>
                            <a:gd name="T39" fmla="*/ 19 h 19"/>
                            <a:gd name="T40" fmla="*/ 34 w 80"/>
                            <a:gd name="T41" fmla="*/ 19 h 19"/>
                            <a:gd name="T42" fmla="*/ 34 w 80"/>
                            <a:gd name="T43" fmla="*/ 19 h 19"/>
                            <a:gd name="T44" fmla="*/ 34 w 80"/>
                            <a:gd name="T45" fmla="*/ 19 h 19"/>
                            <a:gd name="T46" fmla="*/ 36 w 80"/>
                            <a:gd name="T47" fmla="*/ 19 h 19"/>
                            <a:gd name="T48" fmla="*/ 38 w 80"/>
                            <a:gd name="T49" fmla="*/ 19 h 19"/>
                            <a:gd name="T50" fmla="*/ 38 w 80"/>
                            <a:gd name="T51" fmla="*/ 19 h 19"/>
                            <a:gd name="T52" fmla="*/ 38 w 80"/>
                            <a:gd name="T53" fmla="*/ 19 h 19"/>
                            <a:gd name="T54" fmla="*/ 42 w 80"/>
                            <a:gd name="T55" fmla="*/ 19 h 19"/>
                            <a:gd name="T56" fmla="*/ 42 w 80"/>
                            <a:gd name="T57" fmla="*/ 19 h 19"/>
                            <a:gd name="T58" fmla="*/ 42 w 80"/>
                            <a:gd name="T59" fmla="*/ 19 h 19"/>
                            <a:gd name="T60" fmla="*/ 46 w 80"/>
                            <a:gd name="T61" fmla="*/ 19 h 19"/>
                            <a:gd name="T62" fmla="*/ 46 w 80"/>
                            <a:gd name="T63" fmla="*/ 19 h 19"/>
                            <a:gd name="T64" fmla="*/ 50 w 80"/>
                            <a:gd name="T65" fmla="*/ 19 h 19"/>
                            <a:gd name="T66" fmla="*/ 50 w 80"/>
                            <a:gd name="T67" fmla="*/ 19 h 19"/>
                            <a:gd name="T68" fmla="*/ 55 w 80"/>
                            <a:gd name="T69" fmla="*/ 19 h 19"/>
                            <a:gd name="T70" fmla="*/ 55 w 80"/>
                            <a:gd name="T71" fmla="*/ 19 h 19"/>
                            <a:gd name="T72" fmla="*/ 58 w 80"/>
                            <a:gd name="T73" fmla="*/ 19 h 19"/>
                            <a:gd name="T74" fmla="*/ 58 w 80"/>
                            <a:gd name="T75" fmla="*/ 19 h 19"/>
                            <a:gd name="T76" fmla="*/ 63 w 80"/>
                            <a:gd name="T77" fmla="*/ 19 h 19"/>
                            <a:gd name="T78" fmla="*/ 63 w 80"/>
                            <a:gd name="T79" fmla="*/ 19 h 19"/>
                            <a:gd name="T80" fmla="*/ 67 w 80"/>
                            <a:gd name="T81" fmla="*/ 17 h 19"/>
                            <a:gd name="T82" fmla="*/ 67 w 80"/>
                            <a:gd name="T83" fmla="*/ 14 h 19"/>
                            <a:gd name="T84" fmla="*/ 67 w 80"/>
                            <a:gd name="T85" fmla="*/ 13 h 19"/>
                            <a:gd name="T86" fmla="*/ 71 w 80"/>
                            <a:gd name="T87" fmla="*/ 19 h 19"/>
                            <a:gd name="T88" fmla="*/ 71 w 80"/>
                            <a:gd name="T89" fmla="*/ 19 h 19"/>
                            <a:gd name="T90" fmla="*/ 71 w 80"/>
                            <a:gd name="T91" fmla="*/ 19 h 19"/>
                            <a:gd name="T92" fmla="*/ 71 w 80"/>
                            <a:gd name="T93" fmla="*/ 19 h 19"/>
                            <a:gd name="T94" fmla="*/ 75 w 80"/>
                            <a:gd name="T95" fmla="*/ 19 h 19"/>
                            <a:gd name="T96" fmla="*/ 75 w 80"/>
                            <a:gd name="T97" fmla="*/ 19 h 19"/>
                            <a:gd name="T98" fmla="*/ 80 w 80"/>
                            <a:gd name="T99" fmla="*/ 19 h 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0" h="19">
                              <a:moveTo>
                                <a:pt x="0" y="19"/>
                              </a:moveTo>
                              <a:lnTo>
                                <a:pt x="0" y="19"/>
                              </a:lnTo>
                              <a:lnTo>
                                <a:pt x="2" y="0"/>
                              </a:lnTo>
                              <a:lnTo>
                                <a:pt x="4" y="19"/>
                              </a:lnTo>
                              <a:lnTo>
                                <a:pt x="5" y="19"/>
                              </a:lnTo>
                              <a:lnTo>
                                <a:pt x="5" y="19"/>
                              </a:lnTo>
                              <a:lnTo>
                                <a:pt x="5" y="19"/>
                              </a:lnTo>
                              <a:lnTo>
                                <a:pt x="9" y="19"/>
                              </a:lnTo>
                              <a:lnTo>
                                <a:pt x="9" y="19"/>
                              </a:lnTo>
                              <a:lnTo>
                                <a:pt x="13" y="19"/>
                              </a:lnTo>
                              <a:lnTo>
                                <a:pt x="13" y="19"/>
                              </a:lnTo>
                              <a:lnTo>
                                <a:pt x="17" y="19"/>
                              </a:lnTo>
                              <a:lnTo>
                                <a:pt x="17" y="19"/>
                              </a:lnTo>
                              <a:lnTo>
                                <a:pt x="21" y="19"/>
                              </a:lnTo>
                              <a:lnTo>
                                <a:pt x="21" y="19"/>
                              </a:lnTo>
                              <a:lnTo>
                                <a:pt x="25" y="19"/>
                              </a:lnTo>
                              <a:lnTo>
                                <a:pt x="25" y="19"/>
                              </a:lnTo>
                              <a:lnTo>
                                <a:pt x="30" y="19"/>
                              </a:lnTo>
                              <a:lnTo>
                                <a:pt x="30" y="19"/>
                              </a:lnTo>
                              <a:lnTo>
                                <a:pt x="34" y="19"/>
                              </a:lnTo>
                              <a:lnTo>
                                <a:pt x="34" y="19"/>
                              </a:lnTo>
                              <a:lnTo>
                                <a:pt x="34" y="19"/>
                              </a:lnTo>
                              <a:lnTo>
                                <a:pt x="34" y="19"/>
                              </a:lnTo>
                              <a:lnTo>
                                <a:pt x="36" y="19"/>
                              </a:lnTo>
                              <a:lnTo>
                                <a:pt x="38" y="19"/>
                              </a:lnTo>
                              <a:lnTo>
                                <a:pt x="38" y="19"/>
                              </a:lnTo>
                              <a:lnTo>
                                <a:pt x="38" y="19"/>
                              </a:lnTo>
                              <a:lnTo>
                                <a:pt x="42" y="19"/>
                              </a:lnTo>
                              <a:lnTo>
                                <a:pt x="42" y="19"/>
                              </a:lnTo>
                              <a:lnTo>
                                <a:pt x="42" y="19"/>
                              </a:lnTo>
                              <a:lnTo>
                                <a:pt x="46" y="19"/>
                              </a:lnTo>
                              <a:lnTo>
                                <a:pt x="46" y="19"/>
                              </a:lnTo>
                              <a:lnTo>
                                <a:pt x="50" y="19"/>
                              </a:lnTo>
                              <a:lnTo>
                                <a:pt x="50" y="19"/>
                              </a:lnTo>
                              <a:lnTo>
                                <a:pt x="55" y="19"/>
                              </a:lnTo>
                              <a:lnTo>
                                <a:pt x="55" y="19"/>
                              </a:lnTo>
                              <a:lnTo>
                                <a:pt x="58" y="19"/>
                              </a:lnTo>
                              <a:lnTo>
                                <a:pt x="58" y="19"/>
                              </a:lnTo>
                              <a:lnTo>
                                <a:pt x="63" y="19"/>
                              </a:lnTo>
                              <a:lnTo>
                                <a:pt x="63" y="19"/>
                              </a:lnTo>
                              <a:lnTo>
                                <a:pt x="67" y="17"/>
                              </a:lnTo>
                              <a:lnTo>
                                <a:pt x="67" y="14"/>
                              </a:lnTo>
                              <a:lnTo>
                                <a:pt x="67" y="13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5" y="19"/>
                              </a:lnTo>
                              <a:lnTo>
                                <a:pt x="75" y="19"/>
                              </a:lnTo>
                              <a:lnTo>
                                <a:pt x="80" y="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5" name="Freeform 2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274426" y="4340225"/>
                          <a:ext cx="130175" cy="3175"/>
                        </a:xfrm>
                        <a:custGeom>
                          <a:avLst/>
                          <a:gdLst>
                            <a:gd name="T0" fmla="*/ 0 w 82"/>
                            <a:gd name="T1" fmla="*/ 2 h 2"/>
                            <a:gd name="T2" fmla="*/ 0 w 82"/>
                            <a:gd name="T3" fmla="*/ 2 h 2"/>
                            <a:gd name="T4" fmla="*/ 3 w 82"/>
                            <a:gd name="T5" fmla="*/ 2 h 2"/>
                            <a:gd name="T6" fmla="*/ 4 w 82"/>
                            <a:gd name="T7" fmla="*/ 2 h 2"/>
                            <a:gd name="T8" fmla="*/ 8 w 82"/>
                            <a:gd name="T9" fmla="*/ 2 h 2"/>
                            <a:gd name="T10" fmla="*/ 8 w 82"/>
                            <a:gd name="T11" fmla="*/ 2 h 2"/>
                            <a:gd name="T12" fmla="*/ 12 w 82"/>
                            <a:gd name="T13" fmla="*/ 2 h 2"/>
                            <a:gd name="T14" fmla="*/ 12 w 82"/>
                            <a:gd name="T15" fmla="*/ 2 h 2"/>
                            <a:gd name="T16" fmla="*/ 16 w 82"/>
                            <a:gd name="T17" fmla="*/ 2 h 2"/>
                            <a:gd name="T18" fmla="*/ 16 w 82"/>
                            <a:gd name="T19" fmla="*/ 2 h 2"/>
                            <a:gd name="T20" fmla="*/ 19 w 82"/>
                            <a:gd name="T21" fmla="*/ 2 h 2"/>
                            <a:gd name="T22" fmla="*/ 19 w 82"/>
                            <a:gd name="T23" fmla="*/ 2 h 2"/>
                            <a:gd name="T24" fmla="*/ 20 w 82"/>
                            <a:gd name="T25" fmla="*/ 2 h 2"/>
                            <a:gd name="T26" fmla="*/ 20 w 82"/>
                            <a:gd name="T27" fmla="*/ 2 h 2"/>
                            <a:gd name="T28" fmla="*/ 21 w 82"/>
                            <a:gd name="T29" fmla="*/ 2 h 2"/>
                            <a:gd name="T30" fmla="*/ 21 w 82"/>
                            <a:gd name="T31" fmla="*/ 2 h 2"/>
                            <a:gd name="T32" fmla="*/ 24 w 82"/>
                            <a:gd name="T33" fmla="*/ 2 h 2"/>
                            <a:gd name="T34" fmla="*/ 24 w 82"/>
                            <a:gd name="T35" fmla="*/ 2 h 2"/>
                            <a:gd name="T36" fmla="*/ 24 w 82"/>
                            <a:gd name="T37" fmla="*/ 2 h 2"/>
                            <a:gd name="T38" fmla="*/ 28 w 82"/>
                            <a:gd name="T39" fmla="*/ 2 h 2"/>
                            <a:gd name="T40" fmla="*/ 28 w 82"/>
                            <a:gd name="T41" fmla="*/ 2 h 2"/>
                            <a:gd name="T42" fmla="*/ 29 w 82"/>
                            <a:gd name="T43" fmla="*/ 2 h 2"/>
                            <a:gd name="T44" fmla="*/ 33 w 82"/>
                            <a:gd name="T45" fmla="*/ 2 h 2"/>
                            <a:gd name="T46" fmla="*/ 33 w 82"/>
                            <a:gd name="T47" fmla="*/ 2 h 2"/>
                            <a:gd name="T48" fmla="*/ 37 w 82"/>
                            <a:gd name="T49" fmla="*/ 2 h 2"/>
                            <a:gd name="T50" fmla="*/ 37 w 82"/>
                            <a:gd name="T51" fmla="*/ 2 h 2"/>
                            <a:gd name="T52" fmla="*/ 41 w 82"/>
                            <a:gd name="T53" fmla="*/ 2 h 2"/>
                            <a:gd name="T54" fmla="*/ 41 w 82"/>
                            <a:gd name="T55" fmla="*/ 2 h 2"/>
                            <a:gd name="T56" fmla="*/ 45 w 82"/>
                            <a:gd name="T57" fmla="*/ 2 h 2"/>
                            <a:gd name="T58" fmla="*/ 45 w 82"/>
                            <a:gd name="T59" fmla="*/ 2 h 2"/>
                            <a:gd name="T60" fmla="*/ 49 w 82"/>
                            <a:gd name="T61" fmla="*/ 2 h 2"/>
                            <a:gd name="T62" fmla="*/ 49 w 82"/>
                            <a:gd name="T63" fmla="*/ 2 h 2"/>
                            <a:gd name="T64" fmla="*/ 52 w 82"/>
                            <a:gd name="T65" fmla="*/ 0 h 2"/>
                            <a:gd name="T66" fmla="*/ 53 w 82"/>
                            <a:gd name="T67" fmla="*/ 2 h 2"/>
                            <a:gd name="T68" fmla="*/ 54 w 82"/>
                            <a:gd name="T69" fmla="*/ 2 h 2"/>
                            <a:gd name="T70" fmla="*/ 54 w 82"/>
                            <a:gd name="T71" fmla="*/ 2 h 2"/>
                            <a:gd name="T72" fmla="*/ 58 w 82"/>
                            <a:gd name="T73" fmla="*/ 2 h 2"/>
                            <a:gd name="T74" fmla="*/ 58 w 82"/>
                            <a:gd name="T75" fmla="*/ 2 h 2"/>
                            <a:gd name="T76" fmla="*/ 58 w 82"/>
                            <a:gd name="T77" fmla="*/ 2 h 2"/>
                            <a:gd name="T78" fmla="*/ 62 w 82"/>
                            <a:gd name="T79" fmla="*/ 2 h 2"/>
                            <a:gd name="T80" fmla="*/ 62 w 82"/>
                            <a:gd name="T81" fmla="*/ 2 h 2"/>
                            <a:gd name="T82" fmla="*/ 66 w 82"/>
                            <a:gd name="T83" fmla="*/ 2 h 2"/>
                            <a:gd name="T84" fmla="*/ 66 w 82"/>
                            <a:gd name="T85" fmla="*/ 2 h 2"/>
                            <a:gd name="T86" fmla="*/ 70 w 82"/>
                            <a:gd name="T87" fmla="*/ 2 h 2"/>
                            <a:gd name="T88" fmla="*/ 70 w 82"/>
                            <a:gd name="T89" fmla="*/ 2 h 2"/>
                            <a:gd name="T90" fmla="*/ 74 w 82"/>
                            <a:gd name="T91" fmla="*/ 2 h 2"/>
                            <a:gd name="T92" fmla="*/ 74 w 82"/>
                            <a:gd name="T93" fmla="*/ 2 h 2"/>
                            <a:gd name="T94" fmla="*/ 78 w 82"/>
                            <a:gd name="T95" fmla="*/ 2 h 2"/>
                            <a:gd name="T96" fmla="*/ 79 w 82"/>
                            <a:gd name="T97" fmla="*/ 2 h 2"/>
                            <a:gd name="T98" fmla="*/ 82 w 82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2" h="2">
                              <a:moveTo>
                                <a:pt x="0" y="2"/>
                              </a:moveTo>
                              <a:lnTo>
                                <a:pt x="0" y="2"/>
                              </a:lnTo>
                              <a:lnTo>
                                <a:pt x="3" y="2"/>
                              </a:lnTo>
                              <a:lnTo>
                                <a:pt x="4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9" y="2"/>
                              </a:lnTo>
                              <a:lnTo>
                                <a:pt x="19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1" y="2"/>
                              </a:lnTo>
                              <a:lnTo>
                                <a:pt x="21" y="2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8" y="2"/>
                              </a:lnTo>
                              <a:lnTo>
                                <a:pt x="28" y="2"/>
                              </a:lnTo>
                              <a:lnTo>
                                <a:pt x="29" y="2"/>
                              </a:lnTo>
                              <a:lnTo>
                                <a:pt x="33" y="2"/>
                              </a:lnTo>
                              <a:lnTo>
                                <a:pt x="33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41" y="2"/>
                              </a:lnTo>
                              <a:lnTo>
                                <a:pt x="41" y="2"/>
                              </a:lnTo>
                              <a:lnTo>
                                <a:pt x="45" y="2"/>
                              </a:lnTo>
                              <a:lnTo>
                                <a:pt x="45" y="2"/>
                              </a:lnTo>
                              <a:lnTo>
                                <a:pt x="49" y="2"/>
                              </a:lnTo>
                              <a:lnTo>
                                <a:pt x="49" y="2"/>
                              </a:lnTo>
                              <a:lnTo>
                                <a:pt x="52" y="0"/>
                              </a:lnTo>
                              <a:lnTo>
                                <a:pt x="53" y="2"/>
                              </a:lnTo>
                              <a:lnTo>
                                <a:pt x="54" y="2"/>
                              </a:lnTo>
                              <a:lnTo>
                                <a:pt x="54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62" y="2"/>
                              </a:lnTo>
                              <a:lnTo>
                                <a:pt x="62" y="2"/>
                              </a:lnTo>
                              <a:lnTo>
                                <a:pt x="66" y="2"/>
                              </a:lnTo>
                              <a:lnTo>
                                <a:pt x="66" y="2"/>
                              </a:lnTo>
                              <a:lnTo>
                                <a:pt x="70" y="2"/>
                              </a:lnTo>
                              <a:lnTo>
                                <a:pt x="70" y="2"/>
                              </a:lnTo>
                              <a:lnTo>
                                <a:pt x="74" y="2"/>
                              </a:lnTo>
                              <a:lnTo>
                                <a:pt x="74" y="2"/>
                              </a:lnTo>
                              <a:lnTo>
                                <a:pt x="78" y="2"/>
                              </a:lnTo>
                              <a:lnTo>
                                <a:pt x="79" y="2"/>
                              </a:lnTo>
                              <a:lnTo>
                                <a:pt x="82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6" name="Freeform 2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404601" y="4343400"/>
                          <a:ext cx="120650" cy="0"/>
                        </a:xfrm>
                        <a:custGeom>
                          <a:avLst/>
                          <a:gdLst>
                            <a:gd name="T0" fmla="*/ 0 w 76"/>
                            <a:gd name="T1" fmla="*/ 0 w 76"/>
                            <a:gd name="T2" fmla="*/ 2 w 76"/>
                            <a:gd name="T3" fmla="*/ 4 w 76"/>
                            <a:gd name="T4" fmla="*/ 5 w 76"/>
                            <a:gd name="T5" fmla="*/ 5 w 76"/>
                            <a:gd name="T6" fmla="*/ 5 w 76"/>
                            <a:gd name="T7" fmla="*/ 5 w 76"/>
                            <a:gd name="T8" fmla="*/ 9 w 76"/>
                            <a:gd name="T9" fmla="*/ 9 w 76"/>
                            <a:gd name="T10" fmla="*/ 9 w 76"/>
                            <a:gd name="T11" fmla="*/ 13 w 76"/>
                            <a:gd name="T12" fmla="*/ 13 w 76"/>
                            <a:gd name="T13" fmla="*/ 17 w 76"/>
                            <a:gd name="T14" fmla="*/ 17 w 76"/>
                            <a:gd name="T15" fmla="*/ 21 w 76"/>
                            <a:gd name="T16" fmla="*/ 21 w 76"/>
                            <a:gd name="T17" fmla="*/ 25 w 76"/>
                            <a:gd name="T18" fmla="*/ 25 w 76"/>
                            <a:gd name="T19" fmla="*/ 30 w 76"/>
                            <a:gd name="T20" fmla="*/ 30 w 76"/>
                            <a:gd name="T21" fmla="*/ 34 w 76"/>
                            <a:gd name="T22" fmla="*/ 34 w 76"/>
                            <a:gd name="T23" fmla="*/ 35 w 76"/>
                            <a:gd name="T24" fmla="*/ 38 w 76"/>
                            <a:gd name="T25" fmla="*/ 38 w 76"/>
                            <a:gd name="T26" fmla="*/ 38 w 76"/>
                            <a:gd name="T27" fmla="*/ 38 w 76"/>
                            <a:gd name="T28" fmla="*/ 42 w 76"/>
                            <a:gd name="T29" fmla="*/ 42 w 76"/>
                            <a:gd name="T30" fmla="*/ 46 w 76"/>
                            <a:gd name="T31" fmla="*/ 46 w 76"/>
                            <a:gd name="T32" fmla="*/ 50 w 76"/>
                            <a:gd name="T33" fmla="*/ 50 w 76"/>
                            <a:gd name="T34" fmla="*/ 55 w 76"/>
                            <a:gd name="T35" fmla="*/ 55 w 76"/>
                            <a:gd name="T36" fmla="*/ 59 w 76"/>
                            <a:gd name="T37" fmla="*/ 59 w 76"/>
                            <a:gd name="T38" fmla="*/ 63 w 76"/>
                            <a:gd name="T39" fmla="*/ 63 w 76"/>
                            <a:gd name="T40" fmla="*/ 67 w 76"/>
                            <a:gd name="T41" fmla="*/ 67 w 76"/>
                            <a:gd name="T42" fmla="*/ 67 w 76"/>
                            <a:gd name="T43" fmla="*/ 67 w 76"/>
                            <a:gd name="T44" fmla="*/ 69 w 76"/>
                            <a:gd name="T45" fmla="*/ 71 w 76"/>
                            <a:gd name="T46" fmla="*/ 71 w 76"/>
                            <a:gd name="T47" fmla="*/ 71 w 76"/>
                            <a:gd name="T48" fmla="*/ 75 w 76"/>
                            <a:gd name="T49" fmla="*/ 76 w 76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76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3" y="0"/>
                              </a:lnTo>
                              <a:lnTo>
                                <a:pt x="13" y="0"/>
                              </a:lnTo>
                              <a:lnTo>
                                <a:pt x="17" y="0"/>
                              </a:lnTo>
                              <a:lnTo>
                                <a:pt x="17" y="0"/>
                              </a:lnTo>
                              <a:lnTo>
                                <a:pt x="21" y="0"/>
                              </a:lnTo>
                              <a:lnTo>
                                <a:pt x="21" y="0"/>
                              </a:lnTo>
                              <a:lnTo>
                                <a:pt x="25" y="0"/>
                              </a:lnTo>
                              <a:lnTo>
                                <a:pt x="25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5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42" y="0"/>
                              </a:lnTo>
                              <a:lnTo>
                                <a:pt x="42" y="0"/>
                              </a:lnTo>
                              <a:lnTo>
                                <a:pt x="46" y="0"/>
                              </a:lnTo>
                              <a:lnTo>
                                <a:pt x="46" y="0"/>
                              </a:lnTo>
                              <a:lnTo>
                                <a:pt x="50" y="0"/>
                              </a:lnTo>
                              <a:lnTo>
                                <a:pt x="50" y="0"/>
                              </a:lnTo>
                              <a:lnTo>
                                <a:pt x="55" y="0"/>
                              </a:lnTo>
                              <a:lnTo>
                                <a:pt x="55" y="0"/>
                              </a:lnTo>
                              <a:lnTo>
                                <a:pt x="59" y="0"/>
                              </a:lnTo>
                              <a:lnTo>
                                <a:pt x="59" y="0"/>
                              </a:lnTo>
                              <a:lnTo>
                                <a:pt x="63" y="0"/>
                              </a:lnTo>
                              <a:lnTo>
                                <a:pt x="63" y="0"/>
                              </a:lnTo>
                              <a:lnTo>
                                <a:pt x="67" y="0"/>
                              </a:lnTo>
                              <a:lnTo>
                                <a:pt x="67" y="0"/>
                              </a:lnTo>
                              <a:lnTo>
                                <a:pt x="67" y="0"/>
                              </a:lnTo>
                              <a:lnTo>
                                <a:pt x="67" y="0"/>
                              </a:lnTo>
                              <a:lnTo>
                                <a:pt x="69" y="0"/>
                              </a:lnTo>
                              <a:lnTo>
                                <a:pt x="71" y="0"/>
                              </a:lnTo>
                              <a:lnTo>
                                <a:pt x="71" y="0"/>
                              </a:lnTo>
                              <a:lnTo>
                                <a:pt x="71" y="0"/>
                              </a:lnTo>
                              <a:lnTo>
                                <a:pt x="75" y="0"/>
                              </a:lnTo>
                              <a:lnTo>
                                <a:pt x="76" y="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7" name="Line 2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25251" y="434340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8" name="Line 2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9744076" y="4343400"/>
                          <a:ext cx="178117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49" name="Freeform 2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744076" y="4343400"/>
                          <a:ext cx="117475" cy="0"/>
                        </a:xfrm>
                        <a:custGeom>
                          <a:avLst/>
                          <a:gdLst>
                            <a:gd name="T0" fmla="*/ 0 w 74"/>
                            <a:gd name="T1" fmla="*/ 4 w 74"/>
                            <a:gd name="T2" fmla="*/ 4 w 74"/>
                            <a:gd name="T3" fmla="*/ 4 w 74"/>
                            <a:gd name="T4" fmla="*/ 7 w 74"/>
                            <a:gd name="T5" fmla="*/ 7 w 74"/>
                            <a:gd name="T6" fmla="*/ 7 w 74"/>
                            <a:gd name="T7" fmla="*/ 8 w 74"/>
                            <a:gd name="T8" fmla="*/ 9 w 74"/>
                            <a:gd name="T9" fmla="*/ 9 w 74"/>
                            <a:gd name="T10" fmla="*/ 12 w 74"/>
                            <a:gd name="T11" fmla="*/ 12 w 74"/>
                            <a:gd name="T12" fmla="*/ 16 w 74"/>
                            <a:gd name="T13" fmla="*/ 16 w 74"/>
                            <a:gd name="T14" fmla="*/ 20 w 74"/>
                            <a:gd name="T15" fmla="*/ 20 w 74"/>
                            <a:gd name="T16" fmla="*/ 24 w 74"/>
                            <a:gd name="T17" fmla="*/ 24 w 74"/>
                            <a:gd name="T18" fmla="*/ 28 w 74"/>
                            <a:gd name="T19" fmla="*/ 28 w 74"/>
                            <a:gd name="T20" fmla="*/ 32 w 74"/>
                            <a:gd name="T21" fmla="*/ 33 w 74"/>
                            <a:gd name="T22" fmla="*/ 37 w 74"/>
                            <a:gd name="T23" fmla="*/ 37 w 74"/>
                            <a:gd name="T24" fmla="*/ 37 w 74"/>
                            <a:gd name="T25" fmla="*/ 37 w 74"/>
                            <a:gd name="T26" fmla="*/ 41 w 74"/>
                            <a:gd name="T27" fmla="*/ 41 w 74"/>
                            <a:gd name="T28" fmla="*/ 41 w 74"/>
                            <a:gd name="T29" fmla="*/ 41 w 74"/>
                            <a:gd name="T30" fmla="*/ 45 w 74"/>
                            <a:gd name="T31" fmla="*/ 45 w 74"/>
                            <a:gd name="T32" fmla="*/ 49 w 74"/>
                            <a:gd name="T33" fmla="*/ 49 w 74"/>
                            <a:gd name="T34" fmla="*/ 53 w 74"/>
                            <a:gd name="T35" fmla="*/ 53 w 74"/>
                            <a:gd name="T36" fmla="*/ 58 w 74"/>
                            <a:gd name="T37" fmla="*/ 58 w 74"/>
                            <a:gd name="T38" fmla="*/ 62 w 74"/>
                            <a:gd name="T39" fmla="*/ 62 w 74"/>
                            <a:gd name="T40" fmla="*/ 66 w 74"/>
                            <a:gd name="T41" fmla="*/ 66 w 74"/>
                            <a:gd name="T42" fmla="*/ 70 w 74"/>
                            <a:gd name="T43" fmla="*/ 70 w 74"/>
                            <a:gd name="T44" fmla="*/ 70 w 74"/>
                            <a:gd name="T45" fmla="*/ 72 w 74"/>
                            <a:gd name="T46" fmla="*/ 74 w 74"/>
                            <a:gd name="T47" fmla="*/ 74 w 74"/>
                            <a:gd name="T48" fmla="*/ 74 w 74"/>
                            <a:gd name="T49" fmla="*/ 74 w 74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74">
                              <a:moveTo>
                                <a:pt x="0" y="0"/>
                              </a:move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8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2" y="0"/>
                              </a:lnTo>
                              <a:lnTo>
                                <a:pt x="33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9" y="0"/>
                              </a:lnTo>
                              <a:lnTo>
                                <a:pt x="49" y="0"/>
                              </a:lnTo>
                              <a:lnTo>
                                <a:pt x="53" y="0"/>
                              </a:lnTo>
                              <a:lnTo>
                                <a:pt x="53" y="0"/>
                              </a:lnTo>
                              <a:lnTo>
                                <a:pt x="58" y="0"/>
                              </a:lnTo>
                              <a:lnTo>
                                <a:pt x="58" y="0"/>
                              </a:lnTo>
                              <a:lnTo>
                                <a:pt x="62" y="0"/>
                              </a:lnTo>
                              <a:lnTo>
                                <a:pt x="62" y="0"/>
                              </a:lnTo>
                              <a:lnTo>
                                <a:pt x="66" y="0"/>
                              </a:lnTo>
                              <a:lnTo>
                                <a:pt x="66" y="0"/>
                              </a:lnTo>
                              <a:lnTo>
                                <a:pt x="70" y="0"/>
                              </a:lnTo>
                              <a:lnTo>
                                <a:pt x="70" y="0"/>
                              </a:lnTo>
                              <a:lnTo>
                                <a:pt x="70" y="0"/>
                              </a:lnTo>
                              <a:lnTo>
                                <a:pt x="72" y="0"/>
                              </a:lnTo>
                              <a:lnTo>
                                <a:pt x="74" y="0"/>
                              </a:lnTo>
                              <a:lnTo>
                                <a:pt x="74" y="0"/>
                              </a:lnTo>
                              <a:lnTo>
                                <a:pt x="74" y="0"/>
                              </a:lnTo>
                              <a:lnTo>
                                <a:pt x="74" y="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0" name="Freeform 2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861551" y="4340225"/>
                          <a:ext cx="131763" cy="3175"/>
                        </a:xfrm>
                        <a:custGeom>
                          <a:avLst/>
                          <a:gdLst>
                            <a:gd name="T0" fmla="*/ 0 w 83"/>
                            <a:gd name="T1" fmla="*/ 2 h 2"/>
                            <a:gd name="T2" fmla="*/ 4 w 83"/>
                            <a:gd name="T3" fmla="*/ 2 h 2"/>
                            <a:gd name="T4" fmla="*/ 4 w 83"/>
                            <a:gd name="T5" fmla="*/ 2 h 2"/>
                            <a:gd name="T6" fmla="*/ 9 w 83"/>
                            <a:gd name="T7" fmla="*/ 2 h 2"/>
                            <a:gd name="T8" fmla="*/ 9 w 83"/>
                            <a:gd name="T9" fmla="*/ 2 h 2"/>
                            <a:gd name="T10" fmla="*/ 12 w 83"/>
                            <a:gd name="T11" fmla="*/ 2 h 2"/>
                            <a:gd name="T12" fmla="*/ 12 w 83"/>
                            <a:gd name="T13" fmla="*/ 2 h 2"/>
                            <a:gd name="T14" fmla="*/ 17 w 83"/>
                            <a:gd name="T15" fmla="*/ 2 h 2"/>
                            <a:gd name="T16" fmla="*/ 17 w 83"/>
                            <a:gd name="T17" fmla="*/ 2 h 2"/>
                            <a:gd name="T18" fmla="*/ 21 w 83"/>
                            <a:gd name="T19" fmla="*/ 2 h 2"/>
                            <a:gd name="T20" fmla="*/ 21 w 83"/>
                            <a:gd name="T21" fmla="*/ 2 h 2"/>
                            <a:gd name="T22" fmla="*/ 25 w 83"/>
                            <a:gd name="T23" fmla="*/ 2 h 2"/>
                            <a:gd name="T24" fmla="*/ 25 w 83"/>
                            <a:gd name="T25" fmla="*/ 2 h 2"/>
                            <a:gd name="T26" fmla="*/ 25 w 83"/>
                            <a:gd name="T27" fmla="*/ 2 h 2"/>
                            <a:gd name="T28" fmla="*/ 29 w 83"/>
                            <a:gd name="T29" fmla="*/ 2 h 2"/>
                            <a:gd name="T30" fmla="*/ 29 w 83"/>
                            <a:gd name="T31" fmla="*/ 2 h 2"/>
                            <a:gd name="T32" fmla="*/ 29 w 83"/>
                            <a:gd name="T33" fmla="*/ 2 h 2"/>
                            <a:gd name="T34" fmla="*/ 29 w 83"/>
                            <a:gd name="T35" fmla="*/ 2 h 2"/>
                            <a:gd name="T36" fmla="*/ 32 w 83"/>
                            <a:gd name="T37" fmla="*/ 0 h 2"/>
                            <a:gd name="T38" fmla="*/ 33 w 83"/>
                            <a:gd name="T39" fmla="*/ 2 h 2"/>
                            <a:gd name="T40" fmla="*/ 33 w 83"/>
                            <a:gd name="T41" fmla="*/ 2 h 2"/>
                            <a:gd name="T42" fmla="*/ 37 w 83"/>
                            <a:gd name="T43" fmla="*/ 2 h 2"/>
                            <a:gd name="T44" fmla="*/ 37 w 83"/>
                            <a:gd name="T45" fmla="*/ 2 h 2"/>
                            <a:gd name="T46" fmla="*/ 42 w 83"/>
                            <a:gd name="T47" fmla="*/ 2 h 2"/>
                            <a:gd name="T48" fmla="*/ 42 w 83"/>
                            <a:gd name="T49" fmla="*/ 2 h 2"/>
                            <a:gd name="T50" fmla="*/ 46 w 83"/>
                            <a:gd name="T51" fmla="*/ 2 h 2"/>
                            <a:gd name="T52" fmla="*/ 46 w 83"/>
                            <a:gd name="T53" fmla="*/ 2 h 2"/>
                            <a:gd name="T54" fmla="*/ 50 w 83"/>
                            <a:gd name="T55" fmla="*/ 2 h 2"/>
                            <a:gd name="T56" fmla="*/ 50 w 83"/>
                            <a:gd name="T57" fmla="*/ 2 h 2"/>
                            <a:gd name="T58" fmla="*/ 54 w 83"/>
                            <a:gd name="T59" fmla="*/ 2 h 2"/>
                            <a:gd name="T60" fmla="*/ 54 w 83"/>
                            <a:gd name="T61" fmla="*/ 2 h 2"/>
                            <a:gd name="T62" fmla="*/ 58 w 83"/>
                            <a:gd name="T63" fmla="*/ 2 h 2"/>
                            <a:gd name="T64" fmla="*/ 58 w 83"/>
                            <a:gd name="T65" fmla="*/ 2 h 2"/>
                            <a:gd name="T66" fmla="*/ 58 w 83"/>
                            <a:gd name="T67" fmla="*/ 2 h 2"/>
                            <a:gd name="T68" fmla="*/ 62 w 83"/>
                            <a:gd name="T69" fmla="*/ 2 h 2"/>
                            <a:gd name="T70" fmla="*/ 62 w 83"/>
                            <a:gd name="T71" fmla="*/ 2 h 2"/>
                            <a:gd name="T72" fmla="*/ 62 w 83"/>
                            <a:gd name="T73" fmla="*/ 2 h 2"/>
                            <a:gd name="T74" fmla="*/ 64 w 83"/>
                            <a:gd name="T75" fmla="*/ 2 h 2"/>
                            <a:gd name="T76" fmla="*/ 65 w 83"/>
                            <a:gd name="T77" fmla="*/ 2 h 2"/>
                            <a:gd name="T78" fmla="*/ 67 w 83"/>
                            <a:gd name="T79" fmla="*/ 2 h 2"/>
                            <a:gd name="T80" fmla="*/ 67 w 83"/>
                            <a:gd name="T81" fmla="*/ 2 h 2"/>
                            <a:gd name="T82" fmla="*/ 67 w 83"/>
                            <a:gd name="T83" fmla="*/ 2 h 2"/>
                            <a:gd name="T84" fmla="*/ 71 w 83"/>
                            <a:gd name="T85" fmla="*/ 2 h 2"/>
                            <a:gd name="T86" fmla="*/ 71 w 83"/>
                            <a:gd name="T87" fmla="*/ 2 h 2"/>
                            <a:gd name="T88" fmla="*/ 75 w 83"/>
                            <a:gd name="T89" fmla="*/ 2 h 2"/>
                            <a:gd name="T90" fmla="*/ 75 w 83"/>
                            <a:gd name="T91" fmla="*/ 2 h 2"/>
                            <a:gd name="T92" fmla="*/ 79 w 83"/>
                            <a:gd name="T93" fmla="*/ 2 h 2"/>
                            <a:gd name="T94" fmla="*/ 79 w 83"/>
                            <a:gd name="T95" fmla="*/ 2 h 2"/>
                            <a:gd name="T96" fmla="*/ 83 w 83"/>
                            <a:gd name="T97" fmla="*/ 2 h 2"/>
                            <a:gd name="T98" fmla="*/ 83 w 83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2">
                              <a:moveTo>
                                <a:pt x="0" y="2"/>
                              </a:move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9" y="2"/>
                              </a:lnTo>
                              <a:lnTo>
                                <a:pt x="9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7" y="2"/>
                              </a:lnTo>
                              <a:lnTo>
                                <a:pt x="17" y="2"/>
                              </a:lnTo>
                              <a:lnTo>
                                <a:pt x="21" y="2"/>
                              </a:lnTo>
                              <a:lnTo>
                                <a:pt x="21" y="2"/>
                              </a:lnTo>
                              <a:lnTo>
                                <a:pt x="25" y="2"/>
                              </a:lnTo>
                              <a:lnTo>
                                <a:pt x="25" y="2"/>
                              </a:lnTo>
                              <a:lnTo>
                                <a:pt x="25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32" y="0"/>
                              </a:lnTo>
                              <a:lnTo>
                                <a:pt x="33" y="2"/>
                              </a:lnTo>
                              <a:lnTo>
                                <a:pt x="33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42" y="2"/>
                              </a:lnTo>
                              <a:lnTo>
                                <a:pt x="42" y="2"/>
                              </a:lnTo>
                              <a:lnTo>
                                <a:pt x="46" y="2"/>
                              </a:lnTo>
                              <a:lnTo>
                                <a:pt x="46" y="2"/>
                              </a:lnTo>
                              <a:lnTo>
                                <a:pt x="50" y="2"/>
                              </a:lnTo>
                              <a:lnTo>
                                <a:pt x="50" y="2"/>
                              </a:lnTo>
                              <a:lnTo>
                                <a:pt x="54" y="2"/>
                              </a:lnTo>
                              <a:lnTo>
                                <a:pt x="54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62" y="2"/>
                              </a:lnTo>
                              <a:lnTo>
                                <a:pt x="62" y="2"/>
                              </a:lnTo>
                              <a:lnTo>
                                <a:pt x="62" y="2"/>
                              </a:lnTo>
                              <a:lnTo>
                                <a:pt x="64" y="2"/>
                              </a:lnTo>
                              <a:lnTo>
                                <a:pt x="65" y="2"/>
                              </a:lnTo>
                              <a:lnTo>
                                <a:pt x="67" y="2"/>
                              </a:lnTo>
                              <a:lnTo>
                                <a:pt x="67" y="2"/>
                              </a:lnTo>
                              <a:lnTo>
                                <a:pt x="67" y="2"/>
                              </a:lnTo>
                              <a:lnTo>
                                <a:pt x="71" y="2"/>
                              </a:lnTo>
                              <a:lnTo>
                                <a:pt x="71" y="2"/>
                              </a:lnTo>
                              <a:lnTo>
                                <a:pt x="75" y="2"/>
                              </a:lnTo>
                              <a:lnTo>
                                <a:pt x="75" y="2"/>
                              </a:lnTo>
                              <a:lnTo>
                                <a:pt x="79" y="2"/>
                              </a:lnTo>
                              <a:lnTo>
                                <a:pt x="79" y="2"/>
                              </a:lnTo>
                              <a:lnTo>
                                <a:pt x="83" y="2"/>
                              </a:lnTo>
                              <a:lnTo>
                                <a:pt x="83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1" name="Freeform 2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993313" y="4313237"/>
                          <a:ext cx="146050" cy="30163"/>
                        </a:xfrm>
                        <a:custGeom>
                          <a:avLst/>
                          <a:gdLst>
                            <a:gd name="T0" fmla="*/ 0 w 92"/>
                            <a:gd name="T1" fmla="*/ 19 h 19"/>
                            <a:gd name="T2" fmla="*/ 4 w 92"/>
                            <a:gd name="T3" fmla="*/ 19 h 19"/>
                            <a:gd name="T4" fmla="*/ 4 w 92"/>
                            <a:gd name="T5" fmla="*/ 19 h 19"/>
                            <a:gd name="T6" fmla="*/ 8 w 92"/>
                            <a:gd name="T7" fmla="*/ 19 h 19"/>
                            <a:gd name="T8" fmla="*/ 8 w 92"/>
                            <a:gd name="T9" fmla="*/ 19 h 19"/>
                            <a:gd name="T10" fmla="*/ 13 w 92"/>
                            <a:gd name="T11" fmla="*/ 19 h 19"/>
                            <a:gd name="T12" fmla="*/ 13 w 92"/>
                            <a:gd name="T13" fmla="*/ 19 h 19"/>
                            <a:gd name="T14" fmla="*/ 14 w 92"/>
                            <a:gd name="T15" fmla="*/ 13 h 19"/>
                            <a:gd name="T16" fmla="*/ 17 w 92"/>
                            <a:gd name="T17" fmla="*/ 19 h 19"/>
                            <a:gd name="T18" fmla="*/ 17 w 92"/>
                            <a:gd name="T19" fmla="*/ 19 h 19"/>
                            <a:gd name="T20" fmla="*/ 21 w 92"/>
                            <a:gd name="T21" fmla="*/ 19 h 19"/>
                            <a:gd name="T22" fmla="*/ 21 w 92"/>
                            <a:gd name="T23" fmla="*/ 19 h 19"/>
                            <a:gd name="T24" fmla="*/ 25 w 92"/>
                            <a:gd name="T25" fmla="*/ 19 h 19"/>
                            <a:gd name="T26" fmla="*/ 25 w 92"/>
                            <a:gd name="T27" fmla="*/ 19 h 19"/>
                            <a:gd name="T28" fmla="*/ 29 w 92"/>
                            <a:gd name="T29" fmla="*/ 19 h 19"/>
                            <a:gd name="T30" fmla="*/ 29 w 92"/>
                            <a:gd name="T31" fmla="*/ 19 h 19"/>
                            <a:gd name="T32" fmla="*/ 33 w 92"/>
                            <a:gd name="T33" fmla="*/ 19 h 19"/>
                            <a:gd name="T34" fmla="*/ 33 w 92"/>
                            <a:gd name="T35" fmla="*/ 19 h 19"/>
                            <a:gd name="T36" fmla="*/ 38 w 92"/>
                            <a:gd name="T37" fmla="*/ 19 h 19"/>
                            <a:gd name="T38" fmla="*/ 38 w 92"/>
                            <a:gd name="T39" fmla="*/ 19 h 19"/>
                            <a:gd name="T40" fmla="*/ 42 w 92"/>
                            <a:gd name="T41" fmla="*/ 19 h 19"/>
                            <a:gd name="T42" fmla="*/ 42 w 92"/>
                            <a:gd name="T43" fmla="*/ 19 h 19"/>
                            <a:gd name="T44" fmla="*/ 46 w 92"/>
                            <a:gd name="T45" fmla="*/ 19 h 19"/>
                            <a:gd name="T46" fmla="*/ 46 w 92"/>
                            <a:gd name="T47" fmla="*/ 19 h 19"/>
                            <a:gd name="T48" fmla="*/ 46 w 92"/>
                            <a:gd name="T49" fmla="*/ 19 h 19"/>
                            <a:gd name="T50" fmla="*/ 47 w 92"/>
                            <a:gd name="T51" fmla="*/ 19 h 19"/>
                            <a:gd name="T52" fmla="*/ 47 w 92"/>
                            <a:gd name="T53" fmla="*/ 19 h 19"/>
                            <a:gd name="T54" fmla="*/ 50 w 92"/>
                            <a:gd name="T55" fmla="*/ 19 h 19"/>
                            <a:gd name="T56" fmla="*/ 50 w 92"/>
                            <a:gd name="T57" fmla="*/ 19 h 19"/>
                            <a:gd name="T58" fmla="*/ 54 w 92"/>
                            <a:gd name="T59" fmla="*/ 19 h 19"/>
                            <a:gd name="T60" fmla="*/ 54 w 92"/>
                            <a:gd name="T61" fmla="*/ 19 h 19"/>
                            <a:gd name="T62" fmla="*/ 58 w 92"/>
                            <a:gd name="T63" fmla="*/ 19 h 19"/>
                            <a:gd name="T64" fmla="*/ 58 w 92"/>
                            <a:gd name="T65" fmla="*/ 19 h 19"/>
                            <a:gd name="T66" fmla="*/ 63 w 92"/>
                            <a:gd name="T67" fmla="*/ 19 h 19"/>
                            <a:gd name="T68" fmla="*/ 63 w 92"/>
                            <a:gd name="T69" fmla="*/ 19 h 19"/>
                            <a:gd name="T70" fmla="*/ 67 w 92"/>
                            <a:gd name="T71" fmla="*/ 19 h 19"/>
                            <a:gd name="T72" fmla="*/ 67 w 92"/>
                            <a:gd name="T73" fmla="*/ 19 h 19"/>
                            <a:gd name="T74" fmla="*/ 71 w 92"/>
                            <a:gd name="T75" fmla="*/ 19 h 19"/>
                            <a:gd name="T76" fmla="*/ 71 w 92"/>
                            <a:gd name="T77" fmla="*/ 19 h 19"/>
                            <a:gd name="T78" fmla="*/ 75 w 92"/>
                            <a:gd name="T79" fmla="*/ 19 h 19"/>
                            <a:gd name="T80" fmla="*/ 75 w 92"/>
                            <a:gd name="T81" fmla="*/ 19 h 19"/>
                            <a:gd name="T82" fmla="*/ 79 w 92"/>
                            <a:gd name="T83" fmla="*/ 19 h 19"/>
                            <a:gd name="T84" fmla="*/ 79 w 92"/>
                            <a:gd name="T85" fmla="*/ 15 h 19"/>
                            <a:gd name="T86" fmla="*/ 79 w 92"/>
                            <a:gd name="T87" fmla="*/ 0 h 19"/>
                            <a:gd name="T88" fmla="*/ 83 w 92"/>
                            <a:gd name="T89" fmla="*/ 19 h 19"/>
                            <a:gd name="T90" fmla="*/ 83 w 92"/>
                            <a:gd name="T91" fmla="*/ 19 h 19"/>
                            <a:gd name="T92" fmla="*/ 87 w 92"/>
                            <a:gd name="T93" fmla="*/ 19 h 19"/>
                            <a:gd name="T94" fmla="*/ 87 w 92"/>
                            <a:gd name="T95" fmla="*/ 19 h 19"/>
                            <a:gd name="T96" fmla="*/ 92 w 92"/>
                            <a:gd name="T97" fmla="*/ 19 h 19"/>
                            <a:gd name="T98" fmla="*/ 92 w 92"/>
                            <a:gd name="T99" fmla="*/ 19 h 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2" h="19">
                              <a:moveTo>
                                <a:pt x="0" y="19"/>
                              </a:moveTo>
                              <a:lnTo>
                                <a:pt x="4" y="19"/>
                              </a:lnTo>
                              <a:lnTo>
                                <a:pt x="4" y="19"/>
                              </a:lnTo>
                              <a:lnTo>
                                <a:pt x="8" y="19"/>
                              </a:lnTo>
                              <a:lnTo>
                                <a:pt x="8" y="19"/>
                              </a:lnTo>
                              <a:lnTo>
                                <a:pt x="13" y="19"/>
                              </a:lnTo>
                              <a:lnTo>
                                <a:pt x="13" y="19"/>
                              </a:lnTo>
                              <a:lnTo>
                                <a:pt x="14" y="13"/>
                              </a:lnTo>
                              <a:lnTo>
                                <a:pt x="17" y="19"/>
                              </a:lnTo>
                              <a:lnTo>
                                <a:pt x="17" y="19"/>
                              </a:lnTo>
                              <a:lnTo>
                                <a:pt x="21" y="19"/>
                              </a:lnTo>
                              <a:lnTo>
                                <a:pt x="21" y="19"/>
                              </a:lnTo>
                              <a:lnTo>
                                <a:pt x="25" y="19"/>
                              </a:lnTo>
                              <a:lnTo>
                                <a:pt x="25" y="19"/>
                              </a:lnTo>
                              <a:lnTo>
                                <a:pt x="29" y="19"/>
                              </a:lnTo>
                              <a:lnTo>
                                <a:pt x="29" y="19"/>
                              </a:lnTo>
                              <a:lnTo>
                                <a:pt x="33" y="19"/>
                              </a:lnTo>
                              <a:lnTo>
                                <a:pt x="33" y="19"/>
                              </a:lnTo>
                              <a:lnTo>
                                <a:pt x="38" y="19"/>
                              </a:lnTo>
                              <a:lnTo>
                                <a:pt x="38" y="19"/>
                              </a:lnTo>
                              <a:lnTo>
                                <a:pt x="42" y="19"/>
                              </a:lnTo>
                              <a:lnTo>
                                <a:pt x="42" y="19"/>
                              </a:lnTo>
                              <a:lnTo>
                                <a:pt x="46" y="19"/>
                              </a:lnTo>
                              <a:lnTo>
                                <a:pt x="46" y="19"/>
                              </a:lnTo>
                              <a:lnTo>
                                <a:pt x="46" y="19"/>
                              </a:lnTo>
                              <a:lnTo>
                                <a:pt x="47" y="19"/>
                              </a:lnTo>
                              <a:lnTo>
                                <a:pt x="47" y="19"/>
                              </a:lnTo>
                              <a:lnTo>
                                <a:pt x="50" y="19"/>
                              </a:lnTo>
                              <a:lnTo>
                                <a:pt x="50" y="19"/>
                              </a:lnTo>
                              <a:lnTo>
                                <a:pt x="54" y="19"/>
                              </a:lnTo>
                              <a:lnTo>
                                <a:pt x="54" y="19"/>
                              </a:lnTo>
                              <a:lnTo>
                                <a:pt x="58" y="19"/>
                              </a:lnTo>
                              <a:lnTo>
                                <a:pt x="58" y="19"/>
                              </a:lnTo>
                              <a:lnTo>
                                <a:pt x="63" y="19"/>
                              </a:lnTo>
                              <a:lnTo>
                                <a:pt x="63" y="19"/>
                              </a:lnTo>
                              <a:lnTo>
                                <a:pt x="67" y="19"/>
                              </a:lnTo>
                              <a:lnTo>
                                <a:pt x="67" y="19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5" y="19"/>
                              </a:lnTo>
                              <a:lnTo>
                                <a:pt x="75" y="19"/>
                              </a:lnTo>
                              <a:lnTo>
                                <a:pt x="79" y="19"/>
                              </a:lnTo>
                              <a:lnTo>
                                <a:pt x="79" y="15"/>
                              </a:lnTo>
                              <a:lnTo>
                                <a:pt x="79" y="0"/>
                              </a:lnTo>
                              <a:lnTo>
                                <a:pt x="83" y="19"/>
                              </a:lnTo>
                              <a:lnTo>
                                <a:pt x="83" y="19"/>
                              </a:lnTo>
                              <a:lnTo>
                                <a:pt x="87" y="19"/>
                              </a:lnTo>
                              <a:lnTo>
                                <a:pt x="87" y="19"/>
                              </a:lnTo>
                              <a:lnTo>
                                <a:pt x="92" y="19"/>
                              </a:lnTo>
                              <a:lnTo>
                                <a:pt x="92" y="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2" name="Freeform 2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139363" y="4248150"/>
                          <a:ext cx="131763" cy="95250"/>
                        </a:xfrm>
                        <a:custGeom>
                          <a:avLst/>
                          <a:gdLst>
                            <a:gd name="T0" fmla="*/ 0 w 83"/>
                            <a:gd name="T1" fmla="*/ 60 h 60"/>
                            <a:gd name="T2" fmla="*/ 4 w 83"/>
                            <a:gd name="T3" fmla="*/ 60 h 60"/>
                            <a:gd name="T4" fmla="*/ 4 w 83"/>
                            <a:gd name="T5" fmla="*/ 60 h 60"/>
                            <a:gd name="T6" fmla="*/ 8 w 83"/>
                            <a:gd name="T7" fmla="*/ 60 h 60"/>
                            <a:gd name="T8" fmla="*/ 8 w 83"/>
                            <a:gd name="T9" fmla="*/ 60 h 60"/>
                            <a:gd name="T10" fmla="*/ 12 w 83"/>
                            <a:gd name="T11" fmla="*/ 60 h 60"/>
                            <a:gd name="T12" fmla="*/ 12 w 83"/>
                            <a:gd name="T13" fmla="*/ 60 h 60"/>
                            <a:gd name="T14" fmla="*/ 12 w 83"/>
                            <a:gd name="T15" fmla="*/ 60 h 60"/>
                            <a:gd name="T16" fmla="*/ 16 w 83"/>
                            <a:gd name="T17" fmla="*/ 60 h 60"/>
                            <a:gd name="T18" fmla="*/ 16 w 83"/>
                            <a:gd name="T19" fmla="*/ 60 h 60"/>
                            <a:gd name="T20" fmla="*/ 16 w 83"/>
                            <a:gd name="T21" fmla="*/ 60 h 60"/>
                            <a:gd name="T22" fmla="*/ 16 w 83"/>
                            <a:gd name="T23" fmla="*/ 60 h 60"/>
                            <a:gd name="T24" fmla="*/ 19 w 83"/>
                            <a:gd name="T25" fmla="*/ 60 h 60"/>
                            <a:gd name="T26" fmla="*/ 20 w 83"/>
                            <a:gd name="T27" fmla="*/ 60 h 60"/>
                            <a:gd name="T28" fmla="*/ 20 w 83"/>
                            <a:gd name="T29" fmla="*/ 60 h 60"/>
                            <a:gd name="T30" fmla="*/ 20 w 83"/>
                            <a:gd name="T31" fmla="*/ 60 h 60"/>
                            <a:gd name="T32" fmla="*/ 20 w 83"/>
                            <a:gd name="T33" fmla="*/ 60 h 60"/>
                            <a:gd name="T34" fmla="*/ 25 w 83"/>
                            <a:gd name="T35" fmla="*/ 60 h 60"/>
                            <a:gd name="T36" fmla="*/ 25 w 83"/>
                            <a:gd name="T37" fmla="*/ 60 h 60"/>
                            <a:gd name="T38" fmla="*/ 29 w 83"/>
                            <a:gd name="T39" fmla="*/ 60 h 60"/>
                            <a:gd name="T40" fmla="*/ 29 w 83"/>
                            <a:gd name="T41" fmla="*/ 60 h 60"/>
                            <a:gd name="T42" fmla="*/ 33 w 83"/>
                            <a:gd name="T43" fmla="*/ 60 h 60"/>
                            <a:gd name="T44" fmla="*/ 33 w 83"/>
                            <a:gd name="T45" fmla="*/ 60 h 60"/>
                            <a:gd name="T46" fmla="*/ 37 w 83"/>
                            <a:gd name="T47" fmla="*/ 60 h 60"/>
                            <a:gd name="T48" fmla="*/ 37 w 83"/>
                            <a:gd name="T49" fmla="*/ 60 h 60"/>
                            <a:gd name="T50" fmla="*/ 41 w 83"/>
                            <a:gd name="T51" fmla="*/ 60 h 60"/>
                            <a:gd name="T52" fmla="*/ 41 w 83"/>
                            <a:gd name="T53" fmla="*/ 60 h 60"/>
                            <a:gd name="T54" fmla="*/ 45 w 83"/>
                            <a:gd name="T55" fmla="*/ 60 h 60"/>
                            <a:gd name="T56" fmla="*/ 45 w 83"/>
                            <a:gd name="T57" fmla="*/ 60 h 60"/>
                            <a:gd name="T58" fmla="*/ 50 w 83"/>
                            <a:gd name="T59" fmla="*/ 60 h 60"/>
                            <a:gd name="T60" fmla="*/ 50 w 83"/>
                            <a:gd name="T61" fmla="*/ 60 h 60"/>
                            <a:gd name="T62" fmla="*/ 52 w 83"/>
                            <a:gd name="T63" fmla="*/ 0 h 60"/>
                            <a:gd name="T64" fmla="*/ 53 w 83"/>
                            <a:gd name="T65" fmla="*/ 60 h 60"/>
                            <a:gd name="T66" fmla="*/ 53 w 83"/>
                            <a:gd name="T67" fmla="*/ 60 h 60"/>
                            <a:gd name="T68" fmla="*/ 58 w 83"/>
                            <a:gd name="T69" fmla="*/ 60 h 60"/>
                            <a:gd name="T70" fmla="*/ 58 w 83"/>
                            <a:gd name="T71" fmla="*/ 60 h 60"/>
                            <a:gd name="T72" fmla="*/ 62 w 83"/>
                            <a:gd name="T73" fmla="*/ 60 h 60"/>
                            <a:gd name="T74" fmla="*/ 62 w 83"/>
                            <a:gd name="T75" fmla="*/ 60 h 60"/>
                            <a:gd name="T76" fmla="*/ 66 w 83"/>
                            <a:gd name="T77" fmla="*/ 60 h 60"/>
                            <a:gd name="T78" fmla="*/ 66 w 83"/>
                            <a:gd name="T79" fmla="*/ 60 h 60"/>
                            <a:gd name="T80" fmla="*/ 70 w 83"/>
                            <a:gd name="T81" fmla="*/ 60 h 60"/>
                            <a:gd name="T82" fmla="*/ 70 w 83"/>
                            <a:gd name="T83" fmla="*/ 60 h 60"/>
                            <a:gd name="T84" fmla="*/ 75 w 83"/>
                            <a:gd name="T85" fmla="*/ 60 h 60"/>
                            <a:gd name="T86" fmla="*/ 75 w 83"/>
                            <a:gd name="T87" fmla="*/ 60 h 60"/>
                            <a:gd name="T88" fmla="*/ 78 w 83"/>
                            <a:gd name="T89" fmla="*/ 60 h 60"/>
                            <a:gd name="T90" fmla="*/ 78 w 83"/>
                            <a:gd name="T91" fmla="*/ 60 h 60"/>
                            <a:gd name="T92" fmla="*/ 79 w 83"/>
                            <a:gd name="T93" fmla="*/ 60 h 60"/>
                            <a:gd name="T94" fmla="*/ 82 w 83"/>
                            <a:gd name="T95" fmla="*/ 60 h 60"/>
                            <a:gd name="T96" fmla="*/ 83 w 83"/>
                            <a:gd name="T97" fmla="*/ 60 h 60"/>
                            <a:gd name="T98" fmla="*/ 83 w 83"/>
                            <a:gd name="T99" fmla="*/ 60 h 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60">
                              <a:moveTo>
                                <a:pt x="0" y="60"/>
                              </a:moveTo>
                              <a:lnTo>
                                <a:pt x="4" y="60"/>
                              </a:lnTo>
                              <a:lnTo>
                                <a:pt x="4" y="60"/>
                              </a:lnTo>
                              <a:lnTo>
                                <a:pt x="8" y="60"/>
                              </a:lnTo>
                              <a:lnTo>
                                <a:pt x="8" y="60"/>
                              </a:lnTo>
                              <a:lnTo>
                                <a:pt x="12" y="60"/>
                              </a:lnTo>
                              <a:lnTo>
                                <a:pt x="12" y="60"/>
                              </a:lnTo>
                              <a:lnTo>
                                <a:pt x="12" y="60"/>
                              </a:lnTo>
                              <a:lnTo>
                                <a:pt x="16" y="60"/>
                              </a:lnTo>
                              <a:lnTo>
                                <a:pt x="16" y="60"/>
                              </a:lnTo>
                              <a:lnTo>
                                <a:pt x="16" y="60"/>
                              </a:lnTo>
                              <a:lnTo>
                                <a:pt x="16" y="60"/>
                              </a:lnTo>
                              <a:lnTo>
                                <a:pt x="19" y="60"/>
                              </a:lnTo>
                              <a:lnTo>
                                <a:pt x="20" y="60"/>
                              </a:lnTo>
                              <a:lnTo>
                                <a:pt x="20" y="60"/>
                              </a:lnTo>
                              <a:lnTo>
                                <a:pt x="20" y="60"/>
                              </a:lnTo>
                              <a:lnTo>
                                <a:pt x="20" y="60"/>
                              </a:lnTo>
                              <a:lnTo>
                                <a:pt x="25" y="60"/>
                              </a:lnTo>
                              <a:lnTo>
                                <a:pt x="25" y="60"/>
                              </a:lnTo>
                              <a:lnTo>
                                <a:pt x="29" y="60"/>
                              </a:lnTo>
                              <a:lnTo>
                                <a:pt x="29" y="60"/>
                              </a:lnTo>
                              <a:lnTo>
                                <a:pt x="33" y="60"/>
                              </a:lnTo>
                              <a:lnTo>
                                <a:pt x="33" y="60"/>
                              </a:lnTo>
                              <a:lnTo>
                                <a:pt x="37" y="60"/>
                              </a:lnTo>
                              <a:lnTo>
                                <a:pt x="37" y="60"/>
                              </a:lnTo>
                              <a:lnTo>
                                <a:pt x="41" y="60"/>
                              </a:lnTo>
                              <a:lnTo>
                                <a:pt x="41" y="60"/>
                              </a:lnTo>
                              <a:lnTo>
                                <a:pt x="45" y="60"/>
                              </a:lnTo>
                              <a:lnTo>
                                <a:pt x="45" y="60"/>
                              </a:lnTo>
                              <a:lnTo>
                                <a:pt x="50" y="60"/>
                              </a:lnTo>
                              <a:lnTo>
                                <a:pt x="50" y="60"/>
                              </a:lnTo>
                              <a:lnTo>
                                <a:pt x="52" y="0"/>
                              </a:lnTo>
                              <a:lnTo>
                                <a:pt x="53" y="60"/>
                              </a:lnTo>
                              <a:lnTo>
                                <a:pt x="53" y="60"/>
                              </a:lnTo>
                              <a:lnTo>
                                <a:pt x="58" y="60"/>
                              </a:lnTo>
                              <a:lnTo>
                                <a:pt x="58" y="60"/>
                              </a:lnTo>
                              <a:lnTo>
                                <a:pt x="62" y="60"/>
                              </a:lnTo>
                              <a:lnTo>
                                <a:pt x="62" y="60"/>
                              </a:lnTo>
                              <a:lnTo>
                                <a:pt x="66" y="60"/>
                              </a:lnTo>
                              <a:lnTo>
                                <a:pt x="66" y="60"/>
                              </a:lnTo>
                              <a:lnTo>
                                <a:pt x="70" y="60"/>
                              </a:lnTo>
                              <a:lnTo>
                                <a:pt x="70" y="60"/>
                              </a:lnTo>
                              <a:lnTo>
                                <a:pt x="75" y="60"/>
                              </a:lnTo>
                              <a:lnTo>
                                <a:pt x="75" y="60"/>
                              </a:lnTo>
                              <a:lnTo>
                                <a:pt x="78" y="60"/>
                              </a:lnTo>
                              <a:lnTo>
                                <a:pt x="78" y="60"/>
                              </a:lnTo>
                              <a:lnTo>
                                <a:pt x="79" y="60"/>
                              </a:lnTo>
                              <a:lnTo>
                                <a:pt x="82" y="60"/>
                              </a:lnTo>
                              <a:lnTo>
                                <a:pt x="83" y="60"/>
                              </a:lnTo>
                              <a:lnTo>
                                <a:pt x="83" y="6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3" name="Freeform 2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271126" y="4075112"/>
                          <a:ext cx="131763" cy="268288"/>
                        </a:xfrm>
                        <a:custGeom>
                          <a:avLst/>
                          <a:gdLst>
                            <a:gd name="T0" fmla="*/ 0 w 83"/>
                            <a:gd name="T1" fmla="*/ 169 h 169"/>
                            <a:gd name="T2" fmla="*/ 0 w 83"/>
                            <a:gd name="T3" fmla="*/ 169 h 169"/>
                            <a:gd name="T4" fmla="*/ 1 w 83"/>
                            <a:gd name="T5" fmla="*/ 169 h 169"/>
                            <a:gd name="T6" fmla="*/ 2 w 83"/>
                            <a:gd name="T7" fmla="*/ 169 h 169"/>
                            <a:gd name="T8" fmla="*/ 4 w 83"/>
                            <a:gd name="T9" fmla="*/ 169 h 169"/>
                            <a:gd name="T10" fmla="*/ 4 w 83"/>
                            <a:gd name="T11" fmla="*/ 169 h 169"/>
                            <a:gd name="T12" fmla="*/ 8 w 83"/>
                            <a:gd name="T13" fmla="*/ 169 h 169"/>
                            <a:gd name="T14" fmla="*/ 8 w 83"/>
                            <a:gd name="T15" fmla="*/ 169 h 169"/>
                            <a:gd name="T16" fmla="*/ 12 w 83"/>
                            <a:gd name="T17" fmla="*/ 169 h 169"/>
                            <a:gd name="T18" fmla="*/ 12 w 83"/>
                            <a:gd name="T19" fmla="*/ 169 h 169"/>
                            <a:gd name="T20" fmla="*/ 16 w 83"/>
                            <a:gd name="T21" fmla="*/ 169 h 169"/>
                            <a:gd name="T22" fmla="*/ 16 w 83"/>
                            <a:gd name="T23" fmla="*/ 169 h 169"/>
                            <a:gd name="T24" fmla="*/ 20 w 83"/>
                            <a:gd name="T25" fmla="*/ 169 h 169"/>
                            <a:gd name="T26" fmla="*/ 21 w 83"/>
                            <a:gd name="T27" fmla="*/ 169 h 169"/>
                            <a:gd name="T28" fmla="*/ 25 w 83"/>
                            <a:gd name="T29" fmla="*/ 169 h 169"/>
                            <a:gd name="T30" fmla="*/ 25 w 83"/>
                            <a:gd name="T31" fmla="*/ 169 h 169"/>
                            <a:gd name="T32" fmla="*/ 29 w 83"/>
                            <a:gd name="T33" fmla="*/ 169 h 169"/>
                            <a:gd name="T34" fmla="*/ 29 w 83"/>
                            <a:gd name="T35" fmla="*/ 169 h 169"/>
                            <a:gd name="T36" fmla="*/ 33 w 83"/>
                            <a:gd name="T37" fmla="*/ 169 h 169"/>
                            <a:gd name="T38" fmla="*/ 33 w 83"/>
                            <a:gd name="T39" fmla="*/ 169 h 169"/>
                            <a:gd name="T40" fmla="*/ 33 w 83"/>
                            <a:gd name="T41" fmla="*/ 169 h 169"/>
                            <a:gd name="T42" fmla="*/ 34 w 83"/>
                            <a:gd name="T43" fmla="*/ 0 h 169"/>
                            <a:gd name="T44" fmla="*/ 37 w 83"/>
                            <a:gd name="T45" fmla="*/ 169 h 169"/>
                            <a:gd name="T46" fmla="*/ 37 w 83"/>
                            <a:gd name="T47" fmla="*/ 169 h 169"/>
                            <a:gd name="T48" fmla="*/ 41 w 83"/>
                            <a:gd name="T49" fmla="*/ 169 h 169"/>
                            <a:gd name="T50" fmla="*/ 41 w 83"/>
                            <a:gd name="T51" fmla="*/ 169 h 169"/>
                            <a:gd name="T52" fmla="*/ 45 w 83"/>
                            <a:gd name="T53" fmla="*/ 169 h 169"/>
                            <a:gd name="T54" fmla="*/ 46 w 83"/>
                            <a:gd name="T55" fmla="*/ 169 h 169"/>
                            <a:gd name="T56" fmla="*/ 50 w 83"/>
                            <a:gd name="T57" fmla="*/ 169 h 169"/>
                            <a:gd name="T58" fmla="*/ 50 w 83"/>
                            <a:gd name="T59" fmla="*/ 169 h 169"/>
                            <a:gd name="T60" fmla="*/ 54 w 83"/>
                            <a:gd name="T61" fmla="*/ 169 h 169"/>
                            <a:gd name="T62" fmla="*/ 54 w 83"/>
                            <a:gd name="T63" fmla="*/ 169 h 169"/>
                            <a:gd name="T64" fmla="*/ 58 w 83"/>
                            <a:gd name="T65" fmla="*/ 169 h 169"/>
                            <a:gd name="T66" fmla="*/ 58 w 83"/>
                            <a:gd name="T67" fmla="*/ 169 h 169"/>
                            <a:gd name="T68" fmla="*/ 62 w 83"/>
                            <a:gd name="T69" fmla="*/ 169 h 169"/>
                            <a:gd name="T70" fmla="*/ 62 w 83"/>
                            <a:gd name="T71" fmla="*/ 169 h 169"/>
                            <a:gd name="T72" fmla="*/ 62 w 83"/>
                            <a:gd name="T73" fmla="*/ 169 h 169"/>
                            <a:gd name="T74" fmla="*/ 66 w 83"/>
                            <a:gd name="T75" fmla="*/ 169 h 169"/>
                            <a:gd name="T76" fmla="*/ 66 w 83"/>
                            <a:gd name="T77" fmla="*/ 169 h 169"/>
                            <a:gd name="T78" fmla="*/ 66 w 83"/>
                            <a:gd name="T79" fmla="*/ 169 h 169"/>
                            <a:gd name="T80" fmla="*/ 66 w 83"/>
                            <a:gd name="T81" fmla="*/ 169 h 169"/>
                            <a:gd name="T82" fmla="*/ 67 w 83"/>
                            <a:gd name="T83" fmla="*/ 169 h 169"/>
                            <a:gd name="T84" fmla="*/ 67 w 83"/>
                            <a:gd name="T85" fmla="*/ 169 h 169"/>
                            <a:gd name="T86" fmla="*/ 71 w 83"/>
                            <a:gd name="T87" fmla="*/ 169 h 169"/>
                            <a:gd name="T88" fmla="*/ 71 w 83"/>
                            <a:gd name="T89" fmla="*/ 169 h 169"/>
                            <a:gd name="T90" fmla="*/ 74 w 83"/>
                            <a:gd name="T91" fmla="*/ 169 h 169"/>
                            <a:gd name="T92" fmla="*/ 74 w 83"/>
                            <a:gd name="T93" fmla="*/ 169 h 169"/>
                            <a:gd name="T94" fmla="*/ 79 w 83"/>
                            <a:gd name="T95" fmla="*/ 169 h 169"/>
                            <a:gd name="T96" fmla="*/ 79 w 83"/>
                            <a:gd name="T97" fmla="*/ 169 h 169"/>
                            <a:gd name="T98" fmla="*/ 83 w 83"/>
                            <a:gd name="T99" fmla="*/ 169 h 16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169">
                              <a:moveTo>
                                <a:pt x="0" y="169"/>
                              </a:moveTo>
                              <a:lnTo>
                                <a:pt x="0" y="169"/>
                              </a:lnTo>
                              <a:lnTo>
                                <a:pt x="1" y="169"/>
                              </a:lnTo>
                              <a:lnTo>
                                <a:pt x="2" y="169"/>
                              </a:lnTo>
                              <a:lnTo>
                                <a:pt x="4" y="169"/>
                              </a:lnTo>
                              <a:lnTo>
                                <a:pt x="4" y="169"/>
                              </a:lnTo>
                              <a:lnTo>
                                <a:pt x="8" y="169"/>
                              </a:lnTo>
                              <a:lnTo>
                                <a:pt x="8" y="169"/>
                              </a:lnTo>
                              <a:lnTo>
                                <a:pt x="12" y="169"/>
                              </a:lnTo>
                              <a:lnTo>
                                <a:pt x="12" y="169"/>
                              </a:lnTo>
                              <a:lnTo>
                                <a:pt x="16" y="169"/>
                              </a:lnTo>
                              <a:lnTo>
                                <a:pt x="16" y="169"/>
                              </a:lnTo>
                              <a:lnTo>
                                <a:pt x="20" y="169"/>
                              </a:lnTo>
                              <a:lnTo>
                                <a:pt x="21" y="169"/>
                              </a:lnTo>
                              <a:lnTo>
                                <a:pt x="25" y="169"/>
                              </a:lnTo>
                              <a:lnTo>
                                <a:pt x="25" y="169"/>
                              </a:lnTo>
                              <a:lnTo>
                                <a:pt x="29" y="169"/>
                              </a:lnTo>
                              <a:lnTo>
                                <a:pt x="29" y="169"/>
                              </a:lnTo>
                              <a:lnTo>
                                <a:pt x="33" y="169"/>
                              </a:lnTo>
                              <a:lnTo>
                                <a:pt x="33" y="169"/>
                              </a:lnTo>
                              <a:lnTo>
                                <a:pt x="33" y="169"/>
                              </a:lnTo>
                              <a:lnTo>
                                <a:pt x="34" y="0"/>
                              </a:lnTo>
                              <a:lnTo>
                                <a:pt x="37" y="169"/>
                              </a:lnTo>
                              <a:lnTo>
                                <a:pt x="37" y="169"/>
                              </a:lnTo>
                              <a:lnTo>
                                <a:pt x="41" y="169"/>
                              </a:lnTo>
                              <a:lnTo>
                                <a:pt x="41" y="169"/>
                              </a:lnTo>
                              <a:lnTo>
                                <a:pt x="45" y="169"/>
                              </a:lnTo>
                              <a:lnTo>
                                <a:pt x="46" y="169"/>
                              </a:lnTo>
                              <a:lnTo>
                                <a:pt x="50" y="169"/>
                              </a:lnTo>
                              <a:lnTo>
                                <a:pt x="50" y="169"/>
                              </a:lnTo>
                              <a:lnTo>
                                <a:pt x="54" y="169"/>
                              </a:lnTo>
                              <a:lnTo>
                                <a:pt x="54" y="169"/>
                              </a:lnTo>
                              <a:lnTo>
                                <a:pt x="58" y="169"/>
                              </a:lnTo>
                              <a:lnTo>
                                <a:pt x="58" y="169"/>
                              </a:lnTo>
                              <a:lnTo>
                                <a:pt x="62" y="169"/>
                              </a:lnTo>
                              <a:lnTo>
                                <a:pt x="62" y="169"/>
                              </a:lnTo>
                              <a:lnTo>
                                <a:pt x="62" y="169"/>
                              </a:lnTo>
                              <a:lnTo>
                                <a:pt x="66" y="169"/>
                              </a:lnTo>
                              <a:lnTo>
                                <a:pt x="66" y="169"/>
                              </a:lnTo>
                              <a:lnTo>
                                <a:pt x="66" y="169"/>
                              </a:lnTo>
                              <a:lnTo>
                                <a:pt x="66" y="169"/>
                              </a:lnTo>
                              <a:lnTo>
                                <a:pt x="67" y="169"/>
                              </a:lnTo>
                              <a:lnTo>
                                <a:pt x="67" y="169"/>
                              </a:lnTo>
                              <a:lnTo>
                                <a:pt x="71" y="169"/>
                              </a:lnTo>
                              <a:lnTo>
                                <a:pt x="71" y="169"/>
                              </a:lnTo>
                              <a:lnTo>
                                <a:pt x="74" y="169"/>
                              </a:lnTo>
                              <a:lnTo>
                                <a:pt x="74" y="169"/>
                              </a:lnTo>
                              <a:lnTo>
                                <a:pt x="79" y="169"/>
                              </a:lnTo>
                              <a:lnTo>
                                <a:pt x="79" y="169"/>
                              </a:lnTo>
                              <a:lnTo>
                                <a:pt x="83" y="16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4" name="Freeform 2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402888" y="3138487"/>
                          <a:ext cx="131763" cy="1204913"/>
                        </a:xfrm>
                        <a:custGeom>
                          <a:avLst/>
                          <a:gdLst>
                            <a:gd name="T0" fmla="*/ 0 w 83"/>
                            <a:gd name="T1" fmla="*/ 759 h 759"/>
                            <a:gd name="T2" fmla="*/ 0 w 83"/>
                            <a:gd name="T3" fmla="*/ 759 h 759"/>
                            <a:gd name="T4" fmla="*/ 4 w 83"/>
                            <a:gd name="T5" fmla="*/ 759 h 759"/>
                            <a:gd name="T6" fmla="*/ 4 w 83"/>
                            <a:gd name="T7" fmla="*/ 759 h 759"/>
                            <a:gd name="T8" fmla="*/ 8 w 83"/>
                            <a:gd name="T9" fmla="*/ 759 h 759"/>
                            <a:gd name="T10" fmla="*/ 8 w 83"/>
                            <a:gd name="T11" fmla="*/ 759 h 759"/>
                            <a:gd name="T12" fmla="*/ 12 w 83"/>
                            <a:gd name="T13" fmla="*/ 759 h 759"/>
                            <a:gd name="T14" fmla="*/ 12 w 83"/>
                            <a:gd name="T15" fmla="*/ 759 h 759"/>
                            <a:gd name="T16" fmla="*/ 16 w 83"/>
                            <a:gd name="T17" fmla="*/ 351 h 759"/>
                            <a:gd name="T18" fmla="*/ 16 w 83"/>
                            <a:gd name="T19" fmla="*/ 752 h 759"/>
                            <a:gd name="T20" fmla="*/ 16 w 83"/>
                            <a:gd name="T21" fmla="*/ 756 h 759"/>
                            <a:gd name="T22" fmla="*/ 21 w 83"/>
                            <a:gd name="T23" fmla="*/ 759 h 759"/>
                            <a:gd name="T24" fmla="*/ 21 w 83"/>
                            <a:gd name="T25" fmla="*/ 759 h 759"/>
                            <a:gd name="T26" fmla="*/ 25 w 83"/>
                            <a:gd name="T27" fmla="*/ 759 h 759"/>
                            <a:gd name="T28" fmla="*/ 25 w 83"/>
                            <a:gd name="T29" fmla="*/ 759 h 759"/>
                            <a:gd name="T30" fmla="*/ 29 w 83"/>
                            <a:gd name="T31" fmla="*/ 759 h 759"/>
                            <a:gd name="T32" fmla="*/ 29 w 83"/>
                            <a:gd name="T33" fmla="*/ 759 h 759"/>
                            <a:gd name="T34" fmla="*/ 33 w 83"/>
                            <a:gd name="T35" fmla="*/ 759 h 759"/>
                            <a:gd name="T36" fmla="*/ 33 w 83"/>
                            <a:gd name="T37" fmla="*/ 759 h 759"/>
                            <a:gd name="T38" fmla="*/ 37 w 83"/>
                            <a:gd name="T39" fmla="*/ 759 h 759"/>
                            <a:gd name="T40" fmla="*/ 37 w 83"/>
                            <a:gd name="T41" fmla="*/ 759 h 759"/>
                            <a:gd name="T42" fmla="*/ 41 w 83"/>
                            <a:gd name="T43" fmla="*/ 759 h 759"/>
                            <a:gd name="T44" fmla="*/ 41 w 83"/>
                            <a:gd name="T45" fmla="*/ 759 h 759"/>
                            <a:gd name="T46" fmla="*/ 42 w 83"/>
                            <a:gd name="T47" fmla="*/ 759 h 759"/>
                            <a:gd name="T48" fmla="*/ 46 w 83"/>
                            <a:gd name="T49" fmla="*/ 759 h 759"/>
                            <a:gd name="T50" fmla="*/ 46 w 83"/>
                            <a:gd name="T51" fmla="*/ 759 h 759"/>
                            <a:gd name="T52" fmla="*/ 46 w 83"/>
                            <a:gd name="T53" fmla="*/ 759 h 759"/>
                            <a:gd name="T54" fmla="*/ 48 w 83"/>
                            <a:gd name="T55" fmla="*/ 759 h 759"/>
                            <a:gd name="T56" fmla="*/ 49 w 83"/>
                            <a:gd name="T57" fmla="*/ 759 h 759"/>
                            <a:gd name="T58" fmla="*/ 50 w 83"/>
                            <a:gd name="T59" fmla="*/ 759 h 759"/>
                            <a:gd name="T60" fmla="*/ 50 w 83"/>
                            <a:gd name="T61" fmla="*/ 759 h 759"/>
                            <a:gd name="T62" fmla="*/ 50 w 83"/>
                            <a:gd name="T63" fmla="*/ 759 h 759"/>
                            <a:gd name="T64" fmla="*/ 54 w 83"/>
                            <a:gd name="T65" fmla="*/ 759 h 759"/>
                            <a:gd name="T66" fmla="*/ 54 w 83"/>
                            <a:gd name="T67" fmla="*/ 759 h 759"/>
                            <a:gd name="T68" fmla="*/ 58 w 83"/>
                            <a:gd name="T69" fmla="*/ 759 h 759"/>
                            <a:gd name="T70" fmla="*/ 58 w 83"/>
                            <a:gd name="T71" fmla="*/ 759 h 759"/>
                            <a:gd name="T72" fmla="*/ 62 w 83"/>
                            <a:gd name="T73" fmla="*/ 759 h 759"/>
                            <a:gd name="T74" fmla="*/ 62 w 83"/>
                            <a:gd name="T75" fmla="*/ 759 h 759"/>
                            <a:gd name="T76" fmla="*/ 66 w 83"/>
                            <a:gd name="T77" fmla="*/ 759 h 759"/>
                            <a:gd name="T78" fmla="*/ 67 w 83"/>
                            <a:gd name="T79" fmla="*/ 759 h 759"/>
                            <a:gd name="T80" fmla="*/ 70 w 83"/>
                            <a:gd name="T81" fmla="*/ 759 h 759"/>
                            <a:gd name="T82" fmla="*/ 70 w 83"/>
                            <a:gd name="T83" fmla="*/ 759 h 759"/>
                            <a:gd name="T84" fmla="*/ 75 w 83"/>
                            <a:gd name="T85" fmla="*/ 759 h 759"/>
                            <a:gd name="T86" fmla="*/ 75 w 83"/>
                            <a:gd name="T87" fmla="*/ 759 h 759"/>
                            <a:gd name="T88" fmla="*/ 79 w 83"/>
                            <a:gd name="T89" fmla="*/ 759 h 759"/>
                            <a:gd name="T90" fmla="*/ 79 w 83"/>
                            <a:gd name="T91" fmla="*/ 759 h 759"/>
                            <a:gd name="T92" fmla="*/ 79 w 83"/>
                            <a:gd name="T93" fmla="*/ 759 h 759"/>
                            <a:gd name="T94" fmla="*/ 81 w 83"/>
                            <a:gd name="T95" fmla="*/ 0 h 759"/>
                            <a:gd name="T96" fmla="*/ 83 w 83"/>
                            <a:gd name="T97" fmla="*/ 759 h 759"/>
                            <a:gd name="T98" fmla="*/ 83 w 83"/>
                            <a:gd name="T99" fmla="*/ 759 h 75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759">
                              <a:moveTo>
                                <a:pt x="0" y="759"/>
                              </a:moveTo>
                              <a:lnTo>
                                <a:pt x="0" y="759"/>
                              </a:lnTo>
                              <a:lnTo>
                                <a:pt x="4" y="759"/>
                              </a:lnTo>
                              <a:lnTo>
                                <a:pt x="4" y="759"/>
                              </a:lnTo>
                              <a:lnTo>
                                <a:pt x="8" y="759"/>
                              </a:lnTo>
                              <a:lnTo>
                                <a:pt x="8" y="759"/>
                              </a:lnTo>
                              <a:lnTo>
                                <a:pt x="12" y="759"/>
                              </a:lnTo>
                              <a:lnTo>
                                <a:pt x="12" y="759"/>
                              </a:lnTo>
                              <a:lnTo>
                                <a:pt x="16" y="351"/>
                              </a:lnTo>
                              <a:lnTo>
                                <a:pt x="16" y="752"/>
                              </a:lnTo>
                              <a:lnTo>
                                <a:pt x="16" y="756"/>
                              </a:lnTo>
                              <a:lnTo>
                                <a:pt x="21" y="759"/>
                              </a:lnTo>
                              <a:lnTo>
                                <a:pt x="21" y="759"/>
                              </a:lnTo>
                              <a:lnTo>
                                <a:pt x="25" y="759"/>
                              </a:lnTo>
                              <a:lnTo>
                                <a:pt x="25" y="759"/>
                              </a:lnTo>
                              <a:lnTo>
                                <a:pt x="29" y="759"/>
                              </a:lnTo>
                              <a:lnTo>
                                <a:pt x="29" y="759"/>
                              </a:lnTo>
                              <a:lnTo>
                                <a:pt x="33" y="759"/>
                              </a:lnTo>
                              <a:lnTo>
                                <a:pt x="33" y="759"/>
                              </a:lnTo>
                              <a:lnTo>
                                <a:pt x="37" y="759"/>
                              </a:lnTo>
                              <a:lnTo>
                                <a:pt x="37" y="759"/>
                              </a:lnTo>
                              <a:lnTo>
                                <a:pt x="41" y="759"/>
                              </a:lnTo>
                              <a:lnTo>
                                <a:pt x="41" y="759"/>
                              </a:lnTo>
                              <a:lnTo>
                                <a:pt x="42" y="759"/>
                              </a:lnTo>
                              <a:lnTo>
                                <a:pt x="46" y="759"/>
                              </a:lnTo>
                              <a:lnTo>
                                <a:pt x="46" y="759"/>
                              </a:lnTo>
                              <a:lnTo>
                                <a:pt x="46" y="759"/>
                              </a:lnTo>
                              <a:lnTo>
                                <a:pt x="48" y="759"/>
                              </a:lnTo>
                              <a:lnTo>
                                <a:pt x="49" y="759"/>
                              </a:lnTo>
                              <a:lnTo>
                                <a:pt x="50" y="759"/>
                              </a:lnTo>
                              <a:lnTo>
                                <a:pt x="50" y="759"/>
                              </a:lnTo>
                              <a:lnTo>
                                <a:pt x="50" y="759"/>
                              </a:lnTo>
                              <a:lnTo>
                                <a:pt x="54" y="759"/>
                              </a:lnTo>
                              <a:lnTo>
                                <a:pt x="54" y="759"/>
                              </a:lnTo>
                              <a:lnTo>
                                <a:pt x="58" y="759"/>
                              </a:lnTo>
                              <a:lnTo>
                                <a:pt x="58" y="759"/>
                              </a:lnTo>
                              <a:lnTo>
                                <a:pt x="62" y="759"/>
                              </a:lnTo>
                              <a:lnTo>
                                <a:pt x="62" y="759"/>
                              </a:lnTo>
                              <a:lnTo>
                                <a:pt x="66" y="759"/>
                              </a:lnTo>
                              <a:lnTo>
                                <a:pt x="67" y="759"/>
                              </a:lnTo>
                              <a:lnTo>
                                <a:pt x="70" y="759"/>
                              </a:lnTo>
                              <a:lnTo>
                                <a:pt x="70" y="759"/>
                              </a:lnTo>
                              <a:lnTo>
                                <a:pt x="75" y="759"/>
                              </a:lnTo>
                              <a:lnTo>
                                <a:pt x="75" y="759"/>
                              </a:lnTo>
                              <a:lnTo>
                                <a:pt x="79" y="759"/>
                              </a:lnTo>
                              <a:lnTo>
                                <a:pt x="79" y="759"/>
                              </a:lnTo>
                              <a:lnTo>
                                <a:pt x="79" y="759"/>
                              </a:lnTo>
                              <a:lnTo>
                                <a:pt x="81" y="0"/>
                              </a:lnTo>
                              <a:lnTo>
                                <a:pt x="83" y="759"/>
                              </a:lnTo>
                              <a:lnTo>
                                <a:pt x="83" y="75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455" name="Freeform 2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534651" y="3200400"/>
                          <a:ext cx="100013" cy="1143000"/>
                        </a:xfrm>
                        <a:custGeom>
                          <a:avLst/>
                          <a:gdLst>
                            <a:gd name="T0" fmla="*/ 0 w 63"/>
                            <a:gd name="T1" fmla="*/ 720 h 720"/>
                            <a:gd name="T2" fmla="*/ 4 w 63"/>
                            <a:gd name="T3" fmla="*/ 720 h 720"/>
                            <a:gd name="T4" fmla="*/ 4 w 63"/>
                            <a:gd name="T5" fmla="*/ 720 h 720"/>
                            <a:gd name="T6" fmla="*/ 8 w 63"/>
                            <a:gd name="T7" fmla="*/ 720 h 720"/>
                            <a:gd name="T8" fmla="*/ 8 w 63"/>
                            <a:gd name="T9" fmla="*/ 720 h 720"/>
                            <a:gd name="T10" fmla="*/ 12 w 63"/>
                            <a:gd name="T11" fmla="*/ 720 h 720"/>
                            <a:gd name="T12" fmla="*/ 12 w 63"/>
                            <a:gd name="T13" fmla="*/ 720 h 720"/>
                            <a:gd name="T14" fmla="*/ 17 w 63"/>
                            <a:gd name="T15" fmla="*/ 720 h 720"/>
                            <a:gd name="T16" fmla="*/ 17 w 63"/>
                            <a:gd name="T17" fmla="*/ 720 h 720"/>
                            <a:gd name="T18" fmla="*/ 21 w 63"/>
                            <a:gd name="T19" fmla="*/ 720 h 720"/>
                            <a:gd name="T20" fmla="*/ 21 w 63"/>
                            <a:gd name="T21" fmla="*/ 720 h 720"/>
                            <a:gd name="T22" fmla="*/ 21 w 63"/>
                            <a:gd name="T23" fmla="*/ 720 h 720"/>
                            <a:gd name="T24" fmla="*/ 21 w 63"/>
                            <a:gd name="T25" fmla="*/ 720 h 720"/>
                            <a:gd name="T26" fmla="*/ 25 w 63"/>
                            <a:gd name="T27" fmla="*/ 720 h 720"/>
                            <a:gd name="T28" fmla="*/ 25 w 63"/>
                            <a:gd name="T29" fmla="*/ 720 h 720"/>
                            <a:gd name="T30" fmla="*/ 25 w 63"/>
                            <a:gd name="T31" fmla="*/ 720 h 720"/>
                            <a:gd name="T32" fmla="*/ 29 w 63"/>
                            <a:gd name="T33" fmla="*/ 720 h 720"/>
                            <a:gd name="T34" fmla="*/ 29 w 63"/>
                            <a:gd name="T35" fmla="*/ 720 h 720"/>
                            <a:gd name="T36" fmla="*/ 29 w 63"/>
                            <a:gd name="T37" fmla="*/ 720 h 720"/>
                            <a:gd name="T38" fmla="*/ 29 w 63"/>
                            <a:gd name="T39" fmla="*/ 720 h 720"/>
                            <a:gd name="T40" fmla="*/ 30 w 63"/>
                            <a:gd name="T41" fmla="*/ 720 h 720"/>
                            <a:gd name="T42" fmla="*/ 31 w 63"/>
                            <a:gd name="T43" fmla="*/ 720 h 720"/>
                            <a:gd name="T44" fmla="*/ 33 w 63"/>
                            <a:gd name="T45" fmla="*/ 720 h 720"/>
                            <a:gd name="T46" fmla="*/ 33 w 63"/>
                            <a:gd name="T47" fmla="*/ 720 h 720"/>
                            <a:gd name="T48" fmla="*/ 33 w 63"/>
                            <a:gd name="T49" fmla="*/ 720 h 720"/>
                            <a:gd name="T50" fmla="*/ 37 w 63"/>
                            <a:gd name="T51" fmla="*/ 720 h 720"/>
                            <a:gd name="T52" fmla="*/ 37 w 63"/>
                            <a:gd name="T53" fmla="*/ 720 h 720"/>
                            <a:gd name="T54" fmla="*/ 37 w 63"/>
                            <a:gd name="T55" fmla="*/ 720 h 720"/>
                            <a:gd name="T56" fmla="*/ 42 w 63"/>
                            <a:gd name="T57" fmla="*/ 720 h 720"/>
                            <a:gd name="T58" fmla="*/ 42 w 63"/>
                            <a:gd name="T59" fmla="*/ 720 h 720"/>
                            <a:gd name="T60" fmla="*/ 46 w 63"/>
                            <a:gd name="T61" fmla="*/ 720 h 720"/>
                            <a:gd name="T62" fmla="*/ 46 w 63"/>
                            <a:gd name="T63" fmla="*/ 720 h 720"/>
                            <a:gd name="T64" fmla="*/ 50 w 63"/>
                            <a:gd name="T65" fmla="*/ 720 h 720"/>
                            <a:gd name="T66" fmla="*/ 50 w 63"/>
                            <a:gd name="T67" fmla="*/ 720 h 720"/>
                            <a:gd name="T68" fmla="*/ 54 w 63"/>
                            <a:gd name="T69" fmla="*/ 720 h 720"/>
                            <a:gd name="T70" fmla="*/ 54 w 63"/>
                            <a:gd name="T71" fmla="*/ 720 h 720"/>
                            <a:gd name="T72" fmla="*/ 58 w 63"/>
                            <a:gd name="T73" fmla="*/ 720 h 720"/>
                            <a:gd name="T74" fmla="*/ 58 w 63"/>
                            <a:gd name="T75" fmla="*/ 720 h 720"/>
                            <a:gd name="T76" fmla="*/ 62 w 63"/>
                            <a:gd name="T77" fmla="*/ 720 h 720"/>
                            <a:gd name="T78" fmla="*/ 62 w 63"/>
                            <a:gd name="T79" fmla="*/ 720 h 720"/>
                            <a:gd name="T80" fmla="*/ 63 w 63"/>
                            <a:gd name="T81" fmla="*/ 0 h 7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</a:cxnLst>
                          <a:rect l="0" t="0" r="r" b="b"/>
                          <a:pathLst>
                            <a:path w="63" h="720">
                              <a:moveTo>
                                <a:pt x="0" y="720"/>
                              </a:moveTo>
                              <a:lnTo>
                                <a:pt x="4" y="720"/>
                              </a:lnTo>
                              <a:lnTo>
                                <a:pt x="4" y="720"/>
                              </a:lnTo>
                              <a:lnTo>
                                <a:pt x="8" y="720"/>
                              </a:lnTo>
                              <a:lnTo>
                                <a:pt x="8" y="720"/>
                              </a:lnTo>
                              <a:lnTo>
                                <a:pt x="12" y="720"/>
                              </a:lnTo>
                              <a:lnTo>
                                <a:pt x="12" y="720"/>
                              </a:lnTo>
                              <a:lnTo>
                                <a:pt x="17" y="720"/>
                              </a:lnTo>
                              <a:lnTo>
                                <a:pt x="17" y="720"/>
                              </a:lnTo>
                              <a:lnTo>
                                <a:pt x="21" y="720"/>
                              </a:lnTo>
                              <a:lnTo>
                                <a:pt x="21" y="720"/>
                              </a:lnTo>
                              <a:lnTo>
                                <a:pt x="21" y="720"/>
                              </a:lnTo>
                              <a:lnTo>
                                <a:pt x="21" y="720"/>
                              </a:lnTo>
                              <a:lnTo>
                                <a:pt x="25" y="720"/>
                              </a:lnTo>
                              <a:lnTo>
                                <a:pt x="25" y="720"/>
                              </a:lnTo>
                              <a:lnTo>
                                <a:pt x="25" y="720"/>
                              </a:lnTo>
                              <a:lnTo>
                                <a:pt x="29" y="720"/>
                              </a:lnTo>
                              <a:lnTo>
                                <a:pt x="29" y="720"/>
                              </a:lnTo>
                              <a:lnTo>
                                <a:pt x="29" y="720"/>
                              </a:lnTo>
                              <a:lnTo>
                                <a:pt x="29" y="720"/>
                              </a:lnTo>
                              <a:lnTo>
                                <a:pt x="30" y="720"/>
                              </a:lnTo>
                              <a:lnTo>
                                <a:pt x="31" y="720"/>
                              </a:lnTo>
                              <a:lnTo>
                                <a:pt x="33" y="720"/>
                              </a:lnTo>
                              <a:lnTo>
                                <a:pt x="33" y="720"/>
                              </a:lnTo>
                              <a:lnTo>
                                <a:pt x="33" y="720"/>
                              </a:lnTo>
                              <a:lnTo>
                                <a:pt x="37" y="720"/>
                              </a:lnTo>
                              <a:lnTo>
                                <a:pt x="37" y="720"/>
                              </a:lnTo>
                              <a:lnTo>
                                <a:pt x="37" y="720"/>
                              </a:lnTo>
                              <a:lnTo>
                                <a:pt x="42" y="720"/>
                              </a:lnTo>
                              <a:lnTo>
                                <a:pt x="42" y="720"/>
                              </a:lnTo>
                              <a:lnTo>
                                <a:pt x="46" y="720"/>
                              </a:lnTo>
                              <a:lnTo>
                                <a:pt x="46" y="720"/>
                              </a:lnTo>
                              <a:lnTo>
                                <a:pt x="50" y="720"/>
                              </a:lnTo>
                              <a:lnTo>
                                <a:pt x="50" y="720"/>
                              </a:lnTo>
                              <a:lnTo>
                                <a:pt x="54" y="720"/>
                              </a:lnTo>
                              <a:lnTo>
                                <a:pt x="54" y="720"/>
                              </a:lnTo>
                              <a:lnTo>
                                <a:pt x="58" y="720"/>
                              </a:lnTo>
                              <a:lnTo>
                                <a:pt x="58" y="720"/>
                              </a:lnTo>
                              <a:lnTo>
                                <a:pt x="62" y="720"/>
                              </a:lnTo>
                              <a:lnTo>
                                <a:pt x="62" y="720"/>
                              </a:lnTo>
                              <a:lnTo>
                                <a:pt x="63" y="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</p:grpSp>
                  <p:grpSp>
                    <p:nvGrpSpPr>
                      <p:cNvPr id="474" name="Group 473"/>
                      <p:cNvGrpSpPr/>
                      <p:nvPr/>
                    </p:nvGrpSpPr>
                    <p:grpSpPr>
                      <a:xfrm>
                        <a:off x="3531459" y="4852559"/>
                        <a:ext cx="943948" cy="376624"/>
                        <a:chOff x="9586913" y="4413250"/>
                        <a:chExt cx="1970050" cy="376624"/>
                      </a:xfrm>
                    </p:grpSpPr>
                    <p:sp>
                      <p:nvSpPr>
                        <p:cNvPr id="475" name="Rectangle 18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101263" y="4651375"/>
                          <a:ext cx="589905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Freq. (THz)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76" name="Rectangle 19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586913" y="4413250"/>
                          <a:ext cx="198772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-0.5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77" name="Rectangle 19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585451" y="4413250"/>
                          <a:ext cx="64120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</a:t>
                          </a:r>
                          <a:endPara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78" name="Rectangle 20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396663" y="4413250"/>
                          <a:ext cx="160300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.5</a:t>
                          </a:r>
                          <a:endPara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707" name="Group 706"/>
                  <p:cNvGrpSpPr/>
                  <p:nvPr/>
                </p:nvGrpSpPr>
                <p:grpSpPr>
                  <a:xfrm>
                    <a:off x="3426911" y="3235684"/>
                    <a:ext cx="113552" cy="905891"/>
                    <a:chOff x="9056847" y="3179764"/>
                    <a:chExt cx="216710" cy="2288953"/>
                  </a:xfrm>
                </p:grpSpPr>
                <p:sp>
                  <p:nvSpPr>
                    <p:cNvPr id="708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5159376"/>
                      <a:ext cx="2167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-1</a:t>
                      </a:r>
                    </a:p>
                  </p:txBody>
                </p:sp>
                <p:sp>
                  <p:nvSpPr>
                    <p:cNvPr id="709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416877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710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3179764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</p:grpSp>
            <p:sp>
              <p:nvSpPr>
                <p:cNvPr id="734" name="TextBox 733"/>
                <p:cNvSpPr txBox="1"/>
                <p:nvPr/>
              </p:nvSpPr>
              <p:spPr>
                <a:xfrm>
                  <a:off x="4225133" y="1211673"/>
                  <a:ext cx="110350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b="1" dirty="0" smtClean="0">
                      <a:solidFill>
                        <a:srgbClr val="002060"/>
                      </a:solidFill>
                    </a:rPr>
                    <a:t>Absorber</a:t>
                  </a:r>
                  <a:endParaRPr lang="en-GB" sz="1200" b="1" dirty="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735" name="TextBox 734"/>
                <p:cNvSpPr txBox="1"/>
                <p:nvPr/>
              </p:nvSpPr>
              <p:spPr>
                <a:xfrm>
                  <a:off x="5575073" y="1183580"/>
                  <a:ext cx="110350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b="1" dirty="0" smtClean="0">
                      <a:solidFill>
                        <a:srgbClr val="002060"/>
                      </a:solidFill>
                    </a:rPr>
                    <a:t>Gain</a:t>
                  </a:r>
                  <a:endParaRPr lang="en-GB" sz="1200" b="1" dirty="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736" name="Rectangle 735"/>
                <p:cNvSpPr/>
                <p:nvPr/>
              </p:nvSpPr>
              <p:spPr>
                <a:xfrm>
                  <a:off x="4413251" y="1445465"/>
                  <a:ext cx="808736" cy="2694859"/>
                </a:xfrm>
                <a:prstGeom prst="rect">
                  <a:avLst/>
                </a:prstGeom>
                <a:solidFill>
                  <a:srgbClr val="002060">
                    <a:alpha val="2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37" name="Rectangle 736"/>
                <p:cNvSpPr/>
                <p:nvPr/>
              </p:nvSpPr>
              <p:spPr>
                <a:xfrm>
                  <a:off x="5214938" y="1432224"/>
                  <a:ext cx="1942859" cy="2694859"/>
                </a:xfrm>
                <a:prstGeom prst="rect">
                  <a:avLst/>
                </a:prstGeom>
                <a:solidFill>
                  <a:srgbClr val="FF0000">
                    <a:alpha val="2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41" name="TextBox 740"/>
                <p:cNvSpPr txBox="1"/>
                <p:nvPr/>
              </p:nvSpPr>
              <p:spPr>
                <a:xfrm>
                  <a:off x="6076660" y="1852885"/>
                  <a:ext cx="1103502" cy="323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900" dirty="0" smtClean="0"/>
                    <a:t>T</a:t>
                  </a:r>
                  <a:r>
                    <a:rPr lang="en-GB" sz="900" baseline="-25000" dirty="0" smtClean="0"/>
                    <a:t>1g</a:t>
                  </a:r>
                  <a:r>
                    <a:rPr lang="en-GB" sz="900" dirty="0" smtClean="0"/>
                    <a:t>=30 </a:t>
                  </a:r>
                  <a:r>
                    <a:rPr lang="en-GB" sz="900" dirty="0" err="1" smtClean="0"/>
                    <a:t>ps</a:t>
                  </a:r>
                  <a:endParaRPr lang="en-GB" sz="900" baseline="-25000" dirty="0"/>
                </a:p>
                <a:p>
                  <a:pPr algn="ctr"/>
                  <a:endParaRPr lang="en-GB" sz="900" baseline="-25000" dirty="0"/>
                </a:p>
              </p:txBody>
            </p:sp>
            <p:sp>
              <p:nvSpPr>
                <p:cNvPr id="742" name="TextBox 741"/>
                <p:cNvSpPr txBox="1"/>
                <p:nvPr/>
              </p:nvSpPr>
              <p:spPr>
                <a:xfrm>
                  <a:off x="6115038" y="2703845"/>
                  <a:ext cx="1103502" cy="323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900" dirty="0" smtClean="0"/>
                    <a:t>T</a:t>
                  </a:r>
                  <a:r>
                    <a:rPr lang="en-GB" sz="900" baseline="-25000" dirty="0" smtClean="0"/>
                    <a:t>1g</a:t>
                  </a:r>
                  <a:r>
                    <a:rPr lang="en-GB" sz="900" dirty="0" smtClean="0"/>
                    <a:t>=20 </a:t>
                  </a:r>
                  <a:r>
                    <a:rPr lang="en-GB" sz="900" dirty="0" err="1" smtClean="0"/>
                    <a:t>ps</a:t>
                  </a:r>
                  <a:endParaRPr lang="en-GB" sz="900" baseline="-25000" dirty="0"/>
                </a:p>
                <a:p>
                  <a:pPr algn="ctr"/>
                  <a:endParaRPr lang="en-GB" sz="900" baseline="-25000" dirty="0"/>
                </a:p>
              </p:txBody>
            </p:sp>
            <p:sp>
              <p:nvSpPr>
                <p:cNvPr id="743" name="TextBox 742"/>
                <p:cNvSpPr txBox="1"/>
                <p:nvPr/>
              </p:nvSpPr>
              <p:spPr>
                <a:xfrm>
                  <a:off x="6133498" y="3707106"/>
                  <a:ext cx="1103502" cy="323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900" dirty="0" smtClean="0"/>
                    <a:t>T</a:t>
                  </a:r>
                  <a:r>
                    <a:rPr lang="en-GB" sz="900" baseline="-25000" dirty="0" smtClean="0"/>
                    <a:t>1g</a:t>
                  </a:r>
                  <a:r>
                    <a:rPr lang="en-GB" sz="900" dirty="0" smtClean="0"/>
                    <a:t>=10 </a:t>
                  </a:r>
                  <a:r>
                    <a:rPr lang="en-GB" sz="900" dirty="0" err="1" smtClean="0"/>
                    <a:t>ps</a:t>
                  </a:r>
                  <a:endParaRPr lang="en-GB" sz="900" baseline="-25000" dirty="0"/>
                </a:p>
                <a:p>
                  <a:pPr algn="ctr"/>
                  <a:endParaRPr lang="en-GB" sz="900" baseline="-25000" dirty="0"/>
                </a:p>
              </p:txBody>
            </p:sp>
            <p:sp>
              <p:nvSpPr>
                <p:cNvPr id="744" name="Oval 743"/>
                <p:cNvSpPr/>
                <p:nvPr/>
              </p:nvSpPr>
              <p:spPr>
                <a:xfrm>
                  <a:off x="6858851" y="1589824"/>
                  <a:ext cx="46228" cy="96513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746" name="Straight Arrow Connector 745"/>
                <p:cNvCxnSpPr>
                  <a:stCxn id="744" idx="7"/>
                </p:cNvCxnSpPr>
                <p:nvPr/>
              </p:nvCxnSpPr>
              <p:spPr>
                <a:xfrm flipV="1">
                  <a:off x="6898309" y="1600590"/>
                  <a:ext cx="144000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52" name="Group 751"/>
                <p:cNvGrpSpPr/>
                <p:nvPr/>
              </p:nvGrpSpPr>
              <p:grpSpPr>
                <a:xfrm>
                  <a:off x="6872250" y="2520496"/>
                  <a:ext cx="183458" cy="96513"/>
                  <a:chOff x="7011251" y="1742224"/>
                  <a:chExt cx="183458" cy="96513"/>
                </a:xfrm>
              </p:grpSpPr>
              <p:sp>
                <p:nvSpPr>
                  <p:cNvPr id="750" name="Oval 749"/>
                  <p:cNvSpPr/>
                  <p:nvPr/>
                </p:nvSpPr>
                <p:spPr>
                  <a:xfrm>
                    <a:off x="7011251" y="1742224"/>
                    <a:ext cx="46228" cy="96513"/>
                  </a:xfrm>
                  <a:prstGeom prst="ellipse">
                    <a:avLst/>
                  </a:prstGeom>
                  <a:noFill/>
                  <a:ln w="952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751" name="Straight Arrow Connector 750"/>
                  <p:cNvCxnSpPr>
                    <a:stCxn id="750" idx="7"/>
                  </p:cNvCxnSpPr>
                  <p:nvPr/>
                </p:nvCxnSpPr>
                <p:spPr>
                  <a:xfrm flipV="1">
                    <a:off x="7050709" y="1752990"/>
                    <a:ext cx="144000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53" name="Group 752"/>
                <p:cNvGrpSpPr/>
                <p:nvPr/>
              </p:nvGrpSpPr>
              <p:grpSpPr>
                <a:xfrm>
                  <a:off x="6875576" y="3572456"/>
                  <a:ext cx="183458" cy="96513"/>
                  <a:chOff x="7011251" y="1742224"/>
                  <a:chExt cx="183458" cy="96513"/>
                </a:xfrm>
              </p:grpSpPr>
              <p:sp>
                <p:nvSpPr>
                  <p:cNvPr id="754" name="Oval 753"/>
                  <p:cNvSpPr/>
                  <p:nvPr/>
                </p:nvSpPr>
                <p:spPr>
                  <a:xfrm>
                    <a:off x="7011251" y="1742224"/>
                    <a:ext cx="46228" cy="96513"/>
                  </a:xfrm>
                  <a:prstGeom prst="ellipse">
                    <a:avLst/>
                  </a:prstGeom>
                  <a:noFill/>
                  <a:ln w="952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755" name="Straight Arrow Connector 754"/>
                  <p:cNvCxnSpPr>
                    <a:stCxn id="754" idx="7"/>
                  </p:cNvCxnSpPr>
                  <p:nvPr/>
                </p:nvCxnSpPr>
                <p:spPr>
                  <a:xfrm flipV="1">
                    <a:off x="7050709" y="1752990"/>
                    <a:ext cx="144000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765" name="TextBox 764"/>
                <p:cNvSpPr txBox="1"/>
                <p:nvPr/>
              </p:nvSpPr>
              <p:spPr>
                <a:xfrm rot="16200000">
                  <a:off x="3394457" y="1756706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007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tensity (a. u.)</a:t>
                  </a:r>
                  <a:endParaRPr lang="en-GB" sz="1050" dirty="0">
                    <a:solidFill>
                      <a:srgbClr val="007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6" name="TextBox 765"/>
                <p:cNvSpPr txBox="1"/>
                <p:nvPr/>
              </p:nvSpPr>
              <p:spPr>
                <a:xfrm rot="16200000">
                  <a:off x="3394800" y="2682384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007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tensity (a. u.)</a:t>
                  </a:r>
                  <a:endParaRPr lang="en-GB" sz="1050" dirty="0">
                    <a:solidFill>
                      <a:srgbClr val="007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7" name="TextBox 766"/>
                <p:cNvSpPr txBox="1"/>
                <p:nvPr/>
              </p:nvSpPr>
              <p:spPr>
                <a:xfrm rot="16200000">
                  <a:off x="3394800" y="3618418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007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tensity (a. u.)</a:t>
                  </a:r>
                  <a:endParaRPr lang="en-GB" sz="1050" dirty="0">
                    <a:solidFill>
                      <a:srgbClr val="007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8" name="TextBox 767"/>
                <p:cNvSpPr txBox="1"/>
                <p:nvPr/>
              </p:nvSpPr>
              <p:spPr>
                <a:xfrm rot="5400000">
                  <a:off x="6658486" y="3594613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FF0000"/>
                      </a:solidFill>
                    </a:rPr>
                    <a:t>Inversion </a:t>
                  </a:r>
                  <a:endParaRPr lang="en-GB" sz="105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69" name="TextBox 768"/>
                <p:cNvSpPr txBox="1"/>
                <p:nvPr/>
              </p:nvSpPr>
              <p:spPr>
                <a:xfrm rot="5400000">
                  <a:off x="6649774" y="2677784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FF0000"/>
                      </a:solidFill>
                    </a:rPr>
                    <a:t>Inversion </a:t>
                  </a:r>
                  <a:endParaRPr lang="en-GB" sz="105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70" name="TextBox 769"/>
                <p:cNvSpPr txBox="1"/>
                <p:nvPr/>
              </p:nvSpPr>
              <p:spPr>
                <a:xfrm rot="5400000">
                  <a:off x="6665526" y="1756706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FF0000"/>
                      </a:solidFill>
                    </a:rPr>
                    <a:t>Inversion </a:t>
                  </a:r>
                  <a:endParaRPr lang="en-GB" sz="105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71" name="TextBox 770"/>
                <p:cNvSpPr txBox="1"/>
                <p:nvPr/>
              </p:nvSpPr>
              <p:spPr>
                <a:xfrm>
                  <a:off x="7388138" y="1207469"/>
                  <a:ext cx="1103502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pectrum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74" name="TextBox 773"/>
              <p:cNvSpPr txBox="1"/>
              <p:nvPr/>
            </p:nvSpPr>
            <p:spPr>
              <a:xfrm>
                <a:off x="4420903" y="1464172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5" name="TextBox 774"/>
              <p:cNvSpPr txBox="1"/>
              <p:nvPr/>
            </p:nvSpPr>
            <p:spPr>
              <a:xfrm>
                <a:off x="4430056" y="2377952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c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6" name="TextBox 775"/>
              <p:cNvSpPr txBox="1"/>
              <p:nvPr/>
            </p:nvSpPr>
            <p:spPr>
              <a:xfrm>
                <a:off x="4430056" y="3283384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d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81" name="Group 780"/>
            <p:cNvGrpSpPr/>
            <p:nvPr/>
          </p:nvGrpSpPr>
          <p:grpSpPr>
            <a:xfrm>
              <a:off x="381000" y="1104899"/>
              <a:ext cx="3340528" cy="1155133"/>
              <a:chOff x="1487757" y="1399016"/>
              <a:chExt cx="2019232" cy="696349"/>
            </a:xfrm>
          </p:grpSpPr>
          <p:grpSp>
            <p:nvGrpSpPr>
              <p:cNvPr id="778" name="Group 777"/>
              <p:cNvGrpSpPr/>
              <p:nvPr/>
            </p:nvGrpSpPr>
            <p:grpSpPr>
              <a:xfrm>
                <a:off x="1487757" y="1399016"/>
                <a:ext cx="2019232" cy="696349"/>
                <a:chOff x="1487757" y="1399016"/>
                <a:chExt cx="1818392" cy="696349"/>
              </a:xfrm>
            </p:grpSpPr>
            <p:grpSp>
              <p:nvGrpSpPr>
                <p:cNvPr id="719" name="Group 718"/>
                <p:cNvGrpSpPr/>
                <p:nvPr/>
              </p:nvGrpSpPr>
              <p:grpSpPr>
                <a:xfrm>
                  <a:off x="1657022" y="1445465"/>
                  <a:ext cx="1649127" cy="649900"/>
                  <a:chOff x="3060033" y="2748940"/>
                  <a:chExt cx="2130260" cy="857520"/>
                </a:xfrm>
              </p:grpSpPr>
              <p:cxnSp>
                <p:nvCxnSpPr>
                  <p:cNvPr id="720" name="Straight Connector 719"/>
                  <p:cNvCxnSpPr/>
                  <p:nvPr/>
                </p:nvCxnSpPr>
                <p:spPr>
                  <a:xfrm>
                    <a:off x="3119855" y="3461047"/>
                    <a:ext cx="288000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1" name="Straight Connector 720"/>
                  <p:cNvCxnSpPr/>
                  <p:nvPr/>
                </p:nvCxnSpPr>
                <p:spPr>
                  <a:xfrm>
                    <a:off x="4854011" y="3461047"/>
                    <a:ext cx="288000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2" name="Straight Connector 721"/>
                  <p:cNvCxnSpPr/>
                  <p:nvPr/>
                </p:nvCxnSpPr>
                <p:spPr>
                  <a:xfrm>
                    <a:off x="4100513" y="2762250"/>
                    <a:ext cx="1002506" cy="698797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3" name="Straight Connector 722"/>
                  <p:cNvCxnSpPr/>
                  <p:nvPr/>
                </p:nvCxnSpPr>
                <p:spPr>
                  <a:xfrm flipH="1">
                    <a:off x="3143250" y="2762250"/>
                    <a:ext cx="957263" cy="698797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4" name="Straight Connector 723"/>
                  <p:cNvCxnSpPr/>
                  <p:nvPr/>
                </p:nvCxnSpPr>
                <p:spPr>
                  <a:xfrm flipH="1">
                    <a:off x="5046293" y="3332860"/>
                    <a:ext cx="144000" cy="273466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5" name="Straight Connector 724"/>
                  <p:cNvCxnSpPr/>
                  <p:nvPr/>
                </p:nvCxnSpPr>
                <p:spPr>
                  <a:xfrm flipH="1">
                    <a:off x="3903728" y="2748940"/>
                    <a:ext cx="418527" cy="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6" name="Straight Connector 725"/>
                  <p:cNvCxnSpPr/>
                  <p:nvPr/>
                </p:nvCxnSpPr>
                <p:spPr>
                  <a:xfrm flipH="1" flipV="1">
                    <a:off x="3060033" y="3332860"/>
                    <a:ext cx="144000" cy="2736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727" name="Group 726"/>
                  <p:cNvGrpSpPr/>
                  <p:nvPr/>
                </p:nvGrpSpPr>
                <p:grpSpPr>
                  <a:xfrm>
                    <a:off x="3408554" y="3332860"/>
                    <a:ext cx="1444240" cy="273466"/>
                    <a:chOff x="3392680" y="3734512"/>
                    <a:chExt cx="1444240" cy="273466"/>
                  </a:xfrm>
                </p:grpSpPr>
                <p:sp>
                  <p:nvSpPr>
                    <p:cNvPr id="732" name="Rectangle 731"/>
                    <p:cNvSpPr/>
                    <p:nvPr/>
                  </p:nvSpPr>
                  <p:spPr>
                    <a:xfrm>
                      <a:off x="3392680" y="3734512"/>
                      <a:ext cx="555477" cy="273466"/>
                    </a:xfrm>
                    <a:prstGeom prst="rect">
                      <a:avLst/>
                    </a:prstGeom>
                    <a:solidFill>
                      <a:srgbClr val="00206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b="1" dirty="0" smtClean="0">
                          <a:solidFill>
                            <a:srgbClr val="FF0000"/>
                          </a:solidFill>
                        </a:rPr>
                        <a:t>ABS</a:t>
                      </a:r>
                      <a:endParaRPr lang="en-GB" b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733" name="Rectangle 732"/>
                    <p:cNvSpPr/>
                    <p:nvPr/>
                  </p:nvSpPr>
                  <p:spPr>
                    <a:xfrm>
                      <a:off x="3948157" y="3734512"/>
                      <a:ext cx="888763" cy="27346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b="1" dirty="0" smtClean="0">
                          <a:solidFill>
                            <a:srgbClr val="002060"/>
                          </a:solidFill>
                        </a:rPr>
                        <a:t>GAIN</a:t>
                      </a:r>
                      <a:endParaRPr lang="en-GB" b="1" dirty="0">
                        <a:solidFill>
                          <a:srgbClr val="002060"/>
                        </a:solidFill>
                      </a:endParaRPr>
                    </a:p>
                  </p:txBody>
                </p:sp>
              </p:grpSp>
              <p:cxnSp>
                <p:nvCxnSpPr>
                  <p:cNvPr id="728" name="Straight Arrow Connector 727"/>
                  <p:cNvCxnSpPr/>
                  <p:nvPr/>
                </p:nvCxnSpPr>
                <p:spPr>
                  <a:xfrm flipH="1">
                    <a:off x="3629025" y="3002756"/>
                    <a:ext cx="140494" cy="104775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9" name="Straight Arrow Connector 728"/>
                  <p:cNvCxnSpPr/>
                  <p:nvPr/>
                </p:nvCxnSpPr>
                <p:spPr>
                  <a:xfrm flipH="1" flipV="1">
                    <a:off x="4443412" y="3005137"/>
                    <a:ext cx="78581" cy="5000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0" name="Straight Arrow Connector 729"/>
                  <p:cNvCxnSpPr/>
                  <p:nvPr/>
                </p:nvCxnSpPr>
                <p:spPr>
                  <a:xfrm>
                    <a:off x="4931156" y="3460136"/>
                    <a:ext cx="97191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1" name="Straight Arrow Connector 730"/>
                  <p:cNvCxnSpPr/>
                  <p:nvPr/>
                </p:nvCxnSpPr>
                <p:spPr>
                  <a:xfrm>
                    <a:off x="3263855" y="3460136"/>
                    <a:ext cx="97191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773" name="TextBox 772"/>
                <p:cNvSpPr txBox="1"/>
                <p:nvPr/>
              </p:nvSpPr>
              <p:spPr>
                <a:xfrm>
                  <a:off x="1487757" y="1399016"/>
                  <a:ext cx="341760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</a:t>
                  </a:r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80" name="Rectangle 779"/>
              <p:cNvSpPr/>
              <p:nvPr/>
            </p:nvSpPr>
            <p:spPr>
              <a:xfrm>
                <a:off x="2744364" y="1926373"/>
                <a:ext cx="111663" cy="166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endParaRPr lang="en-GB" sz="1200" b="1" dirty="0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787" name="Group 786"/>
            <p:cNvGrpSpPr/>
            <p:nvPr/>
          </p:nvGrpSpPr>
          <p:grpSpPr>
            <a:xfrm>
              <a:off x="295201" y="2453013"/>
              <a:ext cx="3949182" cy="1663934"/>
              <a:chOff x="360326" y="2891332"/>
              <a:chExt cx="3949182" cy="1663934"/>
            </a:xfrm>
          </p:grpSpPr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782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44000057"/>
                      </p:ext>
                    </p:extLst>
                  </p:nvPr>
                </p:nvGraphicFramePr>
                <p:xfrm>
                  <a:off x="360326" y="2891332"/>
                  <a:ext cx="1935227" cy="1656002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103059"/>
                        <a:gridCol w="832168"/>
                      </a:tblGrid>
                      <a:tr h="2608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ABSORBER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39959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ipole</a:t>
                              </a:r>
                              <a:r>
                                <a:rPr lang="en-GB" sz="800" baseline="0" dirty="0" smtClean="0"/>
                                <a:t> matrix el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kern="1200" smtClean="0"/>
                                      </m:ctrlPr>
                                    </m:sSubPr>
                                    <m:e>
                                      <m:r>
                                        <a:rPr lang="en-GB" sz="800" kern="1200" smtClean="0"/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GB" sz="800" kern="1200" smtClean="0"/>
                                        <m:t>𝒂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4</a:t>
                              </a:r>
                              <a:r>
                                <a:rPr lang="en-GB" sz="800" baseline="0" dirty="0" smtClean="0"/>
                                <a:t> nm</a:t>
                              </a:r>
                              <a:endParaRPr lang="en-GB" sz="800" dirty="0" smtClean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03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Resonant</a:t>
                              </a:r>
                              <a:r>
                                <a:rPr lang="en-GB" sz="800" baseline="0" dirty="0" smtClean="0"/>
                                <a:t> </a:t>
                              </a:r>
                              <a:r>
                                <a:rPr lang="en-GB" sz="800" baseline="0" dirty="0" smtClean="0"/>
                                <a:t>freq. 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kern="1200" smtClean="0"/>
                                      </m:ctrlPr>
                                    </m:sSubPr>
                                    <m:e>
                                      <m:r>
                                        <a:rPr lang="en-GB" sz="800" kern="1200" smtClean="0"/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sz="800" kern="1200" smtClean="0"/>
                                        <m:t>0</m:t>
                                      </m:r>
                                      <m:r>
                                        <a:rPr lang="en-GB" sz="800" kern="1200" smtClean="0"/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45 THz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Pop.</a:t>
                              </a:r>
                              <a:r>
                                <a:rPr lang="en-GB" sz="800" baseline="0" dirty="0" smtClean="0"/>
                                <a:t> Relax. </a:t>
                              </a:r>
                              <a:r>
                                <a:rPr lang="en-GB" sz="800" baseline="0" dirty="0" smtClean="0"/>
                                <a:t>time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kern="1200" smtClean="0"/>
                                      </m:ctrlPr>
                                    </m:sSubPr>
                                    <m:e>
                                      <m:r>
                                        <a:rPr lang="en-GB" sz="800" kern="1200" smtClean="0"/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800" kern="1200" smtClean="0"/>
                                        <m:t>1</m:t>
                                      </m:r>
                                      <m:r>
                                        <a:rPr lang="en-GB" sz="800" kern="1200" smtClean="0"/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 </a:t>
                              </a:r>
                              <a:r>
                                <a:rPr lang="en-GB" sz="800" baseline="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ephasing time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kern="1200" smtClean="0"/>
                                      </m:ctrlPr>
                                    </m:sSubPr>
                                    <m:e>
                                      <m:r>
                                        <a:rPr lang="en-GB" sz="800" kern="1200" smtClean="0"/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800" kern="1200" smtClean="0"/>
                                        <m:t>2</m:t>
                                      </m:r>
                                      <m:r>
                                        <a:rPr lang="en-GB" sz="800" kern="1200" smtClean="0"/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 </a:t>
                              </a:r>
                              <a:r>
                                <a:rPr lang="en-GB" sz="80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Absorber </a:t>
                              </a:r>
                              <a:r>
                                <a:rPr lang="en-GB" sz="800" baseline="0" dirty="0" smtClean="0"/>
                                <a:t>length  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kern="1200" smtClean="0"/>
                                      </m:ctrlPr>
                                    </m:sSubPr>
                                    <m:e>
                                      <m:r>
                                        <a:rPr lang="en-GB" sz="800" kern="1200" smtClean="0"/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GB" sz="800" kern="1200" smtClean="0"/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0.85</a:t>
                              </a:r>
                              <a:r>
                                <a:rPr lang="en-GB" sz="800" baseline="0" dirty="0" smtClean="0"/>
                                <a:t> </a:t>
                              </a:r>
                              <a:r>
                                <a:rPr lang="en-GB" sz="800" baseline="0" dirty="0" smtClean="0"/>
                                <a:t>mm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oping density 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kern="1200" smtClean="0"/>
                                      </m:ctrlPr>
                                    </m:sSubPr>
                                    <m:e>
                                      <m:r>
                                        <a:rPr lang="en-GB" sz="800" kern="1200" smtClean="0"/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GB" sz="800" kern="1200" smtClean="0"/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3.7x10^14 cm</a:t>
                              </a:r>
                              <a:r>
                                <a:rPr lang="en-GB" sz="800" baseline="30000" dirty="0" smtClean="0"/>
                                <a:t>-3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Choice>
            <mc:Fallback>
              <p:graphicFrame>
                <p:nvGraphicFramePr>
                  <p:cNvPr id="782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44000057"/>
                      </p:ext>
                    </p:extLst>
                  </p:nvPr>
                </p:nvGraphicFramePr>
                <p:xfrm>
                  <a:off x="360326" y="2891332"/>
                  <a:ext cx="1935227" cy="1656002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103059"/>
                        <a:gridCol w="832168"/>
                      </a:tblGrid>
                      <a:tr h="26080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ABSORBER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39959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107500" r="-76796" b="-480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4</a:t>
                              </a:r>
                              <a:r>
                                <a:rPr lang="en-GB" sz="800" baseline="0" dirty="0" smtClean="0"/>
                                <a:t> nm</a:t>
                              </a:r>
                              <a:endParaRPr lang="en-GB" sz="800" dirty="0" smtClean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03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207500" r="-76796" b="-380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45 THz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332432" r="-76796" b="-310811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 </a:t>
                              </a:r>
                              <a:r>
                                <a:rPr lang="en-GB" sz="800" baseline="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421053" r="-76796" b="-202632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 </a:t>
                              </a:r>
                              <a:r>
                                <a:rPr lang="en-GB" sz="80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535135" r="-76796" b="-108108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0.85</a:t>
                              </a:r>
                              <a:r>
                                <a:rPr lang="en-GB" sz="800" baseline="0" dirty="0" smtClean="0"/>
                                <a:t> </a:t>
                              </a:r>
                              <a:r>
                                <a:rPr lang="en-GB" sz="800" baseline="0" dirty="0" smtClean="0"/>
                                <a:t>mm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820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552" t="-618421" r="-76796" b="-5263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3.7x10^14 cm</a:t>
                              </a:r>
                              <a:r>
                                <a:rPr lang="en-GB" sz="800" baseline="30000" dirty="0" smtClean="0"/>
                                <a:t>-3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786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95975229"/>
                      </p:ext>
                    </p:extLst>
                  </p:nvPr>
                </p:nvGraphicFramePr>
                <p:xfrm>
                  <a:off x="2374281" y="2899267"/>
                  <a:ext cx="1935227" cy="1655999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103059"/>
                        <a:gridCol w="832168"/>
                      </a:tblGrid>
                      <a:tr h="24834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GAIN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439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ipole</a:t>
                              </a:r>
                              <a:r>
                                <a:rPr lang="en-GB" sz="800" baseline="0" dirty="0" smtClean="0"/>
                                <a:t> matrix el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kern="1200" smtClean="0"/>
                                      </m:ctrlPr>
                                    </m:sSubPr>
                                    <m:e>
                                      <m:r>
                                        <a:rPr lang="en-GB" sz="800" kern="1200" smtClean="0"/>
                                        <m:t>𝝁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baseline="0" dirty="0" smtClean="0"/>
                                <a:t>2 nm</a:t>
                              </a:r>
                              <a:endParaRPr lang="en-GB" sz="800" dirty="0" smtClean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6725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Resonant</a:t>
                              </a:r>
                              <a:r>
                                <a:rPr lang="en-GB" sz="800" baseline="0" dirty="0" smtClean="0"/>
                                <a:t> </a:t>
                              </a:r>
                              <a:r>
                                <a:rPr lang="en-GB" sz="800" baseline="0" dirty="0" smtClean="0"/>
                                <a:t>freq. 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kern="1200" smtClean="0"/>
                                      </m:ctrlPr>
                                    </m:sSubPr>
                                    <m:e>
                                      <m:r>
                                        <a:rPr lang="en-GB" sz="800" kern="1200" smtClean="0"/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sz="800" kern="1200" smtClean="0"/>
                                        <m:t>0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45 THz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Pop.</a:t>
                              </a:r>
                              <a:r>
                                <a:rPr lang="en-GB" sz="800" baseline="0" dirty="0" smtClean="0"/>
                                <a:t> Relax. </a:t>
                              </a:r>
                              <a:r>
                                <a:rPr lang="en-GB" sz="800" baseline="0" dirty="0" smtClean="0"/>
                                <a:t>time 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kern="1200" smtClean="0"/>
                                      </m:ctrlPr>
                                    </m:sSubPr>
                                    <m:e>
                                      <m:r>
                                        <a:rPr lang="en-GB" sz="800" kern="1200" smtClean="0"/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800" kern="1200" smtClean="0"/>
                                        <m:t>1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0 ~ 30 </a:t>
                              </a:r>
                              <a:r>
                                <a:rPr lang="en-GB" sz="800" baseline="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ephasing time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kern="1200" smtClean="0"/>
                                      </m:ctrlPr>
                                    </m:sSubPr>
                                    <m:e>
                                      <m:r>
                                        <a:rPr lang="en-GB" sz="800" kern="1200" smtClean="0"/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800" kern="1200" smtClean="0"/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 </a:t>
                              </a:r>
                              <a:r>
                                <a:rPr lang="en-GB" sz="80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Absorber </a:t>
                              </a:r>
                              <a:r>
                                <a:rPr lang="en-GB" sz="800" baseline="0" dirty="0" smtClean="0"/>
                                <a:t>length  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kern="1200" smtClean="0"/>
                                      </m:ctrlPr>
                                    </m:sSubPr>
                                    <m:e>
                                      <m:r>
                                        <a:rPr lang="en-GB" sz="800" kern="1200" smtClean="0"/>
                                        <m:t>𝐿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0</a:t>
                              </a:r>
                              <a:r>
                                <a:rPr lang="en-GB" sz="800" baseline="0" dirty="0" smtClean="0"/>
                                <a:t> </a:t>
                              </a:r>
                              <a:r>
                                <a:rPr lang="en-GB" sz="800" baseline="0" dirty="0" smtClean="0"/>
                                <a:t>mm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Doping density </a:t>
                              </a:r>
                              <a:r>
                                <a:rPr lang="en-GB" sz="800" baseline="0" dirty="0" smtClean="0"/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kern="1200" smtClean="0"/>
                                      </m:ctrlPr>
                                    </m:sSubPr>
                                    <m:e>
                                      <m:r>
                                        <a:rPr lang="en-GB" sz="800" kern="1200" smtClean="0"/>
                                        <m:t>𝑁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8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800" baseline="0" dirty="0" smtClean="0"/>
                                <a:t>)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.9x10^15 cm</a:t>
                              </a:r>
                              <a:r>
                                <a:rPr lang="en-GB" sz="800" baseline="30000" dirty="0" smtClean="0"/>
                                <a:t>-3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Choice>
            <mc:Fallback>
              <p:graphicFrame>
                <p:nvGraphicFramePr>
                  <p:cNvPr id="786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95975229"/>
                      </p:ext>
                    </p:extLst>
                  </p:nvPr>
                </p:nvGraphicFramePr>
                <p:xfrm>
                  <a:off x="2374281" y="2899267"/>
                  <a:ext cx="1935227" cy="1655999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103059"/>
                        <a:gridCol w="832168"/>
                      </a:tblGrid>
                      <a:tr h="248341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GAIN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4397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102500" r="-76374" b="-485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baseline="0" dirty="0" smtClean="0"/>
                                <a:t>2 nm</a:t>
                              </a:r>
                              <a:endParaRPr lang="en-GB" sz="800" dirty="0" smtClean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672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197561" r="-76374" b="-373171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45 THz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321053" r="-76374" b="-302632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0 ~ 30 </a:t>
                              </a:r>
                              <a:r>
                                <a:rPr lang="en-GB" sz="800" baseline="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432432" r="-76374" b="-210811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 </a:t>
                              </a:r>
                              <a:r>
                                <a:rPr lang="en-GB" sz="800" dirty="0" err="1" smtClean="0"/>
                                <a:t>ps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518421" r="-76374" b="-105263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2.0</a:t>
                              </a:r>
                              <a:r>
                                <a:rPr lang="en-GB" sz="800" baseline="0" dirty="0" smtClean="0"/>
                                <a:t> </a:t>
                              </a:r>
                              <a:r>
                                <a:rPr lang="en-GB" sz="800" baseline="0" dirty="0" smtClean="0"/>
                                <a:t>mm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2913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4"/>
                              <a:stretch>
                                <a:fillRect l="-549" t="-618421" r="-76374" b="-5263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800" dirty="0" smtClean="0"/>
                                <a:t>1.9x10^15 cm</a:t>
                              </a:r>
                              <a:r>
                                <a:rPr lang="en-GB" sz="800" baseline="30000" dirty="0" smtClean="0"/>
                                <a:t>-3</a:t>
                              </a:r>
                              <a:endParaRPr lang="en-GB" sz="800" dirty="0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5543415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8" name="Group 687"/>
          <p:cNvGrpSpPr/>
          <p:nvPr/>
        </p:nvGrpSpPr>
        <p:grpSpPr>
          <a:xfrm>
            <a:off x="225351" y="1104899"/>
            <a:ext cx="8726762" cy="3414774"/>
            <a:chOff x="225351" y="1104899"/>
            <a:chExt cx="8726762" cy="3414774"/>
          </a:xfrm>
        </p:grpSpPr>
        <p:grpSp>
          <p:nvGrpSpPr>
            <p:cNvPr id="5" name="Group 4"/>
            <p:cNvGrpSpPr/>
            <p:nvPr/>
          </p:nvGrpSpPr>
          <p:grpSpPr>
            <a:xfrm>
              <a:off x="4593407" y="1179588"/>
              <a:ext cx="4358706" cy="3340085"/>
              <a:chOff x="3989866" y="1183580"/>
              <a:chExt cx="4679217" cy="3340085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3989866" y="1183580"/>
                <a:ext cx="4679217" cy="3340085"/>
                <a:chOff x="3989866" y="1183580"/>
                <a:chExt cx="4679217" cy="3340085"/>
              </a:xfrm>
            </p:grpSpPr>
            <p:grpSp>
              <p:nvGrpSpPr>
                <p:cNvPr id="32" name="Group 31"/>
                <p:cNvGrpSpPr/>
                <p:nvPr/>
              </p:nvGrpSpPr>
              <p:grpSpPr>
                <a:xfrm>
                  <a:off x="4228721" y="1265110"/>
                  <a:ext cx="4440362" cy="3258555"/>
                  <a:chOff x="463171" y="1259463"/>
                  <a:chExt cx="4440362" cy="3258555"/>
                </a:xfrm>
              </p:grpSpPr>
              <p:grpSp>
                <p:nvGrpSpPr>
                  <p:cNvPr id="55" name="Group 54"/>
                  <p:cNvGrpSpPr/>
                  <p:nvPr/>
                </p:nvGrpSpPr>
                <p:grpSpPr>
                  <a:xfrm>
                    <a:off x="546100" y="2365374"/>
                    <a:ext cx="253799" cy="827249"/>
                    <a:chOff x="479426" y="2266950"/>
                    <a:chExt cx="64120" cy="2116524"/>
                  </a:xfrm>
                </p:grpSpPr>
                <p:sp>
                  <p:nvSpPr>
                    <p:cNvPr id="679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4244975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680" name="Rectangl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3255962"/>
                      <a:ext cx="26086" cy="354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 </a:t>
                      </a:r>
                    </a:p>
                  </p:txBody>
                </p:sp>
                <p:sp>
                  <p:nvSpPr>
                    <p:cNvPr id="681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22669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p:txBody>
                </p:sp>
              </p:grpSp>
              <p:grpSp>
                <p:nvGrpSpPr>
                  <p:cNvPr id="56" name="Group 55"/>
                  <p:cNvGrpSpPr/>
                  <p:nvPr/>
                </p:nvGrpSpPr>
                <p:grpSpPr>
                  <a:xfrm>
                    <a:off x="647701" y="2365375"/>
                    <a:ext cx="2736000" cy="864000"/>
                    <a:chOff x="647701" y="2365375"/>
                    <a:chExt cx="8504238" cy="1978026"/>
                  </a:xfrm>
                </p:grpSpPr>
                <p:sp>
                  <p:nvSpPr>
                    <p:cNvPr id="528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9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0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2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1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53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2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297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3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902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4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16663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5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34301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6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7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2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8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53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39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297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0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902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1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316663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2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34301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3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519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4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2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5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6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7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2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8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49" name="Line 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0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1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2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6477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3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77946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4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912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5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10445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6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11763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7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13081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8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14398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59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15716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0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70338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1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18367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2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19685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3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21002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4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5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6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24955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7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262731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8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27606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69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8924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0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30241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1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31559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2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2877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3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4194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4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35512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5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36845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6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38163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7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9481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8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079876" y="4340225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2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7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2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7 w 83"/>
                        <a:gd name="T21" fmla="*/ 2 h 2"/>
                        <a:gd name="T22" fmla="*/ 19 w 83"/>
                        <a:gd name="T23" fmla="*/ 2 h 2"/>
                        <a:gd name="T24" fmla="*/ 20 w 83"/>
                        <a:gd name="T25" fmla="*/ 2 h 2"/>
                        <a:gd name="T26" fmla="*/ 22 w 83"/>
                        <a:gd name="T27" fmla="*/ 2 h 2"/>
                        <a:gd name="T28" fmla="*/ 24 w 83"/>
                        <a:gd name="T29" fmla="*/ 2 h 2"/>
                        <a:gd name="T30" fmla="*/ 25 w 83"/>
                        <a:gd name="T31" fmla="*/ 2 h 2"/>
                        <a:gd name="T32" fmla="*/ 27 w 83"/>
                        <a:gd name="T33" fmla="*/ 2 h 2"/>
                        <a:gd name="T34" fmla="*/ 29 w 83"/>
                        <a:gd name="T35" fmla="*/ 2 h 2"/>
                        <a:gd name="T36" fmla="*/ 31 w 83"/>
                        <a:gd name="T37" fmla="*/ 2 h 2"/>
                        <a:gd name="T38" fmla="*/ 32 w 83"/>
                        <a:gd name="T39" fmla="*/ 2 h 2"/>
                        <a:gd name="T40" fmla="*/ 34 w 83"/>
                        <a:gd name="T41" fmla="*/ 1 h 2"/>
                        <a:gd name="T42" fmla="*/ 36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1 w 83"/>
                        <a:gd name="T49" fmla="*/ 1 h 2"/>
                        <a:gd name="T50" fmla="*/ 43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8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3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8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0 h 2"/>
                        <a:gd name="T74" fmla="*/ 63 w 83"/>
                        <a:gd name="T75" fmla="*/ 0 h 2"/>
                        <a:gd name="T76" fmla="*/ 64 w 83"/>
                        <a:gd name="T77" fmla="*/ 0 h 2"/>
                        <a:gd name="T78" fmla="*/ 66 w 83"/>
                        <a:gd name="T79" fmla="*/ 0 h 2"/>
                        <a:gd name="T80" fmla="*/ 68 w 83"/>
                        <a:gd name="T81" fmla="*/ 0 h 2"/>
                        <a:gd name="T82" fmla="*/ 69 w 83"/>
                        <a:gd name="T83" fmla="*/ 0 h 2"/>
                        <a:gd name="T84" fmla="*/ 71 w 83"/>
                        <a:gd name="T85" fmla="*/ 0 h 2"/>
                        <a:gd name="T86" fmla="*/ 73 w 83"/>
                        <a:gd name="T87" fmla="*/ 0 h 2"/>
                        <a:gd name="T88" fmla="*/ 75 w 83"/>
                        <a:gd name="T89" fmla="*/ 0 h 2"/>
                        <a:gd name="T90" fmla="*/ 76 w 83"/>
                        <a:gd name="T91" fmla="*/ 0 h 2"/>
                        <a:gd name="T92" fmla="*/ 78 w 83"/>
                        <a:gd name="T93" fmla="*/ 0 h 2"/>
                        <a:gd name="T94" fmla="*/ 80 w 83"/>
                        <a:gd name="T95" fmla="*/ 0 h 2"/>
                        <a:gd name="T96" fmla="*/ 82 w 83"/>
                        <a:gd name="T97" fmla="*/ 0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79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4211638" y="4324350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10 h 10"/>
                        <a:gd name="T2" fmla="*/ 2 w 83"/>
                        <a:gd name="T3" fmla="*/ 10 h 10"/>
                        <a:gd name="T4" fmla="*/ 4 w 83"/>
                        <a:gd name="T5" fmla="*/ 10 h 10"/>
                        <a:gd name="T6" fmla="*/ 5 w 83"/>
                        <a:gd name="T7" fmla="*/ 9 h 10"/>
                        <a:gd name="T8" fmla="*/ 7 w 83"/>
                        <a:gd name="T9" fmla="*/ 9 h 10"/>
                        <a:gd name="T10" fmla="*/ 9 w 83"/>
                        <a:gd name="T11" fmla="*/ 9 h 10"/>
                        <a:gd name="T12" fmla="*/ 10 w 83"/>
                        <a:gd name="T13" fmla="*/ 9 h 10"/>
                        <a:gd name="T14" fmla="*/ 12 w 83"/>
                        <a:gd name="T15" fmla="*/ 9 h 10"/>
                        <a:gd name="T16" fmla="*/ 14 w 83"/>
                        <a:gd name="T17" fmla="*/ 9 h 10"/>
                        <a:gd name="T18" fmla="*/ 15 w 83"/>
                        <a:gd name="T19" fmla="*/ 9 h 10"/>
                        <a:gd name="T20" fmla="*/ 17 w 83"/>
                        <a:gd name="T21" fmla="*/ 9 h 10"/>
                        <a:gd name="T22" fmla="*/ 19 w 83"/>
                        <a:gd name="T23" fmla="*/ 9 h 10"/>
                        <a:gd name="T24" fmla="*/ 20 w 83"/>
                        <a:gd name="T25" fmla="*/ 9 h 10"/>
                        <a:gd name="T26" fmla="*/ 22 w 83"/>
                        <a:gd name="T27" fmla="*/ 9 h 10"/>
                        <a:gd name="T28" fmla="*/ 24 w 83"/>
                        <a:gd name="T29" fmla="*/ 8 h 10"/>
                        <a:gd name="T30" fmla="*/ 26 w 83"/>
                        <a:gd name="T31" fmla="*/ 8 h 10"/>
                        <a:gd name="T32" fmla="*/ 27 w 83"/>
                        <a:gd name="T33" fmla="*/ 8 h 10"/>
                        <a:gd name="T34" fmla="*/ 29 w 83"/>
                        <a:gd name="T35" fmla="*/ 8 h 10"/>
                        <a:gd name="T36" fmla="*/ 31 w 83"/>
                        <a:gd name="T37" fmla="*/ 8 h 10"/>
                        <a:gd name="T38" fmla="*/ 32 w 83"/>
                        <a:gd name="T39" fmla="*/ 7 h 10"/>
                        <a:gd name="T40" fmla="*/ 34 w 83"/>
                        <a:gd name="T41" fmla="*/ 7 h 10"/>
                        <a:gd name="T42" fmla="*/ 36 w 83"/>
                        <a:gd name="T43" fmla="*/ 7 h 10"/>
                        <a:gd name="T44" fmla="*/ 37 w 83"/>
                        <a:gd name="T45" fmla="*/ 7 h 10"/>
                        <a:gd name="T46" fmla="*/ 39 w 83"/>
                        <a:gd name="T47" fmla="*/ 7 h 10"/>
                        <a:gd name="T48" fmla="*/ 41 w 83"/>
                        <a:gd name="T49" fmla="*/ 7 h 10"/>
                        <a:gd name="T50" fmla="*/ 43 w 83"/>
                        <a:gd name="T51" fmla="*/ 7 h 10"/>
                        <a:gd name="T52" fmla="*/ 44 w 83"/>
                        <a:gd name="T53" fmla="*/ 6 h 10"/>
                        <a:gd name="T54" fmla="*/ 46 w 83"/>
                        <a:gd name="T55" fmla="*/ 6 h 10"/>
                        <a:gd name="T56" fmla="*/ 48 w 83"/>
                        <a:gd name="T57" fmla="*/ 6 h 10"/>
                        <a:gd name="T58" fmla="*/ 50 w 83"/>
                        <a:gd name="T59" fmla="*/ 6 h 10"/>
                        <a:gd name="T60" fmla="*/ 51 w 83"/>
                        <a:gd name="T61" fmla="*/ 6 h 10"/>
                        <a:gd name="T62" fmla="*/ 53 w 83"/>
                        <a:gd name="T63" fmla="*/ 5 h 10"/>
                        <a:gd name="T64" fmla="*/ 55 w 83"/>
                        <a:gd name="T65" fmla="*/ 5 h 10"/>
                        <a:gd name="T66" fmla="*/ 56 w 83"/>
                        <a:gd name="T67" fmla="*/ 5 h 10"/>
                        <a:gd name="T68" fmla="*/ 58 w 83"/>
                        <a:gd name="T69" fmla="*/ 5 h 10"/>
                        <a:gd name="T70" fmla="*/ 60 w 83"/>
                        <a:gd name="T71" fmla="*/ 5 h 10"/>
                        <a:gd name="T72" fmla="*/ 61 w 83"/>
                        <a:gd name="T73" fmla="*/ 4 h 10"/>
                        <a:gd name="T74" fmla="*/ 63 w 83"/>
                        <a:gd name="T75" fmla="*/ 4 h 10"/>
                        <a:gd name="T76" fmla="*/ 65 w 83"/>
                        <a:gd name="T77" fmla="*/ 4 h 10"/>
                        <a:gd name="T78" fmla="*/ 66 w 83"/>
                        <a:gd name="T79" fmla="*/ 3 h 10"/>
                        <a:gd name="T80" fmla="*/ 68 w 83"/>
                        <a:gd name="T81" fmla="*/ 3 h 10"/>
                        <a:gd name="T82" fmla="*/ 70 w 83"/>
                        <a:gd name="T83" fmla="*/ 3 h 10"/>
                        <a:gd name="T84" fmla="*/ 71 w 83"/>
                        <a:gd name="T85" fmla="*/ 3 h 10"/>
                        <a:gd name="T86" fmla="*/ 73 w 83"/>
                        <a:gd name="T87" fmla="*/ 2 h 10"/>
                        <a:gd name="T88" fmla="*/ 75 w 83"/>
                        <a:gd name="T89" fmla="*/ 2 h 10"/>
                        <a:gd name="T90" fmla="*/ 76 w 83"/>
                        <a:gd name="T91" fmla="*/ 2 h 10"/>
                        <a:gd name="T92" fmla="*/ 78 w 83"/>
                        <a:gd name="T93" fmla="*/ 2 h 10"/>
                        <a:gd name="T94" fmla="*/ 80 w 83"/>
                        <a:gd name="T95" fmla="*/ 1 h 10"/>
                        <a:gd name="T96" fmla="*/ 81 w 83"/>
                        <a:gd name="T97" fmla="*/ 1 h 10"/>
                        <a:gd name="T98" fmla="*/ 83 w 83"/>
                        <a:gd name="T99" fmla="*/ 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10"/>
                          </a:moveTo>
                          <a:lnTo>
                            <a:pt x="2" y="10"/>
                          </a:lnTo>
                          <a:lnTo>
                            <a:pt x="4" y="10"/>
                          </a:lnTo>
                          <a:lnTo>
                            <a:pt x="5" y="9"/>
                          </a:lnTo>
                          <a:lnTo>
                            <a:pt x="7" y="9"/>
                          </a:lnTo>
                          <a:lnTo>
                            <a:pt x="9" y="9"/>
                          </a:lnTo>
                          <a:lnTo>
                            <a:pt x="10" y="9"/>
                          </a:lnTo>
                          <a:lnTo>
                            <a:pt x="12" y="9"/>
                          </a:lnTo>
                          <a:lnTo>
                            <a:pt x="14" y="9"/>
                          </a:lnTo>
                          <a:lnTo>
                            <a:pt x="15" y="9"/>
                          </a:lnTo>
                          <a:lnTo>
                            <a:pt x="17" y="9"/>
                          </a:lnTo>
                          <a:lnTo>
                            <a:pt x="19" y="9"/>
                          </a:lnTo>
                          <a:lnTo>
                            <a:pt x="20" y="9"/>
                          </a:lnTo>
                          <a:lnTo>
                            <a:pt x="22" y="9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7"/>
                          </a:lnTo>
                          <a:lnTo>
                            <a:pt x="41" y="7"/>
                          </a:lnTo>
                          <a:lnTo>
                            <a:pt x="43" y="7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50" y="6"/>
                          </a:lnTo>
                          <a:lnTo>
                            <a:pt x="51" y="6"/>
                          </a:lnTo>
                          <a:lnTo>
                            <a:pt x="53" y="5"/>
                          </a:lnTo>
                          <a:lnTo>
                            <a:pt x="55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5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70" y="3"/>
                          </a:lnTo>
                          <a:lnTo>
                            <a:pt x="71" y="3"/>
                          </a:lnTo>
                          <a:lnTo>
                            <a:pt x="73" y="2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0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4343401" y="4270375"/>
                      <a:ext cx="131763" cy="53975"/>
                    </a:xfrm>
                    <a:custGeom>
                      <a:avLst/>
                      <a:gdLst>
                        <a:gd name="T0" fmla="*/ 0 w 83"/>
                        <a:gd name="T1" fmla="*/ 34 h 34"/>
                        <a:gd name="T2" fmla="*/ 2 w 83"/>
                        <a:gd name="T3" fmla="*/ 34 h 34"/>
                        <a:gd name="T4" fmla="*/ 4 w 83"/>
                        <a:gd name="T5" fmla="*/ 34 h 34"/>
                        <a:gd name="T6" fmla="*/ 5 w 83"/>
                        <a:gd name="T7" fmla="*/ 34 h 34"/>
                        <a:gd name="T8" fmla="*/ 7 w 83"/>
                        <a:gd name="T9" fmla="*/ 33 h 34"/>
                        <a:gd name="T10" fmla="*/ 9 w 83"/>
                        <a:gd name="T11" fmla="*/ 33 h 34"/>
                        <a:gd name="T12" fmla="*/ 11 w 83"/>
                        <a:gd name="T13" fmla="*/ 32 h 34"/>
                        <a:gd name="T14" fmla="*/ 12 w 83"/>
                        <a:gd name="T15" fmla="*/ 32 h 34"/>
                        <a:gd name="T16" fmla="*/ 14 w 83"/>
                        <a:gd name="T17" fmla="*/ 32 h 34"/>
                        <a:gd name="T18" fmla="*/ 16 w 83"/>
                        <a:gd name="T19" fmla="*/ 31 h 34"/>
                        <a:gd name="T20" fmla="*/ 17 w 83"/>
                        <a:gd name="T21" fmla="*/ 30 h 34"/>
                        <a:gd name="T22" fmla="*/ 19 w 83"/>
                        <a:gd name="T23" fmla="*/ 30 h 34"/>
                        <a:gd name="T24" fmla="*/ 21 w 83"/>
                        <a:gd name="T25" fmla="*/ 30 h 34"/>
                        <a:gd name="T26" fmla="*/ 22 w 83"/>
                        <a:gd name="T27" fmla="*/ 29 h 34"/>
                        <a:gd name="T28" fmla="*/ 24 w 83"/>
                        <a:gd name="T29" fmla="*/ 29 h 34"/>
                        <a:gd name="T30" fmla="*/ 26 w 83"/>
                        <a:gd name="T31" fmla="*/ 28 h 34"/>
                        <a:gd name="T32" fmla="*/ 27 w 83"/>
                        <a:gd name="T33" fmla="*/ 28 h 34"/>
                        <a:gd name="T34" fmla="*/ 29 w 83"/>
                        <a:gd name="T35" fmla="*/ 27 h 34"/>
                        <a:gd name="T36" fmla="*/ 31 w 83"/>
                        <a:gd name="T37" fmla="*/ 27 h 34"/>
                        <a:gd name="T38" fmla="*/ 33 w 83"/>
                        <a:gd name="T39" fmla="*/ 26 h 34"/>
                        <a:gd name="T40" fmla="*/ 34 w 83"/>
                        <a:gd name="T41" fmla="*/ 25 h 34"/>
                        <a:gd name="T42" fmla="*/ 36 w 83"/>
                        <a:gd name="T43" fmla="*/ 25 h 34"/>
                        <a:gd name="T44" fmla="*/ 38 w 83"/>
                        <a:gd name="T45" fmla="*/ 24 h 34"/>
                        <a:gd name="T46" fmla="*/ 39 w 83"/>
                        <a:gd name="T47" fmla="*/ 24 h 34"/>
                        <a:gd name="T48" fmla="*/ 41 w 83"/>
                        <a:gd name="T49" fmla="*/ 23 h 34"/>
                        <a:gd name="T50" fmla="*/ 43 w 83"/>
                        <a:gd name="T51" fmla="*/ 22 h 34"/>
                        <a:gd name="T52" fmla="*/ 44 w 83"/>
                        <a:gd name="T53" fmla="*/ 22 h 34"/>
                        <a:gd name="T54" fmla="*/ 46 w 83"/>
                        <a:gd name="T55" fmla="*/ 21 h 34"/>
                        <a:gd name="T56" fmla="*/ 48 w 83"/>
                        <a:gd name="T57" fmla="*/ 20 h 34"/>
                        <a:gd name="T58" fmla="*/ 49 w 83"/>
                        <a:gd name="T59" fmla="*/ 20 h 34"/>
                        <a:gd name="T60" fmla="*/ 51 w 83"/>
                        <a:gd name="T61" fmla="*/ 19 h 34"/>
                        <a:gd name="T62" fmla="*/ 53 w 83"/>
                        <a:gd name="T63" fmla="*/ 18 h 34"/>
                        <a:gd name="T64" fmla="*/ 55 w 83"/>
                        <a:gd name="T65" fmla="*/ 17 h 34"/>
                        <a:gd name="T66" fmla="*/ 56 w 83"/>
                        <a:gd name="T67" fmla="*/ 16 h 34"/>
                        <a:gd name="T68" fmla="*/ 58 w 83"/>
                        <a:gd name="T69" fmla="*/ 16 h 34"/>
                        <a:gd name="T70" fmla="*/ 60 w 83"/>
                        <a:gd name="T71" fmla="*/ 15 h 34"/>
                        <a:gd name="T72" fmla="*/ 62 w 83"/>
                        <a:gd name="T73" fmla="*/ 14 h 34"/>
                        <a:gd name="T74" fmla="*/ 63 w 83"/>
                        <a:gd name="T75" fmla="*/ 13 h 34"/>
                        <a:gd name="T76" fmla="*/ 65 w 83"/>
                        <a:gd name="T77" fmla="*/ 12 h 34"/>
                        <a:gd name="T78" fmla="*/ 67 w 83"/>
                        <a:gd name="T79" fmla="*/ 11 h 34"/>
                        <a:gd name="T80" fmla="*/ 68 w 83"/>
                        <a:gd name="T81" fmla="*/ 10 h 34"/>
                        <a:gd name="T82" fmla="*/ 70 w 83"/>
                        <a:gd name="T83" fmla="*/ 9 h 34"/>
                        <a:gd name="T84" fmla="*/ 72 w 83"/>
                        <a:gd name="T85" fmla="*/ 8 h 34"/>
                        <a:gd name="T86" fmla="*/ 73 w 83"/>
                        <a:gd name="T87" fmla="*/ 7 h 34"/>
                        <a:gd name="T88" fmla="*/ 75 w 83"/>
                        <a:gd name="T89" fmla="*/ 6 h 34"/>
                        <a:gd name="T90" fmla="*/ 77 w 83"/>
                        <a:gd name="T91" fmla="*/ 5 h 34"/>
                        <a:gd name="T92" fmla="*/ 78 w 83"/>
                        <a:gd name="T93" fmla="*/ 4 h 34"/>
                        <a:gd name="T94" fmla="*/ 80 w 83"/>
                        <a:gd name="T95" fmla="*/ 3 h 34"/>
                        <a:gd name="T96" fmla="*/ 82 w 83"/>
                        <a:gd name="T97" fmla="*/ 2 h 34"/>
                        <a:gd name="T98" fmla="*/ 83 w 83"/>
                        <a:gd name="T99" fmla="*/ 0 h 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4">
                          <a:moveTo>
                            <a:pt x="0" y="34"/>
                          </a:moveTo>
                          <a:lnTo>
                            <a:pt x="2" y="34"/>
                          </a:lnTo>
                          <a:lnTo>
                            <a:pt x="4" y="34"/>
                          </a:lnTo>
                          <a:lnTo>
                            <a:pt x="5" y="34"/>
                          </a:lnTo>
                          <a:lnTo>
                            <a:pt x="7" y="33"/>
                          </a:lnTo>
                          <a:lnTo>
                            <a:pt x="9" y="33"/>
                          </a:lnTo>
                          <a:lnTo>
                            <a:pt x="11" y="32"/>
                          </a:lnTo>
                          <a:lnTo>
                            <a:pt x="12" y="32"/>
                          </a:lnTo>
                          <a:lnTo>
                            <a:pt x="14" y="32"/>
                          </a:lnTo>
                          <a:lnTo>
                            <a:pt x="16" y="31"/>
                          </a:lnTo>
                          <a:lnTo>
                            <a:pt x="17" y="30"/>
                          </a:lnTo>
                          <a:lnTo>
                            <a:pt x="19" y="30"/>
                          </a:lnTo>
                          <a:lnTo>
                            <a:pt x="21" y="30"/>
                          </a:lnTo>
                          <a:lnTo>
                            <a:pt x="22" y="29"/>
                          </a:lnTo>
                          <a:lnTo>
                            <a:pt x="24" y="29"/>
                          </a:lnTo>
                          <a:lnTo>
                            <a:pt x="26" y="28"/>
                          </a:lnTo>
                          <a:lnTo>
                            <a:pt x="27" y="28"/>
                          </a:lnTo>
                          <a:lnTo>
                            <a:pt x="29" y="27"/>
                          </a:lnTo>
                          <a:lnTo>
                            <a:pt x="31" y="27"/>
                          </a:lnTo>
                          <a:lnTo>
                            <a:pt x="33" y="26"/>
                          </a:lnTo>
                          <a:lnTo>
                            <a:pt x="34" y="25"/>
                          </a:lnTo>
                          <a:lnTo>
                            <a:pt x="36" y="25"/>
                          </a:lnTo>
                          <a:lnTo>
                            <a:pt x="38" y="24"/>
                          </a:lnTo>
                          <a:lnTo>
                            <a:pt x="39" y="24"/>
                          </a:lnTo>
                          <a:lnTo>
                            <a:pt x="41" y="23"/>
                          </a:lnTo>
                          <a:lnTo>
                            <a:pt x="43" y="22"/>
                          </a:lnTo>
                          <a:lnTo>
                            <a:pt x="44" y="22"/>
                          </a:lnTo>
                          <a:lnTo>
                            <a:pt x="46" y="21"/>
                          </a:lnTo>
                          <a:lnTo>
                            <a:pt x="48" y="20"/>
                          </a:lnTo>
                          <a:lnTo>
                            <a:pt x="49" y="20"/>
                          </a:lnTo>
                          <a:lnTo>
                            <a:pt x="51" y="19"/>
                          </a:lnTo>
                          <a:lnTo>
                            <a:pt x="53" y="18"/>
                          </a:lnTo>
                          <a:lnTo>
                            <a:pt x="55" y="17"/>
                          </a:lnTo>
                          <a:lnTo>
                            <a:pt x="56" y="16"/>
                          </a:lnTo>
                          <a:lnTo>
                            <a:pt x="58" y="16"/>
                          </a:lnTo>
                          <a:lnTo>
                            <a:pt x="60" y="15"/>
                          </a:lnTo>
                          <a:lnTo>
                            <a:pt x="62" y="14"/>
                          </a:lnTo>
                          <a:lnTo>
                            <a:pt x="63" y="13"/>
                          </a:lnTo>
                          <a:lnTo>
                            <a:pt x="65" y="12"/>
                          </a:lnTo>
                          <a:lnTo>
                            <a:pt x="67" y="11"/>
                          </a:lnTo>
                          <a:lnTo>
                            <a:pt x="68" y="10"/>
                          </a:lnTo>
                          <a:lnTo>
                            <a:pt x="70" y="9"/>
                          </a:lnTo>
                          <a:lnTo>
                            <a:pt x="72" y="8"/>
                          </a:lnTo>
                          <a:lnTo>
                            <a:pt x="73" y="7"/>
                          </a:lnTo>
                          <a:lnTo>
                            <a:pt x="75" y="6"/>
                          </a:lnTo>
                          <a:lnTo>
                            <a:pt x="77" y="5"/>
                          </a:lnTo>
                          <a:lnTo>
                            <a:pt x="78" y="4"/>
                          </a:lnTo>
                          <a:lnTo>
                            <a:pt x="80" y="3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1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4475163" y="4098925"/>
                      <a:ext cx="133350" cy="171450"/>
                    </a:xfrm>
                    <a:custGeom>
                      <a:avLst/>
                      <a:gdLst>
                        <a:gd name="T0" fmla="*/ 0 w 84"/>
                        <a:gd name="T1" fmla="*/ 108 h 108"/>
                        <a:gd name="T2" fmla="*/ 2 w 84"/>
                        <a:gd name="T3" fmla="*/ 107 h 108"/>
                        <a:gd name="T4" fmla="*/ 4 w 84"/>
                        <a:gd name="T5" fmla="*/ 106 h 108"/>
                        <a:gd name="T6" fmla="*/ 5 w 84"/>
                        <a:gd name="T7" fmla="*/ 105 h 108"/>
                        <a:gd name="T8" fmla="*/ 7 w 84"/>
                        <a:gd name="T9" fmla="*/ 103 h 108"/>
                        <a:gd name="T10" fmla="*/ 9 w 84"/>
                        <a:gd name="T11" fmla="*/ 102 h 108"/>
                        <a:gd name="T12" fmla="*/ 10 w 84"/>
                        <a:gd name="T13" fmla="*/ 101 h 108"/>
                        <a:gd name="T14" fmla="*/ 12 w 84"/>
                        <a:gd name="T15" fmla="*/ 99 h 108"/>
                        <a:gd name="T16" fmla="*/ 14 w 84"/>
                        <a:gd name="T17" fmla="*/ 98 h 108"/>
                        <a:gd name="T18" fmla="*/ 16 w 84"/>
                        <a:gd name="T19" fmla="*/ 96 h 108"/>
                        <a:gd name="T20" fmla="*/ 17 w 84"/>
                        <a:gd name="T21" fmla="*/ 95 h 108"/>
                        <a:gd name="T22" fmla="*/ 19 w 84"/>
                        <a:gd name="T23" fmla="*/ 93 h 108"/>
                        <a:gd name="T24" fmla="*/ 21 w 84"/>
                        <a:gd name="T25" fmla="*/ 92 h 108"/>
                        <a:gd name="T26" fmla="*/ 23 w 84"/>
                        <a:gd name="T27" fmla="*/ 90 h 108"/>
                        <a:gd name="T28" fmla="*/ 24 w 84"/>
                        <a:gd name="T29" fmla="*/ 88 h 108"/>
                        <a:gd name="T30" fmla="*/ 26 w 84"/>
                        <a:gd name="T31" fmla="*/ 87 h 108"/>
                        <a:gd name="T32" fmla="*/ 28 w 84"/>
                        <a:gd name="T33" fmla="*/ 85 h 108"/>
                        <a:gd name="T34" fmla="*/ 29 w 84"/>
                        <a:gd name="T35" fmla="*/ 83 h 108"/>
                        <a:gd name="T36" fmla="*/ 31 w 84"/>
                        <a:gd name="T37" fmla="*/ 81 h 108"/>
                        <a:gd name="T38" fmla="*/ 33 w 84"/>
                        <a:gd name="T39" fmla="*/ 79 h 108"/>
                        <a:gd name="T40" fmla="*/ 34 w 84"/>
                        <a:gd name="T41" fmla="*/ 78 h 108"/>
                        <a:gd name="T42" fmla="*/ 36 w 84"/>
                        <a:gd name="T43" fmla="*/ 76 h 108"/>
                        <a:gd name="T44" fmla="*/ 38 w 84"/>
                        <a:gd name="T45" fmla="*/ 73 h 108"/>
                        <a:gd name="T46" fmla="*/ 40 w 84"/>
                        <a:gd name="T47" fmla="*/ 71 h 108"/>
                        <a:gd name="T48" fmla="*/ 41 w 84"/>
                        <a:gd name="T49" fmla="*/ 70 h 108"/>
                        <a:gd name="T50" fmla="*/ 43 w 84"/>
                        <a:gd name="T51" fmla="*/ 67 h 108"/>
                        <a:gd name="T52" fmla="*/ 45 w 84"/>
                        <a:gd name="T53" fmla="*/ 65 h 108"/>
                        <a:gd name="T54" fmla="*/ 46 w 84"/>
                        <a:gd name="T55" fmla="*/ 63 h 108"/>
                        <a:gd name="T56" fmla="*/ 48 w 84"/>
                        <a:gd name="T57" fmla="*/ 61 h 108"/>
                        <a:gd name="T58" fmla="*/ 50 w 84"/>
                        <a:gd name="T59" fmla="*/ 58 h 108"/>
                        <a:gd name="T60" fmla="*/ 51 w 84"/>
                        <a:gd name="T61" fmla="*/ 56 h 108"/>
                        <a:gd name="T62" fmla="*/ 53 w 84"/>
                        <a:gd name="T63" fmla="*/ 54 h 108"/>
                        <a:gd name="T64" fmla="*/ 55 w 84"/>
                        <a:gd name="T65" fmla="*/ 51 h 108"/>
                        <a:gd name="T66" fmla="*/ 56 w 84"/>
                        <a:gd name="T67" fmla="*/ 48 h 108"/>
                        <a:gd name="T68" fmla="*/ 58 w 84"/>
                        <a:gd name="T69" fmla="*/ 46 h 108"/>
                        <a:gd name="T70" fmla="*/ 60 w 84"/>
                        <a:gd name="T71" fmla="*/ 43 h 108"/>
                        <a:gd name="T72" fmla="*/ 61 w 84"/>
                        <a:gd name="T73" fmla="*/ 40 h 108"/>
                        <a:gd name="T74" fmla="*/ 63 w 84"/>
                        <a:gd name="T75" fmla="*/ 38 h 108"/>
                        <a:gd name="T76" fmla="*/ 65 w 84"/>
                        <a:gd name="T77" fmla="*/ 35 h 108"/>
                        <a:gd name="T78" fmla="*/ 67 w 84"/>
                        <a:gd name="T79" fmla="*/ 32 h 108"/>
                        <a:gd name="T80" fmla="*/ 68 w 84"/>
                        <a:gd name="T81" fmla="*/ 29 h 108"/>
                        <a:gd name="T82" fmla="*/ 70 w 84"/>
                        <a:gd name="T83" fmla="*/ 26 h 108"/>
                        <a:gd name="T84" fmla="*/ 72 w 84"/>
                        <a:gd name="T85" fmla="*/ 23 h 108"/>
                        <a:gd name="T86" fmla="*/ 74 w 84"/>
                        <a:gd name="T87" fmla="*/ 20 h 108"/>
                        <a:gd name="T88" fmla="*/ 75 w 84"/>
                        <a:gd name="T89" fmla="*/ 17 h 108"/>
                        <a:gd name="T90" fmla="*/ 77 w 84"/>
                        <a:gd name="T91" fmla="*/ 13 h 108"/>
                        <a:gd name="T92" fmla="*/ 79 w 84"/>
                        <a:gd name="T93" fmla="*/ 10 h 108"/>
                        <a:gd name="T94" fmla="*/ 80 w 84"/>
                        <a:gd name="T95" fmla="*/ 6 h 108"/>
                        <a:gd name="T96" fmla="*/ 82 w 84"/>
                        <a:gd name="T97" fmla="*/ 3 h 108"/>
                        <a:gd name="T98" fmla="*/ 84 w 84"/>
                        <a:gd name="T99" fmla="*/ 0 h 1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08">
                          <a:moveTo>
                            <a:pt x="0" y="108"/>
                          </a:moveTo>
                          <a:lnTo>
                            <a:pt x="2" y="107"/>
                          </a:lnTo>
                          <a:lnTo>
                            <a:pt x="4" y="106"/>
                          </a:lnTo>
                          <a:lnTo>
                            <a:pt x="5" y="105"/>
                          </a:lnTo>
                          <a:lnTo>
                            <a:pt x="7" y="103"/>
                          </a:lnTo>
                          <a:lnTo>
                            <a:pt x="9" y="102"/>
                          </a:lnTo>
                          <a:lnTo>
                            <a:pt x="10" y="101"/>
                          </a:lnTo>
                          <a:lnTo>
                            <a:pt x="12" y="99"/>
                          </a:lnTo>
                          <a:lnTo>
                            <a:pt x="14" y="98"/>
                          </a:lnTo>
                          <a:lnTo>
                            <a:pt x="16" y="96"/>
                          </a:lnTo>
                          <a:lnTo>
                            <a:pt x="17" y="95"/>
                          </a:lnTo>
                          <a:lnTo>
                            <a:pt x="19" y="93"/>
                          </a:lnTo>
                          <a:lnTo>
                            <a:pt x="21" y="92"/>
                          </a:lnTo>
                          <a:lnTo>
                            <a:pt x="23" y="90"/>
                          </a:lnTo>
                          <a:lnTo>
                            <a:pt x="24" y="88"/>
                          </a:lnTo>
                          <a:lnTo>
                            <a:pt x="26" y="87"/>
                          </a:lnTo>
                          <a:lnTo>
                            <a:pt x="28" y="85"/>
                          </a:lnTo>
                          <a:lnTo>
                            <a:pt x="29" y="83"/>
                          </a:lnTo>
                          <a:lnTo>
                            <a:pt x="31" y="81"/>
                          </a:lnTo>
                          <a:lnTo>
                            <a:pt x="33" y="79"/>
                          </a:lnTo>
                          <a:lnTo>
                            <a:pt x="34" y="78"/>
                          </a:lnTo>
                          <a:lnTo>
                            <a:pt x="36" y="76"/>
                          </a:lnTo>
                          <a:lnTo>
                            <a:pt x="38" y="73"/>
                          </a:lnTo>
                          <a:lnTo>
                            <a:pt x="40" y="71"/>
                          </a:lnTo>
                          <a:lnTo>
                            <a:pt x="41" y="70"/>
                          </a:lnTo>
                          <a:lnTo>
                            <a:pt x="43" y="67"/>
                          </a:lnTo>
                          <a:lnTo>
                            <a:pt x="45" y="65"/>
                          </a:lnTo>
                          <a:lnTo>
                            <a:pt x="46" y="63"/>
                          </a:lnTo>
                          <a:lnTo>
                            <a:pt x="48" y="61"/>
                          </a:lnTo>
                          <a:lnTo>
                            <a:pt x="50" y="58"/>
                          </a:lnTo>
                          <a:lnTo>
                            <a:pt x="51" y="56"/>
                          </a:lnTo>
                          <a:lnTo>
                            <a:pt x="53" y="54"/>
                          </a:lnTo>
                          <a:lnTo>
                            <a:pt x="55" y="51"/>
                          </a:lnTo>
                          <a:lnTo>
                            <a:pt x="56" y="48"/>
                          </a:lnTo>
                          <a:lnTo>
                            <a:pt x="58" y="46"/>
                          </a:lnTo>
                          <a:lnTo>
                            <a:pt x="60" y="43"/>
                          </a:lnTo>
                          <a:lnTo>
                            <a:pt x="61" y="40"/>
                          </a:lnTo>
                          <a:lnTo>
                            <a:pt x="63" y="38"/>
                          </a:lnTo>
                          <a:lnTo>
                            <a:pt x="65" y="35"/>
                          </a:lnTo>
                          <a:lnTo>
                            <a:pt x="67" y="32"/>
                          </a:lnTo>
                          <a:lnTo>
                            <a:pt x="68" y="29"/>
                          </a:lnTo>
                          <a:lnTo>
                            <a:pt x="70" y="26"/>
                          </a:lnTo>
                          <a:lnTo>
                            <a:pt x="72" y="23"/>
                          </a:lnTo>
                          <a:lnTo>
                            <a:pt x="74" y="20"/>
                          </a:lnTo>
                          <a:lnTo>
                            <a:pt x="75" y="17"/>
                          </a:lnTo>
                          <a:lnTo>
                            <a:pt x="77" y="13"/>
                          </a:lnTo>
                          <a:lnTo>
                            <a:pt x="79" y="10"/>
                          </a:lnTo>
                          <a:lnTo>
                            <a:pt x="80" y="6"/>
                          </a:lnTo>
                          <a:lnTo>
                            <a:pt x="82" y="3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2" name="Freeform 78"/>
                    <p:cNvSpPr>
                      <a:spLocks/>
                    </p:cNvSpPr>
                    <p:nvPr/>
                  </p:nvSpPr>
                  <p:spPr bwMode="auto">
                    <a:xfrm>
                      <a:off x="4608513" y="3687763"/>
                      <a:ext cx="131763" cy="411163"/>
                    </a:xfrm>
                    <a:custGeom>
                      <a:avLst/>
                      <a:gdLst>
                        <a:gd name="T0" fmla="*/ 0 w 83"/>
                        <a:gd name="T1" fmla="*/ 259 h 259"/>
                        <a:gd name="T2" fmla="*/ 1 w 83"/>
                        <a:gd name="T3" fmla="*/ 255 h 259"/>
                        <a:gd name="T4" fmla="*/ 3 w 83"/>
                        <a:gd name="T5" fmla="*/ 251 h 259"/>
                        <a:gd name="T6" fmla="*/ 5 w 83"/>
                        <a:gd name="T7" fmla="*/ 248 h 259"/>
                        <a:gd name="T8" fmla="*/ 6 w 83"/>
                        <a:gd name="T9" fmla="*/ 244 h 259"/>
                        <a:gd name="T10" fmla="*/ 8 w 83"/>
                        <a:gd name="T11" fmla="*/ 240 h 259"/>
                        <a:gd name="T12" fmla="*/ 10 w 83"/>
                        <a:gd name="T13" fmla="*/ 236 h 259"/>
                        <a:gd name="T14" fmla="*/ 11 w 83"/>
                        <a:gd name="T15" fmla="*/ 232 h 259"/>
                        <a:gd name="T16" fmla="*/ 13 w 83"/>
                        <a:gd name="T17" fmla="*/ 228 h 259"/>
                        <a:gd name="T18" fmla="*/ 15 w 83"/>
                        <a:gd name="T19" fmla="*/ 224 h 259"/>
                        <a:gd name="T20" fmla="*/ 16 w 83"/>
                        <a:gd name="T21" fmla="*/ 219 h 259"/>
                        <a:gd name="T22" fmla="*/ 18 w 83"/>
                        <a:gd name="T23" fmla="*/ 215 h 259"/>
                        <a:gd name="T24" fmla="*/ 20 w 83"/>
                        <a:gd name="T25" fmla="*/ 211 h 259"/>
                        <a:gd name="T26" fmla="*/ 22 w 83"/>
                        <a:gd name="T27" fmla="*/ 207 h 259"/>
                        <a:gd name="T28" fmla="*/ 23 w 83"/>
                        <a:gd name="T29" fmla="*/ 202 h 259"/>
                        <a:gd name="T30" fmla="*/ 25 w 83"/>
                        <a:gd name="T31" fmla="*/ 197 h 259"/>
                        <a:gd name="T32" fmla="*/ 27 w 83"/>
                        <a:gd name="T33" fmla="*/ 193 h 259"/>
                        <a:gd name="T34" fmla="*/ 28 w 83"/>
                        <a:gd name="T35" fmla="*/ 188 h 259"/>
                        <a:gd name="T36" fmla="*/ 30 w 83"/>
                        <a:gd name="T37" fmla="*/ 183 h 259"/>
                        <a:gd name="T38" fmla="*/ 32 w 83"/>
                        <a:gd name="T39" fmla="*/ 178 h 259"/>
                        <a:gd name="T40" fmla="*/ 34 w 83"/>
                        <a:gd name="T41" fmla="*/ 174 h 259"/>
                        <a:gd name="T42" fmla="*/ 35 w 83"/>
                        <a:gd name="T43" fmla="*/ 168 h 259"/>
                        <a:gd name="T44" fmla="*/ 37 w 83"/>
                        <a:gd name="T45" fmla="*/ 163 h 259"/>
                        <a:gd name="T46" fmla="*/ 39 w 83"/>
                        <a:gd name="T47" fmla="*/ 158 h 259"/>
                        <a:gd name="T48" fmla="*/ 40 w 83"/>
                        <a:gd name="T49" fmla="*/ 153 h 259"/>
                        <a:gd name="T50" fmla="*/ 42 w 83"/>
                        <a:gd name="T51" fmla="*/ 147 h 259"/>
                        <a:gd name="T52" fmla="*/ 44 w 83"/>
                        <a:gd name="T53" fmla="*/ 142 h 259"/>
                        <a:gd name="T54" fmla="*/ 46 w 83"/>
                        <a:gd name="T55" fmla="*/ 136 h 259"/>
                        <a:gd name="T56" fmla="*/ 47 w 83"/>
                        <a:gd name="T57" fmla="*/ 131 h 259"/>
                        <a:gd name="T58" fmla="*/ 49 w 83"/>
                        <a:gd name="T59" fmla="*/ 125 h 259"/>
                        <a:gd name="T60" fmla="*/ 51 w 83"/>
                        <a:gd name="T61" fmla="*/ 120 h 259"/>
                        <a:gd name="T62" fmla="*/ 52 w 83"/>
                        <a:gd name="T63" fmla="*/ 114 h 259"/>
                        <a:gd name="T64" fmla="*/ 54 w 83"/>
                        <a:gd name="T65" fmla="*/ 108 h 259"/>
                        <a:gd name="T66" fmla="*/ 56 w 83"/>
                        <a:gd name="T67" fmla="*/ 102 h 259"/>
                        <a:gd name="T68" fmla="*/ 57 w 83"/>
                        <a:gd name="T69" fmla="*/ 96 h 259"/>
                        <a:gd name="T70" fmla="*/ 59 w 83"/>
                        <a:gd name="T71" fmla="*/ 90 h 259"/>
                        <a:gd name="T72" fmla="*/ 61 w 83"/>
                        <a:gd name="T73" fmla="*/ 84 h 259"/>
                        <a:gd name="T74" fmla="*/ 62 w 83"/>
                        <a:gd name="T75" fmla="*/ 78 h 259"/>
                        <a:gd name="T76" fmla="*/ 64 w 83"/>
                        <a:gd name="T77" fmla="*/ 72 h 259"/>
                        <a:gd name="T78" fmla="*/ 66 w 83"/>
                        <a:gd name="T79" fmla="*/ 66 h 259"/>
                        <a:gd name="T80" fmla="*/ 67 w 83"/>
                        <a:gd name="T81" fmla="*/ 59 h 259"/>
                        <a:gd name="T82" fmla="*/ 69 w 83"/>
                        <a:gd name="T83" fmla="*/ 53 h 259"/>
                        <a:gd name="T84" fmla="*/ 71 w 83"/>
                        <a:gd name="T85" fmla="*/ 46 h 259"/>
                        <a:gd name="T86" fmla="*/ 72 w 83"/>
                        <a:gd name="T87" fmla="*/ 40 h 259"/>
                        <a:gd name="T88" fmla="*/ 74 w 83"/>
                        <a:gd name="T89" fmla="*/ 33 h 259"/>
                        <a:gd name="T90" fmla="*/ 76 w 83"/>
                        <a:gd name="T91" fmla="*/ 27 h 259"/>
                        <a:gd name="T92" fmla="*/ 77 w 83"/>
                        <a:gd name="T93" fmla="*/ 20 h 259"/>
                        <a:gd name="T94" fmla="*/ 79 w 83"/>
                        <a:gd name="T95" fmla="*/ 13 h 259"/>
                        <a:gd name="T96" fmla="*/ 81 w 83"/>
                        <a:gd name="T97" fmla="*/ 7 h 259"/>
                        <a:gd name="T98" fmla="*/ 83 w 83"/>
                        <a:gd name="T99" fmla="*/ 0 h 2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9">
                          <a:moveTo>
                            <a:pt x="0" y="259"/>
                          </a:moveTo>
                          <a:lnTo>
                            <a:pt x="1" y="255"/>
                          </a:lnTo>
                          <a:lnTo>
                            <a:pt x="3" y="251"/>
                          </a:lnTo>
                          <a:lnTo>
                            <a:pt x="5" y="248"/>
                          </a:lnTo>
                          <a:lnTo>
                            <a:pt x="6" y="244"/>
                          </a:lnTo>
                          <a:lnTo>
                            <a:pt x="8" y="240"/>
                          </a:lnTo>
                          <a:lnTo>
                            <a:pt x="10" y="236"/>
                          </a:lnTo>
                          <a:lnTo>
                            <a:pt x="11" y="232"/>
                          </a:lnTo>
                          <a:lnTo>
                            <a:pt x="13" y="228"/>
                          </a:lnTo>
                          <a:lnTo>
                            <a:pt x="15" y="224"/>
                          </a:lnTo>
                          <a:lnTo>
                            <a:pt x="16" y="219"/>
                          </a:lnTo>
                          <a:lnTo>
                            <a:pt x="18" y="215"/>
                          </a:lnTo>
                          <a:lnTo>
                            <a:pt x="20" y="211"/>
                          </a:lnTo>
                          <a:lnTo>
                            <a:pt x="22" y="207"/>
                          </a:lnTo>
                          <a:lnTo>
                            <a:pt x="23" y="202"/>
                          </a:lnTo>
                          <a:lnTo>
                            <a:pt x="25" y="197"/>
                          </a:lnTo>
                          <a:lnTo>
                            <a:pt x="27" y="193"/>
                          </a:lnTo>
                          <a:lnTo>
                            <a:pt x="28" y="188"/>
                          </a:lnTo>
                          <a:lnTo>
                            <a:pt x="30" y="183"/>
                          </a:lnTo>
                          <a:lnTo>
                            <a:pt x="32" y="178"/>
                          </a:lnTo>
                          <a:lnTo>
                            <a:pt x="34" y="174"/>
                          </a:lnTo>
                          <a:lnTo>
                            <a:pt x="35" y="168"/>
                          </a:lnTo>
                          <a:lnTo>
                            <a:pt x="37" y="163"/>
                          </a:lnTo>
                          <a:lnTo>
                            <a:pt x="39" y="158"/>
                          </a:lnTo>
                          <a:lnTo>
                            <a:pt x="40" y="153"/>
                          </a:lnTo>
                          <a:lnTo>
                            <a:pt x="42" y="147"/>
                          </a:lnTo>
                          <a:lnTo>
                            <a:pt x="44" y="142"/>
                          </a:lnTo>
                          <a:lnTo>
                            <a:pt x="46" y="136"/>
                          </a:lnTo>
                          <a:lnTo>
                            <a:pt x="47" y="131"/>
                          </a:lnTo>
                          <a:lnTo>
                            <a:pt x="49" y="125"/>
                          </a:lnTo>
                          <a:lnTo>
                            <a:pt x="51" y="120"/>
                          </a:lnTo>
                          <a:lnTo>
                            <a:pt x="52" y="114"/>
                          </a:lnTo>
                          <a:lnTo>
                            <a:pt x="54" y="108"/>
                          </a:lnTo>
                          <a:lnTo>
                            <a:pt x="56" y="102"/>
                          </a:lnTo>
                          <a:lnTo>
                            <a:pt x="57" y="96"/>
                          </a:lnTo>
                          <a:lnTo>
                            <a:pt x="59" y="90"/>
                          </a:lnTo>
                          <a:lnTo>
                            <a:pt x="61" y="84"/>
                          </a:lnTo>
                          <a:lnTo>
                            <a:pt x="62" y="78"/>
                          </a:lnTo>
                          <a:lnTo>
                            <a:pt x="64" y="72"/>
                          </a:lnTo>
                          <a:lnTo>
                            <a:pt x="66" y="66"/>
                          </a:lnTo>
                          <a:lnTo>
                            <a:pt x="67" y="59"/>
                          </a:lnTo>
                          <a:lnTo>
                            <a:pt x="69" y="53"/>
                          </a:lnTo>
                          <a:lnTo>
                            <a:pt x="71" y="46"/>
                          </a:lnTo>
                          <a:lnTo>
                            <a:pt x="72" y="40"/>
                          </a:lnTo>
                          <a:lnTo>
                            <a:pt x="74" y="33"/>
                          </a:lnTo>
                          <a:lnTo>
                            <a:pt x="76" y="27"/>
                          </a:lnTo>
                          <a:lnTo>
                            <a:pt x="77" y="20"/>
                          </a:lnTo>
                          <a:lnTo>
                            <a:pt x="79" y="13"/>
                          </a:lnTo>
                          <a:lnTo>
                            <a:pt x="81" y="7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3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4740276" y="3238500"/>
                      <a:ext cx="131763" cy="449263"/>
                    </a:xfrm>
                    <a:custGeom>
                      <a:avLst/>
                      <a:gdLst>
                        <a:gd name="T0" fmla="*/ 0 w 83"/>
                        <a:gd name="T1" fmla="*/ 283 h 283"/>
                        <a:gd name="T2" fmla="*/ 1 w 83"/>
                        <a:gd name="T3" fmla="*/ 276 h 283"/>
                        <a:gd name="T4" fmla="*/ 3 w 83"/>
                        <a:gd name="T5" fmla="*/ 270 h 283"/>
                        <a:gd name="T6" fmla="*/ 5 w 83"/>
                        <a:gd name="T7" fmla="*/ 263 h 283"/>
                        <a:gd name="T8" fmla="*/ 7 w 83"/>
                        <a:gd name="T9" fmla="*/ 256 h 283"/>
                        <a:gd name="T10" fmla="*/ 8 w 83"/>
                        <a:gd name="T11" fmla="*/ 249 h 283"/>
                        <a:gd name="T12" fmla="*/ 10 w 83"/>
                        <a:gd name="T13" fmla="*/ 242 h 283"/>
                        <a:gd name="T14" fmla="*/ 12 w 83"/>
                        <a:gd name="T15" fmla="*/ 235 h 283"/>
                        <a:gd name="T16" fmla="*/ 13 w 83"/>
                        <a:gd name="T17" fmla="*/ 228 h 283"/>
                        <a:gd name="T18" fmla="*/ 15 w 83"/>
                        <a:gd name="T19" fmla="*/ 221 h 283"/>
                        <a:gd name="T20" fmla="*/ 17 w 83"/>
                        <a:gd name="T21" fmla="*/ 214 h 283"/>
                        <a:gd name="T22" fmla="*/ 18 w 83"/>
                        <a:gd name="T23" fmla="*/ 207 h 283"/>
                        <a:gd name="T24" fmla="*/ 20 w 83"/>
                        <a:gd name="T25" fmla="*/ 201 h 283"/>
                        <a:gd name="T26" fmla="*/ 22 w 83"/>
                        <a:gd name="T27" fmla="*/ 194 h 283"/>
                        <a:gd name="T28" fmla="*/ 23 w 83"/>
                        <a:gd name="T29" fmla="*/ 187 h 283"/>
                        <a:gd name="T30" fmla="*/ 25 w 83"/>
                        <a:gd name="T31" fmla="*/ 180 h 283"/>
                        <a:gd name="T32" fmla="*/ 27 w 83"/>
                        <a:gd name="T33" fmla="*/ 173 h 283"/>
                        <a:gd name="T34" fmla="*/ 29 w 83"/>
                        <a:gd name="T35" fmla="*/ 166 h 283"/>
                        <a:gd name="T36" fmla="*/ 30 w 83"/>
                        <a:gd name="T37" fmla="*/ 160 h 283"/>
                        <a:gd name="T38" fmla="*/ 32 w 83"/>
                        <a:gd name="T39" fmla="*/ 153 h 283"/>
                        <a:gd name="T40" fmla="*/ 34 w 83"/>
                        <a:gd name="T41" fmla="*/ 146 h 283"/>
                        <a:gd name="T42" fmla="*/ 35 w 83"/>
                        <a:gd name="T43" fmla="*/ 140 h 283"/>
                        <a:gd name="T44" fmla="*/ 37 w 83"/>
                        <a:gd name="T45" fmla="*/ 133 h 283"/>
                        <a:gd name="T46" fmla="*/ 39 w 83"/>
                        <a:gd name="T47" fmla="*/ 127 h 283"/>
                        <a:gd name="T48" fmla="*/ 40 w 83"/>
                        <a:gd name="T49" fmla="*/ 120 h 283"/>
                        <a:gd name="T50" fmla="*/ 42 w 83"/>
                        <a:gd name="T51" fmla="*/ 114 h 283"/>
                        <a:gd name="T52" fmla="*/ 44 w 83"/>
                        <a:gd name="T53" fmla="*/ 108 h 283"/>
                        <a:gd name="T54" fmla="*/ 45 w 83"/>
                        <a:gd name="T55" fmla="*/ 102 h 283"/>
                        <a:gd name="T56" fmla="*/ 47 w 83"/>
                        <a:gd name="T57" fmla="*/ 96 h 283"/>
                        <a:gd name="T58" fmla="*/ 49 w 83"/>
                        <a:gd name="T59" fmla="*/ 90 h 283"/>
                        <a:gd name="T60" fmla="*/ 51 w 83"/>
                        <a:gd name="T61" fmla="*/ 84 h 283"/>
                        <a:gd name="T62" fmla="*/ 52 w 83"/>
                        <a:gd name="T63" fmla="*/ 78 h 283"/>
                        <a:gd name="T64" fmla="*/ 54 w 83"/>
                        <a:gd name="T65" fmla="*/ 72 h 283"/>
                        <a:gd name="T66" fmla="*/ 56 w 83"/>
                        <a:gd name="T67" fmla="*/ 67 h 283"/>
                        <a:gd name="T68" fmla="*/ 58 w 83"/>
                        <a:gd name="T69" fmla="*/ 62 h 283"/>
                        <a:gd name="T70" fmla="*/ 59 w 83"/>
                        <a:gd name="T71" fmla="*/ 56 h 283"/>
                        <a:gd name="T72" fmla="*/ 61 w 83"/>
                        <a:gd name="T73" fmla="*/ 51 h 283"/>
                        <a:gd name="T74" fmla="*/ 63 w 83"/>
                        <a:gd name="T75" fmla="*/ 46 h 283"/>
                        <a:gd name="T76" fmla="*/ 64 w 83"/>
                        <a:gd name="T77" fmla="*/ 42 h 283"/>
                        <a:gd name="T78" fmla="*/ 66 w 83"/>
                        <a:gd name="T79" fmla="*/ 37 h 283"/>
                        <a:gd name="T80" fmla="*/ 68 w 83"/>
                        <a:gd name="T81" fmla="*/ 32 h 283"/>
                        <a:gd name="T82" fmla="*/ 69 w 83"/>
                        <a:gd name="T83" fmla="*/ 28 h 283"/>
                        <a:gd name="T84" fmla="*/ 71 w 83"/>
                        <a:gd name="T85" fmla="*/ 24 h 283"/>
                        <a:gd name="T86" fmla="*/ 73 w 83"/>
                        <a:gd name="T87" fmla="*/ 20 h 283"/>
                        <a:gd name="T88" fmla="*/ 74 w 83"/>
                        <a:gd name="T89" fmla="*/ 16 h 283"/>
                        <a:gd name="T90" fmla="*/ 76 w 83"/>
                        <a:gd name="T91" fmla="*/ 12 h 283"/>
                        <a:gd name="T92" fmla="*/ 78 w 83"/>
                        <a:gd name="T93" fmla="*/ 9 h 283"/>
                        <a:gd name="T94" fmla="*/ 79 w 83"/>
                        <a:gd name="T95" fmla="*/ 5 h 283"/>
                        <a:gd name="T96" fmla="*/ 81 w 83"/>
                        <a:gd name="T97" fmla="*/ 3 h 283"/>
                        <a:gd name="T98" fmla="*/ 83 w 83"/>
                        <a:gd name="T99" fmla="*/ 0 h 2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83">
                          <a:moveTo>
                            <a:pt x="0" y="283"/>
                          </a:moveTo>
                          <a:lnTo>
                            <a:pt x="1" y="276"/>
                          </a:lnTo>
                          <a:lnTo>
                            <a:pt x="3" y="270"/>
                          </a:lnTo>
                          <a:lnTo>
                            <a:pt x="5" y="263"/>
                          </a:lnTo>
                          <a:lnTo>
                            <a:pt x="7" y="256"/>
                          </a:lnTo>
                          <a:lnTo>
                            <a:pt x="8" y="249"/>
                          </a:lnTo>
                          <a:lnTo>
                            <a:pt x="10" y="242"/>
                          </a:lnTo>
                          <a:lnTo>
                            <a:pt x="12" y="235"/>
                          </a:lnTo>
                          <a:lnTo>
                            <a:pt x="13" y="228"/>
                          </a:lnTo>
                          <a:lnTo>
                            <a:pt x="15" y="221"/>
                          </a:lnTo>
                          <a:lnTo>
                            <a:pt x="17" y="214"/>
                          </a:lnTo>
                          <a:lnTo>
                            <a:pt x="18" y="207"/>
                          </a:lnTo>
                          <a:lnTo>
                            <a:pt x="20" y="201"/>
                          </a:lnTo>
                          <a:lnTo>
                            <a:pt x="22" y="194"/>
                          </a:lnTo>
                          <a:lnTo>
                            <a:pt x="23" y="187"/>
                          </a:lnTo>
                          <a:lnTo>
                            <a:pt x="25" y="180"/>
                          </a:lnTo>
                          <a:lnTo>
                            <a:pt x="27" y="173"/>
                          </a:lnTo>
                          <a:lnTo>
                            <a:pt x="29" y="166"/>
                          </a:lnTo>
                          <a:lnTo>
                            <a:pt x="30" y="160"/>
                          </a:lnTo>
                          <a:lnTo>
                            <a:pt x="32" y="153"/>
                          </a:lnTo>
                          <a:lnTo>
                            <a:pt x="34" y="146"/>
                          </a:lnTo>
                          <a:lnTo>
                            <a:pt x="35" y="140"/>
                          </a:lnTo>
                          <a:lnTo>
                            <a:pt x="37" y="133"/>
                          </a:lnTo>
                          <a:lnTo>
                            <a:pt x="39" y="127"/>
                          </a:lnTo>
                          <a:lnTo>
                            <a:pt x="40" y="120"/>
                          </a:lnTo>
                          <a:lnTo>
                            <a:pt x="42" y="114"/>
                          </a:lnTo>
                          <a:lnTo>
                            <a:pt x="44" y="108"/>
                          </a:lnTo>
                          <a:lnTo>
                            <a:pt x="45" y="102"/>
                          </a:lnTo>
                          <a:lnTo>
                            <a:pt x="47" y="96"/>
                          </a:lnTo>
                          <a:lnTo>
                            <a:pt x="49" y="90"/>
                          </a:lnTo>
                          <a:lnTo>
                            <a:pt x="51" y="84"/>
                          </a:lnTo>
                          <a:lnTo>
                            <a:pt x="52" y="78"/>
                          </a:lnTo>
                          <a:lnTo>
                            <a:pt x="54" y="72"/>
                          </a:lnTo>
                          <a:lnTo>
                            <a:pt x="56" y="67"/>
                          </a:lnTo>
                          <a:lnTo>
                            <a:pt x="58" y="62"/>
                          </a:lnTo>
                          <a:lnTo>
                            <a:pt x="59" y="56"/>
                          </a:lnTo>
                          <a:lnTo>
                            <a:pt x="61" y="51"/>
                          </a:lnTo>
                          <a:lnTo>
                            <a:pt x="63" y="46"/>
                          </a:lnTo>
                          <a:lnTo>
                            <a:pt x="64" y="42"/>
                          </a:lnTo>
                          <a:lnTo>
                            <a:pt x="66" y="37"/>
                          </a:lnTo>
                          <a:lnTo>
                            <a:pt x="68" y="32"/>
                          </a:lnTo>
                          <a:lnTo>
                            <a:pt x="69" y="28"/>
                          </a:lnTo>
                          <a:lnTo>
                            <a:pt x="71" y="24"/>
                          </a:lnTo>
                          <a:lnTo>
                            <a:pt x="73" y="20"/>
                          </a:lnTo>
                          <a:lnTo>
                            <a:pt x="74" y="16"/>
                          </a:lnTo>
                          <a:lnTo>
                            <a:pt x="76" y="12"/>
                          </a:lnTo>
                          <a:lnTo>
                            <a:pt x="78" y="9"/>
                          </a:lnTo>
                          <a:lnTo>
                            <a:pt x="79" y="5"/>
                          </a:lnTo>
                          <a:lnTo>
                            <a:pt x="81" y="3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4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4872038" y="3208338"/>
                      <a:ext cx="131763" cy="206375"/>
                    </a:xfrm>
                    <a:custGeom>
                      <a:avLst/>
                      <a:gdLst>
                        <a:gd name="T0" fmla="*/ 0 w 83"/>
                        <a:gd name="T1" fmla="*/ 19 h 130"/>
                        <a:gd name="T2" fmla="*/ 1 w 83"/>
                        <a:gd name="T3" fmla="*/ 16 h 130"/>
                        <a:gd name="T4" fmla="*/ 3 w 83"/>
                        <a:gd name="T5" fmla="*/ 14 h 130"/>
                        <a:gd name="T6" fmla="*/ 5 w 83"/>
                        <a:gd name="T7" fmla="*/ 11 h 130"/>
                        <a:gd name="T8" fmla="*/ 6 w 83"/>
                        <a:gd name="T9" fmla="*/ 9 h 130"/>
                        <a:gd name="T10" fmla="*/ 8 w 83"/>
                        <a:gd name="T11" fmla="*/ 7 h 130"/>
                        <a:gd name="T12" fmla="*/ 10 w 83"/>
                        <a:gd name="T13" fmla="*/ 6 h 130"/>
                        <a:gd name="T14" fmla="*/ 12 w 83"/>
                        <a:gd name="T15" fmla="*/ 4 h 130"/>
                        <a:gd name="T16" fmla="*/ 13 w 83"/>
                        <a:gd name="T17" fmla="*/ 3 h 130"/>
                        <a:gd name="T18" fmla="*/ 15 w 83"/>
                        <a:gd name="T19" fmla="*/ 2 h 130"/>
                        <a:gd name="T20" fmla="*/ 17 w 83"/>
                        <a:gd name="T21" fmla="*/ 1 h 130"/>
                        <a:gd name="T22" fmla="*/ 19 w 83"/>
                        <a:gd name="T23" fmla="*/ 1 h 130"/>
                        <a:gd name="T24" fmla="*/ 20 w 83"/>
                        <a:gd name="T25" fmla="*/ 1 h 130"/>
                        <a:gd name="T26" fmla="*/ 22 w 83"/>
                        <a:gd name="T27" fmla="*/ 0 h 130"/>
                        <a:gd name="T28" fmla="*/ 24 w 83"/>
                        <a:gd name="T29" fmla="*/ 1 h 130"/>
                        <a:gd name="T30" fmla="*/ 25 w 83"/>
                        <a:gd name="T31" fmla="*/ 1 h 130"/>
                        <a:gd name="T32" fmla="*/ 27 w 83"/>
                        <a:gd name="T33" fmla="*/ 1 h 130"/>
                        <a:gd name="T34" fmla="*/ 29 w 83"/>
                        <a:gd name="T35" fmla="*/ 2 h 130"/>
                        <a:gd name="T36" fmla="*/ 31 w 83"/>
                        <a:gd name="T37" fmla="*/ 3 h 130"/>
                        <a:gd name="T38" fmla="*/ 32 w 83"/>
                        <a:gd name="T39" fmla="*/ 5 h 130"/>
                        <a:gd name="T40" fmla="*/ 34 w 83"/>
                        <a:gd name="T41" fmla="*/ 6 h 130"/>
                        <a:gd name="T42" fmla="*/ 36 w 83"/>
                        <a:gd name="T43" fmla="*/ 8 h 130"/>
                        <a:gd name="T44" fmla="*/ 37 w 83"/>
                        <a:gd name="T45" fmla="*/ 10 h 130"/>
                        <a:gd name="T46" fmla="*/ 39 w 83"/>
                        <a:gd name="T47" fmla="*/ 12 h 130"/>
                        <a:gd name="T48" fmla="*/ 41 w 83"/>
                        <a:gd name="T49" fmla="*/ 14 h 130"/>
                        <a:gd name="T50" fmla="*/ 42 w 83"/>
                        <a:gd name="T51" fmla="*/ 17 h 130"/>
                        <a:gd name="T52" fmla="*/ 44 w 83"/>
                        <a:gd name="T53" fmla="*/ 19 h 130"/>
                        <a:gd name="T54" fmla="*/ 46 w 83"/>
                        <a:gd name="T55" fmla="*/ 22 h 130"/>
                        <a:gd name="T56" fmla="*/ 47 w 83"/>
                        <a:gd name="T57" fmla="*/ 26 h 130"/>
                        <a:gd name="T58" fmla="*/ 49 w 83"/>
                        <a:gd name="T59" fmla="*/ 29 h 130"/>
                        <a:gd name="T60" fmla="*/ 51 w 83"/>
                        <a:gd name="T61" fmla="*/ 32 h 130"/>
                        <a:gd name="T62" fmla="*/ 52 w 83"/>
                        <a:gd name="T63" fmla="*/ 36 h 130"/>
                        <a:gd name="T64" fmla="*/ 54 w 83"/>
                        <a:gd name="T65" fmla="*/ 40 h 130"/>
                        <a:gd name="T66" fmla="*/ 56 w 83"/>
                        <a:gd name="T67" fmla="*/ 44 h 130"/>
                        <a:gd name="T68" fmla="*/ 57 w 83"/>
                        <a:gd name="T69" fmla="*/ 48 h 130"/>
                        <a:gd name="T70" fmla="*/ 59 w 83"/>
                        <a:gd name="T71" fmla="*/ 53 h 130"/>
                        <a:gd name="T72" fmla="*/ 61 w 83"/>
                        <a:gd name="T73" fmla="*/ 57 h 130"/>
                        <a:gd name="T74" fmla="*/ 63 w 83"/>
                        <a:gd name="T75" fmla="*/ 62 h 130"/>
                        <a:gd name="T76" fmla="*/ 64 w 83"/>
                        <a:gd name="T77" fmla="*/ 67 h 130"/>
                        <a:gd name="T78" fmla="*/ 66 w 83"/>
                        <a:gd name="T79" fmla="*/ 72 h 130"/>
                        <a:gd name="T80" fmla="*/ 68 w 83"/>
                        <a:gd name="T81" fmla="*/ 77 h 130"/>
                        <a:gd name="T82" fmla="*/ 70 w 83"/>
                        <a:gd name="T83" fmla="*/ 82 h 130"/>
                        <a:gd name="T84" fmla="*/ 71 w 83"/>
                        <a:gd name="T85" fmla="*/ 88 h 130"/>
                        <a:gd name="T86" fmla="*/ 73 w 83"/>
                        <a:gd name="T87" fmla="*/ 94 h 130"/>
                        <a:gd name="T88" fmla="*/ 75 w 83"/>
                        <a:gd name="T89" fmla="*/ 99 h 130"/>
                        <a:gd name="T90" fmla="*/ 76 w 83"/>
                        <a:gd name="T91" fmla="*/ 105 h 130"/>
                        <a:gd name="T92" fmla="*/ 78 w 83"/>
                        <a:gd name="T93" fmla="*/ 111 h 130"/>
                        <a:gd name="T94" fmla="*/ 80 w 83"/>
                        <a:gd name="T95" fmla="*/ 117 h 130"/>
                        <a:gd name="T96" fmla="*/ 81 w 83"/>
                        <a:gd name="T97" fmla="*/ 123 h 130"/>
                        <a:gd name="T98" fmla="*/ 83 w 83"/>
                        <a:gd name="T99" fmla="*/ 130 h 1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0">
                          <a:moveTo>
                            <a:pt x="0" y="19"/>
                          </a:moveTo>
                          <a:lnTo>
                            <a:pt x="1" y="16"/>
                          </a:lnTo>
                          <a:lnTo>
                            <a:pt x="3" y="14"/>
                          </a:lnTo>
                          <a:lnTo>
                            <a:pt x="5" y="11"/>
                          </a:lnTo>
                          <a:lnTo>
                            <a:pt x="6" y="9"/>
                          </a:lnTo>
                          <a:lnTo>
                            <a:pt x="8" y="7"/>
                          </a:lnTo>
                          <a:lnTo>
                            <a:pt x="10" y="6"/>
                          </a:lnTo>
                          <a:lnTo>
                            <a:pt x="12" y="4"/>
                          </a:lnTo>
                          <a:lnTo>
                            <a:pt x="13" y="3"/>
                          </a:lnTo>
                          <a:lnTo>
                            <a:pt x="15" y="2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0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2"/>
                          </a:lnTo>
                          <a:lnTo>
                            <a:pt x="31" y="3"/>
                          </a:lnTo>
                          <a:lnTo>
                            <a:pt x="32" y="5"/>
                          </a:lnTo>
                          <a:lnTo>
                            <a:pt x="34" y="6"/>
                          </a:lnTo>
                          <a:lnTo>
                            <a:pt x="36" y="8"/>
                          </a:lnTo>
                          <a:lnTo>
                            <a:pt x="37" y="10"/>
                          </a:lnTo>
                          <a:lnTo>
                            <a:pt x="39" y="12"/>
                          </a:lnTo>
                          <a:lnTo>
                            <a:pt x="41" y="14"/>
                          </a:lnTo>
                          <a:lnTo>
                            <a:pt x="42" y="17"/>
                          </a:lnTo>
                          <a:lnTo>
                            <a:pt x="44" y="19"/>
                          </a:lnTo>
                          <a:lnTo>
                            <a:pt x="46" y="22"/>
                          </a:lnTo>
                          <a:lnTo>
                            <a:pt x="47" y="26"/>
                          </a:lnTo>
                          <a:lnTo>
                            <a:pt x="49" y="29"/>
                          </a:lnTo>
                          <a:lnTo>
                            <a:pt x="51" y="32"/>
                          </a:lnTo>
                          <a:lnTo>
                            <a:pt x="52" y="36"/>
                          </a:lnTo>
                          <a:lnTo>
                            <a:pt x="54" y="40"/>
                          </a:lnTo>
                          <a:lnTo>
                            <a:pt x="56" y="44"/>
                          </a:lnTo>
                          <a:lnTo>
                            <a:pt x="57" y="48"/>
                          </a:lnTo>
                          <a:lnTo>
                            <a:pt x="59" y="53"/>
                          </a:lnTo>
                          <a:lnTo>
                            <a:pt x="61" y="57"/>
                          </a:lnTo>
                          <a:lnTo>
                            <a:pt x="63" y="62"/>
                          </a:lnTo>
                          <a:lnTo>
                            <a:pt x="64" y="67"/>
                          </a:lnTo>
                          <a:lnTo>
                            <a:pt x="66" y="72"/>
                          </a:lnTo>
                          <a:lnTo>
                            <a:pt x="68" y="77"/>
                          </a:lnTo>
                          <a:lnTo>
                            <a:pt x="70" y="82"/>
                          </a:lnTo>
                          <a:lnTo>
                            <a:pt x="71" y="88"/>
                          </a:lnTo>
                          <a:lnTo>
                            <a:pt x="73" y="94"/>
                          </a:lnTo>
                          <a:lnTo>
                            <a:pt x="75" y="99"/>
                          </a:lnTo>
                          <a:lnTo>
                            <a:pt x="76" y="105"/>
                          </a:lnTo>
                          <a:lnTo>
                            <a:pt x="78" y="111"/>
                          </a:lnTo>
                          <a:lnTo>
                            <a:pt x="80" y="117"/>
                          </a:lnTo>
                          <a:lnTo>
                            <a:pt x="81" y="123"/>
                          </a:lnTo>
                          <a:lnTo>
                            <a:pt x="83" y="13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5" name="Freeform 81"/>
                    <p:cNvSpPr>
                      <a:spLocks/>
                    </p:cNvSpPr>
                    <p:nvPr/>
                  </p:nvSpPr>
                  <p:spPr bwMode="auto">
                    <a:xfrm>
                      <a:off x="5003801" y="3414713"/>
                      <a:ext cx="131763" cy="512763"/>
                    </a:xfrm>
                    <a:custGeom>
                      <a:avLst/>
                      <a:gdLst>
                        <a:gd name="T0" fmla="*/ 0 w 83"/>
                        <a:gd name="T1" fmla="*/ 0 h 323"/>
                        <a:gd name="T2" fmla="*/ 2 w 83"/>
                        <a:gd name="T3" fmla="*/ 6 h 323"/>
                        <a:gd name="T4" fmla="*/ 3 w 83"/>
                        <a:gd name="T5" fmla="*/ 12 h 323"/>
                        <a:gd name="T6" fmla="*/ 5 w 83"/>
                        <a:gd name="T7" fmla="*/ 19 h 323"/>
                        <a:gd name="T8" fmla="*/ 7 w 83"/>
                        <a:gd name="T9" fmla="*/ 26 h 323"/>
                        <a:gd name="T10" fmla="*/ 8 w 83"/>
                        <a:gd name="T11" fmla="*/ 32 h 323"/>
                        <a:gd name="T12" fmla="*/ 10 w 83"/>
                        <a:gd name="T13" fmla="*/ 39 h 323"/>
                        <a:gd name="T14" fmla="*/ 12 w 83"/>
                        <a:gd name="T15" fmla="*/ 46 h 323"/>
                        <a:gd name="T16" fmla="*/ 13 w 83"/>
                        <a:gd name="T17" fmla="*/ 53 h 323"/>
                        <a:gd name="T18" fmla="*/ 15 w 83"/>
                        <a:gd name="T19" fmla="*/ 59 h 323"/>
                        <a:gd name="T20" fmla="*/ 17 w 83"/>
                        <a:gd name="T21" fmla="*/ 66 h 323"/>
                        <a:gd name="T22" fmla="*/ 19 w 83"/>
                        <a:gd name="T23" fmla="*/ 73 h 323"/>
                        <a:gd name="T24" fmla="*/ 20 w 83"/>
                        <a:gd name="T25" fmla="*/ 80 h 323"/>
                        <a:gd name="T26" fmla="*/ 22 w 83"/>
                        <a:gd name="T27" fmla="*/ 87 h 323"/>
                        <a:gd name="T28" fmla="*/ 24 w 83"/>
                        <a:gd name="T29" fmla="*/ 94 h 323"/>
                        <a:gd name="T30" fmla="*/ 25 w 83"/>
                        <a:gd name="T31" fmla="*/ 101 h 323"/>
                        <a:gd name="T32" fmla="*/ 27 w 83"/>
                        <a:gd name="T33" fmla="*/ 108 h 323"/>
                        <a:gd name="T34" fmla="*/ 29 w 83"/>
                        <a:gd name="T35" fmla="*/ 115 h 323"/>
                        <a:gd name="T36" fmla="*/ 31 w 83"/>
                        <a:gd name="T37" fmla="*/ 122 h 323"/>
                        <a:gd name="T38" fmla="*/ 32 w 83"/>
                        <a:gd name="T39" fmla="*/ 129 h 323"/>
                        <a:gd name="T40" fmla="*/ 34 w 83"/>
                        <a:gd name="T41" fmla="*/ 136 h 323"/>
                        <a:gd name="T42" fmla="*/ 36 w 83"/>
                        <a:gd name="T43" fmla="*/ 143 h 323"/>
                        <a:gd name="T44" fmla="*/ 38 w 83"/>
                        <a:gd name="T45" fmla="*/ 150 h 323"/>
                        <a:gd name="T46" fmla="*/ 39 w 83"/>
                        <a:gd name="T47" fmla="*/ 157 h 323"/>
                        <a:gd name="T48" fmla="*/ 41 w 83"/>
                        <a:gd name="T49" fmla="*/ 164 h 323"/>
                        <a:gd name="T50" fmla="*/ 43 w 83"/>
                        <a:gd name="T51" fmla="*/ 171 h 323"/>
                        <a:gd name="T52" fmla="*/ 44 w 83"/>
                        <a:gd name="T53" fmla="*/ 178 h 323"/>
                        <a:gd name="T54" fmla="*/ 46 w 83"/>
                        <a:gd name="T55" fmla="*/ 185 h 323"/>
                        <a:gd name="T56" fmla="*/ 48 w 83"/>
                        <a:gd name="T57" fmla="*/ 192 h 323"/>
                        <a:gd name="T58" fmla="*/ 49 w 83"/>
                        <a:gd name="T59" fmla="*/ 199 h 323"/>
                        <a:gd name="T60" fmla="*/ 51 w 83"/>
                        <a:gd name="T61" fmla="*/ 206 h 323"/>
                        <a:gd name="T62" fmla="*/ 53 w 83"/>
                        <a:gd name="T63" fmla="*/ 212 h 323"/>
                        <a:gd name="T64" fmla="*/ 54 w 83"/>
                        <a:gd name="T65" fmla="*/ 219 h 323"/>
                        <a:gd name="T66" fmla="*/ 56 w 83"/>
                        <a:gd name="T67" fmla="*/ 226 h 323"/>
                        <a:gd name="T68" fmla="*/ 58 w 83"/>
                        <a:gd name="T69" fmla="*/ 232 h 323"/>
                        <a:gd name="T70" fmla="*/ 59 w 83"/>
                        <a:gd name="T71" fmla="*/ 238 h 323"/>
                        <a:gd name="T72" fmla="*/ 61 w 83"/>
                        <a:gd name="T73" fmla="*/ 245 h 323"/>
                        <a:gd name="T74" fmla="*/ 63 w 83"/>
                        <a:gd name="T75" fmla="*/ 251 h 323"/>
                        <a:gd name="T76" fmla="*/ 64 w 83"/>
                        <a:gd name="T77" fmla="*/ 258 h 323"/>
                        <a:gd name="T78" fmla="*/ 66 w 83"/>
                        <a:gd name="T79" fmla="*/ 264 h 323"/>
                        <a:gd name="T80" fmla="*/ 68 w 83"/>
                        <a:gd name="T81" fmla="*/ 270 h 323"/>
                        <a:gd name="T82" fmla="*/ 69 w 83"/>
                        <a:gd name="T83" fmla="*/ 276 h 323"/>
                        <a:gd name="T84" fmla="*/ 71 w 83"/>
                        <a:gd name="T85" fmla="*/ 282 h 323"/>
                        <a:gd name="T86" fmla="*/ 73 w 83"/>
                        <a:gd name="T87" fmla="*/ 288 h 323"/>
                        <a:gd name="T88" fmla="*/ 75 w 83"/>
                        <a:gd name="T89" fmla="*/ 294 h 323"/>
                        <a:gd name="T90" fmla="*/ 76 w 83"/>
                        <a:gd name="T91" fmla="*/ 300 h 323"/>
                        <a:gd name="T92" fmla="*/ 78 w 83"/>
                        <a:gd name="T93" fmla="*/ 306 h 323"/>
                        <a:gd name="T94" fmla="*/ 80 w 83"/>
                        <a:gd name="T95" fmla="*/ 312 h 323"/>
                        <a:gd name="T96" fmla="*/ 82 w 83"/>
                        <a:gd name="T97" fmla="*/ 317 h 323"/>
                        <a:gd name="T98" fmla="*/ 83 w 83"/>
                        <a:gd name="T99" fmla="*/ 323 h 3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23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3" y="12"/>
                          </a:lnTo>
                          <a:lnTo>
                            <a:pt x="5" y="19"/>
                          </a:lnTo>
                          <a:lnTo>
                            <a:pt x="7" y="26"/>
                          </a:lnTo>
                          <a:lnTo>
                            <a:pt x="8" y="32"/>
                          </a:lnTo>
                          <a:lnTo>
                            <a:pt x="10" y="39"/>
                          </a:lnTo>
                          <a:lnTo>
                            <a:pt x="12" y="46"/>
                          </a:lnTo>
                          <a:lnTo>
                            <a:pt x="13" y="53"/>
                          </a:lnTo>
                          <a:lnTo>
                            <a:pt x="15" y="59"/>
                          </a:lnTo>
                          <a:lnTo>
                            <a:pt x="17" y="66"/>
                          </a:lnTo>
                          <a:lnTo>
                            <a:pt x="19" y="73"/>
                          </a:lnTo>
                          <a:lnTo>
                            <a:pt x="20" y="80"/>
                          </a:lnTo>
                          <a:lnTo>
                            <a:pt x="22" y="87"/>
                          </a:lnTo>
                          <a:lnTo>
                            <a:pt x="24" y="94"/>
                          </a:lnTo>
                          <a:lnTo>
                            <a:pt x="25" y="101"/>
                          </a:lnTo>
                          <a:lnTo>
                            <a:pt x="27" y="108"/>
                          </a:lnTo>
                          <a:lnTo>
                            <a:pt x="29" y="115"/>
                          </a:lnTo>
                          <a:lnTo>
                            <a:pt x="31" y="122"/>
                          </a:lnTo>
                          <a:lnTo>
                            <a:pt x="32" y="129"/>
                          </a:lnTo>
                          <a:lnTo>
                            <a:pt x="34" y="136"/>
                          </a:lnTo>
                          <a:lnTo>
                            <a:pt x="36" y="143"/>
                          </a:lnTo>
                          <a:lnTo>
                            <a:pt x="38" y="150"/>
                          </a:lnTo>
                          <a:lnTo>
                            <a:pt x="39" y="157"/>
                          </a:lnTo>
                          <a:lnTo>
                            <a:pt x="41" y="164"/>
                          </a:lnTo>
                          <a:lnTo>
                            <a:pt x="43" y="171"/>
                          </a:lnTo>
                          <a:lnTo>
                            <a:pt x="44" y="178"/>
                          </a:lnTo>
                          <a:lnTo>
                            <a:pt x="46" y="185"/>
                          </a:lnTo>
                          <a:lnTo>
                            <a:pt x="48" y="192"/>
                          </a:lnTo>
                          <a:lnTo>
                            <a:pt x="49" y="199"/>
                          </a:lnTo>
                          <a:lnTo>
                            <a:pt x="51" y="206"/>
                          </a:lnTo>
                          <a:lnTo>
                            <a:pt x="53" y="212"/>
                          </a:lnTo>
                          <a:lnTo>
                            <a:pt x="54" y="219"/>
                          </a:lnTo>
                          <a:lnTo>
                            <a:pt x="56" y="226"/>
                          </a:lnTo>
                          <a:lnTo>
                            <a:pt x="58" y="232"/>
                          </a:lnTo>
                          <a:lnTo>
                            <a:pt x="59" y="238"/>
                          </a:lnTo>
                          <a:lnTo>
                            <a:pt x="61" y="245"/>
                          </a:lnTo>
                          <a:lnTo>
                            <a:pt x="63" y="251"/>
                          </a:lnTo>
                          <a:lnTo>
                            <a:pt x="64" y="258"/>
                          </a:lnTo>
                          <a:lnTo>
                            <a:pt x="66" y="264"/>
                          </a:lnTo>
                          <a:lnTo>
                            <a:pt x="68" y="270"/>
                          </a:lnTo>
                          <a:lnTo>
                            <a:pt x="69" y="276"/>
                          </a:lnTo>
                          <a:lnTo>
                            <a:pt x="71" y="282"/>
                          </a:lnTo>
                          <a:lnTo>
                            <a:pt x="73" y="288"/>
                          </a:lnTo>
                          <a:lnTo>
                            <a:pt x="75" y="294"/>
                          </a:lnTo>
                          <a:lnTo>
                            <a:pt x="76" y="300"/>
                          </a:lnTo>
                          <a:lnTo>
                            <a:pt x="78" y="306"/>
                          </a:lnTo>
                          <a:lnTo>
                            <a:pt x="80" y="312"/>
                          </a:lnTo>
                          <a:lnTo>
                            <a:pt x="82" y="317"/>
                          </a:lnTo>
                          <a:lnTo>
                            <a:pt x="83" y="3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6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5135563" y="3927475"/>
                      <a:ext cx="131763" cy="288925"/>
                    </a:xfrm>
                    <a:custGeom>
                      <a:avLst/>
                      <a:gdLst>
                        <a:gd name="T0" fmla="*/ 0 w 83"/>
                        <a:gd name="T1" fmla="*/ 0 h 182"/>
                        <a:gd name="T2" fmla="*/ 2 w 83"/>
                        <a:gd name="T3" fmla="*/ 5 h 182"/>
                        <a:gd name="T4" fmla="*/ 4 w 83"/>
                        <a:gd name="T5" fmla="*/ 11 h 182"/>
                        <a:gd name="T6" fmla="*/ 5 w 83"/>
                        <a:gd name="T7" fmla="*/ 16 h 182"/>
                        <a:gd name="T8" fmla="*/ 7 w 83"/>
                        <a:gd name="T9" fmla="*/ 21 h 182"/>
                        <a:gd name="T10" fmla="*/ 9 w 83"/>
                        <a:gd name="T11" fmla="*/ 26 h 182"/>
                        <a:gd name="T12" fmla="*/ 10 w 83"/>
                        <a:gd name="T13" fmla="*/ 32 h 182"/>
                        <a:gd name="T14" fmla="*/ 12 w 83"/>
                        <a:gd name="T15" fmla="*/ 37 h 182"/>
                        <a:gd name="T16" fmla="*/ 14 w 83"/>
                        <a:gd name="T17" fmla="*/ 42 h 182"/>
                        <a:gd name="T18" fmla="*/ 15 w 83"/>
                        <a:gd name="T19" fmla="*/ 47 h 182"/>
                        <a:gd name="T20" fmla="*/ 17 w 83"/>
                        <a:gd name="T21" fmla="*/ 51 h 182"/>
                        <a:gd name="T22" fmla="*/ 19 w 83"/>
                        <a:gd name="T23" fmla="*/ 56 h 182"/>
                        <a:gd name="T24" fmla="*/ 21 w 83"/>
                        <a:gd name="T25" fmla="*/ 61 h 182"/>
                        <a:gd name="T26" fmla="*/ 22 w 83"/>
                        <a:gd name="T27" fmla="*/ 65 h 182"/>
                        <a:gd name="T28" fmla="*/ 24 w 83"/>
                        <a:gd name="T29" fmla="*/ 70 h 182"/>
                        <a:gd name="T30" fmla="*/ 26 w 83"/>
                        <a:gd name="T31" fmla="*/ 74 h 182"/>
                        <a:gd name="T32" fmla="*/ 27 w 83"/>
                        <a:gd name="T33" fmla="*/ 78 h 182"/>
                        <a:gd name="T34" fmla="*/ 29 w 83"/>
                        <a:gd name="T35" fmla="*/ 82 h 182"/>
                        <a:gd name="T36" fmla="*/ 31 w 83"/>
                        <a:gd name="T37" fmla="*/ 87 h 182"/>
                        <a:gd name="T38" fmla="*/ 32 w 83"/>
                        <a:gd name="T39" fmla="*/ 91 h 182"/>
                        <a:gd name="T40" fmla="*/ 34 w 83"/>
                        <a:gd name="T41" fmla="*/ 95 h 182"/>
                        <a:gd name="T42" fmla="*/ 36 w 83"/>
                        <a:gd name="T43" fmla="*/ 99 h 182"/>
                        <a:gd name="T44" fmla="*/ 37 w 83"/>
                        <a:gd name="T45" fmla="*/ 103 h 182"/>
                        <a:gd name="T46" fmla="*/ 39 w 83"/>
                        <a:gd name="T47" fmla="*/ 107 h 182"/>
                        <a:gd name="T48" fmla="*/ 41 w 83"/>
                        <a:gd name="T49" fmla="*/ 110 h 182"/>
                        <a:gd name="T50" fmla="*/ 43 w 83"/>
                        <a:gd name="T51" fmla="*/ 114 h 182"/>
                        <a:gd name="T52" fmla="*/ 44 w 83"/>
                        <a:gd name="T53" fmla="*/ 118 h 182"/>
                        <a:gd name="T54" fmla="*/ 46 w 83"/>
                        <a:gd name="T55" fmla="*/ 121 h 182"/>
                        <a:gd name="T56" fmla="*/ 48 w 83"/>
                        <a:gd name="T57" fmla="*/ 125 h 182"/>
                        <a:gd name="T58" fmla="*/ 50 w 83"/>
                        <a:gd name="T59" fmla="*/ 128 h 182"/>
                        <a:gd name="T60" fmla="*/ 51 w 83"/>
                        <a:gd name="T61" fmla="*/ 131 h 182"/>
                        <a:gd name="T62" fmla="*/ 53 w 83"/>
                        <a:gd name="T63" fmla="*/ 134 h 182"/>
                        <a:gd name="T64" fmla="*/ 55 w 83"/>
                        <a:gd name="T65" fmla="*/ 137 h 182"/>
                        <a:gd name="T66" fmla="*/ 56 w 83"/>
                        <a:gd name="T67" fmla="*/ 141 h 182"/>
                        <a:gd name="T68" fmla="*/ 58 w 83"/>
                        <a:gd name="T69" fmla="*/ 144 h 182"/>
                        <a:gd name="T70" fmla="*/ 60 w 83"/>
                        <a:gd name="T71" fmla="*/ 147 h 182"/>
                        <a:gd name="T72" fmla="*/ 61 w 83"/>
                        <a:gd name="T73" fmla="*/ 149 h 182"/>
                        <a:gd name="T74" fmla="*/ 63 w 83"/>
                        <a:gd name="T75" fmla="*/ 153 h 182"/>
                        <a:gd name="T76" fmla="*/ 65 w 83"/>
                        <a:gd name="T77" fmla="*/ 155 h 182"/>
                        <a:gd name="T78" fmla="*/ 66 w 83"/>
                        <a:gd name="T79" fmla="*/ 158 h 182"/>
                        <a:gd name="T80" fmla="*/ 68 w 83"/>
                        <a:gd name="T81" fmla="*/ 161 h 182"/>
                        <a:gd name="T82" fmla="*/ 70 w 83"/>
                        <a:gd name="T83" fmla="*/ 163 h 182"/>
                        <a:gd name="T84" fmla="*/ 71 w 83"/>
                        <a:gd name="T85" fmla="*/ 166 h 182"/>
                        <a:gd name="T86" fmla="*/ 73 w 83"/>
                        <a:gd name="T87" fmla="*/ 168 h 182"/>
                        <a:gd name="T88" fmla="*/ 75 w 83"/>
                        <a:gd name="T89" fmla="*/ 171 h 182"/>
                        <a:gd name="T90" fmla="*/ 76 w 83"/>
                        <a:gd name="T91" fmla="*/ 173 h 182"/>
                        <a:gd name="T92" fmla="*/ 78 w 83"/>
                        <a:gd name="T93" fmla="*/ 176 h 182"/>
                        <a:gd name="T94" fmla="*/ 80 w 83"/>
                        <a:gd name="T95" fmla="*/ 178 h 182"/>
                        <a:gd name="T96" fmla="*/ 81 w 83"/>
                        <a:gd name="T97" fmla="*/ 180 h 182"/>
                        <a:gd name="T98" fmla="*/ 83 w 83"/>
                        <a:gd name="T99" fmla="*/ 182 h 1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2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11"/>
                          </a:lnTo>
                          <a:lnTo>
                            <a:pt x="5" y="16"/>
                          </a:lnTo>
                          <a:lnTo>
                            <a:pt x="7" y="21"/>
                          </a:lnTo>
                          <a:lnTo>
                            <a:pt x="9" y="26"/>
                          </a:lnTo>
                          <a:lnTo>
                            <a:pt x="10" y="32"/>
                          </a:lnTo>
                          <a:lnTo>
                            <a:pt x="12" y="37"/>
                          </a:lnTo>
                          <a:lnTo>
                            <a:pt x="14" y="42"/>
                          </a:lnTo>
                          <a:lnTo>
                            <a:pt x="15" y="47"/>
                          </a:lnTo>
                          <a:lnTo>
                            <a:pt x="17" y="51"/>
                          </a:lnTo>
                          <a:lnTo>
                            <a:pt x="19" y="56"/>
                          </a:lnTo>
                          <a:lnTo>
                            <a:pt x="21" y="61"/>
                          </a:lnTo>
                          <a:lnTo>
                            <a:pt x="22" y="65"/>
                          </a:lnTo>
                          <a:lnTo>
                            <a:pt x="24" y="70"/>
                          </a:lnTo>
                          <a:lnTo>
                            <a:pt x="26" y="74"/>
                          </a:lnTo>
                          <a:lnTo>
                            <a:pt x="27" y="78"/>
                          </a:lnTo>
                          <a:lnTo>
                            <a:pt x="29" y="82"/>
                          </a:lnTo>
                          <a:lnTo>
                            <a:pt x="31" y="87"/>
                          </a:lnTo>
                          <a:lnTo>
                            <a:pt x="32" y="91"/>
                          </a:lnTo>
                          <a:lnTo>
                            <a:pt x="34" y="95"/>
                          </a:lnTo>
                          <a:lnTo>
                            <a:pt x="36" y="99"/>
                          </a:lnTo>
                          <a:lnTo>
                            <a:pt x="37" y="103"/>
                          </a:lnTo>
                          <a:lnTo>
                            <a:pt x="39" y="107"/>
                          </a:lnTo>
                          <a:lnTo>
                            <a:pt x="41" y="110"/>
                          </a:lnTo>
                          <a:lnTo>
                            <a:pt x="43" y="114"/>
                          </a:lnTo>
                          <a:lnTo>
                            <a:pt x="44" y="118"/>
                          </a:lnTo>
                          <a:lnTo>
                            <a:pt x="46" y="121"/>
                          </a:lnTo>
                          <a:lnTo>
                            <a:pt x="48" y="125"/>
                          </a:lnTo>
                          <a:lnTo>
                            <a:pt x="50" y="128"/>
                          </a:lnTo>
                          <a:lnTo>
                            <a:pt x="51" y="131"/>
                          </a:lnTo>
                          <a:lnTo>
                            <a:pt x="53" y="134"/>
                          </a:lnTo>
                          <a:lnTo>
                            <a:pt x="55" y="137"/>
                          </a:lnTo>
                          <a:lnTo>
                            <a:pt x="56" y="141"/>
                          </a:lnTo>
                          <a:lnTo>
                            <a:pt x="58" y="144"/>
                          </a:lnTo>
                          <a:lnTo>
                            <a:pt x="60" y="147"/>
                          </a:lnTo>
                          <a:lnTo>
                            <a:pt x="61" y="149"/>
                          </a:lnTo>
                          <a:lnTo>
                            <a:pt x="63" y="153"/>
                          </a:lnTo>
                          <a:lnTo>
                            <a:pt x="65" y="155"/>
                          </a:lnTo>
                          <a:lnTo>
                            <a:pt x="66" y="158"/>
                          </a:lnTo>
                          <a:lnTo>
                            <a:pt x="68" y="161"/>
                          </a:lnTo>
                          <a:lnTo>
                            <a:pt x="70" y="163"/>
                          </a:lnTo>
                          <a:lnTo>
                            <a:pt x="71" y="166"/>
                          </a:lnTo>
                          <a:lnTo>
                            <a:pt x="73" y="168"/>
                          </a:lnTo>
                          <a:lnTo>
                            <a:pt x="75" y="171"/>
                          </a:lnTo>
                          <a:lnTo>
                            <a:pt x="76" y="173"/>
                          </a:lnTo>
                          <a:lnTo>
                            <a:pt x="78" y="176"/>
                          </a:lnTo>
                          <a:lnTo>
                            <a:pt x="80" y="178"/>
                          </a:lnTo>
                          <a:lnTo>
                            <a:pt x="81" y="180"/>
                          </a:lnTo>
                          <a:lnTo>
                            <a:pt x="83" y="18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7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5267326" y="4216400"/>
                      <a:ext cx="131763" cy="96838"/>
                    </a:xfrm>
                    <a:custGeom>
                      <a:avLst/>
                      <a:gdLst>
                        <a:gd name="T0" fmla="*/ 0 w 83"/>
                        <a:gd name="T1" fmla="*/ 0 h 61"/>
                        <a:gd name="T2" fmla="*/ 2 w 83"/>
                        <a:gd name="T3" fmla="*/ 2 h 61"/>
                        <a:gd name="T4" fmla="*/ 4 w 83"/>
                        <a:gd name="T5" fmla="*/ 4 h 61"/>
                        <a:gd name="T6" fmla="*/ 5 w 83"/>
                        <a:gd name="T7" fmla="*/ 6 h 61"/>
                        <a:gd name="T8" fmla="*/ 7 w 83"/>
                        <a:gd name="T9" fmla="*/ 8 h 61"/>
                        <a:gd name="T10" fmla="*/ 9 w 83"/>
                        <a:gd name="T11" fmla="*/ 10 h 61"/>
                        <a:gd name="T12" fmla="*/ 11 w 83"/>
                        <a:gd name="T13" fmla="*/ 12 h 61"/>
                        <a:gd name="T14" fmla="*/ 12 w 83"/>
                        <a:gd name="T15" fmla="*/ 14 h 61"/>
                        <a:gd name="T16" fmla="*/ 14 w 83"/>
                        <a:gd name="T17" fmla="*/ 16 h 61"/>
                        <a:gd name="T18" fmla="*/ 16 w 83"/>
                        <a:gd name="T19" fmla="*/ 18 h 61"/>
                        <a:gd name="T20" fmla="*/ 17 w 83"/>
                        <a:gd name="T21" fmla="*/ 19 h 61"/>
                        <a:gd name="T22" fmla="*/ 19 w 83"/>
                        <a:gd name="T23" fmla="*/ 21 h 61"/>
                        <a:gd name="T24" fmla="*/ 21 w 83"/>
                        <a:gd name="T25" fmla="*/ 23 h 61"/>
                        <a:gd name="T26" fmla="*/ 22 w 83"/>
                        <a:gd name="T27" fmla="*/ 24 h 61"/>
                        <a:gd name="T28" fmla="*/ 24 w 83"/>
                        <a:gd name="T29" fmla="*/ 26 h 61"/>
                        <a:gd name="T30" fmla="*/ 26 w 83"/>
                        <a:gd name="T31" fmla="*/ 27 h 61"/>
                        <a:gd name="T32" fmla="*/ 28 w 83"/>
                        <a:gd name="T33" fmla="*/ 29 h 61"/>
                        <a:gd name="T34" fmla="*/ 29 w 83"/>
                        <a:gd name="T35" fmla="*/ 30 h 61"/>
                        <a:gd name="T36" fmla="*/ 31 w 83"/>
                        <a:gd name="T37" fmla="*/ 32 h 61"/>
                        <a:gd name="T38" fmla="*/ 33 w 83"/>
                        <a:gd name="T39" fmla="*/ 33 h 61"/>
                        <a:gd name="T40" fmla="*/ 34 w 83"/>
                        <a:gd name="T41" fmla="*/ 34 h 61"/>
                        <a:gd name="T42" fmla="*/ 36 w 83"/>
                        <a:gd name="T43" fmla="*/ 36 h 61"/>
                        <a:gd name="T44" fmla="*/ 38 w 83"/>
                        <a:gd name="T45" fmla="*/ 37 h 61"/>
                        <a:gd name="T46" fmla="*/ 39 w 83"/>
                        <a:gd name="T47" fmla="*/ 38 h 61"/>
                        <a:gd name="T48" fmla="*/ 41 w 83"/>
                        <a:gd name="T49" fmla="*/ 39 h 61"/>
                        <a:gd name="T50" fmla="*/ 43 w 83"/>
                        <a:gd name="T51" fmla="*/ 40 h 61"/>
                        <a:gd name="T52" fmla="*/ 44 w 83"/>
                        <a:gd name="T53" fmla="*/ 41 h 61"/>
                        <a:gd name="T54" fmla="*/ 46 w 83"/>
                        <a:gd name="T55" fmla="*/ 43 h 61"/>
                        <a:gd name="T56" fmla="*/ 48 w 83"/>
                        <a:gd name="T57" fmla="*/ 44 h 61"/>
                        <a:gd name="T58" fmla="*/ 49 w 83"/>
                        <a:gd name="T59" fmla="*/ 45 h 61"/>
                        <a:gd name="T60" fmla="*/ 51 w 83"/>
                        <a:gd name="T61" fmla="*/ 46 h 61"/>
                        <a:gd name="T62" fmla="*/ 53 w 83"/>
                        <a:gd name="T63" fmla="*/ 47 h 61"/>
                        <a:gd name="T64" fmla="*/ 55 w 83"/>
                        <a:gd name="T65" fmla="*/ 48 h 61"/>
                        <a:gd name="T66" fmla="*/ 56 w 83"/>
                        <a:gd name="T67" fmla="*/ 49 h 61"/>
                        <a:gd name="T68" fmla="*/ 58 w 83"/>
                        <a:gd name="T69" fmla="*/ 50 h 61"/>
                        <a:gd name="T70" fmla="*/ 60 w 83"/>
                        <a:gd name="T71" fmla="*/ 50 h 61"/>
                        <a:gd name="T72" fmla="*/ 62 w 83"/>
                        <a:gd name="T73" fmla="*/ 52 h 61"/>
                        <a:gd name="T74" fmla="*/ 63 w 83"/>
                        <a:gd name="T75" fmla="*/ 52 h 61"/>
                        <a:gd name="T76" fmla="*/ 65 w 83"/>
                        <a:gd name="T77" fmla="*/ 53 h 61"/>
                        <a:gd name="T78" fmla="*/ 67 w 83"/>
                        <a:gd name="T79" fmla="*/ 54 h 61"/>
                        <a:gd name="T80" fmla="*/ 68 w 83"/>
                        <a:gd name="T81" fmla="*/ 55 h 61"/>
                        <a:gd name="T82" fmla="*/ 70 w 83"/>
                        <a:gd name="T83" fmla="*/ 56 h 61"/>
                        <a:gd name="T84" fmla="*/ 72 w 83"/>
                        <a:gd name="T85" fmla="*/ 56 h 61"/>
                        <a:gd name="T86" fmla="*/ 73 w 83"/>
                        <a:gd name="T87" fmla="*/ 57 h 61"/>
                        <a:gd name="T88" fmla="*/ 75 w 83"/>
                        <a:gd name="T89" fmla="*/ 57 h 61"/>
                        <a:gd name="T90" fmla="*/ 77 w 83"/>
                        <a:gd name="T91" fmla="*/ 58 h 61"/>
                        <a:gd name="T92" fmla="*/ 78 w 83"/>
                        <a:gd name="T93" fmla="*/ 59 h 61"/>
                        <a:gd name="T94" fmla="*/ 80 w 83"/>
                        <a:gd name="T95" fmla="*/ 59 h 61"/>
                        <a:gd name="T96" fmla="*/ 82 w 83"/>
                        <a:gd name="T97" fmla="*/ 60 h 61"/>
                        <a:gd name="T98" fmla="*/ 83 w 83"/>
                        <a:gd name="T99" fmla="*/ 61 h 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1">
                          <a:moveTo>
                            <a:pt x="0" y="0"/>
                          </a:moveTo>
                          <a:lnTo>
                            <a:pt x="2" y="2"/>
                          </a:lnTo>
                          <a:lnTo>
                            <a:pt x="4" y="4"/>
                          </a:lnTo>
                          <a:lnTo>
                            <a:pt x="5" y="6"/>
                          </a:lnTo>
                          <a:lnTo>
                            <a:pt x="7" y="8"/>
                          </a:lnTo>
                          <a:lnTo>
                            <a:pt x="9" y="10"/>
                          </a:lnTo>
                          <a:lnTo>
                            <a:pt x="11" y="12"/>
                          </a:lnTo>
                          <a:lnTo>
                            <a:pt x="12" y="14"/>
                          </a:lnTo>
                          <a:lnTo>
                            <a:pt x="14" y="16"/>
                          </a:lnTo>
                          <a:lnTo>
                            <a:pt x="16" y="18"/>
                          </a:lnTo>
                          <a:lnTo>
                            <a:pt x="17" y="19"/>
                          </a:lnTo>
                          <a:lnTo>
                            <a:pt x="19" y="21"/>
                          </a:lnTo>
                          <a:lnTo>
                            <a:pt x="21" y="23"/>
                          </a:lnTo>
                          <a:lnTo>
                            <a:pt x="22" y="24"/>
                          </a:lnTo>
                          <a:lnTo>
                            <a:pt x="24" y="26"/>
                          </a:lnTo>
                          <a:lnTo>
                            <a:pt x="26" y="27"/>
                          </a:lnTo>
                          <a:lnTo>
                            <a:pt x="28" y="29"/>
                          </a:lnTo>
                          <a:lnTo>
                            <a:pt x="29" y="30"/>
                          </a:lnTo>
                          <a:lnTo>
                            <a:pt x="31" y="32"/>
                          </a:lnTo>
                          <a:lnTo>
                            <a:pt x="33" y="33"/>
                          </a:lnTo>
                          <a:lnTo>
                            <a:pt x="34" y="34"/>
                          </a:lnTo>
                          <a:lnTo>
                            <a:pt x="36" y="36"/>
                          </a:lnTo>
                          <a:lnTo>
                            <a:pt x="38" y="37"/>
                          </a:lnTo>
                          <a:lnTo>
                            <a:pt x="39" y="38"/>
                          </a:lnTo>
                          <a:lnTo>
                            <a:pt x="41" y="39"/>
                          </a:lnTo>
                          <a:lnTo>
                            <a:pt x="43" y="40"/>
                          </a:lnTo>
                          <a:lnTo>
                            <a:pt x="44" y="41"/>
                          </a:lnTo>
                          <a:lnTo>
                            <a:pt x="46" y="43"/>
                          </a:lnTo>
                          <a:lnTo>
                            <a:pt x="48" y="44"/>
                          </a:lnTo>
                          <a:lnTo>
                            <a:pt x="49" y="45"/>
                          </a:lnTo>
                          <a:lnTo>
                            <a:pt x="51" y="46"/>
                          </a:lnTo>
                          <a:lnTo>
                            <a:pt x="53" y="47"/>
                          </a:lnTo>
                          <a:lnTo>
                            <a:pt x="55" y="48"/>
                          </a:lnTo>
                          <a:lnTo>
                            <a:pt x="56" y="49"/>
                          </a:lnTo>
                          <a:lnTo>
                            <a:pt x="58" y="50"/>
                          </a:lnTo>
                          <a:lnTo>
                            <a:pt x="60" y="50"/>
                          </a:lnTo>
                          <a:lnTo>
                            <a:pt x="62" y="52"/>
                          </a:lnTo>
                          <a:lnTo>
                            <a:pt x="63" y="52"/>
                          </a:lnTo>
                          <a:lnTo>
                            <a:pt x="65" y="53"/>
                          </a:lnTo>
                          <a:lnTo>
                            <a:pt x="67" y="54"/>
                          </a:lnTo>
                          <a:lnTo>
                            <a:pt x="68" y="55"/>
                          </a:lnTo>
                          <a:lnTo>
                            <a:pt x="70" y="56"/>
                          </a:lnTo>
                          <a:lnTo>
                            <a:pt x="72" y="56"/>
                          </a:lnTo>
                          <a:lnTo>
                            <a:pt x="73" y="57"/>
                          </a:lnTo>
                          <a:lnTo>
                            <a:pt x="75" y="57"/>
                          </a:lnTo>
                          <a:lnTo>
                            <a:pt x="77" y="58"/>
                          </a:lnTo>
                          <a:lnTo>
                            <a:pt x="78" y="59"/>
                          </a:lnTo>
                          <a:lnTo>
                            <a:pt x="80" y="59"/>
                          </a:lnTo>
                          <a:lnTo>
                            <a:pt x="82" y="60"/>
                          </a:lnTo>
                          <a:lnTo>
                            <a:pt x="83" y="6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8" name="Freeform 84"/>
                    <p:cNvSpPr>
                      <a:spLocks/>
                    </p:cNvSpPr>
                    <p:nvPr/>
                  </p:nvSpPr>
                  <p:spPr bwMode="auto">
                    <a:xfrm>
                      <a:off x="5399088" y="4313238"/>
                      <a:ext cx="133350" cy="25400"/>
                    </a:xfrm>
                    <a:custGeom>
                      <a:avLst/>
                      <a:gdLst>
                        <a:gd name="T0" fmla="*/ 0 w 84"/>
                        <a:gd name="T1" fmla="*/ 0 h 16"/>
                        <a:gd name="T2" fmla="*/ 2 w 84"/>
                        <a:gd name="T3" fmla="*/ 0 h 16"/>
                        <a:gd name="T4" fmla="*/ 4 w 84"/>
                        <a:gd name="T5" fmla="*/ 1 h 16"/>
                        <a:gd name="T6" fmla="*/ 5 w 84"/>
                        <a:gd name="T7" fmla="*/ 2 h 16"/>
                        <a:gd name="T8" fmla="*/ 7 w 84"/>
                        <a:gd name="T9" fmla="*/ 2 h 16"/>
                        <a:gd name="T10" fmla="*/ 9 w 84"/>
                        <a:gd name="T11" fmla="*/ 3 h 16"/>
                        <a:gd name="T12" fmla="*/ 11 w 84"/>
                        <a:gd name="T13" fmla="*/ 3 h 16"/>
                        <a:gd name="T14" fmla="*/ 12 w 84"/>
                        <a:gd name="T15" fmla="*/ 3 h 16"/>
                        <a:gd name="T16" fmla="*/ 14 w 84"/>
                        <a:gd name="T17" fmla="*/ 4 h 16"/>
                        <a:gd name="T18" fmla="*/ 16 w 84"/>
                        <a:gd name="T19" fmla="*/ 5 h 16"/>
                        <a:gd name="T20" fmla="*/ 17 w 84"/>
                        <a:gd name="T21" fmla="*/ 5 h 16"/>
                        <a:gd name="T22" fmla="*/ 19 w 84"/>
                        <a:gd name="T23" fmla="*/ 5 h 16"/>
                        <a:gd name="T24" fmla="*/ 21 w 84"/>
                        <a:gd name="T25" fmla="*/ 6 h 16"/>
                        <a:gd name="T26" fmla="*/ 23 w 84"/>
                        <a:gd name="T27" fmla="*/ 6 h 16"/>
                        <a:gd name="T28" fmla="*/ 24 w 84"/>
                        <a:gd name="T29" fmla="*/ 7 h 16"/>
                        <a:gd name="T30" fmla="*/ 26 w 84"/>
                        <a:gd name="T31" fmla="*/ 7 h 16"/>
                        <a:gd name="T32" fmla="*/ 28 w 84"/>
                        <a:gd name="T33" fmla="*/ 7 h 16"/>
                        <a:gd name="T34" fmla="*/ 29 w 84"/>
                        <a:gd name="T35" fmla="*/ 8 h 16"/>
                        <a:gd name="T36" fmla="*/ 31 w 84"/>
                        <a:gd name="T37" fmla="*/ 8 h 16"/>
                        <a:gd name="T38" fmla="*/ 33 w 84"/>
                        <a:gd name="T39" fmla="*/ 9 h 16"/>
                        <a:gd name="T40" fmla="*/ 35 w 84"/>
                        <a:gd name="T41" fmla="*/ 9 h 16"/>
                        <a:gd name="T42" fmla="*/ 36 w 84"/>
                        <a:gd name="T43" fmla="*/ 9 h 16"/>
                        <a:gd name="T44" fmla="*/ 38 w 84"/>
                        <a:gd name="T45" fmla="*/ 10 h 16"/>
                        <a:gd name="T46" fmla="*/ 40 w 84"/>
                        <a:gd name="T47" fmla="*/ 10 h 16"/>
                        <a:gd name="T48" fmla="*/ 41 w 84"/>
                        <a:gd name="T49" fmla="*/ 10 h 16"/>
                        <a:gd name="T50" fmla="*/ 43 w 84"/>
                        <a:gd name="T51" fmla="*/ 10 h 16"/>
                        <a:gd name="T52" fmla="*/ 45 w 84"/>
                        <a:gd name="T53" fmla="*/ 11 h 16"/>
                        <a:gd name="T54" fmla="*/ 46 w 84"/>
                        <a:gd name="T55" fmla="*/ 11 h 16"/>
                        <a:gd name="T56" fmla="*/ 48 w 84"/>
                        <a:gd name="T57" fmla="*/ 11 h 16"/>
                        <a:gd name="T58" fmla="*/ 50 w 84"/>
                        <a:gd name="T59" fmla="*/ 12 h 16"/>
                        <a:gd name="T60" fmla="*/ 51 w 84"/>
                        <a:gd name="T61" fmla="*/ 12 h 16"/>
                        <a:gd name="T62" fmla="*/ 53 w 84"/>
                        <a:gd name="T63" fmla="*/ 12 h 16"/>
                        <a:gd name="T64" fmla="*/ 55 w 84"/>
                        <a:gd name="T65" fmla="*/ 12 h 16"/>
                        <a:gd name="T66" fmla="*/ 56 w 84"/>
                        <a:gd name="T67" fmla="*/ 12 h 16"/>
                        <a:gd name="T68" fmla="*/ 58 w 84"/>
                        <a:gd name="T69" fmla="*/ 13 h 16"/>
                        <a:gd name="T70" fmla="*/ 60 w 84"/>
                        <a:gd name="T71" fmla="*/ 13 h 16"/>
                        <a:gd name="T72" fmla="*/ 61 w 84"/>
                        <a:gd name="T73" fmla="*/ 13 h 16"/>
                        <a:gd name="T74" fmla="*/ 63 w 84"/>
                        <a:gd name="T75" fmla="*/ 13 h 16"/>
                        <a:gd name="T76" fmla="*/ 65 w 84"/>
                        <a:gd name="T77" fmla="*/ 14 h 16"/>
                        <a:gd name="T78" fmla="*/ 66 w 84"/>
                        <a:gd name="T79" fmla="*/ 14 h 16"/>
                        <a:gd name="T80" fmla="*/ 68 w 84"/>
                        <a:gd name="T81" fmla="*/ 14 h 16"/>
                        <a:gd name="T82" fmla="*/ 70 w 84"/>
                        <a:gd name="T83" fmla="*/ 14 h 16"/>
                        <a:gd name="T84" fmla="*/ 72 w 84"/>
                        <a:gd name="T85" fmla="*/ 14 h 16"/>
                        <a:gd name="T86" fmla="*/ 73 w 84"/>
                        <a:gd name="T87" fmla="*/ 14 h 16"/>
                        <a:gd name="T88" fmla="*/ 75 w 84"/>
                        <a:gd name="T89" fmla="*/ 15 h 16"/>
                        <a:gd name="T90" fmla="*/ 77 w 84"/>
                        <a:gd name="T91" fmla="*/ 15 h 16"/>
                        <a:gd name="T92" fmla="*/ 79 w 84"/>
                        <a:gd name="T93" fmla="*/ 15 h 16"/>
                        <a:gd name="T94" fmla="*/ 80 w 84"/>
                        <a:gd name="T95" fmla="*/ 15 h 16"/>
                        <a:gd name="T96" fmla="*/ 82 w 84"/>
                        <a:gd name="T97" fmla="*/ 15 h 16"/>
                        <a:gd name="T98" fmla="*/ 84 w 84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6" y="5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1" y="6"/>
                          </a:lnTo>
                          <a:lnTo>
                            <a:pt x="23" y="6"/>
                          </a:lnTo>
                          <a:lnTo>
                            <a:pt x="24" y="7"/>
                          </a:lnTo>
                          <a:lnTo>
                            <a:pt x="26" y="7"/>
                          </a:lnTo>
                          <a:lnTo>
                            <a:pt x="28" y="7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33" y="9"/>
                          </a:lnTo>
                          <a:lnTo>
                            <a:pt x="35" y="9"/>
                          </a:lnTo>
                          <a:lnTo>
                            <a:pt x="36" y="9"/>
                          </a:lnTo>
                          <a:lnTo>
                            <a:pt x="38" y="10"/>
                          </a:lnTo>
                          <a:lnTo>
                            <a:pt x="40" y="10"/>
                          </a:lnTo>
                          <a:lnTo>
                            <a:pt x="41" y="10"/>
                          </a:lnTo>
                          <a:lnTo>
                            <a:pt x="43" y="10"/>
                          </a:lnTo>
                          <a:lnTo>
                            <a:pt x="45" y="11"/>
                          </a:lnTo>
                          <a:lnTo>
                            <a:pt x="46" y="11"/>
                          </a:lnTo>
                          <a:lnTo>
                            <a:pt x="48" y="11"/>
                          </a:lnTo>
                          <a:lnTo>
                            <a:pt x="50" y="12"/>
                          </a:lnTo>
                          <a:lnTo>
                            <a:pt x="51" y="12"/>
                          </a:lnTo>
                          <a:lnTo>
                            <a:pt x="53" y="12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3"/>
                          </a:lnTo>
                          <a:lnTo>
                            <a:pt x="60" y="13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5" y="14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70" y="14"/>
                          </a:lnTo>
                          <a:lnTo>
                            <a:pt x="72" y="14"/>
                          </a:lnTo>
                          <a:lnTo>
                            <a:pt x="73" y="14"/>
                          </a:lnTo>
                          <a:lnTo>
                            <a:pt x="75" y="15"/>
                          </a:lnTo>
                          <a:lnTo>
                            <a:pt x="77" y="15"/>
                          </a:lnTo>
                          <a:lnTo>
                            <a:pt x="79" y="15"/>
                          </a:lnTo>
                          <a:lnTo>
                            <a:pt x="80" y="15"/>
                          </a:lnTo>
                          <a:lnTo>
                            <a:pt x="82" y="15"/>
                          </a:lnTo>
                          <a:lnTo>
                            <a:pt x="84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89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5532438" y="4338638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1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6 w 83"/>
                        <a:gd name="T9" fmla="*/ 0 h 3"/>
                        <a:gd name="T10" fmla="*/ 8 w 83"/>
                        <a:gd name="T11" fmla="*/ 0 h 3"/>
                        <a:gd name="T12" fmla="*/ 10 w 83"/>
                        <a:gd name="T13" fmla="*/ 0 h 3"/>
                        <a:gd name="T14" fmla="*/ 11 w 83"/>
                        <a:gd name="T15" fmla="*/ 0 h 3"/>
                        <a:gd name="T16" fmla="*/ 13 w 83"/>
                        <a:gd name="T17" fmla="*/ 0 h 3"/>
                        <a:gd name="T18" fmla="*/ 15 w 83"/>
                        <a:gd name="T19" fmla="*/ 0 h 3"/>
                        <a:gd name="T20" fmla="*/ 17 w 83"/>
                        <a:gd name="T21" fmla="*/ 1 h 3"/>
                        <a:gd name="T22" fmla="*/ 18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3 w 83"/>
                        <a:gd name="T29" fmla="*/ 1 h 3"/>
                        <a:gd name="T30" fmla="*/ 25 w 83"/>
                        <a:gd name="T31" fmla="*/ 1 h 3"/>
                        <a:gd name="T32" fmla="*/ 27 w 83"/>
                        <a:gd name="T33" fmla="*/ 1 h 3"/>
                        <a:gd name="T34" fmla="*/ 28 w 83"/>
                        <a:gd name="T35" fmla="*/ 1 h 3"/>
                        <a:gd name="T36" fmla="*/ 30 w 83"/>
                        <a:gd name="T37" fmla="*/ 1 h 3"/>
                        <a:gd name="T38" fmla="*/ 32 w 83"/>
                        <a:gd name="T39" fmla="*/ 1 h 3"/>
                        <a:gd name="T40" fmla="*/ 33 w 83"/>
                        <a:gd name="T41" fmla="*/ 1 h 3"/>
                        <a:gd name="T42" fmla="*/ 35 w 83"/>
                        <a:gd name="T43" fmla="*/ 1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2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7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2 h 3"/>
                        <a:gd name="T74" fmla="*/ 62 w 83"/>
                        <a:gd name="T75" fmla="*/ 2 h 3"/>
                        <a:gd name="T76" fmla="*/ 64 w 83"/>
                        <a:gd name="T77" fmla="*/ 2 h 3"/>
                        <a:gd name="T78" fmla="*/ 66 w 83"/>
                        <a:gd name="T79" fmla="*/ 3 h 3"/>
                        <a:gd name="T80" fmla="*/ 67 w 83"/>
                        <a:gd name="T81" fmla="*/ 3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2 w 83"/>
                        <a:gd name="T87" fmla="*/ 3 h 3"/>
                        <a:gd name="T88" fmla="*/ 74 w 83"/>
                        <a:gd name="T89" fmla="*/ 3 h 3"/>
                        <a:gd name="T90" fmla="*/ 76 w 83"/>
                        <a:gd name="T91" fmla="*/ 3 h 3"/>
                        <a:gd name="T92" fmla="*/ 77 w 83"/>
                        <a:gd name="T93" fmla="*/ 3 h 3"/>
                        <a:gd name="T94" fmla="*/ 79 w 83"/>
                        <a:gd name="T95" fmla="*/ 3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3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2"/>
                          </a:lnTo>
                          <a:lnTo>
                            <a:pt x="64" y="2"/>
                          </a:lnTo>
                          <a:lnTo>
                            <a:pt x="66" y="3"/>
                          </a:lnTo>
                          <a:lnTo>
                            <a:pt x="67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2" y="3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7" y="3"/>
                          </a:lnTo>
                          <a:lnTo>
                            <a:pt x="79" y="3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0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56642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1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57959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2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59277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3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60594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4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61912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5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632301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6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64563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7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65881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8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67198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99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68516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0" name="Freeform 96"/>
                    <p:cNvSpPr>
                      <a:spLocks/>
                    </p:cNvSpPr>
                    <p:nvPr/>
                  </p:nvSpPr>
                  <p:spPr bwMode="auto">
                    <a:xfrm>
                      <a:off x="69834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1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71151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8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2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72469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3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73802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4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75120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5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7643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6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77755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7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9073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8" name="Freeform 104"/>
                    <p:cNvSpPr>
                      <a:spLocks/>
                    </p:cNvSpPr>
                    <p:nvPr/>
                  </p:nvSpPr>
                  <p:spPr bwMode="auto">
                    <a:xfrm>
                      <a:off x="8039101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4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8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09" name="Freeform 105"/>
                    <p:cNvSpPr>
                      <a:spLocks/>
                    </p:cNvSpPr>
                    <p:nvPr/>
                  </p:nvSpPr>
                  <p:spPr bwMode="auto">
                    <a:xfrm>
                      <a:off x="81724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0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0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83042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1" name="Freeform 107"/>
                    <p:cNvSpPr>
                      <a:spLocks/>
                    </p:cNvSpPr>
                    <p:nvPr/>
                  </p:nvSpPr>
                  <p:spPr bwMode="auto">
                    <a:xfrm>
                      <a:off x="84359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2" name="Freeform 108"/>
                    <p:cNvSpPr>
                      <a:spLocks/>
                    </p:cNvSpPr>
                    <p:nvPr/>
                  </p:nvSpPr>
                  <p:spPr bwMode="auto">
                    <a:xfrm>
                      <a:off x="85677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3" name="Freeform 109"/>
                    <p:cNvSpPr>
                      <a:spLocks/>
                    </p:cNvSpPr>
                    <p:nvPr/>
                  </p:nvSpPr>
                  <p:spPr bwMode="auto">
                    <a:xfrm>
                      <a:off x="8699501" y="4343400"/>
                      <a:ext cx="26988" cy="0"/>
                    </a:xfrm>
                    <a:custGeom>
                      <a:avLst/>
                      <a:gdLst>
                        <a:gd name="T0" fmla="*/ 0 w 17"/>
                        <a:gd name="T1" fmla="*/ 2 w 17"/>
                        <a:gd name="T2" fmla="*/ 4 w 17"/>
                        <a:gd name="T3" fmla="*/ 5 w 17"/>
                        <a:gd name="T4" fmla="*/ 7 w 17"/>
                        <a:gd name="T5" fmla="*/ 9 w 17"/>
                        <a:gd name="T6" fmla="*/ 10 w 17"/>
                        <a:gd name="T7" fmla="*/ 12 w 17"/>
                        <a:gd name="T8" fmla="*/ 14 w 17"/>
                        <a:gd name="T9" fmla="*/ 15 w 17"/>
                        <a:gd name="T10" fmla="*/ 17 w 17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</a:cxnLst>
                      <a:rect l="0" t="0" r="r" b="b"/>
                      <a:pathLst>
                        <a:path w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4" name="Line 1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5" name="Line 1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6" name="Line 1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7" name="Line 1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8" name="Freeform 126"/>
                    <p:cNvSpPr>
                      <a:spLocks/>
                    </p:cNvSpPr>
                    <p:nvPr/>
                  </p:nvSpPr>
                  <p:spPr bwMode="auto">
                    <a:xfrm>
                      <a:off x="6477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19" name="Freeform 127"/>
                    <p:cNvSpPr>
                      <a:spLocks/>
                    </p:cNvSpPr>
                    <p:nvPr/>
                  </p:nvSpPr>
                  <p:spPr bwMode="auto">
                    <a:xfrm>
                      <a:off x="77946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0" name="Freeform 128"/>
                    <p:cNvSpPr>
                      <a:spLocks/>
                    </p:cNvSpPr>
                    <p:nvPr/>
                  </p:nvSpPr>
                  <p:spPr bwMode="auto">
                    <a:xfrm>
                      <a:off x="912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1" name="Freeform 129"/>
                    <p:cNvSpPr>
                      <a:spLocks/>
                    </p:cNvSpPr>
                    <p:nvPr/>
                  </p:nvSpPr>
                  <p:spPr bwMode="auto">
                    <a:xfrm>
                      <a:off x="1044576" y="4341813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8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3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7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2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3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2" name="Freeform 130"/>
                    <p:cNvSpPr>
                      <a:spLocks/>
                    </p:cNvSpPr>
                    <p:nvPr/>
                  </p:nvSpPr>
                  <p:spPr bwMode="auto">
                    <a:xfrm>
                      <a:off x="1176338" y="4341813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3" name="Freeform 131"/>
                    <p:cNvSpPr>
                      <a:spLocks/>
                    </p:cNvSpPr>
                    <p:nvPr/>
                  </p:nvSpPr>
                  <p:spPr bwMode="auto">
                    <a:xfrm>
                      <a:off x="1308101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4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1439863" y="4340225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5" name="Freeform 133"/>
                    <p:cNvSpPr>
                      <a:spLocks/>
                    </p:cNvSpPr>
                    <p:nvPr/>
                  </p:nvSpPr>
                  <p:spPr bwMode="auto">
                    <a:xfrm>
                      <a:off x="1571626" y="4338638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6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0 h 1"/>
                        <a:gd name="T14" fmla="*/ 12 w 83"/>
                        <a:gd name="T15" fmla="*/ 0 h 1"/>
                        <a:gd name="T16" fmla="*/ 14 w 83"/>
                        <a:gd name="T17" fmla="*/ 0 h 1"/>
                        <a:gd name="T18" fmla="*/ 16 w 83"/>
                        <a:gd name="T19" fmla="*/ 0 h 1"/>
                        <a:gd name="T20" fmla="*/ 17 w 83"/>
                        <a:gd name="T21" fmla="*/ 0 h 1"/>
                        <a:gd name="T22" fmla="*/ 19 w 83"/>
                        <a:gd name="T23" fmla="*/ 0 h 1"/>
                        <a:gd name="T24" fmla="*/ 21 w 83"/>
                        <a:gd name="T25" fmla="*/ 0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6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1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3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8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5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7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6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1703388" y="4335463"/>
                      <a:ext cx="133350" cy="3175"/>
                    </a:xfrm>
                    <a:custGeom>
                      <a:avLst/>
                      <a:gdLst>
                        <a:gd name="T0" fmla="*/ 0 w 84"/>
                        <a:gd name="T1" fmla="*/ 2 h 2"/>
                        <a:gd name="T2" fmla="*/ 2 w 84"/>
                        <a:gd name="T3" fmla="*/ 2 h 2"/>
                        <a:gd name="T4" fmla="*/ 4 w 84"/>
                        <a:gd name="T5" fmla="*/ 2 h 2"/>
                        <a:gd name="T6" fmla="*/ 5 w 84"/>
                        <a:gd name="T7" fmla="*/ 2 h 2"/>
                        <a:gd name="T8" fmla="*/ 7 w 84"/>
                        <a:gd name="T9" fmla="*/ 2 h 2"/>
                        <a:gd name="T10" fmla="*/ 9 w 84"/>
                        <a:gd name="T11" fmla="*/ 2 h 2"/>
                        <a:gd name="T12" fmla="*/ 10 w 84"/>
                        <a:gd name="T13" fmla="*/ 2 h 2"/>
                        <a:gd name="T14" fmla="*/ 12 w 84"/>
                        <a:gd name="T15" fmla="*/ 2 h 2"/>
                        <a:gd name="T16" fmla="*/ 14 w 84"/>
                        <a:gd name="T17" fmla="*/ 2 h 2"/>
                        <a:gd name="T18" fmla="*/ 16 w 84"/>
                        <a:gd name="T19" fmla="*/ 2 h 2"/>
                        <a:gd name="T20" fmla="*/ 17 w 84"/>
                        <a:gd name="T21" fmla="*/ 2 h 2"/>
                        <a:gd name="T22" fmla="*/ 19 w 84"/>
                        <a:gd name="T23" fmla="*/ 2 h 2"/>
                        <a:gd name="T24" fmla="*/ 21 w 84"/>
                        <a:gd name="T25" fmla="*/ 2 h 2"/>
                        <a:gd name="T26" fmla="*/ 23 w 84"/>
                        <a:gd name="T27" fmla="*/ 1 h 2"/>
                        <a:gd name="T28" fmla="*/ 24 w 84"/>
                        <a:gd name="T29" fmla="*/ 1 h 2"/>
                        <a:gd name="T30" fmla="*/ 26 w 84"/>
                        <a:gd name="T31" fmla="*/ 1 h 2"/>
                        <a:gd name="T32" fmla="*/ 28 w 84"/>
                        <a:gd name="T33" fmla="*/ 1 h 2"/>
                        <a:gd name="T34" fmla="*/ 29 w 84"/>
                        <a:gd name="T35" fmla="*/ 1 h 2"/>
                        <a:gd name="T36" fmla="*/ 31 w 84"/>
                        <a:gd name="T37" fmla="*/ 1 h 2"/>
                        <a:gd name="T38" fmla="*/ 33 w 84"/>
                        <a:gd name="T39" fmla="*/ 1 h 2"/>
                        <a:gd name="T40" fmla="*/ 34 w 84"/>
                        <a:gd name="T41" fmla="*/ 1 h 2"/>
                        <a:gd name="T42" fmla="*/ 36 w 84"/>
                        <a:gd name="T43" fmla="*/ 1 h 2"/>
                        <a:gd name="T44" fmla="*/ 38 w 84"/>
                        <a:gd name="T45" fmla="*/ 1 h 2"/>
                        <a:gd name="T46" fmla="*/ 39 w 84"/>
                        <a:gd name="T47" fmla="*/ 1 h 2"/>
                        <a:gd name="T48" fmla="*/ 41 w 84"/>
                        <a:gd name="T49" fmla="*/ 1 h 2"/>
                        <a:gd name="T50" fmla="*/ 43 w 84"/>
                        <a:gd name="T51" fmla="*/ 1 h 2"/>
                        <a:gd name="T52" fmla="*/ 44 w 84"/>
                        <a:gd name="T53" fmla="*/ 1 h 2"/>
                        <a:gd name="T54" fmla="*/ 46 w 84"/>
                        <a:gd name="T55" fmla="*/ 1 h 2"/>
                        <a:gd name="T56" fmla="*/ 48 w 84"/>
                        <a:gd name="T57" fmla="*/ 1 h 2"/>
                        <a:gd name="T58" fmla="*/ 50 w 84"/>
                        <a:gd name="T59" fmla="*/ 1 h 2"/>
                        <a:gd name="T60" fmla="*/ 51 w 84"/>
                        <a:gd name="T61" fmla="*/ 1 h 2"/>
                        <a:gd name="T62" fmla="*/ 53 w 84"/>
                        <a:gd name="T63" fmla="*/ 1 h 2"/>
                        <a:gd name="T64" fmla="*/ 55 w 84"/>
                        <a:gd name="T65" fmla="*/ 1 h 2"/>
                        <a:gd name="T66" fmla="*/ 56 w 84"/>
                        <a:gd name="T67" fmla="*/ 1 h 2"/>
                        <a:gd name="T68" fmla="*/ 58 w 84"/>
                        <a:gd name="T69" fmla="*/ 1 h 2"/>
                        <a:gd name="T70" fmla="*/ 60 w 84"/>
                        <a:gd name="T71" fmla="*/ 1 h 2"/>
                        <a:gd name="T72" fmla="*/ 61 w 84"/>
                        <a:gd name="T73" fmla="*/ 1 h 2"/>
                        <a:gd name="T74" fmla="*/ 63 w 84"/>
                        <a:gd name="T75" fmla="*/ 1 h 2"/>
                        <a:gd name="T76" fmla="*/ 65 w 84"/>
                        <a:gd name="T77" fmla="*/ 1 h 2"/>
                        <a:gd name="T78" fmla="*/ 67 w 84"/>
                        <a:gd name="T79" fmla="*/ 1 h 2"/>
                        <a:gd name="T80" fmla="*/ 68 w 84"/>
                        <a:gd name="T81" fmla="*/ 1 h 2"/>
                        <a:gd name="T82" fmla="*/ 70 w 84"/>
                        <a:gd name="T83" fmla="*/ 1 h 2"/>
                        <a:gd name="T84" fmla="*/ 72 w 84"/>
                        <a:gd name="T85" fmla="*/ 1 h 2"/>
                        <a:gd name="T86" fmla="*/ 74 w 84"/>
                        <a:gd name="T87" fmla="*/ 0 h 2"/>
                        <a:gd name="T88" fmla="*/ 75 w 84"/>
                        <a:gd name="T89" fmla="*/ 0 h 2"/>
                        <a:gd name="T90" fmla="*/ 77 w 84"/>
                        <a:gd name="T91" fmla="*/ 0 h 2"/>
                        <a:gd name="T92" fmla="*/ 79 w 84"/>
                        <a:gd name="T93" fmla="*/ 0 h 2"/>
                        <a:gd name="T94" fmla="*/ 80 w 84"/>
                        <a:gd name="T95" fmla="*/ 0 h 2"/>
                        <a:gd name="T96" fmla="*/ 82 w 84"/>
                        <a:gd name="T97" fmla="*/ 0 h 2"/>
                        <a:gd name="T98" fmla="*/ 84 w 84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7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2" y="1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7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1836738" y="433387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6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1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6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1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8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5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0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7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2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7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2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8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1968501" y="4329113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2 w 83"/>
                        <a:gd name="T3" fmla="*/ 3 h 3"/>
                        <a:gd name="T4" fmla="*/ 3 w 83"/>
                        <a:gd name="T5" fmla="*/ 2 h 3"/>
                        <a:gd name="T6" fmla="*/ 5 w 83"/>
                        <a:gd name="T7" fmla="*/ 2 h 3"/>
                        <a:gd name="T8" fmla="*/ 7 w 83"/>
                        <a:gd name="T9" fmla="*/ 2 h 3"/>
                        <a:gd name="T10" fmla="*/ 8 w 83"/>
                        <a:gd name="T11" fmla="*/ 2 h 3"/>
                        <a:gd name="T12" fmla="*/ 10 w 83"/>
                        <a:gd name="T13" fmla="*/ 2 h 3"/>
                        <a:gd name="T14" fmla="*/ 12 w 83"/>
                        <a:gd name="T15" fmla="*/ 2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7 w 83"/>
                        <a:gd name="T21" fmla="*/ 2 h 3"/>
                        <a:gd name="T22" fmla="*/ 18 w 83"/>
                        <a:gd name="T23" fmla="*/ 2 h 3"/>
                        <a:gd name="T24" fmla="*/ 20 w 83"/>
                        <a:gd name="T25" fmla="*/ 2 h 3"/>
                        <a:gd name="T26" fmla="*/ 22 w 83"/>
                        <a:gd name="T27" fmla="*/ 2 h 3"/>
                        <a:gd name="T28" fmla="*/ 23 w 83"/>
                        <a:gd name="T29" fmla="*/ 2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8 w 83"/>
                        <a:gd name="T35" fmla="*/ 2 h 3"/>
                        <a:gd name="T36" fmla="*/ 30 w 83"/>
                        <a:gd name="T37" fmla="*/ 2 h 3"/>
                        <a:gd name="T38" fmla="*/ 32 w 83"/>
                        <a:gd name="T39" fmla="*/ 2 h 3"/>
                        <a:gd name="T40" fmla="*/ 33 w 83"/>
                        <a:gd name="T41" fmla="*/ 2 h 3"/>
                        <a:gd name="T42" fmla="*/ 35 w 83"/>
                        <a:gd name="T43" fmla="*/ 2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7 w 83"/>
                        <a:gd name="T69" fmla="*/ 1 h 3"/>
                        <a:gd name="T70" fmla="*/ 59 w 83"/>
                        <a:gd name="T71" fmla="*/ 1 h 3"/>
                        <a:gd name="T72" fmla="*/ 61 w 83"/>
                        <a:gd name="T73" fmla="*/ 1 h 3"/>
                        <a:gd name="T74" fmla="*/ 63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8 w 83"/>
                        <a:gd name="T81" fmla="*/ 1 h 3"/>
                        <a:gd name="T82" fmla="*/ 69 w 83"/>
                        <a:gd name="T83" fmla="*/ 1 h 3"/>
                        <a:gd name="T84" fmla="*/ 71 w 83"/>
                        <a:gd name="T85" fmla="*/ 1 h 3"/>
                        <a:gd name="T86" fmla="*/ 73 w 83"/>
                        <a:gd name="T87" fmla="*/ 1 h 3"/>
                        <a:gd name="T88" fmla="*/ 74 w 83"/>
                        <a:gd name="T89" fmla="*/ 0 h 3"/>
                        <a:gd name="T90" fmla="*/ 76 w 83"/>
                        <a:gd name="T91" fmla="*/ 0 h 3"/>
                        <a:gd name="T92" fmla="*/ 78 w 83"/>
                        <a:gd name="T93" fmla="*/ 0 h 3"/>
                        <a:gd name="T94" fmla="*/ 79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2" y="3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29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2100263" y="432435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3 h 3"/>
                        <a:gd name="T4" fmla="*/ 3 w 83"/>
                        <a:gd name="T5" fmla="*/ 3 h 3"/>
                        <a:gd name="T6" fmla="*/ 5 w 83"/>
                        <a:gd name="T7" fmla="*/ 3 h 3"/>
                        <a:gd name="T8" fmla="*/ 7 w 83"/>
                        <a:gd name="T9" fmla="*/ 3 h 3"/>
                        <a:gd name="T10" fmla="*/ 8 w 83"/>
                        <a:gd name="T11" fmla="*/ 3 h 3"/>
                        <a:gd name="T12" fmla="*/ 10 w 83"/>
                        <a:gd name="T13" fmla="*/ 3 h 3"/>
                        <a:gd name="T14" fmla="*/ 12 w 83"/>
                        <a:gd name="T15" fmla="*/ 3 h 3"/>
                        <a:gd name="T16" fmla="*/ 14 w 83"/>
                        <a:gd name="T17" fmla="*/ 3 h 3"/>
                        <a:gd name="T18" fmla="*/ 15 w 83"/>
                        <a:gd name="T19" fmla="*/ 3 h 3"/>
                        <a:gd name="T20" fmla="*/ 17 w 83"/>
                        <a:gd name="T21" fmla="*/ 3 h 3"/>
                        <a:gd name="T22" fmla="*/ 19 w 83"/>
                        <a:gd name="T23" fmla="*/ 3 h 3"/>
                        <a:gd name="T24" fmla="*/ 20 w 83"/>
                        <a:gd name="T25" fmla="*/ 3 h 3"/>
                        <a:gd name="T26" fmla="*/ 22 w 83"/>
                        <a:gd name="T27" fmla="*/ 3 h 3"/>
                        <a:gd name="T28" fmla="*/ 24 w 83"/>
                        <a:gd name="T29" fmla="*/ 3 h 3"/>
                        <a:gd name="T30" fmla="*/ 25 w 83"/>
                        <a:gd name="T31" fmla="*/ 3 h 3"/>
                        <a:gd name="T32" fmla="*/ 27 w 83"/>
                        <a:gd name="T33" fmla="*/ 3 h 3"/>
                        <a:gd name="T34" fmla="*/ 29 w 83"/>
                        <a:gd name="T35" fmla="*/ 2 h 3"/>
                        <a:gd name="T36" fmla="*/ 30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5 w 83"/>
                        <a:gd name="T43" fmla="*/ 2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2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8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1 h 3"/>
                        <a:gd name="T74" fmla="*/ 63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8 w 83"/>
                        <a:gd name="T81" fmla="*/ 1 h 3"/>
                        <a:gd name="T82" fmla="*/ 70 w 83"/>
                        <a:gd name="T83" fmla="*/ 1 h 3"/>
                        <a:gd name="T84" fmla="*/ 71 w 83"/>
                        <a:gd name="T85" fmla="*/ 1 h 3"/>
                        <a:gd name="T86" fmla="*/ 73 w 83"/>
                        <a:gd name="T87" fmla="*/ 1 h 3"/>
                        <a:gd name="T88" fmla="*/ 75 w 83"/>
                        <a:gd name="T89" fmla="*/ 1 h 3"/>
                        <a:gd name="T90" fmla="*/ 76 w 83"/>
                        <a:gd name="T91" fmla="*/ 1 h 3"/>
                        <a:gd name="T92" fmla="*/ 78 w 83"/>
                        <a:gd name="T93" fmla="*/ 1 h 3"/>
                        <a:gd name="T94" fmla="*/ 80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3" y="3"/>
                          </a:lnTo>
                          <a:lnTo>
                            <a:pt x="5" y="3"/>
                          </a:lnTo>
                          <a:lnTo>
                            <a:pt x="7" y="3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59" y="2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0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18000"/>
                      <a:ext cx="131763" cy="6350"/>
                    </a:xfrm>
                    <a:custGeom>
                      <a:avLst/>
                      <a:gdLst>
                        <a:gd name="T0" fmla="*/ 0 w 83"/>
                        <a:gd name="T1" fmla="*/ 4 h 4"/>
                        <a:gd name="T2" fmla="*/ 2 w 83"/>
                        <a:gd name="T3" fmla="*/ 4 h 4"/>
                        <a:gd name="T4" fmla="*/ 3 w 83"/>
                        <a:gd name="T5" fmla="*/ 4 h 4"/>
                        <a:gd name="T6" fmla="*/ 5 w 83"/>
                        <a:gd name="T7" fmla="*/ 4 h 4"/>
                        <a:gd name="T8" fmla="*/ 7 w 83"/>
                        <a:gd name="T9" fmla="*/ 4 h 4"/>
                        <a:gd name="T10" fmla="*/ 8 w 83"/>
                        <a:gd name="T11" fmla="*/ 4 h 4"/>
                        <a:gd name="T12" fmla="*/ 10 w 83"/>
                        <a:gd name="T13" fmla="*/ 4 h 4"/>
                        <a:gd name="T14" fmla="*/ 12 w 83"/>
                        <a:gd name="T15" fmla="*/ 4 h 4"/>
                        <a:gd name="T16" fmla="*/ 13 w 83"/>
                        <a:gd name="T17" fmla="*/ 4 h 4"/>
                        <a:gd name="T18" fmla="*/ 15 w 83"/>
                        <a:gd name="T19" fmla="*/ 4 h 4"/>
                        <a:gd name="T20" fmla="*/ 17 w 83"/>
                        <a:gd name="T21" fmla="*/ 4 h 4"/>
                        <a:gd name="T22" fmla="*/ 18 w 83"/>
                        <a:gd name="T23" fmla="*/ 4 h 4"/>
                        <a:gd name="T24" fmla="*/ 20 w 83"/>
                        <a:gd name="T25" fmla="*/ 4 h 4"/>
                        <a:gd name="T26" fmla="*/ 22 w 83"/>
                        <a:gd name="T27" fmla="*/ 4 h 4"/>
                        <a:gd name="T28" fmla="*/ 24 w 83"/>
                        <a:gd name="T29" fmla="*/ 3 h 4"/>
                        <a:gd name="T30" fmla="*/ 26 w 83"/>
                        <a:gd name="T31" fmla="*/ 3 h 4"/>
                        <a:gd name="T32" fmla="*/ 27 w 83"/>
                        <a:gd name="T33" fmla="*/ 3 h 4"/>
                        <a:gd name="T34" fmla="*/ 29 w 83"/>
                        <a:gd name="T35" fmla="*/ 3 h 4"/>
                        <a:gd name="T36" fmla="*/ 31 w 83"/>
                        <a:gd name="T37" fmla="*/ 3 h 4"/>
                        <a:gd name="T38" fmla="*/ 32 w 83"/>
                        <a:gd name="T39" fmla="*/ 3 h 4"/>
                        <a:gd name="T40" fmla="*/ 34 w 83"/>
                        <a:gd name="T41" fmla="*/ 3 h 4"/>
                        <a:gd name="T42" fmla="*/ 36 w 83"/>
                        <a:gd name="T43" fmla="*/ 3 h 4"/>
                        <a:gd name="T44" fmla="*/ 37 w 83"/>
                        <a:gd name="T45" fmla="*/ 3 h 4"/>
                        <a:gd name="T46" fmla="*/ 39 w 83"/>
                        <a:gd name="T47" fmla="*/ 3 h 4"/>
                        <a:gd name="T48" fmla="*/ 41 w 83"/>
                        <a:gd name="T49" fmla="*/ 2 h 4"/>
                        <a:gd name="T50" fmla="*/ 42 w 83"/>
                        <a:gd name="T51" fmla="*/ 2 h 4"/>
                        <a:gd name="T52" fmla="*/ 44 w 83"/>
                        <a:gd name="T53" fmla="*/ 2 h 4"/>
                        <a:gd name="T54" fmla="*/ 46 w 83"/>
                        <a:gd name="T55" fmla="*/ 2 h 4"/>
                        <a:gd name="T56" fmla="*/ 47 w 83"/>
                        <a:gd name="T57" fmla="*/ 2 h 4"/>
                        <a:gd name="T58" fmla="*/ 49 w 83"/>
                        <a:gd name="T59" fmla="*/ 2 h 4"/>
                        <a:gd name="T60" fmla="*/ 51 w 83"/>
                        <a:gd name="T61" fmla="*/ 2 h 4"/>
                        <a:gd name="T62" fmla="*/ 53 w 83"/>
                        <a:gd name="T63" fmla="*/ 2 h 4"/>
                        <a:gd name="T64" fmla="*/ 54 w 83"/>
                        <a:gd name="T65" fmla="*/ 2 h 4"/>
                        <a:gd name="T66" fmla="*/ 56 w 83"/>
                        <a:gd name="T67" fmla="*/ 2 h 4"/>
                        <a:gd name="T68" fmla="*/ 58 w 83"/>
                        <a:gd name="T69" fmla="*/ 2 h 4"/>
                        <a:gd name="T70" fmla="*/ 59 w 83"/>
                        <a:gd name="T71" fmla="*/ 2 h 4"/>
                        <a:gd name="T72" fmla="*/ 61 w 83"/>
                        <a:gd name="T73" fmla="*/ 2 h 4"/>
                        <a:gd name="T74" fmla="*/ 63 w 83"/>
                        <a:gd name="T75" fmla="*/ 2 h 4"/>
                        <a:gd name="T76" fmla="*/ 64 w 83"/>
                        <a:gd name="T77" fmla="*/ 1 h 4"/>
                        <a:gd name="T78" fmla="*/ 66 w 83"/>
                        <a:gd name="T79" fmla="*/ 1 h 4"/>
                        <a:gd name="T80" fmla="*/ 68 w 83"/>
                        <a:gd name="T81" fmla="*/ 1 h 4"/>
                        <a:gd name="T82" fmla="*/ 69 w 83"/>
                        <a:gd name="T83" fmla="*/ 1 h 4"/>
                        <a:gd name="T84" fmla="*/ 71 w 83"/>
                        <a:gd name="T85" fmla="*/ 1 h 4"/>
                        <a:gd name="T86" fmla="*/ 73 w 83"/>
                        <a:gd name="T87" fmla="*/ 1 h 4"/>
                        <a:gd name="T88" fmla="*/ 75 w 83"/>
                        <a:gd name="T89" fmla="*/ 1 h 4"/>
                        <a:gd name="T90" fmla="*/ 77 w 83"/>
                        <a:gd name="T91" fmla="*/ 1 h 4"/>
                        <a:gd name="T92" fmla="*/ 78 w 83"/>
                        <a:gd name="T93" fmla="*/ 1 h 4"/>
                        <a:gd name="T94" fmla="*/ 80 w 83"/>
                        <a:gd name="T95" fmla="*/ 0 h 4"/>
                        <a:gd name="T96" fmla="*/ 82 w 83"/>
                        <a:gd name="T97" fmla="*/ 0 h 4"/>
                        <a:gd name="T98" fmla="*/ 83 w 83"/>
                        <a:gd name="T99" fmla="*/ 0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4"/>
                          </a:moveTo>
                          <a:lnTo>
                            <a:pt x="2" y="4"/>
                          </a:lnTo>
                          <a:lnTo>
                            <a:pt x="3" y="4"/>
                          </a:lnTo>
                          <a:lnTo>
                            <a:pt x="5" y="4"/>
                          </a:lnTo>
                          <a:lnTo>
                            <a:pt x="7" y="4"/>
                          </a:lnTo>
                          <a:lnTo>
                            <a:pt x="8" y="4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3"/>
                          </a:lnTo>
                          <a:lnTo>
                            <a:pt x="26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7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1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10063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5 h 5"/>
                        <a:gd name="T2" fmla="*/ 2 w 83"/>
                        <a:gd name="T3" fmla="*/ 5 h 5"/>
                        <a:gd name="T4" fmla="*/ 4 w 83"/>
                        <a:gd name="T5" fmla="*/ 5 h 5"/>
                        <a:gd name="T6" fmla="*/ 5 w 83"/>
                        <a:gd name="T7" fmla="*/ 5 h 5"/>
                        <a:gd name="T8" fmla="*/ 7 w 83"/>
                        <a:gd name="T9" fmla="*/ 5 h 5"/>
                        <a:gd name="T10" fmla="*/ 9 w 83"/>
                        <a:gd name="T11" fmla="*/ 5 h 5"/>
                        <a:gd name="T12" fmla="*/ 10 w 83"/>
                        <a:gd name="T13" fmla="*/ 5 h 5"/>
                        <a:gd name="T14" fmla="*/ 12 w 83"/>
                        <a:gd name="T15" fmla="*/ 5 h 5"/>
                        <a:gd name="T16" fmla="*/ 14 w 83"/>
                        <a:gd name="T17" fmla="*/ 5 h 5"/>
                        <a:gd name="T18" fmla="*/ 15 w 83"/>
                        <a:gd name="T19" fmla="*/ 5 h 5"/>
                        <a:gd name="T20" fmla="*/ 17 w 83"/>
                        <a:gd name="T21" fmla="*/ 4 h 5"/>
                        <a:gd name="T22" fmla="*/ 19 w 83"/>
                        <a:gd name="T23" fmla="*/ 4 h 5"/>
                        <a:gd name="T24" fmla="*/ 20 w 83"/>
                        <a:gd name="T25" fmla="*/ 4 h 5"/>
                        <a:gd name="T26" fmla="*/ 22 w 83"/>
                        <a:gd name="T27" fmla="*/ 4 h 5"/>
                        <a:gd name="T28" fmla="*/ 24 w 83"/>
                        <a:gd name="T29" fmla="*/ 4 h 5"/>
                        <a:gd name="T30" fmla="*/ 25 w 83"/>
                        <a:gd name="T31" fmla="*/ 4 h 5"/>
                        <a:gd name="T32" fmla="*/ 27 w 83"/>
                        <a:gd name="T33" fmla="*/ 4 h 5"/>
                        <a:gd name="T34" fmla="*/ 29 w 83"/>
                        <a:gd name="T35" fmla="*/ 4 h 5"/>
                        <a:gd name="T36" fmla="*/ 30 w 83"/>
                        <a:gd name="T37" fmla="*/ 4 h 5"/>
                        <a:gd name="T38" fmla="*/ 32 w 83"/>
                        <a:gd name="T39" fmla="*/ 4 h 5"/>
                        <a:gd name="T40" fmla="*/ 34 w 83"/>
                        <a:gd name="T41" fmla="*/ 4 h 5"/>
                        <a:gd name="T42" fmla="*/ 36 w 83"/>
                        <a:gd name="T43" fmla="*/ 4 h 5"/>
                        <a:gd name="T44" fmla="*/ 37 w 83"/>
                        <a:gd name="T45" fmla="*/ 3 h 5"/>
                        <a:gd name="T46" fmla="*/ 39 w 83"/>
                        <a:gd name="T47" fmla="*/ 3 h 5"/>
                        <a:gd name="T48" fmla="*/ 41 w 83"/>
                        <a:gd name="T49" fmla="*/ 3 h 5"/>
                        <a:gd name="T50" fmla="*/ 43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2 h 5"/>
                        <a:gd name="T60" fmla="*/ 51 w 83"/>
                        <a:gd name="T61" fmla="*/ 2 h 5"/>
                        <a:gd name="T62" fmla="*/ 53 w 83"/>
                        <a:gd name="T63" fmla="*/ 2 h 5"/>
                        <a:gd name="T64" fmla="*/ 54 w 83"/>
                        <a:gd name="T65" fmla="*/ 2 h 5"/>
                        <a:gd name="T66" fmla="*/ 56 w 83"/>
                        <a:gd name="T67" fmla="*/ 2 h 5"/>
                        <a:gd name="T68" fmla="*/ 58 w 83"/>
                        <a:gd name="T69" fmla="*/ 2 h 5"/>
                        <a:gd name="T70" fmla="*/ 60 w 83"/>
                        <a:gd name="T71" fmla="*/ 2 h 5"/>
                        <a:gd name="T72" fmla="*/ 61 w 83"/>
                        <a:gd name="T73" fmla="*/ 2 h 5"/>
                        <a:gd name="T74" fmla="*/ 63 w 83"/>
                        <a:gd name="T75" fmla="*/ 2 h 5"/>
                        <a:gd name="T76" fmla="*/ 65 w 83"/>
                        <a:gd name="T77" fmla="*/ 2 h 5"/>
                        <a:gd name="T78" fmla="*/ 66 w 83"/>
                        <a:gd name="T79" fmla="*/ 1 h 5"/>
                        <a:gd name="T80" fmla="*/ 68 w 83"/>
                        <a:gd name="T81" fmla="*/ 1 h 5"/>
                        <a:gd name="T82" fmla="*/ 70 w 83"/>
                        <a:gd name="T83" fmla="*/ 1 h 5"/>
                        <a:gd name="T84" fmla="*/ 71 w 83"/>
                        <a:gd name="T85" fmla="*/ 1 h 5"/>
                        <a:gd name="T86" fmla="*/ 73 w 83"/>
                        <a:gd name="T87" fmla="*/ 1 h 5"/>
                        <a:gd name="T88" fmla="*/ 75 w 83"/>
                        <a:gd name="T89" fmla="*/ 1 h 5"/>
                        <a:gd name="T90" fmla="*/ 76 w 83"/>
                        <a:gd name="T91" fmla="*/ 1 h 5"/>
                        <a:gd name="T92" fmla="*/ 78 w 83"/>
                        <a:gd name="T93" fmla="*/ 0 h 5"/>
                        <a:gd name="T94" fmla="*/ 80 w 83"/>
                        <a:gd name="T95" fmla="*/ 0 h 5"/>
                        <a:gd name="T96" fmla="*/ 81 w 83"/>
                        <a:gd name="T97" fmla="*/ 0 h 5"/>
                        <a:gd name="T98" fmla="*/ 83 w 83"/>
                        <a:gd name="T99" fmla="*/ 0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5"/>
                          </a:moveTo>
                          <a:lnTo>
                            <a:pt x="2" y="5"/>
                          </a:lnTo>
                          <a:lnTo>
                            <a:pt x="4" y="5"/>
                          </a:lnTo>
                          <a:lnTo>
                            <a:pt x="5" y="5"/>
                          </a:lnTo>
                          <a:lnTo>
                            <a:pt x="7" y="5"/>
                          </a:lnTo>
                          <a:lnTo>
                            <a:pt x="9" y="5"/>
                          </a:lnTo>
                          <a:lnTo>
                            <a:pt x="10" y="5"/>
                          </a:lnTo>
                          <a:lnTo>
                            <a:pt x="12" y="5"/>
                          </a:lnTo>
                          <a:lnTo>
                            <a:pt x="14" y="5"/>
                          </a:lnTo>
                          <a:lnTo>
                            <a:pt x="15" y="5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2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2495551" y="4298950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7 h 7"/>
                        <a:gd name="T2" fmla="*/ 2 w 83"/>
                        <a:gd name="T3" fmla="*/ 7 h 7"/>
                        <a:gd name="T4" fmla="*/ 4 w 83"/>
                        <a:gd name="T5" fmla="*/ 7 h 7"/>
                        <a:gd name="T6" fmla="*/ 5 w 83"/>
                        <a:gd name="T7" fmla="*/ 7 h 7"/>
                        <a:gd name="T8" fmla="*/ 7 w 83"/>
                        <a:gd name="T9" fmla="*/ 7 h 7"/>
                        <a:gd name="T10" fmla="*/ 9 w 83"/>
                        <a:gd name="T11" fmla="*/ 7 h 7"/>
                        <a:gd name="T12" fmla="*/ 11 w 83"/>
                        <a:gd name="T13" fmla="*/ 6 h 7"/>
                        <a:gd name="T14" fmla="*/ 12 w 83"/>
                        <a:gd name="T15" fmla="*/ 6 h 7"/>
                        <a:gd name="T16" fmla="*/ 14 w 83"/>
                        <a:gd name="T17" fmla="*/ 6 h 7"/>
                        <a:gd name="T18" fmla="*/ 16 w 83"/>
                        <a:gd name="T19" fmla="*/ 6 h 7"/>
                        <a:gd name="T20" fmla="*/ 17 w 83"/>
                        <a:gd name="T21" fmla="*/ 6 h 7"/>
                        <a:gd name="T22" fmla="*/ 19 w 83"/>
                        <a:gd name="T23" fmla="*/ 6 h 7"/>
                        <a:gd name="T24" fmla="*/ 21 w 83"/>
                        <a:gd name="T25" fmla="*/ 5 h 7"/>
                        <a:gd name="T26" fmla="*/ 22 w 83"/>
                        <a:gd name="T27" fmla="*/ 5 h 7"/>
                        <a:gd name="T28" fmla="*/ 24 w 83"/>
                        <a:gd name="T29" fmla="*/ 5 h 7"/>
                        <a:gd name="T30" fmla="*/ 26 w 83"/>
                        <a:gd name="T31" fmla="*/ 5 h 7"/>
                        <a:gd name="T32" fmla="*/ 27 w 83"/>
                        <a:gd name="T33" fmla="*/ 5 h 7"/>
                        <a:gd name="T34" fmla="*/ 29 w 83"/>
                        <a:gd name="T35" fmla="*/ 5 h 7"/>
                        <a:gd name="T36" fmla="*/ 31 w 83"/>
                        <a:gd name="T37" fmla="*/ 5 h 7"/>
                        <a:gd name="T38" fmla="*/ 32 w 83"/>
                        <a:gd name="T39" fmla="*/ 5 h 7"/>
                        <a:gd name="T40" fmla="*/ 34 w 83"/>
                        <a:gd name="T41" fmla="*/ 5 h 7"/>
                        <a:gd name="T42" fmla="*/ 36 w 83"/>
                        <a:gd name="T43" fmla="*/ 4 h 7"/>
                        <a:gd name="T44" fmla="*/ 37 w 83"/>
                        <a:gd name="T45" fmla="*/ 4 h 7"/>
                        <a:gd name="T46" fmla="*/ 39 w 83"/>
                        <a:gd name="T47" fmla="*/ 4 h 7"/>
                        <a:gd name="T48" fmla="*/ 41 w 83"/>
                        <a:gd name="T49" fmla="*/ 4 h 7"/>
                        <a:gd name="T50" fmla="*/ 43 w 83"/>
                        <a:gd name="T51" fmla="*/ 4 h 7"/>
                        <a:gd name="T52" fmla="*/ 44 w 83"/>
                        <a:gd name="T53" fmla="*/ 4 h 7"/>
                        <a:gd name="T54" fmla="*/ 46 w 83"/>
                        <a:gd name="T55" fmla="*/ 4 h 7"/>
                        <a:gd name="T56" fmla="*/ 48 w 83"/>
                        <a:gd name="T57" fmla="*/ 4 h 7"/>
                        <a:gd name="T58" fmla="*/ 49 w 83"/>
                        <a:gd name="T59" fmla="*/ 3 h 7"/>
                        <a:gd name="T60" fmla="*/ 51 w 83"/>
                        <a:gd name="T61" fmla="*/ 3 h 7"/>
                        <a:gd name="T62" fmla="*/ 53 w 83"/>
                        <a:gd name="T63" fmla="*/ 3 h 7"/>
                        <a:gd name="T64" fmla="*/ 55 w 83"/>
                        <a:gd name="T65" fmla="*/ 3 h 7"/>
                        <a:gd name="T66" fmla="*/ 56 w 83"/>
                        <a:gd name="T67" fmla="*/ 3 h 7"/>
                        <a:gd name="T68" fmla="*/ 58 w 83"/>
                        <a:gd name="T69" fmla="*/ 2 h 7"/>
                        <a:gd name="T70" fmla="*/ 60 w 83"/>
                        <a:gd name="T71" fmla="*/ 2 h 7"/>
                        <a:gd name="T72" fmla="*/ 62 w 83"/>
                        <a:gd name="T73" fmla="*/ 2 h 7"/>
                        <a:gd name="T74" fmla="*/ 63 w 83"/>
                        <a:gd name="T75" fmla="*/ 2 h 7"/>
                        <a:gd name="T76" fmla="*/ 65 w 83"/>
                        <a:gd name="T77" fmla="*/ 2 h 7"/>
                        <a:gd name="T78" fmla="*/ 67 w 83"/>
                        <a:gd name="T79" fmla="*/ 2 h 7"/>
                        <a:gd name="T80" fmla="*/ 68 w 83"/>
                        <a:gd name="T81" fmla="*/ 2 h 7"/>
                        <a:gd name="T82" fmla="*/ 70 w 83"/>
                        <a:gd name="T83" fmla="*/ 2 h 7"/>
                        <a:gd name="T84" fmla="*/ 72 w 83"/>
                        <a:gd name="T85" fmla="*/ 1 h 7"/>
                        <a:gd name="T86" fmla="*/ 73 w 83"/>
                        <a:gd name="T87" fmla="*/ 1 h 7"/>
                        <a:gd name="T88" fmla="*/ 75 w 83"/>
                        <a:gd name="T89" fmla="*/ 1 h 7"/>
                        <a:gd name="T90" fmla="*/ 77 w 83"/>
                        <a:gd name="T91" fmla="*/ 1 h 7"/>
                        <a:gd name="T92" fmla="*/ 78 w 83"/>
                        <a:gd name="T93" fmla="*/ 0 h 7"/>
                        <a:gd name="T94" fmla="*/ 80 w 83"/>
                        <a:gd name="T95" fmla="*/ 0 h 7"/>
                        <a:gd name="T96" fmla="*/ 82 w 83"/>
                        <a:gd name="T97" fmla="*/ 0 h 7"/>
                        <a:gd name="T98" fmla="*/ 83 w 83"/>
                        <a:gd name="T99" fmla="*/ 0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7"/>
                          </a:moveTo>
                          <a:lnTo>
                            <a:pt x="2" y="7"/>
                          </a:lnTo>
                          <a:lnTo>
                            <a:pt x="4" y="7"/>
                          </a:lnTo>
                          <a:lnTo>
                            <a:pt x="5" y="7"/>
                          </a:lnTo>
                          <a:lnTo>
                            <a:pt x="7" y="7"/>
                          </a:lnTo>
                          <a:lnTo>
                            <a:pt x="9" y="7"/>
                          </a:lnTo>
                          <a:lnTo>
                            <a:pt x="11" y="6"/>
                          </a:lnTo>
                          <a:lnTo>
                            <a:pt x="12" y="6"/>
                          </a:lnTo>
                          <a:lnTo>
                            <a:pt x="14" y="6"/>
                          </a:lnTo>
                          <a:lnTo>
                            <a:pt x="16" y="6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2"/>
                          </a:lnTo>
                          <a:lnTo>
                            <a:pt x="60" y="2"/>
                          </a:lnTo>
                          <a:lnTo>
                            <a:pt x="62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7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2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7" y="1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3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2627313" y="4284663"/>
                      <a:ext cx="133350" cy="14288"/>
                    </a:xfrm>
                    <a:custGeom>
                      <a:avLst/>
                      <a:gdLst>
                        <a:gd name="T0" fmla="*/ 0 w 84"/>
                        <a:gd name="T1" fmla="*/ 9 h 9"/>
                        <a:gd name="T2" fmla="*/ 2 w 84"/>
                        <a:gd name="T3" fmla="*/ 9 h 9"/>
                        <a:gd name="T4" fmla="*/ 4 w 84"/>
                        <a:gd name="T5" fmla="*/ 9 h 9"/>
                        <a:gd name="T6" fmla="*/ 5 w 84"/>
                        <a:gd name="T7" fmla="*/ 9 h 9"/>
                        <a:gd name="T8" fmla="*/ 7 w 84"/>
                        <a:gd name="T9" fmla="*/ 8 h 9"/>
                        <a:gd name="T10" fmla="*/ 9 w 84"/>
                        <a:gd name="T11" fmla="*/ 8 h 9"/>
                        <a:gd name="T12" fmla="*/ 10 w 84"/>
                        <a:gd name="T13" fmla="*/ 8 h 9"/>
                        <a:gd name="T14" fmla="*/ 12 w 84"/>
                        <a:gd name="T15" fmla="*/ 8 h 9"/>
                        <a:gd name="T16" fmla="*/ 14 w 84"/>
                        <a:gd name="T17" fmla="*/ 8 h 9"/>
                        <a:gd name="T18" fmla="*/ 16 w 84"/>
                        <a:gd name="T19" fmla="*/ 7 h 9"/>
                        <a:gd name="T20" fmla="*/ 17 w 84"/>
                        <a:gd name="T21" fmla="*/ 7 h 9"/>
                        <a:gd name="T22" fmla="*/ 19 w 84"/>
                        <a:gd name="T23" fmla="*/ 7 h 9"/>
                        <a:gd name="T24" fmla="*/ 21 w 84"/>
                        <a:gd name="T25" fmla="*/ 7 h 9"/>
                        <a:gd name="T26" fmla="*/ 23 w 84"/>
                        <a:gd name="T27" fmla="*/ 7 h 9"/>
                        <a:gd name="T28" fmla="*/ 24 w 84"/>
                        <a:gd name="T29" fmla="*/ 7 h 9"/>
                        <a:gd name="T30" fmla="*/ 26 w 84"/>
                        <a:gd name="T31" fmla="*/ 7 h 9"/>
                        <a:gd name="T32" fmla="*/ 28 w 84"/>
                        <a:gd name="T33" fmla="*/ 6 h 9"/>
                        <a:gd name="T34" fmla="*/ 29 w 84"/>
                        <a:gd name="T35" fmla="*/ 6 h 9"/>
                        <a:gd name="T36" fmla="*/ 31 w 84"/>
                        <a:gd name="T37" fmla="*/ 6 h 9"/>
                        <a:gd name="T38" fmla="*/ 33 w 84"/>
                        <a:gd name="T39" fmla="*/ 6 h 9"/>
                        <a:gd name="T40" fmla="*/ 34 w 84"/>
                        <a:gd name="T41" fmla="*/ 6 h 9"/>
                        <a:gd name="T42" fmla="*/ 36 w 84"/>
                        <a:gd name="T43" fmla="*/ 6 h 9"/>
                        <a:gd name="T44" fmla="*/ 38 w 84"/>
                        <a:gd name="T45" fmla="*/ 5 h 9"/>
                        <a:gd name="T46" fmla="*/ 39 w 84"/>
                        <a:gd name="T47" fmla="*/ 5 h 9"/>
                        <a:gd name="T48" fmla="*/ 41 w 84"/>
                        <a:gd name="T49" fmla="*/ 5 h 9"/>
                        <a:gd name="T50" fmla="*/ 43 w 84"/>
                        <a:gd name="T51" fmla="*/ 5 h 9"/>
                        <a:gd name="T52" fmla="*/ 45 w 84"/>
                        <a:gd name="T53" fmla="*/ 4 h 9"/>
                        <a:gd name="T54" fmla="*/ 46 w 84"/>
                        <a:gd name="T55" fmla="*/ 4 h 9"/>
                        <a:gd name="T56" fmla="*/ 48 w 84"/>
                        <a:gd name="T57" fmla="*/ 4 h 9"/>
                        <a:gd name="T58" fmla="*/ 50 w 84"/>
                        <a:gd name="T59" fmla="*/ 4 h 9"/>
                        <a:gd name="T60" fmla="*/ 51 w 84"/>
                        <a:gd name="T61" fmla="*/ 4 h 9"/>
                        <a:gd name="T62" fmla="*/ 53 w 84"/>
                        <a:gd name="T63" fmla="*/ 4 h 9"/>
                        <a:gd name="T64" fmla="*/ 55 w 84"/>
                        <a:gd name="T65" fmla="*/ 3 h 9"/>
                        <a:gd name="T66" fmla="*/ 56 w 84"/>
                        <a:gd name="T67" fmla="*/ 3 h 9"/>
                        <a:gd name="T68" fmla="*/ 58 w 84"/>
                        <a:gd name="T69" fmla="*/ 3 h 9"/>
                        <a:gd name="T70" fmla="*/ 60 w 84"/>
                        <a:gd name="T71" fmla="*/ 3 h 9"/>
                        <a:gd name="T72" fmla="*/ 61 w 84"/>
                        <a:gd name="T73" fmla="*/ 2 h 9"/>
                        <a:gd name="T74" fmla="*/ 63 w 84"/>
                        <a:gd name="T75" fmla="*/ 2 h 9"/>
                        <a:gd name="T76" fmla="*/ 65 w 84"/>
                        <a:gd name="T77" fmla="*/ 2 h 9"/>
                        <a:gd name="T78" fmla="*/ 67 w 84"/>
                        <a:gd name="T79" fmla="*/ 2 h 9"/>
                        <a:gd name="T80" fmla="*/ 68 w 84"/>
                        <a:gd name="T81" fmla="*/ 2 h 9"/>
                        <a:gd name="T82" fmla="*/ 70 w 84"/>
                        <a:gd name="T83" fmla="*/ 2 h 9"/>
                        <a:gd name="T84" fmla="*/ 72 w 84"/>
                        <a:gd name="T85" fmla="*/ 1 h 9"/>
                        <a:gd name="T86" fmla="*/ 74 w 84"/>
                        <a:gd name="T87" fmla="*/ 1 h 9"/>
                        <a:gd name="T88" fmla="*/ 75 w 84"/>
                        <a:gd name="T89" fmla="*/ 1 h 9"/>
                        <a:gd name="T90" fmla="*/ 77 w 84"/>
                        <a:gd name="T91" fmla="*/ 0 h 9"/>
                        <a:gd name="T92" fmla="*/ 79 w 84"/>
                        <a:gd name="T93" fmla="*/ 0 h 9"/>
                        <a:gd name="T94" fmla="*/ 80 w 84"/>
                        <a:gd name="T95" fmla="*/ 0 h 9"/>
                        <a:gd name="T96" fmla="*/ 82 w 84"/>
                        <a:gd name="T97" fmla="*/ 0 h 9"/>
                        <a:gd name="T98" fmla="*/ 84 w 84"/>
                        <a:gd name="T99" fmla="*/ 0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9">
                          <a:moveTo>
                            <a:pt x="0" y="9"/>
                          </a:moveTo>
                          <a:lnTo>
                            <a:pt x="2" y="9"/>
                          </a:lnTo>
                          <a:lnTo>
                            <a:pt x="4" y="9"/>
                          </a:lnTo>
                          <a:lnTo>
                            <a:pt x="5" y="9"/>
                          </a:lnTo>
                          <a:lnTo>
                            <a:pt x="7" y="8"/>
                          </a:lnTo>
                          <a:lnTo>
                            <a:pt x="9" y="8"/>
                          </a:lnTo>
                          <a:lnTo>
                            <a:pt x="10" y="8"/>
                          </a:lnTo>
                          <a:lnTo>
                            <a:pt x="12" y="8"/>
                          </a:lnTo>
                          <a:lnTo>
                            <a:pt x="14" y="8"/>
                          </a:lnTo>
                          <a:lnTo>
                            <a:pt x="16" y="7"/>
                          </a:lnTo>
                          <a:lnTo>
                            <a:pt x="17" y="7"/>
                          </a:lnTo>
                          <a:lnTo>
                            <a:pt x="19" y="7"/>
                          </a:lnTo>
                          <a:lnTo>
                            <a:pt x="21" y="7"/>
                          </a:lnTo>
                          <a:lnTo>
                            <a:pt x="23" y="7"/>
                          </a:lnTo>
                          <a:lnTo>
                            <a:pt x="24" y="7"/>
                          </a:lnTo>
                          <a:lnTo>
                            <a:pt x="26" y="7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6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5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50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7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5" y="1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4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2760663" y="4264025"/>
                      <a:ext cx="131763" cy="20638"/>
                    </a:xfrm>
                    <a:custGeom>
                      <a:avLst/>
                      <a:gdLst>
                        <a:gd name="T0" fmla="*/ 0 w 83"/>
                        <a:gd name="T1" fmla="*/ 13 h 13"/>
                        <a:gd name="T2" fmla="*/ 1 w 83"/>
                        <a:gd name="T3" fmla="*/ 13 h 13"/>
                        <a:gd name="T4" fmla="*/ 3 w 83"/>
                        <a:gd name="T5" fmla="*/ 12 h 13"/>
                        <a:gd name="T6" fmla="*/ 5 w 83"/>
                        <a:gd name="T7" fmla="*/ 12 h 13"/>
                        <a:gd name="T8" fmla="*/ 6 w 83"/>
                        <a:gd name="T9" fmla="*/ 12 h 13"/>
                        <a:gd name="T10" fmla="*/ 8 w 83"/>
                        <a:gd name="T11" fmla="*/ 11 h 13"/>
                        <a:gd name="T12" fmla="*/ 10 w 83"/>
                        <a:gd name="T13" fmla="*/ 11 h 13"/>
                        <a:gd name="T14" fmla="*/ 11 w 83"/>
                        <a:gd name="T15" fmla="*/ 11 h 13"/>
                        <a:gd name="T16" fmla="*/ 13 w 83"/>
                        <a:gd name="T17" fmla="*/ 11 h 13"/>
                        <a:gd name="T18" fmla="*/ 15 w 83"/>
                        <a:gd name="T19" fmla="*/ 11 h 13"/>
                        <a:gd name="T20" fmla="*/ 16 w 83"/>
                        <a:gd name="T21" fmla="*/ 10 h 13"/>
                        <a:gd name="T22" fmla="*/ 18 w 83"/>
                        <a:gd name="T23" fmla="*/ 10 h 13"/>
                        <a:gd name="T24" fmla="*/ 20 w 83"/>
                        <a:gd name="T25" fmla="*/ 10 h 13"/>
                        <a:gd name="T26" fmla="*/ 21 w 83"/>
                        <a:gd name="T27" fmla="*/ 10 h 13"/>
                        <a:gd name="T28" fmla="*/ 23 w 83"/>
                        <a:gd name="T29" fmla="*/ 10 h 13"/>
                        <a:gd name="T30" fmla="*/ 25 w 83"/>
                        <a:gd name="T31" fmla="*/ 9 h 13"/>
                        <a:gd name="T32" fmla="*/ 27 w 83"/>
                        <a:gd name="T33" fmla="*/ 9 h 13"/>
                        <a:gd name="T34" fmla="*/ 28 w 83"/>
                        <a:gd name="T35" fmla="*/ 9 h 13"/>
                        <a:gd name="T36" fmla="*/ 30 w 83"/>
                        <a:gd name="T37" fmla="*/ 8 h 13"/>
                        <a:gd name="T38" fmla="*/ 32 w 83"/>
                        <a:gd name="T39" fmla="*/ 8 h 13"/>
                        <a:gd name="T40" fmla="*/ 34 w 83"/>
                        <a:gd name="T41" fmla="*/ 8 h 13"/>
                        <a:gd name="T42" fmla="*/ 35 w 83"/>
                        <a:gd name="T43" fmla="*/ 8 h 13"/>
                        <a:gd name="T44" fmla="*/ 37 w 83"/>
                        <a:gd name="T45" fmla="*/ 8 h 13"/>
                        <a:gd name="T46" fmla="*/ 39 w 83"/>
                        <a:gd name="T47" fmla="*/ 7 h 13"/>
                        <a:gd name="T48" fmla="*/ 40 w 83"/>
                        <a:gd name="T49" fmla="*/ 7 h 13"/>
                        <a:gd name="T50" fmla="*/ 42 w 83"/>
                        <a:gd name="T51" fmla="*/ 7 h 13"/>
                        <a:gd name="T52" fmla="*/ 44 w 83"/>
                        <a:gd name="T53" fmla="*/ 6 h 13"/>
                        <a:gd name="T54" fmla="*/ 45 w 83"/>
                        <a:gd name="T55" fmla="*/ 6 h 13"/>
                        <a:gd name="T56" fmla="*/ 47 w 83"/>
                        <a:gd name="T57" fmla="*/ 6 h 13"/>
                        <a:gd name="T58" fmla="*/ 49 w 83"/>
                        <a:gd name="T59" fmla="*/ 6 h 13"/>
                        <a:gd name="T60" fmla="*/ 51 w 83"/>
                        <a:gd name="T61" fmla="*/ 6 h 13"/>
                        <a:gd name="T62" fmla="*/ 52 w 83"/>
                        <a:gd name="T63" fmla="*/ 5 h 13"/>
                        <a:gd name="T64" fmla="*/ 54 w 83"/>
                        <a:gd name="T65" fmla="*/ 5 h 13"/>
                        <a:gd name="T66" fmla="*/ 56 w 83"/>
                        <a:gd name="T67" fmla="*/ 5 h 13"/>
                        <a:gd name="T68" fmla="*/ 57 w 83"/>
                        <a:gd name="T69" fmla="*/ 4 h 13"/>
                        <a:gd name="T70" fmla="*/ 59 w 83"/>
                        <a:gd name="T71" fmla="*/ 4 h 13"/>
                        <a:gd name="T72" fmla="*/ 61 w 83"/>
                        <a:gd name="T73" fmla="*/ 4 h 13"/>
                        <a:gd name="T74" fmla="*/ 62 w 83"/>
                        <a:gd name="T75" fmla="*/ 4 h 13"/>
                        <a:gd name="T76" fmla="*/ 64 w 83"/>
                        <a:gd name="T77" fmla="*/ 3 h 13"/>
                        <a:gd name="T78" fmla="*/ 66 w 83"/>
                        <a:gd name="T79" fmla="*/ 3 h 13"/>
                        <a:gd name="T80" fmla="*/ 67 w 83"/>
                        <a:gd name="T81" fmla="*/ 3 h 13"/>
                        <a:gd name="T82" fmla="*/ 69 w 83"/>
                        <a:gd name="T83" fmla="*/ 3 h 13"/>
                        <a:gd name="T84" fmla="*/ 71 w 83"/>
                        <a:gd name="T85" fmla="*/ 2 h 13"/>
                        <a:gd name="T86" fmla="*/ 72 w 83"/>
                        <a:gd name="T87" fmla="*/ 2 h 13"/>
                        <a:gd name="T88" fmla="*/ 74 w 83"/>
                        <a:gd name="T89" fmla="*/ 2 h 13"/>
                        <a:gd name="T90" fmla="*/ 76 w 83"/>
                        <a:gd name="T91" fmla="*/ 1 h 13"/>
                        <a:gd name="T92" fmla="*/ 78 w 83"/>
                        <a:gd name="T93" fmla="*/ 1 h 13"/>
                        <a:gd name="T94" fmla="*/ 79 w 83"/>
                        <a:gd name="T95" fmla="*/ 1 h 13"/>
                        <a:gd name="T96" fmla="*/ 81 w 83"/>
                        <a:gd name="T97" fmla="*/ 1 h 13"/>
                        <a:gd name="T98" fmla="*/ 83 w 83"/>
                        <a:gd name="T99" fmla="*/ 0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">
                          <a:moveTo>
                            <a:pt x="0" y="13"/>
                          </a:moveTo>
                          <a:lnTo>
                            <a:pt x="1" y="13"/>
                          </a:lnTo>
                          <a:lnTo>
                            <a:pt x="3" y="12"/>
                          </a:lnTo>
                          <a:lnTo>
                            <a:pt x="5" y="12"/>
                          </a:lnTo>
                          <a:lnTo>
                            <a:pt x="6" y="12"/>
                          </a:lnTo>
                          <a:lnTo>
                            <a:pt x="8" y="11"/>
                          </a:lnTo>
                          <a:lnTo>
                            <a:pt x="10" y="11"/>
                          </a:lnTo>
                          <a:lnTo>
                            <a:pt x="11" y="11"/>
                          </a:lnTo>
                          <a:lnTo>
                            <a:pt x="13" y="11"/>
                          </a:lnTo>
                          <a:lnTo>
                            <a:pt x="15" y="11"/>
                          </a:lnTo>
                          <a:lnTo>
                            <a:pt x="16" y="10"/>
                          </a:lnTo>
                          <a:lnTo>
                            <a:pt x="18" y="10"/>
                          </a:lnTo>
                          <a:lnTo>
                            <a:pt x="20" y="10"/>
                          </a:lnTo>
                          <a:lnTo>
                            <a:pt x="21" y="10"/>
                          </a:lnTo>
                          <a:lnTo>
                            <a:pt x="23" y="10"/>
                          </a:lnTo>
                          <a:lnTo>
                            <a:pt x="25" y="9"/>
                          </a:lnTo>
                          <a:lnTo>
                            <a:pt x="27" y="9"/>
                          </a:lnTo>
                          <a:lnTo>
                            <a:pt x="28" y="9"/>
                          </a:lnTo>
                          <a:lnTo>
                            <a:pt x="30" y="8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5" y="8"/>
                          </a:lnTo>
                          <a:lnTo>
                            <a:pt x="37" y="8"/>
                          </a:lnTo>
                          <a:lnTo>
                            <a:pt x="39" y="7"/>
                          </a:lnTo>
                          <a:lnTo>
                            <a:pt x="40" y="7"/>
                          </a:lnTo>
                          <a:lnTo>
                            <a:pt x="42" y="7"/>
                          </a:lnTo>
                          <a:lnTo>
                            <a:pt x="44" y="6"/>
                          </a:lnTo>
                          <a:lnTo>
                            <a:pt x="45" y="6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7" y="3"/>
                          </a:lnTo>
                          <a:lnTo>
                            <a:pt x="69" y="3"/>
                          </a:lnTo>
                          <a:lnTo>
                            <a:pt x="71" y="2"/>
                          </a:lnTo>
                          <a:lnTo>
                            <a:pt x="72" y="2"/>
                          </a:lnTo>
                          <a:lnTo>
                            <a:pt x="74" y="2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5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2892426" y="4238625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16 h 16"/>
                        <a:gd name="T2" fmla="*/ 2 w 83"/>
                        <a:gd name="T3" fmla="*/ 16 h 16"/>
                        <a:gd name="T4" fmla="*/ 3 w 83"/>
                        <a:gd name="T5" fmla="*/ 16 h 16"/>
                        <a:gd name="T6" fmla="*/ 5 w 83"/>
                        <a:gd name="T7" fmla="*/ 15 h 16"/>
                        <a:gd name="T8" fmla="*/ 7 w 83"/>
                        <a:gd name="T9" fmla="*/ 15 h 16"/>
                        <a:gd name="T10" fmla="*/ 8 w 83"/>
                        <a:gd name="T11" fmla="*/ 15 h 16"/>
                        <a:gd name="T12" fmla="*/ 10 w 83"/>
                        <a:gd name="T13" fmla="*/ 15 h 16"/>
                        <a:gd name="T14" fmla="*/ 12 w 83"/>
                        <a:gd name="T15" fmla="*/ 14 h 16"/>
                        <a:gd name="T16" fmla="*/ 13 w 83"/>
                        <a:gd name="T17" fmla="*/ 14 h 16"/>
                        <a:gd name="T18" fmla="*/ 15 w 83"/>
                        <a:gd name="T19" fmla="*/ 13 h 16"/>
                        <a:gd name="T20" fmla="*/ 17 w 83"/>
                        <a:gd name="T21" fmla="*/ 13 h 16"/>
                        <a:gd name="T22" fmla="*/ 18 w 83"/>
                        <a:gd name="T23" fmla="*/ 13 h 16"/>
                        <a:gd name="T24" fmla="*/ 20 w 83"/>
                        <a:gd name="T25" fmla="*/ 13 h 16"/>
                        <a:gd name="T26" fmla="*/ 22 w 83"/>
                        <a:gd name="T27" fmla="*/ 12 h 16"/>
                        <a:gd name="T28" fmla="*/ 23 w 83"/>
                        <a:gd name="T29" fmla="*/ 12 h 16"/>
                        <a:gd name="T30" fmla="*/ 25 w 83"/>
                        <a:gd name="T31" fmla="*/ 12 h 16"/>
                        <a:gd name="T32" fmla="*/ 27 w 83"/>
                        <a:gd name="T33" fmla="*/ 12 h 16"/>
                        <a:gd name="T34" fmla="*/ 28 w 83"/>
                        <a:gd name="T35" fmla="*/ 11 h 16"/>
                        <a:gd name="T36" fmla="*/ 30 w 83"/>
                        <a:gd name="T37" fmla="*/ 11 h 16"/>
                        <a:gd name="T38" fmla="*/ 32 w 83"/>
                        <a:gd name="T39" fmla="*/ 10 h 16"/>
                        <a:gd name="T40" fmla="*/ 34 w 83"/>
                        <a:gd name="T41" fmla="*/ 10 h 16"/>
                        <a:gd name="T42" fmla="*/ 35 w 83"/>
                        <a:gd name="T43" fmla="*/ 10 h 16"/>
                        <a:gd name="T44" fmla="*/ 37 w 83"/>
                        <a:gd name="T45" fmla="*/ 10 h 16"/>
                        <a:gd name="T46" fmla="*/ 39 w 83"/>
                        <a:gd name="T47" fmla="*/ 9 h 16"/>
                        <a:gd name="T48" fmla="*/ 40 w 83"/>
                        <a:gd name="T49" fmla="*/ 9 h 16"/>
                        <a:gd name="T50" fmla="*/ 42 w 83"/>
                        <a:gd name="T51" fmla="*/ 8 h 16"/>
                        <a:gd name="T52" fmla="*/ 44 w 83"/>
                        <a:gd name="T53" fmla="*/ 8 h 16"/>
                        <a:gd name="T54" fmla="*/ 46 w 83"/>
                        <a:gd name="T55" fmla="*/ 8 h 16"/>
                        <a:gd name="T56" fmla="*/ 47 w 83"/>
                        <a:gd name="T57" fmla="*/ 8 h 16"/>
                        <a:gd name="T58" fmla="*/ 49 w 83"/>
                        <a:gd name="T59" fmla="*/ 7 h 16"/>
                        <a:gd name="T60" fmla="*/ 51 w 83"/>
                        <a:gd name="T61" fmla="*/ 7 h 16"/>
                        <a:gd name="T62" fmla="*/ 52 w 83"/>
                        <a:gd name="T63" fmla="*/ 6 h 16"/>
                        <a:gd name="T64" fmla="*/ 54 w 83"/>
                        <a:gd name="T65" fmla="*/ 6 h 16"/>
                        <a:gd name="T66" fmla="*/ 56 w 83"/>
                        <a:gd name="T67" fmla="*/ 6 h 16"/>
                        <a:gd name="T68" fmla="*/ 58 w 83"/>
                        <a:gd name="T69" fmla="*/ 5 h 16"/>
                        <a:gd name="T70" fmla="*/ 59 w 83"/>
                        <a:gd name="T71" fmla="*/ 5 h 16"/>
                        <a:gd name="T72" fmla="*/ 61 w 83"/>
                        <a:gd name="T73" fmla="*/ 5 h 16"/>
                        <a:gd name="T74" fmla="*/ 63 w 83"/>
                        <a:gd name="T75" fmla="*/ 4 h 16"/>
                        <a:gd name="T76" fmla="*/ 64 w 83"/>
                        <a:gd name="T77" fmla="*/ 4 h 16"/>
                        <a:gd name="T78" fmla="*/ 66 w 83"/>
                        <a:gd name="T79" fmla="*/ 4 h 16"/>
                        <a:gd name="T80" fmla="*/ 68 w 83"/>
                        <a:gd name="T81" fmla="*/ 3 h 16"/>
                        <a:gd name="T82" fmla="*/ 69 w 83"/>
                        <a:gd name="T83" fmla="*/ 3 h 16"/>
                        <a:gd name="T84" fmla="*/ 71 w 83"/>
                        <a:gd name="T85" fmla="*/ 3 h 16"/>
                        <a:gd name="T86" fmla="*/ 73 w 83"/>
                        <a:gd name="T87" fmla="*/ 2 h 16"/>
                        <a:gd name="T88" fmla="*/ 74 w 83"/>
                        <a:gd name="T89" fmla="*/ 2 h 16"/>
                        <a:gd name="T90" fmla="*/ 76 w 83"/>
                        <a:gd name="T91" fmla="*/ 1 h 16"/>
                        <a:gd name="T92" fmla="*/ 78 w 83"/>
                        <a:gd name="T93" fmla="*/ 1 h 16"/>
                        <a:gd name="T94" fmla="*/ 79 w 83"/>
                        <a:gd name="T95" fmla="*/ 1 h 16"/>
                        <a:gd name="T96" fmla="*/ 81 w 83"/>
                        <a:gd name="T97" fmla="*/ 0 h 16"/>
                        <a:gd name="T98" fmla="*/ 83 w 83"/>
                        <a:gd name="T99" fmla="*/ 0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16"/>
                          </a:moveTo>
                          <a:lnTo>
                            <a:pt x="2" y="16"/>
                          </a:lnTo>
                          <a:lnTo>
                            <a:pt x="3" y="16"/>
                          </a:lnTo>
                          <a:lnTo>
                            <a:pt x="5" y="15"/>
                          </a:lnTo>
                          <a:lnTo>
                            <a:pt x="7" y="15"/>
                          </a:lnTo>
                          <a:lnTo>
                            <a:pt x="8" y="15"/>
                          </a:lnTo>
                          <a:lnTo>
                            <a:pt x="10" y="15"/>
                          </a:lnTo>
                          <a:lnTo>
                            <a:pt x="12" y="14"/>
                          </a:lnTo>
                          <a:lnTo>
                            <a:pt x="13" y="14"/>
                          </a:lnTo>
                          <a:lnTo>
                            <a:pt x="15" y="13"/>
                          </a:lnTo>
                          <a:lnTo>
                            <a:pt x="17" y="13"/>
                          </a:lnTo>
                          <a:lnTo>
                            <a:pt x="18" y="13"/>
                          </a:lnTo>
                          <a:lnTo>
                            <a:pt x="20" y="13"/>
                          </a:lnTo>
                          <a:lnTo>
                            <a:pt x="22" y="12"/>
                          </a:lnTo>
                          <a:lnTo>
                            <a:pt x="23" y="12"/>
                          </a:lnTo>
                          <a:lnTo>
                            <a:pt x="25" y="12"/>
                          </a:lnTo>
                          <a:lnTo>
                            <a:pt x="27" y="12"/>
                          </a:lnTo>
                          <a:lnTo>
                            <a:pt x="28" y="11"/>
                          </a:lnTo>
                          <a:lnTo>
                            <a:pt x="30" y="11"/>
                          </a:lnTo>
                          <a:lnTo>
                            <a:pt x="32" y="10"/>
                          </a:lnTo>
                          <a:lnTo>
                            <a:pt x="34" y="10"/>
                          </a:lnTo>
                          <a:lnTo>
                            <a:pt x="35" y="10"/>
                          </a:lnTo>
                          <a:lnTo>
                            <a:pt x="37" y="10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8"/>
                          </a:lnTo>
                          <a:lnTo>
                            <a:pt x="47" y="8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8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3" y="2"/>
                          </a:lnTo>
                          <a:lnTo>
                            <a:pt x="74" y="2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6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3155951" y="3084513"/>
                      <a:ext cx="131763" cy="28575"/>
                    </a:xfrm>
                    <a:custGeom>
                      <a:avLst/>
                      <a:gdLst>
                        <a:gd name="T0" fmla="*/ 0 w 83"/>
                        <a:gd name="T1" fmla="*/ 0 h 18"/>
                        <a:gd name="T2" fmla="*/ 2 w 83"/>
                        <a:gd name="T3" fmla="*/ 0 h 18"/>
                        <a:gd name="T4" fmla="*/ 3 w 83"/>
                        <a:gd name="T5" fmla="*/ 1 h 18"/>
                        <a:gd name="T6" fmla="*/ 5 w 83"/>
                        <a:gd name="T7" fmla="*/ 1 h 18"/>
                        <a:gd name="T8" fmla="*/ 7 w 83"/>
                        <a:gd name="T9" fmla="*/ 2 h 18"/>
                        <a:gd name="T10" fmla="*/ 8 w 83"/>
                        <a:gd name="T11" fmla="*/ 2 h 18"/>
                        <a:gd name="T12" fmla="*/ 10 w 83"/>
                        <a:gd name="T13" fmla="*/ 2 h 18"/>
                        <a:gd name="T14" fmla="*/ 12 w 83"/>
                        <a:gd name="T15" fmla="*/ 3 h 18"/>
                        <a:gd name="T16" fmla="*/ 13 w 83"/>
                        <a:gd name="T17" fmla="*/ 3 h 18"/>
                        <a:gd name="T18" fmla="*/ 15 w 83"/>
                        <a:gd name="T19" fmla="*/ 4 h 18"/>
                        <a:gd name="T20" fmla="*/ 17 w 83"/>
                        <a:gd name="T21" fmla="*/ 4 h 18"/>
                        <a:gd name="T22" fmla="*/ 18 w 83"/>
                        <a:gd name="T23" fmla="*/ 4 h 18"/>
                        <a:gd name="T24" fmla="*/ 20 w 83"/>
                        <a:gd name="T25" fmla="*/ 4 h 18"/>
                        <a:gd name="T26" fmla="*/ 22 w 83"/>
                        <a:gd name="T27" fmla="*/ 5 h 18"/>
                        <a:gd name="T28" fmla="*/ 24 w 83"/>
                        <a:gd name="T29" fmla="*/ 5 h 18"/>
                        <a:gd name="T30" fmla="*/ 25 w 83"/>
                        <a:gd name="T31" fmla="*/ 5 h 18"/>
                        <a:gd name="T32" fmla="*/ 27 w 83"/>
                        <a:gd name="T33" fmla="*/ 6 h 18"/>
                        <a:gd name="T34" fmla="*/ 29 w 83"/>
                        <a:gd name="T35" fmla="*/ 6 h 18"/>
                        <a:gd name="T36" fmla="*/ 31 w 83"/>
                        <a:gd name="T37" fmla="*/ 7 h 18"/>
                        <a:gd name="T38" fmla="*/ 32 w 83"/>
                        <a:gd name="T39" fmla="*/ 7 h 18"/>
                        <a:gd name="T40" fmla="*/ 34 w 83"/>
                        <a:gd name="T41" fmla="*/ 7 h 18"/>
                        <a:gd name="T42" fmla="*/ 36 w 83"/>
                        <a:gd name="T43" fmla="*/ 7 h 18"/>
                        <a:gd name="T44" fmla="*/ 37 w 83"/>
                        <a:gd name="T45" fmla="*/ 8 h 18"/>
                        <a:gd name="T46" fmla="*/ 39 w 83"/>
                        <a:gd name="T47" fmla="*/ 8 h 18"/>
                        <a:gd name="T48" fmla="*/ 41 w 83"/>
                        <a:gd name="T49" fmla="*/ 9 h 18"/>
                        <a:gd name="T50" fmla="*/ 42 w 83"/>
                        <a:gd name="T51" fmla="*/ 9 h 18"/>
                        <a:gd name="T52" fmla="*/ 44 w 83"/>
                        <a:gd name="T53" fmla="*/ 9 h 18"/>
                        <a:gd name="T54" fmla="*/ 46 w 83"/>
                        <a:gd name="T55" fmla="*/ 10 h 18"/>
                        <a:gd name="T56" fmla="*/ 48 w 83"/>
                        <a:gd name="T57" fmla="*/ 10 h 18"/>
                        <a:gd name="T58" fmla="*/ 49 w 83"/>
                        <a:gd name="T59" fmla="*/ 11 h 18"/>
                        <a:gd name="T60" fmla="*/ 51 w 83"/>
                        <a:gd name="T61" fmla="*/ 11 h 18"/>
                        <a:gd name="T62" fmla="*/ 53 w 83"/>
                        <a:gd name="T63" fmla="*/ 11 h 18"/>
                        <a:gd name="T64" fmla="*/ 54 w 83"/>
                        <a:gd name="T65" fmla="*/ 11 h 18"/>
                        <a:gd name="T66" fmla="*/ 56 w 83"/>
                        <a:gd name="T67" fmla="*/ 12 h 18"/>
                        <a:gd name="T68" fmla="*/ 58 w 83"/>
                        <a:gd name="T69" fmla="*/ 12 h 18"/>
                        <a:gd name="T70" fmla="*/ 59 w 83"/>
                        <a:gd name="T71" fmla="*/ 12 h 18"/>
                        <a:gd name="T72" fmla="*/ 61 w 83"/>
                        <a:gd name="T73" fmla="*/ 13 h 18"/>
                        <a:gd name="T74" fmla="*/ 63 w 83"/>
                        <a:gd name="T75" fmla="*/ 13 h 18"/>
                        <a:gd name="T76" fmla="*/ 64 w 83"/>
                        <a:gd name="T77" fmla="*/ 14 h 18"/>
                        <a:gd name="T78" fmla="*/ 66 w 83"/>
                        <a:gd name="T79" fmla="*/ 14 h 18"/>
                        <a:gd name="T80" fmla="*/ 68 w 83"/>
                        <a:gd name="T81" fmla="*/ 14 h 18"/>
                        <a:gd name="T82" fmla="*/ 69 w 83"/>
                        <a:gd name="T83" fmla="*/ 14 h 18"/>
                        <a:gd name="T84" fmla="*/ 71 w 83"/>
                        <a:gd name="T85" fmla="*/ 15 h 18"/>
                        <a:gd name="T86" fmla="*/ 73 w 83"/>
                        <a:gd name="T87" fmla="*/ 15 h 18"/>
                        <a:gd name="T88" fmla="*/ 75 w 83"/>
                        <a:gd name="T89" fmla="*/ 16 h 18"/>
                        <a:gd name="T90" fmla="*/ 76 w 83"/>
                        <a:gd name="T91" fmla="*/ 16 h 18"/>
                        <a:gd name="T92" fmla="*/ 78 w 83"/>
                        <a:gd name="T93" fmla="*/ 16 h 18"/>
                        <a:gd name="T94" fmla="*/ 80 w 83"/>
                        <a:gd name="T95" fmla="*/ 17 h 18"/>
                        <a:gd name="T96" fmla="*/ 82 w 83"/>
                        <a:gd name="T97" fmla="*/ 17 h 18"/>
                        <a:gd name="T98" fmla="*/ 83 w 83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3"/>
                          </a:lnTo>
                          <a:lnTo>
                            <a:pt x="13" y="3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4"/>
                          </a:lnTo>
                          <a:lnTo>
                            <a:pt x="20" y="4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5" y="5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1" y="7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7" y="8"/>
                          </a:lnTo>
                          <a:lnTo>
                            <a:pt x="39" y="8"/>
                          </a:lnTo>
                          <a:lnTo>
                            <a:pt x="41" y="9"/>
                          </a:lnTo>
                          <a:lnTo>
                            <a:pt x="42" y="9"/>
                          </a:lnTo>
                          <a:lnTo>
                            <a:pt x="44" y="9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4" y="11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59" y="12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4" y="14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69" y="14"/>
                          </a:lnTo>
                          <a:lnTo>
                            <a:pt x="71" y="15"/>
                          </a:lnTo>
                          <a:lnTo>
                            <a:pt x="73" y="15"/>
                          </a:lnTo>
                          <a:lnTo>
                            <a:pt x="75" y="16"/>
                          </a:lnTo>
                          <a:lnTo>
                            <a:pt x="76" y="16"/>
                          </a:lnTo>
                          <a:lnTo>
                            <a:pt x="78" y="16"/>
                          </a:lnTo>
                          <a:lnTo>
                            <a:pt x="80" y="17"/>
                          </a:lnTo>
                          <a:lnTo>
                            <a:pt x="82" y="17"/>
                          </a:lnTo>
                          <a:lnTo>
                            <a:pt x="83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7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3287713" y="3113088"/>
                      <a:ext cx="131763" cy="26988"/>
                    </a:xfrm>
                    <a:custGeom>
                      <a:avLst/>
                      <a:gdLst>
                        <a:gd name="T0" fmla="*/ 0 w 83"/>
                        <a:gd name="T1" fmla="*/ 0 h 17"/>
                        <a:gd name="T2" fmla="*/ 2 w 83"/>
                        <a:gd name="T3" fmla="*/ 0 h 17"/>
                        <a:gd name="T4" fmla="*/ 4 w 83"/>
                        <a:gd name="T5" fmla="*/ 0 h 17"/>
                        <a:gd name="T6" fmla="*/ 5 w 83"/>
                        <a:gd name="T7" fmla="*/ 0 h 17"/>
                        <a:gd name="T8" fmla="*/ 7 w 83"/>
                        <a:gd name="T9" fmla="*/ 1 h 17"/>
                        <a:gd name="T10" fmla="*/ 9 w 83"/>
                        <a:gd name="T11" fmla="*/ 1 h 17"/>
                        <a:gd name="T12" fmla="*/ 10 w 83"/>
                        <a:gd name="T13" fmla="*/ 1 h 17"/>
                        <a:gd name="T14" fmla="*/ 12 w 83"/>
                        <a:gd name="T15" fmla="*/ 2 h 17"/>
                        <a:gd name="T16" fmla="*/ 14 w 83"/>
                        <a:gd name="T17" fmla="*/ 2 h 17"/>
                        <a:gd name="T18" fmla="*/ 15 w 83"/>
                        <a:gd name="T19" fmla="*/ 3 h 17"/>
                        <a:gd name="T20" fmla="*/ 17 w 83"/>
                        <a:gd name="T21" fmla="*/ 3 h 17"/>
                        <a:gd name="T22" fmla="*/ 19 w 83"/>
                        <a:gd name="T23" fmla="*/ 3 h 17"/>
                        <a:gd name="T24" fmla="*/ 20 w 83"/>
                        <a:gd name="T25" fmla="*/ 4 h 17"/>
                        <a:gd name="T26" fmla="*/ 22 w 83"/>
                        <a:gd name="T27" fmla="*/ 4 h 17"/>
                        <a:gd name="T28" fmla="*/ 24 w 83"/>
                        <a:gd name="T29" fmla="*/ 5 h 17"/>
                        <a:gd name="T30" fmla="*/ 25 w 83"/>
                        <a:gd name="T31" fmla="*/ 5 h 17"/>
                        <a:gd name="T32" fmla="*/ 27 w 83"/>
                        <a:gd name="T33" fmla="*/ 5 h 17"/>
                        <a:gd name="T34" fmla="*/ 29 w 83"/>
                        <a:gd name="T35" fmla="*/ 5 h 17"/>
                        <a:gd name="T36" fmla="*/ 31 w 83"/>
                        <a:gd name="T37" fmla="*/ 6 h 17"/>
                        <a:gd name="T38" fmla="*/ 32 w 83"/>
                        <a:gd name="T39" fmla="*/ 6 h 17"/>
                        <a:gd name="T40" fmla="*/ 34 w 83"/>
                        <a:gd name="T41" fmla="*/ 7 h 17"/>
                        <a:gd name="T42" fmla="*/ 36 w 83"/>
                        <a:gd name="T43" fmla="*/ 7 h 17"/>
                        <a:gd name="T44" fmla="*/ 37 w 83"/>
                        <a:gd name="T45" fmla="*/ 7 h 17"/>
                        <a:gd name="T46" fmla="*/ 39 w 83"/>
                        <a:gd name="T47" fmla="*/ 8 h 17"/>
                        <a:gd name="T48" fmla="*/ 41 w 83"/>
                        <a:gd name="T49" fmla="*/ 8 h 17"/>
                        <a:gd name="T50" fmla="*/ 43 w 83"/>
                        <a:gd name="T51" fmla="*/ 8 h 17"/>
                        <a:gd name="T52" fmla="*/ 44 w 83"/>
                        <a:gd name="T53" fmla="*/ 9 h 17"/>
                        <a:gd name="T54" fmla="*/ 46 w 83"/>
                        <a:gd name="T55" fmla="*/ 9 h 17"/>
                        <a:gd name="T56" fmla="*/ 48 w 83"/>
                        <a:gd name="T57" fmla="*/ 9 h 17"/>
                        <a:gd name="T58" fmla="*/ 49 w 83"/>
                        <a:gd name="T59" fmla="*/ 10 h 17"/>
                        <a:gd name="T60" fmla="*/ 51 w 83"/>
                        <a:gd name="T61" fmla="*/ 10 h 17"/>
                        <a:gd name="T62" fmla="*/ 53 w 83"/>
                        <a:gd name="T63" fmla="*/ 10 h 17"/>
                        <a:gd name="T64" fmla="*/ 55 w 83"/>
                        <a:gd name="T65" fmla="*/ 11 h 17"/>
                        <a:gd name="T66" fmla="*/ 56 w 83"/>
                        <a:gd name="T67" fmla="*/ 11 h 17"/>
                        <a:gd name="T68" fmla="*/ 58 w 83"/>
                        <a:gd name="T69" fmla="*/ 12 h 17"/>
                        <a:gd name="T70" fmla="*/ 60 w 83"/>
                        <a:gd name="T71" fmla="*/ 12 h 17"/>
                        <a:gd name="T72" fmla="*/ 61 w 83"/>
                        <a:gd name="T73" fmla="*/ 12 h 17"/>
                        <a:gd name="T74" fmla="*/ 63 w 83"/>
                        <a:gd name="T75" fmla="*/ 13 h 17"/>
                        <a:gd name="T76" fmla="*/ 65 w 83"/>
                        <a:gd name="T77" fmla="*/ 13 h 17"/>
                        <a:gd name="T78" fmla="*/ 66 w 83"/>
                        <a:gd name="T79" fmla="*/ 14 h 17"/>
                        <a:gd name="T80" fmla="*/ 68 w 83"/>
                        <a:gd name="T81" fmla="*/ 14 h 17"/>
                        <a:gd name="T82" fmla="*/ 70 w 83"/>
                        <a:gd name="T83" fmla="*/ 14 h 17"/>
                        <a:gd name="T84" fmla="*/ 71 w 83"/>
                        <a:gd name="T85" fmla="*/ 14 h 17"/>
                        <a:gd name="T86" fmla="*/ 73 w 83"/>
                        <a:gd name="T87" fmla="*/ 15 h 17"/>
                        <a:gd name="T88" fmla="*/ 75 w 83"/>
                        <a:gd name="T89" fmla="*/ 15 h 17"/>
                        <a:gd name="T90" fmla="*/ 76 w 83"/>
                        <a:gd name="T91" fmla="*/ 15 h 17"/>
                        <a:gd name="T92" fmla="*/ 78 w 83"/>
                        <a:gd name="T93" fmla="*/ 16 h 17"/>
                        <a:gd name="T94" fmla="*/ 80 w 83"/>
                        <a:gd name="T95" fmla="*/ 16 h 17"/>
                        <a:gd name="T96" fmla="*/ 81 w 83"/>
                        <a:gd name="T97" fmla="*/ 17 h 17"/>
                        <a:gd name="T98" fmla="*/ 83 w 83"/>
                        <a:gd name="T99" fmla="*/ 17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5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8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4" y="9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49" y="10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5" y="11"/>
                          </a:lnTo>
                          <a:lnTo>
                            <a:pt x="56" y="11"/>
                          </a:lnTo>
                          <a:lnTo>
                            <a:pt x="58" y="12"/>
                          </a:lnTo>
                          <a:lnTo>
                            <a:pt x="60" y="12"/>
                          </a:lnTo>
                          <a:lnTo>
                            <a:pt x="61" y="12"/>
                          </a:lnTo>
                          <a:lnTo>
                            <a:pt x="63" y="13"/>
                          </a:lnTo>
                          <a:lnTo>
                            <a:pt x="65" y="13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70" y="14"/>
                          </a:lnTo>
                          <a:lnTo>
                            <a:pt x="71" y="14"/>
                          </a:lnTo>
                          <a:lnTo>
                            <a:pt x="73" y="15"/>
                          </a:lnTo>
                          <a:lnTo>
                            <a:pt x="75" y="15"/>
                          </a:lnTo>
                          <a:lnTo>
                            <a:pt x="76" y="15"/>
                          </a:lnTo>
                          <a:lnTo>
                            <a:pt x="78" y="16"/>
                          </a:lnTo>
                          <a:lnTo>
                            <a:pt x="80" y="16"/>
                          </a:lnTo>
                          <a:lnTo>
                            <a:pt x="81" y="17"/>
                          </a:lnTo>
                          <a:lnTo>
                            <a:pt x="83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8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3419476" y="3140075"/>
                      <a:ext cx="131763" cy="28575"/>
                    </a:xfrm>
                    <a:custGeom>
                      <a:avLst/>
                      <a:gdLst>
                        <a:gd name="T0" fmla="*/ 0 w 83"/>
                        <a:gd name="T1" fmla="*/ 0 h 18"/>
                        <a:gd name="T2" fmla="*/ 2 w 83"/>
                        <a:gd name="T3" fmla="*/ 0 h 18"/>
                        <a:gd name="T4" fmla="*/ 4 w 83"/>
                        <a:gd name="T5" fmla="*/ 1 h 18"/>
                        <a:gd name="T6" fmla="*/ 5 w 83"/>
                        <a:gd name="T7" fmla="*/ 1 h 18"/>
                        <a:gd name="T8" fmla="*/ 7 w 83"/>
                        <a:gd name="T9" fmla="*/ 2 h 18"/>
                        <a:gd name="T10" fmla="*/ 9 w 83"/>
                        <a:gd name="T11" fmla="*/ 2 h 18"/>
                        <a:gd name="T12" fmla="*/ 11 w 83"/>
                        <a:gd name="T13" fmla="*/ 2 h 18"/>
                        <a:gd name="T14" fmla="*/ 12 w 83"/>
                        <a:gd name="T15" fmla="*/ 2 h 18"/>
                        <a:gd name="T16" fmla="*/ 14 w 83"/>
                        <a:gd name="T17" fmla="*/ 3 h 18"/>
                        <a:gd name="T18" fmla="*/ 16 w 83"/>
                        <a:gd name="T19" fmla="*/ 3 h 18"/>
                        <a:gd name="T20" fmla="*/ 17 w 83"/>
                        <a:gd name="T21" fmla="*/ 4 h 18"/>
                        <a:gd name="T22" fmla="*/ 19 w 83"/>
                        <a:gd name="T23" fmla="*/ 4 h 18"/>
                        <a:gd name="T24" fmla="*/ 21 w 83"/>
                        <a:gd name="T25" fmla="*/ 4 h 18"/>
                        <a:gd name="T26" fmla="*/ 22 w 83"/>
                        <a:gd name="T27" fmla="*/ 5 h 18"/>
                        <a:gd name="T28" fmla="*/ 24 w 83"/>
                        <a:gd name="T29" fmla="*/ 5 h 18"/>
                        <a:gd name="T30" fmla="*/ 26 w 83"/>
                        <a:gd name="T31" fmla="*/ 6 h 18"/>
                        <a:gd name="T32" fmla="*/ 27 w 83"/>
                        <a:gd name="T33" fmla="*/ 6 h 18"/>
                        <a:gd name="T34" fmla="*/ 29 w 83"/>
                        <a:gd name="T35" fmla="*/ 6 h 18"/>
                        <a:gd name="T36" fmla="*/ 31 w 83"/>
                        <a:gd name="T37" fmla="*/ 7 h 18"/>
                        <a:gd name="T38" fmla="*/ 32 w 83"/>
                        <a:gd name="T39" fmla="*/ 7 h 18"/>
                        <a:gd name="T40" fmla="*/ 34 w 83"/>
                        <a:gd name="T41" fmla="*/ 7 h 18"/>
                        <a:gd name="T42" fmla="*/ 36 w 83"/>
                        <a:gd name="T43" fmla="*/ 8 h 18"/>
                        <a:gd name="T44" fmla="*/ 38 w 83"/>
                        <a:gd name="T45" fmla="*/ 8 h 18"/>
                        <a:gd name="T46" fmla="*/ 39 w 83"/>
                        <a:gd name="T47" fmla="*/ 8 h 18"/>
                        <a:gd name="T48" fmla="*/ 41 w 83"/>
                        <a:gd name="T49" fmla="*/ 9 h 18"/>
                        <a:gd name="T50" fmla="*/ 43 w 83"/>
                        <a:gd name="T51" fmla="*/ 9 h 18"/>
                        <a:gd name="T52" fmla="*/ 44 w 83"/>
                        <a:gd name="T53" fmla="*/ 9 h 18"/>
                        <a:gd name="T54" fmla="*/ 46 w 83"/>
                        <a:gd name="T55" fmla="*/ 10 h 18"/>
                        <a:gd name="T56" fmla="*/ 48 w 83"/>
                        <a:gd name="T57" fmla="*/ 10 h 18"/>
                        <a:gd name="T58" fmla="*/ 49 w 83"/>
                        <a:gd name="T59" fmla="*/ 11 h 18"/>
                        <a:gd name="T60" fmla="*/ 51 w 83"/>
                        <a:gd name="T61" fmla="*/ 11 h 18"/>
                        <a:gd name="T62" fmla="*/ 53 w 83"/>
                        <a:gd name="T63" fmla="*/ 11 h 18"/>
                        <a:gd name="T64" fmla="*/ 55 w 83"/>
                        <a:gd name="T65" fmla="*/ 12 h 18"/>
                        <a:gd name="T66" fmla="*/ 56 w 83"/>
                        <a:gd name="T67" fmla="*/ 12 h 18"/>
                        <a:gd name="T68" fmla="*/ 58 w 83"/>
                        <a:gd name="T69" fmla="*/ 13 h 18"/>
                        <a:gd name="T70" fmla="*/ 60 w 83"/>
                        <a:gd name="T71" fmla="*/ 13 h 18"/>
                        <a:gd name="T72" fmla="*/ 62 w 83"/>
                        <a:gd name="T73" fmla="*/ 13 h 18"/>
                        <a:gd name="T74" fmla="*/ 63 w 83"/>
                        <a:gd name="T75" fmla="*/ 14 h 18"/>
                        <a:gd name="T76" fmla="*/ 65 w 83"/>
                        <a:gd name="T77" fmla="*/ 14 h 18"/>
                        <a:gd name="T78" fmla="*/ 67 w 83"/>
                        <a:gd name="T79" fmla="*/ 14 h 18"/>
                        <a:gd name="T80" fmla="*/ 68 w 83"/>
                        <a:gd name="T81" fmla="*/ 14 h 18"/>
                        <a:gd name="T82" fmla="*/ 70 w 83"/>
                        <a:gd name="T83" fmla="*/ 15 h 18"/>
                        <a:gd name="T84" fmla="*/ 72 w 83"/>
                        <a:gd name="T85" fmla="*/ 15 h 18"/>
                        <a:gd name="T86" fmla="*/ 73 w 83"/>
                        <a:gd name="T87" fmla="*/ 16 h 18"/>
                        <a:gd name="T88" fmla="*/ 75 w 83"/>
                        <a:gd name="T89" fmla="*/ 16 h 18"/>
                        <a:gd name="T90" fmla="*/ 77 w 83"/>
                        <a:gd name="T91" fmla="*/ 16 h 18"/>
                        <a:gd name="T92" fmla="*/ 78 w 83"/>
                        <a:gd name="T93" fmla="*/ 17 h 18"/>
                        <a:gd name="T94" fmla="*/ 80 w 83"/>
                        <a:gd name="T95" fmla="*/ 17 h 18"/>
                        <a:gd name="T96" fmla="*/ 82 w 83"/>
                        <a:gd name="T97" fmla="*/ 18 h 18"/>
                        <a:gd name="T98" fmla="*/ 83 w 83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6" y="6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1" y="7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6" y="8"/>
                          </a:lnTo>
                          <a:lnTo>
                            <a:pt x="38" y="8"/>
                          </a:lnTo>
                          <a:lnTo>
                            <a:pt x="39" y="8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4" y="9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3"/>
                          </a:lnTo>
                          <a:lnTo>
                            <a:pt x="60" y="13"/>
                          </a:lnTo>
                          <a:lnTo>
                            <a:pt x="62" y="13"/>
                          </a:lnTo>
                          <a:lnTo>
                            <a:pt x="63" y="14"/>
                          </a:lnTo>
                          <a:lnTo>
                            <a:pt x="65" y="14"/>
                          </a:lnTo>
                          <a:lnTo>
                            <a:pt x="67" y="14"/>
                          </a:lnTo>
                          <a:lnTo>
                            <a:pt x="68" y="14"/>
                          </a:lnTo>
                          <a:lnTo>
                            <a:pt x="70" y="15"/>
                          </a:lnTo>
                          <a:lnTo>
                            <a:pt x="72" y="15"/>
                          </a:lnTo>
                          <a:lnTo>
                            <a:pt x="73" y="16"/>
                          </a:lnTo>
                          <a:lnTo>
                            <a:pt x="75" y="16"/>
                          </a:lnTo>
                          <a:lnTo>
                            <a:pt x="77" y="16"/>
                          </a:lnTo>
                          <a:lnTo>
                            <a:pt x="78" y="17"/>
                          </a:lnTo>
                          <a:lnTo>
                            <a:pt x="80" y="17"/>
                          </a:lnTo>
                          <a:lnTo>
                            <a:pt x="82" y="18"/>
                          </a:lnTo>
                          <a:lnTo>
                            <a:pt x="83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39" name="Freeform 148"/>
                    <p:cNvSpPr>
                      <a:spLocks/>
                    </p:cNvSpPr>
                    <p:nvPr/>
                  </p:nvSpPr>
                  <p:spPr bwMode="auto">
                    <a:xfrm>
                      <a:off x="3551238" y="3168650"/>
                      <a:ext cx="133350" cy="28575"/>
                    </a:xfrm>
                    <a:custGeom>
                      <a:avLst/>
                      <a:gdLst>
                        <a:gd name="T0" fmla="*/ 0 w 84"/>
                        <a:gd name="T1" fmla="*/ 0 h 18"/>
                        <a:gd name="T2" fmla="*/ 2 w 84"/>
                        <a:gd name="T3" fmla="*/ 0 h 18"/>
                        <a:gd name="T4" fmla="*/ 4 w 84"/>
                        <a:gd name="T5" fmla="*/ 1 h 18"/>
                        <a:gd name="T6" fmla="*/ 5 w 84"/>
                        <a:gd name="T7" fmla="*/ 1 h 18"/>
                        <a:gd name="T8" fmla="*/ 7 w 84"/>
                        <a:gd name="T9" fmla="*/ 2 h 18"/>
                        <a:gd name="T10" fmla="*/ 9 w 84"/>
                        <a:gd name="T11" fmla="*/ 2 h 18"/>
                        <a:gd name="T12" fmla="*/ 10 w 84"/>
                        <a:gd name="T13" fmla="*/ 2 h 18"/>
                        <a:gd name="T14" fmla="*/ 12 w 84"/>
                        <a:gd name="T15" fmla="*/ 3 h 18"/>
                        <a:gd name="T16" fmla="*/ 14 w 84"/>
                        <a:gd name="T17" fmla="*/ 3 h 18"/>
                        <a:gd name="T18" fmla="*/ 16 w 84"/>
                        <a:gd name="T19" fmla="*/ 3 h 18"/>
                        <a:gd name="T20" fmla="*/ 17 w 84"/>
                        <a:gd name="T21" fmla="*/ 3 h 18"/>
                        <a:gd name="T22" fmla="*/ 19 w 84"/>
                        <a:gd name="T23" fmla="*/ 4 h 18"/>
                        <a:gd name="T24" fmla="*/ 21 w 84"/>
                        <a:gd name="T25" fmla="*/ 4 h 18"/>
                        <a:gd name="T26" fmla="*/ 23 w 84"/>
                        <a:gd name="T27" fmla="*/ 5 h 18"/>
                        <a:gd name="T28" fmla="*/ 24 w 84"/>
                        <a:gd name="T29" fmla="*/ 5 h 18"/>
                        <a:gd name="T30" fmla="*/ 26 w 84"/>
                        <a:gd name="T31" fmla="*/ 5 h 18"/>
                        <a:gd name="T32" fmla="*/ 28 w 84"/>
                        <a:gd name="T33" fmla="*/ 6 h 18"/>
                        <a:gd name="T34" fmla="*/ 29 w 84"/>
                        <a:gd name="T35" fmla="*/ 6 h 18"/>
                        <a:gd name="T36" fmla="*/ 31 w 84"/>
                        <a:gd name="T37" fmla="*/ 7 h 18"/>
                        <a:gd name="T38" fmla="*/ 33 w 84"/>
                        <a:gd name="T39" fmla="*/ 7 h 18"/>
                        <a:gd name="T40" fmla="*/ 34 w 84"/>
                        <a:gd name="T41" fmla="*/ 7 h 18"/>
                        <a:gd name="T42" fmla="*/ 36 w 84"/>
                        <a:gd name="T43" fmla="*/ 8 h 18"/>
                        <a:gd name="T44" fmla="*/ 38 w 84"/>
                        <a:gd name="T45" fmla="*/ 8 h 18"/>
                        <a:gd name="T46" fmla="*/ 39 w 84"/>
                        <a:gd name="T47" fmla="*/ 9 h 18"/>
                        <a:gd name="T48" fmla="*/ 41 w 84"/>
                        <a:gd name="T49" fmla="*/ 9 h 18"/>
                        <a:gd name="T50" fmla="*/ 43 w 84"/>
                        <a:gd name="T51" fmla="*/ 9 h 18"/>
                        <a:gd name="T52" fmla="*/ 45 w 84"/>
                        <a:gd name="T53" fmla="*/ 9 h 18"/>
                        <a:gd name="T54" fmla="*/ 46 w 84"/>
                        <a:gd name="T55" fmla="*/ 10 h 18"/>
                        <a:gd name="T56" fmla="*/ 48 w 84"/>
                        <a:gd name="T57" fmla="*/ 10 h 18"/>
                        <a:gd name="T58" fmla="*/ 50 w 84"/>
                        <a:gd name="T59" fmla="*/ 10 h 18"/>
                        <a:gd name="T60" fmla="*/ 51 w 84"/>
                        <a:gd name="T61" fmla="*/ 11 h 18"/>
                        <a:gd name="T62" fmla="*/ 53 w 84"/>
                        <a:gd name="T63" fmla="*/ 11 h 18"/>
                        <a:gd name="T64" fmla="*/ 55 w 84"/>
                        <a:gd name="T65" fmla="*/ 12 h 18"/>
                        <a:gd name="T66" fmla="*/ 56 w 84"/>
                        <a:gd name="T67" fmla="*/ 12 h 18"/>
                        <a:gd name="T68" fmla="*/ 58 w 84"/>
                        <a:gd name="T69" fmla="*/ 12 h 18"/>
                        <a:gd name="T70" fmla="*/ 60 w 84"/>
                        <a:gd name="T71" fmla="*/ 13 h 18"/>
                        <a:gd name="T72" fmla="*/ 61 w 84"/>
                        <a:gd name="T73" fmla="*/ 13 h 18"/>
                        <a:gd name="T74" fmla="*/ 63 w 84"/>
                        <a:gd name="T75" fmla="*/ 14 h 18"/>
                        <a:gd name="T76" fmla="*/ 65 w 84"/>
                        <a:gd name="T77" fmla="*/ 14 h 18"/>
                        <a:gd name="T78" fmla="*/ 67 w 84"/>
                        <a:gd name="T79" fmla="*/ 14 h 18"/>
                        <a:gd name="T80" fmla="*/ 68 w 84"/>
                        <a:gd name="T81" fmla="*/ 14 h 18"/>
                        <a:gd name="T82" fmla="*/ 70 w 84"/>
                        <a:gd name="T83" fmla="*/ 15 h 18"/>
                        <a:gd name="T84" fmla="*/ 72 w 84"/>
                        <a:gd name="T85" fmla="*/ 15 h 18"/>
                        <a:gd name="T86" fmla="*/ 74 w 84"/>
                        <a:gd name="T87" fmla="*/ 16 h 18"/>
                        <a:gd name="T88" fmla="*/ 75 w 84"/>
                        <a:gd name="T89" fmla="*/ 16 h 18"/>
                        <a:gd name="T90" fmla="*/ 77 w 84"/>
                        <a:gd name="T91" fmla="*/ 16 h 18"/>
                        <a:gd name="T92" fmla="*/ 79 w 84"/>
                        <a:gd name="T93" fmla="*/ 17 h 18"/>
                        <a:gd name="T94" fmla="*/ 80 w 84"/>
                        <a:gd name="T95" fmla="*/ 17 h 18"/>
                        <a:gd name="T96" fmla="*/ 82 w 84"/>
                        <a:gd name="T97" fmla="*/ 17 h 18"/>
                        <a:gd name="T98" fmla="*/ 84 w 84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7"/>
                          </a:lnTo>
                          <a:lnTo>
                            <a:pt x="33" y="7"/>
                          </a:lnTo>
                          <a:lnTo>
                            <a:pt x="34" y="7"/>
                          </a:lnTo>
                          <a:lnTo>
                            <a:pt x="36" y="8"/>
                          </a:lnTo>
                          <a:lnTo>
                            <a:pt x="38" y="8"/>
                          </a:lnTo>
                          <a:lnTo>
                            <a:pt x="39" y="9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5" y="9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50" y="10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60" y="13"/>
                          </a:lnTo>
                          <a:lnTo>
                            <a:pt x="61" y="13"/>
                          </a:lnTo>
                          <a:lnTo>
                            <a:pt x="63" y="14"/>
                          </a:lnTo>
                          <a:lnTo>
                            <a:pt x="65" y="14"/>
                          </a:lnTo>
                          <a:lnTo>
                            <a:pt x="67" y="14"/>
                          </a:lnTo>
                          <a:lnTo>
                            <a:pt x="68" y="14"/>
                          </a:lnTo>
                          <a:lnTo>
                            <a:pt x="70" y="15"/>
                          </a:lnTo>
                          <a:lnTo>
                            <a:pt x="72" y="15"/>
                          </a:lnTo>
                          <a:lnTo>
                            <a:pt x="74" y="16"/>
                          </a:lnTo>
                          <a:lnTo>
                            <a:pt x="75" y="16"/>
                          </a:lnTo>
                          <a:lnTo>
                            <a:pt x="77" y="16"/>
                          </a:lnTo>
                          <a:lnTo>
                            <a:pt x="79" y="17"/>
                          </a:lnTo>
                          <a:lnTo>
                            <a:pt x="80" y="17"/>
                          </a:lnTo>
                          <a:lnTo>
                            <a:pt x="82" y="17"/>
                          </a:lnTo>
                          <a:lnTo>
                            <a:pt x="84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0" name="Freeform 149"/>
                    <p:cNvSpPr>
                      <a:spLocks/>
                    </p:cNvSpPr>
                    <p:nvPr/>
                  </p:nvSpPr>
                  <p:spPr bwMode="auto">
                    <a:xfrm>
                      <a:off x="3684588" y="3197225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0 h 16"/>
                        <a:gd name="T2" fmla="*/ 1 w 83"/>
                        <a:gd name="T3" fmla="*/ 0 h 16"/>
                        <a:gd name="T4" fmla="*/ 3 w 83"/>
                        <a:gd name="T5" fmla="*/ 0 h 16"/>
                        <a:gd name="T6" fmla="*/ 5 w 83"/>
                        <a:gd name="T7" fmla="*/ 1 h 16"/>
                        <a:gd name="T8" fmla="*/ 6 w 83"/>
                        <a:gd name="T9" fmla="*/ 1 h 16"/>
                        <a:gd name="T10" fmla="*/ 8 w 83"/>
                        <a:gd name="T11" fmla="*/ 1 h 16"/>
                        <a:gd name="T12" fmla="*/ 10 w 83"/>
                        <a:gd name="T13" fmla="*/ 2 h 16"/>
                        <a:gd name="T14" fmla="*/ 11 w 83"/>
                        <a:gd name="T15" fmla="*/ 2 h 16"/>
                        <a:gd name="T16" fmla="*/ 13 w 83"/>
                        <a:gd name="T17" fmla="*/ 3 h 16"/>
                        <a:gd name="T18" fmla="*/ 15 w 83"/>
                        <a:gd name="T19" fmla="*/ 3 h 16"/>
                        <a:gd name="T20" fmla="*/ 16 w 83"/>
                        <a:gd name="T21" fmla="*/ 3 h 16"/>
                        <a:gd name="T22" fmla="*/ 18 w 83"/>
                        <a:gd name="T23" fmla="*/ 4 h 16"/>
                        <a:gd name="T24" fmla="*/ 20 w 83"/>
                        <a:gd name="T25" fmla="*/ 4 h 16"/>
                        <a:gd name="T26" fmla="*/ 21 w 83"/>
                        <a:gd name="T27" fmla="*/ 4 h 16"/>
                        <a:gd name="T28" fmla="*/ 23 w 83"/>
                        <a:gd name="T29" fmla="*/ 5 h 16"/>
                        <a:gd name="T30" fmla="*/ 25 w 83"/>
                        <a:gd name="T31" fmla="*/ 5 h 16"/>
                        <a:gd name="T32" fmla="*/ 27 w 83"/>
                        <a:gd name="T33" fmla="*/ 5 h 16"/>
                        <a:gd name="T34" fmla="*/ 28 w 83"/>
                        <a:gd name="T35" fmla="*/ 6 h 16"/>
                        <a:gd name="T36" fmla="*/ 30 w 83"/>
                        <a:gd name="T37" fmla="*/ 6 h 16"/>
                        <a:gd name="T38" fmla="*/ 32 w 83"/>
                        <a:gd name="T39" fmla="*/ 7 h 16"/>
                        <a:gd name="T40" fmla="*/ 34 w 83"/>
                        <a:gd name="T41" fmla="*/ 7 h 16"/>
                        <a:gd name="T42" fmla="*/ 35 w 83"/>
                        <a:gd name="T43" fmla="*/ 7 h 16"/>
                        <a:gd name="T44" fmla="*/ 37 w 83"/>
                        <a:gd name="T45" fmla="*/ 7 h 16"/>
                        <a:gd name="T46" fmla="*/ 39 w 83"/>
                        <a:gd name="T47" fmla="*/ 8 h 16"/>
                        <a:gd name="T48" fmla="*/ 40 w 83"/>
                        <a:gd name="T49" fmla="*/ 8 h 16"/>
                        <a:gd name="T50" fmla="*/ 42 w 83"/>
                        <a:gd name="T51" fmla="*/ 8 h 16"/>
                        <a:gd name="T52" fmla="*/ 44 w 83"/>
                        <a:gd name="T53" fmla="*/ 9 h 16"/>
                        <a:gd name="T54" fmla="*/ 46 w 83"/>
                        <a:gd name="T55" fmla="*/ 9 h 16"/>
                        <a:gd name="T56" fmla="*/ 47 w 83"/>
                        <a:gd name="T57" fmla="*/ 9 h 16"/>
                        <a:gd name="T58" fmla="*/ 49 w 83"/>
                        <a:gd name="T59" fmla="*/ 10 h 16"/>
                        <a:gd name="T60" fmla="*/ 51 w 83"/>
                        <a:gd name="T61" fmla="*/ 10 h 16"/>
                        <a:gd name="T62" fmla="*/ 52 w 83"/>
                        <a:gd name="T63" fmla="*/ 10 h 16"/>
                        <a:gd name="T64" fmla="*/ 54 w 83"/>
                        <a:gd name="T65" fmla="*/ 11 h 16"/>
                        <a:gd name="T66" fmla="*/ 56 w 83"/>
                        <a:gd name="T67" fmla="*/ 11 h 16"/>
                        <a:gd name="T68" fmla="*/ 57 w 83"/>
                        <a:gd name="T69" fmla="*/ 11 h 16"/>
                        <a:gd name="T70" fmla="*/ 59 w 83"/>
                        <a:gd name="T71" fmla="*/ 12 h 16"/>
                        <a:gd name="T72" fmla="*/ 61 w 83"/>
                        <a:gd name="T73" fmla="*/ 12 h 16"/>
                        <a:gd name="T74" fmla="*/ 62 w 83"/>
                        <a:gd name="T75" fmla="*/ 12 h 16"/>
                        <a:gd name="T76" fmla="*/ 64 w 83"/>
                        <a:gd name="T77" fmla="*/ 13 h 16"/>
                        <a:gd name="T78" fmla="*/ 66 w 83"/>
                        <a:gd name="T79" fmla="*/ 13 h 16"/>
                        <a:gd name="T80" fmla="*/ 67 w 83"/>
                        <a:gd name="T81" fmla="*/ 13 h 16"/>
                        <a:gd name="T82" fmla="*/ 69 w 83"/>
                        <a:gd name="T83" fmla="*/ 14 h 16"/>
                        <a:gd name="T84" fmla="*/ 71 w 83"/>
                        <a:gd name="T85" fmla="*/ 14 h 16"/>
                        <a:gd name="T86" fmla="*/ 72 w 83"/>
                        <a:gd name="T87" fmla="*/ 14 h 16"/>
                        <a:gd name="T88" fmla="*/ 74 w 83"/>
                        <a:gd name="T89" fmla="*/ 14 h 16"/>
                        <a:gd name="T90" fmla="*/ 76 w 83"/>
                        <a:gd name="T91" fmla="*/ 15 h 16"/>
                        <a:gd name="T92" fmla="*/ 78 w 83"/>
                        <a:gd name="T93" fmla="*/ 15 h 16"/>
                        <a:gd name="T94" fmla="*/ 79 w 83"/>
                        <a:gd name="T95" fmla="*/ 15 h 16"/>
                        <a:gd name="T96" fmla="*/ 81 w 83"/>
                        <a:gd name="T97" fmla="*/ 15 h 16"/>
                        <a:gd name="T98" fmla="*/ 83 w 83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1" y="2"/>
                          </a:lnTo>
                          <a:lnTo>
                            <a:pt x="13" y="3"/>
                          </a:lnTo>
                          <a:lnTo>
                            <a:pt x="15" y="3"/>
                          </a:lnTo>
                          <a:lnTo>
                            <a:pt x="16" y="3"/>
                          </a:lnTo>
                          <a:lnTo>
                            <a:pt x="18" y="4"/>
                          </a:lnTo>
                          <a:lnTo>
                            <a:pt x="20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5" y="5"/>
                          </a:lnTo>
                          <a:lnTo>
                            <a:pt x="27" y="5"/>
                          </a:lnTo>
                          <a:lnTo>
                            <a:pt x="28" y="6"/>
                          </a:lnTo>
                          <a:lnTo>
                            <a:pt x="30" y="6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5" y="7"/>
                          </a:lnTo>
                          <a:lnTo>
                            <a:pt x="37" y="7"/>
                          </a:lnTo>
                          <a:lnTo>
                            <a:pt x="39" y="8"/>
                          </a:lnTo>
                          <a:lnTo>
                            <a:pt x="40" y="8"/>
                          </a:lnTo>
                          <a:lnTo>
                            <a:pt x="42" y="8"/>
                          </a:lnTo>
                          <a:lnTo>
                            <a:pt x="44" y="9"/>
                          </a:lnTo>
                          <a:lnTo>
                            <a:pt x="46" y="9"/>
                          </a:lnTo>
                          <a:lnTo>
                            <a:pt x="47" y="9"/>
                          </a:lnTo>
                          <a:lnTo>
                            <a:pt x="49" y="10"/>
                          </a:lnTo>
                          <a:lnTo>
                            <a:pt x="51" y="10"/>
                          </a:lnTo>
                          <a:lnTo>
                            <a:pt x="52" y="10"/>
                          </a:lnTo>
                          <a:lnTo>
                            <a:pt x="54" y="11"/>
                          </a:lnTo>
                          <a:lnTo>
                            <a:pt x="56" y="11"/>
                          </a:lnTo>
                          <a:lnTo>
                            <a:pt x="57" y="11"/>
                          </a:lnTo>
                          <a:lnTo>
                            <a:pt x="59" y="12"/>
                          </a:lnTo>
                          <a:lnTo>
                            <a:pt x="61" y="12"/>
                          </a:lnTo>
                          <a:lnTo>
                            <a:pt x="62" y="12"/>
                          </a:lnTo>
                          <a:lnTo>
                            <a:pt x="64" y="13"/>
                          </a:lnTo>
                          <a:lnTo>
                            <a:pt x="66" y="13"/>
                          </a:lnTo>
                          <a:lnTo>
                            <a:pt x="67" y="13"/>
                          </a:lnTo>
                          <a:lnTo>
                            <a:pt x="69" y="14"/>
                          </a:lnTo>
                          <a:lnTo>
                            <a:pt x="71" y="14"/>
                          </a:lnTo>
                          <a:lnTo>
                            <a:pt x="72" y="14"/>
                          </a:lnTo>
                          <a:lnTo>
                            <a:pt x="74" y="14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79" y="15"/>
                          </a:lnTo>
                          <a:lnTo>
                            <a:pt x="81" y="15"/>
                          </a:lnTo>
                          <a:lnTo>
                            <a:pt x="83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1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3816351" y="3222625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2 w 83"/>
                        <a:gd name="T3" fmla="*/ 0 h 10"/>
                        <a:gd name="T4" fmla="*/ 3 w 83"/>
                        <a:gd name="T5" fmla="*/ 1 h 10"/>
                        <a:gd name="T6" fmla="*/ 5 w 83"/>
                        <a:gd name="T7" fmla="*/ 1 h 10"/>
                        <a:gd name="T8" fmla="*/ 7 w 83"/>
                        <a:gd name="T9" fmla="*/ 1 h 10"/>
                        <a:gd name="T10" fmla="*/ 8 w 83"/>
                        <a:gd name="T11" fmla="*/ 1 h 10"/>
                        <a:gd name="T12" fmla="*/ 10 w 83"/>
                        <a:gd name="T13" fmla="*/ 2 h 10"/>
                        <a:gd name="T14" fmla="*/ 12 w 83"/>
                        <a:gd name="T15" fmla="*/ 2 h 10"/>
                        <a:gd name="T16" fmla="*/ 13 w 83"/>
                        <a:gd name="T17" fmla="*/ 2 h 10"/>
                        <a:gd name="T18" fmla="*/ 15 w 83"/>
                        <a:gd name="T19" fmla="*/ 3 h 10"/>
                        <a:gd name="T20" fmla="*/ 17 w 83"/>
                        <a:gd name="T21" fmla="*/ 3 h 10"/>
                        <a:gd name="T22" fmla="*/ 18 w 83"/>
                        <a:gd name="T23" fmla="*/ 3 h 10"/>
                        <a:gd name="T24" fmla="*/ 20 w 83"/>
                        <a:gd name="T25" fmla="*/ 3 h 10"/>
                        <a:gd name="T26" fmla="*/ 22 w 83"/>
                        <a:gd name="T27" fmla="*/ 3 h 10"/>
                        <a:gd name="T28" fmla="*/ 23 w 83"/>
                        <a:gd name="T29" fmla="*/ 4 h 10"/>
                        <a:gd name="T30" fmla="*/ 25 w 83"/>
                        <a:gd name="T31" fmla="*/ 4 h 10"/>
                        <a:gd name="T32" fmla="*/ 27 w 83"/>
                        <a:gd name="T33" fmla="*/ 4 h 10"/>
                        <a:gd name="T34" fmla="*/ 29 w 83"/>
                        <a:gd name="T35" fmla="*/ 5 h 10"/>
                        <a:gd name="T36" fmla="*/ 30 w 83"/>
                        <a:gd name="T37" fmla="*/ 5 h 10"/>
                        <a:gd name="T38" fmla="*/ 32 w 83"/>
                        <a:gd name="T39" fmla="*/ 5 h 10"/>
                        <a:gd name="T40" fmla="*/ 34 w 83"/>
                        <a:gd name="T41" fmla="*/ 5 h 10"/>
                        <a:gd name="T42" fmla="*/ 35 w 83"/>
                        <a:gd name="T43" fmla="*/ 5 h 10"/>
                        <a:gd name="T44" fmla="*/ 37 w 83"/>
                        <a:gd name="T45" fmla="*/ 6 h 10"/>
                        <a:gd name="T46" fmla="*/ 39 w 83"/>
                        <a:gd name="T47" fmla="*/ 6 h 10"/>
                        <a:gd name="T48" fmla="*/ 40 w 83"/>
                        <a:gd name="T49" fmla="*/ 6 h 10"/>
                        <a:gd name="T50" fmla="*/ 42 w 83"/>
                        <a:gd name="T51" fmla="*/ 6 h 10"/>
                        <a:gd name="T52" fmla="*/ 44 w 83"/>
                        <a:gd name="T53" fmla="*/ 6 h 10"/>
                        <a:gd name="T54" fmla="*/ 45 w 83"/>
                        <a:gd name="T55" fmla="*/ 7 h 10"/>
                        <a:gd name="T56" fmla="*/ 47 w 83"/>
                        <a:gd name="T57" fmla="*/ 7 h 10"/>
                        <a:gd name="T58" fmla="*/ 49 w 83"/>
                        <a:gd name="T59" fmla="*/ 7 h 10"/>
                        <a:gd name="T60" fmla="*/ 51 w 83"/>
                        <a:gd name="T61" fmla="*/ 7 h 10"/>
                        <a:gd name="T62" fmla="*/ 53 w 83"/>
                        <a:gd name="T63" fmla="*/ 8 h 10"/>
                        <a:gd name="T64" fmla="*/ 54 w 83"/>
                        <a:gd name="T65" fmla="*/ 8 h 10"/>
                        <a:gd name="T66" fmla="*/ 56 w 83"/>
                        <a:gd name="T67" fmla="*/ 8 h 10"/>
                        <a:gd name="T68" fmla="*/ 58 w 83"/>
                        <a:gd name="T69" fmla="*/ 8 h 10"/>
                        <a:gd name="T70" fmla="*/ 59 w 83"/>
                        <a:gd name="T71" fmla="*/ 8 h 10"/>
                        <a:gd name="T72" fmla="*/ 61 w 83"/>
                        <a:gd name="T73" fmla="*/ 8 h 10"/>
                        <a:gd name="T74" fmla="*/ 63 w 83"/>
                        <a:gd name="T75" fmla="*/ 9 h 10"/>
                        <a:gd name="T76" fmla="*/ 64 w 83"/>
                        <a:gd name="T77" fmla="*/ 9 h 10"/>
                        <a:gd name="T78" fmla="*/ 66 w 83"/>
                        <a:gd name="T79" fmla="*/ 9 h 10"/>
                        <a:gd name="T80" fmla="*/ 68 w 83"/>
                        <a:gd name="T81" fmla="*/ 9 h 10"/>
                        <a:gd name="T82" fmla="*/ 69 w 83"/>
                        <a:gd name="T83" fmla="*/ 9 h 10"/>
                        <a:gd name="T84" fmla="*/ 71 w 83"/>
                        <a:gd name="T85" fmla="*/ 9 h 10"/>
                        <a:gd name="T86" fmla="*/ 73 w 83"/>
                        <a:gd name="T87" fmla="*/ 10 h 10"/>
                        <a:gd name="T88" fmla="*/ 74 w 83"/>
                        <a:gd name="T89" fmla="*/ 10 h 10"/>
                        <a:gd name="T90" fmla="*/ 76 w 83"/>
                        <a:gd name="T91" fmla="*/ 10 h 10"/>
                        <a:gd name="T92" fmla="*/ 78 w 83"/>
                        <a:gd name="T93" fmla="*/ 10 h 10"/>
                        <a:gd name="T94" fmla="*/ 79 w 83"/>
                        <a:gd name="T95" fmla="*/ 10 h 10"/>
                        <a:gd name="T96" fmla="*/ 81 w 83"/>
                        <a:gd name="T97" fmla="*/ 10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8" y="3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5"/>
                          </a:lnTo>
                          <a:lnTo>
                            <a:pt x="30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5" y="5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0" y="6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5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59" y="8"/>
                          </a:lnTo>
                          <a:lnTo>
                            <a:pt x="61" y="8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9"/>
                          </a:lnTo>
                          <a:lnTo>
                            <a:pt x="68" y="9"/>
                          </a:lnTo>
                          <a:lnTo>
                            <a:pt x="69" y="9"/>
                          </a:lnTo>
                          <a:lnTo>
                            <a:pt x="71" y="9"/>
                          </a:lnTo>
                          <a:lnTo>
                            <a:pt x="73" y="10"/>
                          </a:lnTo>
                          <a:lnTo>
                            <a:pt x="74" y="10"/>
                          </a:lnTo>
                          <a:lnTo>
                            <a:pt x="76" y="10"/>
                          </a:lnTo>
                          <a:lnTo>
                            <a:pt x="78" y="10"/>
                          </a:lnTo>
                          <a:lnTo>
                            <a:pt x="79" y="10"/>
                          </a:lnTo>
                          <a:lnTo>
                            <a:pt x="81" y="10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2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3948113" y="32258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8 h 8"/>
                        <a:gd name="T2" fmla="*/ 1 w 83"/>
                        <a:gd name="T3" fmla="*/ 8 h 8"/>
                        <a:gd name="T4" fmla="*/ 3 w 83"/>
                        <a:gd name="T5" fmla="*/ 8 h 8"/>
                        <a:gd name="T6" fmla="*/ 5 w 83"/>
                        <a:gd name="T7" fmla="*/ 8 h 8"/>
                        <a:gd name="T8" fmla="*/ 6 w 83"/>
                        <a:gd name="T9" fmla="*/ 8 h 8"/>
                        <a:gd name="T10" fmla="*/ 8 w 83"/>
                        <a:gd name="T11" fmla="*/ 8 h 8"/>
                        <a:gd name="T12" fmla="*/ 10 w 83"/>
                        <a:gd name="T13" fmla="*/ 8 h 8"/>
                        <a:gd name="T14" fmla="*/ 12 w 83"/>
                        <a:gd name="T15" fmla="*/ 8 h 8"/>
                        <a:gd name="T16" fmla="*/ 13 w 83"/>
                        <a:gd name="T17" fmla="*/ 8 h 8"/>
                        <a:gd name="T18" fmla="*/ 15 w 83"/>
                        <a:gd name="T19" fmla="*/ 8 h 8"/>
                        <a:gd name="T20" fmla="*/ 17 w 83"/>
                        <a:gd name="T21" fmla="*/ 8 h 8"/>
                        <a:gd name="T22" fmla="*/ 19 w 83"/>
                        <a:gd name="T23" fmla="*/ 8 h 8"/>
                        <a:gd name="T24" fmla="*/ 20 w 83"/>
                        <a:gd name="T25" fmla="*/ 8 h 8"/>
                        <a:gd name="T26" fmla="*/ 22 w 83"/>
                        <a:gd name="T27" fmla="*/ 8 h 8"/>
                        <a:gd name="T28" fmla="*/ 24 w 83"/>
                        <a:gd name="T29" fmla="*/ 8 h 8"/>
                        <a:gd name="T30" fmla="*/ 25 w 83"/>
                        <a:gd name="T31" fmla="*/ 8 h 8"/>
                        <a:gd name="T32" fmla="*/ 27 w 83"/>
                        <a:gd name="T33" fmla="*/ 8 h 8"/>
                        <a:gd name="T34" fmla="*/ 29 w 83"/>
                        <a:gd name="T35" fmla="*/ 8 h 8"/>
                        <a:gd name="T36" fmla="*/ 30 w 83"/>
                        <a:gd name="T37" fmla="*/ 8 h 8"/>
                        <a:gd name="T38" fmla="*/ 32 w 83"/>
                        <a:gd name="T39" fmla="*/ 8 h 8"/>
                        <a:gd name="T40" fmla="*/ 34 w 83"/>
                        <a:gd name="T41" fmla="*/ 8 h 8"/>
                        <a:gd name="T42" fmla="*/ 36 w 83"/>
                        <a:gd name="T43" fmla="*/ 8 h 8"/>
                        <a:gd name="T44" fmla="*/ 37 w 83"/>
                        <a:gd name="T45" fmla="*/ 8 h 8"/>
                        <a:gd name="T46" fmla="*/ 39 w 83"/>
                        <a:gd name="T47" fmla="*/ 8 h 8"/>
                        <a:gd name="T48" fmla="*/ 41 w 83"/>
                        <a:gd name="T49" fmla="*/ 8 h 8"/>
                        <a:gd name="T50" fmla="*/ 42 w 83"/>
                        <a:gd name="T51" fmla="*/ 8 h 8"/>
                        <a:gd name="T52" fmla="*/ 44 w 83"/>
                        <a:gd name="T53" fmla="*/ 7 h 8"/>
                        <a:gd name="T54" fmla="*/ 46 w 83"/>
                        <a:gd name="T55" fmla="*/ 7 h 8"/>
                        <a:gd name="T56" fmla="*/ 47 w 83"/>
                        <a:gd name="T57" fmla="*/ 7 h 8"/>
                        <a:gd name="T58" fmla="*/ 49 w 83"/>
                        <a:gd name="T59" fmla="*/ 7 h 8"/>
                        <a:gd name="T60" fmla="*/ 51 w 83"/>
                        <a:gd name="T61" fmla="*/ 7 h 8"/>
                        <a:gd name="T62" fmla="*/ 52 w 83"/>
                        <a:gd name="T63" fmla="*/ 6 h 8"/>
                        <a:gd name="T64" fmla="*/ 54 w 83"/>
                        <a:gd name="T65" fmla="*/ 6 h 8"/>
                        <a:gd name="T66" fmla="*/ 56 w 83"/>
                        <a:gd name="T67" fmla="*/ 6 h 8"/>
                        <a:gd name="T68" fmla="*/ 57 w 83"/>
                        <a:gd name="T69" fmla="*/ 6 h 8"/>
                        <a:gd name="T70" fmla="*/ 59 w 83"/>
                        <a:gd name="T71" fmla="*/ 5 h 8"/>
                        <a:gd name="T72" fmla="*/ 61 w 83"/>
                        <a:gd name="T73" fmla="*/ 5 h 8"/>
                        <a:gd name="T74" fmla="*/ 63 w 83"/>
                        <a:gd name="T75" fmla="*/ 5 h 8"/>
                        <a:gd name="T76" fmla="*/ 64 w 83"/>
                        <a:gd name="T77" fmla="*/ 4 h 8"/>
                        <a:gd name="T78" fmla="*/ 66 w 83"/>
                        <a:gd name="T79" fmla="*/ 4 h 8"/>
                        <a:gd name="T80" fmla="*/ 68 w 83"/>
                        <a:gd name="T81" fmla="*/ 4 h 8"/>
                        <a:gd name="T82" fmla="*/ 70 w 83"/>
                        <a:gd name="T83" fmla="*/ 3 h 8"/>
                        <a:gd name="T84" fmla="*/ 71 w 83"/>
                        <a:gd name="T85" fmla="*/ 3 h 8"/>
                        <a:gd name="T86" fmla="*/ 73 w 83"/>
                        <a:gd name="T87" fmla="*/ 3 h 8"/>
                        <a:gd name="T88" fmla="*/ 75 w 83"/>
                        <a:gd name="T89" fmla="*/ 2 h 8"/>
                        <a:gd name="T90" fmla="*/ 76 w 83"/>
                        <a:gd name="T91" fmla="*/ 2 h 8"/>
                        <a:gd name="T92" fmla="*/ 78 w 83"/>
                        <a:gd name="T93" fmla="*/ 1 h 8"/>
                        <a:gd name="T94" fmla="*/ 80 w 83"/>
                        <a:gd name="T95" fmla="*/ 1 h 8"/>
                        <a:gd name="T96" fmla="*/ 81 w 83"/>
                        <a:gd name="T97" fmla="*/ 1 h 8"/>
                        <a:gd name="T98" fmla="*/ 83 w 83"/>
                        <a:gd name="T99" fmla="*/ 0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8"/>
                          </a:moveTo>
                          <a:lnTo>
                            <a:pt x="1" y="8"/>
                          </a:lnTo>
                          <a:lnTo>
                            <a:pt x="3" y="8"/>
                          </a:lnTo>
                          <a:lnTo>
                            <a:pt x="5" y="8"/>
                          </a:lnTo>
                          <a:lnTo>
                            <a:pt x="6" y="8"/>
                          </a:lnTo>
                          <a:lnTo>
                            <a:pt x="8" y="8"/>
                          </a:lnTo>
                          <a:lnTo>
                            <a:pt x="10" y="8"/>
                          </a:lnTo>
                          <a:lnTo>
                            <a:pt x="12" y="8"/>
                          </a:lnTo>
                          <a:lnTo>
                            <a:pt x="13" y="8"/>
                          </a:lnTo>
                          <a:lnTo>
                            <a:pt x="15" y="8"/>
                          </a:lnTo>
                          <a:lnTo>
                            <a:pt x="17" y="8"/>
                          </a:lnTo>
                          <a:lnTo>
                            <a:pt x="19" y="8"/>
                          </a:lnTo>
                          <a:lnTo>
                            <a:pt x="20" y="8"/>
                          </a:lnTo>
                          <a:lnTo>
                            <a:pt x="22" y="8"/>
                          </a:lnTo>
                          <a:lnTo>
                            <a:pt x="24" y="8"/>
                          </a:lnTo>
                          <a:lnTo>
                            <a:pt x="25" y="8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0" y="8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6" y="8"/>
                          </a:lnTo>
                          <a:lnTo>
                            <a:pt x="37" y="8"/>
                          </a:lnTo>
                          <a:lnTo>
                            <a:pt x="39" y="8"/>
                          </a:lnTo>
                          <a:lnTo>
                            <a:pt x="41" y="8"/>
                          </a:lnTo>
                          <a:lnTo>
                            <a:pt x="42" y="8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7" y="6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3"/>
                          </a:lnTo>
                          <a:lnTo>
                            <a:pt x="71" y="3"/>
                          </a:lnTo>
                          <a:lnTo>
                            <a:pt x="73" y="3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3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4079876" y="3141663"/>
                      <a:ext cx="131763" cy="84138"/>
                    </a:xfrm>
                    <a:custGeom>
                      <a:avLst/>
                      <a:gdLst>
                        <a:gd name="T0" fmla="*/ 0 w 83"/>
                        <a:gd name="T1" fmla="*/ 53 h 53"/>
                        <a:gd name="T2" fmla="*/ 2 w 83"/>
                        <a:gd name="T3" fmla="*/ 52 h 53"/>
                        <a:gd name="T4" fmla="*/ 3 w 83"/>
                        <a:gd name="T5" fmla="*/ 52 h 53"/>
                        <a:gd name="T6" fmla="*/ 5 w 83"/>
                        <a:gd name="T7" fmla="*/ 51 h 53"/>
                        <a:gd name="T8" fmla="*/ 7 w 83"/>
                        <a:gd name="T9" fmla="*/ 51 h 53"/>
                        <a:gd name="T10" fmla="*/ 8 w 83"/>
                        <a:gd name="T11" fmla="*/ 50 h 53"/>
                        <a:gd name="T12" fmla="*/ 10 w 83"/>
                        <a:gd name="T13" fmla="*/ 50 h 53"/>
                        <a:gd name="T14" fmla="*/ 12 w 83"/>
                        <a:gd name="T15" fmla="*/ 49 h 53"/>
                        <a:gd name="T16" fmla="*/ 13 w 83"/>
                        <a:gd name="T17" fmla="*/ 48 h 53"/>
                        <a:gd name="T18" fmla="*/ 15 w 83"/>
                        <a:gd name="T19" fmla="*/ 48 h 53"/>
                        <a:gd name="T20" fmla="*/ 17 w 83"/>
                        <a:gd name="T21" fmla="*/ 47 h 53"/>
                        <a:gd name="T22" fmla="*/ 19 w 83"/>
                        <a:gd name="T23" fmla="*/ 46 h 53"/>
                        <a:gd name="T24" fmla="*/ 20 w 83"/>
                        <a:gd name="T25" fmla="*/ 45 h 53"/>
                        <a:gd name="T26" fmla="*/ 22 w 83"/>
                        <a:gd name="T27" fmla="*/ 45 h 53"/>
                        <a:gd name="T28" fmla="*/ 24 w 83"/>
                        <a:gd name="T29" fmla="*/ 44 h 53"/>
                        <a:gd name="T30" fmla="*/ 25 w 83"/>
                        <a:gd name="T31" fmla="*/ 43 h 53"/>
                        <a:gd name="T32" fmla="*/ 27 w 83"/>
                        <a:gd name="T33" fmla="*/ 42 h 53"/>
                        <a:gd name="T34" fmla="*/ 29 w 83"/>
                        <a:gd name="T35" fmla="*/ 42 h 53"/>
                        <a:gd name="T36" fmla="*/ 31 w 83"/>
                        <a:gd name="T37" fmla="*/ 40 h 53"/>
                        <a:gd name="T38" fmla="*/ 32 w 83"/>
                        <a:gd name="T39" fmla="*/ 40 h 53"/>
                        <a:gd name="T40" fmla="*/ 34 w 83"/>
                        <a:gd name="T41" fmla="*/ 39 h 53"/>
                        <a:gd name="T42" fmla="*/ 36 w 83"/>
                        <a:gd name="T43" fmla="*/ 38 h 53"/>
                        <a:gd name="T44" fmla="*/ 37 w 83"/>
                        <a:gd name="T45" fmla="*/ 37 h 53"/>
                        <a:gd name="T46" fmla="*/ 39 w 83"/>
                        <a:gd name="T47" fmla="*/ 36 h 53"/>
                        <a:gd name="T48" fmla="*/ 41 w 83"/>
                        <a:gd name="T49" fmla="*/ 35 h 53"/>
                        <a:gd name="T50" fmla="*/ 43 w 83"/>
                        <a:gd name="T51" fmla="*/ 34 h 53"/>
                        <a:gd name="T52" fmla="*/ 44 w 83"/>
                        <a:gd name="T53" fmla="*/ 33 h 53"/>
                        <a:gd name="T54" fmla="*/ 46 w 83"/>
                        <a:gd name="T55" fmla="*/ 31 h 53"/>
                        <a:gd name="T56" fmla="*/ 48 w 83"/>
                        <a:gd name="T57" fmla="*/ 30 h 53"/>
                        <a:gd name="T58" fmla="*/ 49 w 83"/>
                        <a:gd name="T59" fmla="*/ 29 h 53"/>
                        <a:gd name="T60" fmla="*/ 51 w 83"/>
                        <a:gd name="T61" fmla="*/ 28 h 53"/>
                        <a:gd name="T62" fmla="*/ 53 w 83"/>
                        <a:gd name="T63" fmla="*/ 27 h 53"/>
                        <a:gd name="T64" fmla="*/ 54 w 83"/>
                        <a:gd name="T65" fmla="*/ 26 h 53"/>
                        <a:gd name="T66" fmla="*/ 56 w 83"/>
                        <a:gd name="T67" fmla="*/ 24 h 53"/>
                        <a:gd name="T68" fmla="*/ 58 w 83"/>
                        <a:gd name="T69" fmla="*/ 23 h 53"/>
                        <a:gd name="T70" fmla="*/ 59 w 83"/>
                        <a:gd name="T71" fmla="*/ 22 h 53"/>
                        <a:gd name="T72" fmla="*/ 61 w 83"/>
                        <a:gd name="T73" fmla="*/ 20 h 53"/>
                        <a:gd name="T74" fmla="*/ 63 w 83"/>
                        <a:gd name="T75" fmla="*/ 19 h 53"/>
                        <a:gd name="T76" fmla="*/ 64 w 83"/>
                        <a:gd name="T77" fmla="*/ 17 h 53"/>
                        <a:gd name="T78" fmla="*/ 66 w 83"/>
                        <a:gd name="T79" fmla="*/ 16 h 53"/>
                        <a:gd name="T80" fmla="*/ 68 w 83"/>
                        <a:gd name="T81" fmla="*/ 15 h 53"/>
                        <a:gd name="T82" fmla="*/ 69 w 83"/>
                        <a:gd name="T83" fmla="*/ 13 h 53"/>
                        <a:gd name="T84" fmla="*/ 71 w 83"/>
                        <a:gd name="T85" fmla="*/ 12 h 53"/>
                        <a:gd name="T86" fmla="*/ 73 w 83"/>
                        <a:gd name="T87" fmla="*/ 10 h 53"/>
                        <a:gd name="T88" fmla="*/ 75 w 83"/>
                        <a:gd name="T89" fmla="*/ 8 h 53"/>
                        <a:gd name="T90" fmla="*/ 76 w 83"/>
                        <a:gd name="T91" fmla="*/ 7 h 53"/>
                        <a:gd name="T92" fmla="*/ 78 w 83"/>
                        <a:gd name="T93" fmla="*/ 5 h 53"/>
                        <a:gd name="T94" fmla="*/ 80 w 83"/>
                        <a:gd name="T95" fmla="*/ 3 h 53"/>
                        <a:gd name="T96" fmla="*/ 82 w 83"/>
                        <a:gd name="T97" fmla="*/ 2 h 53"/>
                        <a:gd name="T98" fmla="*/ 83 w 83"/>
                        <a:gd name="T99" fmla="*/ 0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3">
                          <a:moveTo>
                            <a:pt x="0" y="53"/>
                          </a:moveTo>
                          <a:lnTo>
                            <a:pt x="2" y="52"/>
                          </a:lnTo>
                          <a:lnTo>
                            <a:pt x="3" y="52"/>
                          </a:lnTo>
                          <a:lnTo>
                            <a:pt x="5" y="51"/>
                          </a:lnTo>
                          <a:lnTo>
                            <a:pt x="7" y="51"/>
                          </a:lnTo>
                          <a:lnTo>
                            <a:pt x="8" y="50"/>
                          </a:lnTo>
                          <a:lnTo>
                            <a:pt x="10" y="50"/>
                          </a:lnTo>
                          <a:lnTo>
                            <a:pt x="12" y="49"/>
                          </a:lnTo>
                          <a:lnTo>
                            <a:pt x="13" y="48"/>
                          </a:lnTo>
                          <a:lnTo>
                            <a:pt x="15" y="48"/>
                          </a:lnTo>
                          <a:lnTo>
                            <a:pt x="17" y="47"/>
                          </a:lnTo>
                          <a:lnTo>
                            <a:pt x="19" y="46"/>
                          </a:lnTo>
                          <a:lnTo>
                            <a:pt x="20" y="45"/>
                          </a:lnTo>
                          <a:lnTo>
                            <a:pt x="22" y="45"/>
                          </a:lnTo>
                          <a:lnTo>
                            <a:pt x="24" y="44"/>
                          </a:lnTo>
                          <a:lnTo>
                            <a:pt x="25" y="43"/>
                          </a:lnTo>
                          <a:lnTo>
                            <a:pt x="27" y="42"/>
                          </a:lnTo>
                          <a:lnTo>
                            <a:pt x="29" y="42"/>
                          </a:lnTo>
                          <a:lnTo>
                            <a:pt x="31" y="40"/>
                          </a:lnTo>
                          <a:lnTo>
                            <a:pt x="32" y="40"/>
                          </a:lnTo>
                          <a:lnTo>
                            <a:pt x="34" y="39"/>
                          </a:lnTo>
                          <a:lnTo>
                            <a:pt x="36" y="38"/>
                          </a:lnTo>
                          <a:lnTo>
                            <a:pt x="37" y="37"/>
                          </a:lnTo>
                          <a:lnTo>
                            <a:pt x="39" y="36"/>
                          </a:lnTo>
                          <a:lnTo>
                            <a:pt x="41" y="35"/>
                          </a:lnTo>
                          <a:lnTo>
                            <a:pt x="43" y="34"/>
                          </a:lnTo>
                          <a:lnTo>
                            <a:pt x="44" y="33"/>
                          </a:lnTo>
                          <a:lnTo>
                            <a:pt x="46" y="31"/>
                          </a:lnTo>
                          <a:lnTo>
                            <a:pt x="48" y="30"/>
                          </a:lnTo>
                          <a:lnTo>
                            <a:pt x="49" y="29"/>
                          </a:lnTo>
                          <a:lnTo>
                            <a:pt x="51" y="28"/>
                          </a:lnTo>
                          <a:lnTo>
                            <a:pt x="53" y="27"/>
                          </a:lnTo>
                          <a:lnTo>
                            <a:pt x="54" y="26"/>
                          </a:lnTo>
                          <a:lnTo>
                            <a:pt x="56" y="24"/>
                          </a:lnTo>
                          <a:lnTo>
                            <a:pt x="58" y="23"/>
                          </a:lnTo>
                          <a:lnTo>
                            <a:pt x="59" y="22"/>
                          </a:lnTo>
                          <a:lnTo>
                            <a:pt x="61" y="20"/>
                          </a:lnTo>
                          <a:lnTo>
                            <a:pt x="63" y="19"/>
                          </a:lnTo>
                          <a:lnTo>
                            <a:pt x="64" y="17"/>
                          </a:lnTo>
                          <a:lnTo>
                            <a:pt x="66" y="16"/>
                          </a:lnTo>
                          <a:lnTo>
                            <a:pt x="68" y="15"/>
                          </a:lnTo>
                          <a:lnTo>
                            <a:pt x="69" y="13"/>
                          </a:lnTo>
                          <a:lnTo>
                            <a:pt x="71" y="12"/>
                          </a:lnTo>
                          <a:lnTo>
                            <a:pt x="73" y="10"/>
                          </a:lnTo>
                          <a:lnTo>
                            <a:pt x="75" y="8"/>
                          </a:lnTo>
                          <a:lnTo>
                            <a:pt x="76" y="7"/>
                          </a:lnTo>
                          <a:lnTo>
                            <a:pt x="78" y="5"/>
                          </a:lnTo>
                          <a:lnTo>
                            <a:pt x="80" y="3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4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4211638" y="2951163"/>
                      <a:ext cx="131763" cy="190500"/>
                    </a:xfrm>
                    <a:custGeom>
                      <a:avLst/>
                      <a:gdLst>
                        <a:gd name="T0" fmla="*/ 0 w 83"/>
                        <a:gd name="T1" fmla="*/ 120 h 120"/>
                        <a:gd name="T2" fmla="*/ 2 w 83"/>
                        <a:gd name="T3" fmla="*/ 118 h 120"/>
                        <a:gd name="T4" fmla="*/ 4 w 83"/>
                        <a:gd name="T5" fmla="*/ 116 h 120"/>
                        <a:gd name="T6" fmla="*/ 5 w 83"/>
                        <a:gd name="T7" fmla="*/ 114 h 120"/>
                        <a:gd name="T8" fmla="*/ 7 w 83"/>
                        <a:gd name="T9" fmla="*/ 113 h 120"/>
                        <a:gd name="T10" fmla="*/ 9 w 83"/>
                        <a:gd name="T11" fmla="*/ 111 h 120"/>
                        <a:gd name="T12" fmla="*/ 10 w 83"/>
                        <a:gd name="T13" fmla="*/ 109 h 120"/>
                        <a:gd name="T14" fmla="*/ 12 w 83"/>
                        <a:gd name="T15" fmla="*/ 107 h 120"/>
                        <a:gd name="T16" fmla="*/ 14 w 83"/>
                        <a:gd name="T17" fmla="*/ 105 h 120"/>
                        <a:gd name="T18" fmla="*/ 15 w 83"/>
                        <a:gd name="T19" fmla="*/ 103 h 120"/>
                        <a:gd name="T20" fmla="*/ 17 w 83"/>
                        <a:gd name="T21" fmla="*/ 101 h 120"/>
                        <a:gd name="T22" fmla="*/ 19 w 83"/>
                        <a:gd name="T23" fmla="*/ 99 h 120"/>
                        <a:gd name="T24" fmla="*/ 20 w 83"/>
                        <a:gd name="T25" fmla="*/ 96 h 120"/>
                        <a:gd name="T26" fmla="*/ 22 w 83"/>
                        <a:gd name="T27" fmla="*/ 95 h 120"/>
                        <a:gd name="T28" fmla="*/ 24 w 83"/>
                        <a:gd name="T29" fmla="*/ 92 h 120"/>
                        <a:gd name="T30" fmla="*/ 26 w 83"/>
                        <a:gd name="T31" fmla="*/ 90 h 120"/>
                        <a:gd name="T32" fmla="*/ 27 w 83"/>
                        <a:gd name="T33" fmla="*/ 88 h 120"/>
                        <a:gd name="T34" fmla="*/ 29 w 83"/>
                        <a:gd name="T35" fmla="*/ 86 h 120"/>
                        <a:gd name="T36" fmla="*/ 31 w 83"/>
                        <a:gd name="T37" fmla="*/ 83 h 120"/>
                        <a:gd name="T38" fmla="*/ 32 w 83"/>
                        <a:gd name="T39" fmla="*/ 81 h 120"/>
                        <a:gd name="T40" fmla="*/ 34 w 83"/>
                        <a:gd name="T41" fmla="*/ 79 h 120"/>
                        <a:gd name="T42" fmla="*/ 36 w 83"/>
                        <a:gd name="T43" fmla="*/ 76 h 120"/>
                        <a:gd name="T44" fmla="*/ 37 w 83"/>
                        <a:gd name="T45" fmla="*/ 74 h 120"/>
                        <a:gd name="T46" fmla="*/ 39 w 83"/>
                        <a:gd name="T47" fmla="*/ 72 h 120"/>
                        <a:gd name="T48" fmla="*/ 41 w 83"/>
                        <a:gd name="T49" fmla="*/ 69 h 120"/>
                        <a:gd name="T50" fmla="*/ 43 w 83"/>
                        <a:gd name="T51" fmla="*/ 66 h 120"/>
                        <a:gd name="T52" fmla="*/ 44 w 83"/>
                        <a:gd name="T53" fmla="*/ 64 h 120"/>
                        <a:gd name="T54" fmla="*/ 46 w 83"/>
                        <a:gd name="T55" fmla="*/ 61 h 120"/>
                        <a:gd name="T56" fmla="*/ 48 w 83"/>
                        <a:gd name="T57" fmla="*/ 59 h 120"/>
                        <a:gd name="T58" fmla="*/ 50 w 83"/>
                        <a:gd name="T59" fmla="*/ 56 h 120"/>
                        <a:gd name="T60" fmla="*/ 51 w 83"/>
                        <a:gd name="T61" fmla="*/ 54 h 120"/>
                        <a:gd name="T62" fmla="*/ 53 w 83"/>
                        <a:gd name="T63" fmla="*/ 51 h 120"/>
                        <a:gd name="T64" fmla="*/ 55 w 83"/>
                        <a:gd name="T65" fmla="*/ 48 h 120"/>
                        <a:gd name="T66" fmla="*/ 56 w 83"/>
                        <a:gd name="T67" fmla="*/ 46 h 120"/>
                        <a:gd name="T68" fmla="*/ 58 w 83"/>
                        <a:gd name="T69" fmla="*/ 43 h 120"/>
                        <a:gd name="T70" fmla="*/ 60 w 83"/>
                        <a:gd name="T71" fmla="*/ 40 h 120"/>
                        <a:gd name="T72" fmla="*/ 61 w 83"/>
                        <a:gd name="T73" fmla="*/ 38 h 120"/>
                        <a:gd name="T74" fmla="*/ 63 w 83"/>
                        <a:gd name="T75" fmla="*/ 35 h 120"/>
                        <a:gd name="T76" fmla="*/ 65 w 83"/>
                        <a:gd name="T77" fmla="*/ 32 h 120"/>
                        <a:gd name="T78" fmla="*/ 66 w 83"/>
                        <a:gd name="T79" fmla="*/ 29 h 120"/>
                        <a:gd name="T80" fmla="*/ 68 w 83"/>
                        <a:gd name="T81" fmla="*/ 26 h 120"/>
                        <a:gd name="T82" fmla="*/ 70 w 83"/>
                        <a:gd name="T83" fmla="*/ 24 h 120"/>
                        <a:gd name="T84" fmla="*/ 71 w 83"/>
                        <a:gd name="T85" fmla="*/ 21 h 120"/>
                        <a:gd name="T86" fmla="*/ 73 w 83"/>
                        <a:gd name="T87" fmla="*/ 18 h 120"/>
                        <a:gd name="T88" fmla="*/ 75 w 83"/>
                        <a:gd name="T89" fmla="*/ 15 h 120"/>
                        <a:gd name="T90" fmla="*/ 76 w 83"/>
                        <a:gd name="T91" fmla="*/ 12 h 120"/>
                        <a:gd name="T92" fmla="*/ 78 w 83"/>
                        <a:gd name="T93" fmla="*/ 9 h 120"/>
                        <a:gd name="T94" fmla="*/ 80 w 83"/>
                        <a:gd name="T95" fmla="*/ 6 h 120"/>
                        <a:gd name="T96" fmla="*/ 81 w 83"/>
                        <a:gd name="T97" fmla="*/ 3 h 120"/>
                        <a:gd name="T98" fmla="*/ 83 w 83"/>
                        <a:gd name="T99" fmla="*/ 0 h 1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0">
                          <a:moveTo>
                            <a:pt x="0" y="120"/>
                          </a:moveTo>
                          <a:lnTo>
                            <a:pt x="2" y="118"/>
                          </a:lnTo>
                          <a:lnTo>
                            <a:pt x="4" y="116"/>
                          </a:lnTo>
                          <a:lnTo>
                            <a:pt x="5" y="114"/>
                          </a:lnTo>
                          <a:lnTo>
                            <a:pt x="7" y="113"/>
                          </a:lnTo>
                          <a:lnTo>
                            <a:pt x="9" y="111"/>
                          </a:lnTo>
                          <a:lnTo>
                            <a:pt x="10" y="109"/>
                          </a:lnTo>
                          <a:lnTo>
                            <a:pt x="12" y="107"/>
                          </a:lnTo>
                          <a:lnTo>
                            <a:pt x="14" y="105"/>
                          </a:lnTo>
                          <a:lnTo>
                            <a:pt x="15" y="103"/>
                          </a:lnTo>
                          <a:lnTo>
                            <a:pt x="17" y="101"/>
                          </a:lnTo>
                          <a:lnTo>
                            <a:pt x="19" y="99"/>
                          </a:lnTo>
                          <a:lnTo>
                            <a:pt x="20" y="96"/>
                          </a:lnTo>
                          <a:lnTo>
                            <a:pt x="22" y="95"/>
                          </a:lnTo>
                          <a:lnTo>
                            <a:pt x="24" y="92"/>
                          </a:lnTo>
                          <a:lnTo>
                            <a:pt x="26" y="90"/>
                          </a:lnTo>
                          <a:lnTo>
                            <a:pt x="27" y="88"/>
                          </a:lnTo>
                          <a:lnTo>
                            <a:pt x="29" y="86"/>
                          </a:lnTo>
                          <a:lnTo>
                            <a:pt x="31" y="83"/>
                          </a:lnTo>
                          <a:lnTo>
                            <a:pt x="32" y="81"/>
                          </a:lnTo>
                          <a:lnTo>
                            <a:pt x="34" y="79"/>
                          </a:lnTo>
                          <a:lnTo>
                            <a:pt x="36" y="76"/>
                          </a:lnTo>
                          <a:lnTo>
                            <a:pt x="37" y="74"/>
                          </a:lnTo>
                          <a:lnTo>
                            <a:pt x="39" y="72"/>
                          </a:lnTo>
                          <a:lnTo>
                            <a:pt x="41" y="69"/>
                          </a:lnTo>
                          <a:lnTo>
                            <a:pt x="43" y="66"/>
                          </a:lnTo>
                          <a:lnTo>
                            <a:pt x="44" y="64"/>
                          </a:lnTo>
                          <a:lnTo>
                            <a:pt x="46" y="61"/>
                          </a:lnTo>
                          <a:lnTo>
                            <a:pt x="48" y="59"/>
                          </a:lnTo>
                          <a:lnTo>
                            <a:pt x="50" y="56"/>
                          </a:lnTo>
                          <a:lnTo>
                            <a:pt x="51" y="54"/>
                          </a:lnTo>
                          <a:lnTo>
                            <a:pt x="53" y="51"/>
                          </a:lnTo>
                          <a:lnTo>
                            <a:pt x="55" y="48"/>
                          </a:lnTo>
                          <a:lnTo>
                            <a:pt x="56" y="46"/>
                          </a:lnTo>
                          <a:lnTo>
                            <a:pt x="58" y="43"/>
                          </a:lnTo>
                          <a:lnTo>
                            <a:pt x="60" y="40"/>
                          </a:lnTo>
                          <a:lnTo>
                            <a:pt x="61" y="38"/>
                          </a:lnTo>
                          <a:lnTo>
                            <a:pt x="63" y="35"/>
                          </a:lnTo>
                          <a:lnTo>
                            <a:pt x="65" y="32"/>
                          </a:lnTo>
                          <a:lnTo>
                            <a:pt x="66" y="29"/>
                          </a:lnTo>
                          <a:lnTo>
                            <a:pt x="68" y="26"/>
                          </a:lnTo>
                          <a:lnTo>
                            <a:pt x="70" y="24"/>
                          </a:lnTo>
                          <a:lnTo>
                            <a:pt x="71" y="21"/>
                          </a:lnTo>
                          <a:lnTo>
                            <a:pt x="73" y="18"/>
                          </a:lnTo>
                          <a:lnTo>
                            <a:pt x="75" y="15"/>
                          </a:lnTo>
                          <a:lnTo>
                            <a:pt x="76" y="12"/>
                          </a:lnTo>
                          <a:lnTo>
                            <a:pt x="78" y="9"/>
                          </a:lnTo>
                          <a:lnTo>
                            <a:pt x="80" y="6"/>
                          </a:lnTo>
                          <a:lnTo>
                            <a:pt x="81" y="3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5" name="Freeform 154"/>
                    <p:cNvSpPr>
                      <a:spLocks/>
                    </p:cNvSpPr>
                    <p:nvPr/>
                  </p:nvSpPr>
                  <p:spPr bwMode="auto">
                    <a:xfrm>
                      <a:off x="4343401" y="2736850"/>
                      <a:ext cx="131763" cy="214313"/>
                    </a:xfrm>
                    <a:custGeom>
                      <a:avLst/>
                      <a:gdLst>
                        <a:gd name="T0" fmla="*/ 0 w 83"/>
                        <a:gd name="T1" fmla="*/ 135 h 135"/>
                        <a:gd name="T2" fmla="*/ 2 w 83"/>
                        <a:gd name="T3" fmla="*/ 133 h 135"/>
                        <a:gd name="T4" fmla="*/ 4 w 83"/>
                        <a:gd name="T5" fmla="*/ 129 h 135"/>
                        <a:gd name="T6" fmla="*/ 5 w 83"/>
                        <a:gd name="T7" fmla="*/ 127 h 135"/>
                        <a:gd name="T8" fmla="*/ 7 w 83"/>
                        <a:gd name="T9" fmla="*/ 124 h 135"/>
                        <a:gd name="T10" fmla="*/ 9 w 83"/>
                        <a:gd name="T11" fmla="*/ 120 h 135"/>
                        <a:gd name="T12" fmla="*/ 11 w 83"/>
                        <a:gd name="T13" fmla="*/ 118 h 135"/>
                        <a:gd name="T14" fmla="*/ 12 w 83"/>
                        <a:gd name="T15" fmla="*/ 115 h 135"/>
                        <a:gd name="T16" fmla="*/ 14 w 83"/>
                        <a:gd name="T17" fmla="*/ 112 h 135"/>
                        <a:gd name="T18" fmla="*/ 16 w 83"/>
                        <a:gd name="T19" fmla="*/ 109 h 135"/>
                        <a:gd name="T20" fmla="*/ 17 w 83"/>
                        <a:gd name="T21" fmla="*/ 106 h 135"/>
                        <a:gd name="T22" fmla="*/ 19 w 83"/>
                        <a:gd name="T23" fmla="*/ 103 h 135"/>
                        <a:gd name="T24" fmla="*/ 21 w 83"/>
                        <a:gd name="T25" fmla="*/ 100 h 135"/>
                        <a:gd name="T26" fmla="*/ 22 w 83"/>
                        <a:gd name="T27" fmla="*/ 97 h 135"/>
                        <a:gd name="T28" fmla="*/ 24 w 83"/>
                        <a:gd name="T29" fmla="*/ 94 h 135"/>
                        <a:gd name="T30" fmla="*/ 26 w 83"/>
                        <a:gd name="T31" fmla="*/ 91 h 135"/>
                        <a:gd name="T32" fmla="*/ 27 w 83"/>
                        <a:gd name="T33" fmla="*/ 88 h 135"/>
                        <a:gd name="T34" fmla="*/ 29 w 83"/>
                        <a:gd name="T35" fmla="*/ 85 h 135"/>
                        <a:gd name="T36" fmla="*/ 31 w 83"/>
                        <a:gd name="T37" fmla="*/ 82 h 135"/>
                        <a:gd name="T38" fmla="*/ 33 w 83"/>
                        <a:gd name="T39" fmla="*/ 79 h 135"/>
                        <a:gd name="T40" fmla="*/ 34 w 83"/>
                        <a:gd name="T41" fmla="*/ 76 h 135"/>
                        <a:gd name="T42" fmla="*/ 36 w 83"/>
                        <a:gd name="T43" fmla="*/ 73 h 135"/>
                        <a:gd name="T44" fmla="*/ 38 w 83"/>
                        <a:gd name="T45" fmla="*/ 71 h 135"/>
                        <a:gd name="T46" fmla="*/ 39 w 83"/>
                        <a:gd name="T47" fmla="*/ 68 h 135"/>
                        <a:gd name="T48" fmla="*/ 41 w 83"/>
                        <a:gd name="T49" fmla="*/ 65 h 135"/>
                        <a:gd name="T50" fmla="*/ 43 w 83"/>
                        <a:gd name="T51" fmla="*/ 62 h 135"/>
                        <a:gd name="T52" fmla="*/ 44 w 83"/>
                        <a:gd name="T53" fmla="*/ 59 h 135"/>
                        <a:gd name="T54" fmla="*/ 46 w 83"/>
                        <a:gd name="T55" fmla="*/ 56 h 135"/>
                        <a:gd name="T56" fmla="*/ 48 w 83"/>
                        <a:gd name="T57" fmla="*/ 53 h 135"/>
                        <a:gd name="T58" fmla="*/ 49 w 83"/>
                        <a:gd name="T59" fmla="*/ 51 h 135"/>
                        <a:gd name="T60" fmla="*/ 51 w 83"/>
                        <a:gd name="T61" fmla="*/ 48 h 135"/>
                        <a:gd name="T62" fmla="*/ 53 w 83"/>
                        <a:gd name="T63" fmla="*/ 45 h 135"/>
                        <a:gd name="T64" fmla="*/ 55 w 83"/>
                        <a:gd name="T65" fmla="*/ 43 h 135"/>
                        <a:gd name="T66" fmla="*/ 56 w 83"/>
                        <a:gd name="T67" fmla="*/ 40 h 135"/>
                        <a:gd name="T68" fmla="*/ 58 w 83"/>
                        <a:gd name="T69" fmla="*/ 37 h 135"/>
                        <a:gd name="T70" fmla="*/ 60 w 83"/>
                        <a:gd name="T71" fmla="*/ 34 h 135"/>
                        <a:gd name="T72" fmla="*/ 62 w 83"/>
                        <a:gd name="T73" fmla="*/ 32 h 135"/>
                        <a:gd name="T74" fmla="*/ 63 w 83"/>
                        <a:gd name="T75" fmla="*/ 29 h 135"/>
                        <a:gd name="T76" fmla="*/ 65 w 83"/>
                        <a:gd name="T77" fmla="*/ 27 h 135"/>
                        <a:gd name="T78" fmla="*/ 67 w 83"/>
                        <a:gd name="T79" fmla="*/ 24 h 135"/>
                        <a:gd name="T80" fmla="*/ 68 w 83"/>
                        <a:gd name="T81" fmla="*/ 22 h 135"/>
                        <a:gd name="T82" fmla="*/ 70 w 83"/>
                        <a:gd name="T83" fmla="*/ 19 h 135"/>
                        <a:gd name="T84" fmla="*/ 72 w 83"/>
                        <a:gd name="T85" fmla="*/ 16 h 135"/>
                        <a:gd name="T86" fmla="*/ 73 w 83"/>
                        <a:gd name="T87" fmla="*/ 14 h 135"/>
                        <a:gd name="T88" fmla="*/ 75 w 83"/>
                        <a:gd name="T89" fmla="*/ 12 h 135"/>
                        <a:gd name="T90" fmla="*/ 77 w 83"/>
                        <a:gd name="T91" fmla="*/ 9 h 135"/>
                        <a:gd name="T92" fmla="*/ 78 w 83"/>
                        <a:gd name="T93" fmla="*/ 7 h 135"/>
                        <a:gd name="T94" fmla="*/ 80 w 83"/>
                        <a:gd name="T95" fmla="*/ 4 h 135"/>
                        <a:gd name="T96" fmla="*/ 82 w 83"/>
                        <a:gd name="T97" fmla="*/ 2 h 135"/>
                        <a:gd name="T98" fmla="*/ 83 w 83"/>
                        <a:gd name="T99" fmla="*/ 0 h 1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5">
                          <a:moveTo>
                            <a:pt x="0" y="135"/>
                          </a:moveTo>
                          <a:lnTo>
                            <a:pt x="2" y="133"/>
                          </a:lnTo>
                          <a:lnTo>
                            <a:pt x="4" y="129"/>
                          </a:lnTo>
                          <a:lnTo>
                            <a:pt x="5" y="127"/>
                          </a:lnTo>
                          <a:lnTo>
                            <a:pt x="7" y="124"/>
                          </a:lnTo>
                          <a:lnTo>
                            <a:pt x="9" y="120"/>
                          </a:lnTo>
                          <a:lnTo>
                            <a:pt x="11" y="118"/>
                          </a:lnTo>
                          <a:lnTo>
                            <a:pt x="12" y="115"/>
                          </a:lnTo>
                          <a:lnTo>
                            <a:pt x="14" y="112"/>
                          </a:lnTo>
                          <a:lnTo>
                            <a:pt x="16" y="109"/>
                          </a:lnTo>
                          <a:lnTo>
                            <a:pt x="17" y="106"/>
                          </a:lnTo>
                          <a:lnTo>
                            <a:pt x="19" y="103"/>
                          </a:lnTo>
                          <a:lnTo>
                            <a:pt x="21" y="100"/>
                          </a:lnTo>
                          <a:lnTo>
                            <a:pt x="22" y="97"/>
                          </a:lnTo>
                          <a:lnTo>
                            <a:pt x="24" y="94"/>
                          </a:lnTo>
                          <a:lnTo>
                            <a:pt x="26" y="91"/>
                          </a:lnTo>
                          <a:lnTo>
                            <a:pt x="27" y="88"/>
                          </a:lnTo>
                          <a:lnTo>
                            <a:pt x="29" y="85"/>
                          </a:lnTo>
                          <a:lnTo>
                            <a:pt x="31" y="82"/>
                          </a:lnTo>
                          <a:lnTo>
                            <a:pt x="33" y="79"/>
                          </a:lnTo>
                          <a:lnTo>
                            <a:pt x="34" y="76"/>
                          </a:lnTo>
                          <a:lnTo>
                            <a:pt x="36" y="73"/>
                          </a:lnTo>
                          <a:lnTo>
                            <a:pt x="38" y="71"/>
                          </a:lnTo>
                          <a:lnTo>
                            <a:pt x="39" y="68"/>
                          </a:lnTo>
                          <a:lnTo>
                            <a:pt x="41" y="65"/>
                          </a:lnTo>
                          <a:lnTo>
                            <a:pt x="43" y="62"/>
                          </a:lnTo>
                          <a:lnTo>
                            <a:pt x="44" y="59"/>
                          </a:lnTo>
                          <a:lnTo>
                            <a:pt x="46" y="56"/>
                          </a:lnTo>
                          <a:lnTo>
                            <a:pt x="48" y="53"/>
                          </a:lnTo>
                          <a:lnTo>
                            <a:pt x="49" y="51"/>
                          </a:lnTo>
                          <a:lnTo>
                            <a:pt x="51" y="48"/>
                          </a:lnTo>
                          <a:lnTo>
                            <a:pt x="53" y="45"/>
                          </a:lnTo>
                          <a:lnTo>
                            <a:pt x="55" y="43"/>
                          </a:lnTo>
                          <a:lnTo>
                            <a:pt x="56" y="40"/>
                          </a:lnTo>
                          <a:lnTo>
                            <a:pt x="58" y="37"/>
                          </a:lnTo>
                          <a:lnTo>
                            <a:pt x="60" y="34"/>
                          </a:lnTo>
                          <a:lnTo>
                            <a:pt x="62" y="32"/>
                          </a:lnTo>
                          <a:lnTo>
                            <a:pt x="63" y="29"/>
                          </a:lnTo>
                          <a:lnTo>
                            <a:pt x="65" y="27"/>
                          </a:lnTo>
                          <a:lnTo>
                            <a:pt x="67" y="24"/>
                          </a:lnTo>
                          <a:lnTo>
                            <a:pt x="68" y="22"/>
                          </a:lnTo>
                          <a:lnTo>
                            <a:pt x="70" y="19"/>
                          </a:lnTo>
                          <a:lnTo>
                            <a:pt x="72" y="16"/>
                          </a:lnTo>
                          <a:lnTo>
                            <a:pt x="73" y="14"/>
                          </a:lnTo>
                          <a:lnTo>
                            <a:pt x="75" y="12"/>
                          </a:lnTo>
                          <a:lnTo>
                            <a:pt x="77" y="9"/>
                          </a:lnTo>
                          <a:lnTo>
                            <a:pt x="78" y="7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6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4475163" y="2614613"/>
                      <a:ext cx="133350" cy="122238"/>
                    </a:xfrm>
                    <a:custGeom>
                      <a:avLst/>
                      <a:gdLst>
                        <a:gd name="T0" fmla="*/ 0 w 84"/>
                        <a:gd name="T1" fmla="*/ 77 h 77"/>
                        <a:gd name="T2" fmla="*/ 2 w 84"/>
                        <a:gd name="T3" fmla="*/ 75 h 77"/>
                        <a:gd name="T4" fmla="*/ 4 w 84"/>
                        <a:gd name="T5" fmla="*/ 72 h 77"/>
                        <a:gd name="T6" fmla="*/ 5 w 84"/>
                        <a:gd name="T7" fmla="*/ 70 h 77"/>
                        <a:gd name="T8" fmla="*/ 7 w 84"/>
                        <a:gd name="T9" fmla="*/ 68 h 77"/>
                        <a:gd name="T10" fmla="*/ 9 w 84"/>
                        <a:gd name="T11" fmla="*/ 66 h 77"/>
                        <a:gd name="T12" fmla="*/ 10 w 84"/>
                        <a:gd name="T13" fmla="*/ 64 h 77"/>
                        <a:gd name="T14" fmla="*/ 12 w 84"/>
                        <a:gd name="T15" fmla="*/ 62 h 77"/>
                        <a:gd name="T16" fmla="*/ 14 w 84"/>
                        <a:gd name="T17" fmla="*/ 60 h 77"/>
                        <a:gd name="T18" fmla="*/ 16 w 84"/>
                        <a:gd name="T19" fmla="*/ 58 h 77"/>
                        <a:gd name="T20" fmla="*/ 17 w 84"/>
                        <a:gd name="T21" fmla="*/ 56 h 77"/>
                        <a:gd name="T22" fmla="*/ 19 w 84"/>
                        <a:gd name="T23" fmla="*/ 54 h 77"/>
                        <a:gd name="T24" fmla="*/ 21 w 84"/>
                        <a:gd name="T25" fmla="*/ 52 h 77"/>
                        <a:gd name="T26" fmla="*/ 23 w 84"/>
                        <a:gd name="T27" fmla="*/ 50 h 77"/>
                        <a:gd name="T28" fmla="*/ 24 w 84"/>
                        <a:gd name="T29" fmla="*/ 48 h 77"/>
                        <a:gd name="T30" fmla="*/ 26 w 84"/>
                        <a:gd name="T31" fmla="*/ 46 h 77"/>
                        <a:gd name="T32" fmla="*/ 28 w 84"/>
                        <a:gd name="T33" fmla="*/ 44 h 77"/>
                        <a:gd name="T34" fmla="*/ 29 w 84"/>
                        <a:gd name="T35" fmla="*/ 42 h 77"/>
                        <a:gd name="T36" fmla="*/ 31 w 84"/>
                        <a:gd name="T37" fmla="*/ 41 h 77"/>
                        <a:gd name="T38" fmla="*/ 33 w 84"/>
                        <a:gd name="T39" fmla="*/ 39 h 77"/>
                        <a:gd name="T40" fmla="*/ 34 w 84"/>
                        <a:gd name="T41" fmla="*/ 37 h 77"/>
                        <a:gd name="T42" fmla="*/ 36 w 84"/>
                        <a:gd name="T43" fmla="*/ 36 h 77"/>
                        <a:gd name="T44" fmla="*/ 38 w 84"/>
                        <a:gd name="T45" fmla="*/ 34 h 77"/>
                        <a:gd name="T46" fmla="*/ 40 w 84"/>
                        <a:gd name="T47" fmla="*/ 32 h 77"/>
                        <a:gd name="T48" fmla="*/ 41 w 84"/>
                        <a:gd name="T49" fmla="*/ 31 h 77"/>
                        <a:gd name="T50" fmla="*/ 43 w 84"/>
                        <a:gd name="T51" fmla="*/ 29 h 77"/>
                        <a:gd name="T52" fmla="*/ 45 w 84"/>
                        <a:gd name="T53" fmla="*/ 28 h 77"/>
                        <a:gd name="T54" fmla="*/ 46 w 84"/>
                        <a:gd name="T55" fmla="*/ 26 h 77"/>
                        <a:gd name="T56" fmla="*/ 48 w 84"/>
                        <a:gd name="T57" fmla="*/ 25 h 77"/>
                        <a:gd name="T58" fmla="*/ 50 w 84"/>
                        <a:gd name="T59" fmla="*/ 23 h 77"/>
                        <a:gd name="T60" fmla="*/ 51 w 84"/>
                        <a:gd name="T61" fmla="*/ 22 h 77"/>
                        <a:gd name="T62" fmla="*/ 53 w 84"/>
                        <a:gd name="T63" fmla="*/ 21 h 77"/>
                        <a:gd name="T64" fmla="*/ 55 w 84"/>
                        <a:gd name="T65" fmla="*/ 19 h 77"/>
                        <a:gd name="T66" fmla="*/ 56 w 84"/>
                        <a:gd name="T67" fmla="*/ 18 h 77"/>
                        <a:gd name="T68" fmla="*/ 58 w 84"/>
                        <a:gd name="T69" fmla="*/ 17 h 77"/>
                        <a:gd name="T70" fmla="*/ 60 w 84"/>
                        <a:gd name="T71" fmla="*/ 16 h 77"/>
                        <a:gd name="T72" fmla="*/ 61 w 84"/>
                        <a:gd name="T73" fmla="*/ 14 h 77"/>
                        <a:gd name="T74" fmla="*/ 63 w 84"/>
                        <a:gd name="T75" fmla="*/ 13 h 77"/>
                        <a:gd name="T76" fmla="*/ 65 w 84"/>
                        <a:gd name="T77" fmla="*/ 12 h 77"/>
                        <a:gd name="T78" fmla="*/ 67 w 84"/>
                        <a:gd name="T79" fmla="*/ 10 h 77"/>
                        <a:gd name="T80" fmla="*/ 68 w 84"/>
                        <a:gd name="T81" fmla="*/ 9 h 77"/>
                        <a:gd name="T82" fmla="*/ 70 w 84"/>
                        <a:gd name="T83" fmla="*/ 9 h 77"/>
                        <a:gd name="T84" fmla="*/ 72 w 84"/>
                        <a:gd name="T85" fmla="*/ 7 h 77"/>
                        <a:gd name="T86" fmla="*/ 74 w 84"/>
                        <a:gd name="T87" fmla="*/ 6 h 77"/>
                        <a:gd name="T88" fmla="*/ 75 w 84"/>
                        <a:gd name="T89" fmla="*/ 5 h 77"/>
                        <a:gd name="T90" fmla="*/ 77 w 84"/>
                        <a:gd name="T91" fmla="*/ 4 h 77"/>
                        <a:gd name="T92" fmla="*/ 79 w 84"/>
                        <a:gd name="T93" fmla="*/ 3 h 77"/>
                        <a:gd name="T94" fmla="*/ 80 w 84"/>
                        <a:gd name="T95" fmla="*/ 2 h 77"/>
                        <a:gd name="T96" fmla="*/ 82 w 84"/>
                        <a:gd name="T97" fmla="*/ 1 h 77"/>
                        <a:gd name="T98" fmla="*/ 84 w 84"/>
                        <a:gd name="T99" fmla="*/ 0 h 7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77">
                          <a:moveTo>
                            <a:pt x="0" y="77"/>
                          </a:moveTo>
                          <a:lnTo>
                            <a:pt x="2" y="75"/>
                          </a:lnTo>
                          <a:lnTo>
                            <a:pt x="4" y="72"/>
                          </a:lnTo>
                          <a:lnTo>
                            <a:pt x="5" y="70"/>
                          </a:lnTo>
                          <a:lnTo>
                            <a:pt x="7" y="68"/>
                          </a:lnTo>
                          <a:lnTo>
                            <a:pt x="9" y="66"/>
                          </a:lnTo>
                          <a:lnTo>
                            <a:pt x="10" y="64"/>
                          </a:lnTo>
                          <a:lnTo>
                            <a:pt x="12" y="62"/>
                          </a:lnTo>
                          <a:lnTo>
                            <a:pt x="14" y="60"/>
                          </a:lnTo>
                          <a:lnTo>
                            <a:pt x="16" y="58"/>
                          </a:lnTo>
                          <a:lnTo>
                            <a:pt x="17" y="56"/>
                          </a:lnTo>
                          <a:lnTo>
                            <a:pt x="19" y="54"/>
                          </a:lnTo>
                          <a:lnTo>
                            <a:pt x="21" y="52"/>
                          </a:lnTo>
                          <a:lnTo>
                            <a:pt x="23" y="50"/>
                          </a:lnTo>
                          <a:lnTo>
                            <a:pt x="24" y="48"/>
                          </a:lnTo>
                          <a:lnTo>
                            <a:pt x="26" y="46"/>
                          </a:lnTo>
                          <a:lnTo>
                            <a:pt x="28" y="44"/>
                          </a:lnTo>
                          <a:lnTo>
                            <a:pt x="29" y="42"/>
                          </a:lnTo>
                          <a:lnTo>
                            <a:pt x="31" y="41"/>
                          </a:lnTo>
                          <a:lnTo>
                            <a:pt x="33" y="39"/>
                          </a:lnTo>
                          <a:lnTo>
                            <a:pt x="34" y="37"/>
                          </a:lnTo>
                          <a:lnTo>
                            <a:pt x="36" y="36"/>
                          </a:lnTo>
                          <a:lnTo>
                            <a:pt x="38" y="34"/>
                          </a:lnTo>
                          <a:lnTo>
                            <a:pt x="40" y="32"/>
                          </a:lnTo>
                          <a:lnTo>
                            <a:pt x="41" y="31"/>
                          </a:lnTo>
                          <a:lnTo>
                            <a:pt x="43" y="29"/>
                          </a:lnTo>
                          <a:lnTo>
                            <a:pt x="45" y="28"/>
                          </a:lnTo>
                          <a:lnTo>
                            <a:pt x="46" y="26"/>
                          </a:lnTo>
                          <a:lnTo>
                            <a:pt x="48" y="25"/>
                          </a:lnTo>
                          <a:lnTo>
                            <a:pt x="50" y="23"/>
                          </a:lnTo>
                          <a:lnTo>
                            <a:pt x="51" y="22"/>
                          </a:lnTo>
                          <a:lnTo>
                            <a:pt x="53" y="21"/>
                          </a:lnTo>
                          <a:lnTo>
                            <a:pt x="55" y="19"/>
                          </a:lnTo>
                          <a:lnTo>
                            <a:pt x="56" y="18"/>
                          </a:lnTo>
                          <a:lnTo>
                            <a:pt x="58" y="17"/>
                          </a:lnTo>
                          <a:lnTo>
                            <a:pt x="60" y="16"/>
                          </a:lnTo>
                          <a:lnTo>
                            <a:pt x="61" y="14"/>
                          </a:lnTo>
                          <a:lnTo>
                            <a:pt x="63" y="13"/>
                          </a:lnTo>
                          <a:lnTo>
                            <a:pt x="65" y="12"/>
                          </a:lnTo>
                          <a:lnTo>
                            <a:pt x="67" y="10"/>
                          </a:lnTo>
                          <a:lnTo>
                            <a:pt x="68" y="9"/>
                          </a:lnTo>
                          <a:lnTo>
                            <a:pt x="70" y="9"/>
                          </a:lnTo>
                          <a:lnTo>
                            <a:pt x="72" y="7"/>
                          </a:lnTo>
                          <a:lnTo>
                            <a:pt x="74" y="6"/>
                          </a:lnTo>
                          <a:lnTo>
                            <a:pt x="75" y="5"/>
                          </a:lnTo>
                          <a:lnTo>
                            <a:pt x="77" y="4"/>
                          </a:lnTo>
                          <a:lnTo>
                            <a:pt x="79" y="3"/>
                          </a:lnTo>
                          <a:lnTo>
                            <a:pt x="80" y="2"/>
                          </a:lnTo>
                          <a:lnTo>
                            <a:pt x="82" y="1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7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4608513" y="2576513"/>
                      <a:ext cx="131763" cy="38100"/>
                    </a:xfrm>
                    <a:custGeom>
                      <a:avLst/>
                      <a:gdLst>
                        <a:gd name="T0" fmla="*/ 0 w 83"/>
                        <a:gd name="T1" fmla="*/ 24 h 24"/>
                        <a:gd name="T2" fmla="*/ 1 w 83"/>
                        <a:gd name="T3" fmla="*/ 24 h 24"/>
                        <a:gd name="T4" fmla="*/ 3 w 83"/>
                        <a:gd name="T5" fmla="*/ 23 h 24"/>
                        <a:gd name="T6" fmla="*/ 5 w 83"/>
                        <a:gd name="T7" fmla="*/ 22 h 24"/>
                        <a:gd name="T8" fmla="*/ 6 w 83"/>
                        <a:gd name="T9" fmla="*/ 21 h 24"/>
                        <a:gd name="T10" fmla="*/ 8 w 83"/>
                        <a:gd name="T11" fmla="*/ 20 h 24"/>
                        <a:gd name="T12" fmla="*/ 10 w 83"/>
                        <a:gd name="T13" fmla="*/ 19 h 24"/>
                        <a:gd name="T14" fmla="*/ 11 w 83"/>
                        <a:gd name="T15" fmla="*/ 19 h 24"/>
                        <a:gd name="T16" fmla="*/ 13 w 83"/>
                        <a:gd name="T17" fmla="*/ 18 h 24"/>
                        <a:gd name="T18" fmla="*/ 15 w 83"/>
                        <a:gd name="T19" fmla="*/ 17 h 24"/>
                        <a:gd name="T20" fmla="*/ 16 w 83"/>
                        <a:gd name="T21" fmla="*/ 17 h 24"/>
                        <a:gd name="T22" fmla="*/ 18 w 83"/>
                        <a:gd name="T23" fmla="*/ 16 h 24"/>
                        <a:gd name="T24" fmla="*/ 20 w 83"/>
                        <a:gd name="T25" fmla="*/ 15 h 24"/>
                        <a:gd name="T26" fmla="*/ 22 w 83"/>
                        <a:gd name="T27" fmla="*/ 14 h 24"/>
                        <a:gd name="T28" fmla="*/ 23 w 83"/>
                        <a:gd name="T29" fmla="*/ 14 h 24"/>
                        <a:gd name="T30" fmla="*/ 25 w 83"/>
                        <a:gd name="T31" fmla="*/ 13 h 24"/>
                        <a:gd name="T32" fmla="*/ 27 w 83"/>
                        <a:gd name="T33" fmla="*/ 13 h 24"/>
                        <a:gd name="T34" fmla="*/ 28 w 83"/>
                        <a:gd name="T35" fmla="*/ 12 h 24"/>
                        <a:gd name="T36" fmla="*/ 30 w 83"/>
                        <a:gd name="T37" fmla="*/ 11 h 24"/>
                        <a:gd name="T38" fmla="*/ 32 w 83"/>
                        <a:gd name="T39" fmla="*/ 11 h 24"/>
                        <a:gd name="T40" fmla="*/ 34 w 83"/>
                        <a:gd name="T41" fmla="*/ 10 h 24"/>
                        <a:gd name="T42" fmla="*/ 35 w 83"/>
                        <a:gd name="T43" fmla="*/ 10 h 24"/>
                        <a:gd name="T44" fmla="*/ 37 w 83"/>
                        <a:gd name="T45" fmla="*/ 9 h 24"/>
                        <a:gd name="T46" fmla="*/ 39 w 83"/>
                        <a:gd name="T47" fmla="*/ 9 h 24"/>
                        <a:gd name="T48" fmla="*/ 40 w 83"/>
                        <a:gd name="T49" fmla="*/ 8 h 24"/>
                        <a:gd name="T50" fmla="*/ 42 w 83"/>
                        <a:gd name="T51" fmla="*/ 8 h 24"/>
                        <a:gd name="T52" fmla="*/ 44 w 83"/>
                        <a:gd name="T53" fmla="*/ 7 h 24"/>
                        <a:gd name="T54" fmla="*/ 46 w 83"/>
                        <a:gd name="T55" fmla="*/ 7 h 24"/>
                        <a:gd name="T56" fmla="*/ 47 w 83"/>
                        <a:gd name="T57" fmla="*/ 6 h 24"/>
                        <a:gd name="T58" fmla="*/ 49 w 83"/>
                        <a:gd name="T59" fmla="*/ 6 h 24"/>
                        <a:gd name="T60" fmla="*/ 51 w 83"/>
                        <a:gd name="T61" fmla="*/ 6 h 24"/>
                        <a:gd name="T62" fmla="*/ 52 w 83"/>
                        <a:gd name="T63" fmla="*/ 5 h 24"/>
                        <a:gd name="T64" fmla="*/ 54 w 83"/>
                        <a:gd name="T65" fmla="*/ 5 h 24"/>
                        <a:gd name="T66" fmla="*/ 56 w 83"/>
                        <a:gd name="T67" fmla="*/ 4 h 24"/>
                        <a:gd name="T68" fmla="*/ 57 w 83"/>
                        <a:gd name="T69" fmla="*/ 4 h 24"/>
                        <a:gd name="T70" fmla="*/ 59 w 83"/>
                        <a:gd name="T71" fmla="*/ 4 h 24"/>
                        <a:gd name="T72" fmla="*/ 61 w 83"/>
                        <a:gd name="T73" fmla="*/ 3 h 24"/>
                        <a:gd name="T74" fmla="*/ 62 w 83"/>
                        <a:gd name="T75" fmla="*/ 3 h 24"/>
                        <a:gd name="T76" fmla="*/ 64 w 83"/>
                        <a:gd name="T77" fmla="*/ 3 h 24"/>
                        <a:gd name="T78" fmla="*/ 66 w 83"/>
                        <a:gd name="T79" fmla="*/ 3 h 24"/>
                        <a:gd name="T80" fmla="*/ 67 w 83"/>
                        <a:gd name="T81" fmla="*/ 2 h 24"/>
                        <a:gd name="T82" fmla="*/ 69 w 83"/>
                        <a:gd name="T83" fmla="*/ 2 h 24"/>
                        <a:gd name="T84" fmla="*/ 71 w 83"/>
                        <a:gd name="T85" fmla="*/ 2 h 24"/>
                        <a:gd name="T86" fmla="*/ 72 w 83"/>
                        <a:gd name="T87" fmla="*/ 1 h 24"/>
                        <a:gd name="T88" fmla="*/ 74 w 83"/>
                        <a:gd name="T89" fmla="*/ 1 h 24"/>
                        <a:gd name="T90" fmla="*/ 76 w 83"/>
                        <a:gd name="T91" fmla="*/ 1 h 24"/>
                        <a:gd name="T92" fmla="*/ 77 w 83"/>
                        <a:gd name="T93" fmla="*/ 1 h 24"/>
                        <a:gd name="T94" fmla="*/ 79 w 83"/>
                        <a:gd name="T95" fmla="*/ 1 h 24"/>
                        <a:gd name="T96" fmla="*/ 81 w 83"/>
                        <a:gd name="T97" fmla="*/ 0 h 24"/>
                        <a:gd name="T98" fmla="*/ 83 w 83"/>
                        <a:gd name="T99" fmla="*/ 0 h 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4">
                          <a:moveTo>
                            <a:pt x="0" y="24"/>
                          </a:moveTo>
                          <a:lnTo>
                            <a:pt x="1" y="24"/>
                          </a:lnTo>
                          <a:lnTo>
                            <a:pt x="3" y="23"/>
                          </a:lnTo>
                          <a:lnTo>
                            <a:pt x="5" y="22"/>
                          </a:lnTo>
                          <a:lnTo>
                            <a:pt x="6" y="21"/>
                          </a:lnTo>
                          <a:lnTo>
                            <a:pt x="8" y="20"/>
                          </a:lnTo>
                          <a:lnTo>
                            <a:pt x="10" y="19"/>
                          </a:lnTo>
                          <a:lnTo>
                            <a:pt x="11" y="19"/>
                          </a:lnTo>
                          <a:lnTo>
                            <a:pt x="13" y="18"/>
                          </a:lnTo>
                          <a:lnTo>
                            <a:pt x="15" y="17"/>
                          </a:lnTo>
                          <a:lnTo>
                            <a:pt x="16" y="17"/>
                          </a:lnTo>
                          <a:lnTo>
                            <a:pt x="18" y="16"/>
                          </a:lnTo>
                          <a:lnTo>
                            <a:pt x="20" y="15"/>
                          </a:lnTo>
                          <a:lnTo>
                            <a:pt x="22" y="14"/>
                          </a:lnTo>
                          <a:lnTo>
                            <a:pt x="23" y="14"/>
                          </a:lnTo>
                          <a:lnTo>
                            <a:pt x="25" y="13"/>
                          </a:lnTo>
                          <a:lnTo>
                            <a:pt x="27" y="13"/>
                          </a:lnTo>
                          <a:lnTo>
                            <a:pt x="28" y="12"/>
                          </a:lnTo>
                          <a:lnTo>
                            <a:pt x="30" y="11"/>
                          </a:lnTo>
                          <a:lnTo>
                            <a:pt x="32" y="11"/>
                          </a:lnTo>
                          <a:lnTo>
                            <a:pt x="34" y="10"/>
                          </a:lnTo>
                          <a:lnTo>
                            <a:pt x="35" y="10"/>
                          </a:lnTo>
                          <a:lnTo>
                            <a:pt x="37" y="9"/>
                          </a:lnTo>
                          <a:lnTo>
                            <a:pt x="39" y="9"/>
                          </a:lnTo>
                          <a:lnTo>
                            <a:pt x="40" y="8"/>
                          </a:lnTo>
                          <a:lnTo>
                            <a:pt x="42" y="8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3"/>
                          </a:lnTo>
                          <a:lnTo>
                            <a:pt x="62" y="3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7" y="2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7" y="1"/>
                          </a:lnTo>
                          <a:lnTo>
                            <a:pt x="79" y="1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8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4740276" y="257175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3 h 3"/>
                        <a:gd name="T4" fmla="*/ 3 w 83"/>
                        <a:gd name="T5" fmla="*/ 3 h 3"/>
                        <a:gd name="T6" fmla="*/ 5 w 83"/>
                        <a:gd name="T7" fmla="*/ 2 h 3"/>
                        <a:gd name="T8" fmla="*/ 7 w 83"/>
                        <a:gd name="T9" fmla="*/ 2 h 3"/>
                        <a:gd name="T10" fmla="*/ 8 w 83"/>
                        <a:gd name="T11" fmla="*/ 2 h 3"/>
                        <a:gd name="T12" fmla="*/ 10 w 83"/>
                        <a:gd name="T13" fmla="*/ 2 h 3"/>
                        <a:gd name="T14" fmla="*/ 12 w 83"/>
                        <a:gd name="T15" fmla="*/ 2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7 w 83"/>
                        <a:gd name="T21" fmla="*/ 2 h 3"/>
                        <a:gd name="T22" fmla="*/ 18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3 w 83"/>
                        <a:gd name="T29" fmla="*/ 1 h 3"/>
                        <a:gd name="T30" fmla="*/ 25 w 83"/>
                        <a:gd name="T31" fmla="*/ 1 h 3"/>
                        <a:gd name="T32" fmla="*/ 27 w 83"/>
                        <a:gd name="T33" fmla="*/ 1 h 3"/>
                        <a:gd name="T34" fmla="*/ 29 w 83"/>
                        <a:gd name="T35" fmla="*/ 1 h 3"/>
                        <a:gd name="T36" fmla="*/ 30 w 83"/>
                        <a:gd name="T37" fmla="*/ 0 h 3"/>
                        <a:gd name="T38" fmla="*/ 32 w 83"/>
                        <a:gd name="T39" fmla="*/ 0 h 3"/>
                        <a:gd name="T40" fmla="*/ 34 w 83"/>
                        <a:gd name="T41" fmla="*/ 0 h 3"/>
                        <a:gd name="T42" fmla="*/ 35 w 83"/>
                        <a:gd name="T43" fmla="*/ 0 h 3"/>
                        <a:gd name="T44" fmla="*/ 37 w 83"/>
                        <a:gd name="T45" fmla="*/ 0 h 3"/>
                        <a:gd name="T46" fmla="*/ 39 w 83"/>
                        <a:gd name="T47" fmla="*/ 0 h 3"/>
                        <a:gd name="T48" fmla="*/ 40 w 83"/>
                        <a:gd name="T49" fmla="*/ 0 h 3"/>
                        <a:gd name="T50" fmla="*/ 42 w 83"/>
                        <a:gd name="T51" fmla="*/ 0 h 3"/>
                        <a:gd name="T52" fmla="*/ 44 w 83"/>
                        <a:gd name="T53" fmla="*/ 0 h 3"/>
                        <a:gd name="T54" fmla="*/ 45 w 83"/>
                        <a:gd name="T55" fmla="*/ 0 h 3"/>
                        <a:gd name="T56" fmla="*/ 47 w 83"/>
                        <a:gd name="T57" fmla="*/ 0 h 3"/>
                        <a:gd name="T58" fmla="*/ 49 w 83"/>
                        <a:gd name="T59" fmla="*/ 0 h 3"/>
                        <a:gd name="T60" fmla="*/ 51 w 83"/>
                        <a:gd name="T61" fmla="*/ 0 h 3"/>
                        <a:gd name="T62" fmla="*/ 52 w 83"/>
                        <a:gd name="T63" fmla="*/ 0 h 3"/>
                        <a:gd name="T64" fmla="*/ 54 w 83"/>
                        <a:gd name="T65" fmla="*/ 0 h 3"/>
                        <a:gd name="T66" fmla="*/ 56 w 83"/>
                        <a:gd name="T67" fmla="*/ 0 h 3"/>
                        <a:gd name="T68" fmla="*/ 58 w 83"/>
                        <a:gd name="T69" fmla="*/ 0 h 3"/>
                        <a:gd name="T70" fmla="*/ 59 w 83"/>
                        <a:gd name="T71" fmla="*/ 0 h 3"/>
                        <a:gd name="T72" fmla="*/ 61 w 83"/>
                        <a:gd name="T73" fmla="*/ 0 h 3"/>
                        <a:gd name="T74" fmla="*/ 63 w 83"/>
                        <a:gd name="T75" fmla="*/ 0 h 3"/>
                        <a:gd name="T76" fmla="*/ 64 w 83"/>
                        <a:gd name="T77" fmla="*/ 0 h 3"/>
                        <a:gd name="T78" fmla="*/ 66 w 83"/>
                        <a:gd name="T79" fmla="*/ 0 h 3"/>
                        <a:gd name="T80" fmla="*/ 68 w 83"/>
                        <a:gd name="T81" fmla="*/ 0 h 3"/>
                        <a:gd name="T82" fmla="*/ 69 w 83"/>
                        <a:gd name="T83" fmla="*/ 0 h 3"/>
                        <a:gd name="T84" fmla="*/ 71 w 83"/>
                        <a:gd name="T85" fmla="*/ 0 h 3"/>
                        <a:gd name="T86" fmla="*/ 73 w 83"/>
                        <a:gd name="T87" fmla="*/ 0 h 3"/>
                        <a:gd name="T88" fmla="*/ 74 w 83"/>
                        <a:gd name="T89" fmla="*/ 0 h 3"/>
                        <a:gd name="T90" fmla="*/ 76 w 83"/>
                        <a:gd name="T91" fmla="*/ 0 h 3"/>
                        <a:gd name="T92" fmla="*/ 78 w 83"/>
                        <a:gd name="T93" fmla="*/ 0 h 3"/>
                        <a:gd name="T94" fmla="*/ 79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3" y="3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49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4872038" y="2571750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0 h 2"/>
                        <a:gd name="T2" fmla="*/ 1 w 83"/>
                        <a:gd name="T3" fmla="*/ 0 h 2"/>
                        <a:gd name="T4" fmla="*/ 3 w 83"/>
                        <a:gd name="T5" fmla="*/ 0 h 2"/>
                        <a:gd name="T6" fmla="*/ 5 w 83"/>
                        <a:gd name="T7" fmla="*/ 0 h 2"/>
                        <a:gd name="T8" fmla="*/ 6 w 83"/>
                        <a:gd name="T9" fmla="*/ 0 h 2"/>
                        <a:gd name="T10" fmla="*/ 8 w 83"/>
                        <a:gd name="T11" fmla="*/ 0 h 2"/>
                        <a:gd name="T12" fmla="*/ 10 w 83"/>
                        <a:gd name="T13" fmla="*/ 0 h 2"/>
                        <a:gd name="T14" fmla="*/ 12 w 83"/>
                        <a:gd name="T15" fmla="*/ 0 h 2"/>
                        <a:gd name="T16" fmla="*/ 13 w 83"/>
                        <a:gd name="T17" fmla="*/ 0 h 2"/>
                        <a:gd name="T18" fmla="*/ 15 w 83"/>
                        <a:gd name="T19" fmla="*/ 0 h 2"/>
                        <a:gd name="T20" fmla="*/ 17 w 83"/>
                        <a:gd name="T21" fmla="*/ 0 h 2"/>
                        <a:gd name="T22" fmla="*/ 19 w 83"/>
                        <a:gd name="T23" fmla="*/ 0 h 2"/>
                        <a:gd name="T24" fmla="*/ 20 w 83"/>
                        <a:gd name="T25" fmla="*/ 0 h 2"/>
                        <a:gd name="T26" fmla="*/ 22 w 83"/>
                        <a:gd name="T27" fmla="*/ 0 h 2"/>
                        <a:gd name="T28" fmla="*/ 24 w 83"/>
                        <a:gd name="T29" fmla="*/ 0 h 2"/>
                        <a:gd name="T30" fmla="*/ 25 w 83"/>
                        <a:gd name="T31" fmla="*/ 0 h 2"/>
                        <a:gd name="T32" fmla="*/ 27 w 83"/>
                        <a:gd name="T33" fmla="*/ 0 h 2"/>
                        <a:gd name="T34" fmla="*/ 29 w 83"/>
                        <a:gd name="T35" fmla="*/ 0 h 2"/>
                        <a:gd name="T36" fmla="*/ 31 w 83"/>
                        <a:gd name="T37" fmla="*/ 0 h 2"/>
                        <a:gd name="T38" fmla="*/ 32 w 83"/>
                        <a:gd name="T39" fmla="*/ 0 h 2"/>
                        <a:gd name="T40" fmla="*/ 34 w 83"/>
                        <a:gd name="T41" fmla="*/ 0 h 2"/>
                        <a:gd name="T42" fmla="*/ 36 w 83"/>
                        <a:gd name="T43" fmla="*/ 0 h 2"/>
                        <a:gd name="T44" fmla="*/ 37 w 83"/>
                        <a:gd name="T45" fmla="*/ 0 h 2"/>
                        <a:gd name="T46" fmla="*/ 39 w 83"/>
                        <a:gd name="T47" fmla="*/ 1 h 2"/>
                        <a:gd name="T48" fmla="*/ 41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7 w 83"/>
                        <a:gd name="T69" fmla="*/ 1 h 2"/>
                        <a:gd name="T70" fmla="*/ 59 w 83"/>
                        <a:gd name="T71" fmla="*/ 2 h 2"/>
                        <a:gd name="T72" fmla="*/ 61 w 83"/>
                        <a:gd name="T73" fmla="*/ 2 h 2"/>
                        <a:gd name="T74" fmla="*/ 63 w 83"/>
                        <a:gd name="T75" fmla="*/ 2 h 2"/>
                        <a:gd name="T76" fmla="*/ 64 w 83"/>
                        <a:gd name="T77" fmla="*/ 2 h 2"/>
                        <a:gd name="T78" fmla="*/ 66 w 83"/>
                        <a:gd name="T79" fmla="*/ 2 h 2"/>
                        <a:gd name="T80" fmla="*/ 68 w 83"/>
                        <a:gd name="T81" fmla="*/ 2 h 2"/>
                        <a:gd name="T82" fmla="*/ 70 w 83"/>
                        <a:gd name="T83" fmla="*/ 2 h 2"/>
                        <a:gd name="T84" fmla="*/ 71 w 83"/>
                        <a:gd name="T85" fmla="*/ 2 h 2"/>
                        <a:gd name="T86" fmla="*/ 73 w 83"/>
                        <a:gd name="T87" fmla="*/ 2 h 2"/>
                        <a:gd name="T88" fmla="*/ 75 w 83"/>
                        <a:gd name="T89" fmla="*/ 2 h 2"/>
                        <a:gd name="T90" fmla="*/ 76 w 83"/>
                        <a:gd name="T91" fmla="*/ 2 h 2"/>
                        <a:gd name="T92" fmla="*/ 78 w 83"/>
                        <a:gd name="T93" fmla="*/ 2 h 2"/>
                        <a:gd name="T94" fmla="*/ 80 w 83"/>
                        <a:gd name="T95" fmla="*/ 2 h 2"/>
                        <a:gd name="T96" fmla="*/ 81 w 83"/>
                        <a:gd name="T97" fmla="*/ 2 h 2"/>
                        <a:gd name="T98" fmla="*/ 83 w 83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2"/>
                          </a:lnTo>
                          <a:lnTo>
                            <a:pt x="83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0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5003801" y="2574925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1 h 5"/>
                        <a:gd name="T8" fmla="*/ 7 w 83"/>
                        <a:gd name="T9" fmla="*/ 1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2 h 5"/>
                        <a:gd name="T28" fmla="*/ 24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3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4 h 5"/>
                        <a:gd name="T94" fmla="*/ 80 w 83"/>
                        <a:gd name="T95" fmla="*/ 4 h 5"/>
                        <a:gd name="T96" fmla="*/ 82 w 83"/>
                        <a:gd name="T97" fmla="*/ 4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2" y="4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1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5135563" y="2582863"/>
                      <a:ext cx="131763" cy="6350"/>
                    </a:xfrm>
                    <a:custGeom>
                      <a:avLst/>
                      <a:gdLst>
                        <a:gd name="T0" fmla="*/ 0 w 83"/>
                        <a:gd name="T1" fmla="*/ 0 h 4"/>
                        <a:gd name="T2" fmla="*/ 2 w 83"/>
                        <a:gd name="T3" fmla="*/ 0 h 4"/>
                        <a:gd name="T4" fmla="*/ 4 w 83"/>
                        <a:gd name="T5" fmla="*/ 0 h 4"/>
                        <a:gd name="T6" fmla="*/ 5 w 83"/>
                        <a:gd name="T7" fmla="*/ 0 h 4"/>
                        <a:gd name="T8" fmla="*/ 7 w 83"/>
                        <a:gd name="T9" fmla="*/ 0 h 4"/>
                        <a:gd name="T10" fmla="*/ 9 w 83"/>
                        <a:gd name="T11" fmla="*/ 0 h 4"/>
                        <a:gd name="T12" fmla="*/ 10 w 83"/>
                        <a:gd name="T13" fmla="*/ 0 h 4"/>
                        <a:gd name="T14" fmla="*/ 12 w 83"/>
                        <a:gd name="T15" fmla="*/ 0 h 4"/>
                        <a:gd name="T16" fmla="*/ 14 w 83"/>
                        <a:gd name="T17" fmla="*/ 0 h 4"/>
                        <a:gd name="T18" fmla="*/ 15 w 83"/>
                        <a:gd name="T19" fmla="*/ 0 h 4"/>
                        <a:gd name="T20" fmla="*/ 17 w 83"/>
                        <a:gd name="T21" fmla="*/ 0 h 4"/>
                        <a:gd name="T22" fmla="*/ 19 w 83"/>
                        <a:gd name="T23" fmla="*/ 0 h 4"/>
                        <a:gd name="T24" fmla="*/ 21 w 83"/>
                        <a:gd name="T25" fmla="*/ 0 h 4"/>
                        <a:gd name="T26" fmla="*/ 22 w 83"/>
                        <a:gd name="T27" fmla="*/ 1 h 4"/>
                        <a:gd name="T28" fmla="*/ 24 w 83"/>
                        <a:gd name="T29" fmla="*/ 1 h 4"/>
                        <a:gd name="T30" fmla="*/ 26 w 83"/>
                        <a:gd name="T31" fmla="*/ 1 h 4"/>
                        <a:gd name="T32" fmla="*/ 27 w 83"/>
                        <a:gd name="T33" fmla="*/ 1 h 4"/>
                        <a:gd name="T34" fmla="*/ 29 w 83"/>
                        <a:gd name="T35" fmla="*/ 1 h 4"/>
                        <a:gd name="T36" fmla="*/ 31 w 83"/>
                        <a:gd name="T37" fmla="*/ 1 h 4"/>
                        <a:gd name="T38" fmla="*/ 32 w 83"/>
                        <a:gd name="T39" fmla="*/ 1 h 4"/>
                        <a:gd name="T40" fmla="*/ 34 w 83"/>
                        <a:gd name="T41" fmla="*/ 1 h 4"/>
                        <a:gd name="T42" fmla="*/ 36 w 83"/>
                        <a:gd name="T43" fmla="*/ 1 h 4"/>
                        <a:gd name="T44" fmla="*/ 37 w 83"/>
                        <a:gd name="T45" fmla="*/ 2 h 4"/>
                        <a:gd name="T46" fmla="*/ 39 w 83"/>
                        <a:gd name="T47" fmla="*/ 2 h 4"/>
                        <a:gd name="T48" fmla="*/ 41 w 83"/>
                        <a:gd name="T49" fmla="*/ 2 h 4"/>
                        <a:gd name="T50" fmla="*/ 43 w 83"/>
                        <a:gd name="T51" fmla="*/ 2 h 4"/>
                        <a:gd name="T52" fmla="*/ 44 w 83"/>
                        <a:gd name="T53" fmla="*/ 2 h 4"/>
                        <a:gd name="T54" fmla="*/ 46 w 83"/>
                        <a:gd name="T55" fmla="*/ 2 h 4"/>
                        <a:gd name="T56" fmla="*/ 48 w 83"/>
                        <a:gd name="T57" fmla="*/ 2 h 4"/>
                        <a:gd name="T58" fmla="*/ 50 w 83"/>
                        <a:gd name="T59" fmla="*/ 2 h 4"/>
                        <a:gd name="T60" fmla="*/ 51 w 83"/>
                        <a:gd name="T61" fmla="*/ 2 h 4"/>
                        <a:gd name="T62" fmla="*/ 53 w 83"/>
                        <a:gd name="T63" fmla="*/ 2 h 4"/>
                        <a:gd name="T64" fmla="*/ 55 w 83"/>
                        <a:gd name="T65" fmla="*/ 2 h 4"/>
                        <a:gd name="T66" fmla="*/ 56 w 83"/>
                        <a:gd name="T67" fmla="*/ 2 h 4"/>
                        <a:gd name="T68" fmla="*/ 58 w 83"/>
                        <a:gd name="T69" fmla="*/ 2 h 4"/>
                        <a:gd name="T70" fmla="*/ 60 w 83"/>
                        <a:gd name="T71" fmla="*/ 3 h 4"/>
                        <a:gd name="T72" fmla="*/ 61 w 83"/>
                        <a:gd name="T73" fmla="*/ 3 h 4"/>
                        <a:gd name="T74" fmla="*/ 63 w 83"/>
                        <a:gd name="T75" fmla="*/ 3 h 4"/>
                        <a:gd name="T76" fmla="*/ 65 w 83"/>
                        <a:gd name="T77" fmla="*/ 3 h 4"/>
                        <a:gd name="T78" fmla="*/ 66 w 83"/>
                        <a:gd name="T79" fmla="*/ 3 h 4"/>
                        <a:gd name="T80" fmla="*/ 68 w 83"/>
                        <a:gd name="T81" fmla="*/ 3 h 4"/>
                        <a:gd name="T82" fmla="*/ 70 w 83"/>
                        <a:gd name="T83" fmla="*/ 3 h 4"/>
                        <a:gd name="T84" fmla="*/ 71 w 83"/>
                        <a:gd name="T85" fmla="*/ 3 h 4"/>
                        <a:gd name="T86" fmla="*/ 73 w 83"/>
                        <a:gd name="T87" fmla="*/ 4 h 4"/>
                        <a:gd name="T88" fmla="*/ 75 w 83"/>
                        <a:gd name="T89" fmla="*/ 4 h 4"/>
                        <a:gd name="T90" fmla="*/ 76 w 83"/>
                        <a:gd name="T91" fmla="*/ 4 h 4"/>
                        <a:gd name="T92" fmla="*/ 78 w 83"/>
                        <a:gd name="T93" fmla="*/ 4 h 4"/>
                        <a:gd name="T94" fmla="*/ 80 w 83"/>
                        <a:gd name="T95" fmla="*/ 4 h 4"/>
                        <a:gd name="T96" fmla="*/ 81 w 83"/>
                        <a:gd name="T97" fmla="*/ 4 h 4"/>
                        <a:gd name="T98" fmla="*/ 83 w 83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50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5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70" y="3"/>
                          </a:lnTo>
                          <a:lnTo>
                            <a:pt x="71" y="3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1" y="4"/>
                          </a:lnTo>
                          <a:lnTo>
                            <a:pt x="83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2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5267326" y="2589213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4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9 w 83"/>
                        <a:gd name="T11" fmla="*/ 0 h 5"/>
                        <a:gd name="T12" fmla="*/ 11 w 83"/>
                        <a:gd name="T13" fmla="*/ 0 h 5"/>
                        <a:gd name="T14" fmla="*/ 12 w 83"/>
                        <a:gd name="T15" fmla="*/ 1 h 5"/>
                        <a:gd name="T16" fmla="*/ 14 w 83"/>
                        <a:gd name="T17" fmla="*/ 1 h 5"/>
                        <a:gd name="T18" fmla="*/ 16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1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2 h 5"/>
                        <a:gd name="T32" fmla="*/ 28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3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5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60 w 83"/>
                        <a:gd name="T71" fmla="*/ 3 h 5"/>
                        <a:gd name="T72" fmla="*/ 62 w 83"/>
                        <a:gd name="T73" fmla="*/ 3 h 5"/>
                        <a:gd name="T74" fmla="*/ 63 w 83"/>
                        <a:gd name="T75" fmla="*/ 3 h 5"/>
                        <a:gd name="T76" fmla="*/ 65 w 83"/>
                        <a:gd name="T77" fmla="*/ 3 h 5"/>
                        <a:gd name="T78" fmla="*/ 67 w 83"/>
                        <a:gd name="T79" fmla="*/ 3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2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7 w 83"/>
                        <a:gd name="T91" fmla="*/ 4 h 5"/>
                        <a:gd name="T92" fmla="*/ 78 w 83"/>
                        <a:gd name="T93" fmla="*/ 4 h 5"/>
                        <a:gd name="T94" fmla="*/ 80 w 83"/>
                        <a:gd name="T95" fmla="*/ 4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2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7" y="3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3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5399088" y="2597150"/>
                      <a:ext cx="133350" cy="6350"/>
                    </a:xfrm>
                    <a:custGeom>
                      <a:avLst/>
                      <a:gdLst>
                        <a:gd name="T0" fmla="*/ 0 w 84"/>
                        <a:gd name="T1" fmla="*/ 0 h 4"/>
                        <a:gd name="T2" fmla="*/ 2 w 84"/>
                        <a:gd name="T3" fmla="*/ 0 h 4"/>
                        <a:gd name="T4" fmla="*/ 4 w 84"/>
                        <a:gd name="T5" fmla="*/ 0 h 4"/>
                        <a:gd name="T6" fmla="*/ 5 w 84"/>
                        <a:gd name="T7" fmla="*/ 0 h 4"/>
                        <a:gd name="T8" fmla="*/ 7 w 84"/>
                        <a:gd name="T9" fmla="*/ 0 h 4"/>
                        <a:gd name="T10" fmla="*/ 9 w 84"/>
                        <a:gd name="T11" fmla="*/ 0 h 4"/>
                        <a:gd name="T12" fmla="*/ 11 w 84"/>
                        <a:gd name="T13" fmla="*/ 0 h 4"/>
                        <a:gd name="T14" fmla="*/ 12 w 84"/>
                        <a:gd name="T15" fmla="*/ 0 h 4"/>
                        <a:gd name="T16" fmla="*/ 14 w 84"/>
                        <a:gd name="T17" fmla="*/ 0 h 4"/>
                        <a:gd name="T18" fmla="*/ 16 w 84"/>
                        <a:gd name="T19" fmla="*/ 0 h 4"/>
                        <a:gd name="T20" fmla="*/ 17 w 84"/>
                        <a:gd name="T21" fmla="*/ 0 h 4"/>
                        <a:gd name="T22" fmla="*/ 19 w 84"/>
                        <a:gd name="T23" fmla="*/ 1 h 4"/>
                        <a:gd name="T24" fmla="*/ 21 w 84"/>
                        <a:gd name="T25" fmla="*/ 1 h 4"/>
                        <a:gd name="T26" fmla="*/ 23 w 84"/>
                        <a:gd name="T27" fmla="*/ 1 h 4"/>
                        <a:gd name="T28" fmla="*/ 24 w 84"/>
                        <a:gd name="T29" fmla="*/ 1 h 4"/>
                        <a:gd name="T30" fmla="*/ 26 w 84"/>
                        <a:gd name="T31" fmla="*/ 1 h 4"/>
                        <a:gd name="T32" fmla="*/ 28 w 84"/>
                        <a:gd name="T33" fmla="*/ 1 h 4"/>
                        <a:gd name="T34" fmla="*/ 29 w 84"/>
                        <a:gd name="T35" fmla="*/ 1 h 4"/>
                        <a:gd name="T36" fmla="*/ 31 w 84"/>
                        <a:gd name="T37" fmla="*/ 1 h 4"/>
                        <a:gd name="T38" fmla="*/ 33 w 84"/>
                        <a:gd name="T39" fmla="*/ 2 h 4"/>
                        <a:gd name="T40" fmla="*/ 35 w 84"/>
                        <a:gd name="T41" fmla="*/ 2 h 4"/>
                        <a:gd name="T42" fmla="*/ 36 w 84"/>
                        <a:gd name="T43" fmla="*/ 2 h 4"/>
                        <a:gd name="T44" fmla="*/ 38 w 84"/>
                        <a:gd name="T45" fmla="*/ 2 h 4"/>
                        <a:gd name="T46" fmla="*/ 40 w 84"/>
                        <a:gd name="T47" fmla="*/ 2 h 4"/>
                        <a:gd name="T48" fmla="*/ 41 w 84"/>
                        <a:gd name="T49" fmla="*/ 2 h 4"/>
                        <a:gd name="T50" fmla="*/ 43 w 84"/>
                        <a:gd name="T51" fmla="*/ 2 h 4"/>
                        <a:gd name="T52" fmla="*/ 45 w 84"/>
                        <a:gd name="T53" fmla="*/ 2 h 4"/>
                        <a:gd name="T54" fmla="*/ 46 w 84"/>
                        <a:gd name="T55" fmla="*/ 2 h 4"/>
                        <a:gd name="T56" fmla="*/ 48 w 84"/>
                        <a:gd name="T57" fmla="*/ 2 h 4"/>
                        <a:gd name="T58" fmla="*/ 50 w 84"/>
                        <a:gd name="T59" fmla="*/ 2 h 4"/>
                        <a:gd name="T60" fmla="*/ 51 w 84"/>
                        <a:gd name="T61" fmla="*/ 2 h 4"/>
                        <a:gd name="T62" fmla="*/ 53 w 84"/>
                        <a:gd name="T63" fmla="*/ 3 h 4"/>
                        <a:gd name="T64" fmla="*/ 55 w 84"/>
                        <a:gd name="T65" fmla="*/ 3 h 4"/>
                        <a:gd name="T66" fmla="*/ 56 w 84"/>
                        <a:gd name="T67" fmla="*/ 3 h 4"/>
                        <a:gd name="T68" fmla="*/ 58 w 84"/>
                        <a:gd name="T69" fmla="*/ 3 h 4"/>
                        <a:gd name="T70" fmla="*/ 60 w 84"/>
                        <a:gd name="T71" fmla="*/ 3 h 4"/>
                        <a:gd name="T72" fmla="*/ 61 w 84"/>
                        <a:gd name="T73" fmla="*/ 3 h 4"/>
                        <a:gd name="T74" fmla="*/ 63 w 84"/>
                        <a:gd name="T75" fmla="*/ 3 h 4"/>
                        <a:gd name="T76" fmla="*/ 65 w 84"/>
                        <a:gd name="T77" fmla="*/ 3 h 4"/>
                        <a:gd name="T78" fmla="*/ 66 w 84"/>
                        <a:gd name="T79" fmla="*/ 4 h 4"/>
                        <a:gd name="T80" fmla="*/ 68 w 84"/>
                        <a:gd name="T81" fmla="*/ 4 h 4"/>
                        <a:gd name="T82" fmla="*/ 70 w 84"/>
                        <a:gd name="T83" fmla="*/ 4 h 4"/>
                        <a:gd name="T84" fmla="*/ 72 w 84"/>
                        <a:gd name="T85" fmla="*/ 4 h 4"/>
                        <a:gd name="T86" fmla="*/ 73 w 84"/>
                        <a:gd name="T87" fmla="*/ 4 h 4"/>
                        <a:gd name="T88" fmla="*/ 75 w 84"/>
                        <a:gd name="T89" fmla="*/ 4 h 4"/>
                        <a:gd name="T90" fmla="*/ 77 w 84"/>
                        <a:gd name="T91" fmla="*/ 4 h 4"/>
                        <a:gd name="T92" fmla="*/ 79 w 84"/>
                        <a:gd name="T93" fmla="*/ 4 h 4"/>
                        <a:gd name="T94" fmla="*/ 80 w 84"/>
                        <a:gd name="T95" fmla="*/ 4 h 4"/>
                        <a:gd name="T96" fmla="*/ 82 w 84"/>
                        <a:gd name="T97" fmla="*/ 4 h 4"/>
                        <a:gd name="T98" fmla="*/ 84 w 84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40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5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50" y="2"/>
                          </a:lnTo>
                          <a:lnTo>
                            <a:pt x="51" y="2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9" y="4"/>
                          </a:lnTo>
                          <a:lnTo>
                            <a:pt x="80" y="4"/>
                          </a:lnTo>
                          <a:lnTo>
                            <a:pt x="82" y="4"/>
                          </a:lnTo>
                          <a:lnTo>
                            <a:pt x="84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4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5532438" y="2603500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1 h 5"/>
                        <a:gd name="T6" fmla="*/ 5 w 83"/>
                        <a:gd name="T7" fmla="*/ 1 h 5"/>
                        <a:gd name="T8" fmla="*/ 6 w 83"/>
                        <a:gd name="T9" fmla="*/ 1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1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2 h 5"/>
                        <a:gd name="T22" fmla="*/ 18 w 83"/>
                        <a:gd name="T23" fmla="*/ 2 h 5"/>
                        <a:gd name="T24" fmla="*/ 20 w 83"/>
                        <a:gd name="T25" fmla="*/ 2 h 5"/>
                        <a:gd name="T26" fmla="*/ 22 w 83"/>
                        <a:gd name="T27" fmla="*/ 2 h 5"/>
                        <a:gd name="T28" fmla="*/ 23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3 h 5"/>
                        <a:gd name="T46" fmla="*/ 39 w 83"/>
                        <a:gd name="T47" fmla="*/ 3 h 5"/>
                        <a:gd name="T48" fmla="*/ 40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4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5 h 5"/>
                        <a:gd name="T84" fmla="*/ 71 w 83"/>
                        <a:gd name="T85" fmla="*/ 5 h 5"/>
                        <a:gd name="T86" fmla="*/ 72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7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2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7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5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5664201" y="2611438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1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2 h 5"/>
                        <a:gd name="T24" fmla="*/ 20 w 83"/>
                        <a:gd name="T25" fmla="*/ 2 h 5"/>
                        <a:gd name="T26" fmla="*/ 22 w 83"/>
                        <a:gd name="T27" fmla="*/ 2 h 5"/>
                        <a:gd name="T28" fmla="*/ 24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3 h 5"/>
                        <a:gd name="T48" fmla="*/ 40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5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4 h 5"/>
                        <a:gd name="T62" fmla="*/ 52 w 83"/>
                        <a:gd name="T63" fmla="*/ 4 h 5"/>
                        <a:gd name="T64" fmla="*/ 54 w 83"/>
                        <a:gd name="T65" fmla="*/ 4 h 5"/>
                        <a:gd name="T66" fmla="*/ 56 w 83"/>
                        <a:gd name="T67" fmla="*/ 4 h 5"/>
                        <a:gd name="T68" fmla="*/ 58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6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5795963" y="2619375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1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1 h 6"/>
                        <a:gd name="T10" fmla="*/ 8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3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2 h 6"/>
                        <a:gd name="T24" fmla="*/ 20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7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7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4 h 6"/>
                        <a:gd name="T80" fmla="*/ 68 w 83"/>
                        <a:gd name="T81" fmla="*/ 4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1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7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5927726" y="2628900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4 w 83"/>
                        <a:gd name="T17" fmla="*/ 0 h 5"/>
                        <a:gd name="T18" fmla="*/ 15 w 83"/>
                        <a:gd name="T19" fmla="*/ 0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1 h 5"/>
                        <a:gd name="T34" fmla="*/ 29 w 83"/>
                        <a:gd name="T35" fmla="*/ 1 h 5"/>
                        <a:gd name="T36" fmla="*/ 31 w 83"/>
                        <a:gd name="T37" fmla="*/ 1 h 5"/>
                        <a:gd name="T38" fmla="*/ 32 w 83"/>
                        <a:gd name="T39" fmla="*/ 1 h 5"/>
                        <a:gd name="T40" fmla="*/ 34 w 83"/>
                        <a:gd name="T41" fmla="*/ 1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2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3 h 5"/>
                        <a:gd name="T72" fmla="*/ 61 w 83"/>
                        <a:gd name="T73" fmla="*/ 3 h 5"/>
                        <a:gd name="T74" fmla="*/ 63 w 83"/>
                        <a:gd name="T75" fmla="*/ 3 h 5"/>
                        <a:gd name="T76" fmla="*/ 64 w 83"/>
                        <a:gd name="T77" fmla="*/ 3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4" y="3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8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6059488" y="2636838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4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9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4 w 83"/>
                        <a:gd name="T17" fmla="*/ 1 h 5"/>
                        <a:gd name="T18" fmla="*/ 16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1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3 w 83"/>
                        <a:gd name="T51" fmla="*/ 2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50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5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60 w 83"/>
                        <a:gd name="T71" fmla="*/ 3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5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5 h 5"/>
                        <a:gd name="T88" fmla="*/ 75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4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59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6191251" y="2644775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1 h 6"/>
                        <a:gd name="T10" fmla="*/ 9 w 83"/>
                        <a:gd name="T11" fmla="*/ 1 h 6"/>
                        <a:gd name="T12" fmla="*/ 11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6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2 h 6"/>
                        <a:gd name="T24" fmla="*/ 21 w 83"/>
                        <a:gd name="T25" fmla="*/ 2 h 6"/>
                        <a:gd name="T26" fmla="*/ 23 w 83"/>
                        <a:gd name="T27" fmla="*/ 2 h 6"/>
                        <a:gd name="T28" fmla="*/ 24 w 83"/>
                        <a:gd name="T29" fmla="*/ 2 h 6"/>
                        <a:gd name="T30" fmla="*/ 26 w 83"/>
                        <a:gd name="T31" fmla="*/ 2 h 6"/>
                        <a:gd name="T32" fmla="*/ 28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3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8 w 83"/>
                        <a:gd name="T45" fmla="*/ 3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4 h 6"/>
                        <a:gd name="T72" fmla="*/ 62 w 83"/>
                        <a:gd name="T73" fmla="*/ 4 h 6"/>
                        <a:gd name="T74" fmla="*/ 63 w 83"/>
                        <a:gd name="T75" fmla="*/ 4 h 6"/>
                        <a:gd name="T76" fmla="*/ 65 w 83"/>
                        <a:gd name="T77" fmla="*/ 4 h 6"/>
                        <a:gd name="T78" fmla="*/ 67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2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7 w 83"/>
                        <a:gd name="T91" fmla="*/ 5 h 6"/>
                        <a:gd name="T92" fmla="*/ 78 w 83"/>
                        <a:gd name="T93" fmla="*/ 6 h 6"/>
                        <a:gd name="T94" fmla="*/ 80 w 83"/>
                        <a:gd name="T95" fmla="*/ 6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2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7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60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6323013" y="2654300"/>
                      <a:ext cx="133350" cy="7938"/>
                    </a:xfrm>
                    <a:custGeom>
                      <a:avLst/>
                      <a:gdLst>
                        <a:gd name="T0" fmla="*/ 0 w 84"/>
                        <a:gd name="T1" fmla="*/ 0 h 5"/>
                        <a:gd name="T2" fmla="*/ 2 w 84"/>
                        <a:gd name="T3" fmla="*/ 0 h 5"/>
                        <a:gd name="T4" fmla="*/ 4 w 84"/>
                        <a:gd name="T5" fmla="*/ 0 h 5"/>
                        <a:gd name="T6" fmla="*/ 6 w 84"/>
                        <a:gd name="T7" fmla="*/ 0 h 5"/>
                        <a:gd name="T8" fmla="*/ 7 w 84"/>
                        <a:gd name="T9" fmla="*/ 0 h 5"/>
                        <a:gd name="T10" fmla="*/ 9 w 84"/>
                        <a:gd name="T11" fmla="*/ 0 h 5"/>
                        <a:gd name="T12" fmla="*/ 11 w 84"/>
                        <a:gd name="T13" fmla="*/ 0 h 5"/>
                        <a:gd name="T14" fmla="*/ 12 w 84"/>
                        <a:gd name="T15" fmla="*/ 1 h 5"/>
                        <a:gd name="T16" fmla="*/ 14 w 84"/>
                        <a:gd name="T17" fmla="*/ 1 h 5"/>
                        <a:gd name="T18" fmla="*/ 16 w 84"/>
                        <a:gd name="T19" fmla="*/ 1 h 5"/>
                        <a:gd name="T20" fmla="*/ 17 w 84"/>
                        <a:gd name="T21" fmla="*/ 1 h 5"/>
                        <a:gd name="T22" fmla="*/ 19 w 84"/>
                        <a:gd name="T23" fmla="*/ 1 h 5"/>
                        <a:gd name="T24" fmla="*/ 21 w 84"/>
                        <a:gd name="T25" fmla="*/ 1 h 5"/>
                        <a:gd name="T26" fmla="*/ 22 w 84"/>
                        <a:gd name="T27" fmla="*/ 1 h 5"/>
                        <a:gd name="T28" fmla="*/ 24 w 84"/>
                        <a:gd name="T29" fmla="*/ 1 h 5"/>
                        <a:gd name="T30" fmla="*/ 26 w 84"/>
                        <a:gd name="T31" fmla="*/ 1 h 5"/>
                        <a:gd name="T32" fmla="*/ 28 w 84"/>
                        <a:gd name="T33" fmla="*/ 1 h 5"/>
                        <a:gd name="T34" fmla="*/ 29 w 84"/>
                        <a:gd name="T35" fmla="*/ 2 h 5"/>
                        <a:gd name="T36" fmla="*/ 31 w 84"/>
                        <a:gd name="T37" fmla="*/ 2 h 5"/>
                        <a:gd name="T38" fmla="*/ 33 w 84"/>
                        <a:gd name="T39" fmla="*/ 2 h 5"/>
                        <a:gd name="T40" fmla="*/ 35 w 84"/>
                        <a:gd name="T41" fmla="*/ 2 h 5"/>
                        <a:gd name="T42" fmla="*/ 36 w 84"/>
                        <a:gd name="T43" fmla="*/ 2 h 5"/>
                        <a:gd name="T44" fmla="*/ 38 w 84"/>
                        <a:gd name="T45" fmla="*/ 2 h 5"/>
                        <a:gd name="T46" fmla="*/ 40 w 84"/>
                        <a:gd name="T47" fmla="*/ 3 h 5"/>
                        <a:gd name="T48" fmla="*/ 41 w 84"/>
                        <a:gd name="T49" fmla="*/ 3 h 5"/>
                        <a:gd name="T50" fmla="*/ 43 w 84"/>
                        <a:gd name="T51" fmla="*/ 3 h 5"/>
                        <a:gd name="T52" fmla="*/ 45 w 84"/>
                        <a:gd name="T53" fmla="*/ 3 h 5"/>
                        <a:gd name="T54" fmla="*/ 46 w 84"/>
                        <a:gd name="T55" fmla="*/ 3 h 5"/>
                        <a:gd name="T56" fmla="*/ 48 w 84"/>
                        <a:gd name="T57" fmla="*/ 3 h 5"/>
                        <a:gd name="T58" fmla="*/ 50 w 84"/>
                        <a:gd name="T59" fmla="*/ 3 h 5"/>
                        <a:gd name="T60" fmla="*/ 51 w 84"/>
                        <a:gd name="T61" fmla="*/ 3 h 5"/>
                        <a:gd name="T62" fmla="*/ 53 w 84"/>
                        <a:gd name="T63" fmla="*/ 3 h 5"/>
                        <a:gd name="T64" fmla="*/ 55 w 84"/>
                        <a:gd name="T65" fmla="*/ 3 h 5"/>
                        <a:gd name="T66" fmla="*/ 56 w 84"/>
                        <a:gd name="T67" fmla="*/ 4 h 5"/>
                        <a:gd name="T68" fmla="*/ 58 w 84"/>
                        <a:gd name="T69" fmla="*/ 4 h 5"/>
                        <a:gd name="T70" fmla="*/ 60 w 84"/>
                        <a:gd name="T71" fmla="*/ 4 h 5"/>
                        <a:gd name="T72" fmla="*/ 61 w 84"/>
                        <a:gd name="T73" fmla="*/ 4 h 5"/>
                        <a:gd name="T74" fmla="*/ 63 w 84"/>
                        <a:gd name="T75" fmla="*/ 4 h 5"/>
                        <a:gd name="T76" fmla="*/ 65 w 84"/>
                        <a:gd name="T77" fmla="*/ 4 h 5"/>
                        <a:gd name="T78" fmla="*/ 66 w 84"/>
                        <a:gd name="T79" fmla="*/ 4 h 5"/>
                        <a:gd name="T80" fmla="*/ 68 w 84"/>
                        <a:gd name="T81" fmla="*/ 5 h 5"/>
                        <a:gd name="T82" fmla="*/ 70 w 84"/>
                        <a:gd name="T83" fmla="*/ 5 h 5"/>
                        <a:gd name="T84" fmla="*/ 72 w 84"/>
                        <a:gd name="T85" fmla="*/ 5 h 5"/>
                        <a:gd name="T86" fmla="*/ 73 w 84"/>
                        <a:gd name="T87" fmla="*/ 5 h 5"/>
                        <a:gd name="T88" fmla="*/ 75 w 84"/>
                        <a:gd name="T89" fmla="*/ 5 h 5"/>
                        <a:gd name="T90" fmla="*/ 77 w 84"/>
                        <a:gd name="T91" fmla="*/ 5 h 5"/>
                        <a:gd name="T92" fmla="*/ 79 w 84"/>
                        <a:gd name="T93" fmla="*/ 5 h 5"/>
                        <a:gd name="T94" fmla="*/ 80 w 84"/>
                        <a:gd name="T95" fmla="*/ 5 h 5"/>
                        <a:gd name="T96" fmla="*/ 82 w 84"/>
                        <a:gd name="T97" fmla="*/ 5 h 5"/>
                        <a:gd name="T98" fmla="*/ 84 w 84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40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5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9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4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61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6456363" y="2662238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1 w 83"/>
                        <a:gd name="T3" fmla="*/ 1 h 7"/>
                        <a:gd name="T4" fmla="*/ 3 w 83"/>
                        <a:gd name="T5" fmla="*/ 1 h 7"/>
                        <a:gd name="T6" fmla="*/ 5 w 83"/>
                        <a:gd name="T7" fmla="*/ 1 h 7"/>
                        <a:gd name="T8" fmla="*/ 6 w 83"/>
                        <a:gd name="T9" fmla="*/ 1 h 7"/>
                        <a:gd name="T10" fmla="*/ 8 w 83"/>
                        <a:gd name="T11" fmla="*/ 1 h 7"/>
                        <a:gd name="T12" fmla="*/ 10 w 83"/>
                        <a:gd name="T13" fmla="*/ 1 h 7"/>
                        <a:gd name="T14" fmla="*/ 12 w 83"/>
                        <a:gd name="T15" fmla="*/ 2 h 7"/>
                        <a:gd name="T16" fmla="*/ 13 w 83"/>
                        <a:gd name="T17" fmla="*/ 2 h 7"/>
                        <a:gd name="T18" fmla="*/ 15 w 83"/>
                        <a:gd name="T19" fmla="*/ 2 h 7"/>
                        <a:gd name="T20" fmla="*/ 17 w 83"/>
                        <a:gd name="T21" fmla="*/ 2 h 7"/>
                        <a:gd name="T22" fmla="*/ 18 w 83"/>
                        <a:gd name="T23" fmla="*/ 2 h 7"/>
                        <a:gd name="T24" fmla="*/ 20 w 83"/>
                        <a:gd name="T25" fmla="*/ 2 h 7"/>
                        <a:gd name="T26" fmla="*/ 22 w 83"/>
                        <a:gd name="T27" fmla="*/ 2 h 7"/>
                        <a:gd name="T28" fmla="*/ 23 w 83"/>
                        <a:gd name="T29" fmla="*/ 2 h 7"/>
                        <a:gd name="T30" fmla="*/ 25 w 83"/>
                        <a:gd name="T31" fmla="*/ 2 h 7"/>
                        <a:gd name="T32" fmla="*/ 27 w 83"/>
                        <a:gd name="T33" fmla="*/ 2 h 7"/>
                        <a:gd name="T34" fmla="*/ 28 w 83"/>
                        <a:gd name="T35" fmla="*/ 3 h 7"/>
                        <a:gd name="T36" fmla="*/ 30 w 83"/>
                        <a:gd name="T37" fmla="*/ 3 h 7"/>
                        <a:gd name="T38" fmla="*/ 32 w 83"/>
                        <a:gd name="T39" fmla="*/ 3 h 7"/>
                        <a:gd name="T40" fmla="*/ 33 w 83"/>
                        <a:gd name="T41" fmla="*/ 3 h 7"/>
                        <a:gd name="T42" fmla="*/ 35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0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6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4 h 7"/>
                        <a:gd name="T66" fmla="*/ 56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2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7 w 83"/>
                        <a:gd name="T81" fmla="*/ 5 h 7"/>
                        <a:gd name="T82" fmla="*/ 69 w 83"/>
                        <a:gd name="T83" fmla="*/ 5 h 7"/>
                        <a:gd name="T84" fmla="*/ 71 w 83"/>
                        <a:gd name="T85" fmla="*/ 5 h 7"/>
                        <a:gd name="T86" fmla="*/ 72 w 83"/>
                        <a:gd name="T87" fmla="*/ 6 h 7"/>
                        <a:gd name="T88" fmla="*/ 74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79 w 83"/>
                        <a:gd name="T95" fmla="*/ 6 h 7"/>
                        <a:gd name="T96" fmla="*/ 81 w 83"/>
                        <a:gd name="T97" fmla="*/ 6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3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2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7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2" y="6"/>
                          </a:lnTo>
                          <a:lnTo>
                            <a:pt x="74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79" y="6"/>
                          </a:lnTo>
                          <a:lnTo>
                            <a:pt x="81" y="6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62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6588126" y="2673350"/>
                      <a:ext cx="13176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0 h 5"/>
                        <a:gd name="T18" fmla="*/ 15 w 83"/>
                        <a:gd name="T19" fmla="*/ 0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3 h 5"/>
                        <a:gd name="T54" fmla="*/ 45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63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6719888" y="2681288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2 w 83"/>
                        <a:gd name="T3" fmla="*/ 0 h 7"/>
                        <a:gd name="T4" fmla="*/ 3 w 83"/>
                        <a:gd name="T5" fmla="*/ 1 h 7"/>
                        <a:gd name="T6" fmla="*/ 5 w 83"/>
                        <a:gd name="T7" fmla="*/ 1 h 7"/>
                        <a:gd name="T8" fmla="*/ 7 w 83"/>
                        <a:gd name="T9" fmla="*/ 1 h 7"/>
                        <a:gd name="T10" fmla="*/ 8 w 83"/>
                        <a:gd name="T11" fmla="*/ 1 h 7"/>
                        <a:gd name="T12" fmla="*/ 10 w 83"/>
                        <a:gd name="T13" fmla="*/ 1 h 7"/>
                        <a:gd name="T14" fmla="*/ 12 w 83"/>
                        <a:gd name="T15" fmla="*/ 1 h 7"/>
                        <a:gd name="T16" fmla="*/ 13 w 83"/>
                        <a:gd name="T17" fmla="*/ 2 h 7"/>
                        <a:gd name="T18" fmla="*/ 15 w 83"/>
                        <a:gd name="T19" fmla="*/ 2 h 7"/>
                        <a:gd name="T20" fmla="*/ 17 w 83"/>
                        <a:gd name="T21" fmla="*/ 2 h 7"/>
                        <a:gd name="T22" fmla="*/ 19 w 83"/>
                        <a:gd name="T23" fmla="*/ 2 h 7"/>
                        <a:gd name="T24" fmla="*/ 20 w 83"/>
                        <a:gd name="T25" fmla="*/ 2 h 7"/>
                        <a:gd name="T26" fmla="*/ 22 w 83"/>
                        <a:gd name="T27" fmla="*/ 2 h 7"/>
                        <a:gd name="T28" fmla="*/ 24 w 83"/>
                        <a:gd name="T29" fmla="*/ 2 h 7"/>
                        <a:gd name="T30" fmla="*/ 26 w 83"/>
                        <a:gd name="T31" fmla="*/ 2 h 7"/>
                        <a:gd name="T32" fmla="*/ 27 w 83"/>
                        <a:gd name="T33" fmla="*/ 2 h 7"/>
                        <a:gd name="T34" fmla="*/ 29 w 83"/>
                        <a:gd name="T35" fmla="*/ 3 h 7"/>
                        <a:gd name="T36" fmla="*/ 31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1 w 83"/>
                        <a:gd name="T49" fmla="*/ 4 h 7"/>
                        <a:gd name="T50" fmla="*/ 42 w 83"/>
                        <a:gd name="T51" fmla="*/ 4 h 7"/>
                        <a:gd name="T52" fmla="*/ 44 w 83"/>
                        <a:gd name="T53" fmla="*/ 4 h 7"/>
                        <a:gd name="T54" fmla="*/ 46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4 h 7"/>
                        <a:gd name="T66" fmla="*/ 56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8 w 83"/>
                        <a:gd name="T81" fmla="*/ 5 h 7"/>
                        <a:gd name="T82" fmla="*/ 70 w 83"/>
                        <a:gd name="T83" fmla="*/ 5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5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80 w 83"/>
                        <a:gd name="T95" fmla="*/ 6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5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64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6851651" y="2692400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0 w 83"/>
                        <a:gd name="T13" fmla="*/ 0 h 6"/>
                        <a:gd name="T14" fmla="*/ 12 w 83"/>
                        <a:gd name="T15" fmla="*/ 0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1 h 6"/>
                        <a:gd name="T26" fmla="*/ 22 w 83"/>
                        <a:gd name="T27" fmla="*/ 1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8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5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69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6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6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65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6983413" y="2701925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2 w 83"/>
                        <a:gd name="T3" fmla="*/ 0 h 7"/>
                        <a:gd name="T4" fmla="*/ 4 w 83"/>
                        <a:gd name="T5" fmla="*/ 0 h 7"/>
                        <a:gd name="T6" fmla="*/ 5 w 83"/>
                        <a:gd name="T7" fmla="*/ 0 h 7"/>
                        <a:gd name="T8" fmla="*/ 7 w 83"/>
                        <a:gd name="T9" fmla="*/ 1 h 7"/>
                        <a:gd name="T10" fmla="*/ 9 w 83"/>
                        <a:gd name="T11" fmla="*/ 1 h 7"/>
                        <a:gd name="T12" fmla="*/ 10 w 83"/>
                        <a:gd name="T13" fmla="*/ 1 h 7"/>
                        <a:gd name="T14" fmla="*/ 12 w 83"/>
                        <a:gd name="T15" fmla="*/ 1 h 7"/>
                        <a:gd name="T16" fmla="*/ 14 w 83"/>
                        <a:gd name="T17" fmla="*/ 1 h 7"/>
                        <a:gd name="T18" fmla="*/ 16 w 83"/>
                        <a:gd name="T19" fmla="*/ 1 h 7"/>
                        <a:gd name="T20" fmla="*/ 17 w 83"/>
                        <a:gd name="T21" fmla="*/ 1 h 7"/>
                        <a:gd name="T22" fmla="*/ 19 w 83"/>
                        <a:gd name="T23" fmla="*/ 1 h 7"/>
                        <a:gd name="T24" fmla="*/ 21 w 83"/>
                        <a:gd name="T25" fmla="*/ 1 h 7"/>
                        <a:gd name="T26" fmla="*/ 22 w 83"/>
                        <a:gd name="T27" fmla="*/ 2 h 7"/>
                        <a:gd name="T28" fmla="*/ 24 w 83"/>
                        <a:gd name="T29" fmla="*/ 2 h 7"/>
                        <a:gd name="T30" fmla="*/ 26 w 83"/>
                        <a:gd name="T31" fmla="*/ 2 h 7"/>
                        <a:gd name="T32" fmla="*/ 27 w 83"/>
                        <a:gd name="T33" fmla="*/ 2 h 7"/>
                        <a:gd name="T34" fmla="*/ 29 w 83"/>
                        <a:gd name="T35" fmla="*/ 2 h 7"/>
                        <a:gd name="T36" fmla="*/ 31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1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6 w 83"/>
                        <a:gd name="T55" fmla="*/ 4 h 7"/>
                        <a:gd name="T56" fmla="*/ 48 w 83"/>
                        <a:gd name="T57" fmla="*/ 4 h 7"/>
                        <a:gd name="T58" fmla="*/ 50 w 83"/>
                        <a:gd name="T59" fmla="*/ 4 h 7"/>
                        <a:gd name="T60" fmla="*/ 51 w 83"/>
                        <a:gd name="T61" fmla="*/ 4 h 7"/>
                        <a:gd name="T62" fmla="*/ 53 w 83"/>
                        <a:gd name="T63" fmla="*/ 4 h 7"/>
                        <a:gd name="T64" fmla="*/ 55 w 83"/>
                        <a:gd name="T65" fmla="*/ 4 h 7"/>
                        <a:gd name="T66" fmla="*/ 56 w 83"/>
                        <a:gd name="T67" fmla="*/ 5 h 7"/>
                        <a:gd name="T68" fmla="*/ 58 w 83"/>
                        <a:gd name="T69" fmla="*/ 5 h 7"/>
                        <a:gd name="T70" fmla="*/ 60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5 w 83"/>
                        <a:gd name="T77" fmla="*/ 5 h 7"/>
                        <a:gd name="T78" fmla="*/ 66 w 83"/>
                        <a:gd name="T79" fmla="*/ 5 h 7"/>
                        <a:gd name="T80" fmla="*/ 68 w 83"/>
                        <a:gd name="T81" fmla="*/ 5 h 7"/>
                        <a:gd name="T82" fmla="*/ 70 w 83"/>
                        <a:gd name="T83" fmla="*/ 5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5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80 w 83"/>
                        <a:gd name="T95" fmla="*/ 7 h 7"/>
                        <a:gd name="T96" fmla="*/ 82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50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5" y="4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5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5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7"/>
                          </a:lnTo>
                          <a:lnTo>
                            <a:pt x="82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66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115176" y="2713038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0 w 83"/>
                        <a:gd name="T13" fmla="*/ 0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6 w 83"/>
                        <a:gd name="T19" fmla="*/ 1 h 6"/>
                        <a:gd name="T20" fmla="*/ 18 w 83"/>
                        <a:gd name="T21" fmla="*/ 1 h 6"/>
                        <a:gd name="T22" fmla="*/ 19 w 83"/>
                        <a:gd name="T23" fmla="*/ 1 h 6"/>
                        <a:gd name="T24" fmla="*/ 21 w 83"/>
                        <a:gd name="T25" fmla="*/ 1 h 6"/>
                        <a:gd name="T26" fmla="*/ 23 w 83"/>
                        <a:gd name="T27" fmla="*/ 1 h 6"/>
                        <a:gd name="T28" fmla="*/ 24 w 83"/>
                        <a:gd name="T29" fmla="*/ 1 h 6"/>
                        <a:gd name="T30" fmla="*/ 26 w 83"/>
                        <a:gd name="T31" fmla="*/ 1 h 6"/>
                        <a:gd name="T32" fmla="*/ 28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3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3 h 6"/>
                        <a:gd name="T44" fmla="*/ 38 w 83"/>
                        <a:gd name="T45" fmla="*/ 3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5 h 6"/>
                        <a:gd name="T72" fmla="*/ 61 w 83"/>
                        <a:gd name="T73" fmla="*/ 5 h 6"/>
                        <a:gd name="T74" fmla="*/ 63 w 83"/>
                        <a:gd name="T75" fmla="*/ 5 h 6"/>
                        <a:gd name="T76" fmla="*/ 65 w 83"/>
                        <a:gd name="T77" fmla="*/ 5 h 6"/>
                        <a:gd name="T78" fmla="*/ 67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2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6 h 6"/>
                        <a:gd name="T90" fmla="*/ 77 w 83"/>
                        <a:gd name="T91" fmla="*/ 6 h 6"/>
                        <a:gd name="T92" fmla="*/ 78 w 83"/>
                        <a:gd name="T93" fmla="*/ 6 h 6"/>
                        <a:gd name="T94" fmla="*/ 80 w 83"/>
                        <a:gd name="T95" fmla="*/ 6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5" y="5"/>
                          </a:lnTo>
                          <a:lnTo>
                            <a:pt x="67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6"/>
                          </a:lnTo>
                          <a:lnTo>
                            <a:pt x="77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67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246938" y="2722563"/>
                      <a:ext cx="133350" cy="11113"/>
                    </a:xfrm>
                    <a:custGeom>
                      <a:avLst/>
                      <a:gdLst>
                        <a:gd name="T0" fmla="*/ 0 w 84"/>
                        <a:gd name="T1" fmla="*/ 0 h 7"/>
                        <a:gd name="T2" fmla="*/ 2 w 84"/>
                        <a:gd name="T3" fmla="*/ 1 h 7"/>
                        <a:gd name="T4" fmla="*/ 4 w 84"/>
                        <a:gd name="T5" fmla="*/ 1 h 7"/>
                        <a:gd name="T6" fmla="*/ 6 w 84"/>
                        <a:gd name="T7" fmla="*/ 1 h 7"/>
                        <a:gd name="T8" fmla="*/ 7 w 84"/>
                        <a:gd name="T9" fmla="*/ 1 h 7"/>
                        <a:gd name="T10" fmla="*/ 9 w 84"/>
                        <a:gd name="T11" fmla="*/ 1 h 7"/>
                        <a:gd name="T12" fmla="*/ 11 w 84"/>
                        <a:gd name="T13" fmla="*/ 1 h 7"/>
                        <a:gd name="T14" fmla="*/ 12 w 84"/>
                        <a:gd name="T15" fmla="*/ 1 h 7"/>
                        <a:gd name="T16" fmla="*/ 14 w 84"/>
                        <a:gd name="T17" fmla="*/ 1 h 7"/>
                        <a:gd name="T18" fmla="*/ 16 w 84"/>
                        <a:gd name="T19" fmla="*/ 2 h 7"/>
                        <a:gd name="T20" fmla="*/ 17 w 84"/>
                        <a:gd name="T21" fmla="*/ 2 h 7"/>
                        <a:gd name="T22" fmla="*/ 19 w 84"/>
                        <a:gd name="T23" fmla="*/ 2 h 7"/>
                        <a:gd name="T24" fmla="*/ 21 w 84"/>
                        <a:gd name="T25" fmla="*/ 2 h 7"/>
                        <a:gd name="T26" fmla="*/ 22 w 84"/>
                        <a:gd name="T27" fmla="*/ 2 h 7"/>
                        <a:gd name="T28" fmla="*/ 24 w 84"/>
                        <a:gd name="T29" fmla="*/ 2 h 7"/>
                        <a:gd name="T30" fmla="*/ 26 w 84"/>
                        <a:gd name="T31" fmla="*/ 2 h 7"/>
                        <a:gd name="T32" fmla="*/ 28 w 84"/>
                        <a:gd name="T33" fmla="*/ 2 h 7"/>
                        <a:gd name="T34" fmla="*/ 29 w 84"/>
                        <a:gd name="T35" fmla="*/ 3 h 7"/>
                        <a:gd name="T36" fmla="*/ 31 w 84"/>
                        <a:gd name="T37" fmla="*/ 3 h 7"/>
                        <a:gd name="T38" fmla="*/ 33 w 84"/>
                        <a:gd name="T39" fmla="*/ 3 h 7"/>
                        <a:gd name="T40" fmla="*/ 35 w 84"/>
                        <a:gd name="T41" fmla="*/ 3 h 7"/>
                        <a:gd name="T42" fmla="*/ 36 w 84"/>
                        <a:gd name="T43" fmla="*/ 3 h 7"/>
                        <a:gd name="T44" fmla="*/ 38 w 84"/>
                        <a:gd name="T45" fmla="*/ 3 h 7"/>
                        <a:gd name="T46" fmla="*/ 40 w 84"/>
                        <a:gd name="T47" fmla="*/ 4 h 7"/>
                        <a:gd name="T48" fmla="*/ 41 w 84"/>
                        <a:gd name="T49" fmla="*/ 4 h 7"/>
                        <a:gd name="T50" fmla="*/ 43 w 84"/>
                        <a:gd name="T51" fmla="*/ 4 h 7"/>
                        <a:gd name="T52" fmla="*/ 45 w 84"/>
                        <a:gd name="T53" fmla="*/ 4 h 7"/>
                        <a:gd name="T54" fmla="*/ 46 w 84"/>
                        <a:gd name="T55" fmla="*/ 4 h 7"/>
                        <a:gd name="T56" fmla="*/ 48 w 84"/>
                        <a:gd name="T57" fmla="*/ 4 h 7"/>
                        <a:gd name="T58" fmla="*/ 50 w 84"/>
                        <a:gd name="T59" fmla="*/ 4 h 7"/>
                        <a:gd name="T60" fmla="*/ 51 w 84"/>
                        <a:gd name="T61" fmla="*/ 4 h 7"/>
                        <a:gd name="T62" fmla="*/ 53 w 84"/>
                        <a:gd name="T63" fmla="*/ 5 h 7"/>
                        <a:gd name="T64" fmla="*/ 55 w 84"/>
                        <a:gd name="T65" fmla="*/ 5 h 7"/>
                        <a:gd name="T66" fmla="*/ 56 w 84"/>
                        <a:gd name="T67" fmla="*/ 5 h 7"/>
                        <a:gd name="T68" fmla="*/ 58 w 84"/>
                        <a:gd name="T69" fmla="*/ 5 h 7"/>
                        <a:gd name="T70" fmla="*/ 60 w 84"/>
                        <a:gd name="T71" fmla="*/ 5 h 7"/>
                        <a:gd name="T72" fmla="*/ 61 w 84"/>
                        <a:gd name="T73" fmla="*/ 6 h 7"/>
                        <a:gd name="T74" fmla="*/ 63 w 84"/>
                        <a:gd name="T75" fmla="*/ 6 h 7"/>
                        <a:gd name="T76" fmla="*/ 65 w 84"/>
                        <a:gd name="T77" fmla="*/ 6 h 7"/>
                        <a:gd name="T78" fmla="*/ 66 w 84"/>
                        <a:gd name="T79" fmla="*/ 6 h 7"/>
                        <a:gd name="T80" fmla="*/ 68 w 84"/>
                        <a:gd name="T81" fmla="*/ 6 h 7"/>
                        <a:gd name="T82" fmla="*/ 70 w 84"/>
                        <a:gd name="T83" fmla="*/ 6 h 7"/>
                        <a:gd name="T84" fmla="*/ 72 w 84"/>
                        <a:gd name="T85" fmla="*/ 6 h 7"/>
                        <a:gd name="T86" fmla="*/ 73 w 84"/>
                        <a:gd name="T87" fmla="*/ 6 h 7"/>
                        <a:gd name="T88" fmla="*/ 75 w 84"/>
                        <a:gd name="T89" fmla="*/ 6 h 7"/>
                        <a:gd name="T90" fmla="*/ 77 w 84"/>
                        <a:gd name="T91" fmla="*/ 7 h 7"/>
                        <a:gd name="T92" fmla="*/ 79 w 84"/>
                        <a:gd name="T93" fmla="*/ 7 h 7"/>
                        <a:gd name="T94" fmla="*/ 80 w 84"/>
                        <a:gd name="T95" fmla="*/ 7 h 7"/>
                        <a:gd name="T96" fmla="*/ 82 w 84"/>
                        <a:gd name="T97" fmla="*/ 7 h 7"/>
                        <a:gd name="T98" fmla="*/ 84 w 84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7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3" y="3"/>
                          </a:lnTo>
                          <a:lnTo>
                            <a:pt x="35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40" y="4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5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50" y="4"/>
                          </a:lnTo>
                          <a:lnTo>
                            <a:pt x="51" y="4"/>
                          </a:lnTo>
                          <a:lnTo>
                            <a:pt x="53" y="5"/>
                          </a:lnTo>
                          <a:lnTo>
                            <a:pt x="55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5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5" y="6"/>
                          </a:lnTo>
                          <a:lnTo>
                            <a:pt x="66" y="6"/>
                          </a:lnTo>
                          <a:lnTo>
                            <a:pt x="68" y="6"/>
                          </a:lnTo>
                          <a:lnTo>
                            <a:pt x="70" y="6"/>
                          </a:lnTo>
                          <a:lnTo>
                            <a:pt x="72" y="6"/>
                          </a:lnTo>
                          <a:lnTo>
                            <a:pt x="73" y="6"/>
                          </a:lnTo>
                          <a:lnTo>
                            <a:pt x="75" y="6"/>
                          </a:lnTo>
                          <a:lnTo>
                            <a:pt x="77" y="7"/>
                          </a:lnTo>
                          <a:lnTo>
                            <a:pt x="79" y="7"/>
                          </a:lnTo>
                          <a:lnTo>
                            <a:pt x="80" y="7"/>
                          </a:lnTo>
                          <a:lnTo>
                            <a:pt x="82" y="7"/>
                          </a:lnTo>
                          <a:lnTo>
                            <a:pt x="84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68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380288" y="2733675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1 w 83"/>
                        <a:gd name="T3" fmla="*/ 1 h 8"/>
                        <a:gd name="T4" fmla="*/ 3 w 83"/>
                        <a:gd name="T5" fmla="*/ 1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8 w 83"/>
                        <a:gd name="T11" fmla="*/ 1 h 8"/>
                        <a:gd name="T12" fmla="*/ 10 w 83"/>
                        <a:gd name="T13" fmla="*/ 1 h 8"/>
                        <a:gd name="T14" fmla="*/ 12 w 83"/>
                        <a:gd name="T15" fmla="*/ 1 h 8"/>
                        <a:gd name="T16" fmla="*/ 13 w 83"/>
                        <a:gd name="T17" fmla="*/ 1 h 8"/>
                        <a:gd name="T18" fmla="*/ 15 w 83"/>
                        <a:gd name="T19" fmla="*/ 2 h 8"/>
                        <a:gd name="T20" fmla="*/ 17 w 83"/>
                        <a:gd name="T21" fmla="*/ 2 h 8"/>
                        <a:gd name="T22" fmla="*/ 18 w 83"/>
                        <a:gd name="T23" fmla="*/ 2 h 8"/>
                        <a:gd name="T24" fmla="*/ 20 w 83"/>
                        <a:gd name="T25" fmla="*/ 2 h 8"/>
                        <a:gd name="T26" fmla="*/ 22 w 83"/>
                        <a:gd name="T27" fmla="*/ 2 h 8"/>
                        <a:gd name="T28" fmla="*/ 23 w 83"/>
                        <a:gd name="T29" fmla="*/ 2 h 8"/>
                        <a:gd name="T30" fmla="*/ 25 w 83"/>
                        <a:gd name="T31" fmla="*/ 2 h 8"/>
                        <a:gd name="T32" fmla="*/ 27 w 83"/>
                        <a:gd name="T33" fmla="*/ 2 h 8"/>
                        <a:gd name="T34" fmla="*/ 28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3 w 83"/>
                        <a:gd name="T41" fmla="*/ 3 h 8"/>
                        <a:gd name="T42" fmla="*/ 35 w 83"/>
                        <a:gd name="T43" fmla="*/ 3 h 8"/>
                        <a:gd name="T44" fmla="*/ 37 w 83"/>
                        <a:gd name="T45" fmla="*/ 3 h 8"/>
                        <a:gd name="T46" fmla="*/ 39 w 83"/>
                        <a:gd name="T47" fmla="*/ 4 h 8"/>
                        <a:gd name="T48" fmla="*/ 40 w 83"/>
                        <a:gd name="T49" fmla="*/ 4 h 8"/>
                        <a:gd name="T50" fmla="*/ 42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7 w 83"/>
                        <a:gd name="T57" fmla="*/ 4 h 8"/>
                        <a:gd name="T58" fmla="*/ 49 w 83"/>
                        <a:gd name="T59" fmla="*/ 4 h 8"/>
                        <a:gd name="T60" fmla="*/ 51 w 83"/>
                        <a:gd name="T61" fmla="*/ 4 h 8"/>
                        <a:gd name="T62" fmla="*/ 52 w 83"/>
                        <a:gd name="T63" fmla="*/ 5 h 8"/>
                        <a:gd name="T64" fmla="*/ 54 w 83"/>
                        <a:gd name="T65" fmla="*/ 5 h 8"/>
                        <a:gd name="T66" fmla="*/ 56 w 83"/>
                        <a:gd name="T67" fmla="*/ 5 h 8"/>
                        <a:gd name="T68" fmla="*/ 57 w 83"/>
                        <a:gd name="T69" fmla="*/ 5 h 8"/>
                        <a:gd name="T70" fmla="*/ 59 w 83"/>
                        <a:gd name="T71" fmla="*/ 5 h 8"/>
                        <a:gd name="T72" fmla="*/ 61 w 83"/>
                        <a:gd name="T73" fmla="*/ 6 h 8"/>
                        <a:gd name="T74" fmla="*/ 62 w 83"/>
                        <a:gd name="T75" fmla="*/ 6 h 8"/>
                        <a:gd name="T76" fmla="*/ 64 w 83"/>
                        <a:gd name="T77" fmla="*/ 6 h 8"/>
                        <a:gd name="T78" fmla="*/ 66 w 83"/>
                        <a:gd name="T79" fmla="*/ 6 h 8"/>
                        <a:gd name="T80" fmla="*/ 67 w 83"/>
                        <a:gd name="T81" fmla="*/ 6 h 8"/>
                        <a:gd name="T82" fmla="*/ 69 w 83"/>
                        <a:gd name="T83" fmla="*/ 6 h 8"/>
                        <a:gd name="T84" fmla="*/ 71 w 83"/>
                        <a:gd name="T85" fmla="*/ 6 h 8"/>
                        <a:gd name="T86" fmla="*/ 73 w 83"/>
                        <a:gd name="T87" fmla="*/ 6 h 8"/>
                        <a:gd name="T88" fmla="*/ 74 w 83"/>
                        <a:gd name="T89" fmla="*/ 7 h 8"/>
                        <a:gd name="T90" fmla="*/ 76 w 83"/>
                        <a:gd name="T91" fmla="*/ 7 h 8"/>
                        <a:gd name="T92" fmla="*/ 78 w 83"/>
                        <a:gd name="T93" fmla="*/ 7 h 8"/>
                        <a:gd name="T94" fmla="*/ 79 w 83"/>
                        <a:gd name="T95" fmla="*/ 7 h 8"/>
                        <a:gd name="T96" fmla="*/ 81 w 83"/>
                        <a:gd name="T97" fmla="*/ 7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3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6"/>
                          </a:lnTo>
                          <a:lnTo>
                            <a:pt x="62" y="6"/>
                          </a:lnTo>
                          <a:lnTo>
                            <a:pt x="64" y="6"/>
                          </a:lnTo>
                          <a:lnTo>
                            <a:pt x="66" y="6"/>
                          </a:lnTo>
                          <a:lnTo>
                            <a:pt x="67" y="6"/>
                          </a:lnTo>
                          <a:lnTo>
                            <a:pt x="69" y="6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4" y="7"/>
                          </a:lnTo>
                          <a:lnTo>
                            <a:pt x="76" y="7"/>
                          </a:lnTo>
                          <a:lnTo>
                            <a:pt x="78" y="7"/>
                          </a:lnTo>
                          <a:lnTo>
                            <a:pt x="79" y="7"/>
                          </a:lnTo>
                          <a:lnTo>
                            <a:pt x="81" y="7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69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512051" y="2746375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1 w 83"/>
                        <a:gd name="T3" fmla="*/ 0 h 7"/>
                        <a:gd name="T4" fmla="*/ 3 w 83"/>
                        <a:gd name="T5" fmla="*/ 0 h 7"/>
                        <a:gd name="T6" fmla="*/ 5 w 83"/>
                        <a:gd name="T7" fmla="*/ 0 h 7"/>
                        <a:gd name="T8" fmla="*/ 7 w 83"/>
                        <a:gd name="T9" fmla="*/ 0 h 7"/>
                        <a:gd name="T10" fmla="*/ 8 w 83"/>
                        <a:gd name="T11" fmla="*/ 0 h 7"/>
                        <a:gd name="T12" fmla="*/ 10 w 83"/>
                        <a:gd name="T13" fmla="*/ 0 h 7"/>
                        <a:gd name="T14" fmla="*/ 12 w 83"/>
                        <a:gd name="T15" fmla="*/ 0 h 7"/>
                        <a:gd name="T16" fmla="*/ 14 w 83"/>
                        <a:gd name="T17" fmla="*/ 1 h 7"/>
                        <a:gd name="T18" fmla="*/ 15 w 83"/>
                        <a:gd name="T19" fmla="*/ 1 h 7"/>
                        <a:gd name="T20" fmla="*/ 17 w 83"/>
                        <a:gd name="T21" fmla="*/ 1 h 7"/>
                        <a:gd name="T22" fmla="*/ 19 w 83"/>
                        <a:gd name="T23" fmla="*/ 1 h 7"/>
                        <a:gd name="T24" fmla="*/ 20 w 83"/>
                        <a:gd name="T25" fmla="*/ 1 h 7"/>
                        <a:gd name="T26" fmla="*/ 22 w 83"/>
                        <a:gd name="T27" fmla="*/ 1 h 7"/>
                        <a:gd name="T28" fmla="*/ 24 w 83"/>
                        <a:gd name="T29" fmla="*/ 1 h 7"/>
                        <a:gd name="T30" fmla="*/ 25 w 83"/>
                        <a:gd name="T31" fmla="*/ 1 h 7"/>
                        <a:gd name="T32" fmla="*/ 27 w 83"/>
                        <a:gd name="T33" fmla="*/ 2 h 7"/>
                        <a:gd name="T34" fmla="*/ 29 w 83"/>
                        <a:gd name="T35" fmla="*/ 2 h 7"/>
                        <a:gd name="T36" fmla="*/ 30 w 83"/>
                        <a:gd name="T37" fmla="*/ 2 h 7"/>
                        <a:gd name="T38" fmla="*/ 32 w 83"/>
                        <a:gd name="T39" fmla="*/ 2 h 7"/>
                        <a:gd name="T40" fmla="*/ 34 w 83"/>
                        <a:gd name="T41" fmla="*/ 2 h 7"/>
                        <a:gd name="T42" fmla="*/ 35 w 83"/>
                        <a:gd name="T43" fmla="*/ 2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0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5 w 83"/>
                        <a:gd name="T55" fmla="*/ 3 h 7"/>
                        <a:gd name="T56" fmla="*/ 47 w 83"/>
                        <a:gd name="T57" fmla="*/ 3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4 h 7"/>
                        <a:gd name="T66" fmla="*/ 56 w 83"/>
                        <a:gd name="T67" fmla="*/ 4 h 7"/>
                        <a:gd name="T68" fmla="*/ 58 w 83"/>
                        <a:gd name="T69" fmla="*/ 4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8 w 83"/>
                        <a:gd name="T81" fmla="*/ 5 h 7"/>
                        <a:gd name="T82" fmla="*/ 69 w 83"/>
                        <a:gd name="T83" fmla="*/ 5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4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80 w 83"/>
                        <a:gd name="T95" fmla="*/ 6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4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70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643813" y="2757488"/>
                      <a:ext cx="13176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2 w 83"/>
                        <a:gd name="T3" fmla="*/ 0 h 7"/>
                        <a:gd name="T4" fmla="*/ 3 w 83"/>
                        <a:gd name="T5" fmla="*/ 0 h 7"/>
                        <a:gd name="T6" fmla="*/ 5 w 83"/>
                        <a:gd name="T7" fmla="*/ 0 h 7"/>
                        <a:gd name="T8" fmla="*/ 7 w 83"/>
                        <a:gd name="T9" fmla="*/ 0 h 7"/>
                        <a:gd name="T10" fmla="*/ 8 w 83"/>
                        <a:gd name="T11" fmla="*/ 0 h 7"/>
                        <a:gd name="T12" fmla="*/ 10 w 83"/>
                        <a:gd name="T13" fmla="*/ 1 h 7"/>
                        <a:gd name="T14" fmla="*/ 12 w 83"/>
                        <a:gd name="T15" fmla="*/ 1 h 7"/>
                        <a:gd name="T16" fmla="*/ 13 w 83"/>
                        <a:gd name="T17" fmla="*/ 1 h 7"/>
                        <a:gd name="T18" fmla="*/ 15 w 83"/>
                        <a:gd name="T19" fmla="*/ 1 h 7"/>
                        <a:gd name="T20" fmla="*/ 17 w 83"/>
                        <a:gd name="T21" fmla="*/ 1 h 7"/>
                        <a:gd name="T22" fmla="*/ 19 w 83"/>
                        <a:gd name="T23" fmla="*/ 2 h 7"/>
                        <a:gd name="T24" fmla="*/ 20 w 83"/>
                        <a:gd name="T25" fmla="*/ 2 h 7"/>
                        <a:gd name="T26" fmla="*/ 22 w 83"/>
                        <a:gd name="T27" fmla="*/ 2 h 7"/>
                        <a:gd name="T28" fmla="*/ 24 w 83"/>
                        <a:gd name="T29" fmla="*/ 2 h 7"/>
                        <a:gd name="T30" fmla="*/ 26 w 83"/>
                        <a:gd name="T31" fmla="*/ 2 h 7"/>
                        <a:gd name="T32" fmla="*/ 27 w 83"/>
                        <a:gd name="T33" fmla="*/ 2 h 7"/>
                        <a:gd name="T34" fmla="*/ 29 w 83"/>
                        <a:gd name="T35" fmla="*/ 2 h 7"/>
                        <a:gd name="T36" fmla="*/ 31 w 83"/>
                        <a:gd name="T37" fmla="*/ 2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3 h 7"/>
                        <a:gd name="T48" fmla="*/ 41 w 83"/>
                        <a:gd name="T49" fmla="*/ 3 h 7"/>
                        <a:gd name="T50" fmla="*/ 42 w 83"/>
                        <a:gd name="T51" fmla="*/ 3 h 7"/>
                        <a:gd name="T52" fmla="*/ 44 w 83"/>
                        <a:gd name="T53" fmla="*/ 3 h 7"/>
                        <a:gd name="T54" fmla="*/ 46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1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5 h 7"/>
                        <a:gd name="T66" fmla="*/ 56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1 w 83"/>
                        <a:gd name="T73" fmla="*/ 5 h 7"/>
                        <a:gd name="T74" fmla="*/ 63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6 h 7"/>
                        <a:gd name="T80" fmla="*/ 68 w 83"/>
                        <a:gd name="T81" fmla="*/ 6 h 7"/>
                        <a:gd name="T82" fmla="*/ 70 w 83"/>
                        <a:gd name="T83" fmla="*/ 6 h 7"/>
                        <a:gd name="T84" fmla="*/ 71 w 83"/>
                        <a:gd name="T85" fmla="*/ 6 h 7"/>
                        <a:gd name="T86" fmla="*/ 73 w 83"/>
                        <a:gd name="T87" fmla="*/ 6 h 7"/>
                        <a:gd name="T88" fmla="*/ 75 w 83"/>
                        <a:gd name="T89" fmla="*/ 7 h 7"/>
                        <a:gd name="T90" fmla="*/ 76 w 83"/>
                        <a:gd name="T91" fmla="*/ 7 h 7"/>
                        <a:gd name="T92" fmla="*/ 78 w 83"/>
                        <a:gd name="T93" fmla="*/ 7 h 7"/>
                        <a:gd name="T94" fmla="*/ 80 w 83"/>
                        <a:gd name="T95" fmla="*/ 7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6"/>
                          </a:lnTo>
                          <a:lnTo>
                            <a:pt x="68" y="6"/>
                          </a:lnTo>
                          <a:lnTo>
                            <a:pt x="70" y="6"/>
                          </a:lnTo>
                          <a:lnTo>
                            <a:pt x="71" y="6"/>
                          </a:lnTo>
                          <a:lnTo>
                            <a:pt x="73" y="6"/>
                          </a:lnTo>
                          <a:lnTo>
                            <a:pt x="75" y="7"/>
                          </a:lnTo>
                          <a:lnTo>
                            <a:pt x="76" y="7"/>
                          </a:lnTo>
                          <a:lnTo>
                            <a:pt x="78" y="7"/>
                          </a:lnTo>
                          <a:lnTo>
                            <a:pt x="80" y="7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71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5576" y="27686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2 w 83"/>
                        <a:gd name="T3" fmla="*/ 0 h 8"/>
                        <a:gd name="T4" fmla="*/ 4 w 83"/>
                        <a:gd name="T5" fmla="*/ 0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9 w 83"/>
                        <a:gd name="T11" fmla="*/ 1 h 8"/>
                        <a:gd name="T12" fmla="*/ 10 w 83"/>
                        <a:gd name="T13" fmla="*/ 1 h 8"/>
                        <a:gd name="T14" fmla="*/ 12 w 83"/>
                        <a:gd name="T15" fmla="*/ 1 h 8"/>
                        <a:gd name="T16" fmla="*/ 14 w 83"/>
                        <a:gd name="T17" fmla="*/ 2 h 8"/>
                        <a:gd name="T18" fmla="*/ 15 w 83"/>
                        <a:gd name="T19" fmla="*/ 2 h 8"/>
                        <a:gd name="T20" fmla="*/ 17 w 83"/>
                        <a:gd name="T21" fmla="*/ 2 h 8"/>
                        <a:gd name="T22" fmla="*/ 19 w 83"/>
                        <a:gd name="T23" fmla="*/ 2 h 8"/>
                        <a:gd name="T24" fmla="*/ 20 w 83"/>
                        <a:gd name="T25" fmla="*/ 2 h 8"/>
                        <a:gd name="T26" fmla="*/ 22 w 83"/>
                        <a:gd name="T27" fmla="*/ 2 h 8"/>
                        <a:gd name="T28" fmla="*/ 24 w 83"/>
                        <a:gd name="T29" fmla="*/ 2 h 8"/>
                        <a:gd name="T30" fmla="*/ 25 w 83"/>
                        <a:gd name="T31" fmla="*/ 3 h 8"/>
                        <a:gd name="T32" fmla="*/ 27 w 83"/>
                        <a:gd name="T33" fmla="*/ 3 h 8"/>
                        <a:gd name="T34" fmla="*/ 29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4 w 83"/>
                        <a:gd name="T41" fmla="*/ 3 h 8"/>
                        <a:gd name="T42" fmla="*/ 36 w 83"/>
                        <a:gd name="T43" fmla="*/ 3 h 8"/>
                        <a:gd name="T44" fmla="*/ 38 w 83"/>
                        <a:gd name="T45" fmla="*/ 3 h 8"/>
                        <a:gd name="T46" fmla="*/ 39 w 83"/>
                        <a:gd name="T47" fmla="*/ 4 h 8"/>
                        <a:gd name="T48" fmla="*/ 41 w 83"/>
                        <a:gd name="T49" fmla="*/ 4 h 8"/>
                        <a:gd name="T50" fmla="*/ 43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8 w 83"/>
                        <a:gd name="T57" fmla="*/ 5 h 8"/>
                        <a:gd name="T58" fmla="*/ 49 w 83"/>
                        <a:gd name="T59" fmla="*/ 5 h 8"/>
                        <a:gd name="T60" fmla="*/ 51 w 83"/>
                        <a:gd name="T61" fmla="*/ 5 h 8"/>
                        <a:gd name="T62" fmla="*/ 53 w 83"/>
                        <a:gd name="T63" fmla="*/ 5 h 8"/>
                        <a:gd name="T64" fmla="*/ 54 w 83"/>
                        <a:gd name="T65" fmla="*/ 5 h 8"/>
                        <a:gd name="T66" fmla="*/ 56 w 83"/>
                        <a:gd name="T67" fmla="*/ 5 h 8"/>
                        <a:gd name="T68" fmla="*/ 58 w 83"/>
                        <a:gd name="T69" fmla="*/ 5 h 8"/>
                        <a:gd name="T70" fmla="*/ 59 w 83"/>
                        <a:gd name="T71" fmla="*/ 6 h 8"/>
                        <a:gd name="T72" fmla="*/ 61 w 83"/>
                        <a:gd name="T73" fmla="*/ 6 h 8"/>
                        <a:gd name="T74" fmla="*/ 63 w 83"/>
                        <a:gd name="T75" fmla="*/ 6 h 8"/>
                        <a:gd name="T76" fmla="*/ 64 w 83"/>
                        <a:gd name="T77" fmla="*/ 6 h 8"/>
                        <a:gd name="T78" fmla="*/ 66 w 83"/>
                        <a:gd name="T79" fmla="*/ 6 h 8"/>
                        <a:gd name="T80" fmla="*/ 68 w 83"/>
                        <a:gd name="T81" fmla="*/ 7 h 8"/>
                        <a:gd name="T82" fmla="*/ 70 w 83"/>
                        <a:gd name="T83" fmla="*/ 7 h 8"/>
                        <a:gd name="T84" fmla="*/ 71 w 83"/>
                        <a:gd name="T85" fmla="*/ 7 h 8"/>
                        <a:gd name="T86" fmla="*/ 73 w 83"/>
                        <a:gd name="T87" fmla="*/ 7 h 8"/>
                        <a:gd name="T88" fmla="*/ 75 w 83"/>
                        <a:gd name="T89" fmla="*/ 7 h 8"/>
                        <a:gd name="T90" fmla="*/ 76 w 83"/>
                        <a:gd name="T91" fmla="*/ 7 h 8"/>
                        <a:gd name="T92" fmla="*/ 78 w 83"/>
                        <a:gd name="T93" fmla="*/ 7 h 8"/>
                        <a:gd name="T94" fmla="*/ 80 w 83"/>
                        <a:gd name="T95" fmla="*/ 8 h 8"/>
                        <a:gd name="T96" fmla="*/ 81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3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59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4" y="6"/>
                          </a:lnTo>
                          <a:lnTo>
                            <a:pt x="66" y="6"/>
                          </a:lnTo>
                          <a:lnTo>
                            <a:pt x="68" y="7"/>
                          </a:lnTo>
                          <a:lnTo>
                            <a:pt x="70" y="7"/>
                          </a:lnTo>
                          <a:lnTo>
                            <a:pt x="71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6" y="7"/>
                          </a:lnTo>
                          <a:lnTo>
                            <a:pt x="78" y="7"/>
                          </a:lnTo>
                          <a:lnTo>
                            <a:pt x="80" y="8"/>
                          </a:lnTo>
                          <a:lnTo>
                            <a:pt x="81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72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907338" y="27813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2 w 83"/>
                        <a:gd name="T3" fmla="*/ 0 h 8"/>
                        <a:gd name="T4" fmla="*/ 4 w 83"/>
                        <a:gd name="T5" fmla="*/ 0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9 w 83"/>
                        <a:gd name="T11" fmla="*/ 1 h 8"/>
                        <a:gd name="T12" fmla="*/ 11 w 83"/>
                        <a:gd name="T13" fmla="*/ 1 h 8"/>
                        <a:gd name="T14" fmla="*/ 12 w 83"/>
                        <a:gd name="T15" fmla="*/ 1 h 8"/>
                        <a:gd name="T16" fmla="*/ 14 w 83"/>
                        <a:gd name="T17" fmla="*/ 1 h 8"/>
                        <a:gd name="T18" fmla="*/ 16 w 83"/>
                        <a:gd name="T19" fmla="*/ 1 h 8"/>
                        <a:gd name="T20" fmla="*/ 17 w 83"/>
                        <a:gd name="T21" fmla="*/ 1 h 8"/>
                        <a:gd name="T22" fmla="*/ 19 w 83"/>
                        <a:gd name="T23" fmla="*/ 2 h 8"/>
                        <a:gd name="T24" fmla="*/ 21 w 83"/>
                        <a:gd name="T25" fmla="*/ 2 h 8"/>
                        <a:gd name="T26" fmla="*/ 22 w 83"/>
                        <a:gd name="T27" fmla="*/ 2 h 8"/>
                        <a:gd name="T28" fmla="*/ 24 w 83"/>
                        <a:gd name="T29" fmla="*/ 2 h 8"/>
                        <a:gd name="T30" fmla="*/ 26 w 83"/>
                        <a:gd name="T31" fmla="*/ 2 h 8"/>
                        <a:gd name="T32" fmla="*/ 27 w 83"/>
                        <a:gd name="T33" fmla="*/ 2 h 8"/>
                        <a:gd name="T34" fmla="*/ 29 w 83"/>
                        <a:gd name="T35" fmla="*/ 2 h 8"/>
                        <a:gd name="T36" fmla="*/ 31 w 83"/>
                        <a:gd name="T37" fmla="*/ 3 h 8"/>
                        <a:gd name="T38" fmla="*/ 32 w 83"/>
                        <a:gd name="T39" fmla="*/ 3 h 8"/>
                        <a:gd name="T40" fmla="*/ 34 w 83"/>
                        <a:gd name="T41" fmla="*/ 3 h 8"/>
                        <a:gd name="T42" fmla="*/ 36 w 83"/>
                        <a:gd name="T43" fmla="*/ 3 h 8"/>
                        <a:gd name="T44" fmla="*/ 37 w 83"/>
                        <a:gd name="T45" fmla="*/ 3 h 8"/>
                        <a:gd name="T46" fmla="*/ 39 w 83"/>
                        <a:gd name="T47" fmla="*/ 4 h 8"/>
                        <a:gd name="T48" fmla="*/ 41 w 83"/>
                        <a:gd name="T49" fmla="*/ 4 h 8"/>
                        <a:gd name="T50" fmla="*/ 42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8 w 83"/>
                        <a:gd name="T57" fmla="*/ 4 h 8"/>
                        <a:gd name="T58" fmla="*/ 49 w 83"/>
                        <a:gd name="T59" fmla="*/ 4 h 8"/>
                        <a:gd name="T60" fmla="*/ 51 w 83"/>
                        <a:gd name="T61" fmla="*/ 5 h 8"/>
                        <a:gd name="T62" fmla="*/ 53 w 83"/>
                        <a:gd name="T63" fmla="*/ 5 h 8"/>
                        <a:gd name="T64" fmla="*/ 55 w 83"/>
                        <a:gd name="T65" fmla="*/ 5 h 8"/>
                        <a:gd name="T66" fmla="*/ 56 w 83"/>
                        <a:gd name="T67" fmla="*/ 5 h 8"/>
                        <a:gd name="T68" fmla="*/ 58 w 83"/>
                        <a:gd name="T69" fmla="*/ 5 h 8"/>
                        <a:gd name="T70" fmla="*/ 60 w 83"/>
                        <a:gd name="T71" fmla="*/ 6 h 8"/>
                        <a:gd name="T72" fmla="*/ 61 w 83"/>
                        <a:gd name="T73" fmla="*/ 6 h 8"/>
                        <a:gd name="T74" fmla="*/ 63 w 83"/>
                        <a:gd name="T75" fmla="*/ 6 h 8"/>
                        <a:gd name="T76" fmla="*/ 65 w 83"/>
                        <a:gd name="T77" fmla="*/ 6 h 8"/>
                        <a:gd name="T78" fmla="*/ 66 w 83"/>
                        <a:gd name="T79" fmla="*/ 6 h 8"/>
                        <a:gd name="T80" fmla="*/ 68 w 83"/>
                        <a:gd name="T81" fmla="*/ 6 h 8"/>
                        <a:gd name="T82" fmla="*/ 70 w 83"/>
                        <a:gd name="T83" fmla="*/ 6 h 8"/>
                        <a:gd name="T84" fmla="*/ 71 w 83"/>
                        <a:gd name="T85" fmla="*/ 7 h 8"/>
                        <a:gd name="T86" fmla="*/ 73 w 83"/>
                        <a:gd name="T87" fmla="*/ 7 h 8"/>
                        <a:gd name="T88" fmla="*/ 75 w 83"/>
                        <a:gd name="T89" fmla="*/ 7 h 8"/>
                        <a:gd name="T90" fmla="*/ 77 w 83"/>
                        <a:gd name="T91" fmla="*/ 7 h 8"/>
                        <a:gd name="T92" fmla="*/ 78 w 83"/>
                        <a:gd name="T93" fmla="*/ 7 h 8"/>
                        <a:gd name="T94" fmla="*/ 80 w 83"/>
                        <a:gd name="T95" fmla="*/ 8 h 8"/>
                        <a:gd name="T96" fmla="*/ 82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49" y="4"/>
                          </a:lnTo>
                          <a:lnTo>
                            <a:pt x="51" y="5"/>
                          </a:lnTo>
                          <a:lnTo>
                            <a:pt x="53" y="5"/>
                          </a:lnTo>
                          <a:lnTo>
                            <a:pt x="55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5" y="6"/>
                          </a:lnTo>
                          <a:lnTo>
                            <a:pt x="66" y="6"/>
                          </a:lnTo>
                          <a:lnTo>
                            <a:pt x="68" y="6"/>
                          </a:lnTo>
                          <a:lnTo>
                            <a:pt x="70" y="6"/>
                          </a:lnTo>
                          <a:lnTo>
                            <a:pt x="71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7" y="7"/>
                          </a:lnTo>
                          <a:lnTo>
                            <a:pt x="78" y="7"/>
                          </a:lnTo>
                          <a:lnTo>
                            <a:pt x="80" y="8"/>
                          </a:lnTo>
                          <a:lnTo>
                            <a:pt x="82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73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8039101" y="2794000"/>
                      <a:ext cx="133350" cy="12700"/>
                    </a:xfrm>
                    <a:custGeom>
                      <a:avLst/>
                      <a:gdLst>
                        <a:gd name="T0" fmla="*/ 0 w 84"/>
                        <a:gd name="T1" fmla="*/ 0 h 8"/>
                        <a:gd name="T2" fmla="*/ 2 w 84"/>
                        <a:gd name="T3" fmla="*/ 0 h 8"/>
                        <a:gd name="T4" fmla="*/ 4 w 84"/>
                        <a:gd name="T5" fmla="*/ 0 h 8"/>
                        <a:gd name="T6" fmla="*/ 5 w 84"/>
                        <a:gd name="T7" fmla="*/ 0 h 8"/>
                        <a:gd name="T8" fmla="*/ 7 w 84"/>
                        <a:gd name="T9" fmla="*/ 0 h 8"/>
                        <a:gd name="T10" fmla="*/ 9 w 84"/>
                        <a:gd name="T11" fmla="*/ 1 h 8"/>
                        <a:gd name="T12" fmla="*/ 10 w 84"/>
                        <a:gd name="T13" fmla="*/ 1 h 8"/>
                        <a:gd name="T14" fmla="*/ 12 w 84"/>
                        <a:gd name="T15" fmla="*/ 1 h 8"/>
                        <a:gd name="T16" fmla="*/ 14 w 84"/>
                        <a:gd name="T17" fmla="*/ 1 h 8"/>
                        <a:gd name="T18" fmla="*/ 16 w 84"/>
                        <a:gd name="T19" fmla="*/ 1 h 8"/>
                        <a:gd name="T20" fmla="*/ 17 w 84"/>
                        <a:gd name="T21" fmla="*/ 1 h 8"/>
                        <a:gd name="T22" fmla="*/ 19 w 84"/>
                        <a:gd name="T23" fmla="*/ 1 h 8"/>
                        <a:gd name="T24" fmla="*/ 21 w 84"/>
                        <a:gd name="T25" fmla="*/ 2 h 8"/>
                        <a:gd name="T26" fmla="*/ 23 w 84"/>
                        <a:gd name="T27" fmla="*/ 2 h 8"/>
                        <a:gd name="T28" fmla="*/ 24 w 84"/>
                        <a:gd name="T29" fmla="*/ 2 h 8"/>
                        <a:gd name="T30" fmla="*/ 26 w 84"/>
                        <a:gd name="T31" fmla="*/ 2 h 8"/>
                        <a:gd name="T32" fmla="*/ 28 w 84"/>
                        <a:gd name="T33" fmla="*/ 2 h 8"/>
                        <a:gd name="T34" fmla="*/ 29 w 84"/>
                        <a:gd name="T35" fmla="*/ 3 h 8"/>
                        <a:gd name="T36" fmla="*/ 31 w 84"/>
                        <a:gd name="T37" fmla="*/ 3 h 8"/>
                        <a:gd name="T38" fmla="*/ 33 w 84"/>
                        <a:gd name="T39" fmla="*/ 3 h 8"/>
                        <a:gd name="T40" fmla="*/ 34 w 84"/>
                        <a:gd name="T41" fmla="*/ 3 h 8"/>
                        <a:gd name="T42" fmla="*/ 36 w 84"/>
                        <a:gd name="T43" fmla="*/ 3 h 8"/>
                        <a:gd name="T44" fmla="*/ 38 w 84"/>
                        <a:gd name="T45" fmla="*/ 3 h 8"/>
                        <a:gd name="T46" fmla="*/ 39 w 84"/>
                        <a:gd name="T47" fmla="*/ 3 h 8"/>
                        <a:gd name="T48" fmla="*/ 41 w 84"/>
                        <a:gd name="T49" fmla="*/ 4 h 8"/>
                        <a:gd name="T50" fmla="*/ 43 w 84"/>
                        <a:gd name="T51" fmla="*/ 4 h 8"/>
                        <a:gd name="T52" fmla="*/ 44 w 84"/>
                        <a:gd name="T53" fmla="*/ 4 h 8"/>
                        <a:gd name="T54" fmla="*/ 46 w 84"/>
                        <a:gd name="T55" fmla="*/ 4 h 8"/>
                        <a:gd name="T56" fmla="*/ 48 w 84"/>
                        <a:gd name="T57" fmla="*/ 5 h 8"/>
                        <a:gd name="T58" fmla="*/ 49 w 84"/>
                        <a:gd name="T59" fmla="*/ 5 h 8"/>
                        <a:gd name="T60" fmla="*/ 51 w 84"/>
                        <a:gd name="T61" fmla="*/ 5 h 8"/>
                        <a:gd name="T62" fmla="*/ 53 w 84"/>
                        <a:gd name="T63" fmla="*/ 5 h 8"/>
                        <a:gd name="T64" fmla="*/ 54 w 84"/>
                        <a:gd name="T65" fmla="*/ 5 h 8"/>
                        <a:gd name="T66" fmla="*/ 56 w 84"/>
                        <a:gd name="T67" fmla="*/ 5 h 8"/>
                        <a:gd name="T68" fmla="*/ 58 w 84"/>
                        <a:gd name="T69" fmla="*/ 5 h 8"/>
                        <a:gd name="T70" fmla="*/ 60 w 84"/>
                        <a:gd name="T71" fmla="*/ 6 h 8"/>
                        <a:gd name="T72" fmla="*/ 61 w 84"/>
                        <a:gd name="T73" fmla="*/ 6 h 8"/>
                        <a:gd name="T74" fmla="*/ 63 w 84"/>
                        <a:gd name="T75" fmla="*/ 6 h 8"/>
                        <a:gd name="T76" fmla="*/ 65 w 84"/>
                        <a:gd name="T77" fmla="*/ 6 h 8"/>
                        <a:gd name="T78" fmla="*/ 67 w 84"/>
                        <a:gd name="T79" fmla="*/ 6 h 8"/>
                        <a:gd name="T80" fmla="*/ 68 w 84"/>
                        <a:gd name="T81" fmla="*/ 7 h 8"/>
                        <a:gd name="T82" fmla="*/ 70 w 84"/>
                        <a:gd name="T83" fmla="*/ 7 h 8"/>
                        <a:gd name="T84" fmla="*/ 72 w 84"/>
                        <a:gd name="T85" fmla="*/ 7 h 8"/>
                        <a:gd name="T86" fmla="*/ 73 w 84"/>
                        <a:gd name="T87" fmla="*/ 7 h 8"/>
                        <a:gd name="T88" fmla="*/ 75 w 84"/>
                        <a:gd name="T89" fmla="*/ 7 h 8"/>
                        <a:gd name="T90" fmla="*/ 77 w 84"/>
                        <a:gd name="T91" fmla="*/ 7 h 8"/>
                        <a:gd name="T92" fmla="*/ 78 w 84"/>
                        <a:gd name="T93" fmla="*/ 7 h 8"/>
                        <a:gd name="T94" fmla="*/ 80 w 84"/>
                        <a:gd name="T95" fmla="*/ 8 h 8"/>
                        <a:gd name="T96" fmla="*/ 82 w 84"/>
                        <a:gd name="T97" fmla="*/ 8 h 8"/>
                        <a:gd name="T98" fmla="*/ 84 w 84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8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3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4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3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60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5" y="6"/>
                          </a:lnTo>
                          <a:lnTo>
                            <a:pt x="67" y="6"/>
                          </a:lnTo>
                          <a:lnTo>
                            <a:pt x="68" y="7"/>
                          </a:lnTo>
                          <a:lnTo>
                            <a:pt x="70" y="7"/>
                          </a:lnTo>
                          <a:lnTo>
                            <a:pt x="72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7" y="7"/>
                          </a:lnTo>
                          <a:lnTo>
                            <a:pt x="78" y="7"/>
                          </a:lnTo>
                          <a:lnTo>
                            <a:pt x="80" y="8"/>
                          </a:lnTo>
                          <a:lnTo>
                            <a:pt x="82" y="8"/>
                          </a:lnTo>
                          <a:lnTo>
                            <a:pt x="84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74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8172451" y="28067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1 w 83"/>
                        <a:gd name="T3" fmla="*/ 0 h 8"/>
                        <a:gd name="T4" fmla="*/ 3 w 83"/>
                        <a:gd name="T5" fmla="*/ 0 h 8"/>
                        <a:gd name="T6" fmla="*/ 5 w 83"/>
                        <a:gd name="T7" fmla="*/ 0 h 8"/>
                        <a:gd name="T8" fmla="*/ 6 w 83"/>
                        <a:gd name="T9" fmla="*/ 0 h 8"/>
                        <a:gd name="T10" fmla="*/ 8 w 83"/>
                        <a:gd name="T11" fmla="*/ 1 h 8"/>
                        <a:gd name="T12" fmla="*/ 10 w 83"/>
                        <a:gd name="T13" fmla="*/ 1 h 8"/>
                        <a:gd name="T14" fmla="*/ 11 w 83"/>
                        <a:gd name="T15" fmla="*/ 1 h 8"/>
                        <a:gd name="T16" fmla="*/ 13 w 83"/>
                        <a:gd name="T17" fmla="*/ 1 h 8"/>
                        <a:gd name="T18" fmla="*/ 15 w 83"/>
                        <a:gd name="T19" fmla="*/ 1 h 8"/>
                        <a:gd name="T20" fmla="*/ 16 w 83"/>
                        <a:gd name="T21" fmla="*/ 2 h 8"/>
                        <a:gd name="T22" fmla="*/ 18 w 83"/>
                        <a:gd name="T23" fmla="*/ 2 h 8"/>
                        <a:gd name="T24" fmla="*/ 20 w 83"/>
                        <a:gd name="T25" fmla="*/ 2 h 8"/>
                        <a:gd name="T26" fmla="*/ 21 w 83"/>
                        <a:gd name="T27" fmla="*/ 2 h 8"/>
                        <a:gd name="T28" fmla="*/ 23 w 83"/>
                        <a:gd name="T29" fmla="*/ 2 h 8"/>
                        <a:gd name="T30" fmla="*/ 25 w 83"/>
                        <a:gd name="T31" fmla="*/ 2 h 8"/>
                        <a:gd name="T32" fmla="*/ 27 w 83"/>
                        <a:gd name="T33" fmla="*/ 3 h 8"/>
                        <a:gd name="T34" fmla="*/ 28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4 w 83"/>
                        <a:gd name="T41" fmla="*/ 3 h 8"/>
                        <a:gd name="T42" fmla="*/ 35 w 83"/>
                        <a:gd name="T43" fmla="*/ 4 h 8"/>
                        <a:gd name="T44" fmla="*/ 37 w 83"/>
                        <a:gd name="T45" fmla="*/ 4 h 8"/>
                        <a:gd name="T46" fmla="*/ 39 w 83"/>
                        <a:gd name="T47" fmla="*/ 4 h 8"/>
                        <a:gd name="T48" fmla="*/ 40 w 83"/>
                        <a:gd name="T49" fmla="*/ 4 h 8"/>
                        <a:gd name="T50" fmla="*/ 42 w 83"/>
                        <a:gd name="T51" fmla="*/ 4 h 8"/>
                        <a:gd name="T52" fmla="*/ 44 w 83"/>
                        <a:gd name="T53" fmla="*/ 4 h 8"/>
                        <a:gd name="T54" fmla="*/ 45 w 83"/>
                        <a:gd name="T55" fmla="*/ 4 h 8"/>
                        <a:gd name="T56" fmla="*/ 47 w 83"/>
                        <a:gd name="T57" fmla="*/ 5 h 8"/>
                        <a:gd name="T58" fmla="*/ 49 w 83"/>
                        <a:gd name="T59" fmla="*/ 5 h 8"/>
                        <a:gd name="T60" fmla="*/ 50 w 83"/>
                        <a:gd name="T61" fmla="*/ 5 h 8"/>
                        <a:gd name="T62" fmla="*/ 52 w 83"/>
                        <a:gd name="T63" fmla="*/ 5 h 8"/>
                        <a:gd name="T64" fmla="*/ 54 w 83"/>
                        <a:gd name="T65" fmla="*/ 6 h 8"/>
                        <a:gd name="T66" fmla="*/ 55 w 83"/>
                        <a:gd name="T67" fmla="*/ 6 h 8"/>
                        <a:gd name="T68" fmla="*/ 57 w 83"/>
                        <a:gd name="T69" fmla="*/ 6 h 8"/>
                        <a:gd name="T70" fmla="*/ 59 w 83"/>
                        <a:gd name="T71" fmla="*/ 6 h 8"/>
                        <a:gd name="T72" fmla="*/ 60 w 83"/>
                        <a:gd name="T73" fmla="*/ 6 h 8"/>
                        <a:gd name="T74" fmla="*/ 62 w 83"/>
                        <a:gd name="T75" fmla="*/ 6 h 8"/>
                        <a:gd name="T76" fmla="*/ 64 w 83"/>
                        <a:gd name="T77" fmla="*/ 6 h 8"/>
                        <a:gd name="T78" fmla="*/ 66 w 83"/>
                        <a:gd name="T79" fmla="*/ 7 h 8"/>
                        <a:gd name="T80" fmla="*/ 67 w 83"/>
                        <a:gd name="T81" fmla="*/ 7 h 8"/>
                        <a:gd name="T82" fmla="*/ 69 w 83"/>
                        <a:gd name="T83" fmla="*/ 7 h 8"/>
                        <a:gd name="T84" fmla="*/ 71 w 83"/>
                        <a:gd name="T85" fmla="*/ 7 h 8"/>
                        <a:gd name="T86" fmla="*/ 72 w 83"/>
                        <a:gd name="T87" fmla="*/ 7 h 8"/>
                        <a:gd name="T88" fmla="*/ 74 w 83"/>
                        <a:gd name="T89" fmla="*/ 8 h 8"/>
                        <a:gd name="T90" fmla="*/ 76 w 83"/>
                        <a:gd name="T91" fmla="*/ 8 h 8"/>
                        <a:gd name="T92" fmla="*/ 78 w 83"/>
                        <a:gd name="T93" fmla="*/ 8 h 8"/>
                        <a:gd name="T94" fmla="*/ 79 w 83"/>
                        <a:gd name="T95" fmla="*/ 8 h 8"/>
                        <a:gd name="T96" fmla="*/ 81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3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5" y="4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0" y="5"/>
                          </a:lnTo>
                          <a:lnTo>
                            <a:pt x="52" y="5"/>
                          </a:lnTo>
                          <a:lnTo>
                            <a:pt x="54" y="6"/>
                          </a:lnTo>
                          <a:lnTo>
                            <a:pt x="55" y="6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0" y="6"/>
                          </a:lnTo>
                          <a:lnTo>
                            <a:pt x="62" y="6"/>
                          </a:lnTo>
                          <a:lnTo>
                            <a:pt x="64" y="6"/>
                          </a:lnTo>
                          <a:lnTo>
                            <a:pt x="66" y="7"/>
                          </a:lnTo>
                          <a:lnTo>
                            <a:pt x="67" y="7"/>
                          </a:lnTo>
                          <a:lnTo>
                            <a:pt x="69" y="7"/>
                          </a:lnTo>
                          <a:lnTo>
                            <a:pt x="71" y="7"/>
                          </a:lnTo>
                          <a:lnTo>
                            <a:pt x="72" y="7"/>
                          </a:lnTo>
                          <a:lnTo>
                            <a:pt x="74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79" y="8"/>
                          </a:lnTo>
                          <a:lnTo>
                            <a:pt x="81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75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304213" y="2819400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0 h 8"/>
                        <a:gd name="T2" fmla="*/ 1 w 83"/>
                        <a:gd name="T3" fmla="*/ 1 h 8"/>
                        <a:gd name="T4" fmla="*/ 3 w 83"/>
                        <a:gd name="T5" fmla="*/ 1 h 8"/>
                        <a:gd name="T6" fmla="*/ 5 w 83"/>
                        <a:gd name="T7" fmla="*/ 1 h 8"/>
                        <a:gd name="T8" fmla="*/ 7 w 83"/>
                        <a:gd name="T9" fmla="*/ 1 h 8"/>
                        <a:gd name="T10" fmla="*/ 8 w 83"/>
                        <a:gd name="T11" fmla="*/ 1 h 8"/>
                        <a:gd name="T12" fmla="*/ 10 w 83"/>
                        <a:gd name="T13" fmla="*/ 1 h 8"/>
                        <a:gd name="T14" fmla="*/ 12 w 83"/>
                        <a:gd name="T15" fmla="*/ 1 h 8"/>
                        <a:gd name="T16" fmla="*/ 13 w 83"/>
                        <a:gd name="T17" fmla="*/ 2 h 8"/>
                        <a:gd name="T18" fmla="*/ 15 w 83"/>
                        <a:gd name="T19" fmla="*/ 2 h 8"/>
                        <a:gd name="T20" fmla="*/ 17 w 83"/>
                        <a:gd name="T21" fmla="*/ 2 h 8"/>
                        <a:gd name="T22" fmla="*/ 18 w 83"/>
                        <a:gd name="T23" fmla="*/ 2 h 8"/>
                        <a:gd name="T24" fmla="*/ 20 w 83"/>
                        <a:gd name="T25" fmla="*/ 2 h 8"/>
                        <a:gd name="T26" fmla="*/ 22 w 83"/>
                        <a:gd name="T27" fmla="*/ 3 h 8"/>
                        <a:gd name="T28" fmla="*/ 23 w 83"/>
                        <a:gd name="T29" fmla="*/ 3 h 8"/>
                        <a:gd name="T30" fmla="*/ 25 w 83"/>
                        <a:gd name="T31" fmla="*/ 3 h 8"/>
                        <a:gd name="T32" fmla="*/ 27 w 83"/>
                        <a:gd name="T33" fmla="*/ 3 h 8"/>
                        <a:gd name="T34" fmla="*/ 28 w 83"/>
                        <a:gd name="T35" fmla="*/ 3 h 8"/>
                        <a:gd name="T36" fmla="*/ 30 w 83"/>
                        <a:gd name="T37" fmla="*/ 3 h 8"/>
                        <a:gd name="T38" fmla="*/ 32 w 83"/>
                        <a:gd name="T39" fmla="*/ 3 h 8"/>
                        <a:gd name="T40" fmla="*/ 33 w 83"/>
                        <a:gd name="T41" fmla="*/ 4 h 8"/>
                        <a:gd name="T42" fmla="*/ 35 w 83"/>
                        <a:gd name="T43" fmla="*/ 4 h 8"/>
                        <a:gd name="T44" fmla="*/ 37 w 83"/>
                        <a:gd name="T45" fmla="*/ 4 h 8"/>
                        <a:gd name="T46" fmla="*/ 39 w 83"/>
                        <a:gd name="T47" fmla="*/ 4 h 8"/>
                        <a:gd name="T48" fmla="*/ 40 w 83"/>
                        <a:gd name="T49" fmla="*/ 4 h 8"/>
                        <a:gd name="T50" fmla="*/ 42 w 83"/>
                        <a:gd name="T51" fmla="*/ 5 h 8"/>
                        <a:gd name="T52" fmla="*/ 44 w 83"/>
                        <a:gd name="T53" fmla="*/ 5 h 8"/>
                        <a:gd name="T54" fmla="*/ 46 w 83"/>
                        <a:gd name="T55" fmla="*/ 5 h 8"/>
                        <a:gd name="T56" fmla="*/ 47 w 83"/>
                        <a:gd name="T57" fmla="*/ 5 h 8"/>
                        <a:gd name="T58" fmla="*/ 49 w 83"/>
                        <a:gd name="T59" fmla="*/ 5 h 8"/>
                        <a:gd name="T60" fmla="*/ 51 w 83"/>
                        <a:gd name="T61" fmla="*/ 5 h 8"/>
                        <a:gd name="T62" fmla="*/ 52 w 83"/>
                        <a:gd name="T63" fmla="*/ 5 h 8"/>
                        <a:gd name="T64" fmla="*/ 54 w 83"/>
                        <a:gd name="T65" fmla="*/ 6 h 8"/>
                        <a:gd name="T66" fmla="*/ 56 w 83"/>
                        <a:gd name="T67" fmla="*/ 6 h 8"/>
                        <a:gd name="T68" fmla="*/ 57 w 83"/>
                        <a:gd name="T69" fmla="*/ 6 h 8"/>
                        <a:gd name="T70" fmla="*/ 59 w 83"/>
                        <a:gd name="T71" fmla="*/ 6 h 8"/>
                        <a:gd name="T72" fmla="*/ 61 w 83"/>
                        <a:gd name="T73" fmla="*/ 7 h 8"/>
                        <a:gd name="T74" fmla="*/ 62 w 83"/>
                        <a:gd name="T75" fmla="*/ 7 h 8"/>
                        <a:gd name="T76" fmla="*/ 64 w 83"/>
                        <a:gd name="T77" fmla="*/ 7 h 8"/>
                        <a:gd name="T78" fmla="*/ 66 w 83"/>
                        <a:gd name="T79" fmla="*/ 7 h 8"/>
                        <a:gd name="T80" fmla="*/ 67 w 83"/>
                        <a:gd name="T81" fmla="*/ 7 h 8"/>
                        <a:gd name="T82" fmla="*/ 69 w 83"/>
                        <a:gd name="T83" fmla="*/ 7 h 8"/>
                        <a:gd name="T84" fmla="*/ 71 w 83"/>
                        <a:gd name="T85" fmla="*/ 7 h 8"/>
                        <a:gd name="T86" fmla="*/ 73 w 83"/>
                        <a:gd name="T87" fmla="*/ 8 h 8"/>
                        <a:gd name="T88" fmla="*/ 74 w 83"/>
                        <a:gd name="T89" fmla="*/ 8 h 8"/>
                        <a:gd name="T90" fmla="*/ 76 w 83"/>
                        <a:gd name="T91" fmla="*/ 8 h 8"/>
                        <a:gd name="T92" fmla="*/ 78 w 83"/>
                        <a:gd name="T93" fmla="*/ 8 h 8"/>
                        <a:gd name="T94" fmla="*/ 79 w 83"/>
                        <a:gd name="T95" fmla="*/ 8 h 8"/>
                        <a:gd name="T96" fmla="*/ 81 w 83"/>
                        <a:gd name="T97" fmla="*/ 8 h 8"/>
                        <a:gd name="T98" fmla="*/ 83 w 83"/>
                        <a:gd name="T99" fmla="*/ 8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3" y="4"/>
                          </a:lnTo>
                          <a:lnTo>
                            <a:pt x="35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5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2" y="5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1" y="7"/>
                          </a:lnTo>
                          <a:lnTo>
                            <a:pt x="62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7" y="7"/>
                          </a:lnTo>
                          <a:lnTo>
                            <a:pt x="69" y="7"/>
                          </a:lnTo>
                          <a:lnTo>
                            <a:pt x="71" y="7"/>
                          </a:lnTo>
                          <a:lnTo>
                            <a:pt x="73" y="8"/>
                          </a:lnTo>
                          <a:lnTo>
                            <a:pt x="74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79" y="8"/>
                          </a:lnTo>
                          <a:lnTo>
                            <a:pt x="81" y="8"/>
                          </a:lnTo>
                          <a:lnTo>
                            <a:pt x="83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76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435976" y="2832100"/>
                      <a:ext cx="13176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1 w 83"/>
                        <a:gd name="T3" fmla="*/ 1 h 9"/>
                        <a:gd name="T4" fmla="*/ 3 w 83"/>
                        <a:gd name="T5" fmla="*/ 1 h 9"/>
                        <a:gd name="T6" fmla="*/ 5 w 83"/>
                        <a:gd name="T7" fmla="*/ 1 h 9"/>
                        <a:gd name="T8" fmla="*/ 7 w 83"/>
                        <a:gd name="T9" fmla="*/ 1 h 9"/>
                        <a:gd name="T10" fmla="*/ 8 w 83"/>
                        <a:gd name="T11" fmla="*/ 1 h 9"/>
                        <a:gd name="T12" fmla="*/ 10 w 83"/>
                        <a:gd name="T13" fmla="*/ 2 h 9"/>
                        <a:gd name="T14" fmla="*/ 12 w 83"/>
                        <a:gd name="T15" fmla="*/ 2 h 9"/>
                        <a:gd name="T16" fmla="*/ 14 w 83"/>
                        <a:gd name="T17" fmla="*/ 2 h 9"/>
                        <a:gd name="T18" fmla="*/ 15 w 83"/>
                        <a:gd name="T19" fmla="*/ 2 h 9"/>
                        <a:gd name="T20" fmla="*/ 17 w 83"/>
                        <a:gd name="T21" fmla="*/ 2 h 9"/>
                        <a:gd name="T22" fmla="*/ 19 w 83"/>
                        <a:gd name="T23" fmla="*/ 2 h 9"/>
                        <a:gd name="T24" fmla="*/ 20 w 83"/>
                        <a:gd name="T25" fmla="*/ 2 h 9"/>
                        <a:gd name="T26" fmla="*/ 22 w 83"/>
                        <a:gd name="T27" fmla="*/ 3 h 9"/>
                        <a:gd name="T28" fmla="*/ 24 w 83"/>
                        <a:gd name="T29" fmla="*/ 3 h 9"/>
                        <a:gd name="T30" fmla="*/ 25 w 83"/>
                        <a:gd name="T31" fmla="*/ 3 h 9"/>
                        <a:gd name="T32" fmla="*/ 27 w 83"/>
                        <a:gd name="T33" fmla="*/ 3 h 9"/>
                        <a:gd name="T34" fmla="*/ 29 w 83"/>
                        <a:gd name="T35" fmla="*/ 4 h 9"/>
                        <a:gd name="T36" fmla="*/ 30 w 83"/>
                        <a:gd name="T37" fmla="*/ 4 h 9"/>
                        <a:gd name="T38" fmla="*/ 32 w 83"/>
                        <a:gd name="T39" fmla="*/ 4 h 9"/>
                        <a:gd name="T40" fmla="*/ 34 w 83"/>
                        <a:gd name="T41" fmla="*/ 4 h 9"/>
                        <a:gd name="T42" fmla="*/ 35 w 83"/>
                        <a:gd name="T43" fmla="*/ 4 h 9"/>
                        <a:gd name="T44" fmla="*/ 37 w 83"/>
                        <a:gd name="T45" fmla="*/ 4 h 9"/>
                        <a:gd name="T46" fmla="*/ 39 w 83"/>
                        <a:gd name="T47" fmla="*/ 4 h 9"/>
                        <a:gd name="T48" fmla="*/ 40 w 83"/>
                        <a:gd name="T49" fmla="*/ 5 h 9"/>
                        <a:gd name="T50" fmla="*/ 42 w 83"/>
                        <a:gd name="T51" fmla="*/ 5 h 9"/>
                        <a:gd name="T52" fmla="*/ 44 w 83"/>
                        <a:gd name="T53" fmla="*/ 5 h 9"/>
                        <a:gd name="T54" fmla="*/ 45 w 83"/>
                        <a:gd name="T55" fmla="*/ 5 h 9"/>
                        <a:gd name="T56" fmla="*/ 47 w 83"/>
                        <a:gd name="T57" fmla="*/ 5 h 9"/>
                        <a:gd name="T58" fmla="*/ 49 w 83"/>
                        <a:gd name="T59" fmla="*/ 6 h 9"/>
                        <a:gd name="T60" fmla="*/ 51 w 83"/>
                        <a:gd name="T61" fmla="*/ 6 h 9"/>
                        <a:gd name="T62" fmla="*/ 52 w 83"/>
                        <a:gd name="T63" fmla="*/ 6 h 9"/>
                        <a:gd name="T64" fmla="*/ 54 w 83"/>
                        <a:gd name="T65" fmla="*/ 6 h 9"/>
                        <a:gd name="T66" fmla="*/ 56 w 83"/>
                        <a:gd name="T67" fmla="*/ 6 h 9"/>
                        <a:gd name="T68" fmla="*/ 58 w 83"/>
                        <a:gd name="T69" fmla="*/ 6 h 9"/>
                        <a:gd name="T70" fmla="*/ 59 w 83"/>
                        <a:gd name="T71" fmla="*/ 6 h 9"/>
                        <a:gd name="T72" fmla="*/ 61 w 83"/>
                        <a:gd name="T73" fmla="*/ 7 h 9"/>
                        <a:gd name="T74" fmla="*/ 63 w 83"/>
                        <a:gd name="T75" fmla="*/ 7 h 9"/>
                        <a:gd name="T76" fmla="*/ 64 w 83"/>
                        <a:gd name="T77" fmla="*/ 7 h 9"/>
                        <a:gd name="T78" fmla="*/ 66 w 83"/>
                        <a:gd name="T79" fmla="*/ 7 h 9"/>
                        <a:gd name="T80" fmla="*/ 68 w 83"/>
                        <a:gd name="T81" fmla="*/ 7 h 9"/>
                        <a:gd name="T82" fmla="*/ 69 w 83"/>
                        <a:gd name="T83" fmla="*/ 7 h 9"/>
                        <a:gd name="T84" fmla="*/ 71 w 83"/>
                        <a:gd name="T85" fmla="*/ 8 h 9"/>
                        <a:gd name="T86" fmla="*/ 73 w 83"/>
                        <a:gd name="T87" fmla="*/ 8 h 9"/>
                        <a:gd name="T88" fmla="*/ 75 w 83"/>
                        <a:gd name="T89" fmla="*/ 8 h 9"/>
                        <a:gd name="T90" fmla="*/ 76 w 83"/>
                        <a:gd name="T91" fmla="*/ 8 h 9"/>
                        <a:gd name="T92" fmla="*/ 78 w 83"/>
                        <a:gd name="T93" fmla="*/ 8 h 9"/>
                        <a:gd name="T94" fmla="*/ 80 w 83"/>
                        <a:gd name="T95" fmla="*/ 9 h 9"/>
                        <a:gd name="T96" fmla="*/ 81 w 83"/>
                        <a:gd name="T97" fmla="*/ 9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5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0" y="5"/>
                          </a:lnTo>
                          <a:lnTo>
                            <a:pt x="42" y="5"/>
                          </a:lnTo>
                          <a:lnTo>
                            <a:pt x="44" y="5"/>
                          </a:lnTo>
                          <a:lnTo>
                            <a:pt x="45" y="5"/>
                          </a:lnTo>
                          <a:lnTo>
                            <a:pt x="47" y="5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8" y="6"/>
                          </a:lnTo>
                          <a:lnTo>
                            <a:pt x="59" y="6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7"/>
                          </a:lnTo>
                          <a:lnTo>
                            <a:pt x="69" y="7"/>
                          </a:lnTo>
                          <a:lnTo>
                            <a:pt x="71" y="8"/>
                          </a:lnTo>
                          <a:lnTo>
                            <a:pt x="73" y="8"/>
                          </a:lnTo>
                          <a:lnTo>
                            <a:pt x="75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80" y="9"/>
                          </a:lnTo>
                          <a:lnTo>
                            <a:pt x="81" y="9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77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567738" y="2846388"/>
                      <a:ext cx="13176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2 w 83"/>
                        <a:gd name="T3" fmla="*/ 0 h 9"/>
                        <a:gd name="T4" fmla="*/ 3 w 83"/>
                        <a:gd name="T5" fmla="*/ 0 h 9"/>
                        <a:gd name="T6" fmla="*/ 5 w 83"/>
                        <a:gd name="T7" fmla="*/ 0 h 9"/>
                        <a:gd name="T8" fmla="*/ 7 w 83"/>
                        <a:gd name="T9" fmla="*/ 0 h 9"/>
                        <a:gd name="T10" fmla="*/ 8 w 83"/>
                        <a:gd name="T11" fmla="*/ 1 h 9"/>
                        <a:gd name="T12" fmla="*/ 10 w 83"/>
                        <a:gd name="T13" fmla="*/ 1 h 9"/>
                        <a:gd name="T14" fmla="*/ 12 w 83"/>
                        <a:gd name="T15" fmla="*/ 1 h 9"/>
                        <a:gd name="T16" fmla="*/ 13 w 83"/>
                        <a:gd name="T17" fmla="*/ 1 h 9"/>
                        <a:gd name="T18" fmla="*/ 15 w 83"/>
                        <a:gd name="T19" fmla="*/ 2 h 9"/>
                        <a:gd name="T20" fmla="*/ 17 w 83"/>
                        <a:gd name="T21" fmla="*/ 2 h 9"/>
                        <a:gd name="T22" fmla="*/ 18 w 83"/>
                        <a:gd name="T23" fmla="*/ 2 h 9"/>
                        <a:gd name="T24" fmla="*/ 20 w 83"/>
                        <a:gd name="T25" fmla="*/ 2 h 9"/>
                        <a:gd name="T26" fmla="*/ 22 w 83"/>
                        <a:gd name="T27" fmla="*/ 2 h 9"/>
                        <a:gd name="T28" fmla="*/ 24 w 83"/>
                        <a:gd name="T29" fmla="*/ 2 h 9"/>
                        <a:gd name="T30" fmla="*/ 26 w 83"/>
                        <a:gd name="T31" fmla="*/ 2 h 9"/>
                        <a:gd name="T32" fmla="*/ 27 w 83"/>
                        <a:gd name="T33" fmla="*/ 3 h 9"/>
                        <a:gd name="T34" fmla="*/ 29 w 83"/>
                        <a:gd name="T35" fmla="*/ 3 h 9"/>
                        <a:gd name="T36" fmla="*/ 31 w 83"/>
                        <a:gd name="T37" fmla="*/ 3 h 9"/>
                        <a:gd name="T38" fmla="*/ 32 w 83"/>
                        <a:gd name="T39" fmla="*/ 3 h 9"/>
                        <a:gd name="T40" fmla="*/ 34 w 83"/>
                        <a:gd name="T41" fmla="*/ 4 h 9"/>
                        <a:gd name="T42" fmla="*/ 36 w 83"/>
                        <a:gd name="T43" fmla="*/ 4 h 9"/>
                        <a:gd name="T44" fmla="*/ 37 w 83"/>
                        <a:gd name="T45" fmla="*/ 4 h 9"/>
                        <a:gd name="T46" fmla="*/ 39 w 83"/>
                        <a:gd name="T47" fmla="*/ 4 h 9"/>
                        <a:gd name="T48" fmla="*/ 41 w 83"/>
                        <a:gd name="T49" fmla="*/ 4 h 9"/>
                        <a:gd name="T50" fmla="*/ 42 w 83"/>
                        <a:gd name="T51" fmla="*/ 4 h 9"/>
                        <a:gd name="T52" fmla="*/ 44 w 83"/>
                        <a:gd name="T53" fmla="*/ 4 h 9"/>
                        <a:gd name="T54" fmla="*/ 46 w 83"/>
                        <a:gd name="T55" fmla="*/ 5 h 9"/>
                        <a:gd name="T56" fmla="*/ 47 w 83"/>
                        <a:gd name="T57" fmla="*/ 5 h 9"/>
                        <a:gd name="T58" fmla="*/ 49 w 83"/>
                        <a:gd name="T59" fmla="*/ 5 h 9"/>
                        <a:gd name="T60" fmla="*/ 51 w 83"/>
                        <a:gd name="T61" fmla="*/ 5 h 9"/>
                        <a:gd name="T62" fmla="*/ 52 w 83"/>
                        <a:gd name="T63" fmla="*/ 5 h 9"/>
                        <a:gd name="T64" fmla="*/ 54 w 83"/>
                        <a:gd name="T65" fmla="*/ 5 h 9"/>
                        <a:gd name="T66" fmla="*/ 56 w 83"/>
                        <a:gd name="T67" fmla="*/ 5 h 9"/>
                        <a:gd name="T68" fmla="*/ 57 w 83"/>
                        <a:gd name="T69" fmla="*/ 6 h 9"/>
                        <a:gd name="T70" fmla="*/ 59 w 83"/>
                        <a:gd name="T71" fmla="*/ 6 h 9"/>
                        <a:gd name="T72" fmla="*/ 61 w 83"/>
                        <a:gd name="T73" fmla="*/ 6 h 9"/>
                        <a:gd name="T74" fmla="*/ 63 w 83"/>
                        <a:gd name="T75" fmla="*/ 6 h 9"/>
                        <a:gd name="T76" fmla="*/ 64 w 83"/>
                        <a:gd name="T77" fmla="*/ 7 h 9"/>
                        <a:gd name="T78" fmla="*/ 66 w 83"/>
                        <a:gd name="T79" fmla="*/ 7 h 9"/>
                        <a:gd name="T80" fmla="*/ 68 w 83"/>
                        <a:gd name="T81" fmla="*/ 7 h 9"/>
                        <a:gd name="T82" fmla="*/ 69 w 83"/>
                        <a:gd name="T83" fmla="*/ 7 h 9"/>
                        <a:gd name="T84" fmla="*/ 71 w 83"/>
                        <a:gd name="T85" fmla="*/ 7 h 9"/>
                        <a:gd name="T86" fmla="*/ 73 w 83"/>
                        <a:gd name="T87" fmla="*/ 7 h 9"/>
                        <a:gd name="T88" fmla="*/ 75 w 83"/>
                        <a:gd name="T89" fmla="*/ 7 h 9"/>
                        <a:gd name="T90" fmla="*/ 76 w 83"/>
                        <a:gd name="T91" fmla="*/ 8 h 9"/>
                        <a:gd name="T92" fmla="*/ 78 w 83"/>
                        <a:gd name="T93" fmla="*/ 8 h 9"/>
                        <a:gd name="T94" fmla="*/ 80 w 83"/>
                        <a:gd name="T95" fmla="*/ 8 h 9"/>
                        <a:gd name="T96" fmla="*/ 82 w 83"/>
                        <a:gd name="T97" fmla="*/ 8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5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2" y="5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1" y="6"/>
                          </a:lnTo>
                          <a:lnTo>
                            <a:pt x="63" y="6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7"/>
                          </a:lnTo>
                          <a:lnTo>
                            <a:pt x="69" y="7"/>
                          </a:lnTo>
                          <a:lnTo>
                            <a:pt x="71" y="7"/>
                          </a:lnTo>
                          <a:lnTo>
                            <a:pt x="73" y="7"/>
                          </a:lnTo>
                          <a:lnTo>
                            <a:pt x="75" y="7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80" y="8"/>
                          </a:lnTo>
                          <a:lnTo>
                            <a:pt x="82" y="8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678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699501" y="2860675"/>
                      <a:ext cx="26988" cy="1588"/>
                    </a:xfrm>
                    <a:custGeom>
                      <a:avLst/>
                      <a:gdLst>
                        <a:gd name="T0" fmla="*/ 0 w 17"/>
                        <a:gd name="T1" fmla="*/ 0 h 1"/>
                        <a:gd name="T2" fmla="*/ 2 w 17"/>
                        <a:gd name="T3" fmla="*/ 0 h 1"/>
                        <a:gd name="T4" fmla="*/ 4 w 17"/>
                        <a:gd name="T5" fmla="*/ 0 h 1"/>
                        <a:gd name="T6" fmla="*/ 5 w 17"/>
                        <a:gd name="T7" fmla="*/ 0 h 1"/>
                        <a:gd name="T8" fmla="*/ 7 w 17"/>
                        <a:gd name="T9" fmla="*/ 0 h 1"/>
                        <a:gd name="T10" fmla="*/ 9 w 17"/>
                        <a:gd name="T11" fmla="*/ 0 h 1"/>
                        <a:gd name="T12" fmla="*/ 10 w 17"/>
                        <a:gd name="T13" fmla="*/ 0 h 1"/>
                        <a:gd name="T14" fmla="*/ 12 w 17"/>
                        <a:gd name="T15" fmla="*/ 1 h 1"/>
                        <a:gd name="T16" fmla="*/ 14 w 17"/>
                        <a:gd name="T17" fmla="*/ 1 h 1"/>
                        <a:gd name="T18" fmla="*/ 15 w 17"/>
                        <a:gd name="T19" fmla="*/ 1 h 1"/>
                        <a:gd name="T20" fmla="*/ 17 w 17"/>
                        <a:gd name="T21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</p:grpSp>
              <p:grpSp>
                <p:nvGrpSpPr>
                  <p:cNvPr id="57" name="Group 56"/>
                  <p:cNvGrpSpPr/>
                  <p:nvPr/>
                </p:nvGrpSpPr>
                <p:grpSpPr>
                  <a:xfrm>
                    <a:off x="463171" y="1385052"/>
                    <a:ext cx="140814" cy="986716"/>
                    <a:chOff x="1294594" y="3171826"/>
                    <a:chExt cx="374104" cy="2203856"/>
                  </a:xfrm>
                </p:grpSpPr>
                <p:sp>
                  <p:nvSpPr>
                    <p:cNvPr id="525" name="Rectangle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33256" y="5066341"/>
                      <a:ext cx="135442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526" name="Rectangle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1760" y="4160840"/>
                      <a:ext cx="3386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.4</a:t>
                      </a:r>
                    </a:p>
                  </p:txBody>
                </p:sp>
                <p:sp>
                  <p:nvSpPr>
                    <p:cNvPr id="527" name="Rectangle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94594" y="3171826"/>
                      <a:ext cx="3386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.8</a:t>
                      </a:r>
                    </a:p>
                  </p:txBody>
                </p:sp>
              </p:grpSp>
              <p:grpSp>
                <p:nvGrpSpPr>
                  <p:cNvPr id="58" name="Group 57"/>
                  <p:cNvGrpSpPr/>
                  <p:nvPr/>
                </p:nvGrpSpPr>
                <p:grpSpPr>
                  <a:xfrm>
                    <a:off x="3418227" y="1393369"/>
                    <a:ext cx="113552" cy="905891"/>
                    <a:chOff x="9056847" y="3179764"/>
                    <a:chExt cx="216710" cy="2288953"/>
                  </a:xfrm>
                </p:grpSpPr>
                <p:sp>
                  <p:nvSpPr>
                    <p:cNvPr id="522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5159376"/>
                      <a:ext cx="2167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-1</a:t>
                      </a:r>
                    </a:p>
                  </p:txBody>
                </p:sp>
                <p:sp>
                  <p:nvSpPr>
                    <p:cNvPr id="523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416877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524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3179764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648482" y="1439818"/>
                    <a:ext cx="2736000" cy="864000"/>
                    <a:chOff x="1704660" y="3278189"/>
                    <a:chExt cx="7293450" cy="1979613"/>
                  </a:xfrm>
                </p:grpSpPr>
                <p:sp>
                  <p:nvSpPr>
                    <p:cNvPr id="371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5257802"/>
                      <a:ext cx="72934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72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3278189"/>
                      <a:ext cx="72934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73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04660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74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0462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75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36264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76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50704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77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66506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78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82308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79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98110" y="5173664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80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81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0462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82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36264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83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50704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84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66506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85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82308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86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98110" y="3278189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87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04660" y="3278189"/>
                      <a:ext cx="0" cy="1979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88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98110" y="3278189"/>
                      <a:ext cx="0" cy="1979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89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5257802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90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42687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91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4660" y="32781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92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5257802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93" name="Line 4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42687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94" name="Line 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32781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95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170466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96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1817663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97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93202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98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204503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399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215803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00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227103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01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238403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02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249704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03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2610045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04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272440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05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283741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06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950415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07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3063417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08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317642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09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28942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10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402426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11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351679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12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362979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13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374279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14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85579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15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396880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16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408180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17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4194808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18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430917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19" name="Freeform 78"/>
                    <p:cNvSpPr>
                      <a:spLocks/>
                    </p:cNvSpPr>
                    <p:nvPr/>
                  </p:nvSpPr>
                  <p:spPr bwMode="auto">
                    <a:xfrm>
                      <a:off x="4422175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20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453517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21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464818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22" name="Freeform 81"/>
                    <p:cNvSpPr>
                      <a:spLocks/>
                    </p:cNvSpPr>
                    <p:nvPr/>
                  </p:nvSpPr>
                  <p:spPr bwMode="auto">
                    <a:xfrm>
                      <a:off x="476118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23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487418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24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4987189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25" name="Freeform 84"/>
                    <p:cNvSpPr>
                      <a:spLocks/>
                    </p:cNvSpPr>
                    <p:nvPr/>
                  </p:nvSpPr>
                  <p:spPr bwMode="auto">
                    <a:xfrm>
                      <a:off x="510155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7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26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5214556" y="525621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5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27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5327559" y="5251452"/>
                      <a:ext cx="11300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3 h 3"/>
                        <a:gd name="T4" fmla="*/ 3 w 83"/>
                        <a:gd name="T5" fmla="*/ 3 h 3"/>
                        <a:gd name="T6" fmla="*/ 5 w 83"/>
                        <a:gd name="T7" fmla="*/ 3 h 3"/>
                        <a:gd name="T8" fmla="*/ 6 w 83"/>
                        <a:gd name="T9" fmla="*/ 3 h 3"/>
                        <a:gd name="T10" fmla="*/ 8 w 83"/>
                        <a:gd name="T11" fmla="*/ 3 h 3"/>
                        <a:gd name="T12" fmla="*/ 10 w 83"/>
                        <a:gd name="T13" fmla="*/ 3 h 3"/>
                        <a:gd name="T14" fmla="*/ 12 w 83"/>
                        <a:gd name="T15" fmla="*/ 3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7 w 83"/>
                        <a:gd name="T21" fmla="*/ 2 h 3"/>
                        <a:gd name="T22" fmla="*/ 19 w 83"/>
                        <a:gd name="T23" fmla="*/ 2 h 3"/>
                        <a:gd name="T24" fmla="*/ 20 w 83"/>
                        <a:gd name="T25" fmla="*/ 2 h 3"/>
                        <a:gd name="T26" fmla="*/ 22 w 83"/>
                        <a:gd name="T27" fmla="*/ 2 h 3"/>
                        <a:gd name="T28" fmla="*/ 24 w 83"/>
                        <a:gd name="T29" fmla="*/ 2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9 w 83"/>
                        <a:gd name="T35" fmla="*/ 2 h 3"/>
                        <a:gd name="T36" fmla="*/ 31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6 w 83"/>
                        <a:gd name="T43" fmla="*/ 2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1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7 w 83"/>
                        <a:gd name="T69" fmla="*/ 1 h 3"/>
                        <a:gd name="T70" fmla="*/ 59 w 83"/>
                        <a:gd name="T71" fmla="*/ 1 h 3"/>
                        <a:gd name="T72" fmla="*/ 61 w 83"/>
                        <a:gd name="T73" fmla="*/ 1 h 3"/>
                        <a:gd name="T74" fmla="*/ 63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8 w 83"/>
                        <a:gd name="T81" fmla="*/ 0 h 3"/>
                        <a:gd name="T82" fmla="*/ 70 w 83"/>
                        <a:gd name="T83" fmla="*/ 0 h 3"/>
                        <a:gd name="T84" fmla="*/ 71 w 83"/>
                        <a:gd name="T85" fmla="*/ 0 h 3"/>
                        <a:gd name="T86" fmla="*/ 73 w 83"/>
                        <a:gd name="T87" fmla="*/ 0 h 3"/>
                        <a:gd name="T88" fmla="*/ 75 w 83"/>
                        <a:gd name="T89" fmla="*/ 0 h 3"/>
                        <a:gd name="T90" fmla="*/ 76 w 83"/>
                        <a:gd name="T91" fmla="*/ 0 h 3"/>
                        <a:gd name="T92" fmla="*/ 78 w 83"/>
                        <a:gd name="T93" fmla="*/ 0 h 3"/>
                        <a:gd name="T94" fmla="*/ 80 w 83"/>
                        <a:gd name="T95" fmla="*/ 0 h 3"/>
                        <a:gd name="T96" fmla="*/ 81 w 83"/>
                        <a:gd name="T97" fmla="*/ 0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3" y="3"/>
                          </a:lnTo>
                          <a:lnTo>
                            <a:pt x="5" y="3"/>
                          </a:lnTo>
                          <a:lnTo>
                            <a:pt x="6" y="3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28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5440562" y="5237164"/>
                      <a:ext cx="113003" cy="14288"/>
                    </a:xfrm>
                    <a:custGeom>
                      <a:avLst/>
                      <a:gdLst>
                        <a:gd name="T0" fmla="*/ 0 w 83"/>
                        <a:gd name="T1" fmla="*/ 9 h 9"/>
                        <a:gd name="T2" fmla="*/ 2 w 83"/>
                        <a:gd name="T3" fmla="*/ 9 h 9"/>
                        <a:gd name="T4" fmla="*/ 3 w 83"/>
                        <a:gd name="T5" fmla="*/ 9 h 9"/>
                        <a:gd name="T6" fmla="*/ 5 w 83"/>
                        <a:gd name="T7" fmla="*/ 8 h 9"/>
                        <a:gd name="T8" fmla="*/ 7 w 83"/>
                        <a:gd name="T9" fmla="*/ 8 h 9"/>
                        <a:gd name="T10" fmla="*/ 8 w 83"/>
                        <a:gd name="T11" fmla="*/ 8 h 9"/>
                        <a:gd name="T12" fmla="*/ 10 w 83"/>
                        <a:gd name="T13" fmla="*/ 8 h 9"/>
                        <a:gd name="T14" fmla="*/ 12 w 83"/>
                        <a:gd name="T15" fmla="*/ 8 h 9"/>
                        <a:gd name="T16" fmla="*/ 13 w 83"/>
                        <a:gd name="T17" fmla="*/ 8 h 9"/>
                        <a:gd name="T18" fmla="*/ 15 w 83"/>
                        <a:gd name="T19" fmla="*/ 7 h 9"/>
                        <a:gd name="T20" fmla="*/ 17 w 83"/>
                        <a:gd name="T21" fmla="*/ 7 h 9"/>
                        <a:gd name="T22" fmla="*/ 19 w 83"/>
                        <a:gd name="T23" fmla="*/ 7 h 9"/>
                        <a:gd name="T24" fmla="*/ 20 w 83"/>
                        <a:gd name="T25" fmla="*/ 7 h 9"/>
                        <a:gd name="T26" fmla="*/ 22 w 83"/>
                        <a:gd name="T27" fmla="*/ 7 h 9"/>
                        <a:gd name="T28" fmla="*/ 24 w 83"/>
                        <a:gd name="T29" fmla="*/ 7 h 9"/>
                        <a:gd name="T30" fmla="*/ 25 w 83"/>
                        <a:gd name="T31" fmla="*/ 7 h 9"/>
                        <a:gd name="T32" fmla="*/ 27 w 83"/>
                        <a:gd name="T33" fmla="*/ 7 h 9"/>
                        <a:gd name="T34" fmla="*/ 29 w 83"/>
                        <a:gd name="T35" fmla="*/ 7 h 9"/>
                        <a:gd name="T36" fmla="*/ 31 w 83"/>
                        <a:gd name="T37" fmla="*/ 6 h 9"/>
                        <a:gd name="T38" fmla="*/ 32 w 83"/>
                        <a:gd name="T39" fmla="*/ 6 h 9"/>
                        <a:gd name="T40" fmla="*/ 34 w 83"/>
                        <a:gd name="T41" fmla="*/ 6 h 9"/>
                        <a:gd name="T42" fmla="*/ 36 w 83"/>
                        <a:gd name="T43" fmla="*/ 6 h 9"/>
                        <a:gd name="T44" fmla="*/ 38 w 83"/>
                        <a:gd name="T45" fmla="*/ 6 h 9"/>
                        <a:gd name="T46" fmla="*/ 39 w 83"/>
                        <a:gd name="T47" fmla="*/ 5 h 9"/>
                        <a:gd name="T48" fmla="*/ 41 w 83"/>
                        <a:gd name="T49" fmla="*/ 5 h 9"/>
                        <a:gd name="T50" fmla="*/ 43 w 83"/>
                        <a:gd name="T51" fmla="*/ 5 h 9"/>
                        <a:gd name="T52" fmla="*/ 44 w 83"/>
                        <a:gd name="T53" fmla="*/ 5 h 9"/>
                        <a:gd name="T54" fmla="*/ 46 w 83"/>
                        <a:gd name="T55" fmla="*/ 5 h 9"/>
                        <a:gd name="T56" fmla="*/ 48 w 83"/>
                        <a:gd name="T57" fmla="*/ 5 h 9"/>
                        <a:gd name="T58" fmla="*/ 49 w 83"/>
                        <a:gd name="T59" fmla="*/ 4 h 9"/>
                        <a:gd name="T60" fmla="*/ 51 w 83"/>
                        <a:gd name="T61" fmla="*/ 4 h 9"/>
                        <a:gd name="T62" fmla="*/ 53 w 83"/>
                        <a:gd name="T63" fmla="*/ 4 h 9"/>
                        <a:gd name="T64" fmla="*/ 54 w 83"/>
                        <a:gd name="T65" fmla="*/ 4 h 9"/>
                        <a:gd name="T66" fmla="*/ 56 w 83"/>
                        <a:gd name="T67" fmla="*/ 4 h 9"/>
                        <a:gd name="T68" fmla="*/ 58 w 83"/>
                        <a:gd name="T69" fmla="*/ 4 h 9"/>
                        <a:gd name="T70" fmla="*/ 59 w 83"/>
                        <a:gd name="T71" fmla="*/ 3 h 9"/>
                        <a:gd name="T72" fmla="*/ 61 w 83"/>
                        <a:gd name="T73" fmla="*/ 3 h 9"/>
                        <a:gd name="T74" fmla="*/ 63 w 83"/>
                        <a:gd name="T75" fmla="*/ 3 h 9"/>
                        <a:gd name="T76" fmla="*/ 64 w 83"/>
                        <a:gd name="T77" fmla="*/ 3 h 9"/>
                        <a:gd name="T78" fmla="*/ 66 w 83"/>
                        <a:gd name="T79" fmla="*/ 2 h 9"/>
                        <a:gd name="T80" fmla="*/ 68 w 83"/>
                        <a:gd name="T81" fmla="*/ 2 h 9"/>
                        <a:gd name="T82" fmla="*/ 69 w 83"/>
                        <a:gd name="T83" fmla="*/ 2 h 9"/>
                        <a:gd name="T84" fmla="*/ 71 w 83"/>
                        <a:gd name="T85" fmla="*/ 2 h 9"/>
                        <a:gd name="T86" fmla="*/ 73 w 83"/>
                        <a:gd name="T87" fmla="*/ 2 h 9"/>
                        <a:gd name="T88" fmla="*/ 75 w 83"/>
                        <a:gd name="T89" fmla="*/ 1 h 9"/>
                        <a:gd name="T90" fmla="*/ 76 w 83"/>
                        <a:gd name="T91" fmla="*/ 1 h 9"/>
                        <a:gd name="T92" fmla="*/ 78 w 83"/>
                        <a:gd name="T93" fmla="*/ 1 h 9"/>
                        <a:gd name="T94" fmla="*/ 80 w 83"/>
                        <a:gd name="T95" fmla="*/ 0 h 9"/>
                        <a:gd name="T96" fmla="*/ 82 w 83"/>
                        <a:gd name="T97" fmla="*/ 0 h 9"/>
                        <a:gd name="T98" fmla="*/ 83 w 83"/>
                        <a:gd name="T99" fmla="*/ 0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9"/>
                          </a:moveTo>
                          <a:lnTo>
                            <a:pt x="2" y="9"/>
                          </a:lnTo>
                          <a:lnTo>
                            <a:pt x="3" y="9"/>
                          </a:lnTo>
                          <a:lnTo>
                            <a:pt x="5" y="8"/>
                          </a:lnTo>
                          <a:lnTo>
                            <a:pt x="7" y="8"/>
                          </a:lnTo>
                          <a:lnTo>
                            <a:pt x="8" y="8"/>
                          </a:lnTo>
                          <a:lnTo>
                            <a:pt x="10" y="8"/>
                          </a:lnTo>
                          <a:lnTo>
                            <a:pt x="12" y="8"/>
                          </a:lnTo>
                          <a:lnTo>
                            <a:pt x="13" y="8"/>
                          </a:lnTo>
                          <a:lnTo>
                            <a:pt x="15" y="7"/>
                          </a:lnTo>
                          <a:lnTo>
                            <a:pt x="17" y="7"/>
                          </a:lnTo>
                          <a:lnTo>
                            <a:pt x="19" y="7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4" y="7"/>
                          </a:lnTo>
                          <a:lnTo>
                            <a:pt x="25" y="7"/>
                          </a:lnTo>
                          <a:lnTo>
                            <a:pt x="27" y="7"/>
                          </a:lnTo>
                          <a:lnTo>
                            <a:pt x="29" y="7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6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8" y="5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4" y="3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29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5553565" y="5200652"/>
                      <a:ext cx="113003" cy="36513"/>
                    </a:xfrm>
                    <a:custGeom>
                      <a:avLst/>
                      <a:gdLst>
                        <a:gd name="T0" fmla="*/ 0 w 83"/>
                        <a:gd name="T1" fmla="*/ 23 h 23"/>
                        <a:gd name="T2" fmla="*/ 2 w 83"/>
                        <a:gd name="T3" fmla="*/ 23 h 23"/>
                        <a:gd name="T4" fmla="*/ 4 w 83"/>
                        <a:gd name="T5" fmla="*/ 22 h 23"/>
                        <a:gd name="T6" fmla="*/ 5 w 83"/>
                        <a:gd name="T7" fmla="*/ 22 h 23"/>
                        <a:gd name="T8" fmla="*/ 7 w 83"/>
                        <a:gd name="T9" fmla="*/ 22 h 23"/>
                        <a:gd name="T10" fmla="*/ 9 w 83"/>
                        <a:gd name="T11" fmla="*/ 21 h 23"/>
                        <a:gd name="T12" fmla="*/ 10 w 83"/>
                        <a:gd name="T13" fmla="*/ 21 h 23"/>
                        <a:gd name="T14" fmla="*/ 12 w 83"/>
                        <a:gd name="T15" fmla="*/ 21 h 23"/>
                        <a:gd name="T16" fmla="*/ 14 w 83"/>
                        <a:gd name="T17" fmla="*/ 20 h 23"/>
                        <a:gd name="T18" fmla="*/ 15 w 83"/>
                        <a:gd name="T19" fmla="*/ 20 h 23"/>
                        <a:gd name="T20" fmla="*/ 17 w 83"/>
                        <a:gd name="T21" fmla="*/ 20 h 23"/>
                        <a:gd name="T22" fmla="*/ 19 w 83"/>
                        <a:gd name="T23" fmla="*/ 19 h 23"/>
                        <a:gd name="T24" fmla="*/ 21 w 83"/>
                        <a:gd name="T25" fmla="*/ 19 h 23"/>
                        <a:gd name="T26" fmla="*/ 22 w 83"/>
                        <a:gd name="T27" fmla="*/ 19 h 23"/>
                        <a:gd name="T28" fmla="*/ 24 w 83"/>
                        <a:gd name="T29" fmla="*/ 18 h 23"/>
                        <a:gd name="T30" fmla="*/ 26 w 83"/>
                        <a:gd name="T31" fmla="*/ 18 h 23"/>
                        <a:gd name="T32" fmla="*/ 27 w 83"/>
                        <a:gd name="T33" fmla="*/ 18 h 23"/>
                        <a:gd name="T34" fmla="*/ 29 w 83"/>
                        <a:gd name="T35" fmla="*/ 17 h 23"/>
                        <a:gd name="T36" fmla="*/ 31 w 83"/>
                        <a:gd name="T37" fmla="*/ 17 h 23"/>
                        <a:gd name="T38" fmla="*/ 32 w 83"/>
                        <a:gd name="T39" fmla="*/ 16 h 23"/>
                        <a:gd name="T40" fmla="*/ 34 w 83"/>
                        <a:gd name="T41" fmla="*/ 16 h 23"/>
                        <a:gd name="T42" fmla="*/ 36 w 83"/>
                        <a:gd name="T43" fmla="*/ 16 h 23"/>
                        <a:gd name="T44" fmla="*/ 37 w 83"/>
                        <a:gd name="T45" fmla="*/ 15 h 23"/>
                        <a:gd name="T46" fmla="*/ 39 w 83"/>
                        <a:gd name="T47" fmla="*/ 15 h 23"/>
                        <a:gd name="T48" fmla="*/ 41 w 83"/>
                        <a:gd name="T49" fmla="*/ 14 h 23"/>
                        <a:gd name="T50" fmla="*/ 43 w 83"/>
                        <a:gd name="T51" fmla="*/ 14 h 23"/>
                        <a:gd name="T52" fmla="*/ 44 w 83"/>
                        <a:gd name="T53" fmla="*/ 13 h 23"/>
                        <a:gd name="T54" fmla="*/ 46 w 83"/>
                        <a:gd name="T55" fmla="*/ 13 h 23"/>
                        <a:gd name="T56" fmla="*/ 48 w 83"/>
                        <a:gd name="T57" fmla="*/ 12 h 23"/>
                        <a:gd name="T58" fmla="*/ 50 w 83"/>
                        <a:gd name="T59" fmla="*/ 12 h 23"/>
                        <a:gd name="T60" fmla="*/ 51 w 83"/>
                        <a:gd name="T61" fmla="*/ 11 h 23"/>
                        <a:gd name="T62" fmla="*/ 53 w 83"/>
                        <a:gd name="T63" fmla="*/ 11 h 23"/>
                        <a:gd name="T64" fmla="*/ 55 w 83"/>
                        <a:gd name="T65" fmla="*/ 11 h 23"/>
                        <a:gd name="T66" fmla="*/ 56 w 83"/>
                        <a:gd name="T67" fmla="*/ 10 h 23"/>
                        <a:gd name="T68" fmla="*/ 58 w 83"/>
                        <a:gd name="T69" fmla="*/ 9 h 23"/>
                        <a:gd name="T70" fmla="*/ 60 w 83"/>
                        <a:gd name="T71" fmla="*/ 9 h 23"/>
                        <a:gd name="T72" fmla="*/ 61 w 83"/>
                        <a:gd name="T73" fmla="*/ 8 h 23"/>
                        <a:gd name="T74" fmla="*/ 63 w 83"/>
                        <a:gd name="T75" fmla="*/ 8 h 23"/>
                        <a:gd name="T76" fmla="*/ 65 w 83"/>
                        <a:gd name="T77" fmla="*/ 7 h 23"/>
                        <a:gd name="T78" fmla="*/ 66 w 83"/>
                        <a:gd name="T79" fmla="*/ 7 h 23"/>
                        <a:gd name="T80" fmla="*/ 68 w 83"/>
                        <a:gd name="T81" fmla="*/ 6 h 23"/>
                        <a:gd name="T82" fmla="*/ 70 w 83"/>
                        <a:gd name="T83" fmla="*/ 5 h 23"/>
                        <a:gd name="T84" fmla="*/ 71 w 83"/>
                        <a:gd name="T85" fmla="*/ 5 h 23"/>
                        <a:gd name="T86" fmla="*/ 73 w 83"/>
                        <a:gd name="T87" fmla="*/ 4 h 23"/>
                        <a:gd name="T88" fmla="*/ 75 w 83"/>
                        <a:gd name="T89" fmla="*/ 4 h 23"/>
                        <a:gd name="T90" fmla="*/ 76 w 83"/>
                        <a:gd name="T91" fmla="*/ 3 h 23"/>
                        <a:gd name="T92" fmla="*/ 78 w 83"/>
                        <a:gd name="T93" fmla="*/ 2 h 23"/>
                        <a:gd name="T94" fmla="*/ 80 w 83"/>
                        <a:gd name="T95" fmla="*/ 2 h 23"/>
                        <a:gd name="T96" fmla="*/ 81 w 83"/>
                        <a:gd name="T97" fmla="*/ 1 h 23"/>
                        <a:gd name="T98" fmla="*/ 83 w 83"/>
                        <a:gd name="T99" fmla="*/ 0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23"/>
                          </a:moveTo>
                          <a:lnTo>
                            <a:pt x="2" y="23"/>
                          </a:lnTo>
                          <a:lnTo>
                            <a:pt x="4" y="22"/>
                          </a:lnTo>
                          <a:lnTo>
                            <a:pt x="5" y="22"/>
                          </a:lnTo>
                          <a:lnTo>
                            <a:pt x="7" y="22"/>
                          </a:lnTo>
                          <a:lnTo>
                            <a:pt x="9" y="21"/>
                          </a:lnTo>
                          <a:lnTo>
                            <a:pt x="10" y="21"/>
                          </a:lnTo>
                          <a:lnTo>
                            <a:pt x="12" y="21"/>
                          </a:lnTo>
                          <a:lnTo>
                            <a:pt x="14" y="20"/>
                          </a:lnTo>
                          <a:lnTo>
                            <a:pt x="15" y="20"/>
                          </a:lnTo>
                          <a:lnTo>
                            <a:pt x="17" y="20"/>
                          </a:lnTo>
                          <a:lnTo>
                            <a:pt x="19" y="19"/>
                          </a:lnTo>
                          <a:lnTo>
                            <a:pt x="21" y="19"/>
                          </a:lnTo>
                          <a:lnTo>
                            <a:pt x="22" y="19"/>
                          </a:lnTo>
                          <a:lnTo>
                            <a:pt x="24" y="18"/>
                          </a:lnTo>
                          <a:lnTo>
                            <a:pt x="26" y="18"/>
                          </a:lnTo>
                          <a:lnTo>
                            <a:pt x="27" y="18"/>
                          </a:lnTo>
                          <a:lnTo>
                            <a:pt x="29" y="17"/>
                          </a:lnTo>
                          <a:lnTo>
                            <a:pt x="31" y="17"/>
                          </a:lnTo>
                          <a:lnTo>
                            <a:pt x="32" y="16"/>
                          </a:lnTo>
                          <a:lnTo>
                            <a:pt x="34" y="16"/>
                          </a:lnTo>
                          <a:lnTo>
                            <a:pt x="36" y="16"/>
                          </a:lnTo>
                          <a:lnTo>
                            <a:pt x="37" y="15"/>
                          </a:lnTo>
                          <a:lnTo>
                            <a:pt x="39" y="15"/>
                          </a:lnTo>
                          <a:lnTo>
                            <a:pt x="41" y="14"/>
                          </a:lnTo>
                          <a:lnTo>
                            <a:pt x="43" y="14"/>
                          </a:lnTo>
                          <a:lnTo>
                            <a:pt x="44" y="13"/>
                          </a:lnTo>
                          <a:lnTo>
                            <a:pt x="46" y="13"/>
                          </a:lnTo>
                          <a:lnTo>
                            <a:pt x="48" y="12"/>
                          </a:lnTo>
                          <a:lnTo>
                            <a:pt x="50" y="12"/>
                          </a:lnTo>
                          <a:lnTo>
                            <a:pt x="51" y="11"/>
                          </a:lnTo>
                          <a:lnTo>
                            <a:pt x="53" y="11"/>
                          </a:lnTo>
                          <a:lnTo>
                            <a:pt x="55" y="11"/>
                          </a:lnTo>
                          <a:lnTo>
                            <a:pt x="56" y="10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8"/>
                          </a:lnTo>
                          <a:lnTo>
                            <a:pt x="63" y="8"/>
                          </a:lnTo>
                          <a:lnTo>
                            <a:pt x="65" y="7"/>
                          </a:lnTo>
                          <a:lnTo>
                            <a:pt x="66" y="7"/>
                          </a:lnTo>
                          <a:lnTo>
                            <a:pt x="68" y="6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3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30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5666567" y="5113339"/>
                      <a:ext cx="113003" cy="87313"/>
                    </a:xfrm>
                    <a:custGeom>
                      <a:avLst/>
                      <a:gdLst>
                        <a:gd name="T0" fmla="*/ 0 w 83"/>
                        <a:gd name="T1" fmla="*/ 55 h 55"/>
                        <a:gd name="T2" fmla="*/ 2 w 83"/>
                        <a:gd name="T3" fmla="*/ 54 h 55"/>
                        <a:gd name="T4" fmla="*/ 4 w 83"/>
                        <a:gd name="T5" fmla="*/ 53 h 55"/>
                        <a:gd name="T6" fmla="*/ 5 w 83"/>
                        <a:gd name="T7" fmla="*/ 53 h 55"/>
                        <a:gd name="T8" fmla="*/ 7 w 83"/>
                        <a:gd name="T9" fmla="*/ 52 h 55"/>
                        <a:gd name="T10" fmla="*/ 9 w 83"/>
                        <a:gd name="T11" fmla="*/ 51 h 55"/>
                        <a:gd name="T12" fmla="*/ 11 w 83"/>
                        <a:gd name="T13" fmla="*/ 50 h 55"/>
                        <a:gd name="T14" fmla="*/ 12 w 83"/>
                        <a:gd name="T15" fmla="*/ 50 h 55"/>
                        <a:gd name="T16" fmla="*/ 14 w 83"/>
                        <a:gd name="T17" fmla="*/ 49 h 55"/>
                        <a:gd name="T18" fmla="*/ 16 w 83"/>
                        <a:gd name="T19" fmla="*/ 48 h 55"/>
                        <a:gd name="T20" fmla="*/ 17 w 83"/>
                        <a:gd name="T21" fmla="*/ 47 h 55"/>
                        <a:gd name="T22" fmla="*/ 19 w 83"/>
                        <a:gd name="T23" fmla="*/ 46 h 55"/>
                        <a:gd name="T24" fmla="*/ 21 w 83"/>
                        <a:gd name="T25" fmla="*/ 46 h 55"/>
                        <a:gd name="T26" fmla="*/ 22 w 83"/>
                        <a:gd name="T27" fmla="*/ 44 h 55"/>
                        <a:gd name="T28" fmla="*/ 24 w 83"/>
                        <a:gd name="T29" fmla="*/ 44 h 55"/>
                        <a:gd name="T30" fmla="*/ 26 w 83"/>
                        <a:gd name="T31" fmla="*/ 43 h 55"/>
                        <a:gd name="T32" fmla="*/ 28 w 83"/>
                        <a:gd name="T33" fmla="*/ 42 h 55"/>
                        <a:gd name="T34" fmla="*/ 29 w 83"/>
                        <a:gd name="T35" fmla="*/ 41 h 55"/>
                        <a:gd name="T36" fmla="*/ 31 w 83"/>
                        <a:gd name="T37" fmla="*/ 40 h 55"/>
                        <a:gd name="T38" fmla="*/ 33 w 83"/>
                        <a:gd name="T39" fmla="*/ 39 h 55"/>
                        <a:gd name="T40" fmla="*/ 34 w 83"/>
                        <a:gd name="T41" fmla="*/ 38 h 55"/>
                        <a:gd name="T42" fmla="*/ 36 w 83"/>
                        <a:gd name="T43" fmla="*/ 37 h 55"/>
                        <a:gd name="T44" fmla="*/ 38 w 83"/>
                        <a:gd name="T45" fmla="*/ 36 h 55"/>
                        <a:gd name="T46" fmla="*/ 39 w 83"/>
                        <a:gd name="T47" fmla="*/ 35 h 55"/>
                        <a:gd name="T48" fmla="*/ 41 w 83"/>
                        <a:gd name="T49" fmla="*/ 34 h 55"/>
                        <a:gd name="T50" fmla="*/ 43 w 83"/>
                        <a:gd name="T51" fmla="*/ 33 h 55"/>
                        <a:gd name="T52" fmla="*/ 44 w 83"/>
                        <a:gd name="T53" fmla="*/ 32 h 55"/>
                        <a:gd name="T54" fmla="*/ 46 w 83"/>
                        <a:gd name="T55" fmla="*/ 30 h 55"/>
                        <a:gd name="T56" fmla="*/ 48 w 83"/>
                        <a:gd name="T57" fmla="*/ 29 h 55"/>
                        <a:gd name="T58" fmla="*/ 49 w 83"/>
                        <a:gd name="T59" fmla="*/ 28 h 55"/>
                        <a:gd name="T60" fmla="*/ 51 w 83"/>
                        <a:gd name="T61" fmla="*/ 27 h 55"/>
                        <a:gd name="T62" fmla="*/ 53 w 83"/>
                        <a:gd name="T63" fmla="*/ 26 h 55"/>
                        <a:gd name="T64" fmla="*/ 55 w 83"/>
                        <a:gd name="T65" fmla="*/ 25 h 55"/>
                        <a:gd name="T66" fmla="*/ 56 w 83"/>
                        <a:gd name="T67" fmla="*/ 23 h 55"/>
                        <a:gd name="T68" fmla="*/ 58 w 83"/>
                        <a:gd name="T69" fmla="*/ 22 h 55"/>
                        <a:gd name="T70" fmla="*/ 60 w 83"/>
                        <a:gd name="T71" fmla="*/ 21 h 55"/>
                        <a:gd name="T72" fmla="*/ 62 w 83"/>
                        <a:gd name="T73" fmla="*/ 20 h 55"/>
                        <a:gd name="T74" fmla="*/ 63 w 83"/>
                        <a:gd name="T75" fmla="*/ 18 h 55"/>
                        <a:gd name="T76" fmla="*/ 65 w 83"/>
                        <a:gd name="T77" fmla="*/ 17 h 55"/>
                        <a:gd name="T78" fmla="*/ 67 w 83"/>
                        <a:gd name="T79" fmla="*/ 15 h 55"/>
                        <a:gd name="T80" fmla="*/ 68 w 83"/>
                        <a:gd name="T81" fmla="*/ 14 h 55"/>
                        <a:gd name="T82" fmla="*/ 70 w 83"/>
                        <a:gd name="T83" fmla="*/ 13 h 55"/>
                        <a:gd name="T84" fmla="*/ 72 w 83"/>
                        <a:gd name="T85" fmla="*/ 11 h 55"/>
                        <a:gd name="T86" fmla="*/ 73 w 83"/>
                        <a:gd name="T87" fmla="*/ 9 h 55"/>
                        <a:gd name="T88" fmla="*/ 75 w 83"/>
                        <a:gd name="T89" fmla="*/ 8 h 55"/>
                        <a:gd name="T90" fmla="*/ 77 w 83"/>
                        <a:gd name="T91" fmla="*/ 7 h 55"/>
                        <a:gd name="T92" fmla="*/ 78 w 83"/>
                        <a:gd name="T93" fmla="*/ 5 h 55"/>
                        <a:gd name="T94" fmla="*/ 80 w 83"/>
                        <a:gd name="T95" fmla="*/ 4 h 55"/>
                        <a:gd name="T96" fmla="*/ 82 w 83"/>
                        <a:gd name="T97" fmla="*/ 2 h 55"/>
                        <a:gd name="T98" fmla="*/ 83 w 83"/>
                        <a:gd name="T99" fmla="*/ 0 h 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5">
                          <a:moveTo>
                            <a:pt x="0" y="55"/>
                          </a:moveTo>
                          <a:lnTo>
                            <a:pt x="2" y="54"/>
                          </a:lnTo>
                          <a:lnTo>
                            <a:pt x="4" y="53"/>
                          </a:lnTo>
                          <a:lnTo>
                            <a:pt x="5" y="53"/>
                          </a:lnTo>
                          <a:lnTo>
                            <a:pt x="7" y="52"/>
                          </a:lnTo>
                          <a:lnTo>
                            <a:pt x="9" y="51"/>
                          </a:lnTo>
                          <a:lnTo>
                            <a:pt x="11" y="50"/>
                          </a:lnTo>
                          <a:lnTo>
                            <a:pt x="12" y="50"/>
                          </a:lnTo>
                          <a:lnTo>
                            <a:pt x="14" y="49"/>
                          </a:lnTo>
                          <a:lnTo>
                            <a:pt x="16" y="48"/>
                          </a:lnTo>
                          <a:lnTo>
                            <a:pt x="17" y="47"/>
                          </a:lnTo>
                          <a:lnTo>
                            <a:pt x="19" y="46"/>
                          </a:lnTo>
                          <a:lnTo>
                            <a:pt x="21" y="46"/>
                          </a:lnTo>
                          <a:lnTo>
                            <a:pt x="22" y="44"/>
                          </a:lnTo>
                          <a:lnTo>
                            <a:pt x="24" y="44"/>
                          </a:lnTo>
                          <a:lnTo>
                            <a:pt x="26" y="43"/>
                          </a:lnTo>
                          <a:lnTo>
                            <a:pt x="28" y="42"/>
                          </a:lnTo>
                          <a:lnTo>
                            <a:pt x="29" y="41"/>
                          </a:lnTo>
                          <a:lnTo>
                            <a:pt x="31" y="40"/>
                          </a:lnTo>
                          <a:lnTo>
                            <a:pt x="33" y="39"/>
                          </a:lnTo>
                          <a:lnTo>
                            <a:pt x="34" y="38"/>
                          </a:lnTo>
                          <a:lnTo>
                            <a:pt x="36" y="37"/>
                          </a:lnTo>
                          <a:lnTo>
                            <a:pt x="38" y="36"/>
                          </a:lnTo>
                          <a:lnTo>
                            <a:pt x="39" y="35"/>
                          </a:lnTo>
                          <a:lnTo>
                            <a:pt x="41" y="34"/>
                          </a:lnTo>
                          <a:lnTo>
                            <a:pt x="43" y="33"/>
                          </a:lnTo>
                          <a:lnTo>
                            <a:pt x="44" y="32"/>
                          </a:lnTo>
                          <a:lnTo>
                            <a:pt x="46" y="30"/>
                          </a:lnTo>
                          <a:lnTo>
                            <a:pt x="48" y="29"/>
                          </a:lnTo>
                          <a:lnTo>
                            <a:pt x="49" y="28"/>
                          </a:lnTo>
                          <a:lnTo>
                            <a:pt x="51" y="27"/>
                          </a:lnTo>
                          <a:lnTo>
                            <a:pt x="53" y="26"/>
                          </a:lnTo>
                          <a:lnTo>
                            <a:pt x="55" y="25"/>
                          </a:lnTo>
                          <a:lnTo>
                            <a:pt x="56" y="23"/>
                          </a:lnTo>
                          <a:lnTo>
                            <a:pt x="58" y="22"/>
                          </a:lnTo>
                          <a:lnTo>
                            <a:pt x="60" y="21"/>
                          </a:lnTo>
                          <a:lnTo>
                            <a:pt x="62" y="20"/>
                          </a:lnTo>
                          <a:lnTo>
                            <a:pt x="63" y="18"/>
                          </a:lnTo>
                          <a:lnTo>
                            <a:pt x="65" y="17"/>
                          </a:lnTo>
                          <a:lnTo>
                            <a:pt x="67" y="15"/>
                          </a:lnTo>
                          <a:lnTo>
                            <a:pt x="68" y="14"/>
                          </a:lnTo>
                          <a:lnTo>
                            <a:pt x="70" y="13"/>
                          </a:lnTo>
                          <a:lnTo>
                            <a:pt x="72" y="11"/>
                          </a:lnTo>
                          <a:lnTo>
                            <a:pt x="73" y="9"/>
                          </a:lnTo>
                          <a:lnTo>
                            <a:pt x="75" y="8"/>
                          </a:lnTo>
                          <a:lnTo>
                            <a:pt x="77" y="7"/>
                          </a:lnTo>
                          <a:lnTo>
                            <a:pt x="78" y="5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31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5779571" y="4929189"/>
                      <a:ext cx="114364" cy="184150"/>
                    </a:xfrm>
                    <a:custGeom>
                      <a:avLst/>
                      <a:gdLst>
                        <a:gd name="T0" fmla="*/ 0 w 84"/>
                        <a:gd name="T1" fmla="*/ 116 h 116"/>
                        <a:gd name="T2" fmla="*/ 2 w 84"/>
                        <a:gd name="T3" fmla="*/ 114 h 116"/>
                        <a:gd name="T4" fmla="*/ 4 w 84"/>
                        <a:gd name="T5" fmla="*/ 113 h 116"/>
                        <a:gd name="T6" fmla="*/ 5 w 84"/>
                        <a:gd name="T7" fmla="*/ 111 h 116"/>
                        <a:gd name="T8" fmla="*/ 7 w 84"/>
                        <a:gd name="T9" fmla="*/ 109 h 116"/>
                        <a:gd name="T10" fmla="*/ 9 w 84"/>
                        <a:gd name="T11" fmla="*/ 108 h 116"/>
                        <a:gd name="T12" fmla="*/ 11 w 84"/>
                        <a:gd name="T13" fmla="*/ 106 h 116"/>
                        <a:gd name="T14" fmla="*/ 12 w 84"/>
                        <a:gd name="T15" fmla="*/ 104 h 116"/>
                        <a:gd name="T16" fmla="*/ 14 w 84"/>
                        <a:gd name="T17" fmla="*/ 102 h 116"/>
                        <a:gd name="T18" fmla="*/ 16 w 84"/>
                        <a:gd name="T19" fmla="*/ 100 h 116"/>
                        <a:gd name="T20" fmla="*/ 17 w 84"/>
                        <a:gd name="T21" fmla="*/ 99 h 116"/>
                        <a:gd name="T22" fmla="*/ 19 w 84"/>
                        <a:gd name="T23" fmla="*/ 97 h 116"/>
                        <a:gd name="T24" fmla="*/ 21 w 84"/>
                        <a:gd name="T25" fmla="*/ 95 h 116"/>
                        <a:gd name="T26" fmla="*/ 23 w 84"/>
                        <a:gd name="T27" fmla="*/ 93 h 116"/>
                        <a:gd name="T28" fmla="*/ 24 w 84"/>
                        <a:gd name="T29" fmla="*/ 91 h 116"/>
                        <a:gd name="T30" fmla="*/ 26 w 84"/>
                        <a:gd name="T31" fmla="*/ 89 h 116"/>
                        <a:gd name="T32" fmla="*/ 28 w 84"/>
                        <a:gd name="T33" fmla="*/ 87 h 116"/>
                        <a:gd name="T34" fmla="*/ 29 w 84"/>
                        <a:gd name="T35" fmla="*/ 84 h 116"/>
                        <a:gd name="T36" fmla="*/ 31 w 84"/>
                        <a:gd name="T37" fmla="*/ 83 h 116"/>
                        <a:gd name="T38" fmla="*/ 33 w 84"/>
                        <a:gd name="T39" fmla="*/ 80 h 116"/>
                        <a:gd name="T40" fmla="*/ 35 w 84"/>
                        <a:gd name="T41" fmla="*/ 78 h 116"/>
                        <a:gd name="T42" fmla="*/ 36 w 84"/>
                        <a:gd name="T43" fmla="*/ 76 h 116"/>
                        <a:gd name="T44" fmla="*/ 38 w 84"/>
                        <a:gd name="T45" fmla="*/ 74 h 116"/>
                        <a:gd name="T46" fmla="*/ 40 w 84"/>
                        <a:gd name="T47" fmla="*/ 71 h 116"/>
                        <a:gd name="T48" fmla="*/ 41 w 84"/>
                        <a:gd name="T49" fmla="*/ 69 h 116"/>
                        <a:gd name="T50" fmla="*/ 43 w 84"/>
                        <a:gd name="T51" fmla="*/ 67 h 116"/>
                        <a:gd name="T52" fmla="*/ 45 w 84"/>
                        <a:gd name="T53" fmla="*/ 64 h 116"/>
                        <a:gd name="T54" fmla="*/ 46 w 84"/>
                        <a:gd name="T55" fmla="*/ 62 h 116"/>
                        <a:gd name="T56" fmla="*/ 48 w 84"/>
                        <a:gd name="T57" fmla="*/ 59 h 116"/>
                        <a:gd name="T58" fmla="*/ 50 w 84"/>
                        <a:gd name="T59" fmla="*/ 57 h 116"/>
                        <a:gd name="T60" fmla="*/ 51 w 84"/>
                        <a:gd name="T61" fmla="*/ 54 h 116"/>
                        <a:gd name="T62" fmla="*/ 53 w 84"/>
                        <a:gd name="T63" fmla="*/ 52 h 116"/>
                        <a:gd name="T64" fmla="*/ 55 w 84"/>
                        <a:gd name="T65" fmla="*/ 49 h 116"/>
                        <a:gd name="T66" fmla="*/ 56 w 84"/>
                        <a:gd name="T67" fmla="*/ 47 h 116"/>
                        <a:gd name="T68" fmla="*/ 58 w 84"/>
                        <a:gd name="T69" fmla="*/ 44 h 116"/>
                        <a:gd name="T70" fmla="*/ 60 w 84"/>
                        <a:gd name="T71" fmla="*/ 41 h 116"/>
                        <a:gd name="T72" fmla="*/ 61 w 84"/>
                        <a:gd name="T73" fmla="*/ 39 h 116"/>
                        <a:gd name="T74" fmla="*/ 63 w 84"/>
                        <a:gd name="T75" fmla="*/ 36 h 116"/>
                        <a:gd name="T76" fmla="*/ 65 w 84"/>
                        <a:gd name="T77" fmla="*/ 33 h 116"/>
                        <a:gd name="T78" fmla="*/ 66 w 84"/>
                        <a:gd name="T79" fmla="*/ 30 h 116"/>
                        <a:gd name="T80" fmla="*/ 68 w 84"/>
                        <a:gd name="T81" fmla="*/ 27 h 116"/>
                        <a:gd name="T82" fmla="*/ 70 w 84"/>
                        <a:gd name="T83" fmla="*/ 24 h 116"/>
                        <a:gd name="T84" fmla="*/ 72 w 84"/>
                        <a:gd name="T85" fmla="*/ 21 h 116"/>
                        <a:gd name="T86" fmla="*/ 73 w 84"/>
                        <a:gd name="T87" fmla="*/ 18 h 116"/>
                        <a:gd name="T88" fmla="*/ 75 w 84"/>
                        <a:gd name="T89" fmla="*/ 15 h 116"/>
                        <a:gd name="T90" fmla="*/ 77 w 84"/>
                        <a:gd name="T91" fmla="*/ 12 h 116"/>
                        <a:gd name="T92" fmla="*/ 79 w 84"/>
                        <a:gd name="T93" fmla="*/ 9 h 116"/>
                        <a:gd name="T94" fmla="*/ 80 w 84"/>
                        <a:gd name="T95" fmla="*/ 6 h 116"/>
                        <a:gd name="T96" fmla="*/ 82 w 84"/>
                        <a:gd name="T97" fmla="*/ 3 h 116"/>
                        <a:gd name="T98" fmla="*/ 84 w 84"/>
                        <a:gd name="T99" fmla="*/ 0 h 1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16">
                          <a:moveTo>
                            <a:pt x="0" y="116"/>
                          </a:moveTo>
                          <a:lnTo>
                            <a:pt x="2" y="114"/>
                          </a:lnTo>
                          <a:lnTo>
                            <a:pt x="4" y="113"/>
                          </a:lnTo>
                          <a:lnTo>
                            <a:pt x="5" y="111"/>
                          </a:lnTo>
                          <a:lnTo>
                            <a:pt x="7" y="109"/>
                          </a:lnTo>
                          <a:lnTo>
                            <a:pt x="9" y="108"/>
                          </a:lnTo>
                          <a:lnTo>
                            <a:pt x="11" y="106"/>
                          </a:lnTo>
                          <a:lnTo>
                            <a:pt x="12" y="104"/>
                          </a:lnTo>
                          <a:lnTo>
                            <a:pt x="14" y="102"/>
                          </a:lnTo>
                          <a:lnTo>
                            <a:pt x="16" y="100"/>
                          </a:lnTo>
                          <a:lnTo>
                            <a:pt x="17" y="99"/>
                          </a:lnTo>
                          <a:lnTo>
                            <a:pt x="19" y="97"/>
                          </a:lnTo>
                          <a:lnTo>
                            <a:pt x="21" y="95"/>
                          </a:lnTo>
                          <a:lnTo>
                            <a:pt x="23" y="93"/>
                          </a:lnTo>
                          <a:lnTo>
                            <a:pt x="24" y="91"/>
                          </a:lnTo>
                          <a:lnTo>
                            <a:pt x="26" y="89"/>
                          </a:lnTo>
                          <a:lnTo>
                            <a:pt x="28" y="87"/>
                          </a:lnTo>
                          <a:lnTo>
                            <a:pt x="29" y="84"/>
                          </a:lnTo>
                          <a:lnTo>
                            <a:pt x="31" y="83"/>
                          </a:lnTo>
                          <a:lnTo>
                            <a:pt x="33" y="80"/>
                          </a:lnTo>
                          <a:lnTo>
                            <a:pt x="35" y="78"/>
                          </a:lnTo>
                          <a:lnTo>
                            <a:pt x="36" y="76"/>
                          </a:lnTo>
                          <a:lnTo>
                            <a:pt x="38" y="74"/>
                          </a:lnTo>
                          <a:lnTo>
                            <a:pt x="40" y="71"/>
                          </a:lnTo>
                          <a:lnTo>
                            <a:pt x="41" y="69"/>
                          </a:lnTo>
                          <a:lnTo>
                            <a:pt x="43" y="67"/>
                          </a:lnTo>
                          <a:lnTo>
                            <a:pt x="45" y="64"/>
                          </a:lnTo>
                          <a:lnTo>
                            <a:pt x="46" y="62"/>
                          </a:lnTo>
                          <a:lnTo>
                            <a:pt x="48" y="59"/>
                          </a:lnTo>
                          <a:lnTo>
                            <a:pt x="50" y="57"/>
                          </a:lnTo>
                          <a:lnTo>
                            <a:pt x="51" y="54"/>
                          </a:lnTo>
                          <a:lnTo>
                            <a:pt x="53" y="52"/>
                          </a:lnTo>
                          <a:lnTo>
                            <a:pt x="55" y="49"/>
                          </a:lnTo>
                          <a:lnTo>
                            <a:pt x="56" y="47"/>
                          </a:lnTo>
                          <a:lnTo>
                            <a:pt x="58" y="44"/>
                          </a:lnTo>
                          <a:lnTo>
                            <a:pt x="60" y="41"/>
                          </a:lnTo>
                          <a:lnTo>
                            <a:pt x="61" y="39"/>
                          </a:lnTo>
                          <a:lnTo>
                            <a:pt x="63" y="36"/>
                          </a:lnTo>
                          <a:lnTo>
                            <a:pt x="65" y="33"/>
                          </a:lnTo>
                          <a:lnTo>
                            <a:pt x="66" y="30"/>
                          </a:lnTo>
                          <a:lnTo>
                            <a:pt x="68" y="27"/>
                          </a:lnTo>
                          <a:lnTo>
                            <a:pt x="70" y="24"/>
                          </a:lnTo>
                          <a:lnTo>
                            <a:pt x="72" y="21"/>
                          </a:lnTo>
                          <a:lnTo>
                            <a:pt x="73" y="18"/>
                          </a:lnTo>
                          <a:lnTo>
                            <a:pt x="75" y="15"/>
                          </a:lnTo>
                          <a:lnTo>
                            <a:pt x="77" y="12"/>
                          </a:lnTo>
                          <a:lnTo>
                            <a:pt x="79" y="9"/>
                          </a:lnTo>
                          <a:lnTo>
                            <a:pt x="80" y="6"/>
                          </a:lnTo>
                          <a:lnTo>
                            <a:pt x="82" y="3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32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5893935" y="4600577"/>
                      <a:ext cx="113003" cy="328613"/>
                    </a:xfrm>
                    <a:custGeom>
                      <a:avLst/>
                      <a:gdLst>
                        <a:gd name="T0" fmla="*/ 0 w 83"/>
                        <a:gd name="T1" fmla="*/ 207 h 207"/>
                        <a:gd name="T2" fmla="*/ 1 w 83"/>
                        <a:gd name="T3" fmla="*/ 203 h 207"/>
                        <a:gd name="T4" fmla="*/ 3 w 83"/>
                        <a:gd name="T5" fmla="*/ 200 h 207"/>
                        <a:gd name="T6" fmla="*/ 5 w 83"/>
                        <a:gd name="T7" fmla="*/ 196 h 207"/>
                        <a:gd name="T8" fmla="*/ 6 w 83"/>
                        <a:gd name="T9" fmla="*/ 193 h 207"/>
                        <a:gd name="T10" fmla="*/ 8 w 83"/>
                        <a:gd name="T11" fmla="*/ 190 h 207"/>
                        <a:gd name="T12" fmla="*/ 10 w 83"/>
                        <a:gd name="T13" fmla="*/ 186 h 207"/>
                        <a:gd name="T14" fmla="*/ 11 w 83"/>
                        <a:gd name="T15" fmla="*/ 183 h 207"/>
                        <a:gd name="T16" fmla="*/ 13 w 83"/>
                        <a:gd name="T17" fmla="*/ 179 h 207"/>
                        <a:gd name="T18" fmla="*/ 15 w 83"/>
                        <a:gd name="T19" fmla="*/ 175 h 207"/>
                        <a:gd name="T20" fmla="*/ 17 w 83"/>
                        <a:gd name="T21" fmla="*/ 172 h 207"/>
                        <a:gd name="T22" fmla="*/ 18 w 83"/>
                        <a:gd name="T23" fmla="*/ 168 h 207"/>
                        <a:gd name="T24" fmla="*/ 20 w 83"/>
                        <a:gd name="T25" fmla="*/ 164 h 207"/>
                        <a:gd name="T26" fmla="*/ 22 w 83"/>
                        <a:gd name="T27" fmla="*/ 161 h 207"/>
                        <a:gd name="T28" fmla="*/ 23 w 83"/>
                        <a:gd name="T29" fmla="*/ 157 h 207"/>
                        <a:gd name="T30" fmla="*/ 25 w 83"/>
                        <a:gd name="T31" fmla="*/ 153 h 207"/>
                        <a:gd name="T32" fmla="*/ 27 w 83"/>
                        <a:gd name="T33" fmla="*/ 149 h 207"/>
                        <a:gd name="T34" fmla="*/ 28 w 83"/>
                        <a:gd name="T35" fmla="*/ 145 h 207"/>
                        <a:gd name="T36" fmla="*/ 30 w 83"/>
                        <a:gd name="T37" fmla="*/ 141 h 207"/>
                        <a:gd name="T38" fmla="*/ 32 w 83"/>
                        <a:gd name="T39" fmla="*/ 137 h 207"/>
                        <a:gd name="T40" fmla="*/ 33 w 83"/>
                        <a:gd name="T41" fmla="*/ 133 h 207"/>
                        <a:gd name="T42" fmla="*/ 35 w 83"/>
                        <a:gd name="T43" fmla="*/ 129 h 207"/>
                        <a:gd name="T44" fmla="*/ 37 w 83"/>
                        <a:gd name="T45" fmla="*/ 125 h 207"/>
                        <a:gd name="T46" fmla="*/ 39 w 83"/>
                        <a:gd name="T47" fmla="*/ 121 h 207"/>
                        <a:gd name="T48" fmla="*/ 40 w 83"/>
                        <a:gd name="T49" fmla="*/ 117 h 207"/>
                        <a:gd name="T50" fmla="*/ 42 w 83"/>
                        <a:gd name="T51" fmla="*/ 113 h 207"/>
                        <a:gd name="T52" fmla="*/ 44 w 83"/>
                        <a:gd name="T53" fmla="*/ 108 h 207"/>
                        <a:gd name="T54" fmla="*/ 46 w 83"/>
                        <a:gd name="T55" fmla="*/ 104 h 207"/>
                        <a:gd name="T56" fmla="*/ 47 w 83"/>
                        <a:gd name="T57" fmla="*/ 100 h 207"/>
                        <a:gd name="T58" fmla="*/ 49 w 83"/>
                        <a:gd name="T59" fmla="*/ 95 h 207"/>
                        <a:gd name="T60" fmla="*/ 51 w 83"/>
                        <a:gd name="T61" fmla="*/ 91 h 207"/>
                        <a:gd name="T62" fmla="*/ 52 w 83"/>
                        <a:gd name="T63" fmla="*/ 86 h 207"/>
                        <a:gd name="T64" fmla="*/ 54 w 83"/>
                        <a:gd name="T65" fmla="*/ 82 h 207"/>
                        <a:gd name="T66" fmla="*/ 56 w 83"/>
                        <a:gd name="T67" fmla="*/ 77 h 207"/>
                        <a:gd name="T68" fmla="*/ 57 w 83"/>
                        <a:gd name="T69" fmla="*/ 72 h 207"/>
                        <a:gd name="T70" fmla="*/ 59 w 83"/>
                        <a:gd name="T71" fmla="*/ 68 h 207"/>
                        <a:gd name="T72" fmla="*/ 61 w 83"/>
                        <a:gd name="T73" fmla="*/ 63 h 207"/>
                        <a:gd name="T74" fmla="*/ 62 w 83"/>
                        <a:gd name="T75" fmla="*/ 59 h 207"/>
                        <a:gd name="T76" fmla="*/ 64 w 83"/>
                        <a:gd name="T77" fmla="*/ 54 h 207"/>
                        <a:gd name="T78" fmla="*/ 66 w 83"/>
                        <a:gd name="T79" fmla="*/ 49 h 207"/>
                        <a:gd name="T80" fmla="*/ 67 w 83"/>
                        <a:gd name="T81" fmla="*/ 44 h 207"/>
                        <a:gd name="T82" fmla="*/ 69 w 83"/>
                        <a:gd name="T83" fmla="*/ 40 h 207"/>
                        <a:gd name="T84" fmla="*/ 71 w 83"/>
                        <a:gd name="T85" fmla="*/ 35 h 207"/>
                        <a:gd name="T86" fmla="*/ 72 w 83"/>
                        <a:gd name="T87" fmla="*/ 30 h 207"/>
                        <a:gd name="T88" fmla="*/ 74 w 83"/>
                        <a:gd name="T89" fmla="*/ 25 h 207"/>
                        <a:gd name="T90" fmla="*/ 76 w 83"/>
                        <a:gd name="T91" fmla="*/ 20 h 207"/>
                        <a:gd name="T92" fmla="*/ 77 w 83"/>
                        <a:gd name="T93" fmla="*/ 15 h 207"/>
                        <a:gd name="T94" fmla="*/ 79 w 83"/>
                        <a:gd name="T95" fmla="*/ 10 h 207"/>
                        <a:gd name="T96" fmla="*/ 81 w 83"/>
                        <a:gd name="T97" fmla="*/ 5 h 207"/>
                        <a:gd name="T98" fmla="*/ 83 w 83"/>
                        <a:gd name="T99" fmla="*/ 0 h 2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07">
                          <a:moveTo>
                            <a:pt x="0" y="207"/>
                          </a:moveTo>
                          <a:lnTo>
                            <a:pt x="1" y="203"/>
                          </a:lnTo>
                          <a:lnTo>
                            <a:pt x="3" y="200"/>
                          </a:lnTo>
                          <a:lnTo>
                            <a:pt x="5" y="196"/>
                          </a:lnTo>
                          <a:lnTo>
                            <a:pt x="6" y="193"/>
                          </a:lnTo>
                          <a:lnTo>
                            <a:pt x="8" y="190"/>
                          </a:lnTo>
                          <a:lnTo>
                            <a:pt x="10" y="186"/>
                          </a:lnTo>
                          <a:lnTo>
                            <a:pt x="11" y="183"/>
                          </a:lnTo>
                          <a:lnTo>
                            <a:pt x="13" y="179"/>
                          </a:lnTo>
                          <a:lnTo>
                            <a:pt x="15" y="175"/>
                          </a:lnTo>
                          <a:lnTo>
                            <a:pt x="17" y="172"/>
                          </a:lnTo>
                          <a:lnTo>
                            <a:pt x="18" y="168"/>
                          </a:lnTo>
                          <a:lnTo>
                            <a:pt x="20" y="164"/>
                          </a:lnTo>
                          <a:lnTo>
                            <a:pt x="22" y="161"/>
                          </a:lnTo>
                          <a:lnTo>
                            <a:pt x="23" y="157"/>
                          </a:lnTo>
                          <a:lnTo>
                            <a:pt x="25" y="153"/>
                          </a:lnTo>
                          <a:lnTo>
                            <a:pt x="27" y="149"/>
                          </a:lnTo>
                          <a:lnTo>
                            <a:pt x="28" y="145"/>
                          </a:lnTo>
                          <a:lnTo>
                            <a:pt x="30" y="141"/>
                          </a:lnTo>
                          <a:lnTo>
                            <a:pt x="32" y="137"/>
                          </a:lnTo>
                          <a:lnTo>
                            <a:pt x="33" y="133"/>
                          </a:lnTo>
                          <a:lnTo>
                            <a:pt x="35" y="129"/>
                          </a:lnTo>
                          <a:lnTo>
                            <a:pt x="37" y="125"/>
                          </a:lnTo>
                          <a:lnTo>
                            <a:pt x="39" y="121"/>
                          </a:lnTo>
                          <a:lnTo>
                            <a:pt x="40" y="117"/>
                          </a:lnTo>
                          <a:lnTo>
                            <a:pt x="42" y="113"/>
                          </a:lnTo>
                          <a:lnTo>
                            <a:pt x="44" y="108"/>
                          </a:lnTo>
                          <a:lnTo>
                            <a:pt x="46" y="104"/>
                          </a:lnTo>
                          <a:lnTo>
                            <a:pt x="47" y="100"/>
                          </a:lnTo>
                          <a:lnTo>
                            <a:pt x="49" y="95"/>
                          </a:lnTo>
                          <a:lnTo>
                            <a:pt x="51" y="91"/>
                          </a:lnTo>
                          <a:lnTo>
                            <a:pt x="52" y="86"/>
                          </a:lnTo>
                          <a:lnTo>
                            <a:pt x="54" y="82"/>
                          </a:lnTo>
                          <a:lnTo>
                            <a:pt x="56" y="77"/>
                          </a:lnTo>
                          <a:lnTo>
                            <a:pt x="57" y="72"/>
                          </a:lnTo>
                          <a:lnTo>
                            <a:pt x="59" y="68"/>
                          </a:lnTo>
                          <a:lnTo>
                            <a:pt x="61" y="63"/>
                          </a:lnTo>
                          <a:lnTo>
                            <a:pt x="62" y="59"/>
                          </a:lnTo>
                          <a:lnTo>
                            <a:pt x="64" y="54"/>
                          </a:lnTo>
                          <a:lnTo>
                            <a:pt x="66" y="49"/>
                          </a:lnTo>
                          <a:lnTo>
                            <a:pt x="67" y="44"/>
                          </a:lnTo>
                          <a:lnTo>
                            <a:pt x="69" y="40"/>
                          </a:lnTo>
                          <a:lnTo>
                            <a:pt x="71" y="35"/>
                          </a:lnTo>
                          <a:lnTo>
                            <a:pt x="72" y="30"/>
                          </a:lnTo>
                          <a:lnTo>
                            <a:pt x="74" y="25"/>
                          </a:lnTo>
                          <a:lnTo>
                            <a:pt x="76" y="20"/>
                          </a:lnTo>
                          <a:lnTo>
                            <a:pt x="77" y="15"/>
                          </a:lnTo>
                          <a:lnTo>
                            <a:pt x="79" y="10"/>
                          </a:lnTo>
                          <a:lnTo>
                            <a:pt x="81" y="5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33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6006938" y="4189414"/>
                      <a:ext cx="113003" cy="411163"/>
                    </a:xfrm>
                    <a:custGeom>
                      <a:avLst/>
                      <a:gdLst>
                        <a:gd name="T0" fmla="*/ 0 w 83"/>
                        <a:gd name="T1" fmla="*/ 259 h 259"/>
                        <a:gd name="T2" fmla="*/ 1 w 83"/>
                        <a:gd name="T3" fmla="*/ 254 h 259"/>
                        <a:gd name="T4" fmla="*/ 3 w 83"/>
                        <a:gd name="T5" fmla="*/ 248 h 259"/>
                        <a:gd name="T6" fmla="*/ 5 w 83"/>
                        <a:gd name="T7" fmla="*/ 243 h 259"/>
                        <a:gd name="T8" fmla="*/ 7 w 83"/>
                        <a:gd name="T9" fmla="*/ 238 h 259"/>
                        <a:gd name="T10" fmla="*/ 8 w 83"/>
                        <a:gd name="T11" fmla="*/ 233 h 259"/>
                        <a:gd name="T12" fmla="*/ 10 w 83"/>
                        <a:gd name="T13" fmla="*/ 228 h 259"/>
                        <a:gd name="T14" fmla="*/ 12 w 83"/>
                        <a:gd name="T15" fmla="*/ 223 h 259"/>
                        <a:gd name="T16" fmla="*/ 13 w 83"/>
                        <a:gd name="T17" fmla="*/ 217 h 259"/>
                        <a:gd name="T18" fmla="*/ 15 w 83"/>
                        <a:gd name="T19" fmla="*/ 212 h 259"/>
                        <a:gd name="T20" fmla="*/ 17 w 83"/>
                        <a:gd name="T21" fmla="*/ 207 h 259"/>
                        <a:gd name="T22" fmla="*/ 18 w 83"/>
                        <a:gd name="T23" fmla="*/ 201 h 259"/>
                        <a:gd name="T24" fmla="*/ 20 w 83"/>
                        <a:gd name="T25" fmla="*/ 196 h 259"/>
                        <a:gd name="T26" fmla="*/ 22 w 83"/>
                        <a:gd name="T27" fmla="*/ 191 h 259"/>
                        <a:gd name="T28" fmla="*/ 24 w 83"/>
                        <a:gd name="T29" fmla="*/ 185 h 259"/>
                        <a:gd name="T30" fmla="*/ 25 w 83"/>
                        <a:gd name="T31" fmla="*/ 180 h 259"/>
                        <a:gd name="T32" fmla="*/ 27 w 83"/>
                        <a:gd name="T33" fmla="*/ 174 h 259"/>
                        <a:gd name="T34" fmla="*/ 29 w 83"/>
                        <a:gd name="T35" fmla="*/ 169 h 259"/>
                        <a:gd name="T36" fmla="*/ 30 w 83"/>
                        <a:gd name="T37" fmla="*/ 164 h 259"/>
                        <a:gd name="T38" fmla="*/ 32 w 83"/>
                        <a:gd name="T39" fmla="*/ 158 h 259"/>
                        <a:gd name="T40" fmla="*/ 34 w 83"/>
                        <a:gd name="T41" fmla="*/ 153 h 259"/>
                        <a:gd name="T42" fmla="*/ 35 w 83"/>
                        <a:gd name="T43" fmla="*/ 148 h 259"/>
                        <a:gd name="T44" fmla="*/ 37 w 83"/>
                        <a:gd name="T45" fmla="*/ 142 h 259"/>
                        <a:gd name="T46" fmla="*/ 39 w 83"/>
                        <a:gd name="T47" fmla="*/ 137 h 259"/>
                        <a:gd name="T48" fmla="*/ 40 w 83"/>
                        <a:gd name="T49" fmla="*/ 131 h 259"/>
                        <a:gd name="T50" fmla="*/ 42 w 83"/>
                        <a:gd name="T51" fmla="*/ 126 h 259"/>
                        <a:gd name="T52" fmla="*/ 44 w 83"/>
                        <a:gd name="T53" fmla="*/ 120 h 259"/>
                        <a:gd name="T54" fmla="*/ 45 w 83"/>
                        <a:gd name="T55" fmla="*/ 115 h 259"/>
                        <a:gd name="T56" fmla="*/ 47 w 83"/>
                        <a:gd name="T57" fmla="*/ 109 h 259"/>
                        <a:gd name="T58" fmla="*/ 49 w 83"/>
                        <a:gd name="T59" fmla="*/ 104 h 259"/>
                        <a:gd name="T60" fmla="*/ 51 w 83"/>
                        <a:gd name="T61" fmla="*/ 98 h 259"/>
                        <a:gd name="T62" fmla="*/ 52 w 83"/>
                        <a:gd name="T63" fmla="*/ 93 h 259"/>
                        <a:gd name="T64" fmla="*/ 54 w 83"/>
                        <a:gd name="T65" fmla="*/ 88 h 259"/>
                        <a:gd name="T66" fmla="*/ 56 w 83"/>
                        <a:gd name="T67" fmla="*/ 82 h 259"/>
                        <a:gd name="T68" fmla="*/ 58 w 83"/>
                        <a:gd name="T69" fmla="*/ 77 h 259"/>
                        <a:gd name="T70" fmla="*/ 59 w 83"/>
                        <a:gd name="T71" fmla="*/ 72 h 259"/>
                        <a:gd name="T72" fmla="*/ 61 w 83"/>
                        <a:gd name="T73" fmla="*/ 66 h 259"/>
                        <a:gd name="T74" fmla="*/ 63 w 83"/>
                        <a:gd name="T75" fmla="*/ 61 h 259"/>
                        <a:gd name="T76" fmla="*/ 64 w 83"/>
                        <a:gd name="T77" fmla="*/ 56 h 259"/>
                        <a:gd name="T78" fmla="*/ 66 w 83"/>
                        <a:gd name="T79" fmla="*/ 50 h 259"/>
                        <a:gd name="T80" fmla="*/ 68 w 83"/>
                        <a:gd name="T81" fmla="*/ 45 h 259"/>
                        <a:gd name="T82" fmla="*/ 69 w 83"/>
                        <a:gd name="T83" fmla="*/ 40 h 259"/>
                        <a:gd name="T84" fmla="*/ 71 w 83"/>
                        <a:gd name="T85" fmla="*/ 35 h 259"/>
                        <a:gd name="T86" fmla="*/ 73 w 83"/>
                        <a:gd name="T87" fmla="*/ 30 h 259"/>
                        <a:gd name="T88" fmla="*/ 74 w 83"/>
                        <a:gd name="T89" fmla="*/ 25 h 259"/>
                        <a:gd name="T90" fmla="*/ 76 w 83"/>
                        <a:gd name="T91" fmla="*/ 20 h 259"/>
                        <a:gd name="T92" fmla="*/ 78 w 83"/>
                        <a:gd name="T93" fmla="*/ 15 h 259"/>
                        <a:gd name="T94" fmla="*/ 79 w 83"/>
                        <a:gd name="T95" fmla="*/ 10 h 259"/>
                        <a:gd name="T96" fmla="*/ 81 w 83"/>
                        <a:gd name="T97" fmla="*/ 4 h 259"/>
                        <a:gd name="T98" fmla="*/ 83 w 83"/>
                        <a:gd name="T99" fmla="*/ 0 h 2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9">
                          <a:moveTo>
                            <a:pt x="0" y="259"/>
                          </a:moveTo>
                          <a:lnTo>
                            <a:pt x="1" y="254"/>
                          </a:lnTo>
                          <a:lnTo>
                            <a:pt x="3" y="248"/>
                          </a:lnTo>
                          <a:lnTo>
                            <a:pt x="5" y="243"/>
                          </a:lnTo>
                          <a:lnTo>
                            <a:pt x="7" y="238"/>
                          </a:lnTo>
                          <a:lnTo>
                            <a:pt x="8" y="233"/>
                          </a:lnTo>
                          <a:lnTo>
                            <a:pt x="10" y="228"/>
                          </a:lnTo>
                          <a:lnTo>
                            <a:pt x="12" y="223"/>
                          </a:lnTo>
                          <a:lnTo>
                            <a:pt x="13" y="217"/>
                          </a:lnTo>
                          <a:lnTo>
                            <a:pt x="15" y="212"/>
                          </a:lnTo>
                          <a:lnTo>
                            <a:pt x="17" y="207"/>
                          </a:lnTo>
                          <a:lnTo>
                            <a:pt x="18" y="201"/>
                          </a:lnTo>
                          <a:lnTo>
                            <a:pt x="20" y="196"/>
                          </a:lnTo>
                          <a:lnTo>
                            <a:pt x="22" y="191"/>
                          </a:lnTo>
                          <a:lnTo>
                            <a:pt x="24" y="185"/>
                          </a:lnTo>
                          <a:lnTo>
                            <a:pt x="25" y="180"/>
                          </a:lnTo>
                          <a:lnTo>
                            <a:pt x="27" y="174"/>
                          </a:lnTo>
                          <a:lnTo>
                            <a:pt x="29" y="169"/>
                          </a:lnTo>
                          <a:lnTo>
                            <a:pt x="30" y="164"/>
                          </a:lnTo>
                          <a:lnTo>
                            <a:pt x="32" y="158"/>
                          </a:lnTo>
                          <a:lnTo>
                            <a:pt x="34" y="153"/>
                          </a:lnTo>
                          <a:lnTo>
                            <a:pt x="35" y="148"/>
                          </a:lnTo>
                          <a:lnTo>
                            <a:pt x="37" y="142"/>
                          </a:lnTo>
                          <a:lnTo>
                            <a:pt x="39" y="137"/>
                          </a:lnTo>
                          <a:lnTo>
                            <a:pt x="40" y="131"/>
                          </a:lnTo>
                          <a:lnTo>
                            <a:pt x="42" y="126"/>
                          </a:lnTo>
                          <a:lnTo>
                            <a:pt x="44" y="120"/>
                          </a:lnTo>
                          <a:lnTo>
                            <a:pt x="45" y="115"/>
                          </a:lnTo>
                          <a:lnTo>
                            <a:pt x="47" y="109"/>
                          </a:lnTo>
                          <a:lnTo>
                            <a:pt x="49" y="104"/>
                          </a:lnTo>
                          <a:lnTo>
                            <a:pt x="51" y="98"/>
                          </a:lnTo>
                          <a:lnTo>
                            <a:pt x="52" y="93"/>
                          </a:lnTo>
                          <a:lnTo>
                            <a:pt x="54" y="88"/>
                          </a:lnTo>
                          <a:lnTo>
                            <a:pt x="56" y="82"/>
                          </a:lnTo>
                          <a:lnTo>
                            <a:pt x="58" y="77"/>
                          </a:lnTo>
                          <a:lnTo>
                            <a:pt x="59" y="72"/>
                          </a:lnTo>
                          <a:lnTo>
                            <a:pt x="61" y="66"/>
                          </a:lnTo>
                          <a:lnTo>
                            <a:pt x="63" y="61"/>
                          </a:lnTo>
                          <a:lnTo>
                            <a:pt x="64" y="56"/>
                          </a:lnTo>
                          <a:lnTo>
                            <a:pt x="66" y="50"/>
                          </a:lnTo>
                          <a:lnTo>
                            <a:pt x="68" y="45"/>
                          </a:lnTo>
                          <a:lnTo>
                            <a:pt x="69" y="40"/>
                          </a:lnTo>
                          <a:lnTo>
                            <a:pt x="71" y="35"/>
                          </a:lnTo>
                          <a:lnTo>
                            <a:pt x="73" y="30"/>
                          </a:lnTo>
                          <a:lnTo>
                            <a:pt x="74" y="25"/>
                          </a:lnTo>
                          <a:lnTo>
                            <a:pt x="76" y="20"/>
                          </a:lnTo>
                          <a:lnTo>
                            <a:pt x="78" y="15"/>
                          </a:lnTo>
                          <a:lnTo>
                            <a:pt x="79" y="10"/>
                          </a:lnTo>
                          <a:lnTo>
                            <a:pt x="81" y="4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34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6119941" y="3954464"/>
                      <a:ext cx="113003" cy="234950"/>
                    </a:xfrm>
                    <a:custGeom>
                      <a:avLst/>
                      <a:gdLst>
                        <a:gd name="T0" fmla="*/ 0 w 83"/>
                        <a:gd name="T1" fmla="*/ 148 h 148"/>
                        <a:gd name="T2" fmla="*/ 1 w 83"/>
                        <a:gd name="T3" fmla="*/ 143 h 148"/>
                        <a:gd name="T4" fmla="*/ 3 w 83"/>
                        <a:gd name="T5" fmla="*/ 138 h 148"/>
                        <a:gd name="T6" fmla="*/ 5 w 83"/>
                        <a:gd name="T7" fmla="*/ 133 h 148"/>
                        <a:gd name="T8" fmla="*/ 7 w 83"/>
                        <a:gd name="T9" fmla="*/ 129 h 148"/>
                        <a:gd name="T10" fmla="*/ 8 w 83"/>
                        <a:gd name="T11" fmla="*/ 124 h 148"/>
                        <a:gd name="T12" fmla="*/ 10 w 83"/>
                        <a:gd name="T13" fmla="*/ 119 h 148"/>
                        <a:gd name="T14" fmla="*/ 12 w 83"/>
                        <a:gd name="T15" fmla="*/ 115 h 148"/>
                        <a:gd name="T16" fmla="*/ 13 w 83"/>
                        <a:gd name="T17" fmla="*/ 110 h 148"/>
                        <a:gd name="T18" fmla="*/ 15 w 83"/>
                        <a:gd name="T19" fmla="*/ 106 h 148"/>
                        <a:gd name="T20" fmla="*/ 17 w 83"/>
                        <a:gd name="T21" fmla="*/ 101 h 148"/>
                        <a:gd name="T22" fmla="*/ 19 w 83"/>
                        <a:gd name="T23" fmla="*/ 97 h 148"/>
                        <a:gd name="T24" fmla="*/ 20 w 83"/>
                        <a:gd name="T25" fmla="*/ 93 h 148"/>
                        <a:gd name="T26" fmla="*/ 22 w 83"/>
                        <a:gd name="T27" fmla="*/ 89 h 148"/>
                        <a:gd name="T28" fmla="*/ 24 w 83"/>
                        <a:gd name="T29" fmla="*/ 85 h 148"/>
                        <a:gd name="T30" fmla="*/ 25 w 83"/>
                        <a:gd name="T31" fmla="*/ 81 h 148"/>
                        <a:gd name="T32" fmla="*/ 27 w 83"/>
                        <a:gd name="T33" fmla="*/ 77 h 148"/>
                        <a:gd name="T34" fmla="*/ 29 w 83"/>
                        <a:gd name="T35" fmla="*/ 73 h 148"/>
                        <a:gd name="T36" fmla="*/ 31 w 83"/>
                        <a:gd name="T37" fmla="*/ 69 h 148"/>
                        <a:gd name="T38" fmla="*/ 32 w 83"/>
                        <a:gd name="T39" fmla="*/ 66 h 148"/>
                        <a:gd name="T40" fmla="*/ 34 w 83"/>
                        <a:gd name="T41" fmla="*/ 62 h 148"/>
                        <a:gd name="T42" fmla="*/ 36 w 83"/>
                        <a:gd name="T43" fmla="*/ 59 h 148"/>
                        <a:gd name="T44" fmla="*/ 37 w 83"/>
                        <a:gd name="T45" fmla="*/ 55 h 148"/>
                        <a:gd name="T46" fmla="*/ 39 w 83"/>
                        <a:gd name="T47" fmla="*/ 52 h 148"/>
                        <a:gd name="T48" fmla="*/ 41 w 83"/>
                        <a:gd name="T49" fmla="*/ 48 h 148"/>
                        <a:gd name="T50" fmla="*/ 42 w 83"/>
                        <a:gd name="T51" fmla="*/ 45 h 148"/>
                        <a:gd name="T52" fmla="*/ 44 w 83"/>
                        <a:gd name="T53" fmla="*/ 42 h 148"/>
                        <a:gd name="T54" fmla="*/ 46 w 83"/>
                        <a:gd name="T55" fmla="*/ 39 h 148"/>
                        <a:gd name="T56" fmla="*/ 47 w 83"/>
                        <a:gd name="T57" fmla="*/ 36 h 148"/>
                        <a:gd name="T58" fmla="*/ 49 w 83"/>
                        <a:gd name="T59" fmla="*/ 34 h 148"/>
                        <a:gd name="T60" fmla="*/ 51 w 83"/>
                        <a:gd name="T61" fmla="*/ 31 h 148"/>
                        <a:gd name="T62" fmla="*/ 52 w 83"/>
                        <a:gd name="T63" fmla="*/ 28 h 148"/>
                        <a:gd name="T64" fmla="*/ 54 w 83"/>
                        <a:gd name="T65" fmla="*/ 26 h 148"/>
                        <a:gd name="T66" fmla="*/ 56 w 83"/>
                        <a:gd name="T67" fmla="*/ 23 h 148"/>
                        <a:gd name="T68" fmla="*/ 57 w 83"/>
                        <a:gd name="T69" fmla="*/ 21 h 148"/>
                        <a:gd name="T70" fmla="*/ 59 w 83"/>
                        <a:gd name="T71" fmla="*/ 19 h 148"/>
                        <a:gd name="T72" fmla="*/ 61 w 83"/>
                        <a:gd name="T73" fmla="*/ 17 h 148"/>
                        <a:gd name="T74" fmla="*/ 63 w 83"/>
                        <a:gd name="T75" fmla="*/ 15 h 148"/>
                        <a:gd name="T76" fmla="*/ 64 w 83"/>
                        <a:gd name="T77" fmla="*/ 13 h 148"/>
                        <a:gd name="T78" fmla="*/ 66 w 83"/>
                        <a:gd name="T79" fmla="*/ 11 h 148"/>
                        <a:gd name="T80" fmla="*/ 68 w 83"/>
                        <a:gd name="T81" fmla="*/ 10 h 148"/>
                        <a:gd name="T82" fmla="*/ 70 w 83"/>
                        <a:gd name="T83" fmla="*/ 8 h 148"/>
                        <a:gd name="T84" fmla="*/ 71 w 83"/>
                        <a:gd name="T85" fmla="*/ 7 h 148"/>
                        <a:gd name="T86" fmla="*/ 73 w 83"/>
                        <a:gd name="T87" fmla="*/ 6 h 148"/>
                        <a:gd name="T88" fmla="*/ 75 w 83"/>
                        <a:gd name="T89" fmla="*/ 4 h 148"/>
                        <a:gd name="T90" fmla="*/ 76 w 83"/>
                        <a:gd name="T91" fmla="*/ 3 h 148"/>
                        <a:gd name="T92" fmla="*/ 78 w 83"/>
                        <a:gd name="T93" fmla="*/ 2 h 148"/>
                        <a:gd name="T94" fmla="*/ 80 w 83"/>
                        <a:gd name="T95" fmla="*/ 2 h 148"/>
                        <a:gd name="T96" fmla="*/ 81 w 83"/>
                        <a:gd name="T97" fmla="*/ 1 h 148"/>
                        <a:gd name="T98" fmla="*/ 83 w 83"/>
                        <a:gd name="T99" fmla="*/ 0 h 1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8">
                          <a:moveTo>
                            <a:pt x="0" y="148"/>
                          </a:moveTo>
                          <a:lnTo>
                            <a:pt x="1" y="143"/>
                          </a:lnTo>
                          <a:lnTo>
                            <a:pt x="3" y="138"/>
                          </a:lnTo>
                          <a:lnTo>
                            <a:pt x="5" y="133"/>
                          </a:lnTo>
                          <a:lnTo>
                            <a:pt x="7" y="129"/>
                          </a:lnTo>
                          <a:lnTo>
                            <a:pt x="8" y="124"/>
                          </a:lnTo>
                          <a:lnTo>
                            <a:pt x="10" y="119"/>
                          </a:lnTo>
                          <a:lnTo>
                            <a:pt x="12" y="115"/>
                          </a:lnTo>
                          <a:lnTo>
                            <a:pt x="13" y="110"/>
                          </a:lnTo>
                          <a:lnTo>
                            <a:pt x="15" y="106"/>
                          </a:lnTo>
                          <a:lnTo>
                            <a:pt x="17" y="101"/>
                          </a:lnTo>
                          <a:lnTo>
                            <a:pt x="19" y="97"/>
                          </a:lnTo>
                          <a:lnTo>
                            <a:pt x="20" y="93"/>
                          </a:lnTo>
                          <a:lnTo>
                            <a:pt x="22" y="89"/>
                          </a:lnTo>
                          <a:lnTo>
                            <a:pt x="24" y="85"/>
                          </a:lnTo>
                          <a:lnTo>
                            <a:pt x="25" y="81"/>
                          </a:lnTo>
                          <a:lnTo>
                            <a:pt x="27" y="77"/>
                          </a:lnTo>
                          <a:lnTo>
                            <a:pt x="29" y="73"/>
                          </a:lnTo>
                          <a:lnTo>
                            <a:pt x="31" y="69"/>
                          </a:lnTo>
                          <a:lnTo>
                            <a:pt x="32" y="66"/>
                          </a:lnTo>
                          <a:lnTo>
                            <a:pt x="34" y="62"/>
                          </a:lnTo>
                          <a:lnTo>
                            <a:pt x="36" y="59"/>
                          </a:lnTo>
                          <a:lnTo>
                            <a:pt x="37" y="55"/>
                          </a:lnTo>
                          <a:lnTo>
                            <a:pt x="39" y="52"/>
                          </a:lnTo>
                          <a:lnTo>
                            <a:pt x="41" y="48"/>
                          </a:lnTo>
                          <a:lnTo>
                            <a:pt x="42" y="45"/>
                          </a:lnTo>
                          <a:lnTo>
                            <a:pt x="44" y="42"/>
                          </a:lnTo>
                          <a:lnTo>
                            <a:pt x="46" y="39"/>
                          </a:lnTo>
                          <a:lnTo>
                            <a:pt x="47" y="36"/>
                          </a:lnTo>
                          <a:lnTo>
                            <a:pt x="49" y="34"/>
                          </a:lnTo>
                          <a:lnTo>
                            <a:pt x="51" y="31"/>
                          </a:lnTo>
                          <a:lnTo>
                            <a:pt x="52" y="28"/>
                          </a:lnTo>
                          <a:lnTo>
                            <a:pt x="54" y="26"/>
                          </a:lnTo>
                          <a:lnTo>
                            <a:pt x="56" y="23"/>
                          </a:lnTo>
                          <a:lnTo>
                            <a:pt x="57" y="21"/>
                          </a:lnTo>
                          <a:lnTo>
                            <a:pt x="59" y="19"/>
                          </a:lnTo>
                          <a:lnTo>
                            <a:pt x="61" y="17"/>
                          </a:lnTo>
                          <a:lnTo>
                            <a:pt x="63" y="15"/>
                          </a:lnTo>
                          <a:lnTo>
                            <a:pt x="64" y="13"/>
                          </a:lnTo>
                          <a:lnTo>
                            <a:pt x="66" y="11"/>
                          </a:lnTo>
                          <a:lnTo>
                            <a:pt x="68" y="10"/>
                          </a:lnTo>
                          <a:lnTo>
                            <a:pt x="70" y="8"/>
                          </a:lnTo>
                          <a:lnTo>
                            <a:pt x="71" y="7"/>
                          </a:lnTo>
                          <a:lnTo>
                            <a:pt x="73" y="6"/>
                          </a:lnTo>
                          <a:lnTo>
                            <a:pt x="75" y="4"/>
                          </a:lnTo>
                          <a:lnTo>
                            <a:pt x="76" y="3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35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6232943" y="3952877"/>
                      <a:ext cx="113003" cy="169863"/>
                    </a:xfrm>
                    <a:custGeom>
                      <a:avLst/>
                      <a:gdLst>
                        <a:gd name="T0" fmla="*/ 0 w 83"/>
                        <a:gd name="T1" fmla="*/ 1 h 107"/>
                        <a:gd name="T2" fmla="*/ 2 w 83"/>
                        <a:gd name="T3" fmla="*/ 1 h 107"/>
                        <a:gd name="T4" fmla="*/ 3 w 83"/>
                        <a:gd name="T5" fmla="*/ 0 h 107"/>
                        <a:gd name="T6" fmla="*/ 5 w 83"/>
                        <a:gd name="T7" fmla="*/ 0 h 107"/>
                        <a:gd name="T8" fmla="*/ 7 w 83"/>
                        <a:gd name="T9" fmla="*/ 0 h 107"/>
                        <a:gd name="T10" fmla="*/ 8 w 83"/>
                        <a:gd name="T11" fmla="*/ 0 h 107"/>
                        <a:gd name="T12" fmla="*/ 10 w 83"/>
                        <a:gd name="T13" fmla="*/ 0 h 107"/>
                        <a:gd name="T14" fmla="*/ 12 w 83"/>
                        <a:gd name="T15" fmla="*/ 0 h 107"/>
                        <a:gd name="T16" fmla="*/ 14 w 83"/>
                        <a:gd name="T17" fmla="*/ 1 h 107"/>
                        <a:gd name="T18" fmla="*/ 15 w 83"/>
                        <a:gd name="T19" fmla="*/ 1 h 107"/>
                        <a:gd name="T20" fmla="*/ 17 w 83"/>
                        <a:gd name="T21" fmla="*/ 2 h 107"/>
                        <a:gd name="T22" fmla="*/ 19 w 83"/>
                        <a:gd name="T23" fmla="*/ 3 h 107"/>
                        <a:gd name="T24" fmla="*/ 20 w 83"/>
                        <a:gd name="T25" fmla="*/ 3 h 107"/>
                        <a:gd name="T26" fmla="*/ 22 w 83"/>
                        <a:gd name="T27" fmla="*/ 4 h 107"/>
                        <a:gd name="T28" fmla="*/ 24 w 83"/>
                        <a:gd name="T29" fmla="*/ 5 h 107"/>
                        <a:gd name="T30" fmla="*/ 25 w 83"/>
                        <a:gd name="T31" fmla="*/ 7 h 107"/>
                        <a:gd name="T32" fmla="*/ 27 w 83"/>
                        <a:gd name="T33" fmla="*/ 8 h 107"/>
                        <a:gd name="T34" fmla="*/ 29 w 83"/>
                        <a:gd name="T35" fmla="*/ 9 h 107"/>
                        <a:gd name="T36" fmla="*/ 31 w 83"/>
                        <a:gd name="T37" fmla="*/ 10 h 107"/>
                        <a:gd name="T38" fmla="*/ 32 w 83"/>
                        <a:gd name="T39" fmla="*/ 12 h 107"/>
                        <a:gd name="T40" fmla="*/ 34 w 83"/>
                        <a:gd name="T41" fmla="*/ 14 h 107"/>
                        <a:gd name="T42" fmla="*/ 36 w 83"/>
                        <a:gd name="T43" fmla="*/ 16 h 107"/>
                        <a:gd name="T44" fmla="*/ 38 w 83"/>
                        <a:gd name="T45" fmla="*/ 18 h 107"/>
                        <a:gd name="T46" fmla="*/ 39 w 83"/>
                        <a:gd name="T47" fmla="*/ 20 h 107"/>
                        <a:gd name="T48" fmla="*/ 41 w 83"/>
                        <a:gd name="T49" fmla="*/ 22 h 107"/>
                        <a:gd name="T50" fmla="*/ 43 w 83"/>
                        <a:gd name="T51" fmla="*/ 24 h 107"/>
                        <a:gd name="T52" fmla="*/ 44 w 83"/>
                        <a:gd name="T53" fmla="*/ 27 h 107"/>
                        <a:gd name="T54" fmla="*/ 46 w 83"/>
                        <a:gd name="T55" fmla="*/ 29 h 107"/>
                        <a:gd name="T56" fmla="*/ 48 w 83"/>
                        <a:gd name="T57" fmla="*/ 32 h 107"/>
                        <a:gd name="T58" fmla="*/ 49 w 83"/>
                        <a:gd name="T59" fmla="*/ 35 h 107"/>
                        <a:gd name="T60" fmla="*/ 51 w 83"/>
                        <a:gd name="T61" fmla="*/ 37 h 107"/>
                        <a:gd name="T62" fmla="*/ 53 w 83"/>
                        <a:gd name="T63" fmla="*/ 40 h 107"/>
                        <a:gd name="T64" fmla="*/ 54 w 83"/>
                        <a:gd name="T65" fmla="*/ 43 h 107"/>
                        <a:gd name="T66" fmla="*/ 56 w 83"/>
                        <a:gd name="T67" fmla="*/ 46 h 107"/>
                        <a:gd name="T68" fmla="*/ 58 w 83"/>
                        <a:gd name="T69" fmla="*/ 49 h 107"/>
                        <a:gd name="T70" fmla="*/ 59 w 83"/>
                        <a:gd name="T71" fmla="*/ 53 h 107"/>
                        <a:gd name="T72" fmla="*/ 61 w 83"/>
                        <a:gd name="T73" fmla="*/ 56 h 107"/>
                        <a:gd name="T74" fmla="*/ 63 w 83"/>
                        <a:gd name="T75" fmla="*/ 60 h 107"/>
                        <a:gd name="T76" fmla="*/ 64 w 83"/>
                        <a:gd name="T77" fmla="*/ 63 h 107"/>
                        <a:gd name="T78" fmla="*/ 66 w 83"/>
                        <a:gd name="T79" fmla="*/ 67 h 107"/>
                        <a:gd name="T80" fmla="*/ 68 w 83"/>
                        <a:gd name="T81" fmla="*/ 70 h 107"/>
                        <a:gd name="T82" fmla="*/ 69 w 83"/>
                        <a:gd name="T83" fmla="*/ 74 h 107"/>
                        <a:gd name="T84" fmla="*/ 71 w 83"/>
                        <a:gd name="T85" fmla="*/ 78 h 107"/>
                        <a:gd name="T86" fmla="*/ 73 w 83"/>
                        <a:gd name="T87" fmla="*/ 82 h 107"/>
                        <a:gd name="T88" fmla="*/ 75 w 83"/>
                        <a:gd name="T89" fmla="*/ 86 h 107"/>
                        <a:gd name="T90" fmla="*/ 76 w 83"/>
                        <a:gd name="T91" fmla="*/ 90 h 107"/>
                        <a:gd name="T92" fmla="*/ 78 w 83"/>
                        <a:gd name="T93" fmla="*/ 95 h 107"/>
                        <a:gd name="T94" fmla="*/ 80 w 83"/>
                        <a:gd name="T95" fmla="*/ 99 h 107"/>
                        <a:gd name="T96" fmla="*/ 82 w 83"/>
                        <a:gd name="T97" fmla="*/ 103 h 107"/>
                        <a:gd name="T98" fmla="*/ 83 w 83"/>
                        <a:gd name="T99" fmla="*/ 107 h 1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7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2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5" y="7"/>
                          </a:lnTo>
                          <a:lnTo>
                            <a:pt x="27" y="8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2"/>
                          </a:lnTo>
                          <a:lnTo>
                            <a:pt x="34" y="14"/>
                          </a:lnTo>
                          <a:lnTo>
                            <a:pt x="36" y="16"/>
                          </a:lnTo>
                          <a:lnTo>
                            <a:pt x="38" y="18"/>
                          </a:lnTo>
                          <a:lnTo>
                            <a:pt x="39" y="20"/>
                          </a:lnTo>
                          <a:lnTo>
                            <a:pt x="41" y="22"/>
                          </a:lnTo>
                          <a:lnTo>
                            <a:pt x="43" y="24"/>
                          </a:lnTo>
                          <a:lnTo>
                            <a:pt x="44" y="27"/>
                          </a:lnTo>
                          <a:lnTo>
                            <a:pt x="46" y="29"/>
                          </a:lnTo>
                          <a:lnTo>
                            <a:pt x="48" y="32"/>
                          </a:lnTo>
                          <a:lnTo>
                            <a:pt x="49" y="35"/>
                          </a:lnTo>
                          <a:lnTo>
                            <a:pt x="51" y="37"/>
                          </a:lnTo>
                          <a:lnTo>
                            <a:pt x="53" y="40"/>
                          </a:lnTo>
                          <a:lnTo>
                            <a:pt x="54" y="43"/>
                          </a:lnTo>
                          <a:lnTo>
                            <a:pt x="56" y="46"/>
                          </a:lnTo>
                          <a:lnTo>
                            <a:pt x="58" y="49"/>
                          </a:lnTo>
                          <a:lnTo>
                            <a:pt x="59" y="53"/>
                          </a:lnTo>
                          <a:lnTo>
                            <a:pt x="61" y="56"/>
                          </a:lnTo>
                          <a:lnTo>
                            <a:pt x="63" y="60"/>
                          </a:lnTo>
                          <a:lnTo>
                            <a:pt x="64" y="63"/>
                          </a:lnTo>
                          <a:lnTo>
                            <a:pt x="66" y="67"/>
                          </a:lnTo>
                          <a:lnTo>
                            <a:pt x="68" y="70"/>
                          </a:lnTo>
                          <a:lnTo>
                            <a:pt x="69" y="74"/>
                          </a:lnTo>
                          <a:lnTo>
                            <a:pt x="71" y="78"/>
                          </a:lnTo>
                          <a:lnTo>
                            <a:pt x="73" y="82"/>
                          </a:lnTo>
                          <a:lnTo>
                            <a:pt x="75" y="86"/>
                          </a:lnTo>
                          <a:lnTo>
                            <a:pt x="76" y="90"/>
                          </a:lnTo>
                          <a:lnTo>
                            <a:pt x="78" y="95"/>
                          </a:lnTo>
                          <a:lnTo>
                            <a:pt x="80" y="99"/>
                          </a:lnTo>
                          <a:lnTo>
                            <a:pt x="82" y="103"/>
                          </a:lnTo>
                          <a:lnTo>
                            <a:pt x="83" y="10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36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6345947" y="4122739"/>
                      <a:ext cx="113003" cy="409575"/>
                    </a:xfrm>
                    <a:custGeom>
                      <a:avLst/>
                      <a:gdLst>
                        <a:gd name="T0" fmla="*/ 0 w 83"/>
                        <a:gd name="T1" fmla="*/ 0 h 258"/>
                        <a:gd name="T2" fmla="*/ 2 w 83"/>
                        <a:gd name="T3" fmla="*/ 5 h 258"/>
                        <a:gd name="T4" fmla="*/ 4 w 83"/>
                        <a:gd name="T5" fmla="*/ 9 h 258"/>
                        <a:gd name="T6" fmla="*/ 5 w 83"/>
                        <a:gd name="T7" fmla="*/ 14 h 258"/>
                        <a:gd name="T8" fmla="*/ 7 w 83"/>
                        <a:gd name="T9" fmla="*/ 19 h 258"/>
                        <a:gd name="T10" fmla="*/ 9 w 83"/>
                        <a:gd name="T11" fmla="*/ 23 h 258"/>
                        <a:gd name="T12" fmla="*/ 10 w 83"/>
                        <a:gd name="T13" fmla="*/ 28 h 258"/>
                        <a:gd name="T14" fmla="*/ 12 w 83"/>
                        <a:gd name="T15" fmla="*/ 33 h 258"/>
                        <a:gd name="T16" fmla="*/ 14 w 83"/>
                        <a:gd name="T17" fmla="*/ 38 h 258"/>
                        <a:gd name="T18" fmla="*/ 16 w 83"/>
                        <a:gd name="T19" fmla="*/ 43 h 258"/>
                        <a:gd name="T20" fmla="*/ 17 w 83"/>
                        <a:gd name="T21" fmla="*/ 48 h 258"/>
                        <a:gd name="T22" fmla="*/ 19 w 83"/>
                        <a:gd name="T23" fmla="*/ 53 h 258"/>
                        <a:gd name="T24" fmla="*/ 21 w 83"/>
                        <a:gd name="T25" fmla="*/ 58 h 258"/>
                        <a:gd name="T26" fmla="*/ 22 w 83"/>
                        <a:gd name="T27" fmla="*/ 63 h 258"/>
                        <a:gd name="T28" fmla="*/ 24 w 83"/>
                        <a:gd name="T29" fmla="*/ 68 h 258"/>
                        <a:gd name="T30" fmla="*/ 26 w 83"/>
                        <a:gd name="T31" fmla="*/ 73 h 258"/>
                        <a:gd name="T32" fmla="*/ 27 w 83"/>
                        <a:gd name="T33" fmla="*/ 78 h 258"/>
                        <a:gd name="T34" fmla="*/ 29 w 83"/>
                        <a:gd name="T35" fmla="*/ 84 h 258"/>
                        <a:gd name="T36" fmla="*/ 31 w 83"/>
                        <a:gd name="T37" fmla="*/ 89 h 258"/>
                        <a:gd name="T38" fmla="*/ 32 w 83"/>
                        <a:gd name="T39" fmla="*/ 94 h 258"/>
                        <a:gd name="T40" fmla="*/ 34 w 83"/>
                        <a:gd name="T41" fmla="*/ 99 h 258"/>
                        <a:gd name="T42" fmla="*/ 36 w 83"/>
                        <a:gd name="T43" fmla="*/ 105 h 258"/>
                        <a:gd name="T44" fmla="*/ 37 w 83"/>
                        <a:gd name="T45" fmla="*/ 110 h 258"/>
                        <a:gd name="T46" fmla="*/ 39 w 83"/>
                        <a:gd name="T47" fmla="*/ 116 h 258"/>
                        <a:gd name="T48" fmla="*/ 41 w 83"/>
                        <a:gd name="T49" fmla="*/ 121 h 258"/>
                        <a:gd name="T50" fmla="*/ 43 w 83"/>
                        <a:gd name="T51" fmla="*/ 126 h 258"/>
                        <a:gd name="T52" fmla="*/ 44 w 83"/>
                        <a:gd name="T53" fmla="*/ 132 h 258"/>
                        <a:gd name="T54" fmla="*/ 46 w 83"/>
                        <a:gd name="T55" fmla="*/ 138 h 258"/>
                        <a:gd name="T56" fmla="*/ 48 w 83"/>
                        <a:gd name="T57" fmla="*/ 143 h 258"/>
                        <a:gd name="T58" fmla="*/ 50 w 83"/>
                        <a:gd name="T59" fmla="*/ 149 h 258"/>
                        <a:gd name="T60" fmla="*/ 51 w 83"/>
                        <a:gd name="T61" fmla="*/ 154 h 258"/>
                        <a:gd name="T62" fmla="*/ 53 w 83"/>
                        <a:gd name="T63" fmla="*/ 160 h 258"/>
                        <a:gd name="T64" fmla="*/ 55 w 83"/>
                        <a:gd name="T65" fmla="*/ 165 h 258"/>
                        <a:gd name="T66" fmla="*/ 56 w 83"/>
                        <a:gd name="T67" fmla="*/ 170 h 258"/>
                        <a:gd name="T68" fmla="*/ 58 w 83"/>
                        <a:gd name="T69" fmla="*/ 176 h 258"/>
                        <a:gd name="T70" fmla="*/ 60 w 83"/>
                        <a:gd name="T71" fmla="*/ 182 h 258"/>
                        <a:gd name="T72" fmla="*/ 61 w 83"/>
                        <a:gd name="T73" fmla="*/ 187 h 258"/>
                        <a:gd name="T74" fmla="*/ 63 w 83"/>
                        <a:gd name="T75" fmla="*/ 193 h 258"/>
                        <a:gd name="T76" fmla="*/ 65 w 83"/>
                        <a:gd name="T77" fmla="*/ 198 h 258"/>
                        <a:gd name="T78" fmla="*/ 66 w 83"/>
                        <a:gd name="T79" fmla="*/ 204 h 258"/>
                        <a:gd name="T80" fmla="*/ 68 w 83"/>
                        <a:gd name="T81" fmla="*/ 209 h 258"/>
                        <a:gd name="T82" fmla="*/ 70 w 83"/>
                        <a:gd name="T83" fmla="*/ 215 h 258"/>
                        <a:gd name="T84" fmla="*/ 71 w 83"/>
                        <a:gd name="T85" fmla="*/ 220 h 258"/>
                        <a:gd name="T86" fmla="*/ 73 w 83"/>
                        <a:gd name="T87" fmla="*/ 226 h 258"/>
                        <a:gd name="T88" fmla="*/ 75 w 83"/>
                        <a:gd name="T89" fmla="*/ 231 h 258"/>
                        <a:gd name="T90" fmla="*/ 76 w 83"/>
                        <a:gd name="T91" fmla="*/ 237 h 258"/>
                        <a:gd name="T92" fmla="*/ 78 w 83"/>
                        <a:gd name="T93" fmla="*/ 242 h 258"/>
                        <a:gd name="T94" fmla="*/ 80 w 83"/>
                        <a:gd name="T95" fmla="*/ 248 h 258"/>
                        <a:gd name="T96" fmla="*/ 81 w 83"/>
                        <a:gd name="T97" fmla="*/ 253 h 258"/>
                        <a:gd name="T98" fmla="*/ 83 w 83"/>
                        <a:gd name="T99" fmla="*/ 258 h 2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8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9"/>
                          </a:lnTo>
                          <a:lnTo>
                            <a:pt x="5" y="14"/>
                          </a:lnTo>
                          <a:lnTo>
                            <a:pt x="7" y="19"/>
                          </a:lnTo>
                          <a:lnTo>
                            <a:pt x="9" y="23"/>
                          </a:lnTo>
                          <a:lnTo>
                            <a:pt x="10" y="28"/>
                          </a:lnTo>
                          <a:lnTo>
                            <a:pt x="12" y="33"/>
                          </a:lnTo>
                          <a:lnTo>
                            <a:pt x="14" y="38"/>
                          </a:lnTo>
                          <a:lnTo>
                            <a:pt x="16" y="43"/>
                          </a:lnTo>
                          <a:lnTo>
                            <a:pt x="17" y="48"/>
                          </a:lnTo>
                          <a:lnTo>
                            <a:pt x="19" y="53"/>
                          </a:lnTo>
                          <a:lnTo>
                            <a:pt x="21" y="58"/>
                          </a:lnTo>
                          <a:lnTo>
                            <a:pt x="22" y="63"/>
                          </a:lnTo>
                          <a:lnTo>
                            <a:pt x="24" y="68"/>
                          </a:lnTo>
                          <a:lnTo>
                            <a:pt x="26" y="73"/>
                          </a:lnTo>
                          <a:lnTo>
                            <a:pt x="27" y="78"/>
                          </a:lnTo>
                          <a:lnTo>
                            <a:pt x="29" y="84"/>
                          </a:lnTo>
                          <a:lnTo>
                            <a:pt x="31" y="89"/>
                          </a:lnTo>
                          <a:lnTo>
                            <a:pt x="32" y="94"/>
                          </a:lnTo>
                          <a:lnTo>
                            <a:pt x="34" y="99"/>
                          </a:lnTo>
                          <a:lnTo>
                            <a:pt x="36" y="105"/>
                          </a:lnTo>
                          <a:lnTo>
                            <a:pt x="37" y="110"/>
                          </a:lnTo>
                          <a:lnTo>
                            <a:pt x="39" y="116"/>
                          </a:lnTo>
                          <a:lnTo>
                            <a:pt x="41" y="121"/>
                          </a:lnTo>
                          <a:lnTo>
                            <a:pt x="43" y="126"/>
                          </a:lnTo>
                          <a:lnTo>
                            <a:pt x="44" y="132"/>
                          </a:lnTo>
                          <a:lnTo>
                            <a:pt x="46" y="138"/>
                          </a:lnTo>
                          <a:lnTo>
                            <a:pt x="48" y="143"/>
                          </a:lnTo>
                          <a:lnTo>
                            <a:pt x="50" y="149"/>
                          </a:lnTo>
                          <a:lnTo>
                            <a:pt x="51" y="154"/>
                          </a:lnTo>
                          <a:lnTo>
                            <a:pt x="53" y="160"/>
                          </a:lnTo>
                          <a:lnTo>
                            <a:pt x="55" y="165"/>
                          </a:lnTo>
                          <a:lnTo>
                            <a:pt x="56" y="170"/>
                          </a:lnTo>
                          <a:lnTo>
                            <a:pt x="58" y="176"/>
                          </a:lnTo>
                          <a:lnTo>
                            <a:pt x="60" y="182"/>
                          </a:lnTo>
                          <a:lnTo>
                            <a:pt x="61" y="187"/>
                          </a:lnTo>
                          <a:lnTo>
                            <a:pt x="63" y="193"/>
                          </a:lnTo>
                          <a:lnTo>
                            <a:pt x="65" y="198"/>
                          </a:lnTo>
                          <a:lnTo>
                            <a:pt x="66" y="204"/>
                          </a:lnTo>
                          <a:lnTo>
                            <a:pt x="68" y="209"/>
                          </a:lnTo>
                          <a:lnTo>
                            <a:pt x="70" y="215"/>
                          </a:lnTo>
                          <a:lnTo>
                            <a:pt x="71" y="220"/>
                          </a:lnTo>
                          <a:lnTo>
                            <a:pt x="73" y="226"/>
                          </a:lnTo>
                          <a:lnTo>
                            <a:pt x="75" y="231"/>
                          </a:lnTo>
                          <a:lnTo>
                            <a:pt x="76" y="237"/>
                          </a:lnTo>
                          <a:lnTo>
                            <a:pt x="78" y="242"/>
                          </a:lnTo>
                          <a:lnTo>
                            <a:pt x="80" y="248"/>
                          </a:lnTo>
                          <a:lnTo>
                            <a:pt x="81" y="253"/>
                          </a:lnTo>
                          <a:lnTo>
                            <a:pt x="83" y="25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37" name="Freeform 96"/>
                    <p:cNvSpPr>
                      <a:spLocks/>
                    </p:cNvSpPr>
                    <p:nvPr/>
                  </p:nvSpPr>
                  <p:spPr bwMode="auto">
                    <a:xfrm>
                      <a:off x="6458949" y="4532314"/>
                      <a:ext cx="113003" cy="358775"/>
                    </a:xfrm>
                    <a:custGeom>
                      <a:avLst/>
                      <a:gdLst>
                        <a:gd name="T0" fmla="*/ 0 w 83"/>
                        <a:gd name="T1" fmla="*/ 0 h 226"/>
                        <a:gd name="T2" fmla="*/ 2 w 83"/>
                        <a:gd name="T3" fmla="*/ 6 h 226"/>
                        <a:gd name="T4" fmla="*/ 4 w 83"/>
                        <a:gd name="T5" fmla="*/ 11 h 226"/>
                        <a:gd name="T6" fmla="*/ 5 w 83"/>
                        <a:gd name="T7" fmla="*/ 16 h 226"/>
                        <a:gd name="T8" fmla="*/ 7 w 83"/>
                        <a:gd name="T9" fmla="*/ 22 h 226"/>
                        <a:gd name="T10" fmla="*/ 9 w 83"/>
                        <a:gd name="T11" fmla="*/ 27 h 226"/>
                        <a:gd name="T12" fmla="*/ 11 w 83"/>
                        <a:gd name="T13" fmla="*/ 32 h 226"/>
                        <a:gd name="T14" fmla="*/ 12 w 83"/>
                        <a:gd name="T15" fmla="*/ 38 h 226"/>
                        <a:gd name="T16" fmla="*/ 14 w 83"/>
                        <a:gd name="T17" fmla="*/ 43 h 226"/>
                        <a:gd name="T18" fmla="*/ 16 w 83"/>
                        <a:gd name="T19" fmla="*/ 48 h 226"/>
                        <a:gd name="T20" fmla="*/ 17 w 83"/>
                        <a:gd name="T21" fmla="*/ 53 h 226"/>
                        <a:gd name="T22" fmla="*/ 19 w 83"/>
                        <a:gd name="T23" fmla="*/ 58 h 226"/>
                        <a:gd name="T24" fmla="*/ 21 w 83"/>
                        <a:gd name="T25" fmla="*/ 63 h 226"/>
                        <a:gd name="T26" fmla="*/ 23 w 83"/>
                        <a:gd name="T27" fmla="*/ 68 h 226"/>
                        <a:gd name="T28" fmla="*/ 24 w 83"/>
                        <a:gd name="T29" fmla="*/ 73 h 226"/>
                        <a:gd name="T30" fmla="*/ 26 w 83"/>
                        <a:gd name="T31" fmla="*/ 78 h 226"/>
                        <a:gd name="T32" fmla="*/ 28 w 83"/>
                        <a:gd name="T33" fmla="*/ 83 h 226"/>
                        <a:gd name="T34" fmla="*/ 29 w 83"/>
                        <a:gd name="T35" fmla="*/ 88 h 226"/>
                        <a:gd name="T36" fmla="*/ 31 w 83"/>
                        <a:gd name="T37" fmla="*/ 93 h 226"/>
                        <a:gd name="T38" fmla="*/ 33 w 83"/>
                        <a:gd name="T39" fmla="*/ 98 h 226"/>
                        <a:gd name="T40" fmla="*/ 34 w 83"/>
                        <a:gd name="T41" fmla="*/ 103 h 226"/>
                        <a:gd name="T42" fmla="*/ 36 w 83"/>
                        <a:gd name="T43" fmla="*/ 108 h 226"/>
                        <a:gd name="T44" fmla="*/ 38 w 83"/>
                        <a:gd name="T45" fmla="*/ 112 h 226"/>
                        <a:gd name="T46" fmla="*/ 39 w 83"/>
                        <a:gd name="T47" fmla="*/ 117 h 226"/>
                        <a:gd name="T48" fmla="*/ 41 w 83"/>
                        <a:gd name="T49" fmla="*/ 122 h 226"/>
                        <a:gd name="T50" fmla="*/ 43 w 83"/>
                        <a:gd name="T51" fmla="*/ 126 h 226"/>
                        <a:gd name="T52" fmla="*/ 44 w 83"/>
                        <a:gd name="T53" fmla="*/ 131 h 226"/>
                        <a:gd name="T54" fmla="*/ 46 w 83"/>
                        <a:gd name="T55" fmla="*/ 135 h 226"/>
                        <a:gd name="T56" fmla="*/ 48 w 83"/>
                        <a:gd name="T57" fmla="*/ 140 h 226"/>
                        <a:gd name="T58" fmla="*/ 49 w 83"/>
                        <a:gd name="T59" fmla="*/ 145 h 226"/>
                        <a:gd name="T60" fmla="*/ 51 w 83"/>
                        <a:gd name="T61" fmla="*/ 149 h 226"/>
                        <a:gd name="T62" fmla="*/ 53 w 83"/>
                        <a:gd name="T63" fmla="*/ 153 h 226"/>
                        <a:gd name="T64" fmla="*/ 54 w 83"/>
                        <a:gd name="T65" fmla="*/ 158 h 226"/>
                        <a:gd name="T66" fmla="*/ 56 w 83"/>
                        <a:gd name="T67" fmla="*/ 162 h 226"/>
                        <a:gd name="T68" fmla="*/ 58 w 83"/>
                        <a:gd name="T69" fmla="*/ 167 h 226"/>
                        <a:gd name="T70" fmla="*/ 60 w 83"/>
                        <a:gd name="T71" fmla="*/ 170 h 226"/>
                        <a:gd name="T72" fmla="*/ 62 w 83"/>
                        <a:gd name="T73" fmla="*/ 175 h 226"/>
                        <a:gd name="T74" fmla="*/ 63 w 83"/>
                        <a:gd name="T75" fmla="*/ 179 h 226"/>
                        <a:gd name="T76" fmla="*/ 65 w 83"/>
                        <a:gd name="T77" fmla="*/ 183 h 226"/>
                        <a:gd name="T78" fmla="*/ 67 w 83"/>
                        <a:gd name="T79" fmla="*/ 187 h 226"/>
                        <a:gd name="T80" fmla="*/ 68 w 83"/>
                        <a:gd name="T81" fmla="*/ 191 h 226"/>
                        <a:gd name="T82" fmla="*/ 70 w 83"/>
                        <a:gd name="T83" fmla="*/ 195 h 226"/>
                        <a:gd name="T84" fmla="*/ 72 w 83"/>
                        <a:gd name="T85" fmla="*/ 199 h 226"/>
                        <a:gd name="T86" fmla="*/ 73 w 83"/>
                        <a:gd name="T87" fmla="*/ 203 h 226"/>
                        <a:gd name="T88" fmla="*/ 75 w 83"/>
                        <a:gd name="T89" fmla="*/ 207 h 226"/>
                        <a:gd name="T90" fmla="*/ 77 w 83"/>
                        <a:gd name="T91" fmla="*/ 211 h 226"/>
                        <a:gd name="T92" fmla="*/ 78 w 83"/>
                        <a:gd name="T93" fmla="*/ 214 h 226"/>
                        <a:gd name="T94" fmla="*/ 80 w 83"/>
                        <a:gd name="T95" fmla="*/ 218 h 226"/>
                        <a:gd name="T96" fmla="*/ 82 w 83"/>
                        <a:gd name="T97" fmla="*/ 222 h 226"/>
                        <a:gd name="T98" fmla="*/ 83 w 83"/>
                        <a:gd name="T99" fmla="*/ 226 h 2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26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4" y="11"/>
                          </a:lnTo>
                          <a:lnTo>
                            <a:pt x="5" y="16"/>
                          </a:lnTo>
                          <a:lnTo>
                            <a:pt x="7" y="22"/>
                          </a:lnTo>
                          <a:lnTo>
                            <a:pt x="9" y="27"/>
                          </a:lnTo>
                          <a:lnTo>
                            <a:pt x="11" y="32"/>
                          </a:lnTo>
                          <a:lnTo>
                            <a:pt x="12" y="38"/>
                          </a:lnTo>
                          <a:lnTo>
                            <a:pt x="14" y="43"/>
                          </a:lnTo>
                          <a:lnTo>
                            <a:pt x="16" y="48"/>
                          </a:lnTo>
                          <a:lnTo>
                            <a:pt x="17" y="53"/>
                          </a:lnTo>
                          <a:lnTo>
                            <a:pt x="19" y="58"/>
                          </a:lnTo>
                          <a:lnTo>
                            <a:pt x="21" y="63"/>
                          </a:lnTo>
                          <a:lnTo>
                            <a:pt x="23" y="68"/>
                          </a:lnTo>
                          <a:lnTo>
                            <a:pt x="24" y="73"/>
                          </a:lnTo>
                          <a:lnTo>
                            <a:pt x="26" y="78"/>
                          </a:lnTo>
                          <a:lnTo>
                            <a:pt x="28" y="83"/>
                          </a:lnTo>
                          <a:lnTo>
                            <a:pt x="29" y="88"/>
                          </a:lnTo>
                          <a:lnTo>
                            <a:pt x="31" y="93"/>
                          </a:lnTo>
                          <a:lnTo>
                            <a:pt x="33" y="98"/>
                          </a:lnTo>
                          <a:lnTo>
                            <a:pt x="34" y="103"/>
                          </a:lnTo>
                          <a:lnTo>
                            <a:pt x="36" y="108"/>
                          </a:lnTo>
                          <a:lnTo>
                            <a:pt x="38" y="112"/>
                          </a:lnTo>
                          <a:lnTo>
                            <a:pt x="39" y="117"/>
                          </a:lnTo>
                          <a:lnTo>
                            <a:pt x="41" y="122"/>
                          </a:lnTo>
                          <a:lnTo>
                            <a:pt x="43" y="126"/>
                          </a:lnTo>
                          <a:lnTo>
                            <a:pt x="44" y="131"/>
                          </a:lnTo>
                          <a:lnTo>
                            <a:pt x="46" y="135"/>
                          </a:lnTo>
                          <a:lnTo>
                            <a:pt x="48" y="140"/>
                          </a:lnTo>
                          <a:lnTo>
                            <a:pt x="49" y="145"/>
                          </a:lnTo>
                          <a:lnTo>
                            <a:pt x="51" y="149"/>
                          </a:lnTo>
                          <a:lnTo>
                            <a:pt x="53" y="153"/>
                          </a:lnTo>
                          <a:lnTo>
                            <a:pt x="54" y="158"/>
                          </a:lnTo>
                          <a:lnTo>
                            <a:pt x="56" y="162"/>
                          </a:lnTo>
                          <a:lnTo>
                            <a:pt x="58" y="167"/>
                          </a:lnTo>
                          <a:lnTo>
                            <a:pt x="60" y="170"/>
                          </a:lnTo>
                          <a:lnTo>
                            <a:pt x="62" y="175"/>
                          </a:lnTo>
                          <a:lnTo>
                            <a:pt x="63" y="179"/>
                          </a:lnTo>
                          <a:lnTo>
                            <a:pt x="65" y="183"/>
                          </a:lnTo>
                          <a:lnTo>
                            <a:pt x="67" y="187"/>
                          </a:lnTo>
                          <a:lnTo>
                            <a:pt x="68" y="191"/>
                          </a:lnTo>
                          <a:lnTo>
                            <a:pt x="70" y="195"/>
                          </a:lnTo>
                          <a:lnTo>
                            <a:pt x="72" y="199"/>
                          </a:lnTo>
                          <a:lnTo>
                            <a:pt x="73" y="203"/>
                          </a:lnTo>
                          <a:lnTo>
                            <a:pt x="75" y="207"/>
                          </a:lnTo>
                          <a:lnTo>
                            <a:pt x="77" y="211"/>
                          </a:lnTo>
                          <a:lnTo>
                            <a:pt x="78" y="214"/>
                          </a:lnTo>
                          <a:lnTo>
                            <a:pt x="80" y="218"/>
                          </a:lnTo>
                          <a:lnTo>
                            <a:pt x="82" y="222"/>
                          </a:lnTo>
                          <a:lnTo>
                            <a:pt x="83" y="2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38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6571952" y="4891089"/>
                      <a:ext cx="114364" cy="207963"/>
                    </a:xfrm>
                    <a:custGeom>
                      <a:avLst/>
                      <a:gdLst>
                        <a:gd name="T0" fmla="*/ 0 w 84"/>
                        <a:gd name="T1" fmla="*/ 0 h 131"/>
                        <a:gd name="T2" fmla="*/ 2 w 84"/>
                        <a:gd name="T3" fmla="*/ 3 h 131"/>
                        <a:gd name="T4" fmla="*/ 4 w 84"/>
                        <a:gd name="T5" fmla="*/ 7 h 131"/>
                        <a:gd name="T6" fmla="*/ 6 w 84"/>
                        <a:gd name="T7" fmla="*/ 10 h 131"/>
                        <a:gd name="T8" fmla="*/ 7 w 84"/>
                        <a:gd name="T9" fmla="*/ 14 h 131"/>
                        <a:gd name="T10" fmla="*/ 9 w 84"/>
                        <a:gd name="T11" fmla="*/ 17 h 131"/>
                        <a:gd name="T12" fmla="*/ 11 w 84"/>
                        <a:gd name="T13" fmla="*/ 21 h 131"/>
                        <a:gd name="T14" fmla="*/ 12 w 84"/>
                        <a:gd name="T15" fmla="*/ 24 h 131"/>
                        <a:gd name="T16" fmla="*/ 14 w 84"/>
                        <a:gd name="T17" fmla="*/ 27 h 131"/>
                        <a:gd name="T18" fmla="*/ 16 w 84"/>
                        <a:gd name="T19" fmla="*/ 31 h 131"/>
                        <a:gd name="T20" fmla="*/ 17 w 84"/>
                        <a:gd name="T21" fmla="*/ 34 h 131"/>
                        <a:gd name="T22" fmla="*/ 19 w 84"/>
                        <a:gd name="T23" fmla="*/ 37 h 131"/>
                        <a:gd name="T24" fmla="*/ 21 w 84"/>
                        <a:gd name="T25" fmla="*/ 40 h 131"/>
                        <a:gd name="T26" fmla="*/ 22 w 84"/>
                        <a:gd name="T27" fmla="*/ 43 h 131"/>
                        <a:gd name="T28" fmla="*/ 24 w 84"/>
                        <a:gd name="T29" fmla="*/ 47 h 131"/>
                        <a:gd name="T30" fmla="*/ 26 w 84"/>
                        <a:gd name="T31" fmla="*/ 50 h 131"/>
                        <a:gd name="T32" fmla="*/ 28 w 84"/>
                        <a:gd name="T33" fmla="*/ 53 h 131"/>
                        <a:gd name="T34" fmla="*/ 29 w 84"/>
                        <a:gd name="T35" fmla="*/ 55 h 131"/>
                        <a:gd name="T36" fmla="*/ 31 w 84"/>
                        <a:gd name="T37" fmla="*/ 59 h 131"/>
                        <a:gd name="T38" fmla="*/ 33 w 84"/>
                        <a:gd name="T39" fmla="*/ 61 h 131"/>
                        <a:gd name="T40" fmla="*/ 35 w 84"/>
                        <a:gd name="T41" fmla="*/ 64 h 131"/>
                        <a:gd name="T42" fmla="*/ 36 w 84"/>
                        <a:gd name="T43" fmla="*/ 67 h 131"/>
                        <a:gd name="T44" fmla="*/ 38 w 84"/>
                        <a:gd name="T45" fmla="*/ 70 h 131"/>
                        <a:gd name="T46" fmla="*/ 40 w 84"/>
                        <a:gd name="T47" fmla="*/ 73 h 131"/>
                        <a:gd name="T48" fmla="*/ 41 w 84"/>
                        <a:gd name="T49" fmla="*/ 75 h 131"/>
                        <a:gd name="T50" fmla="*/ 43 w 84"/>
                        <a:gd name="T51" fmla="*/ 78 h 131"/>
                        <a:gd name="T52" fmla="*/ 45 w 84"/>
                        <a:gd name="T53" fmla="*/ 80 h 131"/>
                        <a:gd name="T54" fmla="*/ 46 w 84"/>
                        <a:gd name="T55" fmla="*/ 83 h 131"/>
                        <a:gd name="T56" fmla="*/ 48 w 84"/>
                        <a:gd name="T57" fmla="*/ 85 h 131"/>
                        <a:gd name="T58" fmla="*/ 50 w 84"/>
                        <a:gd name="T59" fmla="*/ 88 h 131"/>
                        <a:gd name="T60" fmla="*/ 51 w 84"/>
                        <a:gd name="T61" fmla="*/ 91 h 131"/>
                        <a:gd name="T62" fmla="*/ 53 w 84"/>
                        <a:gd name="T63" fmla="*/ 93 h 131"/>
                        <a:gd name="T64" fmla="*/ 55 w 84"/>
                        <a:gd name="T65" fmla="*/ 96 h 131"/>
                        <a:gd name="T66" fmla="*/ 56 w 84"/>
                        <a:gd name="T67" fmla="*/ 98 h 131"/>
                        <a:gd name="T68" fmla="*/ 58 w 84"/>
                        <a:gd name="T69" fmla="*/ 100 h 131"/>
                        <a:gd name="T70" fmla="*/ 60 w 84"/>
                        <a:gd name="T71" fmla="*/ 103 h 131"/>
                        <a:gd name="T72" fmla="*/ 61 w 84"/>
                        <a:gd name="T73" fmla="*/ 105 h 131"/>
                        <a:gd name="T74" fmla="*/ 63 w 84"/>
                        <a:gd name="T75" fmla="*/ 107 h 131"/>
                        <a:gd name="T76" fmla="*/ 65 w 84"/>
                        <a:gd name="T77" fmla="*/ 109 h 131"/>
                        <a:gd name="T78" fmla="*/ 66 w 84"/>
                        <a:gd name="T79" fmla="*/ 111 h 131"/>
                        <a:gd name="T80" fmla="*/ 68 w 84"/>
                        <a:gd name="T81" fmla="*/ 114 h 131"/>
                        <a:gd name="T82" fmla="*/ 70 w 84"/>
                        <a:gd name="T83" fmla="*/ 116 h 131"/>
                        <a:gd name="T84" fmla="*/ 72 w 84"/>
                        <a:gd name="T85" fmla="*/ 118 h 131"/>
                        <a:gd name="T86" fmla="*/ 73 w 84"/>
                        <a:gd name="T87" fmla="*/ 120 h 131"/>
                        <a:gd name="T88" fmla="*/ 75 w 84"/>
                        <a:gd name="T89" fmla="*/ 122 h 131"/>
                        <a:gd name="T90" fmla="*/ 77 w 84"/>
                        <a:gd name="T91" fmla="*/ 124 h 131"/>
                        <a:gd name="T92" fmla="*/ 79 w 84"/>
                        <a:gd name="T93" fmla="*/ 126 h 131"/>
                        <a:gd name="T94" fmla="*/ 80 w 84"/>
                        <a:gd name="T95" fmla="*/ 128 h 131"/>
                        <a:gd name="T96" fmla="*/ 82 w 84"/>
                        <a:gd name="T97" fmla="*/ 130 h 131"/>
                        <a:gd name="T98" fmla="*/ 84 w 84"/>
                        <a:gd name="T99" fmla="*/ 131 h 13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31">
                          <a:moveTo>
                            <a:pt x="0" y="0"/>
                          </a:moveTo>
                          <a:lnTo>
                            <a:pt x="2" y="3"/>
                          </a:lnTo>
                          <a:lnTo>
                            <a:pt x="4" y="7"/>
                          </a:lnTo>
                          <a:lnTo>
                            <a:pt x="6" y="10"/>
                          </a:lnTo>
                          <a:lnTo>
                            <a:pt x="7" y="14"/>
                          </a:lnTo>
                          <a:lnTo>
                            <a:pt x="9" y="17"/>
                          </a:lnTo>
                          <a:lnTo>
                            <a:pt x="11" y="21"/>
                          </a:lnTo>
                          <a:lnTo>
                            <a:pt x="12" y="24"/>
                          </a:lnTo>
                          <a:lnTo>
                            <a:pt x="14" y="27"/>
                          </a:lnTo>
                          <a:lnTo>
                            <a:pt x="16" y="31"/>
                          </a:lnTo>
                          <a:lnTo>
                            <a:pt x="17" y="34"/>
                          </a:lnTo>
                          <a:lnTo>
                            <a:pt x="19" y="37"/>
                          </a:lnTo>
                          <a:lnTo>
                            <a:pt x="21" y="40"/>
                          </a:lnTo>
                          <a:lnTo>
                            <a:pt x="22" y="43"/>
                          </a:lnTo>
                          <a:lnTo>
                            <a:pt x="24" y="47"/>
                          </a:lnTo>
                          <a:lnTo>
                            <a:pt x="26" y="50"/>
                          </a:lnTo>
                          <a:lnTo>
                            <a:pt x="28" y="53"/>
                          </a:lnTo>
                          <a:lnTo>
                            <a:pt x="29" y="55"/>
                          </a:lnTo>
                          <a:lnTo>
                            <a:pt x="31" y="59"/>
                          </a:lnTo>
                          <a:lnTo>
                            <a:pt x="33" y="61"/>
                          </a:lnTo>
                          <a:lnTo>
                            <a:pt x="35" y="64"/>
                          </a:lnTo>
                          <a:lnTo>
                            <a:pt x="36" y="67"/>
                          </a:lnTo>
                          <a:lnTo>
                            <a:pt x="38" y="70"/>
                          </a:lnTo>
                          <a:lnTo>
                            <a:pt x="40" y="73"/>
                          </a:lnTo>
                          <a:lnTo>
                            <a:pt x="41" y="75"/>
                          </a:lnTo>
                          <a:lnTo>
                            <a:pt x="43" y="78"/>
                          </a:lnTo>
                          <a:lnTo>
                            <a:pt x="45" y="80"/>
                          </a:lnTo>
                          <a:lnTo>
                            <a:pt x="46" y="83"/>
                          </a:lnTo>
                          <a:lnTo>
                            <a:pt x="48" y="85"/>
                          </a:lnTo>
                          <a:lnTo>
                            <a:pt x="50" y="88"/>
                          </a:lnTo>
                          <a:lnTo>
                            <a:pt x="51" y="91"/>
                          </a:lnTo>
                          <a:lnTo>
                            <a:pt x="53" y="93"/>
                          </a:lnTo>
                          <a:lnTo>
                            <a:pt x="55" y="96"/>
                          </a:lnTo>
                          <a:lnTo>
                            <a:pt x="56" y="98"/>
                          </a:lnTo>
                          <a:lnTo>
                            <a:pt x="58" y="100"/>
                          </a:lnTo>
                          <a:lnTo>
                            <a:pt x="60" y="103"/>
                          </a:lnTo>
                          <a:lnTo>
                            <a:pt x="61" y="105"/>
                          </a:lnTo>
                          <a:lnTo>
                            <a:pt x="63" y="107"/>
                          </a:lnTo>
                          <a:lnTo>
                            <a:pt x="65" y="109"/>
                          </a:lnTo>
                          <a:lnTo>
                            <a:pt x="66" y="111"/>
                          </a:lnTo>
                          <a:lnTo>
                            <a:pt x="68" y="114"/>
                          </a:lnTo>
                          <a:lnTo>
                            <a:pt x="70" y="116"/>
                          </a:lnTo>
                          <a:lnTo>
                            <a:pt x="72" y="118"/>
                          </a:lnTo>
                          <a:lnTo>
                            <a:pt x="73" y="120"/>
                          </a:lnTo>
                          <a:lnTo>
                            <a:pt x="75" y="122"/>
                          </a:lnTo>
                          <a:lnTo>
                            <a:pt x="77" y="124"/>
                          </a:lnTo>
                          <a:lnTo>
                            <a:pt x="79" y="126"/>
                          </a:lnTo>
                          <a:lnTo>
                            <a:pt x="80" y="128"/>
                          </a:lnTo>
                          <a:lnTo>
                            <a:pt x="82" y="130"/>
                          </a:lnTo>
                          <a:lnTo>
                            <a:pt x="84" y="1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39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6686317" y="5099052"/>
                      <a:ext cx="113003" cy="98425"/>
                    </a:xfrm>
                    <a:custGeom>
                      <a:avLst/>
                      <a:gdLst>
                        <a:gd name="T0" fmla="*/ 0 w 83"/>
                        <a:gd name="T1" fmla="*/ 0 h 62"/>
                        <a:gd name="T2" fmla="*/ 1 w 83"/>
                        <a:gd name="T3" fmla="*/ 2 h 62"/>
                        <a:gd name="T4" fmla="*/ 3 w 83"/>
                        <a:gd name="T5" fmla="*/ 4 h 62"/>
                        <a:gd name="T6" fmla="*/ 5 w 83"/>
                        <a:gd name="T7" fmla="*/ 6 h 62"/>
                        <a:gd name="T8" fmla="*/ 6 w 83"/>
                        <a:gd name="T9" fmla="*/ 7 h 62"/>
                        <a:gd name="T10" fmla="*/ 8 w 83"/>
                        <a:gd name="T11" fmla="*/ 9 h 62"/>
                        <a:gd name="T12" fmla="*/ 10 w 83"/>
                        <a:gd name="T13" fmla="*/ 11 h 62"/>
                        <a:gd name="T14" fmla="*/ 12 w 83"/>
                        <a:gd name="T15" fmla="*/ 13 h 62"/>
                        <a:gd name="T16" fmla="*/ 13 w 83"/>
                        <a:gd name="T17" fmla="*/ 14 h 62"/>
                        <a:gd name="T18" fmla="*/ 15 w 83"/>
                        <a:gd name="T19" fmla="*/ 16 h 62"/>
                        <a:gd name="T20" fmla="*/ 17 w 83"/>
                        <a:gd name="T21" fmla="*/ 17 h 62"/>
                        <a:gd name="T22" fmla="*/ 18 w 83"/>
                        <a:gd name="T23" fmla="*/ 19 h 62"/>
                        <a:gd name="T24" fmla="*/ 20 w 83"/>
                        <a:gd name="T25" fmla="*/ 20 h 62"/>
                        <a:gd name="T26" fmla="*/ 22 w 83"/>
                        <a:gd name="T27" fmla="*/ 22 h 62"/>
                        <a:gd name="T28" fmla="*/ 23 w 83"/>
                        <a:gd name="T29" fmla="*/ 23 h 62"/>
                        <a:gd name="T30" fmla="*/ 25 w 83"/>
                        <a:gd name="T31" fmla="*/ 25 h 62"/>
                        <a:gd name="T32" fmla="*/ 27 w 83"/>
                        <a:gd name="T33" fmla="*/ 26 h 62"/>
                        <a:gd name="T34" fmla="*/ 28 w 83"/>
                        <a:gd name="T35" fmla="*/ 28 h 62"/>
                        <a:gd name="T36" fmla="*/ 30 w 83"/>
                        <a:gd name="T37" fmla="*/ 29 h 62"/>
                        <a:gd name="T38" fmla="*/ 32 w 83"/>
                        <a:gd name="T39" fmla="*/ 30 h 62"/>
                        <a:gd name="T40" fmla="*/ 33 w 83"/>
                        <a:gd name="T41" fmla="*/ 32 h 62"/>
                        <a:gd name="T42" fmla="*/ 35 w 83"/>
                        <a:gd name="T43" fmla="*/ 33 h 62"/>
                        <a:gd name="T44" fmla="*/ 37 w 83"/>
                        <a:gd name="T45" fmla="*/ 34 h 62"/>
                        <a:gd name="T46" fmla="*/ 39 w 83"/>
                        <a:gd name="T47" fmla="*/ 36 h 62"/>
                        <a:gd name="T48" fmla="*/ 40 w 83"/>
                        <a:gd name="T49" fmla="*/ 37 h 62"/>
                        <a:gd name="T50" fmla="*/ 42 w 83"/>
                        <a:gd name="T51" fmla="*/ 38 h 62"/>
                        <a:gd name="T52" fmla="*/ 44 w 83"/>
                        <a:gd name="T53" fmla="*/ 39 h 62"/>
                        <a:gd name="T54" fmla="*/ 46 w 83"/>
                        <a:gd name="T55" fmla="*/ 41 h 62"/>
                        <a:gd name="T56" fmla="*/ 47 w 83"/>
                        <a:gd name="T57" fmla="*/ 42 h 62"/>
                        <a:gd name="T58" fmla="*/ 49 w 83"/>
                        <a:gd name="T59" fmla="*/ 43 h 62"/>
                        <a:gd name="T60" fmla="*/ 51 w 83"/>
                        <a:gd name="T61" fmla="*/ 44 h 62"/>
                        <a:gd name="T62" fmla="*/ 52 w 83"/>
                        <a:gd name="T63" fmla="*/ 45 h 62"/>
                        <a:gd name="T64" fmla="*/ 54 w 83"/>
                        <a:gd name="T65" fmla="*/ 46 h 62"/>
                        <a:gd name="T66" fmla="*/ 56 w 83"/>
                        <a:gd name="T67" fmla="*/ 47 h 62"/>
                        <a:gd name="T68" fmla="*/ 57 w 83"/>
                        <a:gd name="T69" fmla="*/ 48 h 62"/>
                        <a:gd name="T70" fmla="*/ 59 w 83"/>
                        <a:gd name="T71" fmla="*/ 49 h 62"/>
                        <a:gd name="T72" fmla="*/ 61 w 83"/>
                        <a:gd name="T73" fmla="*/ 50 h 62"/>
                        <a:gd name="T74" fmla="*/ 62 w 83"/>
                        <a:gd name="T75" fmla="*/ 51 h 62"/>
                        <a:gd name="T76" fmla="*/ 64 w 83"/>
                        <a:gd name="T77" fmla="*/ 52 h 62"/>
                        <a:gd name="T78" fmla="*/ 66 w 83"/>
                        <a:gd name="T79" fmla="*/ 53 h 62"/>
                        <a:gd name="T80" fmla="*/ 67 w 83"/>
                        <a:gd name="T81" fmla="*/ 54 h 62"/>
                        <a:gd name="T82" fmla="*/ 69 w 83"/>
                        <a:gd name="T83" fmla="*/ 55 h 62"/>
                        <a:gd name="T84" fmla="*/ 71 w 83"/>
                        <a:gd name="T85" fmla="*/ 56 h 62"/>
                        <a:gd name="T86" fmla="*/ 72 w 83"/>
                        <a:gd name="T87" fmla="*/ 57 h 62"/>
                        <a:gd name="T88" fmla="*/ 74 w 83"/>
                        <a:gd name="T89" fmla="*/ 58 h 62"/>
                        <a:gd name="T90" fmla="*/ 76 w 83"/>
                        <a:gd name="T91" fmla="*/ 59 h 62"/>
                        <a:gd name="T92" fmla="*/ 78 w 83"/>
                        <a:gd name="T93" fmla="*/ 59 h 62"/>
                        <a:gd name="T94" fmla="*/ 79 w 83"/>
                        <a:gd name="T95" fmla="*/ 60 h 62"/>
                        <a:gd name="T96" fmla="*/ 81 w 83"/>
                        <a:gd name="T97" fmla="*/ 61 h 62"/>
                        <a:gd name="T98" fmla="*/ 83 w 83"/>
                        <a:gd name="T99" fmla="*/ 62 h 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2">
                          <a:moveTo>
                            <a:pt x="0" y="0"/>
                          </a:moveTo>
                          <a:lnTo>
                            <a:pt x="1" y="2"/>
                          </a:lnTo>
                          <a:lnTo>
                            <a:pt x="3" y="4"/>
                          </a:lnTo>
                          <a:lnTo>
                            <a:pt x="5" y="6"/>
                          </a:lnTo>
                          <a:lnTo>
                            <a:pt x="6" y="7"/>
                          </a:lnTo>
                          <a:lnTo>
                            <a:pt x="8" y="9"/>
                          </a:lnTo>
                          <a:lnTo>
                            <a:pt x="10" y="11"/>
                          </a:lnTo>
                          <a:lnTo>
                            <a:pt x="12" y="13"/>
                          </a:lnTo>
                          <a:lnTo>
                            <a:pt x="13" y="14"/>
                          </a:lnTo>
                          <a:lnTo>
                            <a:pt x="15" y="16"/>
                          </a:lnTo>
                          <a:lnTo>
                            <a:pt x="17" y="17"/>
                          </a:lnTo>
                          <a:lnTo>
                            <a:pt x="18" y="19"/>
                          </a:lnTo>
                          <a:lnTo>
                            <a:pt x="20" y="20"/>
                          </a:lnTo>
                          <a:lnTo>
                            <a:pt x="22" y="22"/>
                          </a:lnTo>
                          <a:lnTo>
                            <a:pt x="23" y="23"/>
                          </a:lnTo>
                          <a:lnTo>
                            <a:pt x="25" y="25"/>
                          </a:lnTo>
                          <a:lnTo>
                            <a:pt x="27" y="26"/>
                          </a:lnTo>
                          <a:lnTo>
                            <a:pt x="28" y="28"/>
                          </a:lnTo>
                          <a:lnTo>
                            <a:pt x="30" y="29"/>
                          </a:lnTo>
                          <a:lnTo>
                            <a:pt x="32" y="30"/>
                          </a:lnTo>
                          <a:lnTo>
                            <a:pt x="33" y="32"/>
                          </a:lnTo>
                          <a:lnTo>
                            <a:pt x="35" y="33"/>
                          </a:lnTo>
                          <a:lnTo>
                            <a:pt x="37" y="34"/>
                          </a:lnTo>
                          <a:lnTo>
                            <a:pt x="39" y="36"/>
                          </a:lnTo>
                          <a:lnTo>
                            <a:pt x="40" y="37"/>
                          </a:lnTo>
                          <a:lnTo>
                            <a:pt x="42" y="38"/>
                          </a:lnTo>
                          <a:lnTo>
                            <a:pt x="44" y="39"/>
                          </a:lnTo>
                          <a:lnTo>
                            <a:pt x="46" y="41"/>
                          </a:lnTo>
                          <a:lnTo>
                            <a:pt x="47" y="42"/>
                          </a:lnTo>
                          <a:lnTo>
                            <a:pt x="49" y="43"/>
                          </a:lnTo>
                          <a:lnTo>
                            <a:pt x="51" y="44"/>
                          </a:lnTo>
                          <a:lnTo>
                            <a:pt x="52" y="45"/>
                          </a:lnTo>
                          <a:lnTo>
                            <a:pt x="54" y="46"/>
                          </a:lnTo>
                          <a:lnTo>
                            <a:pt x="56" y="47"/>
                          </a:lnTo>
                          <a:lnTo>
                            <a:pt x="57" y="48"/>
                          </a:lnTo>
                          <a:lnTo>
                            <a:pt x="59" y="49"/>
                          </a:lnTo>
                          <a:lnTo>
                            <a:pt x="61" y="50"/>
                          </a:lnTo>
                          <a:lnTo>
                            <a:pt x="62" y="51"/>
                          </a:lnTo>
                          <a:lnTo>
                            <a:pt x="64" y="52"/>
                          </a:lnTo>
                          <a:lnTo>
                            <a:pt x="66" y="53"/>
                          </a:lnTo>
                          <a:lnTo>
                            <a:pt x="67" y="54"/>
                          </a:lnTo>
                          <a:lnTo>
                            <a:pt x="69" y="55"/>
                          </a:lnTo>
                          <a:lnTo>
                            <a:pt x="71" y="56"/>
                          </a:lnTo>
                          <a:lnTo>
                            <a:pt x="72" y="57"/>
                          </a:lnTo>
                          <a:lnTo>
                            <a:pt x="74" y="58"/>
                          </a:lnTo>
                          <a:lnTo>
                            <a:pt x="76" y="59"/>
                          </a:lnTo>
                          <a:lnTo>
                            <a:pt x="78" y="59"/>
                          </a:lnTo>
                          <a:lnTo>
                            <a:pt x="79" y="60"/>
                          </a:lnTo>
                          <a:lnTo>
                            <a:pt x="81" y="61"/>
                          </a:lnTo>
                          <a:lnTo>
                            <a:pt x="83" y="6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40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6799319" y="5197477"/>
                      <a:ext cx="113003" cy="39688"/>
                    </a:xfrm>
                    <a:custGeom>
                      <a:avLst/>
                      <a:gdLst>
                        <a:gd name="T0" fmla="*/ 0 w 83"/>
                        <a:gd name="T1" fmla="*/ 0 h 25"/>
                        <a:gd name="T2" fmla="*/ 1 w 83"/>
                        <a:gd name="T3" fmla="*/ 1 h 25"/>
                        <a:gd name="T4" fmla="*/ 3 w 83"/>
                        <a:gd name="T5" fmla="*/ 2 h 25"/>
                        <a:gd name="T6" fmla="*/ 5 w 83"/>
                        <a:gd name="T7" fmla="*/ 2 h 25"/>
                        <a:gd name="T8" fmla="*/ 7 w 83"/>
                        <a:gd name="T9" fmla="*/ 3 h 25"/>
                        <a:gd name="T10" fmla="*/ 8 w 83"/>
                        <a:gd name="T11" fmla="*/ 4 h 25"/>
                        <a:gd name="T12" fmla="*/ 10 w 83"/>
                        <a:gd name="T13" fmla="*/ 4 h 25"/>
                        <a:gd name="T14" fmla="*/ 12 w 83"/>
                        <a:gd name="T15" fmla="*/ 5 h 25"/>
                        <a:gd name="T16" fmla="*/ 13 w 83"/>
                        <a:gd name="T17" fmla="*/ 6 h 25"/>
                        <a:gd name="T18" fmla="*/ 15 w 83"/>
                        <a:gd name="T19" fmla="*/ 6 h 25"/>
                        <a:gd name="T20" fmla="*/ 17 w 83"/>
                        <a:gd name="T21" fmla="*/ 7 h 25"/>
                        <a:gd name="T22" fmla="*/ 19 w 83"/>
                        <a:gd name="T23" fmla="*/ 8 h 25"/>
                        <a:gd name="T24" fmla="*/ 20 w 83"/>
                        <a:gd name="T25" fmla="*/ 8 h 25"/>
                        <a:gd name="T26" fmla="*/ 22 w 83"/>
                        <a:gd name="T27" fmla="*/ 9 h 25"/>
                        <a:gd name="T28" fmla="*/ 24 w 83"/>
                        <a:gd name="T29" fmla="*/ 10 h 25"/>
                        <a:gd name="T30" fmla="*/ 25 w 83"/>
                        <a:gd name="T31" fmla="*/ 10 h 25"/>
                        <a:gd name="T32" fmla="*/ 27 w 83"/>
                        <a:gd name="T33" fmla="*/ 11 h 25"/>
                        <a:gd name="T34" fmla="*/ 29 w 83"/>
                        <a:gd name="T35" fmla="*/ 11 h 25"/>
                        <a:gd name="T36" fmla="*/ 30 w 83"/>
                        <a:gd name="T37" fmla="*/ 12 h 25"/>
                        <a:gd name="T38" fmla="*/ 32 w 83"/>
                        <a:gd name="T39" fmla="*/ 13 h 25"/>
                        <a:gd name="T40" fmla="*/ 34 w 83"/>
                        <a:gd name="T41" fmla="*/ 13 h 25"/>
                        <a:gd name="T42" fmla="*/ 35 w 83"/>
                        <a:gd name="T43" fmla="*/ 14 h 25"/>
                        <a:gd name="T44" fmla="*/ 37 w 83"/>
                        <a:gd name="T45" fmla="*/ 14 h 25"/>
                        <a:gd name="T46" fmla="*/ 39 w 83"/>
                        <a:gd name="T47" fmla="*/ 14 h 25"/>
                        <a:gd name="T48" fmla="*/ 40 w 83"/>
                        <a:gd name="T49" fmla="*/ 15 h 25"/>
                        <a:gd name="T50" fmla="*/ 42 w 83"/>
                        <a:gd name="T51" fmla="*/ 16 h 25"/>
                        <a:gd name="T52" fmla="*/ 44 w 83"/>
                        <a:gd name="T53" fmla="*/ 16 h 25"/>
                        <a:gd name="T54" fmla="*/ 45 w 83"/>
                        <a:gd name="T55" fmla="*/ 16 h 25"/>
                        <a:gd name="T56" fmla="*/ 47 w 83"/>
                        <a:gd name="T57" fmla="*/ 17 h 25"/>
                        <a:gd name="T58" fmla="*/ 49 w 83"/>
                        <a:gd name="T59" fmla="*/ 18 h 25"/>
                        <a:gd name="T60" fmla="*/ 51 w 83"/>
                        <a:gd name="T61" fmla="*/ 18 h 25"/>
                        <a:gd name="T62" fmla="*/ 52 w 83"/>
                        <a:gd name="T63" fmla="*/ 18 h 25"/>
                        <a:gd name="T64" fmla="*/ 54 w 83"/>
                        <a:gd name="T65" fmla="*/ 19 h 25"/>
                        <a:gd name="T66" fmla="*/ 56 w 83"/>
                        <a:gd name="T67" fmla="*/ 19 h 25"/>
                        <a:gd name="T68" fmla="*/ 58 w 83"/>
                        <a:gd name="T69" fmla="*/ 20 h 25"/>
                        <a:gd name="T70" fmla="*/ 59 w 83"/>
                        <a:gd name="T71" fmla="*/ 20 h 25"/>
                        <a:gd name="T72" fmla="*/ 61 w 83"/>
                        <a:gd name="T73" fmla="*/ 20 h 25"/>
                        <a:gd name="T74" fmla="*/ 63 w 83"/>
                        <a:gd name="T75" fmla="*/ 21 h 25"/>
                        <a:gd name="T76" fmla="*/ 64 w 83"/>
                        <a:gd name="T77" fmla="*/ 21 h 25"/>
                        <a:gd name="T78" fmla="*/ 66 w 83"/>
                        <a:gd name="T79" fmla="*/ 21 h 25"/>
                        <a:gd name="T80" fmla="*/ 68 w 83"/>
                        <a:gd name="T81" fmla="*/ 22 h 25"/>
                        <a:gd name="T82" fmla="*/ 69 w 83"/>
                        <a:gd name="T83" fmla="*/ 22 h 25"/>
                        <a:gd name="T84" fmla="*/ 71 w 83"/>
                        <a:gd name="T85" fmla="*/ 23 h 25"/>
                        <a:gd name="T86" fmla="*/ 73 w 83"/>
                        <a:gd name="T87" fmla="*/ 23 h 25"/>
                        <a:gd name="T88" fmla="*/ 74 w 83"/>
                        <a:gd name="T89" fmla="*/ 23 h 25"/>
                        <a:gd name="T90" fmla="*/ 76 w 83"/>
                        <a:gd name="T91" fmla="*/ 23 h 25"/>
                        <a:gd name="T92" fmla="*/ 78 w 83"/>
                        <a:gd name="T93" fmla="*/ 24 h 25"/>
                        <a:gd name="T94" fmla="*/ 79 w 83"/>
                        <a:gd name="T95" fmla="*/ 24 h 25"/>
                        <a:gd name="T96" fmla="*/ 81 w 83"/>
                        <a:gd name="T97" fmla="*/ 25 h 25"/>
                        <a:gd name="T98" fmla="*/ 83 w 83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8" y="4"/>
                          </a:lnTo>
                          <a:lnTo>
                            <a:pt x="10" y="4"/>
                          </a:lnTo>
                          <a:lnTo>
                            <a:pt x="12" y="5"/>
                          </a:lnTo>
                          <a:lnTo>
                            <a:pt x="13" y="6"/>
                          </a:lnTo>
                          <a:lnTo>
                            <a:pt x="15" y="6"/>
                          </a:lnTo>
                          <a:lnTo>
                            <a:pt x="17" y="7"/>
                          </a:lnTo>
                          <a:lnTo>
                            <a:pt x="19" y="8"/>
                          </a:lnTo>
                          <a:lnTo>
                            <a:pt x="20" y="8"/>
                          </a:lnTo>
                          <a:lnTo>
                            <a:pt x="22" y="9"/>
                          </a:lnTo>
                          <a:lnTo>
                            <a:pt x="24" y="10"/>
                          </a:lnTo>
                          <a:lnTo>
                            <a:pt x="25" y="10"/>
                          </a:lnTo>
                          <a:lnTo>
                            <a:pt x="27" y="11"/>
                          </a:lnTo>
                          <a:lnTo>
                            <a:pt x="29" y="11"/>
                          </a:lnTo>
                          <a:lnTo>
                            <a:pt x="30" y="12"/>
                          </a:lnTo>
                          <a:lnTo>
                            <a:pt x="32" y="13"/>
                          </a:lnTo>
                          <a:lnTo>
                            <a:pt x="34" y="13"/>
                          </a:lnTo>
                          <a:lnTo>
                            <a:pt x="35" y="14"/>
                          </a:lnTo>
                          <a:lnTo>
                            <a:pt x="37" y="14"/>
                          </a:lnTo>
                          <a:lnTo>
                            <a:pt x="39" y="14"/>
                          </a:lnTo>
                          <a:lnTo>
                            <a:pt x="40" y="15"/>
                          </a:lnTo>
                          <a:lnTo>
                            <a:pt x="42" y="16"/>
                          </a:lnTo>
                          <a:lnTo>
                            <a:pt x="44" y="16"/>
                          </a:lnTo>
                          <a:lnTo>
                            <a:pt x="45" y="16"/>
                          </a:lnTo>
                          <a:lnTo>
                            <a:pt x="47" y="17"/>
                          </a:lnTo>
                          <a:lnTo>
                            <a:pt x="49" y="18"/>
                          </a:lnTo>
                          <a:lnTo>
                            <a:pt x="51" y="18"/>
                          </a:lnTo>
                          <a:lnTo>
                            <a:pt x="52" y="18"/>
                          </a:lnTo>
                          <a:lnTo>
                            <a:pt x="54" y="19"/>
                          </a:lnTo>
                          <a:lnTo>
                            <a:pt x="56" y="19"/>
                          </a:lnTo>
                          <a:lnTo>
                            <a:pt x="58" y="20"/>
                          </a:lnTo>
                          <a:lnTo>
                            <a:pt x="59" y="20"/>
                          </a:lnTo>
                          <a:lnTo>
                            <a:pt x="61" y="20"/>
                          </a:lnTo>
                          <a:lnTo>
                            <a:pt x="63" y="21"/>
                          </a:lnTo>
                          <a:lnTo>
                            <a:pt x="64" y="21"/>
                          </a:lnTo>
                          <a:lnTo>
                            <a:pt x="66" y="21"/>
                          </a:lnTo>
                          <a:lnTo>
                            <a:pt x="68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4" y="23"/>
                          </a:lnTo>
                          <a:lnTo>
                            <a:pt x="76" y="23"/>
                          </a:lnTo>
                          <a:lnTo>
                            <a:pt x="78" y="24"/>
                          </a:lnTo>
                          <a:lnTo>
                            <a:pt x="79" y="24"/>
                          </a:lnTo>
                          <a:lnTo>
                            <a:pt x="81" y="25"/>
                          </a:lnTo>
                          <a:lnTo>
                            <a:pt x="83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41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6912322" y="5237164"/>
                      <a:ext cx="11300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2 w 83"/>
                        <a:gd name="T3" fmla="*/ 0 h 9"/>
                        <a:gd name="T4" fmla="*/ 3 w 83"/>
                        <a:gd name="T5" fmla="*/ 0 h 9"/>
                        <a:gd name="T6" fmla="*/ 5 w 83"/>
                        <a:gd name="T7" fmla="*/ 1 h 9"/>
                        <a:gd name="T8" fmla="*/ 7 w 83"/>
                        <a:gd name="T9" fmla="*/ 1 h 9"/>
                        <a:gd name="T10" fmla="*/ 8 w 83"/>
                        <a:gd name="T11" fmla="*/ 1 h 9"/>
                        <a:gd name="T12" fmla="*/ 10 w 83"/>
                        <a:gd name="T13" fmla="*/ 2 h 9"/>
                        <a:gd name="T14" fmla="*/ 12 w 83"/>
                        <a:gd name="T15" fmla="*/ 2 h 9"/>
                        <a:gd name="T16" fmla="*/ 13 w 83"/>
                        <a:gd name="T17" fmla="*/ 2 h 9"/>
                        <a:gd name="T18" fmla="*/ 15 w 83"/>
                        <a:gd name="T19" fmla="*/ 2 h 9"/>
                        <a:gd name="T20" fmla="*/ 17 w 83"/>
                        <a:gd name="T21" fmla="*/ 3 h 9"/>
                        <a:gd name="T22" fmla="*/ 19 w 83"/>
                        <a:gd name="T23" fmla="*/ 3 h 9"/>
                        <a:gd name="T24" fmla="*/ 20 w 83"/>
                        <a:gd name="T25" fmla="*/ 3 h 9"/>
                        <a:gd name="T26" fmla="*/ 22 w 83"/>
                        <a:gd name="T27" fmla="*/ 3 h 9"/>
                        <a:gd name="T28" fmla="*/ 24 w 83"/>
                        <a:gd name="T29" fmla="*/ 4 h 9"/>
                        <a:gd name="T30" fmla="*/ 26 w 83"/>
                        <a:gd name="T31" fmla="*/ 4 h 9"/>
                        <a:gd name="T32" fmla="*/ 27 w 83"/>
                        <a:gd name="T33" fmla="*/ 4 h 9"/>
                        <a:gd name="T34" fmla="*/ 29 w 83"/>
                        <a:gd name="T35" fmla="*/ 4 h 9"/>
                        <a:gd name="T36" fmla="*/ 31 w 83"/>
                        <a:gd name="T37" fmla="*/ 4 h 9"/>
                        <a:gd name="T38" fmla="*/ 32 w 83"/>
                        <a:gd name="T39" fmla="*/ 5 h 9"/>
                        <a:gd name="T40" fmla="*/ 34 w 83"/>
                        <a:gd name="T41" fmla="*/ 5 h 9"/>
                        <a:gd name="T42" fmla="*/ 36 w 83"/>
                        <a:gd name="T43" fmla="*/ 5 h 9"/>
                        <a:gd name="T44" fmla="*/ 37 w 83"/>
                        <a:gd name="T45" fmla="*/ 5 h 9"/>
                        <a:gd name="T46" fmla="*/ 39 w 83"/>
                        <a:gd name="T47" fmla="*/ 5 h 9"/>
                        <a:gd name="T48" fmla="*/ 41 w 83"/>
                        <a:gd name="T49" fmla="*/ 5 h 9"/>
                        <a:gd name="T50" fmla="*/ 42 w 83"/>
                        <a:gd name="T51" fmla="*/ 6 h 9"/>
                        <a:gd name="T52" fmla="*/ 44 w 83"/>
                        <a:gd name="T53" fmla="*/ 6 h 9"/>
                        <a:gd name="T54" fmla="*/ 46 w 83"/>
                        <a:gd name="T55" fmla="*/ 6 h 9"/>
                        <a:gd name="T56" fmla="*/ 47 w 83"/>
                        <a:gd name="T57" fmla="*/ 6 h 9"/>
                        <a:gd name="T58" fmla="*/ 49 w 83"/>
                        <a:gd name="T59" fmla="*/ 6 h 9"/>
                        <a:gd name="T60" fmla="*/ 51 w 83"/>
                        <a:gd name="T61" fmla="*/ 7 h 9"/>
                        <a:gd name="T62" fmla="*/ 52 w 83"/>
                        <a:gd name="T63" fmla="*/ 7 h 9"/>
                        <a:gd name="T64" fmla="*/ 54 w 83"/>
                        <a:gd name="T65" fmla="*/ 7 h 9"/>
                        <a:gd name="T66" fmla="*/ 56 w 83"/>
                        <a:gd name="T67" fmla="*/ 7 h 9"/>
                        <a:gd name="T68" fmla="*/ 57 w 83"/>
                        <a:gd name="T69" fmla="*/ 7 h 9"/>
                        <a:gd name="T70" fmla="*/ 59 w 83"/>
                        <a:gd name="T71" fmla="*/ 7 h 9"/>
                        <a:gd name="T72" fmla="*/ 61 w 83"/>
                        <a:gd name="T73" fmla="*/ 7 h 9"/>
                        <a:gd name="T74" fmla="*/ 63 w 83"/>
                        <a:gd name="T75" fmla="*/ 7 h 9"/>
                        <a:gd name="T76" fmla="*/ 64 w 83"/>
                        <a:gd name="T77" fmla="*/ 8 h 9"/>
                        <a:gd name="T78" fmla="*/ 66 w 83"/>
                        <a:gd name="T79" fmla="*/ 8 h 9"/>
                        <a:gd name="T80" fmla="*/ 68 w 83"/>
                        <a:gd name="T81" fmla="*/ 8 h 9"/>
                        <a:gd name="T82" fmla="*/ 70 w 83"/>
                        <a:gd name="T83" fmla="*/ 8 h 9"/>
                        <a:gd name="T84" fmla="*/ 71 w 83"/>
                        <a:gd name="T85" fmla="*/ 8 h 9"/>
                        <a:gd name="T86" fmla="*/ 73 w 83"/>
                        <a:gd name="T87" fmla="*/ 8 h 9"/>
                        <a:gd name="T88" fmla="*/ 75 w 83"/>
                        <a:gd name="T89" fmla="*/ 9 h 9"/>
                        <a:gd name="T90" fmla="*/ 76 w 83"/>
                        <a:gd name="T91" fmla="*/ 9 h 9"/>
                        <a:gd name="T92" fmla="*/ 78 w 83"/>
                        <a:gd name="T93" fmla="*/ 9 h 9"/>
                        <a:gd name="T94" fmla="*/ 80 w 83"/>
                        <a:gd name="T95" fmla="*/ 9 h 9"/>
                        <a:gd name="T96" fmla="*/ 81 w 83"/>
                        <a:gd name="T97" fmla="*/ 9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7"/>
                          </a:lnTo>
                          <a:lnTo>
                            <a:pt x="52" y="7"/>
                          </a:lnTo>
                          <a:lnTo>
                            <a:pt x="54" y="7"/>
                          </a:lnTo>
                          <a:lnTo>
                            <a:pt x="56" y="7"/>
                          </a:lnTo>
                          <a:lnTo>
                            <a:pt x="57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4" y="8"/>
                          </a:lnTo>
                          <a:lnTo>
                            <a:pt x="66" y="8"/>
                          </a:lnTo>
                          <a:lnTo>
                            <a:pt x="68" y="8"/>
                          </a:lnTo>
                          <a:lnTo>
                            <a:pt x="70" y="8"/>
                          </a:lnTo>
                          <a:lnTo>
                            <a:pt x="71" y="8"/>
                          </a:lnTo>
                          <a:lnTo>
                            <a:pt x="73" y="8"/>
                          </a:lnTo>
                          <a:lnTo>
                            <a:pt x="75" y="9"/>
                          </a:lnTo>
                          <a:lnTo>
                            <a:pt x="76" y="9"/>
                          </a:lnTo>
                          <a:lnTo>
                            <a:pt x="78" y="9"/>
                          </a:lnTo>
                          <a:lnTo>
                            <a:pt x="80" y="9"/>
                          </a:lnTo>
                          <a:lnTo>
                            <a:pt x="81" y="9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42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7025325" y="5251452"/>
                      <a:ext cx="11300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2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7 w 83"/>
                        <a:gd name="T9" fmla="*/ 0 h 3"/>
                        <a:gd name="T10" fmla="*/ 9 w 83"/>
                        <a:gd name="T11" fmla="*/ 0 h 3"/>
                        <a:gd name="T12" fmla="*/ 10 w 83"/>
                        <a:gd name="T13" fmla="*/ 1 h 3"/>
                        <a:gd name="T14" fmla="*/ 12 w 83"/>
                        <a:gd name="T15" fmla="*/ 1 h 3"/>
                        <a:gd name="T16" fmla="*/ 14 w 83"/>
                        <a:gd name="T17" fmla="*/ 1 h 3"/>
                        <a:gd name="T18" fmla="*/ 15 w 83"/>
                        <a:gd name="T19" fmla="*/ 1 h 3"/>
                        <a:gd name="T20" fmla="*/ 17 w 83"/>
                        <a:gd name="T21" fmla="*/ 1 h 3"/>
                        <a:gd name="T22" fmla="*/ 19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4 w 83"/>
                        <a:gd name="T29" fmla="*/ 1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9 w 83"/>
                        <a:gd name="T35" fmla="*/ 2 h 3"/>
                        <a:gd name="T36" fmla="*/ 31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6 w 83"/>
                        <a:gd name="T43" fmla="*/ 2 h 3"/>
                        <a:gd name="T44" fmla="*/ 38 w 83"/>
                        <a:gd name="T45" fmla="*/ 2 h 3"/>
                        <a:gd name="T46" fmla="*/ 39 w 83"/>
                        <a:gd name="T47" fmla="*/ 2 h 3"/>
                        <a:gd name="T48" fmla="*/ 41 w 83"/>
                        <a:gd name="T49" fmla="*/ 2 h 3"/>
                        <a:gd name="T50" fmla="*/ 43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8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3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8 w 83"/>
                        <a:gd name="T69" fmla="*/ 2 h 3"/>
                        <a:gd name="T70" fmla="*/ 59 w 83"/>
                        <a:gd name="T71" fmla="*/ 3 h 3"/>
                        <a:gd name="T72" fmla="*/ 61 w 83"/>
                        <a:gd name="T73" fmla="*/ 3 h 3"/>
                        <a:gd name="T74" fmla="*/ 63 w 83"/>
                        <a:gd name="T75" fmla="*/ 3 h 3"/>
                        <a:gd name="T76" fmla="*/ 64 w 83"/>
                        <a:gd name="T77" fmla="*/ 3 h 3"/>
                        <a:gd name="T78" fmla="*/ 66 w 83"/>
                        <a:gd name="T79" fmla="*/ 3 h 3"/>
                        <a:gd name="T80" fmla="*/ 68 w 83"/>
                        <a:gd name="T81" fmla="*/ 3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3 w 83"/>
                        <a:gd name="T87" fmla="*/ 3 h 3"/>
                        <a:gd name="T88" fmla="*/ 75 w 83"/>
                        <a:gd name="T89" fmla="*/ 3 h 3"/>
                        <a:gd name="T90" fmla="*/ 76 w 83"/>
                        <a:gd name="T91" fmla="*/ 3 h 3"/>
                        <a:gd name="T92" fmla="*/ 78 w 83"/>
                        <a:gd name="T93" fmla="*/ 3 h 3"/>
                        <a:gd name="T94" fmla="*/ 80 w 83"/>
                        <a:gd name="T95" fmla="*/ 3 h 3"/>
                        <a:gd name="T96" fmla="*/ 82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59" y="3"/>
                          </a:lnTo>
                          <a:lnTo>
                            <a:pt x="61" y="3"/>
                          </a:lnTo>
                          <a:lnTo>
                            <a:pt x="63" y="3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3" y="3"/>
                          </a:lnTo>
                          <a:lnTo>
                            <a:pt x="75" y="3"/>
                          </a:lnTo>
                          <a:lnTo>
                            <a:pt x="76" y="3"/>
                          </a:lnTo>
                          <a:lnTo>
                            <a:pt x="78" y="3"/>
                          </a:lnTo>
                          <a:lnTo>
                            <a:pt x="80" y="3"/>
                          </a:lnTo>
                          <a:lnTo>
                            <a:pt x="82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43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7138328" y="525621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0 h 1"/>
                        <a:gd name="T2" fmla="*/ 2 w 83"/>
                        <a:gd name="T3" fmla="*/ 0 h 1"/>
                        <a:gd name="T4" fmla="*/ 4 w 83"/>
                        <a:gd name="T5" fmla="*/ 0 h 1"/>
                        <a:gd name="T6" fmla="*/ 5 w 83"/>
                        <a:gd name="T7" fmla="*/ 0 h 1"/>
                        <a:gd name="T8" fmla="*/ 7 w 83"/>
                        <a:gd name="T9" fmla="*/ 0 h 1"/>
                        <a:gd name="T10" fmla="*/ 9 w 83"/>
                        <a:gd name="T11" fmla="*/ 0 h 1"/>
                        <a:gd name="T12" fmla="*/ 10 w 83"/>
                        <a:gd name="T13" fmla="*/ 0 h 1"/>
                        <a:gd name="T14" fmla="*/ 12 w 83"/>
                        <a:gd name="T15" fmla="*/ 0 h 1"/>
                        <a:gd name="T16" fmla="*/ 14 w 83"/>
                        <a:gd name="T17" fmla="*/ 0 h 1"/>
                        <a:gd name="T18" fmla="*/ 16 w 83"/>
                        <a:gd name="T19" fmla="*/ 0 h 1"/>
                        <a:gd name="T20" fmla="*/ 17 w 83"/>
                        <a:gd name="T21" fmla="*/ 0 h 1"/>
                        <a:gd name="T22" fmla="*/ 19 w 83"/>
                        <a:gd name="T23" fmla="*/ 0 h 1"/>
                        <a:gd name="T24" fmla="*/ 21 w 83"/>
                        <a:gd name="T25" fmla="*/ 0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6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1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50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60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1 h 1"/>
                        <a:gd name="T76" fmla="*/ 65 w 83"/>
                        <a:gd name="T77" fmla="*/ 1 h 1"/>
                        <a:gd name="T78" fmla="*/ 66 w 83"/>
                        <a:gd name="T79" fmla="*/ 1 h 1"/>
                        <a:gd name="T80" fmla="*/ 68 w 83"/>
                        <a:gd name="T81" fmla="*/ 1 h 1"/>
                        <a:gd name="T82" fmla="*/ 70 w 83"/>
                        <a:gd name="T83" fmla="*/ 1 h 1"/>
                        <a:gd name="T84" fmla="*/ 71 w 83"/>
                        <a:gd name="T85" fmla="*/ 1 h 1"/>
                        <a:gd name="T86" fmla="*/ 73 w 83"/>
                        <a:gd name="T87" fmla="*/ 1 h 1"/>
                        <a:gd name="T88" fmla="*/ 75 w 83"/>
                        <a:gd name="T89" fmla="*/ 1 h 1"/>
                        <a:gd name="T90" fmla="*/ 76 w 83"/>
                        <a:gd name="T91" fmla="*/ 1 h 1"/>
                        <a:gd name="T92" fmla="*/ 78 w 83"/>
                        <a:gd name="T93" fmla="*/ 1 h 1"/>
                        <a:gd name="T94" fmla="*/ 80 w 83"/>
                        <a:gd name="T95" fmla="*/ 1 h 1"/>
                        <a:gd name="T96" fmla="*/ 82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44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25133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8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45" name="Freeform 104"/>
                    <p:cNvSpPr>
                      <a:spLocks/>
                    </p:cNvSpPr>
                    <p:nvPr/>
                  </p:nvSpPr>
                  <p:spPr bwMode="auto">
                    <a:xfrm>
                      <a:off x="7364334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46" name="Freeform 105"/>
                    <p:cNvSpPr>
                      <a:spLocks/>
                    </p:cNvSpPr>
                    <p:nvPr/>
                  </p:nvSpPr>
                  <p:spPr bwMode="auto">
                    <a:xfrm>
                      <a:off x="747869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47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759170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48" name="Freeform 107"/>
                    <p:cNvSpPr>
                      <a:spLocks/>
                    </p:cNvSpPr>
                    <p:nvPr/>
                  </p:nvSpPr>
                  <p:spPr bwMode="auto">
                    <a:xfrm>
                      <a:off x="7704704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49" name="Freeform 108"/>
                    <p:cNvSpPr>
                      <a:spLocks/>
                    </p:cNvSpPr>
                    <p:nvPr/>
                  </p:nvSpPr>
                  <p:spPr bwMode="auto">
                    <a:xfrm>
                      <a:off x="781770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50" name="Freeform 109"/>
                    <p:cNvSpPr>
                      <a:spLocks/>
                    </p:cNvSpPr>
                    <p:nvPr/>
                  </p:nvSpPr>
                  <p:spPr bwMode="auto">
                    <a:xfrm>
                      <a:off x="793071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51" name="Freeform 110"/>
                    <p:cNvSpPr>
                      <a:spLocks/>
                    </p:cNvSpPr>
                    <p:nvPr/>
                  </p:nvSpPr>
                  <p:spPr bwMode="auto">
                    <a:xfrm>
                      <a:off x="8043712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4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8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52" name="Freeform 111"/>
                    <p:cNvSpPr>
                      <a:spLocks/>
                    </p:cNvSpPr>
                    <p:nvPr/>
                  </p:nvSpPr>
                  <p:spPr bwMode="auto">
                    <a:xfrm>
                      <a:off x="815807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0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53" name="Freeform 112"/>
                    <p:cNvSpPr>
                      <a:spLocks/>
                    </p:cNvSpPr>
                    <p:nvPr/>
                  </p:nvSpPr>
                  <p:spPr bwMode="auto">
                    <a:xfrm>
                      <a:off x="827108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54" name="Freeform 113"/>
                    <p:cNvSpPr>
                      <a:spLocks/>
                    </p:cNvSpPr>
                    <p:nvPr/>
                  </p:nvSpPr>
                  <p:spPr bwMode="auto">
                    <a:xfrm>
                      <a:off x="8384082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55" name="Freeform 114"/>
                    <p:cNvSpPr>
                      <a:spLocks/>
                    </p:cNvSpPr>
                    <p:nvPr/>
                  </p:nvSpPr>
                  <p:spPr bwMode="auto">
                    <a:xfrm>
                      <a:off x="8497085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56" name="Freeform 115"/>
                    <p:cNvSpPr>
                      <a:spLocks/>
                    </p:cNvSpPr>
                    <p:nvPr/>
                  </p:nvSpPr>
                  <p:spPr bwMode="auto">
                    <a:xfrm>
                      <a:off x="8610088" y="5257802"/>
                      <a:ext cx="23146" cy="0"/>
                    </a:xfrm>
                    <a:custGeom>
                      <a:avLst/>
                      <a:gdLst>
                        <a:gd name="T0" fmla="*/ 0 w 17"/>
                        <a:gd name="T1" fmla="*/ 2 w 17"/>
                        <a:gd name="T2" fmla="*/ 4 w 17"/>
                        <a:gd name="T3" fmla="*/ 5 w 17"/>
                        <a:gd name="T4" fmla="*/ 7 w 17"/>
                        <a:gd name="T5" fmla="*/ 9 w 17"/>
                        <a:gd name="T6" fmla="*/ 10 w 17"/>
                        <a:gd name="T7" fmla="*/ 12 w 17"/>
                        <a:gd name="T8" fmla="*/ 14 w 17"/>
                        <a:gd name="T9" fmla="*/ 15 w 17"/>
                        <a:gd name="T10" fmla="*/ 17 w 17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</a:cxnLst>
                      <a:rect l="0" t="0" r="r" b="b"/>
                      <a:pathLst>
                        <a:path w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57" name="Line 1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998110" y="3278189"/>
                      <a:ext cx="0" cy="19796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58" name="Line 1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5257802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59" name="Line 1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42687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60" name="Line 1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924590" y="3278189"/>
                      <a:ext cx="7352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61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170466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62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1817663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63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1932028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64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2045030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65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2158033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66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2271036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67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2384039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68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2497041" y="5257802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6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69" name="Freeform 144"/>
                    <p:cNvSpPr>
                      <a:spLocks/>
                    </p:cNvSpPr>
                    <p:nvPr/>
                  </p:nvSpPr>
                  <p:spPr bwMode="auto">
                    <a:xfrm>
                      <a:off x="2610045" y="5257802"/>
                      <a:ext cx="114364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70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2724409" y="525621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6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1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6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1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0 h 1"/>
                        <a:gd name="T34" fmla="*/ 28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5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0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7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2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7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2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71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2837412" y="5256214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72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2950415" y="5256214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73" name="Freeform 148"/>
                    <p:cNvSpPr>
                      <a:spLocks/>
                    </p:cNvSpPr>
                    <p:nvPr/>
                  </p:nvSpPr>
                  <p:spPr bwMode="auto">
                    <a:xfrm>
                      <a:off x="3063417" y="5254627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59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1 h 1"/>
                        <a:gd name="T76" fmla="*/ 64 w 83"/>
                        <a:gd name="T77" fmla="*/ 1 h 1"/>
                        <a:gd name="T78" fmla="*/ 66 w 83"/>
                        <a:gd name="T79" fmla="*/ 1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74" name="Freeform 149"/>
                    <p:cNvSpPr>
                      <a:spLocks/>
                    </p:cNvSpPr>
                    <p:nvPr/>
                  </p:nvSpPr>
                  <p:spPr bwMode="auto">
                    <a:xfrm>
                      <a:off x="3176421" y="5254627"/>
                      <a:ext cx="11300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75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3289423" y="5253039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3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5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2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7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76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3402426" y="5251452"/>
                      <a:ext cx="114364" cy="1588"/>
                    </a:xfrm>
                    <a:custGeom>
                      <a:avLst/>
                      <a:gdLst>
                        <a:gd name="T0" fmla="*/ 0 w 84"/>
                        <a:gd name="T1" fmla="*/ 1 h 1"/>
                        <a:gd name="T2" fmla="*/ 2 w 84"/>
                        <a:gd name="T3" fmla="*/ 1 h 1"/>
                        <a:gd name="T4" fmla="*/ 4 w 84"/>
                        <a:gd name="T5" fmla="*/ 1 h 1"/>
                        <a:gd name="T6" fmla="*/ 5 w 84"/>
                        <a:gd name="T7" fmla="*/ 1 h 1"/>
                        <a:gd name="T8" fmla="*/ 7 w 84"/>
                        <a:gd name="T9" fmla="*/ 1 h 1"/>
                        <a:gd name="T10" fmla="*/ 9 w 84"/>
                        <a:gd name="T11" fmla="*/ 1 h 1"/>
                        <a:gd name="T12" fmla="*/ 10 w 84"/>
                        <a:gd name="T13" fmla="*/ 1 h 1"/>
                        <a:gd name="T14" fmla="*/ 12 w 84"/>
                        <a:gd name="T15" fmla="*/ 1 h 1"/>
                        <a:gd name="T16" fmla="*/ 14 w 84"/>
                        <a:gd name="T17" fmla="*/ 1 h 1"/>
                        <a:gd name="T18" fmla="*/ 16 w 84"/>
                        <a:gd name="T19" fmla="*/ 1 h 1"/>
                        <a:gd name="T20" fmla="*/ 17 w 84"/>
                        <a:gd name="T21" fmla="*/ 1 h 1"/>
                        <a:gd name="T22" fmla="*/ 19 w 84"/>
                        <a:gd name="T23" fmla="*/ 1 h 1"/>
                        <a:gd name="T24" fmla="*/ 21 w 84"/>
                        <a:gd name="T25" fmla="*/ 1 h 1"/>
                        <a:gd name="T26" fmla="*/ 23 w 84"/>
                        <a:gd name="T27" fmla="*/ 1 h 1"/>
                        <a:gd name="T28" fmla="*/ 24 w 84"/>
                        <a:gd name="T29" fmla="*/ 1 h 1"/>
                        <a:gd name="T30" fmla="*/ 26 w 84"/>
                        <a:gd name="T31" fmla="*/ 1 h 1"/>
                        <a:gd name="T32" fmla="*/ 28 w 84"/>
                        <a:gd name="T33" fmla="*/ 1 h 1"/>
                        <a:gd name="T34" fmla="*/ 29 w 84"/>
                        <a:gd name="T35" fmla="*/ 1 h 1"/>
                        <a:gd name="T36" fmla="*/ 31 w 84"/>
                        <a:gd name="T37" fmla="*/ 1 h 1"/>
                        <a:gd name="T38" fmla="*/ 33 w 84"/>
                        <a:gd name="T39" fmla="*/ 1 h 1"/>
                        <a:gd name="T40" fmla="*/ 34 w 84"/>
                        <a:gd name="T41" fmla="*/ 1 h 1"/>
                        <a:gd name="T42" fmla="*/ 36 w 84"/>
                        <a:gd name="T43" fmla="*/ 1 h 1"/>
                        <a:gd name="T44" fmla="*/ 38 w 84"/>
                        <a:gd name="T45" fmla="*/ 0 h 1"/>
                        <a:gd name="T46" fmla="*/ 39 w 84"/>
                        <a:gd name="T47" fmla="*/ 0 h 1"/>
                        <a:gd name="T48" fmla="*/ 41 w 84"/>
                        <a:gd name="T49" fmla="*/ 0 h 1"/>
                        <a:gd name="T50" fmla="*/ 43 w 84"/>
                        <a:gd name="T51" fmla="*/ 0 h 1"/>
                        <a:gd name="T52" fmla="*/ 45 w 84"/>
                        <a:gd name="T53" fmla="*/ 0 h 1"/>
                        <a:gd name="T54" fmla="*/ 46 w 84"/>
                        <a:gd name="T55" fmla="*/ 0 h 1"/>
                        <a:gd name="T56" fmla="*/ 48 w 84"/>
                        <a:gd name="T57" fmla="*/ 0 h 1"/>
                        <a:gd name="T58" fmla="*/ 50 w 84"/>
                        <a:gd name="T59" fmla="*/ 0 h 1"/>
                        <a:gd name="T60" fmla="*/ 51 w 84"/>
                        <a:gd name="T61" fmla="*/ 0 h 1"/>
                        <a:gd name="T62" fmla="*/ 53 w 84"/>
                        <a:gd name="T63" fmla="*/ 0 h 1"/>
                        <a:gd name="T64" fmla="*/ 55 w 84"/>
                        <a:gd name="T65" fmla="*/ 0 h 1"/>
                        <a:gd name="T66" fmla="*/ 56 w 84"/>
                        <a:gd name="T67" fmla="*/ 0 h 1"/>
                        <a:gd name="T68" fmla="*/ 58 w 84"/>
                        <a:gd name="T69" fmla="*/ 0 h 1"/>
                        <a:gd name="T70" fmla="*/ 60 w 84"/>
                        <a:gd name="T71" fmla="*/ 0 h 1"/>
                        <a:gd name="T72" fmla="*/ 61 w 84"/>
                        <a:gd name="T73" fmla="*/ 0 h 1"/>
                        <a:gd name="T74" fmla="*/ 63 w 84"/>
                        <a:gd name="T75" fmla="*/ 0 h 1"/>
                        <a:gd name="T76" fmla="*/ 65 w 84"/>
                        <a:gd name="T77" fmla="*/ 0 h 1"/>
                        <a:gd name="T78" fmla="*/ 67 w 84"/>
                        <a:gd name="T79" fmla="*/ 0 h 1"/>
                        <a:gd name="T80" fmla="*/ 68 w 84"/>
                        <a:gd name="T81" fmla="*/ 0 h 1"/>
                        <a:gd name="T82" fmla="*/ 70 w 84"/>
                        <a:gd name="T83" fmla="*/ 0 h 1"/>
                        <a:gd name="T84" fmla="*/ 72 w 84"/>
                        <a:gd name="T85" fmla="*/ 0 h 1"/>
                        <a:gd name="T86" fmla="*/ 74 w 84"/>
                        <a:gd name="T87" fmla="*/ 0 h 1"/>
                        <a:gd name="T88" fmla="*/ 75 w 84"/>
                        <a:gd name="T89" fmla="*/ 0 h 1"/>
                        <a:gd name="T90" fmla="*/ 77 w 84"/>
                        <a:gd name="T91" fmla="*/ 0 h 1"/>
                        <a:gd name="T92" fmla="*/ 79 w 84"/>
                        <a:gd name="T93" fmla="*/ 0 h 1"/>
                        <a:gd name="T94" fmla="*/ 80 w 84"/>
                        <a:gd name="T95" fmla="*/ 0 h 1"/>
                        <a:gd name="T96" fmla="*/ 82 w 84"/>
                        <a:gd name="T97" fmla="*/ 0 h 1"/>
                        <a:gd name="T98" fmla="*/ 84 w 84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77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3516791" y="5248277"/>
                      <a:ext cx="11300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1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6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1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6 w 83"/>
                        <a:gd name="T21" fmla="*/ 2 h 2"/>
                        <a:gd name="T22" fmla="*/ 18 w 83"/>
                        <a:gd name="T23" fmla="*/ 2 h 2"/>
                        <a:gd name="T24" fmla="*/ 20 w 83"/>
                        <a:gd name="T25" fmla="*/ 2 h 2"/>
                        <a:gd name="T26" fmla="*/ 21 w 83"/>
                        <a:gd name="T27" fmla="*/ 2 h 2"/>
                        <a:gd name="T28" fmla="*/ 23 w 83"/>
                        <a:gd name="T29" fmla="*/ 2 h 2"/>
                        <a:gd name="T30" fmla="*/ 25 w 83"/>
                        <a:gd name="T31" fmla="*/ 2 h 2"/>
                        <a:gd name="T32" fmla="*/ 27 w 83"/>
                        <a:gd name="T33" fmla="*/ 2 h 2"/>
                        <a:gd name="T34" fmla="*/ 28 w 83"/>
                        <a:gd name="T35" fmla="*/ 2 h 2"/>
                        <a:gd name="T36" fmla="*/ 30 w 83"/>
                        <a:gd name="T37" fmla="*/ 2 h 2"/>
                        <a:gd name="T38" fmla="*/ 32 w 83"/>
                        <a:gd name="T39" fmla="*/ 2 h 2"/>
                        <a:gd name="T40" fmla="*/ 34 w 83"/>
                        <a:gd name="T41" fmla="*/ 2 h 2"/>
                        <a:gd name="T42" fmla="*/ 35 w 83"/>
                        <a:gd name="T43" fmla="*/ 2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0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5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7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1 h 2"/>
                        <a:gd name="T74" fmla="*/ 62 w 83"/>
                        <a:gd name="T75" fmla="*/ 1 h 2"/>
                        <a:gd name="T76" fmla="*/ 64 w 83"/>
                        <a:gd name="T77" fmla="*/ 1 h 2"/>
                        <a:gd name="T78" fmla="*/ 66 w 83"/>
                        <a:gd name="T79" fmla="*/ 1 h 2"/>
                        <a:gd name="T80" fmla="*/ 67 w 83"/>
                        <a:gd name="T81" fmla="*/ 1 h 2"/>
                        <a:gd name="T82" fmla="*/ 69 w 83"/>
                        <a:gd name="T83" fmla="*/ 1 h 2"/>
                        <a:gd name="T84" fmla="*/ 71 w 83"/>
                        <a:gd name="T85" fmla="*/ 1 h 2"/>
                        <a:gd name="T86" fmla="*/ 72 w 83"/>
                        <a:gd name="T87" fmla="*/ 1 h 2"/>
                        <a:gd name="T88" fmla="*/ 74 w 83"/>
                        <a:gd name="T89" fmla="*/ 1 h 2"/>
                        <a:gd name="T90" fmla="*/ 76 w 83"/>
                        <a:gd name="T91" fmla="*/ 1 h 2"/>
                        <a:gd name="T92" fmla="*/ 78 w 83"/>
                        <a:gd name="T93" fmla="*/ 1 h 2"/>
                        <a:gd name="T94" fmla="*/ 79 w 83"/>
                        <a:gd name="T95" fmla="*/ 1 h 2"/>
                        <a:gd name="T96" fmla="*/ 81 w 83"/>
                        <a:gd name="T97" fmla="*/ 1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1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78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3629793" y="5246689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8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2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79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3855799" y="377825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1 h 12"/>
                        <a:gd name="T4" fmla="*/ 3 w 83"/>
                        <a:gd name="T5" fmla="*/ 1 h 12"/>
                        <a:gd name="T6" fmla="*/ 5 w 83"/>
                        <a:gd name="T7" fmla="*/ 1 h 12"/>
                        <a:gd name="T8" fmla="*/ 7 w 83"/>
                        <a:gd name="T9" fmla="*/ 1 h 12"/>
                        <a:gd name="T10" fmla="*/ 8 w 83"/>
                        <a:gd name="T11" fmla="*/ 2 h 12"/>
                        <a:gd name="T12" fmla="*/ 10 w 83"/>
                        <a:gd name="T13" fmla="*/ 2 h 12"/>
                        <a:gd name="T14" fmla="*/ 12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3 h 12"/>
                        <a:gd name="T22" fmla="*/ 18 w 83"/>
                        <a:gd name="T23" fmla="*/ 3 h 12"/>
                        <a:gd name="T24" fmla="*/ 20 w 83"/>
                        <a:gd name="T25" fmla="*/ 3 h 12"/>
                        <a:gd name="T26" fmla="*/ 22 w 83"/>
                        <a:gd name="T27" fmla="*/ 4 h 12"/>
                        <a:gd name="T28" fmla="*/ 24 w 83"/>
                        <a:gd name="T29" fmla="*/ 4 h 12"/>
                        <a:gd name="T30" fmla="*/ 25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5 h 12"/>
                        <a:gd name="T38" fmla="*/ 32 w 83"/>
                        <a:gd name="T39" fmla="*/ 5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6 h 12"/>
                        <a:gd name="T48" fmla="*/ 41 w 83"/>
                        <a:gd name="T49" fmla="*/ 6 h 12"/>
                        <a:gd name="T50" fmla="*/ 42 w 83"/>
                        <a:gd name="T51" fmla="*/ 6 h 12"/>
                        <a:gd name="T52" fmla="*/ 44 w 83"/>
                        <a:gd name="T53" fmla="*/ 7 h 12"/>
                        <a:gd name="T54" fmla="*/ 46 w 83"/>
                        <a:gd name="T55" fmla="*/ 7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8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9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8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0 h 12"/>
                        <a:gd name="T86" fmla="*/ 73 w 83"/>
                        <a:gd name="T87" fmla="*/ 11 h 12"/>
                        <a:gd name="T88" fmla="*/ 75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80 w 83"/>
                        <a:gd name="T95" fmla="*/ 11 h 12"/>
                        <a:gd name="T96" fmla="*/ 82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8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2" y="6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9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69" y="10"/>
                          </a:lnTo>
                          <a:lnTo>
                            <a:pt x="71" y="10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2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80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3968802" y="379730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4 w 83"/>
                        <a:gd name="T5" fmla="*/ 0 h 12"/>
                        <a:gd name="T6" fmla="*/ 5 w 83"/>
                        <a:gd name="T7" fmla="*/ 0 h 12"/>
                        <a:gd name="T8" fmla="*/ 7 w 83"/>
                        <a:gd name="T9" fmla="*/ 1 h 12"/>
                        <a:gd name="T10" fmla="*/ 9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2 h 12"/>
                        <a:gd name="T16" fmla="*/ 14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9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4 w 83"/>
                        <a:gd name="T29" fmla="*/ 3 h 12"/>
                        <a:gd name="T30" fmla="*/ 25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4 h 12"/>
                        <a:gd name="T38" fmla="*/ 32 w 83"/>
                        <a:gd name="T39" fmla="*/ 4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6 h 12"/>
                        <a:gd name="T48" fmla="*/ 41 w 83"/>
                        <a:gd name="T49" fmla="*/ 6 h 12"/>
                        <a:gd name="T50" fmla="*/ 43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6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8 h 12"/>
                        <a:gd name="T64" fmla="*/ 55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8 h 12"/>
                        <a:gd name="T70" fmla="*/ 60 w 83"/>
                        <a:gd name="T71" fmla="*/ 8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5 w 83"/>
                        <a:gd name="T77" fmla="*/ 9 h 12"/>
                        <a:gd name="T78" fmla="*/ 66 w 83"/>
                        <a:gd name="T79" fmla="*/ 9 h 12"/>
                        <a:gd name="T80" fmla="*/ 68 w 83"/>
                        <a:gd name="T81" fmla="*/ 9 h 12"/>
                        <a:gd name="T82" fmla="*/ 70 w 83"/>
                        <a:gd name="T83" fmla="*/ 10 h 12"/>
                        <a:gd name="T84" fmla="*/ 71 w 83"/>
                        <a:gd name="T85" fmla="*/ 10 h 12"/>
                        <a:gd name="T86" fmla="*/ 73 w 83"/>
                        <a:gd name="T87" fmla="*/ 10 h 12"/>
                        <a:gd name="T88" fmla="*/ 75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80 w 83"/>
                        <a:gd name="T95" fmla="*/ 11 h 12"/>
                        <a:gd name="T96" fmla="*/ 81 w 83"/>
                        <a:gd name="T97" fmla="*/ 11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60" y="8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6" y="9"/>
                          </a:lnTo>
                          <a:lnTo>
                            <a:pt x="68" y="9"/>
                          </a:lnTo>
                          <a:lnTo>
                            <a:pt x="70" y="10"/>
                          </a:lnTo>
                          <a:lnTo>
                            <a:pt x="71" y="10"/>
                          </a:lnTo>
                          <a:lnTo>
                            <a:pt x="73" y="10"/>
                          </a:lnTo>
                          <a:lnTo>
                            <a:pt x="75" y="11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1" y="11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81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4081804" y="3816352"/>
                      <a:ext cx="113003" cy="17463"/>
                    </a:xfrm>
                    <a:custGeom>
                      <a:avLst/>
                      <a:gdLst>
                        <a:gd name="T0" fmla="*/ 0 w 83"/>
                        <a:gd name="T1" fmla="*/ 0 h 11"/>
                        <a:gd name="T2" fmla="*/ 2 w 83"/>
                        <a:gd name="T3" fmla="*/ 0 h 11"/>
                        <a:gd name="T4" fmla="*/ 4 w 83"/>
                        <a:gd name="T5" fmla="*/ 0 h 11"/>
                        <a:gd name="T6" fmla="*/ 5 w 83"/>
                        <a:gd name="T7" fmla="*/ 1 h 11"/>
                        <a:gd name="T8" fmla="*/ 7 w 83"/>
                        <a:gd name="T9" fmla="*/ 1 h 11"/>
                        <a:gd name="T10" fmla="*/ 9 w 83"/>
                        <a:gd name="T11" fmla="*/ 1 h 11"/>
                        <a:gd name="T12" fmla="*/ 11 w 83"/>
                        <a:gd name="T13" fmla="*/ 1 h 11"/>
                        <a:gd name="T14" fmla="*/ 12 w 83"/>
                        <a:gd name="T15" fmla="*/ 1 h 11"/>
                        <a:gd name="T16" fmla="*/ 14 w 83"/>
                        <a:gd name="T17" fmla="*/ 2 h 11"/>
                        <a:gd name="T18" fmla="*/ 16 w 83"/>
                        <a:gd name="T19" fmla="*/ 2 h 11"/>
                        <a:gd name="T20" fmla="*/ 17 w 83"/>
                        <a:gd name="T21" fmla="*/ 2 h 11"/>
                        <a:gd name="T22" fmla="*/ 19 w 83"/>
                        <a:gd name="T23" fmla="*/ 2 h 11"/>
                        <a:gd name="T24" fmla="*/ 21 w 83"/>
                        <a:gd name="T25" fmla="*/ 3 h 11"/>
                        <a:gd name="T26" fmla="*/ 22 w 83"/>
                        <a:gd name="T27" fmla="*/ 3 h 11"/>
                        <a:gd name="T28" fmla="*/ 24 w 83"/>
                        <a:gd name="T29" fmla="*/ 3 h 11"/>
                        <a:gd name="T30" fmla="*/ 26 w 83"/>
                        <a:gd name="T31" fmla="*/ 3 h 11"/>
                        <a:gd name="T32" fmla="*/ 27 w 83"/>
                        <a:gd name="T33" fmla="*/ 4 h 11"/>
                        <a:gd name="T34" fmla="*/ 29 w 83"/>
                        <a:gd name="T35" fmla="*/ 4 h 11"/>
                        <a:gd name="T36" fmla="*/ 31 w 83"/>
                        <a:gd name="T37" fmla="*/ 4 h 11"/>
                        <a:gd name="T38" fmla="*/ 32 w 83"/>
                        <a:gd name="T39" fmla="*/ 4 h 11"/>
                        <a:gd name="T40" fmla="*/ 34 w 83"/>
                        <a:gd name="T41" fmla="*/ 4 h 11"/>
                        <a:gd name="T42" fmla="*/ 36 w 83"/>
                        <a:gd name="T43" fmla="*/ 5 h 11"/>
                        <a:gd name="T44" fmla="*/ 38 w 83"/>
                        <a:gd name="T45" fmla="*/ 5 h 11"/>
                        <a:gd name="T46" fmla="*/ 39 w 83"/>
                        <a:gd name="T47" fmla="*/ 5 h 11"/>
                        <a:gd name="T48" fmla="*/ 41 w 83"/>
                        <a:gd name="T49" fmla="*/ 6 h 11"/>
                        <a:gd name="T50" fmla="*/ 43 w 83"/>
                        <a:gd name="T51" fmla="*/ 6 h 11"/>
                        <a:gd name="T52" fmla="*/ 44 w 83"/>
                        <a:gd name="T53" fmla="*/ 6 h 11"/>
                        <a:gd name="T54" fmla="*/ 46 w 83"/>
                        <a:gd name="T55" fmla="*/ 6 h 11"/>
                        <a:gd name="T56" fmla="*/ 48 w 83"/>
                        <a:gd name="T57" fmla="*/ 6 h 11"/>
                        <a:gd name="T58" fmla="*/ 49 w 83"/>
                        <a:gd name="T59" fmla="*/ 7 h 11"/>
                        <a:gd name="T60" fmla="*/ 51 w 83"/>
                        <a:gd name="T61" fmla="*/ 7 h 11"/>
                        <a:gd name="T62" fmla="*/ 53 w 83"/>
                        <a:gd name="T63" fmla="*/ 7 h 11"/>
                        <a:gd name="T64" fmla="*/ 55 w 83"/>
                        <a:gd name="T65" fmla="*/ 8 h 11"/>
                        <a:gd name="T66" fmla="*/ 56 w 83"/>
                        <a:gd name="T67" fmla="*/ 8 h 11"/>
                        <a:gd name="T68" fmla="*/ 58 w 83"/>
                        <a:gd name="T69" fmla="*/ 8 h 11"/>
                        <a:gd name="T70" fmla="*/ 60 w 83"/>
                        <a:gd name="T71" fmla="*/ 8 h 11"/>
                        <a:gd name="T72" fmla="*/ 62 w 83"/>
                        <a:gd name="T73" fmla="*/ 8 h 11"/>
                        <a:gd name="T74" fmla="*/ 63 w 83"/>
                        <a:gd name="T75" fmla="*/ 9 h 11"/>
                        <a:gd name="T76" fmla="*/ 65 w 83"/>
                        <a:gd name="T77" fmla="*/ 9 h 11"/>
                        <a:gd name="T78" fmla="*/ 67 w 83"/>
                        <a:gd name="T79" fmla="*/ 9 h 11"/>
                        <a:gd name="T80" fmla="*/ 68 w 83"/>
                        <a:gd name="T81" fmla="*/ 10 h 11"/>
                        <a:gd name="T82" fmla="*/ 70 w 83"/>
                        <a:gd name="T83" fmla="*/ 10 h 11"/>
                        <a:gd name="T84" fmla="*/ 72 w 83"/>
                        <a:gd name="T85" fmla="*/ 10 h 11"/>
                        <a:gd name="T86" fmla="*/ 73 w 83"/>
                        <a:gd name="T87" fmla="*/ 10 h 11"/>
                        <a:gd name="T88" fmla="*/ 75 w 83"/>
                        <a:gd name="T89" fmla="*/ 10 h 11"/>
                        <a:gd name="T90" fmla="*/ 77 w 83"/>
                        <a:gd name="T91" fmla="*/ 11 h 11"/>
                        <a:gd name="T92" fmla="*/ 78 w 83"/>
                        <a:gd name="T93" fmla="*/ 11 h 11"/>
                        <a:gd name="T94" fmla="*/ 80 w 83"/>
                        <a:gd name="T95" fmla="*/ 11 h 11"/>
                        <a:gd name="T96" fmla="*/ 82 w 83"/>
                        <a:gd name="T97" fmla="*/ 11 h 11"/>
                        <a:gd name="T98" fmla="*/ 83 w 83"/>
                        <a:gd name="T99" fmla="*/ 11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6" y="3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7"/>
                          </a:lnTo>
                          <a:lnTo>
                            <a:pt x="55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60" y="8"/>
                          </a:lnTo>
                          <a:lnTo>
                            <a:pt x="62" y="8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7" y="9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0"/>
                          </a:lnTo>
                          <a:lnTo>
                            <a:pt x="73" y="10"/>
                          </a:lnTo>
                          <a:lnTo>
                            <a:pt x="75" y="10"/>
                          </a:lnTo>
                          <a:lnTo>
                            <a:pt x="77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2" y="11"/>
                          </a:lnTo>
                          <a:lnTo>
                            <a:pt x="83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82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4194808" y="3833814"/>
                      <a:ext cx="114364" cy="20638"/>
                    </a:xfrm>
                    <a:custGeom>
                      <a:avLst/>
                      <a:gdLst>
                        <a:gd name="T0" fmla="*/ 0 w 84"/>
                        <a:gd name="T1" fmla="*/ 0 h 13"/>
                        <a:gd name="T2" fmla="*/ 2 w 84"/>
                        <a:gd name="T3" fmla="*/ 1 h 13"/>
                        <a:gd name="T4" fmla="*/ 4 w 84"/>
                        <a:gd name="T5" fmla="*/ 1 h 13"/>
                        <a:gd name="T6" fmla="*/ 5 w 84"/>
                        <a:gd name="T7" fmla="*/ 1 h 13"/>
                        <a:gd name="T8" fmla="*/ 7 w 84"/>
                        <a:gd name="T9" fmla="*/ 2 h 13"/>
                        <a:gd name="T10" fmla="*/ 9 w 84"/>
                        <a:gd name="T11" fmla="*/ 2 h 13"/>
                        <a:gd name="T12" fmla="*/ 10 w 84"/>
                        <a:gd name="T13" fmla="*/ 2 h 13"/>
                        <a:gd name="T14" fmla="*/ 12 w 84"/>
                        <a:gd name="T15" fmla="*/ 2 h 13"/>
                        <a:gd name="T16" fmla="*/ 14 w 84"/>
                        <a:gd name="T17" fmla="*/ 2 h 13"/>
                        <a:gd name="T18" fmla="*/ 16 w 84"/>
                        <a:gd name="T19" fmla="*/ 3 h 13"/>
                        <a:gd name="T20" fmla="*/ 17 w 84"/>
                        <a:gd name="T21" fmla="*/ 3 h 13"/>
                        <a:gd name="T22" fmla="*/ 19 w 84"/>
                        <a:gd name="T23" fmla="*/ 3 h 13"/>
                        <a:gd name="T24" fmla="*/ 21 w 84"/>
                        <a:gd name="T25" fmla="*/ 4 h 13"/>
                        <a:gd name="T26" fmla="*/ 23 w 84"/>
                        <a:gd name="T27" fmla="*/ 4 h 13"/>
                        <a:gd name="T28" fmla="*/ 24 w 84"/>
                        <a:gd name="T29" fmla="*/ 4 h 13"/>
                        <a:gd name="T30" fmla="*/ 26 w 84"/>
                        <a:gd name="T31" fmla="*/ 4 h 13"/>
                        <a:gd name="T32" fmla="*/ 28 w 84"/>
                        <a:gd name="T33" fmla="*/ 4 h 13"/>
                        <a:gd name="T34" fmla="*/ 29 w 84"/>
                        <a:gd name="T35" fmla="*/ 5 h 13"/>
                        <a:gd name="T36" fmla="*/ 31 w 84"/>
                        <a:gd name="T37" fmla="*/ 5 h 13"/>
                        <a:gd name="T38" fmla="*/ 33 w 84"/>
                        <a:gd name="T39" fmla="*/ 5 h 13"/>
                        <a:gd name="T40" fmla="*/ 34 w 84"/>
                        <a:gd name="T41" fmla="*/ 6 h 13"/>
                        <a:gd name="T42" fmla="*/ 36 w 84"/>
                        <a:gd name="T43" fmla="*/ 6 h 13"/>
                        <a:gd name="T44" fmla="*/ 38 w 84"/>
                        <a:gd name="T45" fmla="*/ 6 h 13"/>
                        <a:gd name="T46" fmla="*/ 39 w 84"/>
                        <a:gd name="T47" fmla="*/ 6 h 13"/>
                        <a:gd name="T48" fmla="*/ 41 w 84"/>
                        <a:gd name="T49" fmla="*/ 6 h 13"/>
                        <a:gd name="T50" fmla="*/ 43 w 84"/>
                        <a:gd name="T51" fmla="*/ 7 h 13"/>
                        <a:gd name="T52" fmla="*/ 45 w 84"/>
                        <a:gd name="T53" fmla="*/ 7 h 13"/>
                        <a:gd name="T54" fmla="*/ 46 w 84"/>
                        <a:gd name="T55" fmla="*/ 7 h 13"/>
                        <a:gd name="T56" fmla="*/ 48 w 84"/>
                        <a:gd name="T57" fmla="*/ 8 h 13"/>
                        <a:gd name="T58" fmla="*/ 50 w 84"/>
                        <a:gd name="T59" fmla="*/ 8 h 13"/>
                        <a:gd name="T60" fmla="*/ 51 w 84"/>
                        <a:gd name="T61" fmla="*/ 8 h 13"/>
                        <a:gd name="T62" fmla="*/ 53 w 84"/>
                        <a:gd name="T63" fmla="*/ 8 h 13"/>
                        <a:gd name="T64" fmla="*/ 55 w 84"/>
                        <a:gd name="T65" fmla="*/ 8 h 13"/>
                        <a:gd name="T66" fmla="*/ 56 w 84"/>
                        <a:gd name="T67" fmla="*/ 9 h 13"/>
                        <a:gd name="T68" fmla="*/ 58 w 84"/>
                        <a:gd name="T69" fmla="*/ 9 h 13"/>
                        <a:gd name="T70" fmla="*/ 60 w 84"/>
                        <a:gd name="T71" fmla="*/ 9 h 13"/>
                        <a:gd name="T72" fmla="*/ 61 w 84"/>
                        <a:gd name="T73" fmla="*/ 9 h 13"/>
                        <a:gd name="T74" fmla="*/ 63 w 84"/>
                        <a:gd name="T75" fmla="*/ 9 h 13"/>
                        <a:gd name="T76" fmla="*/ 65 w 84"/>
                        <a:gd name="T77" fmla="*/ 10 h 13"/>
                        <a:gd name="T78" fmla="*/ 67 w 84"/>
                        <a:gd name="T79" fmla="*/ 10 h 13"/>
                        <a:gd name="T80" fmla="*/ 68 w 84"/>
                        <a:gd name="T81" fmla="*/ 10 h 13"/>
                        <a:gd name="T82" fmla="*/ 70 w 84"/>
                        <a:gd name="T83" fmla="*/ 11 h 13"/>
                        <a:gd name="T84" fmla="*/ 72 w 84"/>
                        <a:gd name="T85" fmla="*/ 11 h 13"/>
                        <a:gd name="T86" fmla="*/ 74 w 84"/>
                        <a:gd name="T87" fmla="*/ 11 h 13"/>
                        <a:gd name="T88" fmla="*/ 75 w 84"/>
                        <a:gd name="T89" fmla="*/ 11 h 13"/>
                        <a:gd name="T90" fmla="*/ 77 w 84"/>
                        <a:gd name="T91" fmla="*/ 12 h 13"/>
                        <a:gd name="T92" fmla="*/ 79 w 84"/>
                        <a:gd name="T93" fmla="*/ 12 h 13"/>
                        <a:gd name="T94" fmla="*/ 80 w 84"/>
                        <a:gd name="T95" fmla="*/ 12 h 13"/>
                        <a:gd name="T96" fmla="*/ 82 w 84"/>
                        <a:gd name="T97" fmla="*/ 12 h 13"/>
                        <a:gd name="T98" fmla="*/ 84 w 84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4"/>
                          </a:lnTo>
                          <a:lnTo>
                            <a:pt x="23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6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5" y="7"/>
                          </a:lnTo>
                          <a:lnTo>
                            <a:pt x="46" y="7"/>
                          </a:lnTo>
                          <a:lnTo>
                            <a:pt x="48" y="8"/>
                          </a:lnTo>
                          <a:lnTo>
                            <a:pt x="50" y="8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10"/>
                          </a:lnTo>
                          <a:lnTo>
                            <a:pt x="67" y="10"/>
                          </a:lnTo>
                          <a:lnTo>
                            <a:pt x="68" y="10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4" y="11"/>
                          </a:lnTo>
                          <a:lnTo>
                            <a:pt x="75" y="11"/>
                          </a:lnTo>
                          <a:lnTo>
                            <a:pt x="77" y="12"/>
                          </a:lnTo>
                          <a:lnTo>
                            <a:pt x="79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83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4309172" y="385445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1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6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1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6 w 83"/>
                        <a:gd name="T21" fmla="*/ 2 h 12"/>
                        <a:gd name="T22" fmla="*/ 18 w 83"/>
                        <a:gd name="T23" fmla="*/ 2 h 12"/>
                        <a:gd name="T24" fmla="*/ 20 w 83"/>
                        <a:gd name="T25" fmla="*/ 3 h 12"/>
                        <a:gd name="T26" fmla="*/ 21 w 83"/>
                        <a:gd name="T27" fmla="*/ 3 h 12"/>
                        <a:gd name="T28" fmla="*/ 23 w 83"/>
                        <a:gd name="T29" fmla="*/ 3 h 12"/>
                        <a:gd name="T30" fmla="*/ 25 w 83"/>
                        <a:gd name="T31" fmla="*/ 3 h 12"/>
                        <a:gd name="T32" fmla="*/ 27 w 83"/>
                        <a:gd name="T33" fmla="*/ 3 h 12"/>
                        <a:gd name="T34" fmla="*/ 28 w 83"/>
                        <a:gd name="T35" fmla="*/ 4 h 12"/>
                        <a:gd name="T36" fmla="*/ 30 w 83"/>
                        <a:gd name="T37" fmla="*/ 4 h 12"/>
                        <a:gd name="T38" fmla="*/ 32 w 83"/>
                        <a:gd name="T39" fmla="*/ 4 h 12"/>
                        <a:gd name="T40" fmla="*/ 34 w 83"/>
                        <a:gd name="T41" fmla="*/ 5 h 12"/>
                        <a:gd name="T42" fmla="*/ 35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5 h 12"/>
                        <a:gd name="T48" fmla="*/ 40 w 83"/>
                        <a:gd name="T49" fmla="*/ 5 h 12"/>
                        <a:gd name="T50" fmla="*/ 42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6 h 12"/>
                        <a:gd name="T56" fmla="*/ 47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2 w 83"/>
                        <a:gd name="T63" fmla="*/ 7 h 12"/>
                        <a:gd name="T64" fmla="*/ 54 w 83"/>
                        <a:gd name="T65" fmla="*/ 7 h 12"/>
                        <a:gd name="T66" fmla="*/ 56 w 83"/>
                        <a:gd name="T67" fmla="*/ 8 h 12"/>
                        <a:gd name="T68" fmla="*/ 57 w 83"/>
                        <a:gd name="T69" fmla="*/ 8 h 12"/>
                        <a:gd name="T70" fmla="*/ 59 w 83"/>
                        <a:gd name="T71" fmla="*/ 8 h 12"/>
                        <a:gd name="T72" fmla="*/ 61 w 83"/>
                        <a:gd name="T73" fmla="*/ 9 h 12"/>
                        <a:gd name="T74" fmla="*/ 62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9 h 12"/>
                        <a:gd name="T80" fmla="*/ 67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0 h 12"/>
                        <a:gd name="T86" fmla="*/ 72 w 83"/>
                        <a:gd name="T87" fmla="*/ 10 h 12"/>
                        <a:gd name="T88" fmla="*/ 74 w 83"/>
                        <a:gd name="T89" fmla="*/ 10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79 w 83"/>
                        <a:gd name="T95" fmla="*/ 11 h 12"/>
                        <a:gd name="T96" fmla="*/ 81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1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5"/>
                          </a:lnTo>
                          <a:lnTo>
                            <a:pt x="35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0" y="5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7"/>
                          </a:lnTo>
                          <a:lnTo>
                            <a:pt x="54" y="7"/>
                          </a:lnTo>
                          <a:lnTo>
                            <a:pt x="56" y="8"/>
                          </a:lnTo>
                          <a:lnTo>
                            <a:pt x="57" y="8"/>
                          </a:lnTo>
                          <a:lnTo>
                            <a:pt x="59" y="8"/>
                          </a:lnTo>
                          <a:lnTo>
                            <a:pt x="61" y="9"/>
                          </a:lnTo>
                          <a:lnTo>
                            <a:pt x="62" y="9"/>
                          </a:lnTo>
                          <a:lnTo>
                            <a:pt x="64" y="9"/>
                          </a:lnTo>
                          <a:lnTo>
                            <a:pt x="66" y="9"/>
                          </a:lnTo>
                          <a:lnTo>
                            <a:pt x="67" y="10"/>
                          </a:lnTo>
                          <a:lnTo>
                            <a:pt x="69" y="10"/>
                          </a:lnTo>
                          <a:lnTo>
                            <a:pt x="71" y="10"/>
                          </a:lnTo>
                          <a:lnTo>
                            <a:pt x="72" y="10"/>
                          </a:lnTo>
                          <a:lnTo>
                            <a:pt x="74" y="10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79" y="11"/>
                          </a:lnTo>
                          <a:lnTo>
                            <a:pt x="81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84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4422175" y="3873502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7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8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3 w 83"/>
                        <a:gd name="T29" fmla="*/ 3 h 12"/>
                        <a:gd name="T30" fmla="*/ 25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0 w 83"/>
                        <a:gd name="T37" fmla="*/ 4 h 12"/>
                        <a:gd name="T38" fmla="*/ 32 w 83"/>
                        <a:gd name="T39" fmla="*/ 5 h 12"/>
                        <a:gd name="T40" fmla="*/ 34 w 83"/>
                        <a:gd name="T41" fmla="*/ 5 h 12"/>
                        <a:gd name="T42" fmla="*/ 35 w 83"/>
                        <a:gd name="T43" fmla="*/ 5 h 12"/>
                        <a:gd name="T44" fmla="*/ 37 w 83"/>
                        <a:gd name="T45" fmla="*/ 6 h 12"/>
                        <a:gd name="T46" fmla="*/ 39 w 83"/>
                        <a:gd name="T47" fmla="*/ 6 h 12"/>
                        <a:gd name="T48" fmla="*/ 40 w 83"/>
                        <a:gd name="T49" fmla="*/ 6 h 12"/>
                        <a:gd name="T50" fmla="*/ 42 w 83"/>
                        <a:gd name="T51" fmla="*/ 6 h 12"/>
                        <a:gd name="T52" fmla="*/ 44 w 83"/>
                        <a:gd name="T53" fmla="*/ 6 h 12"/>
                        <a:gd name="T54" fmla="*/ 45 w 83"/>
                        <a:gd name="T55" fmla="*/ 7 h 12"/>
                        <a:gd name="T56" fmla="*/ 47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7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8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8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1 h 12"/>
                        <a:gd name="T86" fmla="*/ 73 w 83"/>
                        <a:gd name="T87" fmla="*/ 11 h 12"/>
                        <a:gd name="T88" fmla="*/ 74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1 h 12"/>
                        <a:gd name="T94" fmla="*/ 79 w 83"/>
                        <a:gd name="T95" fmla="*/ 12 h 12"/>
                        <a:gd name="T96" fmla="*/ 81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0" y="4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5" y="5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0" y="6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5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7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69" y="10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4" y="11"/>
                          </a:lnTo>
                          <a:lnTo>
                            <a:pt x="76" y="11"/>
                          </a:lnTo>
                          <a:lnTo>
                            <a:pt x="78" y="11"/>
                          </a:lnTo>
                          <a:lnTo>
                            <a:pt x="79" y="12"/>
                          </a:lnTo>
                          <a:lnTo>
                            <a:pt x="81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85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4535178" y="3892552"/>
                      <a:ext cx="113003" cy="20638"/>
                    </a:xfrm>
                    <a:custGeom>
                      <a:avLst/>
                      <a:gdLst>
                        <a:gd name="T0" fmla="*/ 0 w 83"/>
                        <a:gd name="T1" fmla="*/ 0 h 13"/>
                        <a:gd name="T2" fmla="*/ 1 w 83"/>
                        <a:gd name="T3" fmla="*/ 1 h 13"/>
                        <a:gd name="T4" fmla="*/ 3 w 83"/>
                        <a:gd name="T5" fmla="*/ 1 h 13"/>
                        <a:gd name="T6" fmla="*/ 5 w 83"/>
                        <a:gd name="T7" fmla="*/ 1 h 13"/>
                        <a:gd name="T8" fmla="*/ 6 w 83"/>
                        <a:gd name="T9" fmla="*/ 1 h 13"/>
                        <a:gd name="T10" fmla="*/ 8 w 83"/>
                        <a:gd name="T11" fmla="*/ 1 h 13"/>
                        <a:gd name="T12" fmla="*/ 10 w 83"/>
                        <a:gd name="T13" fmla="*/ 2 h 13"/>
                        <a:gd name="T14" fmla="*/ 12 w 83"/>
                        <a:gd name="T15" fmla="*/ 2 h 13"/>
                        <a:gd name="T16" fmla="*/ 13 w 83"/>
                        <a:gd name="T17" fmla="*/ 2 h 13"/>
                        <a:gd name="T18" fmla="*/ 15 w 83"/>
                        <a:gd name="T19" fmla="*/ 2 h 13"/>
                        <a:gd name="T20" fmla="*/ 17 w 83"/>
                        <a:gd name="T21" fmla="*/ 3 h 13"/>
                        <a:gd name="T22" fmla="*/ 19 w 83"/>
                        <a:gd name="T23" fmla="*/ 3 h 13"/>
                        <a:gd name="T24" fmla="*/ 20 w 83"/>
                        <a:gd name="T25" fmla="*/ 3 h 13"/>
                        <a:gd name="T26" fmla="*/ 22 w 83"/>
                        <a:gd name="T27" fmla="*/ 4 h 13"/>
                        <a:gd name="T28" fmla="*/ 24 w 83"/>
                        <a:gd name="T29" fmla="*/ 4 h 13"/>
                        <a:gd name="T30" fmla="*/ 25 w 83"/>
                        <a:gd name="T31" fmla="*/ 4 h 13"/>
                        <a:gd name="T32" fmla="*/ 27 w 83"/>
                        <a:gd name="T33" fmla="*/ 4 h 13"/>
                        <a:gd name="T34" fmla="*/ 29 w 83"/>
                        <a:gd name="T35" fmla="*/ 4 h 13"/>
                        <a:gd name="T36" fmla="*/ 30 w 83"/>
                        <a:gd name="T37" fmla="*/ 5 h 13"/>
                        <a:gd name="T38" fmla="*/ 32 w 83"/>
                        <a:gd name="T39" fmla="*/ 5 h 13"/>
                        <a:gd name="T40" fmla="*/ 34 w 83"/>
                        <a:gd name="T41" fmla="*/ 5 h 13"/>
                        <a:gd name="T42" fmla="*/ 36 w 83"/>
                        <a:gd name="T43" fmla="*/ 6 h 13"/>
                        <a:gd name="T44" fmla="*/ 37 w 83"/>
                        <a:gd name="T45" fmla="*/ 6 h 13"/>
                        <a:gd name="T46" fmla="*/ 39 w 83"/>
                        <a:gd name="T47" fmla="*/ 6 h 13"/>
                        <a:gd name="T48" fmla="*/ 41 w 83"/>
                        <a:gd name="T49" fmla="*/ 6 h 13"/>
                        <a:gd name="T50" fmla="*/ 42 w 83"/>
                        <a:gd name="T51" fmla="*/ 6 h 13"/>
                        <a:gd name="T52" fmla="*/ 44 w 83"/>
                        <a:gd name="T53" fmla="*/ 7 h 13"/>
                        <a:gd name="T54" fmla="*/ 46 w 83"/>
                        <a:gd name="T55" fmla="*/ 7 h 13"/>
                        <a:gd name="T56" fmla="*/ 47 w 83"/>
                        <a:gd name="T57" fmla="*/ 7 h 13"/>
                        <a:gd name="T58" fmla="*/ 49 w 83"/>
                        <a:gd name="T59" fmla="*/ 8 h 13"/>
                        <a:gd name="T60" fmla="*/ 51 w 83"/>
                        <a:gd name="T61" fmla="*/ 8 h 13"/>
                        <a:gd name="T62" fmla="*/ 52 w 83"/>
                        <a:gd name="T63" fmla="*/ 8 h 13"/>
                        <a:gd name="T64" fmla="*/ 54 w 83"/>
                        <a:gd name="T65" fmla="*/ 8 h 13"/>
                        <a:gd name="T66" fmla="*/ 56 w 83"/>
                        <a:gd name="T67" fmla="*/ 9 h 13"/>
                        <a:gd name="T68" fmla="*/ 57 w 83"/>
                        <a:gd name="T69" fmla="*/ 9 h 13"/>
                        <a:gd name="T70" fmla="*/ 59 w 83"/>
                        <a:gd name="T71" fmla="*/ 9 h 13"/>
                        <a:gd name="T72" fmla="*/ 61 w 83"/>
                        <a:gd name="T73" fmla="*/ 9 h 13"/>
                        <a:gd name="T74" fmla="*/ 63 w 83"/>
                        <a:gd name="T75" fmla="*/ 9 h 13"/>
                        <a:gd name="T76" fmla="*/ 64 w 83"/>
                        <a:gd name="T77" fmla="*/ 10 h 13"/>
                        <a:gd name="T78" fmla="*/ 66 w 83"/>
                        <a:gd name="T79" fmla="*/ 10 h 13"/>
                        <a:gd name="T80" fmla="*/ 68 w 83"/>
                        <a:gd name="T81" fmla="*/ 10 h 13"/>
                        <a:gd name="T82" fmla="*/ 70 w 83"/>
                        <a:gd name="T83" fmla="*/ 11 h 13"/>
                        <a:gd name="T84" fmla="*/ 71 w 83"/>
                        <a:gd name="T85" fmla="*/ 11 h 13"/>
                        <a:gd name="T86" fmla="*/ 73 w 83"/>
                        <a:gd name="T87" fmla="*/ 11 h 13"/>
                        <a:gd name="T88" fmla="*/ 75 w 83"/>
                        <a:gd name="T89" fmla="*/ 11 h 13"/>
                        <a:gd name="T90" fmla="*/ 76 w 83"/>
                        <a:gd name="T91" fmla="*/ 12 h 13"/>
                        <a:gd name="T92" fmla="*/ 78 w 83"/>
                        <a:gd name="T93" fmla="*/ 12 h 13"/>
                        <a:gd name="T94" fmla="*/ 80 w 83"/>
                        <a:gd name="T95" fmla="*/ 12 h 13"/>
                        <a:gd name="T96" fmla="*/ 81 w 83"/>
                        <a:gd name="T97" fmla="*/ 13 h 13"/>
                        <a:gd name="T98" fmla="*/ 83 w 83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0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6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2" y="6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8"/>
                          </a:lnTo>
                          <a:lnTo>
                            <a:pt x="51" y="8"/>
                          </a:lnTo>
                          <a:lnTo>
                            <a:pt x="52" y="8"/>
                          </a:lnTo>
                          <a:lnTo>
                            <a:pt x="54" y="8"/>
                          </a:lnTo>
                          <a:lnTo>
                            <a:pt x="56" y="9"/>
                          </a:lnTo>
                          <a:lnTo>
                            <a:pt x="57" y="9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10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70" y="11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6" y="12"/>
                          </a:lnTo>
                          <a:lnTo>
                            <a:pt x="78" y="12"/>
                          </a:lnTo>
                          <a:lnTo>
                            <a:pt x="80" y="12"/>
                          </a:lnTo>
                          <a:lnTo>
                            <a:pt x="81" y="13"/>
                          </a:lnTo>
                          <a:lnTo>
                            <a:pt x="83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86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4648180" y="3913189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7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2 h 12"/>
                        <a:gd name="T16" fmla="*/ 13 w 83"/>
                        <a:gd name="T17" fmla="*/ 2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9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4 w 83"/>
                        <a:gd name="T29" fmla="*/ 3 h 12"/>
                        <a:gd name="T30" fmla="*/ 25 w 83"/>
                        <a:gd name="T31" fmla="*/ 3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4 h 12"/>
                        <a:gd name="T38" fmla="*/ 32 w 83"/>
                        <a:gd name="T39" fmla="*/ 5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5 h 12"/>
                        <a:gd name="T48" fmla="*/ 41 w 83"/>
                        <a:gd name="T49" fmla="*/ 6 h 12"/>
                        <a:gd name="T50" fmla="*/ 43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7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3 w 83"/>
                        <a:gd name="T63" fmla="*/ 8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8 w 83"/>
                        <a:gd name="T69" fmla="*/ 9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3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8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1 h 12"/>
                        <a:gd name="T86" fmla="*/ 73 w 83"/>
                        <a:gd name="T87" fmla="*/ 11 h 12"/>
                        <a:gd name="T88" fmla="*/ 75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2 h 12"/>
                        <a:gd name="T94" fmla="*/ 80 w 83"/>
                        <a:gd name="T95" fmla="*/ 12 h 12"/>
                        <a:gd name="T96" fmla="*/ 82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9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69" y="10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6" y="11"/>
                          </a:lnTo>
                          <a:lnTo>
                            <a:pt x="78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87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4761184" y="3932239"/>
                      <a:ext cx="113003" cy="20638"/>
                    </a:xfrm>
                    <a:custGeom>
                      <a:avLst/>
                      <a:gdLst>
                        <a:gd name="T0" fmla="*/ 0 w 83"/>
                        <a:gd name="T1" fmla="*/ 0 h 13"/>
                        <a:gd name="T2" fmla="*/ 2 w 83"/>
                        <a:gd name="T3" fmla="*/ 0 h 13"/>
                        <a:gd name="T4" fmla="*/ 4 w 83"/>
                        <a:gd name="T5" fmla="*/ 1 h 13"/>
                        <a:gd name="T6" fmla="*/ 5 w 83"/>
                        <a:gd name="T7" fmla="*/ 1 h 13"/>
                        <a:gd name="T8" fmla="*/ 7 w 83"/>
                        <a:gd name="T9" fmla="*/ 1 h 13"/>
                        <a:gd name="T10" fmla="*/ 9 w 83"/>
                        <a:gd name="T11" fmla="*/ 2 h 13"/>
                        <a:gd name="T12" fmla="*/ 10 w 83"/>
                        <a:gd name="T13" fmla="*/ 2 h 13"/>
                        <a:gd name="T14" fmla="*/ 12 w 83"/>
                        <a:gd name="T15" fmla="*/ 2 h 13"/>
                        <a:gd name="T16" fmla="*/ 14 w 83"/>
                        <a:gd name="T17" fmla="*/ 2 h 13"/>
                        <a:gd name="T18" fmla="*/ 15 w 83"/>
                        <a:gd name="T19" fmla="*/ 2 h 13"/>
                        <a:gd name="T20" fmla="*/ 17 w 83"/>
                        <a:gd name="T21" fmla="*/ 3 h 13"/>
                        <a:gd name="T22" fmla="*/ 19 w 83"/>
                        <a:gd name="T23" fmla="*/ 3 h 13"/>
                        <a:gd name="T24" fmla="*/ 20 w 83"/>
                        <a:gd name="T25" fmla="*/ 3 h 13"/>
                        <a:gd name="T26" fmla="*/ 22 w 83"/>
                        <a:gd name="T27" fmla="*/ 4 h 13"/>
                        <a:gd name="T28" fmla="*/ 24 w 83"/>
                        <a:gd name="T29" fmla="*/ 4 h 13"/>
                        <a:gd name="T30" fmla="*/ 26 w 83"/>
                        <a:gd name="T31" fmla="*/ 4 h 13"/>
                        <a:gd name="T32" fmla="*/ 27 w 83"/>
                        <a:gd name="T33" fmla="*/ 4 h 13"/>
                        <a:gd name="T34" fmla="*/ 29 w 83"/>
                        <a:gd name="T35" fmla="*/ 5 h 13"/>
                        <a:gd name="T36" fmla="*/ 31 w 83"/>
                        <a:gd name="T37" fmla="*/ 5 h 13"/>
                        <a:gd name="T38" fmla="*/ 32 w 83"/>
                        <a:gd name="T39" fmla="*/ 5 h 13"/>
                        <a:gd name="T40" fmla="*/ 34 w 83"/>
                        <a:gd name="T41" fmla="*/ 6 h 13"/>
                        <a:gd name="T42" fmla="*/ 36 w 83"/>
                        <a:gd name="T43" fmla="*/ 6 h 13"/>
                        <a:gd name="T44" fmla="*/ 37 w 83"/>
                        <a:gd name="T45" fmla="*/ 6 h 13"/>
                        <a:gd name="T46" fmla="*/ 39 w 83"/>
                        <a:gd name="T47" fmla="*/ 6 h 13"/>
                        <a:gd name="T48" fmla="*/ 41 w 83"/>
                        <a:gd name="T49" fmla="*/ 6 h 13"/>
                        <a:gd name="T50" fmla="*/ 43 w 83"/>
                        <a:gd name="T51" fmla="*/ 7 h 13"/>
                        <a:gd name="T52" fmla="*/ 44 w 83"/>
                        <a:gd name="T53" fmla="*/ 7 h 13"/>
                        <a:gd name="T54" fmla="*/ 46 w 83"/>
                        <a:gd name="T55" fmla="*/ 7 h 13"/>
                        <a:gd name="T56" fmla="*/ 48 w 83"/>
                        <a:gd name="T57" fmla="*/ 7 h 13"/>
                        <a:gd name="T58" fmla="*/ 50 w 83"/>
                        <a:gd name="T59" fmla="*/ 8 h 13"/>
                        <a:gd name="T60" fmla="*/ 51 w 83"/>
                        <a:gd name="T61" fmla="*/ 8 h 13"/>
                        <a:gd name="T62" fmla="*/ 53 w 83"/>
                        <a:gd name="T63" fmla="*/ 8 h 13"/>
                        <a:gd name="T64" fmla="*/ 55 w 83"/>
                        <a:gd name="T65" fmla="*/ 9 h 13"/>
                        <a:gd name="T66" fmla="*/ 56 w 83"/>
                        <a:gd name="T67" fmla="*/ 9 h 13"/>
                        <a:gd name="T68" fmla="*/ 58 w 83"/>
                        <a:gd name="T69" fmla="*/ 9 h 13"/>
                        <a:gd name="T70" fmla="*/ 60 w 83"/>
                        <a:gd name="T71" fmla="*/ 9 h 13"/>
                        <a:gd name="T72" fmla="*/ 61 w 83"/>
                        <a:gd name="T73" fmla="*/ 9 h 13"/>
                        <a:gd name="T74" fmla="*/ 63 w 83"/>
                        <a:gd name="T75" fmla="*/ 10 h 13"/>
                        <a:gd name="T76" fmla="*/ 65 w 83"/>
                        <a:gd name="T77" fmla="*/ 10 h 13"/>
                        <a:gd name="T78" fmla="*/ 66 w 83"/>
                        <a:gd name="T79" fmla="*/ 10 h 13"/>
                        <a:gd name="T80" fmla="*/ 68 w 83"/>
                        <a:gd name="T81" fmla="*/ 11 h 13"/>
                        <a:gd name="T82" fmla="*/ 70 w 83"/>
                        <a:gd name="T83" fmla="*/ 11 h 13"/>
                        <a:gd name="T84" fmla="*/ 71 w 83"/>
                        <a:gd name="T85" fmla="*/ 11 h 13"/>
                        <a:gd name="T86" fmla="*/ 73 w 83"/>
                        <a:gd name="T87" fmla="*/ 11 h 13"/>
                        <a:gd name="T88" fmla="*/ 75 w 83"/>
                        <a:gd name="T89" fmla="*/ 12 h 13"/>
                        <a:gd name="T90" fmla="*/ 76 w 83"/>
                        <a:gd name="T91" fmla="*/ 12 h 13"/>
                        <a:gd name="T92" fmla="*/ 78 w 83"/>
                        <a:gd name="T93" fmla="*/ 12 h 13"/>
                        <a:gd name="T94" fmla="*/ 80 w 83"/>
                        <a:gd name="T95" fmla="*/ 13 h 13"/>
                        <a:gd name="T96" fmla="*/ 81 w 83"/>
                        <a:gd name="T97" fmla="*/ 13 h 13"/>
                        <a:gd name="T98" fmla="*/ 83 w 83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50" y="8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9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10"/>
                          </a:lnTo>
                          <a:lnTo>
                            <a:pt x="65" y="10"/>
                          </a:lnTo>
                          <a:lnTo>
                            <a:pt x="66" y="10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1" y="11"/>
                          </a:lnTo>
                          <a:lnTo>
                            <a:pt x="73" y="11"/>
                          </a:lnTo>
                          <a:lnTo>
                            <a:pt x="75" y="12"/>
                          </a:lnTo>
                          <a:lnTo>
                            <a:pt x="76" y="12"/>
                          </a:lnTo>
                          <a:lnTo>
                            <a:pt x="78" y="12"/>
                          </a:lnTo>
                          <a:lnTo>
                            <a:pt x="80" y="13"/>
                          </a:lnTo>
                          <a:lnTo>
                            <a:pt x="81" y="13"/>
                          </a:lnTo>
                          <a:lnTo>
                            <a:pt x="83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88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4874186" y="3952877"/>
                      <a:ext cx="11300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2 w 83"/>
                        <a:gd name="T3" fmla="*/ 0 h 12"/>
                        <a:gd name="T4" fmla="*/ 4 w 83"/>
                        <a:gd name="T5" fmla="*/ 0 h 12"/>
                        <a:gd name="T6" fmla="*/ 5 w 83"/>
                        <a:gd name="T7" fmla="*/ 1 h 12"/>
                        <a:gd name="T8" fmla="*/ 7 w 83"/>
                        <a:gd name="T9" fmla="*/ 1 h 12"/>
                        <a:gd name="T10" fmla="*/ 9 w 83"/>
                        <a:gd name="T11" fmla="*/ 1 h 12"/>
                        <a:gd name="T12" fmla="*/ 11 w 83"/>
                        <a:gd name="T13" fmla="*/ 1 h 12"/>
                        <a:gd name="T14" fmla="*/ 12 w 83"/>
                        <a:gd name="T15" fmla="*/ 2 h 12"/>
                        <a:gd name="T16" fmla="*/ 14 w 83"/>
                        <a:gd name="T17" fmla="*/ 2 h 12"/>
                        <a:gd name="T18" fmla="*/ 16 w 83"/>
                        <a:gd name="T19" fmla="*/ 2 h 12"/>
                        <a:gd name="T20" fmla="*/ 17 w 83"/>
                        <a:gd name="T21" fmla="*/ 3 h 12"/>
                        <a:gd name="T22" fmla="*/ 19 w 83"/>
                        <a:gd name="T23" fmla="*/ 3 h 12"/>
                        <a:gd name="T24" fmla="*/ 21 w 83"/>
                        <a:gd name="T25" fmla="*/ 3 h 12"/>
                        <a:gd name="T26" fmla="*/ 22 w 83"/>
                        <a:gd name="T27" fmla="*/ 3 h 12"/>
                        <a:gd name="T28" fmla="*/ 24 w 83"/>
                        <a:gd name="T29" fmla="*/ 3 h 12"/>
                        <a:gd name="T30" fmla="*/ 26 w 83"/>
                        <a:gd name="T31" fmla="*/ 4 h 12"/>
                        <a:gd name="T32" fmla="*/ 27 w 83"/>
                        <a:gd name="T33" fmla="*/ 4 h 12"/>
                        <a:gd name="T34" fmla="*/ 29 w 83"/>
                        <a:gd name="T35" fmla="*/ 4 h 12"/>
                        <a:gd name="T36" fmla="*/ 31 w 83"/>
                        <a:gd name="T37" fmla="*/ 5 h 12"/>
                        <a:gd name="T38" fmla="*/ 33 w 83"/>
                        <a:gd name="T39" fmla="*/ 5 h 12"/>
                        <a:gd name="T40" fmla="*/ 34 w 83"/>
                        <a:gd name="T41" fmla="*/ 5 h 12"/>
                        <a:gd name="T42" fmla="*/ 36 w 83"/>
                        <a:gd name="T43" fmla="*/ 5 h 12"/>
                        <a:gd name="T44" fmla="*/ 38 w 83"/>
                        <a:gd name="T45" fmla="*/ 5 h 12"/>
                        <a:gd name="T46" fmla="*/ 39 w 83"/>
                        <a:gd name="T47" fmla="*/ 6 h 12"/>
                        <a:gd name="T48" fmla="*/ 41 w 83"/>
                        <a:gd name="T49" fmla="*/ 6 h 12"/>
                        <a:gd name="T50" fmla="*/ 43 w 83"/>
                        <a:gd name="T51" fmla="*/ 6 h 12"/>
                        <a:gd name="T52" fmla="*/ 44 w 83"/>
                        <a:gd name="T53" fmla="*/ 7 h 12"/>
                        <a:gd name="T54" fmla="*/ 46 w 83"/>
                        <a:gd name="T55" fmla="*/ 7 h 12"/>
                        <a:gd name="T56" fmla="*/ 48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8 h 12"/>
                        <a:gd name="T62" fmla="*/ 53 w 83"/>
                        <a:gd name="T63" fmla="*/ 8 h 12"/>
                        <a:gd name="T64" fmla="*/ 55 w 83"/>
                        <a:gd name="T65" fmla="*/ 8 h 12"/>
                        <a:gd name="T66" fmla="*/ 56 w 83"/>
                        <a:gd name="T67" fmla="*/ 9 h 12"/>
                        <a:gd name="T68" fmla="*/ 58 w 83"/>
                        <a:gd name="T69" fmla="*/ 9 h 12"/>
                        <a:gd name="T70" fmla="*/ 60 w 83"/>
                        <a:gd name="T71" fmla="*/ 9 h 12"/>
                        <a:gd name="T72" fmla="*/ 62 w 83"/>
                        <a:gd name="T73" fmla="*/ 9 h 12"/>
                        <a:gd name="T74" fmla="*/ 63 w 83"/>
                        <a:gd name="T75" fmla="*/ 9 h 12"/>
                        <a:gd name="T76" fmla="*/ 65 w 83"/>
                        <a:gd name="T77" fmla="*/ 10 h 12"/>
                        <a:gd name="T78" fmla="*/ 67 w 83"/>
                        <a:gd name="T79" fmla="*/ 10 h 12"/>
                        <a:gd name="T80" fmla="*/ 68 w 83"/>
                        <a:gd name="T81" fmla="*/ 10 h 12"/>
                        <a:gd name="T82" fmla="*/ 70 w 83"/>
                        <a:gd name="T83" fmla="*/ 10 h 12"/>
                        <a:gd name="T84" fmla="*/ 72 w 83"/>
                        <a:gd name="T85" fmla="*/ 10 h 12"/>
                        <a:gd name="T86" fmla="*/ 73 w 83"/>
                        <a:gd name="T87" fmla="*/ 11 h 12"/>
                        <a:gd name="T88" fmla="*/ 75 w 83"/>
                        <a:gd name="T89" fmla="*/ 11 h 12"/>
                        <a:gd name="T90" fmla="*/ 77 w 83"/>
                        <a:gd name="T91" fmla="*/ 11 h 12"/>
                        <a:gd name="T92" fmla="*/ 78 w 83"/>
                        <a:gd name="T93" fmla="*/ 12 h 12"/>
                        <a:gd name="T94" fmla="*/ 80 w 83"/>
                        <a:gd name="T95" fmla="*/ 12 h 12"/>
                        <a:gd name="T96" fmla="*/ 82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3"/>
                          </a:lnTo>
                          <a:lnTo>
                            <a:pt x="22" y="3"/>
                          </a:lnTo>
                          <a:lnTo>
                            <a:pt x="24" y="3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6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49" y="7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2" y="9"/>
                          </a:lnTo>
                          <a:lnTo>
                            <a:pt x="63" y="9"/>
                          </a:lnTo>
                          <a:lnTo>
                            <a:pt x="65" y="10"/>
                          </a:lnTo>
                          <a:lnTo>
                            <a:pt x="67" y="10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0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8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89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4987189" y="3971927"/>
                      <a:ext cx="114364" cy="19050"/>
                    </a:xfrm>
                    <a:custGeom>
                      <a:avLst/>
                      <a:gdLst>
                        <a:gd name="T0" fmla="*/ 0 w 84"/>
                        <a:gd name="T1" fmla="*/ 0 h 12"/>
                        <a:gd name="T2" fmla="*/ 2 w 84"/>
                        <a:gd name="T3" fmla="*/ 0 h 12"/>
                        <a:gd name="T4" fmla="*/ 4 w 84"/>
                        <a:gd name="T5" fmla="*/ 1 h 12"/>
                        <a:gd name="T6" fmla="*/ 5 w 84"/>
                        <a:gd name="T7" fmla="*/ 1 h 12"/>
                        <a:gd name="T8" fmla="*/ 7 w 84"/>
                        <a:gd name="T9" fmla="*/ 1 h 12"/>
                        <a:gd name="T10" fmla="*/ 9 w 84"/>
                        <a:gd name="T11" fmla="*/ 2 h 12"/>
                        <a:gd name="T12" fmla="*/ 10 w 84"/>
                        <a:gd name="T13" fmla="*/ 2 h 12"/>
                        <a:gd name="T14" fmla="*/ 12 w 84"/>
                        <a:gd name="T15" fmla="*/ 2 h 12"/>
                        <a:gd name="T16" fmla="*/ 14 w 84"/>
                        <a:gd name="T17" fmla="*/ 2 h 12"/>
                        <a:gd name="T18" fmla="*/ 16 w 84"/>
                        <a:gd name="T19" fmla="*/ 3 h 12"/>
                        <a:gd name="T20" fmla="*/ 17 w 84"/>
                        <a:gd name="T21" fmla="*/ 3 h 12"/>
                        <a:gd name="T22" fmla="*/ 19 w 84"/>
                        <a:gd name="T23" fmla="*/ 3 h 12"/>
                        <a:gd name="T24" fmla="*/ 21 w 84"/>
                        <a:gd name="T25" fmla="*/ 3 h 12"/>
                        <a:gd name="T26" fmla="*/ 23 w 84"/>
                        <a:gd name="T27" fmla="*/ 4 h 12"/>
                        <a:gd name="T28" fmla="*/ 24 w 84"/>
                        <a:gd name="T29" fmla="*/ 4 h 12"/>
                        <a:gd name="T30" fmla="*/ 26 w 84"/>
                        <a:gd name="T31" fmla="*/ 4 h 12"/>
                        <a:gd name="T32" fmla="*/ 28 w 84"/>
                        <a:gd name="T33" fmla="*/ 4 h 12"/>
                        <a:gd name="T34" fmla="*/ 29 w 84"/>
                        <a:gd name="T35" fmla="*/ 5 h 12"/>
                        <a:gd name="T36" fmla="*/ 31 w 84"/>
                        <a:gd name="T37" fmla="*/ 5 h 12"/>
                        <a:gd name="T38" fmla="*/ 33 w 84"/>
                        <a:gd name="T39" fmla="*/ 5 h 12"/>
                        <a:gd name="T40" fmla="*/ 34 w 84"/>
                        <a:gd name="T41" fmla="*/ 5 h 12"/>
                        <a:gd name="T42" fmla="*/ 36 w 84"/>
                        <a:gd name="T43" fmla="*/ 5 h 12"/>
                        <a:gd name="T44" fmla="*/ 38 w 84"/>
                        <a:gd name="T45" fmla="*/ 6 h 12"/>
                        <a:gd name="T46" fmla="*/ 40 w 84"/>
                        <a:gd name="T47" fmla="*/ 6 h 12"/>
                        <a:gd name="T48" fmla="*/ 41 w 84"/>
                        <a:gd name="T49" fmla="*/ 6 h 12"/>
                        <a:gd name="T50" fmla="*/ 43 w 84"/>
                        <a:gd name="T51" fmla="*/ 7 h 12"/>
                        <a:gd name="T52" fmla="*/ 45 w 84"/>
                        <a:gd name="T53" fmla="*/ 7 h 12"/>
                        <a:gd name="T54" fmla="*/ 46 w 84"/>
                        <a:gd name="T55" fmla="*/ 7 h 12"/>
                        <a:gd name="T56" fmla="*/ 48 w 84"/>
                        <a:gd name="T57" fmla="*/ 7 h 12"/>
                        <a:gd name="T58" fmla="*/ 50 w 84"/>
                        <a:gd name="T59" fmla="*/ 7 h 12"/>
                        <a:gd name="T60" fmla="*/ 51 w 84"/>
                        <a:gd name="T61" fmla="*/ 8 h 12"/>
                        <a:gd name="T62" fmla="*/ 53 w 84"/>
                        <a:gd name="T63" fmla="*/ 8 h 12"/>
                        <a:gd name="T64" fmla="*/ 55 w 84"/>
                        <a:gd name="T65" fmla="*/ 8 h 12"/>
                        <a:gd name="T66" fmla="*/ 56 w 84"/>
                        <a:gd name="T67" fmla="*/ 8 h 12"/>
                        <a:gd name="T68" fmla="*/ 58 w 84"/>
                        <a:gd name="T69" fmla="*/ 9 h 12"/>
                        <a:gd name="T70" fmla="*/ 60 w 84"/>
                        <a:gd name="T71" fmla="*/ 9 h 12"/>
                        <a:gd name="T72" fmla="*/ 61 w 84"/>
                        <a:gd name="T73" fmla="*/ 9 h 12"/>
                        <a:gd name="T74" fmla="*/ 63 w 84"/>
                        <a:gd name="T75" fmla="*/ 9 h 12"/>
                        <a:gd name="T76" fmla="*/ 65 w 84"/>
                        <a:gd name="T77" fmla="*/ 9 h 12"/>
                        <a:gd name="T78" fmla="*/ 67 w 84"/>
                        <a:gd name="T79" fmla="*/ 10 h 12"/>
                        <a:gd name="T80" fmla="*/ 68 w 84"/>
                        <a:gd name="T81" fmla="*/ 10 h 12"/>
                        <a:gd name="T82" fmla="*/ 70 w 84"/>
                        <a:gd name="T83" fmla="*/ 10 h 12"/>
                        <a:gd name="T84" fmla="*/ 72 w 84"/>
                        <a:gd name="T85" fmla="*/ 11 h 12"/>
                        <a:gd name="T86" fmla="*/ 74 w 84"/>
                        <a:gd name="T87" fmla="*/ 11 h 12"/>
                        <a:gd name="T88" fmla="*/ 75 w 84"/>
                        <a:gd name="T89" fmla="*/ 11 h 12"/>
                        <a:gd name="T90" fmla="*/ 77 w 84"/>
                        <a:gd name="T91" fmla="*/ 11 h 12"/>
                        <a:gd name="T92" fmla="*/ 79 w 84"/>
                        <a:gd name="T93" fmla="*/ 11 h 12"/>
                        <a:gd name="T94" fmla="*/ 80 w 84"/>
                        <a:gd name="T95" fmla="*/ 12 h 12"/>
                        <a:gd name="T96" fmla="*/ 82 w 84"/>
                        <a:gd name="T97" fmla="*/ 12 h 12"/>
                        <a:gd name="T98" fmla="*/ 84 w 84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3"/>
                          </a:lnTo>
                          <a:lnTo>
                            <a:pt x="23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6"/>
                          </a:lnTo>
                          <a:lnTo>
                            <a:pt x="40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5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50" y="7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8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7" y="10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1"/>
                          </a:lnTo>
                          <a:lnTo>
                            <a:pt x="74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9" y="11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90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5101554" y="3990977"/>
                      <a:ext cx="11300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1 w 83"/>
                        <a:gd name="T3" fmla="*/ 0 h 10"/>
                        <a:gd name="T4" fmla="*/ 3 w 83"/>
                        <a:gd name="T5" fmla="*/ 0 h 10"/>
                        <a:gd name="T6" fmla="*/ 5 w 83"/>
                        <a:gd name="T7" fmla="*/ 1 h 10"/>
                        <a:gd name="T8" fmla="*/ 6 w 83"/>
                        <a:gd name="T9" fmla="*/ 1 h 10"/>
                        <a:gd name="T10" fmla="*/ 8 w 83"/>
                        <a:gd name="T11" fmla="*/ 1 h 10"/>
                        <a:gd name="T12" fmla="*/ 10 w 83"/>
                        <a:gd name="T13" fmla="*/ 1 h 10"/>
                        <a:gd name="T14" fmla="*/ 11 w 83"/>
                        <a:gd name="T15" fmla="*/ 2 h 10"/>
                        <a:gd name="T16" fmla="*/ 13 w 83"/>
                        <a:gd name="T17" fmla="*/ 2 h 10"/>
                        <a:gd name="T18" fmla="*/ 15 w 83"/>
                        <a:gd name="T19" fmla="*/ 2 h 10"/>
                        <a:gd name="T20" fmla="*/ 16 w 83"/>
                        <a:gd name="T21" fmla="*/ 2 h 10"/>
                        <a:gd name="T22" fmla="*/ 18 w 83"/>
                        <a:gd name="T23" fmla="*/ 2 h 10"/>
                        <a:gd name="T24" fmla="*/ 20 w 83"/>
                        <a:gd name="T25" fmla="*/ 3 h 10"/>
                        <a:gd name="T26" fmla="*/ 22 w 83"/>
                        <a:gd name="T27" fmla="*/ 3 h 10"/>
                        <a:gd name="T28" fmla="*/ 23 w 83"/>
                        <a:gd name="T29" fmla="*/ 3 h 10"/>
                        <a:gd name="T30" fmla="*/ 25 w 83"/>
                        <a:gd name="T31" fmla="*/ 3 h 10"/>
                        <a:gd name="T32" fmla="*/ 27 w 83"/>
                        <a:gd name="T33" fmla="*/ 4 h 10"/>
                        <a:gd name="T34" fmla="*/ 28 w 83"/>
                        <a:gd name="T35" fmla="*/ 4 h 10"/>
                        <a:gd name="T36" fmla="*/ 30 w 83"/>
                        <a:gd name="T37" fmla="*/ 4 h 10"/>
                        <a:gd name="T38" fmla="*/ 32 w 83"/>
                        <a:gd name="T39" fmla="*/ 4 h 10"/>
                        <a:gd name="T40" fmla="*/ 34 w 83"/>
                        <a:gd name="T41" fmla="*/ 4 h 10"/>
                        <a:gd name="T42" fmla="*/ 35 w 83"/>
                        <a:gd name="T43" fmla="*/ 4 h 10"/>
                        <a:gd name="T44" fmla="*/ 37 w 83"/>
                        <a:gd name="T45" fmla="*/ 5 h 10"/>
                        <a:gd name="T46" fmla="*/ 39 w 83"/>
                        <a:gd name="T47" fmla="*/ 5 h 10"/>
                        <a:gd name="T48" fmla="*/ 40 w 83"/>
                        <a:gd name="T49" fmla="*/ 5 h 10"/>
                        <a:gd name="T50" fmla="*/ 42 w 83"/>
                        <a:gd name="T51" fmla="*/ 6 h 10"/>
                        <a:gd name="T52" fmla="*/ 44 w 83"/>
                        <a:gd name="T53" fmla="*/ 6 h 10"/>
                        <a:gd name="T54" fmla="*/ 46 w 83"/>
                        <a:gd name="T55" fmla="*/ 6 h 10"/>
                        <a:gd name="T56" fmla="*/ 47 w 83"/>
                        <a:gd name="T57" fmla="*/ 6 h 10"/>
                        <a:gd name="T58" fmla="*/ 49 w 83"/>
                        <a:gd name="T59" fmla="*/ 6 h 10"/>
                        <a:gd name="T60" fmla="*/ 51 w 83"/>
                        <a:gd name="T61" fmla="*/ 6 h 10"/>
                        <a:gd name="T62" fmla="*/ 52 w 83"/>
                        <a:gd name="T63" fmla="*/ 7 h 10"/>
                        <a:gd name="T64" fmla="*/ 54 w 83"/>
                        <a:gd name="T65" fmla="*/ 7 h 10"/>
                        <a:gd name="T66" fmla="*/ 56 w 83"/>
                        <a:gd name="T67" fmla="*/ 7 h 10"/>
                        <a:gd name="T68" fmla="*/ 57 w 83"/>
                        <a:gd name="T69" fmla="*/ 7 h 10"/>
                        <a:gd name="T70" fmla="*/ 59 w 83"/>
                        <a:gd name="T71" fmla="*/ 7 h 10"/>
                        <a:gd name="T72" fmla="*/ 61 w 83"/>
                        <a:gd name="T73" fmla="*/ 7 h 10"/>
                        <a:gd name="T74" fmla="*/ 62 w 83"/>
                        <a:gd name="T75" fmla="*/ 7 h 10"/>
                        <a:gd name="T76" fmla="*/ 64 w 83"/>
                        <a:gd name="T77" fmla="*/ 8 h 10"/>
                        <a:gd name="T78" fmla="*/ 66 w 83"/>
                        <a:gd name="T79" fmla="*/ 8 h 10"/>
                        <a:gd name="T80" fmla="*/ 67 w 83"/>
                        <a:gd name="T81" fmla="*/ 8 h 10"/>
                        <a:gd name="T82" fmla="*/ 69 w 83"/>
                        <a:gd name="T83" fmla="*/ 8 h 10"/>
                        <a:gd name="T84" fmla="*/ 71 w 83"/>
                        <a:gd name="T85" fmla="*/ 9 h 10"/>
                        <a:gd name="T86" fmla="*/ 72 w 83"/>
                        <a:gd name="T87" fmla="*/ 9 h 10"/>
                        <a:gd name="T88" fmla="*/ 74 w 83"/>
                        <a:gd name="T89" fmla="*/ 9 h 10"/>
                        <a:gd name="T90" fmla="*/ 76 w 83"/>
                        <a:gd name="T91" fmla="*/ 9 h 10"/>
                        <a:gd name="T92" fmla="*/ 77 w 83"/>
                        <a:gd name="T93" fmla="*/ 9 h 10"/>
                        <a:gd name="T94" fmla="*/ 79 w 83"/>
                        <a:gd name="T95" fmla="*/ 9 h 10"/>
                        <a:gd name="T96" fmla="*/ 81 w 83"/>
                        <a:gd name="T97" fmla="*/ 9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4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5" y="4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0" y="5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7" y="6"/>
                          </a:lnTo>
                          <a:lnTo>
                            <a:pt x="49" y="6"/>
                          </a:lnTo>
                          <a:lnTo>
                            <a:pt x="51" y="6"/>
                          </a:lnTo>
                          <a:lnTo>
                            <a:pt x="52" y="7"/>
                          </a:lnTo>
                          <a:lnTo>
                            <a:pt x="54" y="7"/>
                          </a:lnTo>
                          <a:lnTo>
                            <a:pt x="56" y="7"/>
                          </a:lnTo>
                          <a:lnTo>
                            <a:pt x="57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2" y="7"/>
                          </a:lnTo>
                          <a:lnTo>
                            <a:pt x="64" y="8"/>
                          </a:lnTo>
                          <a:lnTo>
                            <a:pt x="66" y="8"/>
                          </a:lnTo>
                          <a:lnTo>
                            <a:pt x="67" y="8"/>
                          </a:lnTo>
                          <a:lnTo>
                            <a:pt x="69" y="8"/>
                          </a:lnTo>
                          <a:lnTo>
                            <a:pt x="71" y="9"/>
                          </a:lnTo>
                          <a:lnTo>
                            <a:pt x="72" y="9"/>
                          </a:lnTo>
                          <a:lnTo>
                            <a:pt x="74" y="9"/>
                          </a:lnTo>
                          <a:lnTo>
                            <a:pt x="76" y="9"/>
                          </a:lnTo>
                          <a:lnTo>
                            <a:pt x="77" y="9"/>
                          </a:lnTo>
                          <a:lnTo>
                            <a:pt x="79" y="9"/>
                          </a:lnTo>
                          <a:lnTo>
                            <a:pt x="81" y="9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91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5214556" y="4006852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2 h 5"/>
                        <a:gd name="T26" fmla="*/ 22 w 83"/>
                        <a:gd name="T27" fmla="*/ 2 h 5"/>
                        <a:gd name="T28" fmla="*/ 23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3 h 5"/>
                        <a:gd name="T38" fmla="*/ 32 w 83"/>
                        <a:gd name="T39" fmla="*/ 3 h 5"/>
                        <a:gd name="T40" fmla="*/ 34 w 83"/>
                        <a:gd name="T41" fmla="*/ 3 h 5"/>
                        <a:gd name="T42" fmla="*/ 35 w 83"/>
                        <a:gd name="T43" fmla="*/ 3 h 5"/>
                        <a:gd name="T44" fmla="*/ 37 w 83"/>
                        <a:gd name="T45" fmla="*/ 3 h 5"/>
                        <a:gd name="T46" fmla="*/ 39 w 83"/>
                        <a:gd name="T47" fmla="*/ 3 h 5"/>
                        <a:gd name="T48" fmla="*/ 40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5 w 83"/>
                        <a:gd name="T55" fmla="*/ 3 h 5"/>
                        <a:gd name="T56" fmla="*/ 47 w 83"/>
                        <a:gd name="T57" fmla="*/ 4 h 5"/>
                        <a:gd name="T58" fmla="*/ 49 w 83"/>
                        <a:gd name="T59" fmla="*/ 4 h 5"/>
                        <a:gd name="T60" fmla="*/ 51 w 83"/>
                        <a:gd name="T61" fmla="*/ 4 h 5"/>
                        <a:gd name="T62" fmla="*/ 52 w 83"/>
                        <a:gd name="T63" fmla="*/ 4 h 5"/>
                        <a:gd name="T64" fmla="*/ 54 w 83"/>
                        <a:gd name="T65" fmla="*/ 4 h 5"/>
                        <a:gd name="T66" fmla="*/ 56 w 83"/>
                        <a:gd name="T67" fmla="*/ 4 h 5"/>
                        <a:gd name="T68" fmla="*/ 58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5 h 5"/>
                        <a:gd name="T76" fmla="*/ 64 w 83"/>
                        <a:gd name="T77" fmla="*/ 5 h 5"/>
                        <a:gd name="T78" fmla="*/ 66 w 83"/>
                        <a:gd name="T79" fmla="*/ 5 h 5"/>
                        <a:gd name="T80" fmla="*/ 68 w 83"/>
                        <a:gd name="T81" fmla="*/ 5 h 5"/>
                        <a:gd name="T82" fmla="*/ 69 w 83"/>
                        <a:gd name="T83" fmla="*/ 5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92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5327559" y="4008439"/>
                      <a:ext cx="113003" cy="6350"/>
                    </a:xfrm>
                    <a:custGeom>
                      <a:avLst/>
                      <a:gdLst>
                        <a:gd name="T0" fmla="*/ 0 w 83"/>
                        <a:gd name="T1" fmla="*/ 4 h 4"/>
                        <a:gd name="T2" fmla="*/ 1 w 83"/>
                        <a:gd name="T3" fmla="*/ 4 h 4"/>
                        <a:gd name="T4" fmla="*/ 3 w 83"/>
                        <a:gd name="T5" fmla="*/ 4 h 4"/>
                        <a:gd name="T6" fmla="*/ 5 w 83"/>
                        <a:gd name="T7" fmla="*/ 4 h 4"/>
                        <a:gd name="T8" fmla="*/ 6 w 83"/>
                        <a:gd name="T9" fmla="*/ 4 h 4"/>
                        <a:gd name="T10" fmla="*/ 8 w 83"/>
                        <a:gd name="T11" fmla="*/ 4 h 4"/>
                        <a:gd name="T12" fmla="*/ 10 w 83"/>
                        <a:gd name="T13" fmla="*/ 4 h 4"/>
                        <a:gd name="T14" fmla="*/ 12 w 83"/>
                        <a:gd name="T15" fmla="*/ 4 h 4"/>
                        <a:gd name="T16" fmla="*/ 13 w 83"/>
                        <a:gd name="T17" fmla="*/ 4 h 4"/>
                        <a:gd name="T18" fmla="*/ 15 w 83"/>
                        <a:gd name="T19" fmla="*/ 4 h 4"/>
                        <a:gd name="T20" fmla="*/ 17 w 83"/>
                        <a:gd name="T21" fmla="*/ 4 h 4"/>
                        <a:gd name="T22" fmla="*/ 19 w 83"/>
                        <a:gd name="T23" fmla="*/ 4 h 4"/>
                        <a:gd name="T24" fmla="*/ 20 w 83"/>
                        <a:gd name="T25" fmla="*/ 4 h 4"/>
                        <a:gd name="T26" fmla="*/ 22 w 83"/>
                        <a:gd name="T27" fmla="*/ 4 h 4"/>
                        <a:gd name="T28" fmla="*/ 24 w 83"/>
                        <a:gd name="T29" fmla="*/ 4 h 4"/>
                        <a:gd name="T30" fmla="*/ 25 w 83"/>
                        <a:gd name="T31" fmla="*/ 4 h 4"/>
                        <a:gd name="T32" fmla="*/ 27 w 83"/>
                        <a:gd name="T33" fmla="*/ 4 h 4"/>
                        <a:gd name="T34" fmla="*/ 29 w 83"/>
                        <a:gd name="T35" fmla="*/ 4 h 4"/>
                        <a:gd name="T36" fmla="*/ 31 w 83"/>
                        <a:gd name="T37" fmla="*/ 4 h 4"/>
                        <a:gd name="T38" fmla="*/ 32 w 83"/>
                        <a:gd name="T39" fmla="*/ 4 h 4"/>
                        <a:gd name="T40" fmla="*/ 34 w 83"/>
                        <a:gd name="T41" fmla="*/ 4 h 4"/>
                        <a:gd name="T42" fmla="*/ 36 w 83"/>
                        <a:gd name="T43" fmla="*/ 4 h 4"/>
                        <a:gd name="T44" fmla="*/ 37 w 83"/>
                        <a:gd name="T45" fmla="*/ 4 h 4"/>
                        <a:gd name="T46" fmla="*/ 39 w 83"/>
                        <a:gd name="T47" fmla="*/ 4 h 4"/>
                        <a:gd name="T48" fmla="*/ 41 w 83"/>
                        <a:gd name="T49" fmla="*/ 4 h 4"/>
                        <a:gd name="T50" fmla="*/ 42 w 83"/>
                        <a:gd name="T51" fmla="*/ 4 h 4"/>
                        <a:gd name="T52" fmla="*/ 44 w 83"/>
                        <a:gd name="T53" fmla="*/ 4 h 4"/>
                        <a:gd name="T54" fmla="*/ 46 w 83"/>
                        <a:gd name="T55" fmla="*/ 3 h 4"/>
                        <a:gd name="T56" fmla="*/ 47 w 83"/>
                        <a:gd name="T57" fmla="*/ 3 h 4"/>
                        <a:gd name="T58" fmla="*/ 49 w 83"/>
                        <a:gd name="T59" fmla="*/ 3 h 4"/>
                        <a:gd name="T60" fmla="*/ 51 w 83"/>
                        <a:gd name="T61" fmla="*/ 3 h 4"/>
                        <a:gd name="T62" fmla="*/ 52 w 83"/>
                        <a:gd name="T63" fmla="*/ 3 h 4"/>
                        <a:gd name="T64" fmla="*/ 54 w 83"/>
                        <a:gd name="T65" fmla="*/ 3 h 4"/>
                        <a:gd name="T66" fmla="*/ 56 w 83"/>
                        <a:gd name="T67" fmla="*/ 3 h 4"/>
                        <a:gd name="T68" fmla="*/ 57 w 83"/>
                        <a:gd name="T69" fmla="*/ 2 h 4"/>
                        <a:gd name="T70" fmla="*/ 59 w 83"/>
                        <a:gd name="T71" fmla="*/ 2 h 4"/>
                        <a:gd name="T72" fmla="*/ 61 w 83"/>
                        <a:gd name="T73" fmla="*/ 2 h 4"/>
                        <a:gd name="T74" fmla="*/ 63 w 83"/>
                        <a:gd name="T75" fmla="*/ 2 h 4"/>
                        <a:gd name="T76" fmla="*/ 64 w 83"/>
                        <a:gd name="T77" fmla="*/ 2 h 4"/>
                        <a:gd name="T78" fmla="*/ 66 w 83"/>
                        <a:gd name="T79" fmla="*/ 2 h 4"/>
                        <a:gd name="T80" fmla="*/ 68 w 83"/>
                        <a:gd name="T81" fmla="*/ 2 h 4"/>
                        <a:gd name="T82" fmla="*/ 70 w 83"/>
                        <a:gd name="T83" fmla="*/ 2 h 4"/>
                        <a:gd name="T84" fmla="*/ 71 w 83"/>
                        <a:gd name="T85" fmla="*/ 1 h 4"/>
                        <a:gd name="T86" fmla="*/ 73 w 83"/>
                        <a:gd name="T87" fmla="*/ 1 h 4"/>
                        <a:gd name="T88" fmla="*/ 75 w 83"/>
                        <a:gd name="T89" fmla="*/ 1 h 4"/>
                        <a:gd name="T90" fmla="*/ 76 w 83"/>
                        <a:gd name="T91" fmla="*/ 1 h 4"/>
                        <a:gd name="T92" fmla="*/ 78 w 83"/>
                        <a:gd name="T93" fmla="*/ 0 h 4"/>
                        <a:gd name="T94" fmla="*/ 80 w 83"/>
                        <a:gd name="T95" fmla="*/ 0 h 4"/>
                        <a:gd name="T96" fmla="*/ 81 w 83"/>
                        <a:gd name="T97" fmla="*/ 0 h 4"/>
                        <a:gd name="T98" fmla="*/ 83 w 83"/>
                        <a:gd name="T99" fmla="*/ 0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4"/>
                          </a:moveTo>
                          <a:lnTo>
                            <a:pt x="1" y="4"/>
                          </a:lnTo>
                          <a:lnTo>
                            <a:pt x="3" y="4"/>
                          </a:lnTo>
                          <a:lnTo>
                            <a:pt x="5" y="4"/>
                          </a:lnTo>
                          <a:lnTo>
                            <a:pt x="6" y="4"/>
                          </a:lnTo>
                          <a:lnTo>
                            <a:pt x="8" y="4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93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5440562" y="3975102"/>
                      <a:ext cx="113003" cy="33338"/>
                    </a:xfrm>
                    <a:custGeom>
                      <a:avLst/>
                      <a:gdLst>
                        <a:gd name="T0" fmla="*/ 0 w 83"/>
                        <a:gd name="T1" fmla="*/ 21 h 21"/>
                        <a:gd name="T2" fmla="*/ 2 w 83"/>
                        <a:gd name="T3" fmla="*/ 21 h 21"/>
                        <a:gd name="T4" fmla="*/ 3 w 83"/>
                        <a:gd name="T5" fmla="*/ 20 h 21"/>
                        <a:gd name="T6" fmla="*/ 5 w 83"/>
                        <a:gd name="T7" fmla="*/ 20 h 21"/>
                        <a:gd name="T8" fmla="*/ 7 w 83"/>
                        <a:gd name="T9" fmla="*/ 20 h 21"/>
                        <a:gd name="T10" fmla="*/ 8 w 83"/>
                        <a:gd name="T11" fmla="*/ 19 h 21"/>
                        <a:gd name="T12" fmla="*/ 10 w 83"/>
                        <a:gd name="T13" fmla="*/ 19 h 21"/>
                        <a:gd name="T14" fmla="*/ 12 w 83"/>
                        <a:gd name="T15" fmla="*/ 19 h 21"/>
                        <a:gd name="T16" fmla="*/ 13 w 83"/>
                        <a:gd name="T17" fmla="*/ 19 h 21"/>
                        <a:gd name="T18" fmla="*/ 15 w 83"/>
                        <a:gd name="T19" fmla="*/ 19 h 21"/>
                        <a:gd name="T20" fmla="*/ 17 w 83"/>
                        <a:gd name="T21" fmla="*/ 18 h 21"/>
                        <a:gd name="T22" fmla="*/ 19 w 83"/>
                        <a:gd name="T23" fmla="*/ 18 h 21"/>
                        <a:gd name="T24" fmla="*/ 20 w 83"/>
                        <a:gd name="T25" fmla="*/ 17 h 21"/>
                        <a:gd name="T26" fmla="*/ 22 w 83"/>
                        <a:gd name="T27" fmla="*/ 17 h 21"/>
                        <a:gd name="T28" fmla="*/ 24 w 83"/>
                        <a:gd name="T29" fmla="*/ 17 h 21"/>
                        <a:gd name="T30" fmla="*/ 25 w 83"/>
                        <a:gd name="T31" fmla="*/ 17 h 21"/>
                        <a:gd name="T32" fmla="*/ 27 w 83"/>
                        <a:gd name="T33" fmla="*/ 16 h 21"/>
                        <a:gd name="T34" fmla="*/ 29 w 83"/>
                        <a:gd name="T35" fmla="*/ 16 h 21"/>
                        <a:gd name="T36" fmla="*/ 31 w 83"/>
                        <a:gd name="T37" fmla="*/ 16 h 21"/>
                        <a:gd name="T38" fmla="*/ 32 w 83"/>
                        <a:gd name="T39" fmla="*/ 15 h 21"/>
                        <a:gd name="T40" fmla="*/ 34 w 83"/>
                        <a:gd name="T41" fmla="*/ 15 h 21"/>
                        <a:gd name="T42" fmla="*/ 36 w 83"/>
                        <a:gd name="T43" fmla="*/ 14 h 21"/>
                        <a:gd name="T44" fmla="*/ 38 w 83"/>
                        <a:gd name="T45" fmla="*/ 14 h 21"/>
                        <a:gd name="T46" fmla="*/ 39 w 83"/>
                        <a:gd name="T47" fmla="*/ 14 h 21"/>
                        <a:gd name="T48" fmla="*/ 41 w 83"/>
                        <a:gd name="T49" fmla="*/ 13 h 21"/>
                        <a:gd name="T50" fmla="*/ 43 w 83"/>
                        <a:gd name="T51" fmla="*/ 13 h 21"/>
                        <a:gd name="T52" fmla="*/ 44 w 83"/>
                        <a:gd name="T53" fmla="*/ 12 h 21"/>
                        <a:gd name="T54" fmla="*/ 46 w 83"/>
                        <a:gd name="T55" fmla="*/ 12 h 21"/>
                        <a:gd name="T56" fmla="*/ 48 w 83"/>
                        <a:gd name="T57" fmla="*/ 12 h 21"/>
                        <a:gd name="T58" fmla="*/ 49 w 83"/>
                        <a:gd name="T59" fmla="*/ 11 h 21"/>
                        <a:gd name="T60" fmla="*/ 51 w 83"/>
                        <a:gd name="T61" fmla="*/ 10 h 21"/>
                        <a:gd name="T62" fmla="*/ 53 w 83"/>
                        <a:gd name="T63" fmla="*/ 10 h 21"/>
                        <a:gd name="T64" fmla="*/ 54 w 83"/>
                        <a:gd name="T65" fmla="*/ 10 h 21"/>
                        <a:gd name="T66" fmla="*/ 56 w 83"/>
                        <a:gd name="T67" fmla="*/ 9 h 21"/>
                        <a:gd name="T68" fmla="*/ 58 w 83"/>
                        <a:gd name="T69" fmla="*/ 9 h 21"/>
                        <a:gd name="T70" fmla="*/ 59 w 83"/>
                        <a:gd name="T71" fmla="*/ 8 h 21"/>
                        <a:gd name="T72" fmla="*/ 61 w 83"/>
                        <a:gd name="T73" fmla="*/ 8 h 21"/>
                        <a:gd name="T74" fmla="*/ 63 w 83"/>
                        <a:gd name="T75" fmla="*/ 7 h 21"/>
                        <a:gd name="T76" fmla="*/ 64 w 83"/>
                        <a:gd name="T77" fmla="*/ 7 h 21"/>
                        <a:gd name="T78" fmla="*/ 66 w 83"/>
                        <a:gd name="T79" fmla="*/ 6 h 21"/>
                        <a:gd name="T80" fmla="*/ 68 w 83"/>
                        <a:gd name="T81" fmla="*/ 5 h 21"/>
                        <a:gd name="T82" fmla="*/ 69 w 83"/>
                        <a:gd name="T83" fmla="*/ 5 h 21"/>
                        <a:gd name="T84" fmla="*/ 71 w 83"/>
                        <a:gd name="T85" fmla="*/ 4 h 21"/>
                        <a:gd name="T86" fmla="*/ 73 w 83"/>
                        <a:gd name="T87" fmla="*/ 4 h 21"/>
                        <a:gd name="T88" fmla="*/ 75 w 83"/>
                        <a:gd name="T89" fmla="*/ 3 h 21"/>
                        <a:gd name="T90" fmla="*/ 76 w 83"/>
                        <a:gd name="T91" fmla="*/ 2 h 21"/>
                        <a:gd name="T92" fmla="*/ 78 w 83"/>
                        <a:gd name="T93" fmla="*/ 2 h 21"/>
                        <a:gd name="T94" fmla="*/ 80 w 83"/>
                        <a:gd name="T95" fmla="*/ 1 h 21"/>
                        <a:gd name="T96" fmla="*/ 82 w 83"/>
                        <a:gd name="T97" fmla="*/ 1 h 21"/>
                        <a:gd name="T98" fmla="*/ 83 w 83"/>
                        <a:gd name="T99" fmla="*/ 0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">
                          <a:moveTo>
                            <a:pt x="0" y="21"/>
                          </a:moveTo>
                          <a:lnTo>
                            <a:pt x="2" y="21"/>
                          </a:lnTo>
                          <a:lnTo>
                            <a:pt x="3" y="20"/>
                          </a:lnTo>
                          <a:lnTo>
                            <a:pt x="5" y="20"/>
                          </a:lnTo>
                          <a:lnTo>
                            <a:pt x="7" y="20"/>
                          </a:lnTo>
                          <a:lnTo>
                            <a:pt x="8" y="19"/>
                          </a:lnTo>
                          <a:lnTo>
                            <a:pt x="10" y="19"/>
                          </a:lnTo>
                          <a:lnTo>
                            <a:pt x="12" y="19"/>
                          </a:lnTo>
                          <a:lnTo>
                            <a:pt x="13" y="19"/>
                          </a:lnTo>
                          <a:lnTo>
                            <a:pt x="15" y="19"/>
                          </a:lnTo>
                          <a:lnTo>
                            <a:pt x="17" y="18"/>
                          </a:lnTo>
                          <a:lnTo>
                            <a:pt x="19" y="18"/>
                          </a:lnTo>
                          <a:lnTo>
                            <a:pt x="20" y="17"/>
                          </a:lnTo>
                          <a:lnTo>
                            <a:pt x="22" y="17"/>
                          </a:lnTo>
                          <a:lnTo>
                            <a:pt x="24" y="17"/>
                          </a:lnTo>
                          <a:lnTo>
                            <a:pt x="25" y="17"/>
                          </a:lnTo>
                          <a:lnTo>
                            <a:pt x="27" y="16"/>
                          </a:lnTo>
                          <a:lnTo>
                            <a:pt x="29" y="16"/>
                          </a:lnTo>
                          <a:lnTo>
                            <a:pt x="31" y="16"/>
                          </a:lnTo>
                          <a:lnTo>
                            <a:pt x="32" y="15"/>
                          </a:lnTo>
                          <a:lnTo>
                            <a:pt x="34" y="15"/>
                          </a:lnTo>
                          <a:lnTo>
                            <a:pt x="36" y="14"/>
                          </a:lnTo>
                          <a:lnTo>
                            <a:pt x="38" y="14"/>
                          </a:lnTo>
                          <a:lnTo>
                            <a:pt x="39" y="14"/>
                          </a:lnTo>
                          <a:lnTo>
                            <a:pt x="41" y="13"/>
                          </a:lnTo>
                          <a:lnTo>
                            <a:pt x="43" y="13"/>
                          </a:lnTo>
                          <a:lnTo>
                            <a:pt x="44" y="12"/>
                          </a:lnTo>
                          <a:lnTo>
                            <a:pt x="46" y="12"/>
                          </a:lnTo>
                          <a:lnTo>
                            <a:pt x="48" y="12"/>
                          </a:lnTo>
                          <a:lnTo>
                            <a:pt x="49" y="11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4" y="10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59" y="8"/>
                          </a:lnTo>
                          <a:lnTo>
                            <a:pt x="61" y="8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6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94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5553565" y="3905252"/>
                      <a:ext cx="113003" cy="69850"/>
                    </a:xfrm>
                    <a:custGeom>
                      <a:avLst/>
                      <a:gdLst>
                        <a:gd name="T0" fmla="*/ 0 w 83"/>
                        <a:gd name="T1" fmla="*/ 44 h 44"/>
                        <a:gd name="T2" fmla="*/ 2 w 83"/>
                        <a:gd name="T3" fmla="*/ 43 h 44"/>
                        <a:gd name="T4" fmla="*/ 4 w 83"/>
                        <a:gd name="T5" fmla="*/ 43 h 44"/>
                        <a:gd name="T6" fmla="*/ 5 w 83"/>
                        <a:gd name="T7" fmla="*/ 42 h 44"/>
                        <a:gd name="T8" fmla="*/ 7 w 83"/>
                        <a:gd name="T9" fmla="*/ 41 h 44"/>
                        <a:gd name="T10" fmla="*/ 9 w 83"/>
                        <a:gd name="T11" fmla="*/ 40 h 44"/>
                        <a:gd name="T12" fmla="*/ 10 w 83"/>
                        <a:gd name="T13" fmla="*/ 40 h 44"/>
                        <a:gd name="T14" fmla="*/ 12 w 83"/>
                        <a:gd name="T15" fmla="*/ 39 h 44"/>
                        <a:gd name="T16" fmla="*/ 14 w 83"/>
                        <a:gd name="T17" fmla="*/ 39 h 44"/>
                        <a:gd name="T18" fmla="*/ 15 w 83"/>
                        <a:gd name="T19" fmla="*/ 38 h 44"/>
                        <a:gd name="T20" fmla="*/ 17 w 83"/>
                        <a:gd name="T21" fmla="*/ 37 h 44"/>
                        <a:gd name="T22" fmla="*/ 19 w 83"/>
                        <a:gd name="T23" fmla="*/ 36 h 44"/>
                        <a:gd name="T24" fmla="*/ 21 w 83"/>
                        <a:gd name="T25" fmla="*/ 35 h 44"/>
                        <a:gd name="T26" fmla="*/ 22 w 83"/>
                        <a:gd name="T27" fmla="*/ 35 h 44"/>
                        <a:gd name="T28" fmla="*/ 24 w 83"/>
                        <a:gd name="T29" fmla="*/ 34 h 44"/>
                        <a:gd name="T30" fmla="*/ 26 w 83"/>
                        <a:gd name="T31" fmla="*/ 33 h 44"/>
                        <a:gd name="T32" fmla="*/ 27 w 83"/>
                        <a:gd name="T33" fmla="*/ 32 h 44"/>
                        <a:gd name="T34" fmla="*/ 29 w 83"/>
                        <a:gd name="T35" fmla="*/ 31 h 44"/>
                        <a:gd name="T36" fmla="*/ 31 w 83"/>
                        <a:gd name="T37" fmla="*/ 31 h 44"/>
                        <a:gd name="T38" fmla="*/ 32 w 83"/>
                        <a:gd name="T39" fmla="*/ 30 h 44"/>
                        <a:gd name="T40" fmla="*/ 34 w 83"/>
                        <a:gd name="T41" fmla="*/ 29 h 44"/>
                        <a:gd name="T42" fmla="*/ 36 w 83"/>
                        <a:gd name="T43" fmla="*/ 28 h 44"/>
                        <a:gd name="T44" fmla="*/ 37 w 83"/>
                        <a:gd name="T45" fmla="*/ 27 h 44"/>
                        <a:gd name="T46" fmla="*/ 39 w 83"/>
                        <a:gd name="T47" fmla="*/ 26 h 44"/>
                        <a:gd name="T48" fmla="*/ 41 w 83"/>
                        <a:gd name="T49" fmla="*/ 25 h 44"/>
                        <a:gd name="T50" fmla="*/ 43 w 83"/>
                        <a:gd name="T51" fmla="*/ 24 h 44"/>
                        <a:gd name="T52" fmla="*/ 44 w 83"/>
                        <a:gd name="T53" fmla="*/ 24 h 44"/>
                        <a:gd name="T54" fmla="*/ 46 w 83"/>
                        <a:gd name="T55" fmla="*/ 23 h 44"/>
                        <a:gd name="T56" fmla="*/ 48 w 83"/>
                        <a:gd name="T57" fmla="*/ 22 h 44"/>
                        <a:gd name="T58" fmla="*/ 50 w 83"/>
                        <a:gd name="T59" fmla="*/ 21 h 44"/>
                        <a:gd name="T60" fmla="*/ 51 w 83"/>
                        <a:gd name="T61" fmla="*/ 20 h 44"/>
                        <a:gd name="T62" fmla="*/ 53 w 83"/>
                        <a:gd name="T63" fmla="*/ 19 h 44"/>
                        <a:gd name="T64" fmla="*/ 55 w 83"/>
                        <a:gd name="T65" fmla="*/ 18 h 44"/>
                        <a:gd name="T66" fmla="*/ 56 w 83"/>
                        <a:gd name="T67" fmla="*/ 17 h 44"/>
                        <a:gd name="T68" fmla="*/ 58 w 83"/>
                        <a:gd name="T69" fmla="*/ 16 h 44"/>
                        <a:gd name="T70" fmla="*/ 60 w 83"/>
                        <a:gd name="T71" fmla="*/ 15 h 44"/>
                        <a:gd name="T72" fmla="*/ 61 w 83"/>
                        <a:gd name="T73" fmla="*/ 14 h 44"/>
                        <a:gd name="T74" fmla="*/ 63 w 83"/>
                        <a:gd name="T75" fmla="*/ 13 h 44"/>
                        <a:gd name="T76" fmla="*/ 65 w 83"/>
                        <a:gd name="T77" fmla="*/ 12 h 44"/>
                        <a:gd name="T78" fmla="*/ 66 w 83"/>
                        <a:gd name="T79" fmla="*/ 11 h 44"/>
                        <a:gd name="T80" fmla="*/ 68 w 83"/>
                        <a:gd name="T81" fmla="*/ 10 h 44"/>
                        <a:gd name="T82" fmla="*/ 70 w 83"/>
                        <a:gd name="T83" fmla="*/ 9 h 44"/>
                        <a:gd name="T84" fmla="*/ 71 w 83"/>
                        <a:gd name="T85" fmla="*/ 8 h 44"/>
                        <a:gd name="T86" fmla="*/ 73 w 83"/>
                        <a:gd name="T87" fmla="*/ 7 h 44"/>
                        <a:gd name="T88" fmla="*/ 75 w 83"/>
                        <a:gd name="T89" fmla="*/ 5 h 44"/>
                        <a:gd name="T90" fmla="*/ 76 w 83"/>
                        <a:gd name="T91" fmla="*/ 4 h 44"/>
                        <a:gd name="T92" fmla="*/ 78 w 83"/>
                        <a:gd name="T93" fmla="*/ 3 h 44"/>
                        <a:gd name="T94" fmla="*/ 80 w 83"/>
                        <a:gd name="T95" fmla="*/ 2 h 44"/>
                        <a:gd name="T96" fmla="*/ 81 w 83"/>
                        <a:gd name="T97" fmla="*/ 1 h 44"/>
                        <a:gd name="T98" fmla="*/ 83 w 83"/>
                        <a:gd name="T99" fmla="*/ 0 h 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4">
                          <a:moveTo>
                            <a:pt x="0" y="44"/>
                          </a:moveTo>
                          <a:lnTo>
                            <a:pt x="2" y="43"/>
                          </a:lnTo>
                          <a:lnTo>
                            <a:pt x="4" y="43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9" y="40"/>
                          </a:lnTo>
                          <a:lnTo>
                            <a:pt x="10" y="40"/>
                          </a:lnTo>
                          <a:lnTo>
                            <a:pt x="12" y="39"/>
                          </a:lnTo>
                          <a:lnTo>
                            <a:pt x="14" y="39"/>
                          </a:lnTo>
                          <a:lnTo>
                            <a:pt x="15" y="38"/>
                          </a:lnTo>
                          <a:lnTo>
                            <a:pt x="17" y="37"/>
                          </a:lnTo>
                          <a:lnTo>
                            <a:pt x="19" y="36"/>
                          </a:lnTo>
                          <a:lnTo>
                            <a:pt x="21" y="35"/>
                          </a:lnTo>
                          <a:lnTo>
                            <a:pt x="22" y="35"/>
                          </a:lnTo>
                          <a:lnTo>
                            <a:pt x="24" y="34"/>
                          </a:lnTo>
                          <a:lnTo>
                            <a:pt x="26" y="33"/>
                          </a:lnTo>
                          <a:lnTo>
                            <a:pt x="27" y="32"/>
                          </a:lnTo>
                          <a:lnTo>
                            <a:pt x="29" y="31"/>
                          </a:lnTo>
                          <a:lnTo>
                            <a:pt x="31" y="31"/>
                          </a:lnTo>
                          <a:lnTo>
                            <a:pt x="32" y="30"/>
                          </a:lnTo>
                          <a:lnTo>
                            <a:pt x="34" y="29"/>
                          </a:lnTo>
                          <a:lnTo>
                            <a:pt x="36" y="28"/>
                          </a:lnTo>
                          <a:lnTo>
                            <a:pt x="37" y="27"/>
                          </a:lnTo>
                          <a:lnTo>
                            <a:pt x="39" y="26"/>
                          </a:lnTo>
                          <a:lnTo>
                            <a:pt x="41" y="25"/>
                          </a:lnTo>
                          <a:lnTo>
                            <a:pt x="43" y="24"/>
                          </a:lnTo>
                          <a:lnTo>
                            <a:pt x="44" y="24"/>
                          </a:lnTo>
                          <a:lnTo>
                            <a:pt x="46" y="23"/>
                          </a:lnTo>
                          <a:lnTo>
                            <a:pt x="48" y="22"/>
                          </a:lnTo>
                          <a:lnTo>
                            <a:pt x="50" y="21"/>
                          </a:lnTo>
                          <a:lnTo>
                            <a:pt x="51" y="20"/>
                          </a:lnTo>
                          <a:lnTo>
                            <a:pt x="53" y="19"/>
                          </a:lnTo>
                          <a:lnTo>
                            <a:pt x="55" y="18"/>
                          </a:lnTo>
                          <a:lnTo>
                            <a:pt x="56" y="17"/>
                          </a:lnTo>
                          <a:lnTo>
                            <a:pt x="58" y="16"/>
                          </a:lnTo>
                          <a:lnTo>
                            <a:pt x="60" y="15"/>
                          </a:lnTo>
                          <a:lnTo>
                            <a:pt x="61" y="14"/>
                          </a:lnTo>
                          <a:lnTo>
                            <a:pt x="63" y="13"/>
                          </a:lnTo>
                          <a:lnTo>
                            <a:pt x="65" y="12"/>
                          </a:lnTo>
                          <a:lnTo>
                            <a:pt x="66" y="11"/>
                          </a:lnTo>
                          <a:lnTo>
                            <a:pt x="68" y="10"/>
                          </a:lnTo>
                          <a:lnTo>
                            <a:pt x="70" y="9"/>
                          </a:lnTo>
                          <a:lnTo>
                            <a:pt x="71" y="8"/>
                          </a:lnTo>
                          <a:lnTo>
                            <a:pt x="73" y="7"/>
                          </a:lnTo>
                          <a:lnTo>
                            <a:pt x="75" y="5"/>
                          </a:lnTo>
                          <a:lnTo>
                            <a:pt x="76" y="4"/>
                          </a:lnTo>
                          <a:lnTo>
                            <a:pt x="78" y="3"/>
                          </a:lnTo>
                          <a:lnTo>
                            <a:pt x="80" y="2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95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5666567" y="3803652"/>
                      <a:ext cx="113003" cy="101600"/>
                    </a:xfrm>
                    <a:custGeom>
                      <a:avLst/>
                      <a:gdLst>
                        <a:gd name="T0" fmla="*/ 0 w 83"/>
                        <a:gd name="T1" fmla="*/ 64 h 64"/>
                        <a:gd name="T2" fmla="*/ 2 w 83"/>
                        <a:gd name="T3" fmla="*/ 63 h 64"/>
                        <a:gd name="T4" fmla="*/ 4 w 83"/>
                        <a:gd name="T5" fmla="*/ 62 h 64"/>
                        <a:gd name="T6" fmla="*/ 5 w 83"/>
                        <a:gd name="T7" fmla="*/ 60 h 64"/>
                        <a:gd name="T8" fmla="*/ 7 w 83"/>
                        <a:gd name="T9" fmla="*/ 59 h 64"/>
                        <a:gd name="T10" fmla="*/ 9 w 83"/>
                        <a:gd name="T11" fmla="*/ 58 h 64"/>
                        <a:gd name="T12" fmla="*/ 11 w 83"/>
                        <a:gd name="T13" fmla="*/ 57 h 64"/>
                        <a:gd name="T14" fmla="*/ 12 w 83"/>
                        <a:gd name="T15" fmla="*/ 56 h 64"/>
                        <a:gd name="T16" fmla="*/ 14 w 83"/>
                        <a:gd name="T17" fmla="*/ 55 h 64"/>
                        <a:gd name="T18" fmla="*/ 16 w 83"/>
                        <a:gd name="T19" fmla="*/ 53 h 64"/>
                        <a:gd name="T20" fmla="*/ 17 w 83"/>
                        <a:gd name="T21" fmla="*/ 52 h 64"/>
                        <a:gd name="T22" fmla="*/ 19 w 83"/>
                        <a:gd name="T23" fmla="*/ 51 h 64"/>
                        <a:gd name="T24" fmla="*/ 21 w 83"/>
                        <a:gd name="T25" fmla="*/ 50 h 64"/>
                        <a:gd name="T26" fmla="*/ 22 w 83"/>
                        <a:gd name="T27" fmla="*/ 48 h 64"/>
                        <a:gd name="T28" fmla="*/ 24 w 83"/>
                        <a:gd name="T29" fmla="*/ 47 h 64"/>
                        <a:gd name="T30" fmla="*/ 26 w 83"/>
                        <a:gd name="T31" fmla="*/ 46 h 64"/>
                        <a:gd name="T32" fmla="*/ 28 w 83"/>
                        <a:gd name="T33" fmla="*/ 44 h 64"/>
                        <a:gd name="T34" fmla="*/ 29 w 83"/>
                        <a:gd name="T35" fmla="*/ 43 h 64"/>
                        <a:gd name="T36" fmla="*/ 31 w 83"/>
                        <a:gd name="T37" fmla="*/ 42 h 64"/>
                        <a:gd name="T38" fmla="*/ 33 w 83"/>
                        <a:gd name="T39" fmla="*/ 41 h 64"/>
                        <a:gd name="T40" fmla="*/ 34 w 83"/>
                        <a:gd name="T41" fmla="*/ 39 h 64"/>
                        <a:gd name="T42" fmla="*/ 36 w 83"/>
                        <a:gd name="T43" fmla="*/ 38 h 64"/>
                        <a:gd name="T44" fmla="*/ 38 w 83"/>
                        <a:gd name="T45" fmla="*/ 37 h 64"/>
                        <a:gd name="T46" fmla="*/ 39 w 83"/>
                        <a:gd name="T47" fmla="*/ 35 h 64"/>
                        <a:gd name="T48" fmla="*/ 41 w 83"/>
                        <a:gd name="T49" fmla="*/ 34 h 64"/>
                        <a:gd name="T50" fmla="*/ 43 w 83"/>
                        <a:gd name="T51" fmla="*/ 33 h 64"/>
                        <a:gd name="T52" fmla="*/ 44 w 83"/>
                        <a:gd name="T53" fmla="*/ 32 h 64"/>
                        <a:gd name="T54" fmla="*/ 46 w 83"/>
                        <a:gd name="T55" fmla="*/ 30 h 64"/>
                        <a:gd name="T56" fmla="*/ 48 w 83"/>
                        <a:gd name="T57" fmla="*/ 29 h 64"/>
                        <a:gd name="T58" fmla="*/ 49 w 83"/>
                        <a:gd name="T59" fmla="*/ 28 h 64"/>
                        <a:gd name="T60" fmla="*/ 51 w 83"/>
                        <a:gd name="T61" fmla="*/ 27 h 64"/>
                        <a:gd name="T62" fmla="*/ 53 w 83"/>
                        <a:gd name="T63" fmla="*/ 25 h 64"/>
                        <a:gd name="T64" fmla="*/ 55 w 83"/>
                        <a:gd name="T65" fmla="*/ 24 h 64"/>
                        <a:gd name="T66" fmla="*/ 56 w 83"/>
                        <a:gd name="T67" fmla="*/ 22 h 64"/>
                        <a:gd name="T68" fmla="*/ 58 w 83"/>
                        <a:gd name="T69" fmla="*/ 21 h 64"/>
                        <a:gd name="T70" fmla="*/ 60 w 83"/>
                        <a:gd name="T71" fmla="*/ 19 h 64"/>
                        <a:gd name="T72" fmla="*/ 62 w 83"/>
                        <a:gd name="T73" fmla="*/ 18 h 64"/>
                        <a:gd name="T74" fmla="*/ 63 w 83"/>
                        <a:gd name="T75" fmla="*/ 17 h 64"/>
                        <a:gd name="T76" fmla="*/ 65 w 83"/>
                        <a:gd name="T77" fmla="*/ 16 h 64"/>
                        <a:gd name="T78" fmla="*/ 67 w 83"/>
                        <a:gd name="T79" fmla="*/ 14 h 64"/>
                        <a:gd name="T80" fmla="*/ 68 w 83"/>
                        <a:gd name="T81" fmla="*/ 13 h 64"/>
                        <a:gd name="T82" fmla="*/ 70 w 83"/>
                        <a:gd name="T83" fmla="*/ 11 h 64"/>
                        <a:gd name="T84" fmla="*/ 72 w 83"/>
                        <a:gd name="T85" fmla="*/ 10 h 64"/>
                        <a:gd name="T86" fmla="*/ 73 w 83"/>
                        <a:gd name="T87" fmla="*/ 9 h 64"/>
                        <a:gd name="T88" fmla="*/ 75 w 83"/>
                        <a:gd name="T89" fmla="*/ 7 h 64"/>
                        <a:gd name="T90" fmla="*/ 77 w 83"/>
                        <a:gd name="T91" fmla="*/ 6 h 64"/>
                        <a:gd name="T92" fmla="*/ 78 w 83"/>
                        <a:gd name="T93" fmla="*/ 5 h 64"/>
                        <a:gd name="T94" fmla="*/ 80 w 83"/>
                        <a:gd name="T95" fmla="*/ 3 h 64"/>
                        <a:gd name="T96" fmla="*/ 82 w 83"/>
                        <a:gd name="T97" fmla="*/ 2 h 64"/>
                        <a:gd name="T98" fmla="*/ 83 w 83"/>
                        <a:gd name="T99" fmla="*/ 0 h 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4">
                          <a:moveTo>
                            <a:pt x="0" y="64"/>
                          </a:moveTo>
                          <a:lnTo>
                            <a:pt x="2" y="63"/>
                          </a:lnTo>
                          <a:lnTo>
                            <a:pt x="4" y="62"/>
                          </a:lnTo>
                          <a:lnTo>
                            <a:pt x="5" y="60"/>
                          </a:lnTo>
                          <a:lnTo>
                            <a:pt x="7" y="59"/>
                          </a:lnTo>
                          <a:lnTo>
                            <a:pt x="9" y="58"/>
                          </a:lnTo>
                          <a:lnTo>
                            <a:pt x="11" y="57"/>
                          </a:lnTo>
                          <a:lnTo>
                            <a:pt x="12" y="56"/>
                          </a:lnTo>
                          <a:lnTo>
                            <a:pt x="14" y="55"/>
                          </a:lnTo>
                          <a:lnTo>
                            <a:pt x="16" y="53"/>
                          </a:lnTo>
                          <a:lnTo>
                            <a:pt x="17" y="52"/>
                          </a:lnTo>
                          <a:lnTo>
                            <a:pt x="19" y="51"/>
                          </a:lnTo>
                          <a:lnTo>
                            <a:pt x="21" y="50"/>
                          </a:lnTo>
                          <a:lnTo>
                            <a:pt x="22" y="48"/>
                          </a:lnTo>
                          <a:lnTo>
                            <a:pt x="24" y="47"/>
                          </a:lnTo>
                          <a:lnTo>
                            <a:pt x="26" y="46"/>
                          </a:lnTo>
                          <a:lnTo>
                            <a:pt x="28" y="44"/>
                          </a:lnTo>
                          <a:lnTo>
                            <a:pt x="29" y="43"/>
                          </a:lnTo>
                          <a:lnTo>
                            <a:pt x="31" y="42"/>
                          </a:lnTo>
                          <a:lnTo>
                            <a:pt x="33" y="41"/>
                          </a:lnTo>
                          <a:lnTo>
                            <a:pt x="34" y="39"/>
                          </a:lnTo>
                          <a:lnTo>
                            <a:pt x="36" y="38"/>
                          </a:lnTo>
                          <a:lnTo>
                            <a:pt x="38" y="37"/>
                          </a:lnTo>
                          <a:lnTo>
                            <a:pt x="39" y="35"/>
                          </a:lnTo>
                          <a:lnTo>
                            <a:pt x="41" y="34"/>
                          </a:lnTo>
                          <a:lnTo>
                            <a:pt x="43" y="33"/>
                          </a:lnTo>
                          <a:lnTo>
                            <a:pt x="44" y="32"/>
                          </a:lnTo>
                          <a:lnTo>
                            <a:pt x="46" y="30"/>
                          </a:lnTo>
                          <a:lnTo>
                            <a:pt x="48" y="29"/>
                          </a:lnTo>
                          <a:lnTo>
                            <a:pt x="49" y="28"/>
                          </a:lnTo>
                          <a:lnTo>
                            <a:pt x="51" y="27"/>
                          </a:lnTo>
                          <a:lnTo>
                            <a:pt x="53" y="25"/>
                          </a:lnTo>
                          <a:lnTo>
                            <a:pt x="55" y="24"/>
                          </a:lnTo>
                          <a:lnTo>
                            <a:pt x="56" y="22"/>
                          </a:lnTo>
                          <a:lnTo>
                            <a:pt x="58" y="21"/>
                          </a:lnTo>
                          <a:lnTo>
                            <a:pt x="60" y="19"/>
                          </a:lnTo>
                          <a:lnTo>
                            <a:pt x="62" y="18"/>
                          </a:lnTo>
                          <a:lnTo>
                            <a:pt x="63" y="17"/>
                          </a:lnTo>
                          <a:lnTo>
                            <a:pt x="65" y="16"/>
                          </a:lnTo>
                          <a:lnTo>
                            <a:pt x="67" y="14"/>
                          </a:lnTo>
                          <a:lnTo>
                            <a:pt x="68" y="13"/>
                          </a:lnTo>
                          <a:lnTo>
                            <a:pt x="70" y="11"/>
                          </a:lnTo>
                          <a:lnTo>
                            <a:pt x="72" y="10"/>
                          </a:lnTo>
                          <a:lnTo>
                            <a:pt x="73" y="9"/>
                          </a:lnTo>
                          <a:lnTo>
                            <a:pt x="75" y="7"/>
                          </a:lnTo>
                          <a:lnTo>
                            <a:pt x="77" y="6"/>
                          </a:lnTo>
                          <a:lnTo>
                            <a:pt x="78" y="5"/>
                          </a:lnTo>
                          <a:lnTo>
                            <a:pt x="80" y="3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96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5779571" y="3703639"/>
                      <a:ext cx="114364" cy="100013"/>
                    </a:xfrm>
                    <a:custGeom>
                      <a:avLst/>
                      <a:gdLst>
                        <a:gd name="T0" fmla="*/ 0 w 84"/>
                        <a:gd name="T1" fmla="*/ 63 h 63"/>
                        <a:gd name="T2" fmla="*/ 2 w 84"/>
                        <a:gd name="T3" fmla="*/ 62 h 63"/>
                        <a:gd name="T4" fmla="*/ 4 w 84"/>
                        <a:gd name="T5" fmla="*/ 61 h 63"/>
                        <a:gd name="T6" fmla="*/ 5 w 84"/>
                        <a:gd name="T7" fmla="*/ 59 h 63"/>
                        <a:gd name="T8" fmla="*/ 7 w 84"/>
                        <a:gd name="T9" fmla="*/ 58 h 63"/>
                        <a:gd name="T10" fmla="*/ 9 w 84"/>
                        <a:gd name="T11" fmla="*/ 57 h 63"/>
                        <a:gd name="T12" fmla="*/ 11 w 84"/>
                        <a:gd name="T13" fmla="*/ 55 h 63"/>
                        <a:gd name="T14" fmla="*/ 12 w 84"/>
                        <a:gd name="T15" fmla="*/ 54 h 63"/>
                        <a:gd name="T16" fmla="*/ 14 w 84"/>
                        <a:gd name="T17" fmla="*/ 52 h 63"/>
                        <a:gd name="T18" fmla="*/ 16 w 84"/>
                        <a:gd name="T19" fmla="*/ 51 h 63"/>
                        <a:gd name="T20" fmla="*/ 17 w 84"/>
                        <a:gd name="T21" fmla="*/ 50 h 63"/>
                        <a:gd name="T22" fmla="*/ 19 w 84"/>
                        <a:gd name="T23" fmla="*/ 49 h 63"/>
                        <a:gd name="T24" fmla="*/ 21 w 84"/>
                        <a:gd name="T25" fmla="*/ 47 h 63"/>
                        <a:gd name="T26" fmla="*/ 23 w 84"/>
                        <a:gd name="T27" fmla="*/ 46 h 63"/>
                        <a:gd name="T28" fmla="*/ 24 w 84"/>
                        <a:gd name="T29" fmla="*/ 44 h 63"/>
                        <a:gd name="T30" fmla="*/ 26 w 84"/>
                        <a:gd name="T31" fmla="*/ 43 h 63"/>
                        <a:gd name="T32" fmla="*/ 28 w 84"/>
                        <a:gd name="T33" fmla="*/ 42 h 63"/>
                        <a:gd name="T34" fmla="*/ 29 w 84"/>
                        <a:gd name="T35" fmla="*/ 40 h 63"/>
                        <a:gd name="T36" fmla="*/ 31 w 84"/>
                        <a:gd name="T37" fmla="*/ 39 h 63"/>
                        <a:gd name="T38" fmla="*/ 33 w 84"/>
                        <a:gd name="T39" fmla="*/ 38 h 63"/>
                        <a:gd name="T40" fmla="*/ 35 w 84"/>
                        <a:gd name="T41" fmla="*/ 36 h 63"/>
                        <a:gd name="T42" fmla="*/ 36 w 84"/>
                        <a:gd name="T43" fmla="*/ 35 h 63"/>
                        <a:gd name="T44" fmla="*/ 38 w 84"/>
                        <a:gd name="T45" fmla="*/ 34 h 63"/>
                        <a:gd name="T46" fmla="*/ 40 w 84"/>
                        <a:gd name="T47" fmla="*/ 32 h 63"/>
                        <a:gd name="T48" fmla="*/ 41 w 84"/>
                        <a:gd name="T49" fmla="*/ 31 h 63"/>
                        <a:gd name="T50" fmla="*/ 43 w 84"/>
                        <a:gd name="T51" fmla="*/ 29 h 63"/>
                        <a:gd name="T52" fmla="*/ 45 w 84"/>
                        <a:gd name="T53" fmla="*/ 28 h 63"/>
                        <a:gd name="T54" fmla="*/ 46 w 84"/>
                        <a:gd name="T55" fmla="*/ 27 h 63"/>
                        <a:gd name="T56" fmla="*/ 48 w 84"/>
                        <a:gd name="T57" fmla="*/ 26 h 63"/>
                        <a:gd name="T58" fmla="*/ 50 w 84"/>
                        <a:gd name="T59" fmla="*/ 24 h 63"/>
                        <a:gd name="T60" fmla="*/ 51 w 84"/>
                        <a:gd name="T61" fmla="*/ 23 h 63"/>
                        <a:gd name="T62" fmla="*/ 53 w 84"/>
                        <a:gd name="T63" fmla="*/ 22 h 63"/>
                        <a:gd name="T64" fmla="*/ 55 w 84"/>
                        <a:gd name="T65" fmla="*/ 21 h 63"/>
                        <a:gd name="T66" fmla="*/ 56 w 84"/>
                        <a:gd name="T67" fmla="*/ 19 h 63"/>
                        <a:gd name="T68" fmla="*/ 58 w 84"/>
                        <a:gd name="T69" fmla="*/ 18 h 63"/>
                        <a:gd name="T70" fmla="*/ 60 w 84"/>
                        <a:gd name="T71" fmla="*/ 17 h 63"/>
                        <a:gd name="T72" fmla="*/ 61 w 84"/>
                        <a:gd name="T73" fmla="*/ 15 h 63"/>
                        <a:gd name="T74" fmla="*/ 63 w 84"/>
                        <a:gd name="T75" fmla="*/ 14 h 63"/>
                        <a:gd name="T76" fmla="*/ 65 w 84"/>
                        <a:gd name="T77" fmla="*/ 13 h 63"/>
                        <a:gd name="T78" fmla="*/ 66 w 84"/>
                        <a:gd name="T79" fmla="*/ 12 h 63"/>
                        <a:gd name="T80" fmla="*/ 68 w 84"/>
                        <a:gd name="T81" fmla="*/ 11 h 63"/>
                        <a:gd name="T82" fmla="*/ 70 w 84"/>
                        <a:gd name="T83" fmla="*/ 10 h 63"/>
                        <a:gd name="T84" fmla="*/ 72 w 84"/>
                        <a:gd name="T85" fmla="*/ 8 h 63"/>
                        <a:gd name="T86" fmla="*/ 73 w 84"/>
                        <a:gd name="T87" fmla="*/ 7 h 63"/>
                        <a:gd name="T88" fmla="*/ 75 w 84"/>
                        <a:gd name="T89" fmla="*/ 6 h 63"/>
                        <a:gd name="T90" fmla="*/ 77 w 84"/>
                        <a:gd name="T91" fmla="*/ 5 h 63"/>
                        <a:gd name="T92" fmla="*/ 79 w 84"/>
                        <a:gd name="T93" fmla="*/ 4 h 63"/>
                        <a:gd name="T94" fmla="*/ 80 w 84"/>
                        <a:gd name="T95" fmla="*/ 3 h 63"/>
                        <a:gd name="T96" fmla="*/ 82 w 84"/>
                        <a:gd name="T97" fmla="*/ 1 h 63"/>
                        <a:gd name="T98" fmla="*/ 84 w 84"/>
                        <a:gd name="T99" fmla="*/ 0 h 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63">
                          <a:moveTo>
                            <a:pt x="0" y="63"/>
                          </a:moveTo>
                          <a:lnTo>
                            <a:pt x="2" y="62"/>
                          </a:lnTo>
                          <a:lnTo>
                            <a:pt x="4" y="61"/>
                          </a:lnTo>
                          <a:lnTo>
                            <a:pt x="5" y="59"/>
                          </a:lnTo>
                          <a:lnTo>
                            <a:pt x="7" y="58"/>
                          </a:lnTo>
                          <a:lnTo>
                            <a:pt x="9" y="57"/>
                          </a:lnTo>
                          <a:lnTo>
                            <a:pt x="11" y="55"/>
                          </a:lnTo>
                          <a:lnTo>
                            <a:pt x="12" y="54"/>
                          </a:lnTo>
                          <a:lnTo>
                            <a:pt x="14" y="52"/>
                          </a:lnTo>
                          <a:lnTo>
                            <a:pt x="16" y="51"/>
                          </a:lnTo>
                          <a:lnTo>
                            <a:pt x="17" y="50"/>
                          </a:lnTo>
                          <a:lnTo>
                            <a:pt x="19" y="49"/>
                          </a:lnTo>
                          <a:lnTo>
                            <a:pt x="21" y="47"/>
                          </a:lnTo>
                          <a:lnTo>
                            <a:pt x="23" y="46"/>
                          </a:lnTo>
                          <a:lnTo>
                            <a:pt x="24" y="44"/>
                          </a:lnTo>
                          <a:lnTo>
                            <a:pt x="26" y="43"/>
                          </a:lnTo>
                          <a:lnTo>
                            <a:pt x="28" y="42"/>
                          </a:lnTo>
                          <a:lnTo>
                            <a:pt x="29" y="40"/>
                          </a:lnTo>
                          <a:lnTo>
                            <a:pt x="31" y="39"/>
                          </a:lnTo>
                          <a:lnTo>
                            <a:pt x="33" y="38"/>
                          </a:lnTo>
                          <a:lnTo>
                            <a:pt x="35" y="36"/>
                          </a:lnTo>
                          <a:lnTo>
                            <a:pt x="36" y="35"/>
                          </a:lnTo>
                          <a:lnTo>
                            <a:pt x="38" y="34"/>
                          </a:lnTo>
                          <a:lnTo>
                            <a:pt x="40" y="32"/>
                          </a:lnTo>
                          <a:lnTo>
                            <a:pt x="41" y="31"/>
                          </a:lnTo>
                          <a:lnTo>
                            <a:pt x="43" y="29"/>
                          </a:lnTo>
                          <a:lnTo>
                            <a:pt x="45" y="28"/>
                          </a:lnTo>
                          <a:lnTo>
                            <a:pt x="46" y="27"/>
                          </a:lnTo>
                          <a:lnTo>
                            <a:pt x="48" y="26"/>
                          </a:lnTo>
                          <a:lnTo>
                            <a:pt x="50" y="24"/>
                          </a:lnTo>
                          <a:lnTo>
                            <a:pt x="51" y="23"/>
                          </a:lnTo>
                          <a:lnTo>
                            <a:pt x="53" y="22"/>
                          </a:lnTo>
                          <a:lnTo>
                            <a:pt x="55" y="21"/>
                          </a:lnTo>
                          <a:lnTo>
                            <a:pt x="56" y="19"/>
                          </a:lnTo>
                          <a:lnTo>
                            <a:pt x="58" y="18"/>
                          </a:lnTo>
                          <a:lnTo>
                            <a:pt x="60" y="17"/>
                          </a:lnTo>
                          <a:lnTo>
                            <a:pt x="61" y="15"/>
                          </a:lnTo>
                          <a:lnTo>
                            <a:pt x="63" y="14"/>
                          </a:lnTo>
                          <a:lnTo>
                            <a:pt x="65" y="13"/>
                          </a:lnTo>
                          <a:lnTo>
                            <a:pt x="66" y="12"/>
                          </a:lnTo>
                          <a:lnTo>
                            <a:pt x="68" y="11"/>
                          </a:lnTo>
                          <a:lnTo>
                            <a:pt x="70" y="10"/>
                          </a:lnTo>
                          <a:lnTo>
                            <a:pt x="72" y="8"/>
                          </a:lnTo>
                          <a:lnTo>
                            <a:pt x="73" y="7"/>
                          </a:lnTo>
                          <a:lnTo>
                            <a:pt x="75" y="6"/>
                          </a:lnTo>
                          <a:lnTo>
                            <a:pt x="77" y="5"/>
                          </a:lnTo>
                          <a:lnTo>
                            <a:pt x="79" y="4"/>
                          </a:lnTo>
                          <a:lnTo>
                            <a:pt x="80" y="3"/>
                          </a:lnTo>
                          <a:lnTo>
                            <a:pt x="82" y="1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97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5893935" y="3633789"/>
                      <a:ext cx="113003" cy="69850"/>
                    </a:xfrm>
                    <a:custGeom>
                      <a:avLst/>
                      <a:gdLst>
                        <a:gd name="T0" fmla="*/ 0 w 83"/>
                        <a:gd name="T1" fmla="*/ 44 h 44"/>
                        <a:gd name="T2" fmla="*/ 1 w 83"/>
                        <a:gd name="T3" fmla="*/ 43 h 44"/>
                        <a:gd name="T4" fmla="*/ 3 w 83"/>
                        <a:gd name="T5" fmla="*/ 42 h 44"/>
                        <a:gd name="T6" fmla="*/ 5 w 83"/>
                        <a:gd name="T7" fmla="*/ 41 h 44"/>
                        <a:gd name="T8" fmla="*/ 6 w 83"/>
                        <a:gd name="T9" fmla="*/ 40 h 44"/>
                        <a:gd name="T10" fmla="*/ 8 w 83"/>
                        <a:gd name="T11" fmla="*/ 38 h 44"/>
                        <a:gd name="T12" fmla="*/ 10 w 83"/>
                        <a:gd name="T13" fmla="*/ 38 h 44"/>
                        <a:gd name="T14" fmla="*/ 11 w 83"/>
                        <a:gd name="T15" fmla="*/ 36 h 44"/>
                        <a:gd name="T16" fmla="*/ 13 w 83"/>
                        <a:gd name="T17" fmla="*/ 35 h 44"/>
                        <a:gd name="T18" fmla="*/ 15 w 83"/>
                        <a:gd name="T19" fmla="*/ 34 h 44"/>
                        <a:gd name="T20" fmla="*/ 17 w 83"/>
                        <a:gd name="T21" fmla="*/ 33 h 44"/>
                        <a:gd name="T22" fmla="*/ 18 w 83"/>
                        <a:gd name="T23" fmla="*/ 32 h 44"/>
                        <a:gd name="T24" fmla="*/ 20 w 83"/>
                        <a:gd name="T25" fmla="*/ 31 h 44"/>
                        <a:gd name="T26" fmla="*/ 22 w 83"/>
                        <a:gd name="T27" fmla="*/ 30 h 44"/>
                        <a:gd name="T28" fmla="*/ 23 w 83"/>
                        <a:gd name="T29" fmla="*/ 29 h 44"/>
                        <a:gd name="T30" fmla="*/ 25 w 83"/>
                        <a:gd name="T31" fmla="*/ 28 h 44"/>
                        <a:gd name="T32" fmla="*/ 27 w 83"/>
                        <a:gd name="T33" fmla="*/ 27 h 44"/>
                        <a:gd name="T34" fmla="*/ 28 w 83"/>
                        <a:gd name="T35" fmla="*/ 26 h 44"/>
                        <a:gd name="T36" fmla="*/ 30 w 83"/>
                        <a:gd name="T37" fmla="*/ 25 h 44"/>
                        <a:gd name="T38" fmla="*/ 32 w 83"/>
                        <a:gd name="T39" fmla="*/ 24 h 44"/>
                        <a:gd name="T40" fmla="*/ 33 w 83"/>
                        <a:gd name="T41" fmla="*/ 23 h 44"/>
                        <a:gd name="T42" fmla="*/ 35 w 83"/>
                        <a:gd name="T43" fmla="*/ 22 h 44"/>
                        <a:gd name="T44" fmla="*/ 37 w 83"/>
                        <a:gd name="T45" fmla="*/ 21 h 44"/>
                        <a:gd name="T46" fmla="*/ 39 w 83"/>
                        <a:gd name="T47" fmla="*/ 20 h 44"/>
                        <a:gd name="T48" fmla="*/ 40 w 83"/>
                        <a:gd name="T49" fmla="*/ 20 h 44"/>
                        <a:gd name="T50" fmla="*/ 42 w 83"/>
                        <a:gd name="T51" fmla="*/ 19 h 44"/>
                        <a:gd name="T52" fmla="*/ 44 w 83"/>
                        <a:gd name="T53" fmla="*/ 18 h 44"/>
                        <a:gd name="T54" fmla="*/ 46 w 83"/>
                        <a:gd name="T55" fmla="*/ 17 h 44"/>
                        <a:gd name="T56" fmla="*/ 47 w 83"/>
                        <a:gd name="T57" fmla="*/ 16 h 44"/>
                        <a:gd name="T58" fmla="*/ 49 w 83"/>
                        <a:gd name="T59" fmla="*/ 15 h 44"/>
                        <a:gd name="T60" fmla="*/ 51 w 83"/>
                        <a:gd name="T61" fmla="*/ 14 h 44"/>
                        <a:gd name="T62" fmla="*/ 52 w 83"/>
                        <a:gd name="T63" fmla="*/ 13 h 44"/>
                        <a:gd name="T64" fmla="*/ 54 w 83"/>
                        <a:gd name="T65" fmla="*/ 13 h 44"/>
                        <a:gd name="T66" fmla="*/ 56 w 83"/>
                        <a:gd name="T67" fmla="*/ 12 h 44"/>
                        <a:gd name="T68" fmla="*/ 57 w 83"/>
                        <a:gd name="T69" fmla="*/ 11 h 44"/>
                        <a:gd name="T70" fmla="*/ 59 w 83"/>
                        <a:gd name="T71" fmla="*/ 10 h 44"/>
                        <a:gd name="T72" fmla="*/ 61 w 83"/>
                        <a:gd name="T73" fmla="*/ 10 h 44"/>
                        <a:gd name="T74" fmla="*/ 62 w 83"/>
                        <a:gd name="T75" fmla="*/ 9 h 44"/>
                        <a:gd name="T76" fmla="*/ 64 w 83"/>
                        <a:gd name="T77" fmla="*/ 8 h 44"/>
                        <a:gd name="T78" fmla="*/ 66 w 83"/>
                        <a:gd name="T79" fmla="*/ 7 h 44"/>
                        <a:gd name="T80" fmla="*/ 67 w 83"/>
                        <a:gd name="T81" fmla="*/ 6 h 44"/>
                        <a:gd name="T82" fmla="*/ 69 w 83"/>
                        <a:gd name="T83" fmla="*/ 6 h 44"/>
                        <a:gd name="T84" fmla="*/ 71 w 83"/>
                        <a:gd name="T85" fmla="*/ 5 h 44"/>
                        <a:gd name="T86" fmla="*/ 72 w 83"/>
                        <a:gd name="T87" fmla="*/ 4 h 44"/>
                        <a:gd name="T88" fmla="*/ 74 w 83"/>
                        <a:gd name="T89" fmla="*/ 3 h 44"/>
                        <a:gd name="T90" fmla="*/ 76 w 83"/>
                        <a:gd name="T91" fmla="*/ 3 h 44"/>
                        <a:gd name="T92" fmla="*/ 77 w 83"/>
                        <a:gd name="T93" fmla="*/ 2 h 44"/>
                        <a:gd name="T94" fmla="*/ 79 w 83"/>
                        <a:gd name="T95" fmla="*/ 1 h 44"/>
                        <a:gd name="T96" fmla="*/ 81 w 83"/>
                        <a:gd name="T97" fmla="*/ 1 h 44"/>
                        <a:gd name="T98" fmla="*/ 83 w 83"/>
                        <a:gd name="T99" fmla="*/ 0 h 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4">
                          <a:moveTo>
                            <a:pt x="0" y="44"/>
                          </a:moveTo>
                          <a:lnTo>
                            <a:pt x="1" y="43"/>
                          </a:lnTo>
                          <a:lnTo>
                            <a:pt x="3" y="42"/>
                          </a:lnTo>
                          <a:lnTo>
                            <a:pt x="5" y="41"/>
                          </a:lnTo>
                          <a:lnTo>
                            <a:pt x="6" y="40"/>
                          </a:lnTo>
                          <a:lnTo>
                            <a:pt x="8" y="38"/>
                          </a:lnTo>
                          <a:lnTo>
                            <a:pt x="10" y="38"/>
                          </a:lnTo>
                          <a:lnTo>
                            <a:pt x="11" y="36"/>
                          </a:lnTo>
                          <a:lnTo>
                            <a:pt x="13" y="35"/>
                          </a:lnTo>
                          <a:lnTo>
                            <a:pt x="15" y="34"/>
                          </a:lnTo>
                          <a:lnTo>
                            <a:pt x="17" y="33"/>
                          </a:lnTo>
                          <a:lnTo>
                            <a:pt x="18" y="32"/>
                          </a:lnTo>
                          <a:lnTo>
                            <a:pt x="20" y="31"/>
                          </a:lnTo>
                          <a:lnTo>
                            <a:pt x="22" y="30"/>
                          </a:lnTo>
                          <a:lnTo>
                            <a:pt x="23" y="29"/>
                          </a:lnTo>
                          <a:lnTo>
                            <a:pt x="25" y="28"/>
                          </a:lnTo>
                          <a:lnTo>
                            <a:pt x="27" y="27"/>
                          </a:lnTo>
                          <a:lnTo>
                            <a:pt x="28" y="26"/>
                          </a:lnTo>
                          <a:lnTo>
                            <a:pt x="30" y="25"/>
                          </a:lnTo>
                          <a:lnTo>
                            <a:pt x="32" y="24"/>
                          </a:lnTo>
                          <a:lnTo>
                            <a:pt x="33" y="23"/>
                          </a:lnTo>
                          <a:lnTo>
                            <a:pt x="35" y="22"/>
                          </a:lnTo>
                          <a:lnTo>
                            <a:pt x="37" y="21"/>
                          </a:lnTo>
                          <a:lnTo>
                            <a:pt x="39" y="20"/>
                          </a:lnTo>
                          <a:lnTo>
                            <a:pt x="40" y="20"/>
                          </a:lnTo>
                          <a:lnTo>
                            <a:pt x="42" y="19"/>
                          </a:lnTo>
                          <a:lnTo>
                            <a:pt x="44" y="18"/>
                          </a:lnTo>
                          <a:lnTo>
                            <a:pt x="46" y="17"/>
                          </a:lnTo>
                          <a:lnTo>
                            <a:pt x="47" y="16"/>
                          </a:lnTo>
                          <a:lnTo>
                            <a:pt x="49" y="15"/>
                          </a:lnTo>
                          <a:lnTo>
                            <a:pt x="51" y="14"/>
                          </a:lnTo>
                          <a:lnTo>
                            <a:pt x="52" y="13"/>
                          </a:lnTo>
                          <a:lnTo>
                            <a:pt x="54" y="13"/>
                          </a:lnTo>
                          <a:lnTo>
                            <a:pt x="56" y="12"/>
                          </a:lnTo>
                          <a:lnTo>
                            <a:pt x="57" y="11"/>
                          </a:lnTo>
                          <a:lnTo>
                            <a:pt x="59" y="10"/>
                          </a:lnTo>
                          <a:lnTo>
                            <a:pt x="61" y="10"/>
                          </a:lnTo>
                          <a:lnTo>
                            <a:pt x="62" y="9"/>
                          </a:lnTo>
                          <a:lnTo>
                            <a:pt x="64" y="8"/>
                          </a:lnTo>
                          <a:lnTo>
                            <a:pt x="66" y="7"/>
                          </a:lnTo>
                          <a:lnTo>
                            <a:pt x="67" y="6"/>
                          </a:lnTo>
                          <a:lnTo>
                            <a:pt x="69" y="6"/>
                          </a:lnTo>
                          <a:lnTo>
                            <a:pt x="71" y="5"/>
                          </a:lnTo>
                          <a:lnTo>
                            <a:pt x="72" y="4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7" y="2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98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6006938" y="3598864"/>
                      <a:ext cx="113003" cy="34925"/>
                    </a:xfrm>
                    <a:custGeom>
                      <a:avLst/>
                      <a:gdLst>
                        <a:gd name="T0" fmla="*/ 0 w 83"/>
                        <a:gd name="T1" fmla="*/ 22 h 22"/>
                        <a:gd name="T2" fmla="*/ 1 w 83"/>
                        <a:gd name="T3" fmla="*/ 21 h 22"/>
                        <a:gd name="T4" fmla="*/ 3 w 83"/>
                        <a:gd name="T5" fmla="*/ 21 h 22"/>
                        <a:gd name="T6" fmla="*/ 5 w 83"/>
                        <a:gd name="T7" fmla="*/ 20 h 22"/>
                        <a:gd name="T8" fmla="*/ 7 w 83"/>
                        <a:gd name="T9" fmla="*/ 19 h 22"/>
                        <a:gd name="T10" fmla="*/ 8 w 83"/>
                        <a:gd name="T11" fmla="*/ 19 h 22"/>
                        <a:gd name="T12" fmla="*/ 10 w 83"/>
                        <a:gd name="T13" fmla="*/ 18 h 22"/>
                        <a:gd name="T14" fmla="*/ 12 w 83"/>
                        <a:gd name="T15" fmla="*/ 18 h 22"/>
                        <a:gd name="T16" fmla="*/ 13 w 83"/>
                        <a:gd name="T17" fmla="*/ 17 h 22"/>
                        <a:gd name="T18" fmla="*/ 15 w 83"/>
                        <a:gd name="T19" fmla="*/ 16 h 22"/>
                        <a:gd name="T20" fmla="*/ 17 w 83"/>
                        <a:gd name="T21" fmla="*/ 16 h 22"/>
                        <a:gd name="T22" fmla="*/ 18 w 83"/>
                        <a:gd name="T23" fmla="*/ 15 h 22"/>
                        <a:gd name="T24" fmla="*/ 20 w 83"/>
                        <a:gd name="T25" fmla="*/ 15 h 22"/>
                        <a:gd name="T26" fmla="*/ 22 w 83"/>
                        <a:gd name="T27" fmla="*/ 14 h 22"/>
                        <a:gd name="T28" fmla="*/ 24 w 83"/>
                        <a:gd name="T29" fmla="*/ 14 h 22"/>
                        <a:gd name="T30" fmla="*/ 25 w 83"/>
                        <a:gd name="T31" fmla="*/ 13 h 22"/>
                        <a:gd name="T32" fmla="*/ 27 w 83"/>
                        <a:gd name="T33" fmla="*/ 12 h 22"/>
                        <a:gd name="T34" fmla="*/ 29 w 83"/>
                        <a:gd name="T35" fmla="*/ 12 h 22"/>
                        <a:gd name="T36" fmla="*/ 30 w 83"/>
                        <a:gd name="T37" fmla="*/ 12 h 22"/>
                        <a:gd name="T38" fmla="*/ 32 w 83"/>
                        <a:gd name="T39" fmla="*/ 11 h 22"/>
                        <a:gd name="T40" fmla="*/ 34 w 83"/>
                        <a:gd name="T41" fmla="*/ 11 h 22"/>
                        <a:gd name="T42" fmla="*/ 35 w 83"/>
                        <a:gd name="T43" fmla="*/ 10 h 22"/>
                        <a:gd name="T44" fmla="*/ 37 w 83"/>
                        <a:gd name="T45" fmla="*/ 10 h 22"/>
                        <a:gd name="T46" fmla="*/ 39 w 83"/>
                        <a:gd name="T47" fmla="*/ 9 h 22"/>
                        <a:gd name="T48" fmla="*/ 40 w 83"/>
                        <a:gd name="T49" fmla="*/ 9 h 22"/>
                        <a:gd name="T50" fmla="*/ 42 w 83"/>
                        <a:gd name="T51" fmla="*/ 8 h 22"/>
                        <a:gd name="T52" fmla="*/ 44 w 83"/>
                        <a:gd name="T53" fmla="*/ 8 h 22"/>
                        <a:gd name="T54" fmla="*/ 45 w 83"/>
                        <a:gd name="T55" fmla="*/ 7 h 22"/>
                        <a:gd name="T56" fmla="*/ 47 w 83"/>
                        <a:gd name="T57" fmla="*/ 7 h 22"/>
                        <a:gd name="T58" fmla="*/ 49 w 83"/>
                        <a:gd name="T59" fmla="*/ 7 h 22"/>
                        <a:gd name="T60" fmla="*/ 51 w 83"/>
                        <a:gd name="T61" fmla="*/ 6 h 22"/>
                        <a:gd name="T62" fmla="*/ 52 w 83"/>
                        <a:gd name="T63" fmla="*/ 6 h 22"/>
                        <a:gd name="T64" fmla="*/ 54 w 83"/>
                        <a:gd name="T65" fmla="*/ 5 h 22"/>
                        <a:gd name="T66" fmla="*/ 56 w 83"/>
                        <a:gd name="T67" fmla="*/ 5 h 22"/>
                        <a:gd name="T68" fmla="*/ 58 w 83"/>
                        <a:gd name="T69" fmla="*/ 5 h 22"/>
                        <a:gd name="T70" fmla="*/ 59 w 83"/>
                        <a:gd name="T71" fmla="*/ 4 h 22"/>
                        <a:gd name="T72" fmla="*/ 61 w 83"/>
                        <a:gd name="T73" fmla="*/ 4 h 22"/>
                        <a:gd name="T74" fmla="*/ 63 w 83"/>
                        <a:gd name="T75" fmla="*/ 4 h 22"/>
                        <a:gd name="T76" fmla="*/ 64 w 83"/>
                        <a:gd name="T77" fmla="*/ 3 h 22"/>
                        <a:gd name="T78" fmla="*/ 66 w 83"/>
                        <a:gd name="T79" fmla="*/ 3 h 22"/>
                        <a:gd name="T80" fmla="*/ 68 w 83"/>
                        <a:gd name="T81" fmla="*/ 3 h 22"/>
                        <a:gd name="T82" fmla="*/ 69 w 83"/>
                        <a:gd name="T83" fmla="*/ 2 h 22"/>
                        <a:gd name="T84" fmla="*/ 71 w 83"/>
                        <a:gd name="T85" fmla="*/ 2 h 22"/>
                        <a:gd name="T86" fmla="*/ 73 w 83"/>
                        <a:gd name="T87" fmla="*/ 2 h 22"/>
                        <a:gd name="T88" fmla="*/ 74 w 83"/>
                        <a:gd name="T89" fmla="*/ 1 h 22"/>
                        <a:gd name="T90" fmla="*/ 76 w 83"/>
                        <a:gd name="T91" fmla="*/ 1 h 22"/>
                        <a:gd name="T92" fmla="*/ 78 w 83"/>
                        <a:gd name="T93" fmla="*/ 1 h 22"/>
                        <a:gd name="T94" fmla="*/ 79 w 83"/>
                        <a:gd name="T95" fmla="*/ 0 h 22"/>
                        <a:gd name="T96" fmla="*/ 81 w 83"/>
                        <a:gd name="T97" fmla="*/ 0 h 22"/>
                        <a:gd name="T98" fmla="*/ 83 w 83"/>
                        <a:gd name="T99" fmla="*/ 0 h 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2">
                          <a:moveTo>
                            <a:pt x="0" y="22"/>
                          </a:moveTo>
                          <a:lnTo>
                            <a:pt x="1" y="21"/>
                          </a:lnTo>
                          <a:lnTo>
                            <a:pt x="3" y="21"/>
                          </a:lnTo>
                          <a:lnTo>
                            <a:pt x="5" y="20"/>
                          </a:lnTo>
                          <a:lnTo>
                            <a:pt x="7" y="19"/>
                          </a:lnTo>
                          <a:lnTo>
                            <a:pt x="8" y="19"/>
                          </a:lnTo>
                          <a:lnTo>
                            <a:pt x="10" y="18"/>
                          </a:lnTo>
                          <a:lnTo>
                            <a:pt x="12" y="18"/>
                          </a:lnTo>
                          <a:lnTo>
                            <a:pt x="13" y="17"/>
                          </a:lnTo>
                          <a:lnTo>
                            <a:pt x="15" y="16"/>
                          </a:lnTo>
                          <a:lnTo>
                            <a:pt x="17" y="16"/>
                          </a:lnTo>
                          <a:lnTo>
                            <a:pt x="18" y="15"/>
                          </a:lnTo>
                          <a:lnTo>
                            <a:pt x="20" y="15"/>
                          </a:lnTo>
                          <a:lnTo>
                            <a:pt x="22" y="14"/>
                          </a:lnTo>
                          <a:lnTo>
                            <a:pt x="24" y="14"/>
                          </a:lnTo>
                          <a:lnTo>
                            <a:pt x="25" y="13"/>
                          </a:lnTo>
                          <a:lnTo>
                            <a:pt x="27" y="12"/>
                          </a:lnTo>
                          <a:lnTo>
                            <a:pt x="29" y="12"/>
                          </a:lnTo>
                          <a:lnTo>
                            <a:pt x="30" y="12"/>
                          </a:lnTo>
                          <a:lnTo>
                            <a:pt x="32" y="11"/>
                          </a:lnTo>
                          <a:lnTo>
                            <a:pt x="34" y="11"/>
                          </a:lnTo>
                          <a:lnTo>
                            <a:pt x="35" y="10"/>
                          </a:lnTo>
                          <a:lnTo>
                            <a:pt x="37" y="10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5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6"/>
                          </a:lnTo>
                          <a:lnTo>
                            <a:pt x="52" y="6"/>
                          </a:lnTo>
                          <a:lnTo>
                            <a:pt x="54" y="5"/>
                          </a:lnTo>
                          <a:lnTo>
                            <a:pt x="56" y="5"/>
                          </a:lnTo>
                          <a:lnTo>
                            <a:pt x="58" y="5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3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499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6119941" y="3587752"/>
                      <a:ext cx="113003" cy="11113"/>
                    </a:xfrm>
                    <a:custGeom>
                      <a:avLst/>
                      <a:gdLst>
                        <a:gd name="T0" fmla="*/ 0 w 83"/>
                        <a:gd name="T1" fmla="*/ 7 h 7"/>
                        <a:gd name="T2" fmla="*/ 1 w 83"/>
                        <a:gd name="T3" fmla="*/ 7 h 7"/>
                        <a:gd name="T4" fmla="*/ 3 w 83"/>
                        <a:gd name="T5" fmla="*/ 6 h 7"/>
                        <a:gd name="T6" fmla="*/ 5 w 83"/>
                        <a:gd name="T7" fmla="*/ 6 h 7"/>
                        <a:gd name="T8" fmla="*/ 7 w 83"/>
                        <a:gd name="T9" fmla="*/ 6 h 7"/>
                        <a:gd name="T10" fmla="*/ 8 w 83"/>
                        <a:gd name="T11" fmla="*/ 5 h 7"/>
                        <a:gd name="T12" fmla="*/ 10 w 83"/>
                        <a:gd name="T13" fmla="*/ 5 h 7"/>
                        <a:gd name="T14" fmla="*/ 12 w 83"/>
                        <a:gd name="T15" fmla="*/ 5 h 7"/>
                        <a:gd name="T16" fmla="*/ 13 w 83"/>
                        <a:gd name="T17" fmla="*/ 5 h 7"/>
                        <a:gd name="T18" fmla="*/ 15 w 83"/>
                        <a:gd name="T19" fmla="*/ 5 h 7"/>
                        <a:gd name="T20" fmla="*/ 17 w 83"/>
                        <a:gd name="T21" fmla="*/ 4 h 7"/>
                        <a:gd name="T22" fmla="*/ 19 w 83"/>
                        <a:gd name="T23" fmla="*/ 4 h 7"/>
                        <a:gd name="T24" fmla="*/ 20 w 83"/>
                        <a:gd name="T25" fmla="*/ 4 h 7"/>
                        <a:gd name="T26" fmla="*/ 22 w 83"/>
                        <a:gd name="T27" fmla="*/ 4 h 7"/>
                        <a:gd name="T28" fmla="*/ 24 w 83"/>
                        <a:gd name="T29" fmla="*/ 4 h 7"/>
                        <a:gd name="T30" fmla="*/ 25 w 83"/>
                        <a:gd name="T31" fmla="*/ 4 h 7"/>
                        <a:gd name="T32" fmla="*/ 27 w 83"/>
                        <a:gd name="T33" fmla="*/ 3 h 7"/>
                        <a:gd name="T34" fmla="*/ 29 w 83"/>
                        <a:gd name="T35" fmla="*/ 3 h 7"/>
                        <a:gd name="T36" fmla="*/ 31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6 w 83"/>
                        <a:gd name="T43" fmla="*/ 2 h 7"/>
                        <a:gd name="T44" fmla="*/ 37 w 83"/>
                        <a:gd name="T45" fmla="*/ 2 h 7"/>
                        <a:gd name="T46" fmla="*/ 39 w 83"/>
                        <a:gd name="T47" fmla="*/ 2 h 7"/>
                        <a:gd name="T48" fmla="*/ 41 w 83"/>
                        <a:gd name="T49" fmla="*/ 2 h 7"/>
                        <a:gd name="T50" fmla="*/ 42 w 83"/>
                        <a:gd name="T51" fmla="*/ 2 h 7"/>
                        <a:gd name="T52" fmla="*/ 44 w 83"/>
                        <a:gd name="T53" fmla="*/ 2 h 7"/>
                        <a:gd name="T54" fmla="*/ 46 w 83"/>
                        <a:gd name="T55" fmla="*/ 2 h 7"/>
                        <a:gd name="T56" fmla="*/ 47 w 83"/>
                        <a:gd name="T57" fmla="*/ 2 h 7"/>
                        <a:gd name="T58" fmla="*/ 49 w 83"/>
                        <a:gd name="T59" fmla="*/ 1 h 7"/>
                        <a:gd name="T60" fmla="*/ 51 w 83"/>
                        <a:gd name="T61" fmla="*/ 1 h 7"/>
                        <a:gd name="T62" fmla="*/ 52 w 83"/>
                        <a:gd name="T63" fmla="*/ 1 h 7"/>
                        <a:gd name="T64" fmla="*/ 54 w 83"/>
                        <a:gd name="T65" fmla="*/ 1 h 7"/>
                        <a:gd name="T66" fmla="*/ 56 w 83"/>
                        <a:gd name="T67" fmla="*/ 1 h 7"/>
                        <a:gd name="T68" fmla="*/ 57 w 83"/>
                        <a:gd name="T69" fmla="*/ 1 h 7"/>
                        <a:gd name="T70" fmla="*/ 59 w 83"/>
                        <a:gd name="T71" fmla="*/ 1 h 7"/>
                        <a:gd name="T72" fmla="*/ 61 w 83"/>
                        <a:gd name="T73" fmla="*/ 0 h 7"/>
                        <a:gd name="T74" fmla="*/ 63 w 83"/>
                        <a:gd name="T75" fmla="*/ 0 h 7"/>
                        <a:gd name="T76" fmla="*/ 64 w 83"/>
                        <a:gd name="T77" fmla="*/ 0 h 7"/>
                        <a:gd name="T78" fmla="*/ 66 w 83"/>
                        <a:gd name="T79" fmla="*/ 0 h 7"/>
                        <a:gd name="T80" fmla="*/ 68 w 83"/>
                        <a:gd name="T81" fmla="*/ 0 h 7"/>
                        <a:gd name="T82" fmla="*/ 70 w 83"/>
                        <a:gd name="T83" fmla="*/ 0 h 7"/>
                        <a:gd name="T84" fmla="*/ 71 w 83"/>
                        <a:gd name="T85" fmla="*/ 0 h 7"/>
                        <a:gd name="T86" fmla="*/ 73 w 83"/>
                        <a:gd name="T87" fmla="*/ 0 h 7"/>
                        <a:gd name="T88" fmla="*/ 75 w 83"/>
                        <a:gd name="T89" fmla="*/ 0 h 7"/>
                        <a:gd name="T90" fmla="*/ 76 w 83"/>
                        <a:gd name="T91" fmla="*/ 0 h 7"/>
                        <a:gd name="T92" fmla="*/ 78 w 83"/>
                        <a:gd name="T93" fmla="*/ 0 h 7"/>
                        <a:gd name="T94" fmla="*/ 80 w 83"/>
                        <a:gd name="T95" fmla="*/ 0 h 7"/>
                        <a:gd name="T96" fmla="*/ 81 w 83"/>
                        <a:gd name="T97" fmla="*/ 0 h 7"/>
                        <a:gd name="T98" fmla="*/ 83 w 83"/>
                        <a:gd name="T99" fmla="*/ 0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7"/>
                          </a:moveTo>
                          <a:lnTo>
                            <a:pt x="1" y="7"/>
                          </a:lnTo>
                          <a:lnTo>
                            <a:pt x="3" y="6"/>
                          </a:lnTo>
                          <a:lnTo>
                            <a:pt x="5" y="6"/>
                          </a:lnTo>
                          <a:lnTo>
                            <a:pt x="7" y="6"/>
                          </a:lnTo>
                          <a:lnTo>
                            <a:pt x="8" y="5"/>
                          </a:lnTo>
                          <a:lnTo>
                            <a:pt x="10" y="5"/>
                          </a:lnTo>
                          <a:lnTo>
                            <a:pt x="12" y="5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0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6232943" y="3586164"/>
                      <a:ext cx="11300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0 h 1"/>
                        <a:gd name="T8" fmla="*/ 7 w 83"/>
                        <a:gd name="T9" fmla="*/ 0 h 1"/>
                        <a:gd name="T10" fmla="*/ 8 w 83"/>
                        <a:gd name="T11" fmla="*/ 0 h 1"/>
                        <a:gd name="T12" fmla="*/ 10 w 83"/>
                        <a:gd name="T13" fmla="*/ 0 h 1"/>
                        <a:gd name="T14" fmla="*/ 12 w 83"/>
                        <a:gd name="T15" fmla="*/ 0 h 1"/>
                        <a:gd name="T16" fmla="*/ 14 w 83"/>
                        <a:gd name="T17" fmla="*/ 0 h 1"/>
                        <a:gd name="T18" fmla="*/ 15 w 83"/>
                        <a:gd name="T19" fmla="*/ 0 h 1"/>
                        <a:gd name="T20" fmla="*/ 17 w 83"/>
                        <a:gd name="T21" fmla="*/ 0 h 1"/>
                        <a:gd name="T22" fmla="*/ 19 w 83"/>
                        <a:gd name="T23" fmla="*/ 0 h 1"/>
                        <a:gd name="T24" fmla="*/ 20 w 83"/>
                        <a:gd name="T25" fmla="*/ 0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5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1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6 w 83"/>
                        <a:gd name="T43" fmla="*/ 0 h 1"/>
                        <a:gd name="T44" fmla="*/ 38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3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8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1 h 1"/>
                        <a:gd name="T94" fmla="*/ 80 w 83"/>
                        <a:gd name="T95" fmla="*/ 1 h 1"/>
                        <a:gd name="T96" fmla="*/ 82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1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6345947" y="3587752"/>
                      <a:ext cx="11300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2 w 83"/>
                        <a:gd name="T3" fmla="*/ 0 h 3"/>
                        <a:gd name="T4" fmla="*/ 4 w 83"/>
                        <a:gd name="T5" fmla="*/ 0 h 3"/>
                        <a:gd name="T6" fmla="*/ 5 w 83"/>
                        <a:gd name="T7" fmla="*/ 0 h 3"/>
                        <a:gd name="T8" fmla="*/ 7 w 83"/>
                        <a:gd name="T9" fmla="*/ 0 h 3"/>
                        <a:gd name="T10" fmla="*/ 9 w 83"/>
                        <a:gd name="T11" fmla="*/ 0 h 3"/>
                        <a:gd name="T12" fmla="*/ 10 w 83"/>
                        <a:gd name="T13" fmla="*/ 0 h 3"/>
                        <a:gd name="T14" fmla="*/ 12 w 83"/>
                        <a:gd name="T15" fmla="*/ 0 h 3"/>
                        <a:gd name="T16" fmla="*/ 14 w 83"/>
                        <a:gd name="T17" fmla="*/ 0 h 3"/>
                        <a:gd name="T18" fmla="*/ 16 w 83"/>
                        <a:gd name="T19" fmla="*/ 0 h 3"/>
                        <a:gd name="T20" fmla="*/ 17 w 83"/>
                        <a:gd name="T21" fmla="*/ 0 h 3"/>
                        <a:gd name="T22" fmla="*/ 19 w 83"/>
                        <a:gd name="T23" fmla="*/ 0 h 3"/>
                        <a:gd name="T24" fmla="*/ 21 w 83"/>
                        <a:gd name="T25" fmla="*/ 0 h 3"/>
                        <a:gd name="T26" fmla="*/ 22 w 83"/>
                        <a:gd name="T27" fmla="*/ 0 h 3"/>
                        <a:gd name="T28" fmla="*/ 24 w 83"/>
                        <a:gd name="T29" fmla="*/ 0 h 3"/>
                        <a:gd name="T30" fmla="*/ 26 w 83"/>
                        <a:gd name="T31" fmla="*/ 0 h 3"/>
                        <a:gd name="T32" fmla="*/ 27 w 83"/>
                        <a:gd name="T33" fmla="*/ 0 h 3"/>
                        <a:gd name="T34" fmla="*/ 29 w 83"/>
                        <a:gd name="T35" fmla="*/ 0 h 3"/>
                        <a:gd name="T36" fmla="*/ 31 w 83"/>
                        <a:gd name="T37" fmla="*/ 0 h 3"/>
                        <a:gd name="T38" fmla="*/ 32 w 83"/>
                        <a:gd name="T39" fmla="*/ 0 h 3"/>
                        <a:gd name="T40" fmla="*/ 34 w 83"/>
                        <a:gd name="T41" fmla="*/ 1 h 3"/>
                        <a:gd name="T42" fmla="*/ 36 w 83"/>
                        <a:gd name="T43" fmla="*/ 1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1 w 83"/>
                        <a:gd name="T49" fmla="*/ 1 h 3"/>
                        <a:gd name="T50" fmla="*/ 43 w 83"/>
                        <a:gd name="T51" fmla="*/ 1 h 3"/>
                        <a:gd name="T52" fmla="*/ 44 w 83"/>
                        <a:gd name="T53" fmla="*/ 1 h 3"/>
                        <a:gd name="T54" fmla="*/ 46 w 83"/>
                        <a:gd name="T55" fmla="*/ 1 h 3"/>
                        <a:gd name="T56" fmla="*/ 48 w 83"/>
                        <a:gd name="T57" fmla="*/ 1 h 3"/>
                        <a:gd name="T58" fmla="*/ 50 w 83"/>
                        <a:gd name="T59" fmla="*/ 1 h 3"/>
                        <a:gd name="T60" fmla="*/ 51 w 83"/>
                        <a:gd name="T61" fmla="*/ 1 h 3"/>
                        <a:gd name="T62" fmla="*/ 53 w 83"/>
                        <a:gd name="T63" fmla="*/ 1 h 3"/>
                        <a:gd name="T64" fmla="*/ 55 w 83"/>
                        <a:gd name="T65" fmla="*/ 2 h 3"/>
                        <a:gd name="T66" fmla="*/ 56 w 83"/>
                        <a:gd name="T67" fmla="*/ 2 h 3"/>
                        <a:gd name="T68" fmla="*/ 58 w 83"/>
                        <a:gd name="T69" fmla="*/ 2 h 3"/>
                        <a:gd name="T70" fmla="*/ 60 w 83"/>
                        <a:gd name="T71" fmla="*/ 2 h 3"/>
                        <a:gd name="T72" fmla="*/ 61 w 83"/>
                        <a:gd name="T73" fmla="*/ 2 h 3"/>
                        <a:gd name="T74" fmla="*/ 63 w 83"/>
                        <a:gd name="T75" fmla="*/ 2 h 3"/>
                        <a:gd name="T76" fmla="*/ 65 w 83"/>
                        <a:gd name="T77" fmla="*/ 2 h 3"/>
                        <a:gd name="T78" fmla="*/ 66 w 83"/>
                        <a:gd name="T79" fmla="*/ 2 h 3"/>
                        <a:gd name="T80" fmla="*/ 68 w 83"/>
                        <a:gd name="T81" fmla="*/ 2 h 3"/>
                        <a:gd name="T82" fmla="*/ 70 w 83"/>
                        <a:gd name="T83" fmla="*/ 2 h 3"/>
                        <a:gd name="T84" fmla="*/ 71 w 83"/>
                        <a:gd name="T85" fmla="*/ 2 h 3"/>
                        <a:gd name="T86" fmla="*/ 73 w 83"/>
                        <a:gd name="T87" fmla="*/ 2 h 3"/>
                        <a:gd name="T88" fmla="*/ 75 w 83"/>
                        <a:gd name="T89" fmla="*/ 2 h 3"/>
                        <a:gd name="T90" fmla="*/ 76 w 83"/>
                        <a:gd name="T91" fmla="*/ 2 h 3"/>
                        <a:gd name="T92" fmla="*/ 78 w 83"/>
                        <a:gd name="T93" fmla="*/ 2 h 3"/>
                        <a:gd name="T94" fmla="*/ 80 w 83"/>
                        <a:gd name="T95" fmla="*/ 2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70" y="2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5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2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2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6458949" y="3592514"/>
                      <a:ext cx="113003" cy="6350"/>
                    </a:xfrm>
                    <a:custGeom>
                      <a:avLst/>
                      <a:gdLst>
                        <a:gd name="T0" fmla="*/ 0 w 83"/>
                        <a:gd name="T1" fmla="*/ 0 h 4"/>
                        <a:gd name="T2" fmla="*/ 2 w 83"/>
                        <a:gd name="T3" fmla="*/ 0 h 4"/>
                        <a:gd name="T4" fmla="*/ 4 w 83"/>
                        <a:gd name="T5" fmla="*/ 0 h 4"/>
                        <a:gd name="T6" fmla="*/ 5 w 83"/>
                        <a:gd name="T7" fmla="*/ 0 h 4"/>
                        <a:gd name="T8" fmla="*/ 7 w 83"/>
                        <a:gd name="T9" fmla="*/ 0 h 4"/>
                        <a:gd name="T10" fmla="*/ 9 w 83"/>
                        <a:gd name="T11" fmla="*/ 0 h 4"/>
                        <a:gd name="T12" fmla="*/ 11 w 83"/>
                        <a:gd name="T13" fmla="*/ 0 h 4"/>
                        <a:gd name="T14" fmla="*/ 12 w 83"/>
                        <a:gd name="T15" fmla="*/ 0 h 4"/>
                        <a:gd name="T16" fmla="*/ 14 w 83"/>
                        <a:gd name="T17" fmla="*/ 1 h 4"/>
                        <a:gd name="T18" fmla="*/ 16 w 83"/>
                        <a:gd name="T19" fmla="*/ 1 h 4"/>
                        <a:gd name="T20" fmla="*/ 17 w 83"/>
                        <a:gd name="T21" fmla="*/ 1 h 4"/>
                        <a:gd name="T22" fmla="*/ 19 w 83"/>
                        <a:gd name="T23" fmla="*/ 1 h 4"/>
                        <a:gd name="T24" fmla="*/ 21 w 83"/>
                        <a:gd name="T25" fmla="*/ 1 h 4"/>
                        <a:gd name="T26" fmla="*/ 23 w 83"/>
                        <a:gd name="T27" fmla="*/ 1 h 4"/>
                        <a:gd name="T28" fmla="*/ 24 w 83"/>
                        <a:gd name="T29" fmla="*/ 1 h 4"/>
                        <a:gd name="T30" fmla="*/ 26 w 83"/>
                        <a:gd name="T31" fmla="*/ 1 h 4"/>
                        <a:gd name="T32" fmla="*/ 28 w 83"/>
                        <a:gd name="T33" fmla="*/ 1 h 4"/>
                        <a:gd name="T34" fmla="*/ 29 w 83"/>
                        <a:gd name="T35" fmla="*/ 1 h 4"/>
                        <a:gd name="T36" fmla="*/ 31 w 83"/>
                        <a:gd name="T37" fmla="*/ 1 h 4"/>
                        <a:gd name="T38" fmla="*/ 33 w 83"/>
                        <a:gd name="T39" fmla="*/ 1 h 4"/>
                        <a:gd name="T40" fmla="*/ 34 w 83"/>
                        <a:gd name="T41" fmla="*/ 1 h 4"/>
                        <a:gd name="T42" fmla="*/ 36 w 83"/>
                        <a:gd name="T43" fmla="*/ 1 h 4"/>
                        <a:gd name="T44" fmla="*/ 38 w 83"/>
                        <a:gd name="T45" fmla="*/ 2 h 4"/>
                        <a:gd name="T46" fmla="*/ 39 w 83"/>
                        <a:gd name="T47" fmla="*/ 2 h 4"/>
                        <a:gd name="T48" fmla="*/ 41 w 83"/>
                        <a:gd name="T49" fmla="*/ 2 h 4"/>
                        <a:gd name="T50" fmla="*/ 43 w 83"/>
                        <a:gd name="T51" fmla="*/ 2 h 4"/>
                        <a:gd name="T52" fmla="*/ 44 w 83"/>
                        <a:gd name="T53" fmla="*/ 2 h 4"/>
                        <a:gd name="T54" fmla="*/ 46 w 83"/>
                        <a:gd name="T55" fmla="*/ 2 h 4"/>
                        <a:gd name="T56" fmla="*/ 48 w 83"/>
                        <a:gd name="T57" fmla="*/ 2 h 4"/>
                        <a:gd name="T58" fmla="*/ 49 w 83"/>
                        <a:gd name="T59" fmla="*/ 2 h 4"/>
                        <a:gd name="T60" fmla="*/ 51 w 83"/>
                        <a:gd name="T61" fmla="*/ 2 h 4"/>
                        <a:gd name="T62" fmla="*/ 53 w 83"/>
                        <a:gd name="T63" fmla="*/ 2 h 4"/>
                        <a:gd name="T64" fmla="*/ 54 w 83"/>
                        <a:gd name="T65" fmla="*/ 2 h 4"/>
                        <a:gd name="T66" fmla="*/ 56 w 83"/>
                        <a:gd name="T67" fmla="*/ 2 h 4"/>
                        <a:gd name="T68" fmla="*/ 58 w 83"/>
                        <a:gd name="T69" fmla="*/ 2 h 4"/>
                        <a:gd name="T70" fmla="*/ 60 w 83"/>
                        <a:gd name="T71" fmla="*/ 3 h 4"/>
                        <a:gd name="T72" fmla="*/ 62 w 83"/>
                        <a:gd name="T73" fmla="*/ 3 h 4"/>
                        <a:gd name="T74" fmla="*/ 63 w 83"/>
                        <a:gd name="T75" fmla="*/ 3 h 4"/>
                        <a:gd name="T76" fmla="*/ 65 w 83"/>
                        <a:gd name="T77" fmla="*/ 3 h 4"/>
                        <a:gd name="T78" fmla="*/ 67 w 83"/>
                        <a:gd name="T79" fmla="*/ 3 h 4"/>
                        <a:gd name="T80" fmla="*/ 68 w 83"/>
                        <a:gd name="T81" fmla="*/ 3 h 4"/>
                        <a:gd name="T82" fmla="*/ 70 w 83"/>
                        <a:gd name="T83" fmla="*/ 3 h 4"/>
                        <a:gd name="T84" fmla="*/ 72 w 83"/>
                        <a:gd name="T85" fmla="*/ 3 h 4"/>
                        <a:gd name="T86" fmla="*/ 73 w 83"/>
                        <a:gd name="T87" fmla="*/ 4 h 4"/>
                        <a:gd name="T88" fmla="*/ 75 w 83"/>
                        <a:gd name="T89" fmla="*/ 4 h 4"/>
                        <a:gd name="T90" fmla="*/ 77 w 83"/>
                        <a:gd name="T91" fmla="*/ 4 h 4"/>
                        <a:gd name="T92" fmla="*/ 78 w 83"/>
                        <a:gd name="T93" fmla="*/ 4 h 4"/>
                        <a:gd name="T94" fmla="*/ 80 w 83"/>
                        <a:gd name="T95" fmla="*/ 4 h 4"/>
                        <a:gd name="T96" fmla="*/ 82 w 83"/>
                        <a:gd name="T97" fmla="*/ 4 h 4"/>
                        <a:gd name="T98" fmla="*/ 83 w 83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8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3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8" y="2"/>
                          </a:lnTo>
                          <a:lnTo>
                            <a:pt x="60" y="3"/>
                          </a:lnTo>
                          <a:lnTo>
                            <a:pt x="62" y="3"/>
                          </a:lnTo>
                          <a:lnTo>
                            <a:pt x="63" y="3"/>
                          </a:lnTo>
                          <a:lnTo>
                            <a:pt x="65" y="3"/>
                          </a:lnTo>
                          <a:lnTo>
                            <a:pt x="67" y="3"/>
                          </a:lnTo>
                          <a:lnTo>
                            <a:pt x="68" y="3"/>
                          </a:lnTo>
                          <a:lnTo>
                            <a:pt x="70" y="3"/>
                          </a:lnTo>
                          <a:lnTo>
                            <a:pt x="72" y="3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2" y="4"/>
                          </a:lnTo>
                          <a:lnTo>
                            <a:pt x="83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3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6571952" y="3598864"/>
                      <a:ext cx="114364" cy="7938"/>
                    </a:xfrm>
                    <a:custGeom>
                      <a:avLst/>
                      <a:gdLst>
                        <a:gd name="T0" fmla="*/ 0 w 84"/>
                        <a:gd name="T1" fmla="*/ 0 h 5"/>
                        <a:gd name="T2" fmla="*/ 2 w 84"/>
                        <a:gd name="T3" fmla="*/ 0 h 5"/>
                        <a:gd name="T4" fmla="*/ 4 w 84"/>
                        <a:gd name="T5" fmla="*/ 0 h 5"/>
                        <a:gd name="T6" fmla="*/ 6 w 84"/>
                        <a:gd name="T7" fmla="*/ 0 h 5"/>
                        <a:gd name="T8" fmla="*/ 7 w 84"/>
                        <a:gd name="T9" fmla="*/ 0 h 5"/>
                        <a:gd name="T10" fmla="*/ 9 w 84"/>
                        <a:gd name="T11" fmla="*/ 0 h 5"/>
                        <a:gd name="T12" fmla="*/ 11 w 84"/>
                        <a:gd name="T13" fmla="*/ 1 h 5"/>
                        <a:gd name="T14" fmla="*/ 12 w 84"/>
                        <a:gd name="T15" fmla="*/ 1 h 5"/>
                        <a:gd name="T16" fmla="*/ 14 w 84"/>
                        <a:gd name="T17" fmla="*/ 1 h 5"/>
                        <a:gd name="T18" fmla="*/ 16 w 84"/>
                        <a:gd name="T19" fmla="*/ 1 h 5"/>
                        <a:gd name="T20" fmla="*/ 17 w 84"/>
                        <a:gd name="T21" fmla="*/ 1 h 5"/>
                        <a:gd name="T22" fmla="*/ 19 w 84"/>
                        <a:gd name="T23" fmla="*/ 1 h 5"/>
                        <a:gd name="T24" fmla="*/ 21 w 84"/>
                        <a:gd name="T25" fmla="*/ 1 h 5"/>
                        <a:gd name="T26" fmla="*/ 22 w 84"/>
                        <a:gd name="T27" fmla="*/ 1 h 5"/>
                        <a:gd name="T28" fmla="*/ 24 w 84"/>
                        <a:gd name="T29" fmla="*/ 2 h 5"/>
                        <a:gd name="T30" fmla="*/ 26 w 84"/>
                        <a:gd name="T31" fmla="*/ 2 h 5"/>
                        <a:gd name="T32" fmla="*/ 28 w 84"/>
                        <a:gd name="T33" fmla="*/ 2 h 5"/>
                        <a:gd name="T34" fmla="*/ 29 w 84"/>
                        <a:gd name="T35" fmla="*/ 2 h 5"/>
                        <a:gd name="T36" fmla="*/ 31 w 84"/>
                        <a:gd name="T37" fmla="*/ 2 h 5"/>
                        <a:gd name="T38" fmla="*/ 33 w 84"/>
                        <a:gd name="T39" fmla="*/ 2 h 5"/>
                        <a:gd name="T40" fmla="*/ 35 w 84"/>
                        <a:gd name="T41" fmla="*/ 2 h 5"/>
                        <a:gd name="T42" fmla="*/ 36 w 84"/>
                        <a:gd name="T43" fmla="*/ 2 h 5"/>
                        <a:gd name="T44" fmla="*/ 38 w 84"/>
                        <a:gd name="T45" fmla="*/ 2 h 5"/>
                        <a:gd name="T46" fmla="*/ 40 w 84"/>
                        <a:gd name="T47" fmla="*/ 2 h 5"/>
                        <a:gd name="T48" fmla="*/ 41 w 84"/>
                        <a:gd name="T49" fmla="*/ 2 h 5"/>
                        <a:gd name="T50" fmla="*/ 43 w 84"/>
                        <a:gd name="T51" fmla="*/ 2 h 5"/>
                        <a:gd name="T52" fmla="*/ 45 w 84"/>
                        <a:gd name="T53" fmla="*/ 3 h 5"/>
                        <a:gd name="T54" fmla="*/ 46 w 84"/>
                        <a:gd name="T55" fmla="*/ 3 h 5"/>
                        <a:gd name="T56" fmla="*/ 48 w 84"/>
                        <a:gd name="T57" fmla="*/ 3 h 5"/>
                        <a:gd name="T58" fmla="*/ 50 w 84"/>
                        <a:gd name="T59" fmla="*/ 3 h 5"/>
                        <a:gd name="T60" fmla="*/ 51 w 84"/>
                        <a:gd name="T61" fmla="*/ 3 h 5"/>
                        <a:gd name="T62" fmla="*/ 53 w 84"/>
                        <a:gd name="T63" fmla="*/ 3 h 5"/>
                        <a:gd name="T64" fmla="*/ 55 w 84"/>
                        <a:gd name="T65" fmla="*/ 3 h 5"/>
                        <a:gd name="T66" fmla="*/ 56 w 84"/>
                        <a:gd name="T67" fmla="*/ 3 h 5"/>
                        <a:gd name="T68" fmla="*/ 58 w 84"/>
                        <a:gd name="T69" fmla="*/ 4 h 5"/>
                        <a:gd name="T70" fmla="*/ 60 w 84"/>
                        <a:gd name="T71" fmla="*/ 4 h 5"/>
                        <a:gd name="T72" fmla="*/ 61 w 84"/>
                        <a:gd name="T73" fmla="*/ 4 h 5"/>
                        <a:gd name="T74" fmla="*/ 63 w 84"/>
                        <a:gd name="T75" fmla="*/ 4 h 5"/>
                        <a:gd name="T76" fmla="*/ 65 w 84"/>
                        <a:gd name="T77" fmla="*/ 4 h 5"/>
                        <a:gd name="T78" fmla="*/ 66 w 84"/>
                        <a:gd name="T79" fmla="*/ 4 h 5"/>
                        <a:gd name="T80" fmla="*/ 68 w 84"/>
                        <a:gd name="T81" fmla="*/ 4 h 5"/>
                        <a:gd name="T82" fmla="*/ 70 w 84"/>
                        <a:gd name="T83" fmla="*/ 4 h 5"/>
                        <a:gd name="T84" fmla="*/ 72 w 84"/>
                        <a:gd name="T85" fmla="*/ 4 h 5"/>
                        <a:gd name="T86" fmla="*/ 73 w 84"/>
                        <a:gd name="T87" fmla="*/ 4 h 5"/>
                        <a:gd name="T88" fmla="*/ 75 w 84"/>
                        <a:gd name="T89" fmla="*/ 4 h 5"/>
                        <a:gd name="T90" fmla="*/ 77 w 84"/>
                        <a:gd name="T91" fmla="*/ 4 h 5"/>
                        <a:gd name="T92" fmla="*/ 79 w 84"/>
                        <a:gd name="T93" fmla="*/ 5 h 5"/>
                        <a:gd name="T94" fmla="*/ 80 w 84"/>
                        <a:gd name="T95" fmla="*/ 5 h 5"/>
                        <a:gd name="T96" fmla="*/ 82 w 84"/>
                        <a:gd name="T97" fmla="*/ 5 h 5"/>
                        <a:gd name="T98" fmla="*/ 84 w 84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40" y="2"/>
                          </a:lnTo>
                          <a:lnTo>
                            <a:pt x="41" y="2"/>
                          </a:lnTo>
                          <a:lnTo>
                            <a:pt x="43" y="2"/>
                          </a:lnTo>
                          <a:lnTo>
                            <a:pt x="45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3"/>
                          </a:lnTo>
                          <a:lnTo>
                            <a:pt x="56" y="3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4"/>
                          </a:lnTo>
                          <a:lnTo>
                            <a:pt x="79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4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4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6686317" y="3606802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6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0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3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2 h 5"/>
                        <a:gd name="T54" fmla="*/ 46 w 83"/>
                        <a:gd name="T55" fmla="*/ 2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7 w 83"/>
                        <a:gd name="T69" fmla="*/ 3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2 w 83"/>
                        <a:gd name="T87" fmla="*/ 4 h 5"/>
                        <a:gd name="T88" fmla="*/ 74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4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3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2" y="4"/>
                          </a:lnTo>
                          <a:lnTo>
                            <a:pt x="74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5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6799319" y="3614739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2 h 5"/>
                        <a:gd name="T54" fmla="*/ 45 w 83"/>
                        <a:gd name="T55" fmla="*/ 2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3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4 w 83"/>
                        <a:gd name="T89" fmla="*/ 4 h 5"/>
                        <a:gd name="T90" fmla="*/ 76 w 83"/>
                        <a:gd name="T91" fmla="*/ 4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5" y="2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4" y="4"/>
                          </a:lnTo>
                          <a:lnTo>
                            <a:pt x="76" y="4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6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6912322" y="3622677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1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3 h 5"/>
                        <a:gd name="T48" fmla="*/ 41 w 83"/>
                        <a:gd name="T49" fmla="*/ 3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7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7025325" y="3630614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1 h 5"/>
                        <a:gd name="T8" fmla="*/ 7 w 83"/>
                        <a:gd name="T9" fmla="*/ 1 h 5"/>
                        <a:gd name="T10" fmla="*/ 9 w 83"/>
                        <a:gd name="T11" fmla="*/ 1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4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9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2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3 h 5"/>
                        <a:gd name="T46" fmla="*/ 39 w 83"/>
                        <a:gd name="T47" fmla="*/ 3 h 5"/>
                        <a:gd name="T48" fmla="*/ 41 w 83"/>
                        <a:gd name="T49" fmla="*/ 3 h 5"/>
                        <a:gd name="T50" fmla="*/ 43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4 h 5"/>
                        <a:gd name="T68" fmla="*/ 58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5 h 5"/>
                        <a:gd name="T82" fmla="*/ 69 w 83"/>
                        <a:gd name="T83" fmla="*/ 5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5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8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7138328" y="3638552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1 h 6"/>
                        <a:gd name="T6" fmla="*/ 5 w 83"/>
                        <a:gd name="T7" fmla="*/ 1 h 6"/>
                        <a:gd name="T8" fmla="*/ 7 w 83"/>
                        <a:gd name="T9" fmla="*/ 1 h 6"/>
                        <a:gd name="T10" fmla="*/ 9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6 w 83"/>
                        <a:gd name="T19" fmla="*/ 2 h 6"/>
                        <a:gd name="T20" fmla="*/ 17 w 83"/>
                        <a:gd name="T21" fmla="*/ 2 h 6"/>
                        <a:gd name="T22" fmla="*/ 19 w 83"/>
                        <a:gd name="T23" fmla="*/ 2 h 6"/>
                        <a:gd name="T24" fmla="*/ 21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6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3 h 6"/>
                        <a:gd name="T40" fmla="*/ 34 w 83"/>
                        <a:gd name="T41" fmla="*/ 3 h 6"/>
                        <a:gd name="T42" fmla="*/ 36 w 83"/>
                        <a:gd name="T43" fmla="*/ 3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50 w 83"/>
                        <a:gd name="T59" fmla="*/ 3 h 6"/>
                        <a:gd name="T60" fmla="*/ 51 w 83"/>
                        <a:gd name="T61" fmla="*/ 4 h 6"/>
                        <a:gd name="T62" fmla="*/ 53 w 83"/>
                        <a:gd name="T63" fmla="*/ 4 h 6"/>
                        <a:gd name="T64" fmla="*/ 55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5 h 6"/>
                        <a:gd name="T76" fmla="*/ 65 w 83"/>
                        <a:gd name="T77" fmla="*/ 5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5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5"/>
                          </a:lnTo>
                          <a:lnTo>
                            <a:pt x="65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09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7251330" y="3648077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4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9 w 83"/>
                        <a:gd name="T11" fmla="*/ 0 h 5"/>
                        <a:gd name="T12" fmla="*/ 10 w 83"/>
                        <a:gd name="T13" fmla="*/ 1 h 5"/>
                        <a:gd name="T14" fmla="*/ 12 w 83"/>
                        <a:gd name="T15" fmla="*/ 1 h 5"/>
                        <a:gd name="T16" fmla="*/ 14 w 83"/>
                        <a:gd name="T17" fmla="*/ 1 h 5"/>
                        <a:gd name="T18" fmla="*/ 16 w 83"/>
                        <a:gd name="T19" fmla="*/ 1 h 5"/>
                        <a:gd name="T20" fmla="*/ 18 w 83"/>
                        <a:gd name="T21" fmla="*/ 1 h 5"/>
                        <a:gd name="T22" fmla="*/ 19 w 83"/>
                        <a:gd name="T23" fmla="*/ 1 h 5"/>
                        <a:gd name="T24" fmla="*/ 21 w 83"/>
                        <a:gd name="T25" fmla="*/ 1 h 5"/>
                        <a:gd name="T26" fmla="*/ 23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1 h 5"/>
                        <a:gd name="T32" fmla="*/ 28 w 83"/>
                        <a:gd name="T33" fmla="*/ 1 h 5"/>
                        <a:gd name="T34" fmla="*/ 29 w 83"/>
                        <a:gd name="T35" fmla="*/ 2 h 5"/>
                        <a:gd name="T36" fmla="*/ 31 w 83"/>
                        <a:gd name="T37" fmla="*/ 2 h 5"/>
                        <a:gd name="T38" fmla="*/ 33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8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3 h 5"/>
                        <a:gd name="T50" fmla="*/ 43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8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3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8 w 83"/>
                        <a:gd name="T69" fmla="*/ 4 h 5"/>
                        <a:gd name="T70" fmla="*/ 60 w 83"/>
                        <a:gd name="T71" fmla="*/ 4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5 w 83"/>
                        <a:gd name="T77" fmla="*/ 4 h 5"/>
                        <a:gd name="T78" fmla="*/ 67 w 83"/>
                        <a:gd name="T79" fmla="*/ 4 h 5"/>
                        <a:gd name="T80" fmla="*/ 68 w 83"/>
                        <a:gd name="T81" fmla="*/ 4 h 5"/>
                        <a:gd name="T82" fmla="*/ 70 w 83"/>
                        <a:gd name="T83" fmla="*/ 4 h 5"/>
                        <a:gd name="T84" fmla="*/ 72 w 83"/>
                        <a:gd name="T85" fmla="*/ 4 h 5"/>
                        <a:gd name="T86" fmla="*/ 73 w 83"/>
                        <a:gd name="T87" fmla="*/ 4 h 5"/>
                        <a:gd name="T88" fmla="*/ 75 w 83"/>
                        <a:gd name="T89" fmla="*/ 4 h 5"/>
                        <a:gd name="T90" fmla="*/ 77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7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2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7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0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7364334" y="3656014"/>
                      <a:ext cx="114364" cy="9525"/>
                    </a:xfrm>
                    <a:custGeom>
                      <a:avLst/>
                      <a:gdLst>
                        <a:gd name="T0" fmla="*/ 0 w 84"/>
                        <a:gd name="T1" fmla="*/ 0 h 6"/>
                        <a:gd name="T2" fmla="*/ 2 w 84"/>
                        <a:gd name="T3" fmla="*/ 0 h 6"/>
                        <a:gd name="T4" fmla="*/ 4 w 84"/>
                        <a:gd name="T5" fmla="*/ 0 h 6"/>
                        <a:gd name="T6" fmla="*/ 6 w 84"/>
                        <a:gd name="T7" fmla="*/ 1 h 6"/>
                        <a:gd name="T8" fmla="*/ 7 w 84"/>
                        <a:gd name="T9" fmla="*/ 1 h 6"/>
                        <a:gd name="T10" fmla="*/ 9 w 84"/>
                        <a:gd name="T11" fmla="*/ 1 h 6"/>
                        <a:gd name="T12" fmla="*/ 11 w 84"/>
                        <a:gd name="T13" fmla="*/ 1 h 6"/>
                        <a:gd name="T14" fmla="*/ 12 w 84"/>
                        <a:gd name="T15" fmla="*/ 1 h 6"/>
                        <a:gd name="T16" fmla="*/ 14 w 84"/>
                        <a:gd name="T17" fmla="*/ 1 h 6"/>
                        <a:gd name="T18" fmla="*/ 16 w 84"/>
                        <a:gd name="T19" fmla="*/ 1 h 6"/>
                        <a:gd name="T20" fmla="*/ 17 w 84"/>
                        <a:gd name="T21" fmla="*/ 1 h 6"/>
                        <a:gd name="T22" fmla="*/ 19 w 84"/>
                        <a:gd name="T23" fmla="*/ 1 h 6"/>
                        <a:gd name="T24" fmla="*/ 21 w 84"/>
                        <a:gd name="T25" fmla="*/ 1 h 6"/>
                        <a:gd name="T26" fmla="*/ 22 w 84"/>
                        <a:gd name="T27" fmla="*/ 2 h 6"/>
                        <a:gd name="T28" fmla="*/ 24 w 84"/>
                        <a:gd name="T29" fmla="*/ 2 h 6"/>
                        <a:gd name="T30" fmla="*/ 26 w 84"/>
                        <a:gd name="T31" fmla="*/ 2 h 6"/>
                        <a:gd name="T32" fmla="*/ 28 w 84"/>
                        <a:gd name="T33" fmla="*/ 2 h 6"/>
                        <a:gd name="T34" fmla="*/ 29 w 84"/>
                        <a:gd name="T35" fmla="*/ 2 h 6"/>
                        <a:gd name="T36" fmla="*/ 31 w 84"/>
                        <a:gd name="T37" fmla="*/ 2 h 6"/>
                        <a:gd name="T38" fmla="*/ 33 w 84"/>
                        <a:gd name="T39" fmla="*/ 2 h 6"/>
                        <a:gd name="T40" fmla="*/ 35 w 84"/>
                        <a:gd name="T41" fmla="*/ 3 h 6"/>
                        <a:gd name="T42" fmla="*/ 36 w 84"/>
                        <a:gd name="T43" fmla="*/ 3 h 6"/>
                        <a:gd name="T44" fmla="*/ 38 w 84"/>
                        <a:gd name="T45" fmla="*/ 3 h 6"/>
                        <a:gd name="T46" fmla="*/ 40 w 84"/>
                        <a:gd name="T47" fmla="*/ 3 h 6"/>
                        <a:gd name="T48" fmla="*/ 41 w 84"/>
                        <a:gd name="T49" fmla="*/ 3 h 6"/>
                        <a:gd name="T50" fmla="*/ 43 w 84"/>
                        <a:gd name="T51" fmla="*/ 3 h 6"/>
                        <a:gd name="T52" fmla="*/ 45 w 84"/>
                        <a:gd name="T53" fmla="*/ 3 h 6"/>
                        <a:gd name="T54" fmla="*/ 46 w 84"/>
                        <a:gd name="T55" fmla="*/ 3 h 6"/>
                        <a:gd name="T56" fmla="*/ 48 w 84"/>
                        <a:gd name="T57" fmla="*/ 3 h 6"/>
                        <a:gd name="T58" fmla="*/ 50 w 84"/>
                        <a:gd name="T59" fmla="*/ 3 h 6"/>
                        <a:gd name="T60" fmla="*/ 51 w 84"/>
                        <a:gd name="T61" fmla="*/ 3 h 6"/>
                        <a:gd name="T62" fmla="*/ 53 w 84"/>
                        <a:gd name="T63" fmla="*/ 4 h 6"/>
                        <a:gd name="T64" fmla="*/ 55 w 84"/>
                        <a:gd name="T65" fmla="*/ 4 h 6"/>
                        <a:gd name="T66" fmla="*/ 56 w 84"/>
                        <a:gd name="T67" fmla="*/ 4 h 6"/>
                        <a:gd name="T68" fmla="*/ 58 w 84"/>
                        <a:gd name="T69" fmla="*/ 4 h 6"/>
                        <a:gd name="T70" fmla="*/ 60 w 84"/>
                        <a:gd name="T71" fmla="*/ 4 h 6"/>
                        <a:gd name="T72" fmla="*/ 61 w 84"/>
                        <a:gd name="T73" fmla="*/ 4 h 6"/>
                        <a:gd name="T74" fmla="*/ 63 w 84"/>
                        <a:gd name="T75" fmla="*/ 4 h 6"/>
                        <a:gd name="T76" fmla="*/ 65 w 84"/>
                        <a:gd name="T77" fmla="*/ 5 h 6"/>
                        <a:gd name="T78" fmla="*/ 66 w 84"/>
                        <a:gd name="T79" fmla="*/ 5 h 6"/>
                        <a:gd name="T80" fmla="*/ 68 w 84"/>
                        <a:gd name="T81" fmla="*/ 5 h 6"/>
                        <a:gd name="T82" fmla="*/ 70 w 84"/>
                        <a:gd name="T83" fmla="*/ 5 h 6"/>
                        <a:gd name="T84" fmla="*/ 72 w 84"/>
                        <a:gd name="T85" fmla="*/ 5 h 6"/>
                        <a:gd name="T86" fmla="*/ 73 w 84"/>
                        <a:gd name="T87" fmla="*/ 5 h 6"/>
                        <a:gd name="T88" fmla="*/ 75 w 84"/>
                        <a:gd name="T89" fmla="*/ 5 h 6"/>
                        <a:gd name="T90" fmla="*/ 77 w 84"/>
                        <a:gd name="T91" fmla="*/ 5 h 6"/>
                        <a:gd name="T92" fmla="*/ 79 w 84"/>
                        <a:gd name="T93" fmla="*/ 5 h 6"/>
                        <a:gd name="T94" fmla="*/ 80 w 84"/>
                        <a:gd name="T95" fmla="*/ 5 h 6"/>
                        <a:gd name="T96" fmla="*/ 82 w 84"/>
                        <a:gd name="T97" fmla="*/ 6 h 6"/>
                        <a:gd name="T98" fmla="*/ 84 w 84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5" y="3"/>
                          </a:lnTo>
                          <a:lnTo>
                            <a:pt x="36" y="3"/>
                          </a:lnTo>
                          <a:lnTo>
                            <a:pt x="38" y="3"/>
                          </a:lnTo>
                          <a:lnTo>
                            <a:pt x="40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5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50" y="3"/>
                          </a:lnTo>
                          <a:lnTo>
                            <a:pt x="51" y="3"/>
                          </a:lnTo>
                          <a:lnTo>
                            <a:pt x="53" y="4"/>
                          </a:lnTo>
                          <a:lnTo>
                            <a:pt x="55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9" y="5"/>
                          </a:lnTo>
                          <a:lnTo>
                            <a:pt x="80" y="5"/>
                          </a:lnTo>
                          <a:lnTo>
                            <a:pt x="82" y="6"/>
                          </a:lnTo>
                          <a:lnTo>
                            <a:pt x="84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1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7478698" y="3665539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0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3 w 83"/>
                        <a:gd name="T29" fmla="*/ 1 h 5"/>
                        <a:gd name="T30" fmla="*/ 25 w 83"/>
                        <a:gd name="T31" fmla="*/ 1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2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4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2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7591700" y="3673477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1 w 83"/>
                        <a:gd name="T3" fmla="*/ 1 h 6"/>
                        <a:gd name="T4" fmla="*/ 3 w 83"/>
                        <a:gd name="T5" fmla="*/ 1 h 6"/>
                        <a:gd name="T6" fmla="*/ 5 w 83"/>
                        <a:gd name="T7" fmla="*/ 1 h 6"/>
                        <a:gd name="T8" fmla="*/ 7 w 83"/>
                        <a:gd name="T9" fmla="*/ 1 h 6"/>
                        <a:gd name="T10" fmla="*/ 8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2 h 6"/>
                        <a:gd name="T24" fmla="*/ 20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0 w 83"/>
                        <a:gd name="T37" fmla="*/ 3 h 6"/>
                        <a:gd name="T38" fmla="*/ 32 w 83"/>
                        <a:gd name="T39" fmla="*/ 3 h 6"/>
                        <a:gd name="T40" fmla="*/ 34 w 83"/>
                        <a:gd name="T41" fmla="*/ 3 h 6"/>
                        <a:gd name="T42" fmla="*/ 35 w 83"/>
                        <a:gd name="T43" fmla="*/ 3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0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5 w 83"/>
                        <a:gd name="T55" fmla="*/ 3 h 6"/>
                        <a:gd name="T56" fmla="*/ 47 w 83"/>
                        <a:gd name="T57" fmla="*/ 4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5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69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4 w 83"/>
                        <a:gd name="T89" fmla="*/ 5 h 6"/>
                        <a:gd name="T90" fmla="*/ 76 w 83"/>
                        <a:gd name="T91" fmla="*/ 6 h 6"/>
                        <a:gd name="T92" fmla="*/ 78 w 83"/>
                        <a:gd name="T93" fmla="*/ 6 h 6"/>
                        <a:gd name="T94" fmla="*/ 80 w 83"/>
                        <a:gd name="T95" fmla="*/ 6 h 6"/>
                        <a:gd name="T96" fmla="*/ 81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80" y="6"/>
                          </a:lnTo>
                          <a:lnTo>
                            <a:pt x="81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3" name="Freeform 189"/>
                    <p:cNvSpPr>
                      <a:spLocks/>
                    </p:cNvSpPr>
                    <p:nvPr/>
                  </p:nvSpPr>
                  <p:spPr bwMode="auto">
                    <a:xfrm>
                      <a:off x="7704704" y="3683002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8 w 83"/>
                        <a:gd name="T11" fmla="*/ 0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3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1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6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7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7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1 w 83"/>
                        <a:gd name="T97" fmla="*/ 5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4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7817706" y="3692527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0 w 83"/>
                        <a:gd name="T13" fmla="*/ 0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1 h 6"/>
                        <a:gd name="T26" fmla="*/ 22 w 83"/>
                        <a:gd name="T27" fmla="*/ 1 h 6"/>
                        <a:gd name="T28" fmla="*/ 24 w 83"/>
                        <a:gd name="T29" fmla="*/ 1 h 6"/>
                        <a:gd name="T30" fmla="*/ 25 w 83"/>
                        <a:gd name="T31" fmla="*/ 1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0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8 w 83"/>
                        <a:gd name="T45" fmla="*/ 2 h 6"/>
                        <a:gd name="T46" fmla="*/ 39 w 83"/>
                        <a:gd name="T47" fmla="*/ 3 h 6"/>
                        <a:gd name="T48" fmla="*/ 41 w 83"/>
                        <a:gd name="T49" fmla="*/ 3 h 6"/>
                        <a:gd name="T50" fmla="*/ 43 w 83"/>
                        <a:gd name="T51" fmla="*/ 3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3 h 6"/>
                        <a:gd name="T62" fmla="*/ 53 w 83"/>
                        <a:gd name="T63" fmla="*/ 3 h 6"/>
                        <a:gd name="T64" fmla="*/ 54 w 83"/>
                        <a:gd name="T65" fmla="*/ 3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5 h 6"/>
                        <a:gd name="T80" fmla="*/ 68 w 83"/>
                        <a:gd name="T81" fmla="*/ 5 h 6"/>
                        <a:gd name="T82" fmla="*/ 70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1 w 83"/>
                        <a:gd name="T97" fmla="*/ 5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1" y="5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5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7930710" y="3702052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2 w 83"/>
                        <a:gd name="T3" fmla="*/ 0 h 6"/>
                        <a:gd name="T4" fmla="*/ 4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9 w 83"/>
                        <a:gd name="T11" fmla="*/ 0 h 6"/>
                        <a:gd name="T12" fmla="*/ 11 w 83"/>
                        <a:gd name="T13" fmla="*/ 0 h 6"/>
                        <a:gd name="T14" fmla="*/ 12 w 83"/>
                        <a:gd name="T15" fmla="*/ 0 h 6"/>
                        <a:gd name="T16" fmla="*/ 14 w 83"/>
                        <a:gd name="T17" fmla="*/ 0 h 6"/>
                        <a:gd name="T18" fmla="*/ 16 w 83"/>
                        <a:gd name="T19" fmla="*/ 0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1 w 83"/>
                        <a:gd name="T25" fmla="*/ 1 h 6"/>
                        <a:gd name="T26" fmla="*/ 22 w 83"/>
                        <a:gd name="T27" fmla="*/ 1 h 6"/>
                        <a:gd name="T28" fmla="*/ 24 w 83"/>
                        <a:gd name="T29" fmla="*/ 1 h 6"/>
                        <a:gd name="T30" fmla="*/ 26 w 83"/>
                        <a:gd name="T31" fmla="*/ 1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1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6 w 83"/>
                        <a:gd name="T43" fmla="*/ 2 h 6"/>
                        <a:gd name="T44" fmla="*/ 37 w 83"/>
                        <a:gd name="T45" fmla="*/ 2 h 6"/>
                        <a:gd name="T46" fmla="*/ 39 w 83"/>
                        <a:gd name="T47" fmla="*/ 2 h 6"/>
                        <a:gd name="T48" fmla="*/ 41 w 83"/>
                        <a:gd name="T49" fmla="*/ 2 h 6"/>
                        <a:gd name="T50" fmla="*/ 42 w 83"/>
                        <a:gd name="T51" fmla="*/ 2 h 6"/>
                        <a:gd name="T52" fmla="*/ 44 w 83"/>
                        <a:gd name="T53" fmla="*/ 3 h 6"/>
                        <a:gd name="T54" fmla="*/ 46 w 83"/>
                        <a:gd name="T55" fmla="*/ 3 h 6"/>
                        <a:gd name="T56" fmla="*/ 48 w 83"/>
                        <a:gd name="T57" fmla="*/ 3 h 6"/>
                        <a:gd name="T58" fmla="*/ 49 w 83"/>
                        <a:gd name="T59" fmla="*/ 3 h 6"/>
                        <a:gd name="T60" fmla="*/ 51 w 83"/>
                        <a:gd name="T61" fmla="*/ 3 h 6"/>
                        <a:gd name="T62" fmla="*/ 53 w 83"/>
                        <a:gd name="T63" fmla="*/ 3 h 6"/>
                        <a:gd name="T64" fmla="*/ 55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60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5 w 83"/>
                        <a:gd name="T77" fmla="*/ 4 h 6"/>
                        <a:gd name="T78" fmla="*/ 66 w 83"/>
                        <a:gd name="T79" fmla="*/ 4 h 6"/>
                        <a:gd name="T80" fmla="*/ 68 w 83"/>
                        <a:gd name="T81" fmla="*/ 4 h 6"/>
                        <a:gd name="T82" fmla="*/ 70 w 83"/>
                        <a:gd name="T83" fmla="*/ 4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7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5 h 6"/>
                        <a:gd name="T96" fmla="*/ 82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2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5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6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8043712" y="3711577"/>
                      <a:ext cx="114364" cy="7938"/>
                    </a:xfrm>
                    <a:custGeom>
                      <a:avLst/>
                      <a:gdLst>
                        <a:gd name="T0" fmla="*/ 0 w 84"/>
                        <a:gd name="T1" fmla="*/ 0 h 5"/>
                        <a:gd name="T2" fmla="*/ 2 w 84"/>
                        <a:gd name="T3" fmla="*/ 0 h 5"/>
                        <a:gd name="T4" fmla="*/ 4 w 84"/>
                        <a:gd name="T5" fmla="*/ 0 h 5"/>
                        <a:gd name="T6" fmla="*/ 5 w 84"/>
                        <a:gd name="T7" fmla="*/ 0 h 5"/>
                        <a:gd name="T8" fmla="*/ 7 w 84"/>
                        <a:gd name="T9" fmla="*/ 0 h 5"/>
                        <a:gd name="T10" fmla="*/ 9 w 84"/>
                        <a:gd name="T11" fmla="*/ 0 h 5"/>
                        <a:gd name="T12" fmla="*/ 10 w 84"/>
                        <a:gd name="T13" fmla="*/ 0 h 5"/>
                        <a:gd name="T14" fmla="*/ 12 w 84"/>
                        <a:gd name="T15" fmla="*/ 0 h 5"/>
                        <a:gd name="T16" fmla="*/ 14 w 84"/>
                        <a:gd name="T17" fmla="*/ 0 h 5"/>
                        <a:gd name="T18" fmla="*/ 16 w 84"/>
                        <a:gd name="T19" fmla="*/ 1 h 5"/>
                        <a:gd name="T20" fmla="*/ 17 w 84"/>
                        <a:gd name="T21" fmla="*/ 1 h 5"/>
                        <a:gd name="T22" fmla="*/ 19 w 84"/>
                        <a:gd name="T23" fmla="*/ 1 h 5"/>
                        <a:gd name="T24" fmla="*/ 21 w 84"/>
                        <a:gd name="T25" fmla="*/ 1 h 5"/>
                        <a:gd name="T26" fmla="*/ 23 w 84"/>
                        <a:gd name="T27" fmla="*/ 1 h 5"/>
                        <a:gd name="T28" fmla="*/ 24 w 84"/>
                        <a:gd name="T29" fmla="*/ 1 h 5"/>
                        <a:gd name="T30" fmla="*/ 26 w 84"/>
                        <a:gd name="T31" fmla="*/ 1 h 5"/>
                        <a:gd name="T32" fmla="*/ 28 w 84"/>
                        <a:gd name="T33" fmla="*/ 1 h 5"/>
                        <a:gd name="T34" fmla="*/ 29 w 84"/>
                        <a:gd name="T35" fmla="*/ 1 h 5"/>
                        <a:gd name="T36" fmla="*/ 31 w 84"/>
                        <a:gd name="T37" fmla="*/ 2 h 5"/>
                        <a:gd name="T38" fmla="*/ 33 w 84"/>
                        <a:gd name="T39" fmla="*/ 2 h 5"/>
                        <a:gd name="T40" fmla="*/ 34 w 84"/>
                        <a:gd name="T41" fmla="*/ 2 h 5"/>
                        <a:gd name="T42" fmla="*/ 36 w 84"/>
                        <a:gd name="T43" fmla="*/ 2 h 5"/>
                        <a:gd name="T44" fmla="*/ 38 w 84"/>
                        <a:gd name="T45" fmla="*/ 2 h 5"/>
                        <a:gd name="T46" fmla="*/ 39 w 84"/>
                        <a:gd name="T47" fmla="*/ 2 h 5"/>
                        <a:gd name="T48" fmla="*/ 41 w 84"/>
                        <a:gd name="T49" fmla="*/ 2 h 5"/>
                        <a:gd name="T50" fmla="*/ 43 w 84"/>
                        <a:gd name="T51" fmla="*/ 3 h 5"/>
                        <a:gd name="T52" fmla="*/ 44 w 84"/>
                        <a:gd name="T53" fmla="*/ 3 h 5"/>
                        <a:gd name="T54" fmla="*/ 46 w 84"/>
                        <a:gd name="T55" fmla="*/ 3 h 5"/>
                        <a:gd name="T56" fmla="*/ 48 w 84"/>
                        <a:gd name="T57" fmla="*/ 3 h 5"/>
                        <a:gd name="T58" fmla="*/ 49 w 84"/>
                        <a:gd name="T59" fmla="*/ 3 h 5"/>
                        <a:gd name="T60" fmla="*/ 51 w 84"/>
                        <a:gd name="T61" fmla="*/ 3 h 5"/>
                        <a:gd name="T62" fmla="*/ 53 w 84"/>
                        <a:gd name="T63" fmla="*/ 3 h 5"/>
                        <a:gd name="T64" fmla="*/ 54 w 84"/>
                        <a:gd name="T65" fmla="*/ 3 h 5"/>
                        <a:gd name="T66" fmla="*/ 56 w 84"/>
                        <a:gd name="T67" fmla="*/ 3 h 5"/>
                        <a:gd name="T68" fmla="*/ 58 w 84"/>
                        <a:gd name="T69" fmla="*/ 4 h 5"/>
                        <a:gd name="T70" fmla="*/ 60 w 84"/>
                        <a:gd name="T71" fmla="*/ 4 h 5"/>
                        <a:gd name="T72" fmla="*/ 61 w 84"/>
                        <a:gd name="T73" fmla="*/ 4 h 5"/>
                        <a:gd name="T74" fmla="*/ 63 w 84"/>
                        <a:gd name="T75" fmla="*/ 4 h 5"/>
                        <a:gd name="T76" fmla="*/ 65 w 84"/>
                        <a:gd name="T77" fmla="*/ 4 h 5"/>
                        <a:gd name="T78" fmla="*/ 67 w 84"/>
                        <a:gd name="T79" fmla="*/ 4 h 5"/>
                        <a:gd name="T80" fmla="*/ 68 w 84"/>
                        <a:gd name="T81" fmla="*/ 5 h 5"/>
                        <a:gd name="T82" fmla="*/ 70 w 84"/>
                        <a:gd name="T83" fmla="*/ 5 h 5"/>
                        <a:gd name="T84" fmla="*/ 72 w 84"/>
                        <a:gd name="T85" fmla="*/ 5 h 5"/>
                        <a:gd name="T86" fmla="*/ 73 w 84"/>
                        <a:gd name="T87" fmla="*/ 5 h 5"/>
                        <a:gd name="T88" fmla="*/ 75 w 84"/>
                        <a:gd name="T89" fmla="*/ 5 h 5"/>
                        <a:gd name="T90" fmla="*/ 77 w 84"/>
                        <a:gd name="T91" fmla="*/ 5 h 5"/>
                        <a:gd name="T92" fmla="*/ 78 w 84"/>
                        <a:gd name="T93" fmla="*/ 5 h 5"/>
                        <a:gd name="T94" fmla="*/ 80 w 84"/>
                        <a:gd name="T95" fmla="*/ 5 h 5"/>
                        <a:gd name="T96" fmla="*/ 82 w 84"/>
                        <a:gd name="T97" fmla="*/ 5 h 5"/>
                        <a:gd name="T98" fmla="*/ 84 w 84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2"/>
                          </a:lnTo>
                          <a:lnTo>
                            <a:pt x="33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4"/>
                          </a:lnTo>
                          <a:lnTo>
                            <a:pt x="60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7" y="4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7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4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7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8158076" y="3719514"/>
                      <a:ext cx="113003" cy="11113"/>
                    </a:xfrm>
                    <a:custGeom>
                      <a:avLst/>
                      <a:gdLst>
                        <a:gd name="T0" fmla="*/ 0 w 83"/>
                        <a:gd name="T1" fmla="*/ 0 h 7"/>
                        <a:gd name="T2" fmla="*/ 1 w 83"/>
                        <a:gd name="T3" fmla="*/ 1 h 7"/>
                        <a:gd name="T4" fmla="*/ 3 w 83"/>
                        <a:gd name="T5" fmla="*/ 1 h 7"/>
                        <a:gd name="T6" fmla="*/ 5 w 83"/>
                        <a:gd name="T7" fmla="*/ 1 h 7"/>
                        <a:gd name="T8" fmla="*/ 6 w 83"/>
                        <a:gd name="T9" fmla="*/ 1 h 7"/>
                        <a:gd name="T10" fmla="*/ 8 w 83"/>
                        <a:gd name="T11" fmla="*/ 1 h 7"/>
                        <a:gd name="T12" fmla="*/ 10 w 83"/>
                        <a:gd name="T13" fmla="*/ 1 h 7"/>
                        <a:gd name="T14" fmla="*/ 11 w 83"/>
                        <a:gd name="T15" fmla="*/ 2 h 7"/>
                        <a:gd name="T16" fmla="*/ 13 w 83"/>
                        <a:gd name="T17" fmla="*/ 2 h 7"/>
                        <a:gd name="T18" fmla="*/ 15 w 83"/>
                        <a:gd name="T19" fmla="*/ 2 h 7"/>
                        <a:gd name="T20" fmla="*/ 16 w 83"/>
                        <a:gd name="T21" fmla="*/ 2 h 7"/>
                        <a:gd name="T22" fmla="*/ 18 w 83"/>
                        <a:gd name="T23" fmla="*/ 2 h 7"/>
                        <a:gd name="T24" fmla="*/ 20 w 83"/>
                        <a:gd name="T25" fmla="*/ 2 h 7"/>
                        <a:gd name="T26" fmla="*/ 21 w 83"/>
                        <a:gd name="T27" fmla="*/ 2 h 7"/>
                        <a:gd name="T28" fmla="*/ 23 w 83"/>
                        <a:gd name="T29" fmla="*/ 2 h 7"/>
                        <a:gd name="T30" fmla="*/ 25 w 83"/>
                        <a:gd name="T31" fmla="*/ 2 h 7"/>
                        <a:gd name="T32" fmla="*/ 27 w 83"/>
                        <a:gd name="T33" fmla="*/ 2 h 7"/>
                        <a:gd name="T34" fmla="*/ 28 w 83"/>
                        <a:gd name="T35" fmla="*/ 3 h 7"/>
                        <a:gd name="T36" fmla="*/ 30 w 83"/>
                        <a:gd name="T37" fmla="*/ 3 h 7"/>
                        <a:gd name="T38" fmla="*/ 32 w 83"/>
                        <a:gd name="T39" fmla="*/ 3 h 7"/>
                        <a:gd name="T40" fmla="*/ 34 w 83"/>
                        <a:gd name="T41" fmla="*/ 3 h 7"/>
                        <a:gd name="T42" fmla="*/ 35 w 83"/>
                        <a:gd name="T43" fmla="*/ 3 h 7"/>
                        <a:gd name="T44" fmla="*/ 37 w 83"/>
                        <a:gd name="T45" fmla="*/ 3 h 7"/>
                        <a:gd name="T46" fmla="*/ 39 w 83"/>
                        <a:gd name="T47" fmla="*/ 4 h 7"/>
                        <a:gd name="T48" fmla="*/ 40 w 83"/>
                        <a:gd name="T49" fmla="*/ 4 h 7"/>
                        <a:gd name="T50" fmla="*/ 42 w 83"/>
                        <a:gd name="T51" fmla="*/ 4 h 7"/>
                        <a:gd name="T52" fmla="*/ 44 w 83"/>
                        <a:gd name="T53" fmla="*/ 4 h 7"/>
                        <a:gd name="T54" fmla="*/ 45 w 83"/>
                        <a:gd name="T55" fmla="*/ 4 h 7"/>
                        <a:gd name="T56" fmla="*/ 47 w 83"/>
                        <a:gd name="T57" fmla="*/ 4 h 7"/>
                        <a:gd name="T58" fmla="*/ 49 w 83"/>
                        <a:gd name="T59" fmla="*/ 4 h 7"/>
                        <a:gd name="T60" fmla="*/ 50 w 83"/>
                        <a:gd name="T61" fmla="*/ 4 h 7"/>
                        <a:gd name="T62" fmla="*/ 52 w 83"/>
                        <a:gd name="T63" fmla="*/ 4 h 7"/>
                        <a:gd name="T64" fmla="*/ 54 w 83"/>
                        <a:gd name="T65" fmla="*/ 5 h 7"/>
                        <a:gd name="T66" fmla="*/ 55 w 83"/>
                        <a:gd name="T67" fmla="*/ 5 h 7"/>
                        <a:gd name="T68" fmla="*/ 57 w 83"/>
                        <a:gd name="T69" fmla="*/ 5 h 7"/>
                        <a:gd name="T70" fmla="*/ 59 w 83"/>
                        <a:gd name="T71" fmla="*/ 5 h 7"/>
                        <a:gd name="T72" fmla="*/ 60 w 83"/>
                        <a:gd name="T73" fmla="*/ 5 h 7"/>
                        <a:gd name="T74" fmla="*/ 62 w 83"/>
                        <a:gd name="T75" fmla="*/ 5 h 7"/>
                        <a:gd name="T76" fmla="*/ 64 w 83"/>
                        <a:gd name="T77" fmla="*/ 5 h 7"/>
                        <a:gd name="T78" fmla="*/ 66 w 83"/>
                        <a:gd name="T79" fmla="*/ 5 h 7"/>
                        <a:gd name="T80" fmla="*/ 67 w 83"/>
                        <a:gd name="T81" fmla="*/ 5 h 7"/>
                        <a:gd name="T82" fmla="*/ 69 w 83"/>
                        <a:gd name="T83" fmla="*/ 6 h 7"/>
                        <a:gd name="T84" fmla="*/ 71 w 83"/>
                        <a:gd name="T85" fmla="*/ 6 h 7"/>
                        <a:gd name="T86" fmla="*/ 72 w 83"/>
                        <a:gd name="T87" fmla="*/ 6 h 7"/>
                        <a:gd name="T88" fmla="*/ 74 w 83"/>
                        <a:gd name="T89" fmla="*/ 6 h 7"/>
                        <a:gd name="T90" fmla="*/ 76 w 83"/>
                        <a:gd name="T91" fmla="*/ 6 h 7"/>
                        <a:gd name="T92" fmla="*/ 78 w 83"/>
                        <a:gd name="T93" fmla="*/ 6 h 7"/>
                        <a:gd name="T94" fmla="*/ 79 w 83"/>
                        <a:gd name="T95" fmla="*/ 6 h 7"/>
                        <a:gd name="T96" fmla="*/ 81 w 83"/>
                        <a:gd name="T97" fmla="*/ 7 h 7"/>
                        <a:gd name="T98" fmla="*/ 83 w 83"/>
                        <a:gd name="T99" fmla="*/ 7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3"/>
                          </a:lnTo>
                          <a:lnTo>
                            <a:pt x="30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5" y="3"/>
                          </a:lnTo>
                          <a:lnTo>
                            <a:pt x="37" y="3"/>
                          </a:lnTo>
                          <a:lnTo>
                            <a:pt x="39" y="4"/>
                          </a:lnTo>
                          <a:lnTo>
                            <a:pt x="40" y="4"/>
                          </a:lnTo>
                          <a:lnTo>
                            <a:pt x="42" y="4"/>
                          </a:lnTo>
                          <a:lnTo>
                            <a:pt x="44" y="4"/>
                          </a:lnTo>
                          <a:lnTo>
                            <a:pt x="45" y="4"/>
                          </a:lnTo>
                          <a:lnTo>
                            <a:pt x="47" y="4"/>
                          </a:lnTo>
                          <a:lnTo>
                            <a:pt x="49" y="4"/>
                          </a:lnTo>
                          <a:lnTo>
                            <a:pt x="50" y="4"/>
                          </a:lnTo>
                          <a:lnTo>
                            <a:pt x="52" y="4"/>
                          </a:lnTo>
                          <a:lnTo>
                            <a:pt x="54" y="5"/>
                          </a:lnTo>
                          <a:lnTo>
                            <a:pt x="55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0" y="5"/>
                          </a:lnTo>
                          <a:lnTo>
                            <a:pt x="62" y="5"/>
                          </a:lnTo>
                          <a:lnTo>
                            <a:pt x="64" y="5"/>
                          </a:lnTo>
                          <a:lnTo>
                            <a:pt x="66" y="5"/>
                          </a:lnTo>
                          <a:lnTo>
                            <a:pt x="67" y="5"/>
                          </a:lnTo>
                          <a:lnTo>
                            <a:pt x="69" y="6"/>
                          </a:lnTo>
                          <a:lnTo>
                            <a:pt x="71" y="6"/>
                          </a:lnTo>
                          <a:lnTo>
                            <a:pt x="72" y="6"/>
                          </a:lnTo>
                          <a:lnTo>
                            <a:pt x="74" y="6"/>
                          </a:lnTo>
                          <a:lnTo>
                            <a:pt x="76" y="6"/>
                          </a:lnTo>
                          <a:lnTo>
                            <a:pt x="78" y="6"/>
                          </a:lnTo>
                          <a:lnTo>
                            <a:pt x="79" y="6"/>
                          </a:lnTo>
                          <a:lnTo>
                            <a:pt x="81" y="7"/>
                          </a:lnTo>
                          <a:lnTo>
                            <a:pt x="83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8" name="Freeform 194"/>
                    <p:cNvSpPr>
                      <a:spLocks/>
                    </p:cNvSpPr>
                    <p:nvPr/>
                  </p:nvSpPr>
                  <p:spPr bwMode="auto">
                    <a:xfrm>
                      <a:off x="8271080" y="3730627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1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3 w 83"/>
                        <a:gd name="T29" fmla="*/ 1 h 5"/>
                        <a:gd name="T30" fmla="*/ 25 w 83"/>
                        <a:gd name="T31" fmla="*/ 2 h 5"/>
                        <a:gd name="T32" fmla="*/ 27 w 83"/>
                        <a:gd name="T33" fmla="*/ 2 h 5"/>
                        <a:gd name="T34" fmla="*/ 28 w 83"/>
                        <a:gd name="T35" fmla="*/ 2 h 5"/>
                        <a:gd name="T36" fmla="*/ 30 w 83"/>
                        <a:gd name="T37" fmla="*/ 2 h 5"/>
                        <a:gd name="T38" fmla="*/ 32 w 83"/>
                        <a:gd name="T39" fmla="*/ 2 h 5"/>
                        <a:gd name="T40" fmla="*/ 33 w 83"/>
                        <a:gd name="T41" fmla="*/ 2 h 5"/>
                        <a:gd name="T42" fmla="*/ 35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0 w 83"/>
                        <a:gd name="T49" fmla="*/ 2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4 h 5"/>
                        <a:gd name="T66" fmla="*/ 56 w 83"/>
                        <a:gd name="T67" fmla="*/ 4 h 5"/>
                        <a:gd name="T68" fmla="*/ 57 w 83"/>
                        <a:gd name="T69" fmla="*/ 4 h 5"/>
                        <a:gd name="T70" fmla="*/ 59 w 83"/>
                        <a:gd name="T71" fmla="*/ 4 h 5"/>
                        <a:gd name="T72" fmla="*/ 61 w 83"/>
                        <a:gd name="T73" fmla="*/ 4 h 5"/>
                        <a:gd name="T74" fmla="*/ 62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7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4 h 5"/>
                        <a:gd name="T86" fmla="*/ 73 w 83"/>
                        <a:gd name="T87" fmla="*/ 5 h 5"/>
                        <a:gd name="T88" fmla="*/ 74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79 w 83"/>
                        <a:gd name="T95" fmla="*/ 5 h 5"/>
                        <a:gd name="T96" fmla="*/ 81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3" y="2"/>
                          </a:lnTo>
                          <a:lnTo>
                            <a:pt x="35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7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7" y="4"/>
                          </a:lnTo>
                          <a:lnTo>
                            <a:pt x="69" y="4"/>
                          </a:lnTo>
                          <a:lnTo>
                            <a:pt x="71" y="4"/>
                          </a:lnTo>
                          <a:lnTo>
                            <a:pt x="73" y="5"/>
                          </a:lnTo>
                          <a:lnTo>
                            <a:pt x="74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79" y="5"/>
                          </a:lnTo>
                          <a:lnTo>
                            <a:pt x="81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19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8384082" y="3738564"/>
                      <a:ext cx="113003" cy="9525"/>
                    </a:xfrm>
                    <a:custGeom>
                      <a:avLst/>
                      <a:gdLst>
                        <a:gd name="T0" fmla="*/ 0 w 83"/>
                        <a:gd name="T1" fmla="*/ 0 h 6"/>
                        <a:gd name="T2" fmla="*/ 1 w 83"/>
                        <a:gd name="T3" fmla="*/ 0 h 6"/>
                        <a:gd name="T4" fmla="*/ 3 w 83"/>
                        <a:gd name="T5" fmla="*/ 0 h 6"/>
                        <a:gd name="T6" fmla="*/ 5 w 83"/>
                        <a:gd name="T7" fmla="*/ 0 h 6"/>
                        <a:gd name="T8" fmla="*/ 7 w 83"/>
                        <a:gd name="T9" fmla="*/ 0 h 6"/>
                        <a:gd name="T10" fmla="*/ 8 w 83"/>
                        <a:gd name="T11" fmla="*/ 1 h 6"/>
                        <a:gd name="T12" fmla="*/ 10 w 83"/>
                        <a:gd name="T13" fmla="*/ 1 h 6"/>
                        <a:gd name="T14" fmla="*/ 12 w 83"/>
                        <a:gd name="T15" fmla="*/ 1 h 6"/>
                        <a:gd name="T16" fmla="*/ 14 w 83"/>
                        <a:gd name="T17" fmla="*/ 1 h 6"/>
                        <a:gd name="T18" fmla="*/ 15 w 83"/>
                        <a:gd name="T19" fmla="*/ 1 h 6"/>
                        <a:gd name="T20" fmla="*/ 17 w 83"/>
                        <a:gd name="T21" fmla="*/ 1 h 6"/>
                        <a:gd name="T22" fmla="*/ 19 w 83"/>
                        <a:gd name="T23" fmla="*/ 1 h 6"/>
                        <a:gd name="T24" fmla="*/ 20 w 83"/>
                        <a:gd name="T25" fmla="*/ 2 h 6"/>
                        <a:gd name="T26" fmla="*/ 22 w 83"/>
                        <a:gd name="T27" fmla="*/ 2 h 6"/>
                        <a:gd name="T28" fmla="*/ 24 w 83"/>
                        <a:gd name="T29" fmla="*/ 2 h 6"/>
                        <a:gd name="T30" fmla="*/ 25 w 83"/>
                        <a:gd name="T31" fmla="*/ 2 h 6"/>
                        <a:gd name="T32" fmla="*/ 27 w 83"/>
                        <a:gd name="T33" fmla="*/ 2 h 6"/>
                        <a:gd name="T34" fmla="*/ 29 w 83"/>
                        <a:gd name="T35" fmla="*/ 2 h 6"/>
                        <a:gd name="T36" fmla="*/ 30 w 83"/>
                        <a:gd name="T37" fmla="*/ 2 h 6"/>
                        <a:gd name="T38" fmla="*/ 32 w 83"/>
                        <a:gd name="T39" fmla="*/ 2 h 6"/>
                        <a:gd name="T40" fmla="*/ 34 w 83"/>
                        <a:gd name="T41" fmla="*/ 2 h 6"/>
                        <a:gd name="T42" fmla="*/ 35 w 83"/>
                        <a:gd name="T43" fmla="*/ 2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0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5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4 h 6"/>
                        <a:gd name="T60" fmla="*/ 51 w 83"/>
                        <a:gd name="T61" fmla="*/ 4 h 6"/>
                        <a:gd name="T62" fmla="*/ 52 w 83"/>
                        <a:gd name="T63" fmla="*/ 4 h 6"/>
                        <a:gd name="T64" fmla="*/ 54 w 83"/>
                        <a:gd name="T65" fmla="*/ 4 h 6"/>
                        <a:gd name="T66" fmla="*/ 56 w 83"/>
                        <a:gd name="T67" fmla="*/ 4 h 6"/>
                        <a:gd name="T68" fmla="*/ 58 w 83"/>
                        <a:gd name="T69" fmla="*/ 4 h 6"/>
                        <a:gd name="T70" fmla="*/ 59 w 83"/>
                        <a:gd name="T71" fmla="*/ 4 h 6"/>
                        <a:gd name="T72" fmla="*/ 61 w 83"/>
                        <a:gd name="T73" fmla="*/ 4 h 6"/>
                        <a:gd name="T74" fmla="*/ 63 w 83"/>
                        <a:gd name="T75" fmla="*/ 4 h 6"/>
                        <a:gd name="T76" fmla="*/ 64 w 83"/>
                        <a:gd name="T77" fmla="*/ 4 h 6"/>
                        <a:gd name="T78" fmla="*/ 66 w 83"/>
                        <a:gd name="T79" fmla="*/ 4 h 6"/>
                        <a:gd name="T80" fmla="*/ 68 w 83"/>
                        <a:gd name="T81" fmla="*/ 5 h 6"/>
                        <a:gd name="T82" fmla="*/ 69 w 83"/>
                        <a:gd name="T83" fmla="*/ 5 h 6"/>
                        <a:gd name="T84" fmla="*/ 71 w 83"/>
                        <a:gd name="T85" fmla="*/ 5 h 6"/>
                        <a:gd name="T86" fmla="*/ 73 w 83"/>
                        <a:gd name="T87" fmla="*/ 5 h 6"/>
                        <a:gd name="T88" fmla="*/ 75 w 83"/>
                        <a:gd name="T89" fmla="*/ 5 h 6"/>
                        <a:gd name="T90" fmla="*/ 76 w 83"/>
                        <a:gd name="T91" fmla="*/ 5 h 6"/>
                        <a:gd name="T92" fmla="*/ 78 w 83"/>
                        <a:gd name="T93" fmla="*/ 5 h 6"/>
                        <a:gd name="T94" fmla="*/ 80 w 83"/>
                        <a:gd name="T95" fmla="*/ 6 h 6"/>
                        <a:gd name="T96" fmla="*/ 81 w 83"/>
                        <a:gd name="T97" fmla="*/ 6 h 6"/>
                        <a:gd name="T98" fmla="*/ 83 w 83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2" y="4"/>
                          </a:lnTo>
                          <a:lnTo>
                            <a:pt x="54" y="4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59" y="4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5"/>
                          </a:lnTo>
                          <a:lnTo>
                            <a:pt x="69" y="5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6"/>
                          </a:lnTo>
                          <a:lnTo>
                            <a:pt x="81" y="6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0" name="Freeform 196"/>
                    <p:cNvSpPr>
                      <a:spLocks/>
                    </p:cNvSpPr>
                    <p:nvPr/>
                  </p:nvSpPr>
                  <p:spPr bwMode="auto">
                    <a:xfrm>
                      <a:off x="8497085" y="3748089"/>
                      <a:ext cx="113003" cy="7938"/>
                    </a:xfrm>
                    <a:custGeom>
                      <a:avLst/>
                      <a:gdLst>
                        <a:gd name="T0" fmla="*/ 0 w 83"/>
                        <a:gd name="T1" fmla="*/ 0 h 5"/>
                        <a:gd name="T2" fmla="*/ 2 w 83"/>
                        <a:gd name="T3" fmla="*/ 0 h 5"/>
                        <a:gd name="T4" fmla="*/ 3 w 83"/>
                        <a:gd name="T5" fmla="*/ 0 h 5"/>
                        <a:gd name="T6" fmla="*/ 5 w 83"/>
                        <a:gd name="T7" fmla="*/ 0 h 5"/>
                        <a:gd name="T8" fmla="*/ 7 w 83"/>
                        <a:gd name="T9" fmla="*/ 0 h 5"/>
                        <a:gd name="T10" fmla="*/ 8 w 83"/>
                        <a:gd name="T11" fmla="*/ 0 h 5"/>
                        <a:gd name="T12" fmla="*/ 10 w 83"/>
                        <a:gd name="T13" fmla="*/ 0 h 5"/>
                        <a:gd name="T14" fmla="*/ 12 w 83"/>
                        <a:gd name="T15" fmla="*/ 0 h 5"/>
                        <a:gd name="T16" fmla="*/ 13 w 83"/>
                        <a:gd name="T17" fmla="*/ 1 h 5"/>
                        <a:gd name="T18" fmla="*/ 15 w 83"/>
                        <a:gd name="T19" fmla="*/ 1 h 5"/>
                        <a:gd name="T20" fmla="*/ 17 w 83"/>
                        <a:gd name="T21" fmla="*/ 1 h 5"/>
                        <a:gd name="T22" fmla="*/ 18 w 83"/>
                        <a:gd name="T23" fmla="*/ 1 h 5"/>
                        <a:gd name="T24" fmla="*/ 20 w 83"/>
                        <a:gd name="T25" fmla="*/ 1 h 5"/>
                        <a:gd name="T26" fmla="*/ 22 w 83"/>
                        <a:gd name="T27" fmla="*/ 1 h 5"/>
                        <a:gd name="T28" fmla="*/ 24 w 83"/>
                        <a:gd name="T29" fmla="*/ 1 h 5"/>
                        <a:gd name="T30" fmla="*/ 26 w 83"/>
                        <a:gd name="T31" fmla="*/ 1 h 5"/>
                        <a:gd name="T32" fmla="*/ 27 w 83"/>
                        <a:gd name="T33" fmla="*/ 1 h 5"/>
                        <a:gd name="T34" fmla="*/ 29 w 83"/>
                        <a:gd name="T35" fmla="*/ 1 h 5"/>
                        <a:gd name="T36" fmla="*/ 31 w 83"/>
                        <a:gd name="T37" fmla="*/ 2 h 5"/>
                        <a:gd name="T38" fmla="*/ 32 w 83"/>
                        <a:gd name="T39" fmla="*/ 2 h 5"/>
                        <a:gd name="T40" fmla="*/ 34 w 83"/>
                        <a:gd name="T41" fmla="*/ 2 h 5"/>
                        <a:gd name="T42" fmla="*/ 36 w 83"/>
                        <a:gd name="T43" fmla="*/ 2 h 5"/>
                        <a:gd name="T44" fmla="*/ 37 w 83"/>
                        <a:gd name="T45" fmla="*/ 2 h 5"/>
                        <a:gd name="T46" fmla="*/ 39 w 83"/>
                        <a:gd name="T47" fmla="*/ 2 h 5"/>
                        <a:gd name="T48" fmla="*/ 41 w 83"/>
                        <a:gd name="T49" fmla="*/ 2 h 5"/>
                        <a:gd name="T50" fmla="*/ 42 w 83"/>
                        <a:gd name="T51" fmla="*/ 3 h 5"/>
                        <a:gd name="T52" fmla="*/ 44 w 83"/>
                        <a:gd name="T53" fmla="*/ 3 h 5"/>
                        <a:gd name="T54" fmla="*/ 46 w 83"/>
                        <a:gd name="T55" fmla="*/ 3 h 5"/>
                        <a:gd name="T56" fmla="*/ 47 w 83"/>
                        <a:gd name="T57" fmla="*/ 3 h 5"/>
                        <a:gd name="T58" fmla="*/ 49 w 83"/>
                        <a:gd name="T59" fmla="*/ 3 h 5"/>
                        <a:gd name="T60" fmla="*/ 51 w 83"/>
                        <a:gd name="T61" fmla="*/ 3 h 5"/>
                        <a:gd name="T62" fmla="*/ 52 w 83"/>
                        <a:gd name="T63" fmla="*/ 3 h 5"/>
                        <a:gd name="T64" fmla="*/ 54 w 83"/>
                        <a:gd name="T65" fmla="*/ 3 h 5"/>
                        <a:gd name="T66" fmla="*/ 56 w 83"/>
                        <a:gd name="T67" fmla="*/ 3 h 5"/>
                        <a:gd name="T68" fmla="*/ 57 w 83"/>
                        <a:gd name="T69" fmla="*/ 3 h 5"/>
                        <a:gd name="T70" fmla="*/ 59 w 83"/>
                        <a:gd name="T71" fmla="*/ 3 h 5"/>
                        <a:gd name="T72" fmla="*/ 61 w 83"/>
                        <a:gd name="T73" fmla="*/ 4 h 5"/>
                        <a:gd name="T74" fmla="*/ 63 w 83"/>
                        <a:gd name="T75" fmla="*/ 4 h 5"/>
                        <a:gd name="T76" fmla="*/ 64 w 83"/>
                        <a:gd name="T77" fmla="*/ 4 h 5"/>
                        <a:gd name="T78" fmla="*/ 66 w 83"/>
                        <a:gd name="T79" fmla="*/ 4 h 5"/>
                        <a:gd name="T80" fmla="*/ 68 w 83"/>
                        <a:gd name="T81" fmla="*/ 4 h 5"/>
                        <a:gd name="T82" fmla="*/ 69 w 83"/>
                        <a:gd name="T83" fmla="*/ 4 h 5"/>
                        <a:gd name="T84" fmla="*/ 71 w 83"/>
                        <a:gd name="T85" fmla="*/ 5 h 5"/>
                        <a:gd name="T86" fmla="*/ 73 w 83"/>
                        <a:gd name="T87" fmla="*/ 5 h 5"/>
                        <a:gd name="T88" fmla="*/ 75 w 83"/>
                        <a:gd name="T89" fmla="*/ 5 h 5"/>
                        <a:gd name="T90" fmla="*/ 76 w 83"/>
                        <a:gd name="T91" fmla="*/ 5 h 5"/>
                        <a:gd name="T92" fmla="*/ 78 w 83"/>
                        <a:gd name="T93" fmla="*/ 5 h 5"/>
                        <a:gd name="T94" fmla="*/ 80 w 83"/>
                        <a:gd name="T95" fmla="*/ 5 h 5"/>
                        <a:gd name="T96" fmla="*/ 82 w 83"/>
                        <a:gd name="T97" fmla="*/ 5 h 5"/>
                        <a:gd name="T98" fmla="*/ 83 w 83"/>
                        <a:gd name="T99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2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1" y="2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2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7" y="3"/>
                          </a:lnTo>
                          <a:lnTo>
                            <a:pt x="59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4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69" y="4"/>
                          </a:lnTo>
                          <a:lnTo>
                            <a:pt x="71" y="5"/>
                          </a:lnTo>
                          <a:lnTo>
                            <a:pt x="73" y="5"/>
                          </a:lnTo>
                          <a:lnTo>
                            <a:pt x="75" y="5"/>
                          </a:lnTo>
                          <a:lnTo>
                            <a:pt x="76" y="5"/>
                          </a:lnTo>
                          <a:lnTo>
                            <a:pt x="78" y="5"/>
                          </a:lnTo>
                          <a:lnTo>
                            <a:pt x="80" y="5"/>
                          </a:lnTo>
                          <a:lnTo>
                            <a:pt x="82" y="5"/>
                          </a:lnTo>
                          <a:lnTo>
                            <a:pt x="83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sp>
                  <p:nvSpPr>
                    <p:cNvPr id="521" name="Freeform 197"/>
                    <p:cNvSpPr>
                      <a:spLocks/>
                    </p:cNvSpPr>
                    <p:nvPr/>
                  </p:nvSpPr>
                  <p:spPr bwMode="auto">
                    <a:xfrm>
                      <a:off x="8610088" y="3756027"/>
                      <a:ext cx="23146" cy="1588"/>
                    </a:xfrm>
                    <a:custGeom>
                      <a:avLst/>
                      <a:gdLst>
                        <a:gd name="T0" fmla="*/ 0 w 17"/>
                        <a:gd name="T1" fmla="*/ 0 h 1"/>
                        <a:gd name="T2" fmla="*/ 2 w 17"/>
                        <a:gd name="T3" fmla="*/ 0 h 1"/>
                        <a:gd name="T4" fmla="*/ 4 w 17"/>
                        <a:gd name="T5" fmla="*/ 0 h 1"/>
                        <a:gd name="T6" fmla="*/ 5 w 17"/>
                        <a:gd name="T7" fmla="*/ 0 h 1"/>
                        <a:gd name="T8" fmla="*/ 7 w 17"/>
                        <a:gd name="T9" fmla="*/ 1 h 1"/>
                        <a:gd name="T10" fmla="*/ 9 w 17"/>
                        <a:gd name="T11" fmla="*/ 1 h 1"/>
                        <a:gd name="T12" fmla="*/ 10 w 17"/>
                        <a:gd name="T13" fmla="*/ 1 h 1"/>
                        <a:gd name="T14" fmla="*/ 12 w 17"/>
                        <a:gd name="T15" fmla="*/ 1 h 1"/>
                        <a:gd name="T16" fmla="*/ 14 w 17"/>
                        <a:gd name="T17" fmla="*/ 1 h 1"/>
                        <a:gd name="T18" fmla="*/ 15 w 17"/>
                        <a:gd name="T19" fmla="*/ 1 h 1"/>
                        <a:gd name="T20" fmla="*/ 17 w 17"/>
                        <a:gd name="T21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</p:grpSp>
              <p:grpSp>
                <p:nvGrpSpPr>
                  <p:cNvPr id="60" name="Group 59"/>
                  <p:cNvGrpSpPr/>
                  <p:nvPr/>
                </p:nvGrpSpPr>
                <p:grpSpPr>
                  <a:xfrm>
                    <a:off x="3420792" y="2346383"/>
                    <a:ext cx="113552" cy="905891"/>
                    <a:chOff x="9056847" y="3179764"/>
                    <a:chExt cx="216710" cy="2288953"/>
                  </a:xfrm>
                </p:grpSpPr>
                <p:sp>
                  <p:nvSpPr>
                    <p:cNvPr id="368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5159376"/>
                      <a:ext cx="2167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-1</a:t>
                      </a:r>
                    </a:p>
                  </p:txBody>
                </p:sp>
                <p:sp>
                  <p:nvSpPr>
                    <p:cNvPr id="369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416877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370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3179764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  <p:grpSp>
                <p:nvGrpSpPr>
                  <p:cNvPr id="61" name="Group 60"/>
                  <p:cNvGrpSpPr/>
                  <p:nvPr/>
                </p:nvGrpSpPr>
                <p:grpSpPr>
                  <a:xfrm>
                    <a:off x="652818" y="3271717"/>
                    <a:ext cx="2736000" cy="864000"/>
                    <a:chOff x="647701" y="2365375"/>
                    <a:chExt cx="8504238" cy="1978026"/>
                  </a:xfrm>
                </p:grpSpPr>
                <p:sp>
                  <p:nvSpPr>
                    <p:cNvPr id="217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18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0423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19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1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20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53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21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297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22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9026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23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16663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24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34301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25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4259263"/>
                      <a:ext cx="0" cy="841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26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27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53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28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297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29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9026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30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316663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31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34301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32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51938" y="2365375"/>
                      <a:ext cx="0" cy="857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33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7701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34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35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36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37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47701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38" name="Line 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39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40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41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647701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6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50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60 w 83"/>
                        <a:gd name="T71" fmla="*/ 1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50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42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779463" y="4337050"/>
                      <a:ext cx="133350" cy="3175"/>
                    </a:xfrm>
                    <a:custGeom>
                      <a:avLst/>
                      <a:gdLst>
                        <a:gd name="T0" fmla="*/ 0 w 84"/>
                        <a:gd name="T1" fmla="*/ 2 h 2"/>
                        <a:gd name="T2" fmla="*/ 2 w 84"/>
                        <a:gd name="T3" fmla="*/ 2 h 2"/>
                        <a:gd name="T4" fmla="*/ 4 w 84"/>
                        <a:gd name="T5" fmla="*/ 2 h 2"/>
                        <a:gd name="T6" fmla="*/ 5 w 84"/>
                        <a:gd name="T7" fmla="*/ 2 h 2"/>
                        <a:gd name="T8" fmla="*/ 7 w 84"/>
                        <a:gd name="T9" fmla="*/ 2 h 2"/>
                        <a:gd name="T10" fmla="*/ 9 w 84"/>
                        <a:gd name="T11" fmla="*/ 2 h 2"/>
                        <a:gd name="T12" fmla="*/ 10 w 84"/>
                        <a:gd name="T13" fmla="*/ 2 h 2"/>
                        <a:gd name="T14" fmla="*/ 12 w 84"/>
                        <a:gd name="T15" fmla="*/ 2 h 2"/>
                        <a:gd name="T16" fmla="*/ 14 w 84"/>
                        <a:gd name="T17" fmla="*/ 2 h 2"/>
                        <a:gd name="T18" fmla="*/ 16 w 84"/>
                        <a:gd name="T19" fmla="*/ 2 h 2"/>
                        <a:gd name="T20" fmla="*/ 17 w 84"/>
                        <a:gd name="T21" fmla="*/ 2 h 2"/>
                        <a:gd name="T22" fmla="*/ 19 w 84"/>
                        <a:gd name="T23" fmla="*/ 2 h 2"/>
                        <a:gd name="T24" fmla="*/ 21 w 84"/>
                        <a:gd name="T25" fmla="*/ 2 h 2"/>
                        <a:gd name="T26" fmla="*/ 23 w 84"/>
                        <a:gd name="T27" fmla="*/ 2 h 2"/>
                        <a:gd name="T28" fmla="*/ 24 w 84"/>
                        <a:gd name="T29" fmla="*/ 2 h 2"/>
                        <a:gd name="T30" fmla="*/ 26 w 84"/>
                        <a:gd name="T31" fmla="*/ 2 h 2"/>
                        <a:gd name="T32" fmla="*/ 28 w 84"/>
                        <a:gd name="T33" fmla="*/ 2 h 2"/>
                        <a:gd name="T34" fmla="*/ 29 w 84"/>
                        <a:gd name="T35" fmla="*/ 2 h 2"/>
                        <a:gd name="T36" fmla="*/ 31 w 84"/>
                        <a:gd name="T37" fmla="*/ 2 h 2"/>
                        <a:gd name="T38" fmla="*/ 33 w 84"/>
                        <a:gd name="T39" fmla="*/ 1 h 2"/>
                        <a:gd name="T40" fmla="*/ 34 w 84"/>
                        <a:gd name="T41" fmla="*/ 1 h 2"/>
                        <a:gd name="T42" fmla="*/ 36 w 84"/>
                        <a:gd name="T43" fmla="*/ 1 h 2"/>
                        <a:gd name="T44" fmla="*/ 38 w 84"/>
                        <a:gd name="T45" fmla="*/ 1 h 2"/>
                        <a:gd name="T46" fmla="*/ 39 w 84"/>
                        <a:gd name="T47" fmla="*/ 1 h 2"/>
                        <a:gd name="T48" fmla="*/ 41 w 84"/>
                        <a:gd name="T49" fmla="*/ 1 h 2"/>
                        <a:gd name="T50" fmla="*/ 43 w 84"/>
                        <a:gd name="T51" fmla="*/ 1 h 2"/>
                        <a:gd name="T52" fmla="*/ 44 w 84"/>
                        <a:gd name="T53" fmla="*/ 1 h 2"/>
                        <a:gd name="T54" fmla="*/ 46 w 84"/>
                        <a:gd name="T55" fmla="*/ 1 h 2"/>
                        <a:gd name="T56" fmla="*/ 48 w 84"/>
                        <a:gd name="T57" fmla="*/ 1 h 2"/>
                        <a:gd name="T58" fmla="*/ 49 w 84"/>
                        <a:gd name="T59" fmla="*/ 1 h 2"/>
                        <a:gd name="T60" fmla="*/ 51 w 84"/>
                        <a:gd name="T61" fmla="*/ 1 h 2"/>
                        <a:gd name="T62" fmla="*/ 53 w 84"/>
                        <a:gd name="T63" fmla="*/ 1 h 2"/>
                        <a:gd name="T64" fmla="*/ 55 w 84"/>
                        <a:gd name="T65" fmla="*/ 1 h 2"/>
                        <a:gd name="T66" fmla="*/ 56 w 84"/>
                        <a:gd name="T67" fmla="*/ 1 h 2"/>
                        <a:gd name="T68" fmla="*/ 58 w 84"/>
                        <a:gd name="T69" fmla="*/ 1 h 2"/>
                        <a:gd name="T70" fmla="*/ 60 w 84"/>
                        <a:gd name="T71" fmla="*/ 1 h 2"/>
                        <a:gd name="T72" fmla="*/ 61 w 84"/>
                        <a:gd name="T73" fmla="*/ 1 h 2"/>
                        <a:gd name="T74" fmla="*/ 63 w 84"/>
                        <a:gd name="T75" fmla="*/ 1 h 2"/>
                        <a:gd name="T76" fmla="*/ 65 w 84"/>
                        <a:gd name="T77" fmla="*/ 1 h 2"/>
                        <a:gd name="T78" fmla="*/ 67 w 84"/>
                        <a:gd name="T79" fmla="*/ 1 h 2"/>
                        <a:gd name="T80" fmla="*/ 68 w 84"/>
                        <a:gd name="T81" fmla="*/ 0 h 2"/>
                        <a:gd name="T82" fmla="*/ 70 w 84"/>
                        <a:gd name="T83" fmla="*/ 0 h 2"/>
                        <a:gd name="T84" fmla="*/ 72 w 84"/>
                        <a:gd name="T85" fmla="*/ 0 h 2"/>
                        <a:gd name="T86" fmla="*/ 73 w 84"/>
                        <a:gd name="T87" fmla="*/ 0 h 2"/>
                        <a:gd name="T88" fmla="*/ 75 w 84"/>
                        <a:gd name="T89" fmla="*/ 0 h 2"/>
                        <a:gd name="T90" fmla="*/ 77 w 84"/>
                        <a:gd name="T91" fmla="*/ 0 h 2"/>
                        <a:gd name="T92" fmla="*/ 79 w 84"/>
                        <a:gd name="T93" fmla="*/ 0 h 2"/>
                        <a:gd name="T94" fmla="*/ 80 w 84"/>
                        <a:gd name="T95" fmla="*/ 0 h 2"/>
                        <a:gd name="T96" fmla="*/ 82 w 84"/>
                        <a:gd name="T97" fmla="*/ 0 h 2"/>
                        <a:gd name="T98" fmla="*/ 84 w 84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1" y="2"/>
                          </a:lnTo>
                          <a:lnTo>
                            <a:pt x="33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8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7" y="1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43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912813" y="4327525"/>
                      <a:ext cx="131763" cy="9525"/>
                    </a:xfrm>
                    <a:custGeom>
                      <a:avLst/>
                      <a:gdLst>
                        <a:gd name="T0" fmla="*/ 0 w 83"/>
                        <a:gd name="T1" fmla="*/ 6 h 6"/>
                        <a:gd name="T2" fmla="*/ 1 w 83"/>
                        <a:gd name="T3" fmla="*/ 6 h 6"/>
                        <a:gd name="T4" fmla="*/ 3 w 83"/>
                        <a:gd name="T5" fmla="*/ 5 h 6"/>
                        <a:gd name="T6" fmla="*/ 5 w 83"/>
                        <a:gd name="T7" fmla="*/ 5 h 6"/>
                        <a:gd name="T8" fmla="*/ 6 w 83"/>
                        <a:gd name="T9" fmla="*/ 5 h 6"/>
                        <a:gd name="T10" fmla="*/ 8 w 83"/>
                        <a:gd name="T11" fmla="*/ 5 h 6"/>
                        <a:gd name="T12" fmla="*/ 10 w 83"/>
                        <a:gd name="T13" fmla="*/ 5 h 6"/>
                        <a:gd name="T14" fmla="*/ 11 w 83"/>
                        <a:gd name="T15" fmla="*/ 5 h 6"/>
                        <a:gd name="T16" fmla="*/ 13 w 83"/>
                        <a:gd name="T17" fmla="*/ 5 h 6"/>
                        <a:gd name="T18" fmla="*/ 15 w 83"/>
                        <a:gd name="T19" fmla="*/ 5 h 6"/>
                        <a:gd name="T20" fmla="*/ 16 w 83"/>
                        <a:gd name="T21" fmla="*/ 5 h 6"/>
                        <a:gd name="T22" fmla="*/ 18 w 83"/>
                        <a:gd name="T23" fmla="*/ 5 h 6"/>
                        <a:gd name="T24" fmla="*/ 20 w 83"/>
                        <a:gd name="T25" fmla="*/ 5 h 6"/>
                        <a:gd name="T26" fmla="*/ 21 w 83"/>
                        <a:gd name="T27" fmla="*/ 5 h 6"/>
                        <a:gd name="T28" fmla="*/ 23 w 83"/>
                        <a:gd name="T29" fmla="*/ 5 h 6"/>
                        <a:gd name="T30" fmla="*/ 25 w 83"/>
                        <a:gd name="T31" fmla="*/ 4 h 6"/>
                        <a:gd name="T32" fmla="*/ 27 w 83"/>
                        <a:gd name="T33" fmla="*/ 4 h 6"/>
                        <a:gd name="T34" fmla="*/ 28 w 83"/>
                        <a:gd name="T35" fmla="*/ 4 h 6"/>
                        <a:gd name="T36" fmla="*/ 30 w 83"/>
                        <a:gd name="T37" fmla="*/ 4 h 6"/>
                        <a:gd name="T38" fmla="*/ 32 w 83"/>
                        <a:gd name="T39" fmla="*/ 4 h 6"/>
                        <a:gd name="T40" fmla="*/ 34 w 83"/>
                        <a:gd name="T41" fmla="*/ 4 h 6"/>
                        <a:gd name="T42" fmla="*/ 35 w 83"/>
                        <a:gd name="T43" fmla="*/ 4 h 6"/>
                        <a:gd name="T44" fmla="*/ 37 w 83"/>
                        <a:gd name="T45" fmla="*/ 3 h 6"/>
                        <a:gd name="T46" fmla="*/ 39 w 83"/>
                        <a:gd name="T47" fmla="*/ 3 h 6"/>
                        <a:gd name="T48" fmla="*/ 40 w 83"/>
                        <a:gd name="T49" fmla="*/ 3 h 6"/>
                        <a:gd name="T50" fmla="*/ 42 w 83"/>
                        <a:gd name="T51" fmla="*/ 3 h 6"/>
                        <a:gd name="T52" fmla="*/ 44 w 83"/>
                        <a:gd name="T53" fmla="*/ 3 h 6"/>
                        <a:gd name="T54" fmla="*/ 45 w 83"/>
                        <a:gd name="T55" fmla="*/ 3 h 6"/>
                        <a:gd name="T56" fmla="*/ 47 w 83"/>
                        <a:gd name="T57" fmla="*/ 3 h 6"/>
                        <a:gd name="T58" fmla="*/ 49 w 83"/>
                        <a:gd name="T59" fmla="*/ 3 h 6"/>
                        <a:gd name="T60" fmla="*/ 50 w 83"/>
                        <a:gd name="T61" fmla="*/ 3 h 6"/>
                        <a:gd name="T62" fmla="*/ 52 w 83"/>
                        <a:gd name="T63" fmla="*/ 2 h 6"/>
                        <a:gd name="T64" fmla="*/ 54 w 83"/>
                        <a:gd name="T65" fmla="*/ 2 h 6"/>
                        <a:gd name="T66" fmla="*/ 55 w 83"/>
                        <a:gd name="T67" fmla="*/ 2 h 6"/>
                        <a:gd name="T68" fmla="*/ 57 w 83"/>
                        <a:gd name="T69" fmla="*/ 2 h 6"/>
                        <a:gd name="T70" fmla="*/ 59 w 83"/>
                        <a:gd name="T71" fmla="*/ 2 h 6"/>
                        <a:gd name="T72" fmla="*/ 61 w 83"/>
                        <a:gd name="T73" fmla="*/ 2 h 6"/>
                        <a:gd name="T74" fmla="*/ 62 w 83"/>
                        <a:gd name="T75" fmla="*/ 1 h 6"/>
                        <a:gd name="T76" fmla="*/ 64 w 83"/>
                        <a:gd name="T77" fmla="*/ 1 h 6"/>
                        <a:gd name="T78" fmla="*/ 66 w 83"/>
                        <a:gd name="T79" fmla="*/ 1 h 6"/>
                        <a:gd name="T80" fmla="*/ 67 w 83"/>
                        <a:gd name="T81" fmla="*/ 1 h 6"/>
                        <a:gd name="T82" fmla="*/ 69 w 83"/>
                        <a:gd name="T83" fmla="*/ 1 h 6"/>
                        <a:gd name="T84" fmla="*/ 71 w 83"/>
                        <a:gd name="T85" fmla="*/ 1 h 6"/>
                        <a:gd name="T86" fmla="*/ 72 w 83"/>
                        <a:gd name="T87" fmla="*/ 1 h 6"/>
                        <a:gd name="T88" fmla="*/ 74 w 83"/>
                        <a:gd name="T89" fmla="*/ 0 h 6"/>
                        <a:gd name="T90" fmla="*/ 76 w 83"/>
                        <a:gd name="T91" fmla="*/ 0 h 6"/>
                        <a:gd name="T92" fmla="*/ 78 w 83"/>
                        <a:gd name="T93" fmla="*/ 0 h 6"/>
                        <a:gd name="T94" fmla="*/ 79 w 83"/>
                        <a:gd name="T95" fmla="*/ 0 h 6"/>
                        <a:gd name="T96" fmla="*/ 81 w 83"/>
                        <a:gd name="T97" fmla="*/ 0 h 6"/>
                        <a:gd name="T98" fmla="*/ 83 w 83"/>
                        <a:gd name="T99" fmla="*/ 0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">
                          <a:moveTo>
                            <a:pt x="0" y="6"/>
                          </a:moveTo>
                          <a:lnTo>
                            <a:pt x="1" y="6"/>
                          </a:lnTo>
                          <a:lnTo>
                            <a:pt x="3" y="5"/>
                          </a:lnTo>
                          <a:lnTo>
                            <a:pt x="5" y="5"/>
                          </a:lnTo>
                          <a:lnTo>
                            <a:pt x="6" y="5"/>
                          </a:lnTo>
                          <a:lnTo>
                            <a:pt x="8" y="5"/>
                          </a:lnTo>
                          <a:lnTo>
                            <a:pt x="10" y="5"/>
                          </a:lnTo>
                          <a:lnTo>
                            <a:pt x="11" y="5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6" y="5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1" y="5"/>
                          </a:lnTo>
                          <a:lnTo>
                            <a:pt x="23" y="5"/>
                          </a:lnTo>
                          <a:lnTo>
                            <a:pt x="25" y="4"/>
                          </a:lnTo>
                          <a:lnTo>
                            <a:pt x="27" y="4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5" y="4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5" y="3"/>
                          </a:lnTo>
                          <a:lnTo>
                            <a:pt x="47" y="3"/>
                          </a:lnTo>
                          <a:lnTo>
                            <a:pt x="49" y="3"/>
                          </a:lnTo>
                          <a:lnTo>
                            <a:pt x="50" y="3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5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2" y="1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44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1044576" y="4305300"/>
                      <a:ext cx="131763" cy="22225"/>
                    </a:xfrm>
                    <a:custGeom>
                      <a:avLst/>
                      <a:gdLst>
                        <a:gd name="T0" fmla="*/ 0 w 83"/>
                        <a:gd name="T1" fmla="*/ 14 h 14"/>
                        <a:gd name="T2" fmla="*/ 2 w 83"/>
                        <a:gd name="T3" fmla="*/ 14 h 14"/>
                        <a:gd name="T4" fmla="*/ 3 w 83"/>
                        <a:gd name="T5" fmla="*/ 13 h 14"/>
                        <a:gd name="T6" fmla="*/ 5 w 83"/>
                        <a:gd name="T7" fmla="*/ 13 h 14"/>
                        <a:gd name="T8" fmla="*/ 7 w 83"/>
                        <a:gd name="T9" fmla="*/ 13 h 14"/>
                        <a:gd name="T10" fmla="*/ 8 w 83"/>
                        <a:gd name="T11" fmla="*/ 13 h 14"/>
                        <a:gd name="T12" fmla="*/ 10 w 83"/>
                        <a:gd name="T13" fmla="*/ 12 h 14"/>
                        <a:gd name="T14" fmla="*/ 12 w 83"/>
                        <a:gd name="T15" fmla="*/ 12 h 14"/>
                        <a:gd name="T16" fmla="*/ 13 w 83"/>
                        <a:gd name="T17" fmla="*/ 12 h 14"/>
                        <a:gd name="T18" fmla="*/ 15 w 83"/>
                        <a:gd name="T19" fmla="*/ 12 h 14"/>
                        <a:gd name="T20" fmla="*/ 17 w 83"/>
                        <a:gd name="T21" fmla="*/ 12 h 14"/>
                        <a:gd name="T22" fmla="*/ 18 w 83"/>
                        <a:gd name="T23" fmla="*/ 11 h 14"/>
                        <a:gd name="T24" fmla="*/ 20 w 83"/>
                        <a:gd name="T25" fmla="*/ 11 h 14"/>
                        <a:gd name="T26" fmla="*/ 22 w 83"/>
                        <a:gd name="T27" fmla="*/ 11 h 14"/>
                        <a:gd name="T28" fmla="*/ 23 w 83"/>
                        <a:gd name="T29" fmla="*/ 11 h 14"/>
                        <a:gd name="T30" fmla="*/ 25 w 83"/>
                        <a:gd name="T31" fmla="*/ 10 h 14"/>
                        <a:gd name="T32" fmla="*/ 27 w 83"/>
                        <a:gd name="T33" fmla="*/ 10 h 14"/>
                        <a:gd name="T34" fmla="*/ 28 w 83"/>
                        <a:gd name="T35" fmla="*/ 10 h 14"/>
                        <a:gd name="T36" fmla="*/ 30 w 83"/>
                        <a:gd name="T37" fmla="*/ 10 h 14"/>
                        <a:gd name="T38" fmla="*/ 32 w 83"/>
                        <a:gd name="T39" fmla="*/ 10 h 14"/>
                        <a:gd name="T40" fmla="*/ 33 w 83"/>
                        <a:gd name="T41" fmla="*/ 9 h 14"/>
                        <a:gd name="T42" fmla="*/ 35 w 83"/>
                        <a:gd name="T43" fmla="*/ 9 h 14"/>
                        <a:gd name="T44" fmla="*/ 37 w 83"/>
                        <a:gd name="T45" fmla="*/ 9 h 14"/>
                        <a:gd name="T46" fmla="*/ 39 w 83"/>
                        <a:gd name="T47" fmla="*/ 8 h 14"/>
                        <a:gd name="T48" fmla="*/ 40 w 83"/>
                        <a:gd name="T49" fmla="*/ 8 h 14"/>
                        <a:gd name="T50" fmla="*/ 42 w 83"/>
                        <a:gd name="T51" fmla="*/ 8 h 14"/>
                        <a:gd name="T52" fmla="*/ 44 w 83"/>
                        <a:gd name="T53" fmla="*/ 8 h 14"/>
                        <a:gd name="T54" fmla="*/ 46 w 83"/>
                        <a:gd name="T55" fmla="*/ 7 h 14"/>
                        <a:gd name="T56" fmla="*/ 47 w 83"/>
                        <a:gd name="T57" fmla="*/ 7 h 14"/>
                        <a:gd name="T58" fmla="*/ 49 w 83"/>
                        <a:gd name="T59" fmla="*/ 7 h 14"/>
                        <a:gd name="T60" fmla="*/ 51 w 83"/>
                        <a:gd name="T61" fmla="*/ 7 h 14"/>
                        <a:gd name="T62" fmla="*/ 52 w 83"/>
                        <a:gd name="T63" fmla="*/ 6 h 14"/>
                        <a:gd name="T64" fmla="*/ 54 w 83"/>
                        <a:gd name="T65" fmla="*/ 6 h 14"/>
                        <a:gd name="T66" fmla="*/ 56 w 83"/>
                        <a:gd name="T67" fmla="*/ 5 h 14"/>
                        <a:gd name="T68" fmla="*/ 57 w 83"/>
                        <a:gd name="T69" fmla="*/ 5 h 14"/>
                        <a:gd name="T70" fmla="*/ 59 w 83"/>
                        <a:gd name="T71" fmla="*/ 5 h 14"/>
                        <a:gd name="T72" fmla="*/ 61 w 83"/>
                        <a:gd name="T73" fmla="*/ 5 h 14"/>
                        <a:gd name="T74" fmla="*/ 62 w 83"/>
                        <a:gd name="T75" fmla="*/ 4 h 14"/>
                        <a:gd name="T76" fmla="*/ 64 w 83"/>
                        <a:gd name="T77" fmla="*/ 4 h 14"/>
                        <a:gd name="T78" fmla="*/ 66 w 83"/>
                        <a:gd name="T79" fmla="*/ 3 h 14"/>
                        <a:gd name="T80" fmla="*/ 68 w 83"/>
                        <a:gd name="T81" fmla="*/ 3 h 14"/>
                        <a:gd name="T82" fmla="*/ 69 w 83"/>
                        <a:gd name="T83" fmla="*/ 3 h 14"/>
                        <a:gd name="T84" fmla="*/ 71 w 83"/>
                        <a:gd name="T85" fmla="*/ 2 h 14"/>
                        <a:gd name="T86" fmla="*/ 73 w 83"/>
                        <a:gd name="T87" fmla="*/ 2 h 14"/>
                        <a:gd name="T88" fmla="*/ 74 w 83"/>
                        <a:gd name="T89" fmla="*/ 1 h 14"/>
                        <a:gd name="T90" fmla="*/ 76 w 83"/>
                        <a:gd name="T91" fmla="*/ 1 h 14"/>
                        <a:gd name="T92" fmla="*/ 78 w 83"/>
                        <a:gd name="T93" fmla="*/ 1 h 14"/>
                        <a:gd name="T94" fmla="*/ 79 w 83"/>
                        <a:gd name="T95" fmla="*/ 0 h 14"/>
                        <a:gd name="T96" fmla="*/ 81 w 83"/>
                        <a:gd name="T97" fmla="*/ 0 h 14"/>
                        <a:gd name="T98" fmla="*/ 83 w 83"/>
                        <a:gd name="T99" fmla="*/ 0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">
                          <a:moveTo>
                            <a:pt x="0" y="14"/>
                          </a:moveTo>
                          <a:lnTo>
                            <a:pt x="2" y="14"/>
                          </a:lnTo>
                          <a:lnTo>
                            <a:pt x="3" y="13"/>
                          </a:lnTo>
                          <a:lnTo>
                            <a:pt x="5" y="13"/>
                          </a:lnTo>
                          <a:lnTo>
                            <a:pt x="7" y="13"/>
                          </a:lnTo>
                          <a:lnTo>
                            <a:pt x="8" y="13"/>
                          </a:lnTo>
                          <a:lnTo>
                            <a:pt x="10" y="12"/>
                          </a:lnTo>
                          <a:lnTo>
                            <a:pt x="12" y="12"/>
                          </a:lnTo>
                          <a:lnTo>
                            <a:pt x="13" y="12"/>
                          </a:lnTo>
                          <a:lnTo>
                            <a:pt x="15" y="12"/>
                          </a:lnTo>
                          <a:lnTo>
                            <a:pt x="17" y="12"/>
                          </a:lnTo>
                          <a:lnTo>
                            <a:pt x="18" y="11"/>
                          </a:lnTo>
                          <a:lnTo>
                            <a:pt x="20" y="11"/>
                          </a:lnTo>
                          <a:lnTo>
                            <a:pt x="22" y="11"/>
                          </a:lnTo>
                          <a:lnTo>
                            <a:pt x="23" y="11"/>
                          </a:lnTo>
                          <a:lnTo>
                            <a:pt x="25" y="10"/>
                          </a:lnTo>
                          <a:lnTo>
                            <a:pt x="27" y="10"/>
                          </a:lnTo>
                          <a:lnTo>
                            <a:pt x="28" y="10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3" y="9"/>
                          </a:lnTo>
                          <a:lnTo>
                            <a:pt x="35" y="9"/>
                          </a:lnTo>
                          <a:lnTo>
                            <a:pt x="37" y="9"/>
                          </a:lnTo>
                          <a:lnTo>
                            <a:pt x="39" y="8"/>
                          </a:lnTo>
                          <a:lnTo>
                            <a:pt x="40" y="8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6"/>
                          </a:lnTo>
                          <a:lnTo>
                            <a:pt x="54" y="6"/>
                          </a:lnTo>
                          <a:lnTo>
                            <a:pt x="56" y="5"/>
                          </a:lnTo>
                          <a:lnTo>
                            <a:pt x="57" y="5"/>
                          </a:lnTo>
                          <a:lnTo>
                            <a:pt x="59" y="5"/>
                          </a:lnTo>
                          <a:lnTo>
                            <a:pt x="61" y="5"/>
                          </a:lnTo>
                          <a:lnTo>
                            <a:pt x="62" y="4"/>
                          </a:lnTo>
                          <a:lnTo>
                            <a:pt x="64" y="4"/>
                          </a:lnTo>
                          <a:lnTo>
                            <a:pt x="66" y="3"/>
                          </a:lnTo>
                          <a:lnTo>
                            <a:pt x="68" y="3"/>
                          </a:lnTo>
                          <a:lnTo>
                            <a:pt x="69" y="3"/>
                          </a:lnTo>
                          <a:lnTo>
                            <a:pt x="71" y="2"/>
                          </a:lnTo>
                          <a:lnTo>
                            <a:pt x="73" y="2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45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1176338" y="4243388"/>
                      <a:ext cx="131763" cy="61913"/>
                    </a:xfrm>
                    <a:custGeom>
                      <a:avLst/>
                      <a:gdLst>
                        <a:gd name="T0" fmla="*/ 0 w 83"/>
                        <a:gd name="T1" fmla="*/ 39 h 39"/>
                        <a:gd name="T2" fmla="*/ 1 w 83"/>
                        <a:gd name="T3" fmla="*/ 38 h 39"/>
                        <a:gd name="T4" fmla="*/ 3 w 83"/>
                        <a:gd name="T5" fmla="*/ 37 h 39"/>
                        <a:gd name="T6" fmla="*/ 5 w 83"/>
                        <a:gd name="T7" fmla="*/ 37 h 39"/>
                        <a:gd name="T8" fmla="*/ 7 w 83"/>
                        <a:gd name="T9" fmla="*/ 37 h 39"/>
                        <a:gd name="T10" fmla="*/ 8 w 83"/>
                        <a:gd name="T11" fmla="*/ 36 h 39"/>
                        <a:gd name="T12" fmla="*/ 10 w 83"/>
                        <a:gd name="T13" fmla="*/ 35 h 39"/>
                        <a:gd name="T14" fmla="*/ 12 w 83"/>
                        <a:gd name="T15" fmla="*/ 35 h 39"/>
                        <a:gd name="T16" fmla="*/ 14 w 83"/>
                        <a:gd name="T17" fmla="*/ 35 h 39"/>
                        <a:gd name="T18" fmla="*/ 15 w 83"/>
                        <a:gd name="T19" fmla="*/ 34 h 39"/>
                        <a:gd name="T20" fmla="*/ 17 w 83"/>
                        <a:gd name="T21" fmla="*/ 33 h 39"/>
                        <a:gd name="T22" fmla="*/ 19 w 83"/>
                        <a:gd name="T23" fmla="*/ 33 h 39"/>
                        <a:gd name="T24" fmla="*/ 20 w 83"/>
                        <a:gd name="T25" fmla="*/ 32 h 39"/>
                        <a:gd name="T26" fmla="*/ 22 w 83"/>
                        <a:gd name="T27" fmla="*/ 32 h 39"/>
                        <a:gd name="T28" fmla="*/ 24 w 83"/>
                        <a:gd name="T29" fmla="*/ 31 h 39"/>
                        <a:gd name="T30" fmla="*/ 25 w 83"/>
                        <a:gd name="T31" fmla="*/ 30 h 39"/>
                        <a:gd name="T32" fmla="*/ 27 w 83"/>
                        <a:gd name="T33" fmla="*/ 30 h 39"/>
                        <a:gd name="T34" fmla="*/ 29 w 83"/>
                        <a:gd name="T35" fmla="*/ 29 h 39"/>
                        <a:gd name="T36" fmla="*/ 30 w 83"/>
                        <a:gd name="T37" fmla="*/ 28 h 39"/>
                        <a:gd name="T38" fmla="*/ 32 w 83"/>
                        <a:gd name="T39" fmla="*/ 28 h 39"/>
                        <a:gd name="T40" fmla="*/ 34 w 83"/>
                        <a:gd name="T41" fmla="*/ 27 h 39"/>
                        <a:gd name="T42" fmla="*/ 35 w 83"/>
                        <a:gd name="T43" fmla="*/ 26 h 39"/>
                        <a:gd name="T44" fmla="*/ 37 w 83"/>
                        <a:gd name="T45" fmla="*/ 26 h 39"/>
                        <a:gd name="T46" fmla="*/ 39 w 83"/>
                        <a:gd name="T47" fmla="*/ 25 h 39"/>
                        <a:gd name="T48" fmla="*/ 40 w 83"/>
                        <a:gd name="T49" fmla="*/ 24 h 39"/>
                        <a:gd name="T50" fmla="*/ 42 w 83"/>
                        <a:gd name="T51" fmla="*/ 24 h 39"/>
                        <a:gd name="T52" fmla="*/ 44 w 83"/>
                        <a:gd name="T53" fmla="*/ 23 h 39"/>
                        <a:gd name="T54" fmla="*/ 45 w 83"/>
                        <a:gd name="T55" fmla="*/ 22 h 39"/>
                        <a:gd name="T56" fmla="*/ 47 w 83"/>
                        <a:gd name="T57" fmla="*/ 21 h 39"/>
                        <a:gd name="T58" fmla="*/ 49 w 83"/>
                        <a:gd name="T59" fmla="*/ 21 h 39"/>
                        <a:gd name="T60" fmla="*/ 51 w 83"/>
                        <a:gd name="T61" fmla="*/ 20 h 39"/>
                        <a:gd name="T62" fmla="*/ 52 w 83"/>
                        <a:gd name="T63" fmla="*/ 19 h 39"/>
                        <a:gd name="T64" fmla="*/ 54 w 83"/>
                        <a:gd name="T65" fmla="*/ 18 h 39"/>
                        <a:gd name="T66" fmla="*/ 56 w 83"/>
                        <a:gd name="T67" fmla="*/ 17 h 39"/>
                        <a:gd name="T68" fmla="*/ 58 w 83"/>
                        <a:gd name="T69" fmla="*/ 16 h 39"/>
                        <a:gd name="T70" fmla="*/ 59 w 83"/>
                        <a:gd name="T71" fmla="*/ 15 h 39"/>
                        <a:gd name="T72" fmla="*/ 61 w 83"/>
                        <a:gd name="T73" fmla="*/ 14 h 39"/>
                        <a:gd name="T74" fmla="*/ 63 w 83"/>
                        <a:gd name="T75" fmla="*/ 13 h 39"/>
                        <a:gd name="T76" fmla="*/ 64 w 83"/>
                        <a:gd name="T77" fmla="*/ 12 h 39"/>
                        <a:gd name="T78" fmla="*/ 66 w 83"/>
                        <a:gd name="T79" fmla="*/ 11 h 39"/>
                        <a:gd name="T80" fmla="*/ 68 w 83"/>
                        <a:gd name="T81" fmla="*/ 10 h 39"/>
                        <a:gd name="T82" fmla="*/ 70 w 83"/>
                        <a:gd name="T83" fmla="*/ 9 h 39"/>
                        <a:gd name="T84" fmla="*/ 71 w 83"/>
                        <a:gd name="T85" fmla="*/ 8 h 39"/>
                        <a:gd name="T86" fmla="*/ 73 w 83"/>
                        <a:gd name="T87" fmla="*/ 7 h 39"/>
                        <a:gd name="T88" fmla="*/ 75 w 83"/>
                        <a:gd name="T89" fmla="*/ 6 h 39"/>
                        <a:gd name="T90" fmla="*/ 76 w 83"/>
                        <a:gd name="T91" fmla="*/ 5 h 39"/>
                        <a:gd name="T92" fmla="*/ 78 w 83"/>
                        <a:gd name="T93" fmla="*/ 4 h 39"/>
                        <a:gd name="T94" fmla="*/ 80 w 83"/>
                        <a:gd name="T95" fmla="*/ 3 h 39"/>
                        <a:gd name="T96" fmla="*/ 81 w 83"/>
                        <a:gd name="T97" fmla="*/ 2 h 39"/>
                        <a:gd name="T98" fmla="*/ 83 w 83"/>
                        <a:gd name="T99" fmla="*/ 0 h 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9">
                          <a:moveTo>
                            <a:pt x="0" y="39"/>
                          </a:moveTo>
                          <a:lnTo>
                            <a:pt x="1" y="38"/>
                          </a:lnTo>
                          <a:lnTo>
                            <a:pt x="3" y="37"/>
                          </a:lnTo>
                          <a:lnTo>
                            <a:pt x="5" y="37"/>
                          </a:lnTo>
                          <a:lnTo>
                            <a:pt x="7" y="37"/>
                          </a:lnTo>
                          <a:lnTo>
                            <a:pt x="8" y="36"/>
                          </a:lnTo>
                          <a:lnTo>
                            <a:pt x="10" y="35"/>
                          </a:lnTo>
                          <a:lnTo>
                            <a:pt x="12" y="35"/>
                          </a:lnTo>
                          <a:lnTo>
                            <a:pt x="14" y="35"/>
                          </a:lnTo>
                          <a:lnTo>
                            <a:pt x="15" y="34"/>
                          </a:lnTo>
                          <a:lnTo>
                            <a:pt x="17" y="33"/>
                          </a:lnTo>
                          <a:lnTo>
                            <a:pt x="19" y="33"/>
                          </a:lnTo>
                          <a:lnTo>
                            <a:pt x="20" y="32"/>
                          </a:lnTo>
                          <a:lnTo>
                            <a:pt x="22" y="32"/>
                          </a:lnTo>
                          <a:lnTo>
                            <a:pt x="24" y="31"/>
                          </a:lnTo>
                          <a:lnTo>
                            <a:pt x="25" y="30"/>
                          </a:lnTo>
                          <a:lnTo>
                            <a:pt x="27" y="30"/>
                          </a:lnTo>
                          <a:lnTo>
                            <a:pt x="29" y="29"/>
                          </a:lnTo>
                          <a:lnTo>
                            <a:pt x="30" y="28"/>
                          </a:lnTo>
                          <a:lnTo>
                            <a:pt x="32" y="28"/>
                          </a:lnTo>
                          <a:lnTo>
                            <a:pt x="34" y="27"/>
                          </a:lnTo>
                          <a:lnTo>
                            <a:pt x="35" y="26"/>
                          </a:lnTo>
                          <a:lnTo>
                            <a:pt x="37" y="26"/>
                          </a:lnTo>
                          <a:lnTo>
                            <a:pt x="39" y="25"/>
                          </a:lnTo>
                          <a:lnTo>
                            <a:pt x="40" y="24"/>
                          </a:lnTo>
                          <a:lnTo>
                            <a:pt x="42" y="24"/>
                          </a:lnTo>
                          <a:lnTo>
                            <a:pt x="44" y="23"/>
                          </a:lnTo>
                          <a:lnTo>
                            <a:pt x="45" y="22"/>
                          </a:lnTo>
                          <a:lnTo>
                            <a:pt x="47" y="21"/>
                          </a:lnTo>
                          <a:lnTo>
                            <a:pt x="49" y="21"/>
                          </a:lnTo>
                          <a:lnTo>
                            <a:pt x="51" y="20"/>
                          </a:lnTo>
                          <a:lnTo>
                            <a:pt x="52" y="19"/>
                          </a:lnTo>
                          <a:lnTo>
                            <a:pt x="54" y="18"/>
                          </a:lnTo>
                          <a:lnTo>
                            <a:pt x="56" y="17"/>
                          </a:lnTo>
                          <a:lnTo>
                            <a:pt x="58" y="16"/>
                          </a:lnTo>
                          <a:lnTo>
                            <a:pt x="59" y="15"/>
                          </a:lnTo>
                          <a:lnTo>
                            <a:pt x="61" y="14"/>
                          </a:lnTo>
                          <a:lnTo>
                            <a:pt x="63" y="13"/>
                          </a:lnTo>
                          <a:lnTo>
                            <a:pt x="64" y="12"/>
                          </a:lnTo>
                          <a:lnTo>
                            <a:pt x="66" y="11"/>
                          </a:lnTo>
                          <a:lnTo>
                            <a:pt x="68" y="10"/>
                          </a:lnTo>
                          <a:lnTo>
                            <a:pt x="70" y="9"/>
                          </a:lnTo>
                          <a:lnTo>
                            <a:pt x="71" y="8"/>
                          </a:lnTo>
                          <a:lnTo>
                            <a:pt x="73" y="7"/>
                          </a:lnTo>
                          <a:lnTo>
                            <a:pt x="75" y="6"/>
                          </a:lnTo>
                          <a:lnTo>
                            <a:pt x="76" y="5"/>
                          </a:lnTo>
                          <a:lnTo>
                            <a:pt x="78" y="4"/>
                          </a:lnTo>
                          <a:lnTo>
                            <a:pt x="80" y="3"/>
                          </a:lnTo>
                          <a:lnTo>
                            <a:pt x="81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46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1308101" y="4076700"/>
                      <a:ext cx="131763" cy="166688"/>
                    </a:xfrm>
                    <a:custGeom>
                      <a:avLst/>
                      <a:gdLst>
                        <a:gd name="T0" fmla="*/ 0 w 83"/>
                        <a:gd name="T1" fmla="*/ 105 h 105"/>
                        <a:gd name="T2" fmla="*/ 2 w 83"/>
                        <a:gd name="T3" fmla="*/ 104 h 105"/>
                        <a:gd name="T4" fmla="*/ 3 w 83"/>
                        <a:gd name="T5" fmla="*/ 103 h 105"/>
                        <a:gd name="T6" fmla="*/ 5 w 83"/>
                        <a:gd name="T7" fmla="*/ 101 h 105"/>
                        <a:gd name="T8" fmla="*/ 7 w 83"/>
                        <a:gd name="T9" fmla="*/ 100 h 105"/>
                        <a:gd name="T10" fmla="*/ 8 w 83"/>
                        <a:gd name="T11" fmla="*/ 98 h 105"/>
                        <a:gd name="T12" fmla="*/ 10 w 83"/>
                        <a:gd name="T13" fmla="*/ 97 h 105"/>
                        <a:gd name="T14" fmla="*/ 12 w 83"/>
                        <a:gd name="T15" fmla="*/ 96 h 105"/>
                        <a:gd name="T16" fmla="*/ 13 w 83"/>
                        <a:gd name="T17" fmla="*/ 94 h 105"/>
                        <a:gd name="T18" fmla="*/ 15 w 83"/>
                        <a:gd name="T19" fmla="*/ 93 h 105"/>
                        <a:gd name="T20" fmla="*/ 17 w 83"/>
                        <a:gd name="T21" fmla="*/ 91 h 105"/>
                        <a:gd name="T22" fmla="*/ 19 w 83"/>
                        <a:gd name="T23" fmla="*/ 90 h 105"/>
                        <a:gd name="T24" fmla="*/ 20 w 83"/>
                        <a:gd name="T25" fmla="*/ 88 h 105"/>
                        <a:gd name="T26" fmla="*/ 22 w 83"/>
                        <a:gd name="T27" fmla="*/ 87 h 105"/>
                        <a:gd name="T28" fmla="*/ 24 w 83"/>
                        <a:gd name="T29" fmla="*/ 85 h 105"/>
                        <a:gd name="T30" fmla="*/ 26 w 83"/>
                        <a:gd name="T31" fmla="*/ 83 h 105"/>
                        <a:gd name="T32" fmla="*/ 27 w 83"/>
                        <a:gd name="T33" fmla="*/ 82 h 105"/>
                        <a:gd name="T34" fmla="*/ 29 w 83"/>
                        <a:gd name="T35" fmla="*/ 80 h 105"/>
                        <a:gd name="T36" fmla="*/ 31 w 83"/>
                        <a:gd name="T37" fmla="*/ 78 h 105"/>
                        <a:gd name="T38" fmla="*/ 32 w 83"/>
                        <a:gd name="T39" fmla="*/ 76 h 105"/>
                        <a:gd name="T40" fmla="*/ 34 w 83"/>
                        <a:gd name="T41" fmla="*/ 74 h 105"/>
                        <a:gd name="T42" fmla="*/ 36 w 83"/>
                        <a:gd name="T43" fmla="*/ 72 h 105"/>
                        <a:gd name="T44" fmla="*/ 37 w 83"/>
                        <a:gd name="T45" fmla="*/ 70 h 105"/>
                        <a:gd name="T46" fmla="*/ 39 w 83"/>
                        <a:gd name="T47" fmla="*/ 68 h 105"/>
                        <a:gd name="T48" fmla="*/ 41 w 83"/>
                        <a:gd name="T49" fmla="*/ 66 h 105"/>
                        <a:gd name="T50" fmla="*/ 42 w 83"/>
                        <a:gd name="T51" fmla="*/ 64 h 105"/>
                        <a:gd name="T52" fmla="*/ 44 w 83"/>
                        <a:gd name="T53" fmla="*/ 62 h 105"/>
                        <a:gd name="T54" fmla="*/ 46 w 83"/>
                        <a:gd name="T55" fmla="*/ 60 h 105"/>
                        <a:gd name="T56" fmla="*/ 47 w 83"/>
                        <a:gd name="T57" fmla="*/ 58 h 105"/>
                        <a:gd name="T58" fmla="*/ 49 w 83"/>
                        <a:gd name="T59" fmla="*/ 55 h 105"/>
                        <a:gd name="T60" fmla="*/ 51 w 83"/>
                        <a:gd name="T61" fmla="*/ 53 h 105"/>
                        <a:gd name="T62" fmla="*/ 52 w 83"/>
                        <a:gd name="T63" fmla="*/ 51 h 105"/>
                        <a:gd name="T64" fmla="*/ 54 w 83"/>
                        <a:gd name="T65" fmla="*/ 48 h 105"/>
                        <a:gd name="T66" fmla="*/ 56 w 83"/>
                        <a:gd name="T67" fmla="*/ 46 h 105"/>
                        <a:gd name="T68" fmla="*/ 58 w 83"/>
                        <a:gd name="T69" fmla="*/ 44 h 105"/>
                        <a:gd name="T70" fmla="*/ 59 w 83"/>
                        <a:gd name="T71" fmla="*/ 41 h 105"/>
                        <a:gd name="T72" fmla="*/ 61 w 83"/>
                        <a:gd name="T73" fmla="*/ 39 h 105"/>
                        <a:gd name="T74" fmla="*/ 63 w 83"/>
                        <a:gd name="T75" fmla="*/ 36 h 105"/>
                        <a:gd name="T76" fmla="*/ 64 w 83"/>
                        <a:gd name="T77" fmla="*/ 33 h 105"/>
                        <a:gd name="T78" fmla="*/ 66 w 83"/>
                        <a:gd name="T79" fmla="*/ 31 h 105"/>
                        <a:gd name="T80" fmla="*/ 68 w 83"/>
                        <a:gd name="T81" fmla="*/ 28 h 105"/>
                        <a:gd name="T82" fmla="*/ 70 w 83"/>
                        <a:gd name="T83" fmla="*/ 25 h 105"/>
                        <a:gd name="T84" fmla="*/ 71 w 83"/>
                        <a:gd name="T85" fmla="*/ 22 h 105"/>
                        <a:gd name="T86" fmla="*/ 73 w 83"/>
                        <a:gd name="T87" fmla="*/ 19 h 105"/>
                        <a:gd name="T88" fmla="*/ 75 w 83"/>
                        <a:gd name="T89" fmla="*/ 16 h 105"/>
                        <a:gd name="T90" fmla="*/ 77 w 83"/>
                        <a:gd name="T91" fmla="*/ 13 h 105"/>
                        <a:gd name="T92" fmla="*/ 78 w 83"/>
                        <a:gd name="T93" fmla="*/ 10 h 105"/>
                        <a:gd name="T94" fmla="*/ 80 w 83"/>
                        <a:gd name="T95" fmla="*/ 7 h 105"/>
                        <a:gd name="T96" fmla="*/ 82 w 83"/>
                        <a:gd name="T97" fmla="*/ 4 h 105"/>
                        <a:gd name="T98" fmla="*/ 83 w 83"/>
                        <a:gd name="T99" fmla="*/ 0 h 1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5">
                          <a:moveTo>
                            <a:pt x="0" y="105"/>
                          </a:moveTo>
                          <a:lnTo>
                            <a:pt x="2" y="104"/>
                          </a:lnTo>
                          <a:lnTo>
                            <a:pt x="3" y="103"/>
                          </a:lnTo>
                          <a:lnTo>
                            <a:pt x="5" y="101"/>
                          </a:lnTo>
                          <a:lnTo>
                            <a:pt x="7" y="100"/>
                          </a:lnTo>
                          <a:lnTo>
                            <a:pt x="8" y="98"/>
                          </a:lnTo>
                          <a:lnTo>
                            <a:pt x="10" y="97"/>
                          </a:lnTo>
                          <a:lnTo>
                            <a:pt x="12" y="96"/>
                          </a:lnTo>
                          <a:lnTo>
                            <a:pt x="13" y="94"/>
                          </a:lnTo>
                          <a:lnTo>
                            <a:pt x="15" y="93"/>
                          </a:lnTo>
                          <a:lnTo>
                            <a:pt x="17" y="91"/>
                          </a:lnTo>
                          <a:lnTo>
                            <a:pt x="19" y="90"/>
                          </a:lnTo>
                          <a:lnTo>
                            <a:pt x="20" y="88"/>
                          </a:lnTo>
                          <a:lnTo>
                            <a:pt x="22" y="87"/>
                          </a:lnTo>
                          <a:lnTo>
                            <a:pt x="24" y="85"/>
                          </a:lnTo>
                          <a:lnTo>
                            <a:pt x="26" y="83"/>
                          </a:lnTo>
                          <a:lnTo>
                            <a:pt x="27" y="82"/>
                          </a:lnTo>
                          <a:lnTo>
                            <a:pt x="29" y="80"/>
                          </a:lnTo>
                          <a:lnTo>
                            <a:pt x="31" y="78"/>
                          </a:lnTo>
                          <a:lnTo>
                            <a:pt x="32" y="76"/>
                          </a:lnTo>
                          <a:lnTo>
                            <a:pt x="34" y="74"/>
                          </a:lnTo>
                          <a:lnTo>
                            <a:pt x="36" y="72"/>
                          </a:lnTo>
                          <a:lnTo>
                            <a:pt x="37" y="70"/>
                          </a:lnTo>
                          <a:lnTo>
                            <a:pt x="39" y="68"/>
                          </a:lnTo>
                          <a:lnTo>
                            <a:pt x="41" y="66"/>
                          </a:lnTo>
                          <a:lnTo>
                            <a:pt x="42" y="64"/>
                          </a:lnTo>
                          <a:lnTo>
                            <a:pt x="44" y="62"/>
                          </a:lnTo>
                          <a:lnTo>
                            <a:pt x="46" y="60"/>
                          </a:lnTo>
                          <a:lnTo>
                            <a:pt x="47" y="58"/>
                          </a:lnTo>
                          <a:lnTo>
                            <a:pt x="49" y="55"/>
                          </a:lnTo>
                          <a:lnTo>
                            <a:pt x="51" y="53"/>
                          </a:lnTo>
                          <a:lnTo>
                            <a:pt x="52" y="51"/>
                          </a:lnTo>
                          <a:lnTo>
                            <a:pt x="54" y="48"/>
                          </a:lnTo>
                          <a:lnTo>
                            <a:pt x="56" y="46"/>
                          </a:lnTo>
                          <a:lnTo>
                            <a:pt x="58" y="44"/>
                          </a:lnTo>
                          <a:lnTo>
                            <a:pt x="59" y="41"/>
                          </a:lnTo>
                          <a:lnTo>
                            <a:pt x="61" y="39"/>
                          </a:lnTo>
                          <a:lnTo>
                            <a:pt x="63" y="36"/>
                          </a:lnTo>
                          <a:lnTo>
                            <a:pt x="64" y="33"/>
                          </a:lnTo>
                          <a:lnTo>
                            <a:pt x="66" y="31"/>
                          </a:lnTo>
                          <a:lnTo>
                            <a:pt x="68" y="28"/>
                          </a:lnTo>
                          <a:lnTo>
                            <a:pt x="70" y="25"/>
                          </a:lnTo>
                          <a:lnTo>
                            <a:pt x="71" y="22"/>
                          </a:lnTo>
                          <a:lnTo>
                            <a:pt x="73" y="19"/>
                          </a:lnTo>
                          <a:lnTo>
                            <a:pt x="75" y="16"/>
                          </a:lnTo>
                          <a:lnTo>
                            <a:pt x="77" y="13"/>
                          </a:lnTo>
                          <a:lnTo>
                            <a:pt x="78" y="10"/>
                          </a:lnTo>
                          <a:lnTo>
                            <a:pt x="80" y="7"/>
                          </a:lnTo>
                          <a:lnTo>
                            <a:pt x="82" y="4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47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1439863" y="3686175"/>
                      <a:ext cx="131763" cy="390525"/>
                    </a:xfrm>
                    <a:custGeom>
                      <a:avLst/>
                      <a:gdLst>
                        <a:gd name="T0" fmla="*/ 0 w 83"/>
                        <a:gd name="T1" fmla="*/ 246 h 246"/>
                        <a:gd name="T2" fmla="*/ 2 w 83"/>
                        <a:gd name="T3" fmla="*/ 243 h 246"/>
                        <a:gd name="T4" fmla="*/ 4 w 83"/>
                        <a:gd name="T5" fmla="*/ 240 h 246"/>
                        <a:gd name="T6" fmla="*/ 5 w 83"/>
                        <a:gd name="T7" fmla="*/ 236 h 246"/>
                        <a:gd name="T8" fmla="*/ 7 w 83"/>
                        <a:gd name="T9" fmla="*/ 233 h 246"/>
                        <a:gd name="T10" fmla="*/ 9 w 83"/>
                        <a:gd name="T11" fmla="*/ 229 h 246"/>
                        <a:gd name="T12" fmla="*/ 10 w 83"/>
                        <a:gd name="T13" fmla="*/ 225 h 246"/>
                        <a:gd name="T14" fmla="*/ 12 w 83"/>
                        <a:gd name="T15" fmla="*/ 221 h 246"/>
                        <a:gd name="T16" fmla="*/ 14 w 83"/>
                        <a:gd name="T17" fmla="*/ 218 h 246"/>
                        <a:gd name="T18" fmla="*/ 15 w 83"/>
                        <a:gd name="T19" fmla="*/ 214 h 246"/>
                        <a:gd name="T20" fmla="*/ 17 w 83"/>
                        <a:gd name="T21" fmla="*/ 210 h 246"/>
                        <a:gd name="T22" fmla="*/ 19 w 83"/>
                        <a:gd name="T23" fmla="*/ 206 h 246"/>
                        <a:gd name="T24" fmla="*/ 20 w 83"/>
                        <a:gd name="T25" fmla="*/ 202 h 246"/>
                        <a:gd name="T26" fmla="*/ 22 w 83"/>
                        <a:gd name="T27" fmla="*/ 197 h 246"/>
                        <a:gd name="T28" fmla="*/ 24 w 83"/>
                        <a:gd name="T29" fmla="*/ 193 h 246"/>
                        <a:gd name="T30" fmla="*/ 25 w 83"/>
                        <a:gd name="T31" fmla="*/ 189 h 246"/>
                        <a:gd name="T32" fmla="*/ 27 w 83"/>
                        <a:gd name="T33" fmla="*/ 185 h 246"/>
                        <a:gd name="T34" fmla="*/ 29 w 83"/>
                        <a:gd name="T35" fmla="*/ 180 h 246"/>
                        <a:gd name="T36" fmla="*/ 30 w 83"/>
                        <a:gd name="T37" fmla="*/ 176 h 246"/>
                        <a:gd name="T38" fmla="*/ 32 w 83"/>
                        <a:gd name="T39" fmla="*/ 171 h 246"/>
                        <a:gd name="T40" fmla="*/ 34 w 83"/>
                        <a:gd name="T41" fmla="*/ 166 h 246"/>
                        <a:gd name="T42" fmla="*/ 36 w 83"/>
                        <a:gd name="T43" fmla="*/ 162 h 246"/>
                        <a:gd name="T44" fmla="*/ 38 w 83"/>
                        <a:gd name="T45" fmla="*/ 157 h 246"/>
                        <a:gd name="T46" fmla="*/ 39 w 83"/>
                        <a:gd name="T47" fmla="*/ 152 h 246"/>
                        <a:gd name="T48" fmla="*/ 41 w 83"/>
                        <a:gd name="T49" fmla="*/ 147 h 246"/>
                        <a:gd name="T50" fmla="*/ 43 w 83"/>
                        <a:gd name="T51" fmla="*/ 142 h 246"/>
                        <a:gd name="T52" fmla="*/ 44 w 83"/>
                        <a:gd name="T53" fmla="*/ 137 h 246"/>
                        <a:gd name="T54" fmla="*/ 46 w 83"/>
                        <a:gd name="T55" fmla="*/ 132 h 246"/>
                        <a:gd name="T56" fmla="*/ 48 w 83"/>
                        <a:gd name="T57" fmla="*/ 127 h 246"/>
                        <a:gd name="T58" fmla="*/ 49 w 83"/>
                        <a:gd name="T59" fmla="*/ 121 h 246"/>
                        <a:gd name="T60" fmla="*/ 51 w 83"/>
                        <a:gd name="T61" fmla="*/ 116 h 246"/>
                        <a:gd name="T62" fmla="*/ 53 w 83"/>
                        <a:gd name="T63" fmla="*/ 110 h 246"/>
                        <a:gd name="T64" fmla="*/ 54 w 83"/>
                        <a:gd name="T65" fmla="*/ 105 h 246"/>
                        <a:gd name="T66" fmla="*/ 56 w 83"/>
                        <a:gd name="T67" fmla="*/ 99 h 246"/>
                        <a:gd name="T68" fmla="*/ 58 w 83"/>
                        <a:gd name="T69" fmla="*/ 93 h 246"/>
                        <a:gd name="T70" fmla="*/ 60 w 83"/>
                        <a:gd name="T71" fmla="*/ 88 h 246"/>
                        <a:gd name="T72" fmla="*/ 61 w 83"/>
                        <a:gd name="T73" fmla="*/ 82 h 246"/>
                        <a:gd name="T74" fmla="*/ 63 w 83"/>
                        <a:gd name="T75" fmla="*/ 76 h 246"/>
                        <a:gd name="T76" fmla="*/ 65 w 83"/>
                        <a:gd name="T77" fmla="*/ 70 h 246"/>
                        <a:gd name="T78" fmla="*/ 66 w 83"/>
                        <a:gd name="T79" fmla="*/ 64 h 246"/>
                        <a:gd name="T80" fmla="*/ 68 w 83"/>
                        <a:gd name="T81" fmla="*/ 58 h 246"/>
                        <a:gd name="T82" fmla="*/ 70 w 83"/>
                        <a:gd name="T83" fmla="*/ 52 h 246"/>
                        <a:gd name="T84" fmla="*/ 71 w 83"/>
                        <a:gd name="T85" fmla="*/ 46 h 246"/>
                        <a:gd name="T86" fmla="*/ 73 w 83"/>
                        <a:gd name="T87" fmla="*/ 39 h 246"/>
                        <a:gd name="T88" fmla="*/ 75 w 83"/>
                        <a:gd name="T89" fmla="*/ 33 h 246"/>
                        <a:gd name="T90" fmla="*/ 76 w 83"/>
                        <a:gd name="T91" fmla="*/ 26 h 246"/>
                        <a:gd name="T92" fmla="*/ 78 w 83"/>
                        <a:gd name="T93" fmla="*/ 20 h 246"/>
                        <a:gd name="T94" fmla="*/ 80 w 83"/>
                        <a:gd name="T95" fmla="*/ 14 h 246"/>
                        <a:gd name="T96" fmla="*/ 81 w 83"/>
                        <a:gd name="T97" fmla="*/ 7 h 246"/>
                        <a:gd name="T98" fmla="*/ 83 w 83"/>
                        <a:gd name="T99" fmla="*/ 0 h 2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46">
                          <a:moveTo>
                            <a:pt x="0" y="246"/>
                          </a:moveTo>
                          <a:lnTo>
                            <a:pt x="2" y="243"/>
                          </a:lnTo>
                          <a:lnTo>
                            <a:pt x="4" y="240"/>
                          </a:lnTo>
                          <a:lnTo>
                            <a:pt x="5" y="236"/>
                          </a:lnTo>
                          <a:lnTo>
                            <a:pt x="7" y="233"/>
                          </a:lnTo>
                          <a:lnTo>
                            <a:pt x="9" y="229"/>
                          </a:lnTo>
                          <a:lnTo>
                            <a:pt x="10" y="225"/>
                          </a:lnTo>
                          <a:lnTo>
                            <a:pt x="12" y="221"/>
                          </a:lnTo>
                          <a:lnTo>
                            <a:pt x="14" y="218"/>
                          </a:lnTo>
                          <a:lnTo>
                            <a:pt x="15" y="214"/>
                          </a:lnTo>
                          <a:lnTo>
                            <a:pt x="17" y="210"/>
                          </a:lnTo>
                          <a:lnTo>
                            <a:pt x="19" y="206"/>
                          </a:lnTo>
                          <a:lnTo>
                            <a:pt x="20" y="202"/>
                          </a:lnTo>
                          <a:lnTo>
                            <a:pt x="22" y="197"/>
                          </a:lnTo>
                          <a:lnTo>
                            <a:pt x="24" y="193"/>
                          </a:lnTo>
                          <a:lnTo>
                            <a:pt x="25" y="189"/>
                          </a:lnTo>
                          <a:lnTo>
                            <a:pt x="27" y="185"/>
                          </a:lnTo>
                          <a:lnTo>
                            <a:pt x="29" y="180"/>
                          </a:lnTo>
                          <a:lnTo>
                            <a:pt x="30" y="176"/>
                          </a:lnTo>
                          <a:lnTo>
                            <a:pt x="32" y="171"/>
                          </a:lnTo>
                          <a:lnTo>
                            <a:pt x="34" y="166"/>
                          </a:lnTo>
                          <a:lnTo>
                            <a:pt x="36" y="162"/>
                          </a:lnTo>
                          <a:lnTo>
                            <a:pt x="38" y="157"/>
                          </a:lnTo>
                          <a:lnTo>
                            <a:pt x="39" y="152"/>
                          </a:lnTo>
                          <a:lnTo>
                            <a:pt x="41" y="147"/>
                          </a:lnTo>
                          <a:lnTo>
                            <a:pt x="43" y="142"/>
                          </a:lnTo>
                          <a:lnTo>
                            <a:pt x="44" y="137"/>
                          </a:lnTo>
                          <a:lnTo>
                            <a:pt x="46" y="132"/>
                          </a:lnTo>
                          <a:lnTo>
                            <a:pt x="48" y="127"/>
                          </a:lnTo>
                          <a:lnTo>
                            <a:pt x="49" y="121"/>
                          </a:lnTo>
                          <a:lnTo>
                            <a:pt x="51" y="116"/>
                          </a:lnTo>
                          <a:lnTo>
                            <a:pt x="53" y="110"/>
                          </a:lnTo>
                          <a:lnTo>
                            <a:pt x="54" y="105"/>
                          </a:lnTo>
                          <a:lnTo>
                            <a:pt x="56" y="99"/>
                          </a:lnTo>
                          <a:lnTo>
                            <a:pt x="58" y="93"/>
                          </a:lnTo>
                          <a:lnTo>
                            <a:pt x="60" y="88"/>
                          </a:lnTo>
                          <a:lnTo>
                            <a:pt x="61" y="82"/>
                          </a:lnTo>
                          <a:lnTo>
                            <a:pt x="63" y="76"/>
                          </a:lnTo>
                          <a:lnTo>
                            <a:pt x="65" y="70"/>
                          </a:lnTo>
                          <a:lnTo>
                            <a:pt x="66" y="64"/>
                          </a:lnTo>
                          <a:lnTo>
                            <a:pt x="68" y="58"/>
                          </a:lnTo>
                          <a:lnTo>
                            <a:pt x="70" y="52"/>
                          </a:lnTo>
                          <a:lnTo>
                            <a:pt x="71" y="46"/>
                          </a:lnTo>
                          <a:lnTo>
                            <a:pt x="73" y="39"/>
                          </a:lnTo>
                          <a:lnTo>
                            <a:pt x="75" y="33"/>
                          </a:lnTo>
                          <a:lnTo>
                            <a:pt x="76" y="26"/>
                          </a:lnTo>
                          <a:lnTo>
                            <a:pt x="78" y="20"/>
                          </a:lnTo>
                          <a:lnTo>
                            <a:pt x="80" y="14"/>
                          </a:lnTo>
                          <a:lnTo>
                            <a:pt x="81" y="7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48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1571626" y="3190875"/>
                      <a:ext cx="131763" cy="495300"/>
                    </a:xfrm>
                    <a:custGeom>
                      <a:avLst/>
                      <a:gdLst>
                        <a:gd name="T0" fmla="*/ 0 w 83"/>
                        <a:gd name="T1" fmla="*/ 312 h 312"/>
                        <a:gd name="T2" fmla="*/ 2 w 83"/>
                        <a:gd name="T3" fmla="*/ 306 h 312"/>
                        <a:gd name="T4" fmla="*/ 4 w 83"/>
                        <a:gd name="T5" fmla="*/ 299 h 312"/>
                        <a:gd name="T6" fmla="*/ 6 w 83"/>
                        <a:gd name="T7" fmla="*/ 292 h 312"/>
                        <a:gd name="T8" fmla="*/ 7 w 83"/>
                        <a:gd name="T9" fmla="*/ 286 h 312"/>
                        <a:gd name="T10" fmla="*/ 9 w 83"/>
                        <a:gd name="T11" fmla="*/ 278 h 312"/>
                        <a:gd name="T12" fmla="*/ 11 w 83"/>
                        <a:gd name="T13" fmla="*/ 271 h 312"/>
                        <a:gd name="T14" fmla="*/ 12 w 83"/>
                        <a:gd name="T15" fmla="*/ 264 h 312"/>
                        <a:gd name="T16" fmla="*/ 14 w 83"/>
                        <a:gd name="T17" fmla="*/ 257 h 312"/>
                        <a:gd name="T18" fmla="*/ 16 w 83"/>
                        <a:gd name="T19" fmla="*/ 251 h 312"/>
                        <a:gd name="T20" fmla="*/ 17 w 83"/>
                        <a:gd name="T21" fmla="*/ 243 h 312"/>
                        <a:gd name="T22" fmla="*/ 19 w 83"/>
                        <a:gd name="T23" fmla="*/ 236 h 312"/>
                        <a:gd name="T24" fmla="*/ 21 w 83"/>
                        <a:gd name="T25" fmla="*/ 229 h 312"/>
                        <a:gd name="T26" fmla="*/ 22 w 83"/>
                        <a:gd name="T27" fmla="*/ 222 h 312"/>
                        <a:gd name="T28" fmla="*/ 24 w 83"/>
                        <a:gd name="T29" fmla="*/ 215 h 312"/>
                        <a:gd name="T30" fmla="*/ 26 w 83"/>
                        <a:gd name="T31" fmla="*/ 208 h 312"/>
                        <a:gd name="T32" fmla="*/ 27 w 83"/>
                        <a:gd name="T33" fmla="*/ 201 h 312"/>
                        <a:gd name="T34" fmla="*/ 29 w 83"/>
                        <a:gd name="T35" fmla="*/ 194 h 312"/>
                        <a:gd name="T36" fmla="*/ 31 w 83"/>
                        <a:gd name="T37" fmla="*/ 187 h 312"/>
                        <a:gd name="T38" fmla="*/ 32 w 83"/>
                        <a:gd name="T39" fmla="*/ 180 h 312"/>
                        <a:gd name="T40" fmla="*/ 34 w 83"/>
                        <a:gd name="T41" fmla="*/ 173 h 312"/>
                        <a:gd name="T42" fmla="*/ 36 w 83"/>
                        <a:gd name="T43" fmla="*/ 166 h 312"/>
                        <a:gd name="T44" fmla="*/ 37 w 83"/>
                        <a:gd name="T45" fmla="*/ 159 h 312"/>
                        <a:gd name="T46" fmla="*/ 39 w 83"/>
                        <a:gd name="T47" fmla="*/ 152 h 312"/>
                        <a:gd name="T48" fmla="*/ 41 w 83"/>
                        <a:gd name="T49" fmla="*/ 145 h 312"/>
                        <a:gd name="T50" fmla="*/ 43 w 83"/>
                        <a:gd name="T51" fmla="*/ 138 h 312"/>
                        <a:gd name="T52" fmla="*/ 44 w 83"/>
                        <a:gd name="T53" fmla="*/ 131 h 312"/>
                        <a:gd name="T54" fmla="*/ 46 w 83"/>
                        <a:gd name="T55" fmla="*/ 124 h 312"/>
                        <a:gd name="T56" fmla="*/ 48 w 83"/>
                        <a:gd name="T57" fmla="*/ 118 h 312"/>
                        <a:gd name="T58" fmla="*/ 49 w 83"/>
                        <a:gd name="T59" fmla="*/ 111 h 312"/>
                        <a:gd name="T60" fmla="*/ 51 w 83"/>
                        <a:gd name="T61" fmla="*/ 104 h 312"/>
                        <a:gd name="T62" fmla="*/ 53 w 83"/>
                        <a:gd name="T63" fmla="*/ 98 h 312"/>
                        <a:gd name="T64" fmla="*/ 55 w 83"/>
                        <a:gd name="T65" fmla="*/ 92 h 312"/>
                        <a:gd name="T66" fmla="*/ 56 w 83"/>
                        <a:gd name="T67" fmla="*/ 85 h 312"/>
                        <a:gd name="T68" fmla="*/ 58 w 83"/>
                        <a:gd name="T69" fmla="*/ 79 h 312"/>
                        <a:gd name="T70" fmla="*/ 60 w 83"/>
                        <a:gd name="T71" fmla="*/ 72 h 312"/>
                        <a:gd name="T72" fmla="*/ 61 w 83"/>
                        <a:gd name="T73" fmla="*/ 67 h 312"/>
                        <a:gd name="T74" fmla="*/ 63 w 83"/>
                        <a:gd name="T75" fmla="*/ 60 h 312"/>
                        <a:gd name="T76" fmla="*/ 65 w 83"/>
                        <a:gd name="T77" fmla="*/ 55 h 312"/>
                        <a:gd name="T78" fmla="*/ 67 w 83"/>
                        <a:gd name="T79" fmla="*/ 49 h 312"/>
                        <a:gd name="T80" fmla="*/ 68 w 83"/>
                        <a:gd name="T81" fmla="*/ 43 h 312"/>
                        <a:gd name="T82" fmla="*/ 70 w 83"/>
                        <a:gd name="T83" fmla="*/ 38 h 312"/>
                        <a:gd name="T84" fmla="*/ 72 w 83"/>
                        <a:gd name="T85" fmla="*/ 33 h 312"/>
                        <a:gd name="T86" fmla="*/ 73 w 83"/>
                        <a:gd name="T87" fmla="*/ 27 h 312"/>
                        <a:gd name="T88" fmla="*/ 75 w 83"/>
                        <a:gd name="T89" fmla="*/ 23 h 312"/>
                        <a:gd name="T90" fmla="*/ 77 w 83"/>
                        <a:gd name="T91" fmla="*/ 18 h 312"/>
                        <a:gd name="T92" fmla="*/ 78 w 83"/>
                        <a:gd name="T93" fmla="*/ 13 h 312"/>
                        <a:gd name="T94" fmla="*/ 80 w 83"/>
                        <a:gd name="T95" fmla="*/ 8 h 312"/>
                        <a:gd name="T96" fmla="*/ 82 w 83"/>
                        <a:gd name="T97" fmla="*/ 4 h 312"/>
                        <a:gd name="T98" fmla="*/ 83 w 83"/>
                        <a:gd name="T99" fmla="*/ 0 h 3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12">
                          <a:moveTo>
                            <a:pt x="0" y="312"/>
                          </a:moveTo>
                          <a:lnTo>
                            <a:pt x="2" y="306"/>
                          </a:lnTo>
                          <a:lnTo>
                            <a:pt x="4" y="299"/>
                          </a:lnTo>
                          <a:lnTo>
                            <a:pt x="6" y="292"/>
                          </a:lnTo>
                          <a:lnTo>
                            <a:pt x="7" y="286"/>
                          </a:lnTo>
                          <a:lnTo>
                            <a:pt x="9" y="278"/>
                          </a:lnTo>
                          <a:lnTo>
                            <a:pt x="11" y="271"/>
                          </a:lnTo>
                          <a:lnTo>
                            <a:pt x="12" y="264"/>
                          </a:lnTo>
                          <a:lnTo>
                            <a:pt x="14" y="257"/>
                          </a:lnTo>
                          <a:lnTo>
                            <a:pt x="16" y="251"/>
                          </a:lnTo>
                          <a:lnTo>
                            <a:pt x="17" y="243"/>
                          </a:lnTo>
                          <a:lnTo>
                            <a:pt x="19" y="236"/>
                          </a:lnTo>
                          <a:lnTo>
                            <a:pt x="21" y="229"/>
                          </a:lnTo>
                          <a:lnTo>
                            <a:pt x="22" y="222"/>
                          </a:lnTo>
                          <a:lnTo>
                            <a:pt x="24" y="215"/>
                          </a:lnTo>
                          <a:lnTo>
                            <a:pt x="26" y="208"/>
                          </a:lnTo>
                          <a:lnTo>
                            <a:pt x="27" y="201"/>
                          </a:lnTo>
                          <a:lnTo>
                            <a:pt x="29" y="194"/>
                          </a:lnTo>
                          <a:lnTo>
                            <a:pt x="31" y="187"/>
                          </a:lnTo>
                          <a:lnTo>
                            <a:pt x="32" y="180"/>
                          </a:lnTo>
                          <a:lnTo>
                            <a:pt x="34" y="173"/>
                          </a:lnTo>
                          <a:lnTo>
                            <a:pt x="36" y="166"/>
                          </a:lnTo>
                          <a:lnTo>
                            <a:pt x="37" y="159"/>
                          </a:lnTo>
                          <a:lnTo>
                            <a:pt x="39" y="152"/>
                          </a:lnTo>
                          <a:lnTo>
                            <a:pt x="41" y="145"/>
                          </a:lnTo>
                          <a:lnTo>
                            <a:pt x="43" y="138"/>
                          </a:lnTo>
                          <a:lnTo>
                            <a:pt x="44" y="131"/>
                          </a:lnTo>
                          <a:lnTo>
                            <a:pt x="46" y="124"/>
                          </a:lnTo>
                          <a:lnTo>
                            <a:pt x="48" y="118"/>
                          </a:lnTo>
                          <a:lnTo>
                            <a:pt x="49" y="111"/>
                          </a:lnTo>
                          <a:lnTo>
                            <a:pt x="51" y="104"/>
                          </a:lnTo>
                          <a:lnTo>
                            <a:pt x="53" y="98"/>
                          </a:lnTo>
                          <a:lnTo>
                            <a:pt x="55" y="92"/>
                          </a:lnTo>
                          <a:lnTo>
                            <a:pt x="56" y="85"/>
                          </a:lnTo>
                          <a:lnTo>
                            <a:pt x="58" y="79"/>
                          </a:lnTo>
                          <a:lnTo>
                            <a:pt x="60" y="72"/>
                          </a:lnTo>
                          <a:lnTo>
                            <a:pt x="61" y="67"/>
                          </a:lnTo>
                          <a:lnTo>
                            <a:pt x="63" y="60"/>
                          </a:lnTo>
                          <a:lnTo>
                            <a:pt x="65" y="55"/>
                          </a:lnTo>
                          <a:lnTo>
                            <a:pt x="67" y="49"/>
                          </a:lnTo>
                          <a:lnTo>
                            <a:pt x="68" y="43"/>
                          </a:lnTo>
                          <a:lnTo>
                            <a:pt x="70" y="38"/>
                          </a:lnTo>
                          <a:lnTo>
                            <a:pt x="72" y="33"/>
                          </a:lnTo>
                          <a:lnTo>
                            <a:pt x="73" y="27"/>
                          </a:lnTo>
                          <a:lnTo>
                            <a:pt x="75" y="23"/>
                          </a:lnTo>
                          <a:lnTo>
                            <a:pt x="77" y="18"/>
                          </a:lnTo>
                          <a:lnTo>
                            <a:pt x="78" y="13"/>
                          </a:lnTo>
                          <a:lnTo>
                            <a:pt x="80" y="8"/>
                          </a:lnTo>
                          <a:lnTo>
                            <a:pt x="82" y="4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49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703388" y="3125788"/>
                      <a:ext cx="133350" cy="158750"/>
                    </a:xfrm>
                    <a:custGeom>
                      <a:avLst/>
                      <a:gdLst>
                        <a:gd name="T0" fmla="*/ 0 w 84"/>
                        <a:gd name="T1" fmla="*/ 41 h 100"/>
                        <a:gd name="T2" fmla="*/ 2 w 84"/>
                        <a:gd name="T3" fmla="*/ 37 h 100"/>
                        <a:gd name="T4" fmla="*/ 4 w 84"/>
                        <a:gd name="T5" fmla="*/ 33 h 100"/>
                        <a:gd name="T6" fmla="*/ 5 w 84"/>
                        <a:gd name="T7" fmla="*/ 29 h 100"/>
                        <a:gd name="T8" fmla="*/ 7 w 84"/>
                        <a:gd name="T9" fmla="*/ 26 h 100"/>
                        <a:gd name="T10" fmla="*/ 9 w 84"/>
                        <a:gd name="T11" fmla="*/ 23 h 100"/>
                        <a:gd name="T12" fmla="*/ 10 w 84"/>
                        <a:gd name="T13" fmla="*/ 20 h 100"/>
                        <a:gd name="T14" fmla="*/ 12 w 84"/>
                        <a:gd name="T15" fmla="*/ 17 h 100"/>
                        <a:gd name="T16" fmla="*/ 14 w 84"/>
                        <a:gd name="T17" fmla="*/ 14 h 100"/>
                        <a:gd name="T18" fmla="*/ 16 w 84"/>
                        <a:gd name="T19" fmla="*/ 12 h 100"/>
                        <a:gd name="T20" fmla="*/ 17 w 84"/>
                        <a:gd name="T21" fmla="*/ 9 h 100"/>
                        <a:gd name="T22" fmla="*/ 19 w 84"/>
                        <a:gd name="T23" fmla="*/ 7 h 100"/>
                        <a:gd name="T24" fmla="*/ 21 w 84"/>
                        <a:gd name="T25" fmla="*/ 6 h 100"/>
                        <a:gd name="T26" fmla="*/ 23 w 84"/>
                        <a:gd name="T27" fmla="*/ 4 h 100"/>
                        <a:gd name="T28" fmla="*/ 24 w 84"/>
                        <a:gd name="T29" fmla="*/ 3 h 100"/>
                        <a:gd name="T30" fmla="*/ 26 w 84"/>
                        <a:gd name="T31" fmla="*/ 2 h 100"/>
                        <a:gd name="T32" fmla="*/ 28 w 84"/>
                        <a:gd name="T33" fmla="*/ 1 h 100"/>
                        <a:gd name="T34" fmla="*/ 29 w 84"/>
                        <a:gd name="T35" fmla="*/ 1 h 100"/>
                        <a:gd name="T36" fmla="*/ 31 w 84"/>
                        <a:gd name="T37" fmla="*/ 0 h 100"/>
                        <a:gd name="T38" fmla="*/ 33 w 84"/>
                        <a:gd name="T39" fmla="*/ 0 h 100"/>
                        <a:gd name="T40" fmla="*/ 34 w 84"/>
                        <a:gd name="T41" fmla="*/ 0 h 100"/>
                        <a:gd name="T42" fmla="*/ 36 w 84"/>
                        <a:gd name="T43" fmla="*/ 1 h 100"/>
                        <a:gd name="T44" fmla="*/ 38 w 84"/>
                        <a:gd name="T45" fmla="*/ 2 h 100"/>
                        <a:gd name="T46" fmla="*/ 39 w 84"/>
                        <a:gd name="T47" fmla="*/ 2 h 100"/>
                        <a:gd name="T48" fmla="*/ 41 w 84"/>
                        <a:gd name="T49" fmla="*/ 4 h 100"/>
                        <a:gd name="T50" fmla="*/ 43 w 84"/>
                        <a:gd name="T51" fmla="*/ 5 h 100"/>
                        <a:gd name="T52" fmla="*/ 44 w 84"/>
                        <a:gd name="T53" fmla="*/ 6 h 100"/>
                        <a:gd name="T54" fmla="*/ 46 w 84"/>
                        <a:gd name="T55" fmla="*/ 8 h 100"/>
                        <a:gd name="T56" fmla="*/ 48 w 84"/>
                        <a:gd name="T57" fmla="*/ 10 h 100"/>
                        <a:gd name="T58" fmla="*/ 50 w 84"/>
                        <a:gd name="T59" fmla="*/ 13 h 100"/>
                        <a:gd name="T60" fmla="*/ 51 w 84"/>
                        <a:gd name="T61" fmla="*/ 15 h 100"/>
                        <a:gd name="T62" fmla="*/ 53 w 84"/>
                        <a:gd name="T63" fmla="*/ 18 h 100"/>
                        <a:gd name="T64" fmla="*/ 55 w 84"/>
                        <a:gd name="T65" fmla="*/ 21 h 100"/>
                        <a:gd name="T66" fmla="*/ 56 w 84"/>
                        <a:gd name="T67" fmla="*/ 24 h 100"/>
                        <a:gd name="T68" fmla="*/ 58 w 84"/>
                        <a:gd name="T69" fmla="*/ 27 h 100"/>
                        <a:gd name="T70" fmla="*/ 60 w 84"/>
                        <a:gd name="T71" fmla="*/ 30 h 100"/>
                        <a:gd name="T72" fmla="*/ 61 w 84"/>
                        <a:gd name="T73" fmla="*/ 34 h 100"/>
                        <a:gd name="T74" fmla="*/ 63 w 84"/>
                        <a:gd name="T75" fmla="*/ 38 h 100"/>
                        <a:gd name="T76" fmla="*/ 65 w 84"/>
                        <a:gd name="T77" fmla="*/ 43 h 100"/>
                        <a:gd name="T78" fmla="*/ 67 w 84"/>
                        <a:gd name="T79" fmla="*/ 47 h 100"/>
                        <a:gd name="T80" fmla="*/ 68 w 84"/>
                        <a:gd name="T81" fmla="*/ 52 h 100"/>
                        <a:gd name="T82" fmla="*/ 70 w 84"/>
                        <a:gd name="T83" fmla="*/ 56 h 100"/>
                        <a:gd name="T84" fmla="*/ 72 w 84"/>
                        <a:gd name="T85" fmla="*/ 61 h 100"/>
                        <a:gd name="T86" fmla="*/ 74 w 84"/>
                        <a:gd name="T87" fmla="*/ 66 h 100"/>
                        <a:gd name="T88" fmla="*/ 75 w 84"/>
                        <a:gd name="T89" fmla="*/ 72 h 100"/>
                        <a:gd name="T90" fmla="*/ 77 w 84"/>
                        <a:gd name="T91" fmla="*/ 77 h 100"/>
                        <a:gd name="T92" fmla="*/ 79 w 84"/>
                        <a:gd name="T93" fmla="*/ 83 h 100"/>
                        <a:gd name="T94" fmla="*/ 80 w 84"/>
                        <a:gd name="T95" fmla="*/ 89 h 100"/>
                        <a:gd name="T96" fmla="*/ 82 w 84"/>
                        <a:gd name="T97" fmla="*/ 94 h 100"/>
                        <a:gd name="T98" fmla="*/ 84 w 84"/>
                        <a:gd name="T99" fmla="*/ 100 h 1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00">
                          <a:moveTo>
                            <a:pt x="0" y="41"/>
                          </a:moveTo>
                          <a:lnTo>
                            <a:pt x="2" y="37"/>
                          </a:lnTo>
                          <a:lnTo>
                            <a:pt x="4" y="33"/>
                          </a:lnTo>
                          <a:lnTo>
                            <a:pt x="5" y="29"/>
                          </a:lnTo>
                          <a:lnTo>
                            <a:pt x="7" y="26"/>
                          </a:lnTo>
                          <a:lnTo>
                            <a:pt x="9" y="23"/>
                          </a:lnTo>
                          <a:lnTo>
                            <a:pt x="10" y="20"/>
                          </a:lnTo>
                          <a:lnTo>
                            <a:pt x="12" y="17"/>
                          </a:lnTo>
                          <a:lnTo>
                            <a:pt x="14" y="14"/>
                          </a:lnTo>
                          <a:lnTo>
                            <a:pt x="16" y="12"/>
                          </a:lnTo>
                          <a:lnTo>
                            <a:pt x="17" y="9"/>
                          </a:lnTo>
                          <a:lnTo>
                            <a:pt x="19" y="7"/>
                          </a:lnTo>
                          <a:lnTo>
                            <a:pt x="21" y="6"/>
                          </a:lnTo>
                          <a:lnTo>
                            <a:pt x="23" y="4"/>
                          </a:lnTo>
                          <a:lnTo>
                            <a:pt x="24" y="3"/>
                          </a:lnTo>
                          <a:lnTo>
                            <a:pt x="26" y="2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1"/>
                          </a:lnTo>
                          <a:lnTo>
                            <a:pt x="38" y="2"/>
                          </a:lnTo>
                          <a:lnTo>
                            <a:pt x="39" y="2"/>
                          </a:lnTo>
                          <a:lnTo>
                            <a:pt x="41" y="4"/>
                          </a:lnTo>
                          <a:lnTo>
                            <a:pt x="43" y="5"/>
                          </a:lnTo>
                          <a:lnTo>
                            <a:pt x="44" y="6"/>
                          </a:lnTo>
                          <a:lnTo>
                            <a:pt x="46" y="8"/>
                          </a:lnTo>
                          <a:lnTo>
                            <a:pt x="48" y="10"/>
                          </a:lnTo>
                          <a:lnTo>
                            <a:pt x="50" y="13"/>
                          </a:lnTo>
                          <a:lnTo>
                            <a:pt x="51" y="15"/>
                          </a:lnTo>
                          <a:lnTo>
                            <a:pt x="53" y="18"/>
                          </a:lnTo>
                          <a:lnTo>
                            <a:pt x="55" y="21"/>
                          </a:lnTo>
                          <a:lnTo>
                            <a:pt x="56" y="24"/>
                          </a:lnTo>
                          <a:lnTo>
                            <a:pt x="58" y="27"/>
                          </a:lnTo>
                          <a:lnTo>
                            <a:pt x="60" y="30"/>
                          </a:lnTo>
                          <a:lnTo>
                            <a:pt x="61" y="34"/>
                          </a:lnTo>
                          <a:lnTo>
                            <a:pt x="63" y="38"/>
                          </a:lnTo>
                          <a:lnTo>
                            <a:pt x="65" y="43"/>
                          </a:lnTo>
                          <a:lnTo>
                            <a:pt x="67" y="47"/>
                          </a:lnTo>
                          <a:lnTo>
                            <a:pt x="68" y="52"/>
                          </a:lnTo>
                          <a:lnTo>
                            <a:pt x="70" y="56"/>
                          </a:lnTo>
                          <a:lnTo>
                            <a:pt x="72" y="61"/>
                          </a:lnTo>
                          <a:lnTo>
                            <a:pt x="74" y="66"/>
                          </a:lnTo>
                          <a:lnTo>
                            <a:pt x="75" y="72"/>
                          </a:lnTo>
                          <a:lnTo>
                            <a:pt x="77" y="77"/>
                          </a:lnTo>
                          <a:lnTo>
                            <a:pt x="79" y="83"/>
                          </a:lnTo>
                          <a:lnTo>
                            <a:pt x="80" y="89"/>
                          </a:lnTo>
                          <a:lnTo>
                            <a:pt x="82" y="94"/>
                          </a:lnTo>
                          <a:lnTo>
                            <a:pt x="84" y="10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50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1836738" y="3284538"/>
                      <a:ext cx="131763" cy="557213"/>
                    </a:xfrm>
                    <a:custGeom>
                      <a:avLst/>
                      <a:gdLst>
                        <a:gd name="T0" fmla="*/ 0 w 83"/>
                        <a:gd name="T1" fmla="*/ 0 h 351"/>
                        <a:gd name="T2" fmla="*/ 1 w 83"/>
                        <a:gd name="T3" fmla="*/ 6 h 351"/>
                        <a:gd name="T4" fmla="*/ 3 w 83"/>
                        <a:gd name="T5" fmla="*/ 13 h 351"/>
                        <a:gd name="T6" fmla="*/ 5 w 83"/>
                        <a:gd name="T7" fmla="*/ 19 h 351"/>
                        <a:gd name="T8" fmla="*/ 6 w 83"/>
                        <a:gd name="T9" fmla="*/ 26 h 351"/>
                        <a:gd name="T10" fmla="*/ 8 w 83"/>
                        <a:gd name="T11" fmla="*/ 33 h 351"/>
                        <a:gd name="T12" fmla="*/ 10 w 83"/>
                        <a:gd name="T13" fmla="*/ 39 h 351"/>
                        <a:gd name="T14" fmla="*/ 11 w 83"/>
                        <a:gd name="T15" fmla="*/ 46 h 351"/>
                        <a:gd name="T16" fmla="*/ 13 w 83"/>
                        <a:gd name="T17" fmla="*/ 53 h 351"/>
                        <a:gd name="T18" fmla="*/ 15 w 83"/>
                        <a:gd name="T19" fmla="*/ 60 h 351"/>
                        <a:gd name="T20" fmla="*/ 16 w 83"/>
                        <a:gd name="T21" fmla="*/ 67 h 351"/>
                        <a:gd name="T22" fmla="*/ 18 w 83"/>
                        <a:gd name="T23" fmla="*/ 74 h 351"/>
                        <a:gd name="T24" fmla="*/ 20 w 83"/>
                        <a:gd name="T25" fmla="*/ 82 h 351"/>
                        <a:gd name="T26" fmla="*/ 21 w 83"/>
                        <a:gd name="T27" fmla="*/ 89 h 351"/>
                        <a:gd name="T28" fmla="*/ 23 w 83"/>
                        <a:gd name="T29" fmla="*/ 96 h 351"/>
                        <a:gd name="T30" fmla="*/ 25 w 83"/>
                        <a:gd name="T31" fmla="*/ 104 h 351"/>
                        <a:gd name="T32" fmla="*/ 27 w 83"/>
                        <a:gd name="T33" fmla="*/ 111 h 351"/>
                        <a:gd name="T34" fmla="*/ 28 w 83"/>
                        <a:gd name="T35" fmla="*/ 119 h 351"/>
                        <a:gd name="T36" fmla="*/ 30 w 83"/>
                        <a:gd name="T37" fmla="*/ 126 h 351"/>
                        <a:gd name="T38" fmla="*/ 32 w 83"/>
                        <a:gd name="T39" fmla="*/ 134 h 351"/>
                        <a:gd name="T40" fmla="*/ 34 w 83"/>
                        <a:gd name="T41" fmla="*/ 141 h 351"/>
                        <a:gd name="T42" fmla="*/ 35 w 83"/>
                        <a:gd name="T43" fmla="*/ 149 h 351"/>
                        <a:gd name="T44" fmla="*/ 37 w 83"/>
                        <a:gd name="T45" fmla="*/ 156 h 351"/>
                        <a:gd name="T46" fmla="*/ 39 w 83"/>
                        <a:gd name="T47" fmla="*/ 164 h 351"/>
                        <a:gd name="T48" fmla="*/ 40 w 83"/>
                        <a:gd name="T49" fmla="*/ 172 h 351"/>
                        <a:gd name="T50" fmla="*/ 42 w 83"/>
                        <a:gd name="T51" fmla="*/ 179 h 351"/>
                        <a:gd name="T52" fmla="*/ 44 w 83"/>
                        <a:gd name="T53" fmla="*/ 187 h 351"/>
                        <a:gd name="T54" fmla="*/ 45 w 83"/>
                        <a:gd name="T55" fmla="*/ 195 h 351"/>
                        <a:gd name="T56" fmla="*/ 47 w 83"/>
                        <a:gd name="T57" fmla="*/ 202 h 351"/>
                        <a:gd name="T58" fmla="*/ 49 w 83"/>
                        <a:gd name="T59" fmla="*/ 210 h 351"/>
                        <a:gd name="T60" fmla="*/ 50 w 83"/>
                        <a:gd name="T61" fmla="*/ 217 h 351"/>
                        <a:gd name="T62" fmla="*/ 52 w 83"/>
                        <a:gd name="T63" fmla="*/ 225 h 351"/>
                        <a:gd name="T64" fmla="*/ 54 w 83"/>
                        <a:gd name="T65" fmla="*/ 232 h 351"/>
                        <a:gd name="T66" fmla="*/ 56 w 83"/>
                        <a:gd name="T67" fmla="*/ 240 h 351"/>
                        <a:gd name="T68" fmla="*/ 57 w 83"/>
                        <a:gd name="T69" fmla="*/ 247 h 351"/>
                        <a:gd name="T70" fmla="*/ 59 w 83"/>
                        <a:gd name="T71" fmla="*/ 255 h 351"/>
                        <a:gd name="T72" fmla="*/ 61 w 83"/>
                        <a:gd name="T73" fmla="*/ 262 h 351"/>
                        <a:gd name="T74" fmla="*/ 62 w 83"/>
                        <a:gd name="T75" fmla="*/ 269 h 351"/>
                        <a:gd name="T76" fmla="*/ 64 w 83"/>
                        <a:gd name="T77" fmla="*/ 276 h 351"/>
                        <a:gd name="T78" fmla="*/ 66 w 83"/>
                        <a:gd name="T79" fmla="*/ 283 h 351"/>
                        <a:gd name="T80" fmla="*/ 67 w 83"/>
                        <a:gd name="T81" fmla="*/ 290 h 351"/>
                        <a:gd name="T82" fmla="*/ 69 w 83"/>
                        <a:gd name="T83" fmla="*/ 297 h 351"/>
                        <a:gd name="T84" fmla="*/ 71 w 83"/>
                        <a:gd name="T85" fmla="*/ 304 h 351"/>
                        <a:gd name="T86" fmla="*/ 72 w 83"/>
                        <a:gd name="T87" fmla="*/ 311 h 351"/>
                        <a:gd name="T88" fmla="*/ 74 w 83"/>
                        <a:gd name="T89" fmla="*/ 318 h 351"/>
                        <a:gd name="T90" fmla="*/ 76 w 83"/>
                        <a:gd name="T91" fmla="*/ 325 h 351"/>
                        <a:gd name="T92" fmla="*/ 78 w 83"/>
                        <a:gd name="T93" fmla="*/ 332 h 351"/>
                        <a:gd name="T94" fmla="*/ 79 w 83"/>
                        <a:gd name="T95" fmla="*/ 338 h 351"/>
                        <a:gd name="T96" fmla="*/ 81 w 83"/>
                        <a:gd name="T97" fmla="*/ 345 h 351"/>
                        <a:gd name="T98" fmla="*/ 83 w 83"/>
                        <a:gd name="T99" fmla="*/ 351 h 3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51">
                          <a:moveTo>
                            <a:pt x="0" y="0"/>
                          </a:moveTo>
                          <a:lnTo>
                            <a:pt x="1" y="6"/>
                          </a:lnTo>
                          <a:lnTo>
                            <a:pt x="3" y="13"/>
                          </a:lnTo>
                          <a:lnTo>
                            <a:pt x="5" y="19"/>
                          </a:lnTo>
                          <a:lnTo>
                            <a:pt x="6" y="26"/>
                          </a:lnTo>
                          <a:lnTo>
                            <a:pt x="8" y="33"/>
                          </a:lnTo>
                          <a:lnTo>
                            <a:pt x="10" y="39"/>
                          </a:lnTo>
                          <a:lnTo>
                            <a:pt x="11" y="46"/>
                          </a:lnTo>
                          <a:lnTo>
                            <a:pt x="13" y="53"/>
                          </a:lnTo>
                          <a:lnTo>
                            <a:pt x="15" y="60"/>
                          </a:lnTo>
                          <a:lnTo>
                            <a:pt x="16" y="67"/>
                          </a:lnTo>
                          <a:lnTo>
                            <a:pt x="18" y="74"/>
                          </a:lnTo>
                          <a:lnTo>
                            <a:pt x="20" y="82"/>
                          </a:lnTo>
                          <a:lnTo>
                            <a:pt x="21" y="89"/>
                          </a:lnTo>
                          <a:lnTo>
                            <a:pt x="23" y="96"/>
                          </a:lnTo>
                          <a:lnTo>
                            <a:pt x="25" y="104"/>
                          </a:lnTo>
                          <a:lnTo>
                            <a:pt x="27" y="111"/>
                          </a:lnTo>
                          <a:lnTo>
                            <a:pt x="28" y="119"/>
                          </a:lnTo>
                          <a:lnTo>
                            <a:pt x="30" y="126"/>
                          </a:lnTo>
                          <a:lnTo>
                            <a:pt x="32" y="134"/>
                          </a:lnTo>
                          <a:lnTo>
                            <a:pt x="34" y="141"/>
                          </a:lnTo>
                          <a:lnTo>
                            <a:pt x="35" y="149"/>
                          </a:lnTo>
                          <a:lnTo>
                            <a:pt x="37" y="156"/>
                          </a:lnTo>
                          <a:lnTo>
                            <a:pt x="39" y="164"/>
                          </a:lnTo>
                          <a:lnTo>
                            <a:pt x="40" y="172"/>
                          </a:lnTo>
                          <a:lnTo>
                            <a:pt x="42" y="179"/>
                          </a:lnTo>
                          <a:lnTo>
                            <a:pt x="44" y="187"/>
                          </a:lnTo>
                          <a:lnTo>
                            <a:pt x="45" y="195"/>
                          </a:lnTo>
                          <a:lnTo>
                            <a:pt x="47" y="202"/>
                          </a:lnTo>
                          <a:lnTo>
                            <a:pt x="49" y="210"/>
                          </a:lnTo>
                          <a:lnTo>
                            <a:pt x="50" y="217"/>
                          </a:lnTo>
                          <a:lnTo>
                            <a:pt x="52" y="225"/>
                          </a:lnTo>
                          <a:lnTo>
                            <a:pt x="54" y="232"/>
                          </a:lnTo>
                          <a:lnTo>
                            <a:pt x="56" y="240"/>
                          </a:lnTo>
                          <a:lnTo>
                            <a:pt x="57" y="247"/>
                          </a:lnTo>
                          <a:lnTo>
                            <a:pt x="59" y="255"/>
                          </a:lnTo>
                          <a:lnTo>
                            <a:pt x="61" y="262"/>
                          </a:lnTo>
                          <a:lnTo>
                            <a:pt x="62" y="269"/>
                          </a:lnTo>
                          <a:lnTo>
                            <a:pt x="64" y="276"/>
                          </a:lnTo>
                          <a:lnTo>
                            <a:pt x="66" y="283"/>
                          </a:lnTo>
                          <a:lnTo>
                            <a:pt x="67" y="290"/>
                          </a:lnTo>
                          <a:lnTo>
                            <a:pt x="69" y="297"/>
                          </a:lnTo>
                          <a:lnTo>
                            <a:pt x="71" y="304"/>
                          </a:lnTo>
                          <a:lnTo>
                            <a:pt x="72" y="311"/>
                          </a:lnTo>
                          <a:lnTo>
                            <a:pt x="74" y="318"/>
                          </a:lnTo>
                          <a:lnTo>
                            <a:pt x="76" y="325"/>
                          </a:lnTo>
                          <a:lnTo>
                            <a:pt x="78" y="332"/>
                          </a:lnTo>
                          <a:lnTo>
                            <a:pt x="79" y="338"/>
                          </a:lnTo>
                          <a:lnTo>
                            <a:pt x="81" y="345"/>
                          </a:lnTo>
                          <a:lnTo>
                            <a:pt x="83" y="35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51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1968501" y="3841750"/>
                      <a:ext cx="131763" cy="344488"/>
                    </a:xfrm>
                    <a:custGeom>
                      <a:avLst/>
                      <a:gdLst>
                        <a:gd name="T0" fmla="*/ 0 w 83"/>
                        <a:gd name="T1" fmla="*/ 0 h 217"/>
                        <a:gd name="T2" fmla="*/ 2 w 83"/>
                        <a:gd name="T3" fmla="*/ 6 h 217"/>
                        <a:gd name="T4" fmla="*/ 3 w 83"/>
                        <a:gd name="T5" fmla="*/ 13 h 217"/>
                        <a:gd name="T6" fmla="*/ 5 w 83"/>
                        <a:gd name="T7" fmla="*/ 19 h 217"/>
                        <a:gd name="T8" fmla="*/ 7 w 83"/>
                        <a:gd name="T9" fmla="*/ 25 h 217"/>
                        <a:gd name="T10" fmla="*/ 8 w 83"/>
                        <a:gd name="T11" fmla="*/ 31 h 217"/>
                        <a:gd name="T12" fmla="*/ 10 w 83"/>
                        <a:gd name="T13" fmla="*/ 37 h 217"/>
                        <a:gd name="T14" fmla="*/ 12 w 83"/>
                        <a:gd name="T15" fmla="*/ 43 h 217"/>
                        <a:gd name="T16" fmla="*/ 13 w 83"/>
                        <a:gd name="T17" fmla="*/ 49 h 217"/>
                        <a:gd name="T18" fmla="*/ 15 w 83"/>
                        <a:gd name="T19" fmla="*/ 55 h 217"/>
                        <a:gd name="T20" fmla="*/ 17 w 83"/>
                        <a:gd name="T21" fmla="*/ 60 h 217"/>
                        <a:gd name="T22" fmla="*/ 18 w 83"/>
                        <a:gd name="T23" fmla="*/ 66 h 217"/>
                        <a:gd name="T24" fmla="*/ 20 w 83"/>
                        <a:gd name="T25" fmla="*/ 71 h 217"/>
                        <a:gd name="T26" fmla="*/ 22 w 83"/>
                        <a:gd name="T27" fmla="*/ 77 h 217"/>
                        <a:gd name="T28" fmla="*/ 23 w 83"/>
                        <a:gd name="T29" fmla="*/ 82 h 217"/>
                        <a:gd name="T30" fmla="*/ 25 w 83"/>
                        <a:gd name="T31" fmla="*/ 87 h 217"/>
                        <a:gd name="T32" fmla="*/ 27 w 83"/>
                        <a:gd name="T33" fmla="*/ 92 h 217"/>
                        <a:gd name="T34" fmla="*/ 28 w 83"/>
                        <a:gd name="T35" fmla="*/ 98 h 217"/>
                        <a:gd name="T36" fmla="*/ 30 w 83"/>
                        <a:gd name="T37" fmla="*/ 103 h 217"/>
                        <a:gd name="T38" fmla="*/ 32 w 83"/>
                        <a:gd name="T39" fmla="*/ 107 h 217"/>
                        <a:gd name="T40" fmla="*/ 33 w 83"/>
                        <a:gd name="T41" fmla="*/ 112 h 217"/>
                        <a:gd name="T42" fmla="*/ 35 w 83"/>
                        <a:gd name="T43" fmla="*/ 117 h 217"/>
                        <a:gd name="T44" fmla="*/ 37 w 83"/>
                        <a:gd name="T45" fmla="*/ 121 h 217"/>
                        <a:gd name="T46" fmla="*/ 39 w 83"/>
                        <a:gd name="T47" fmla="*/ 126 h 217"/>
                        <a:gd name="T48" fmla="*/ 40 w 83"/>
                        <a:gd name="T49" fmla="*/ 130 h 217"/>
                        <a:gd name="T50" fmla="*/ 42 w 83"/>
                        <a:gd name="T51" fmla="*/ 135 h 217"/>
                        <a:gd name="T52" fmla="*/ 44 w 83"/>
                        <a:gd name="T53" fmla="*/ 139 h 217"/>
                        <a:gd name="T54" fmla="*/ 46 w 83"/>
                        <a:gd name="T55" fmla="*/ 143 h 217"/>
                        <a:gd name="T56" fmla="*/ 47 w 83"/>
                        <a:gd name="T57" fmla="*/ 147 h 217"/>
                        <a:gd name="T58" fmla="*/ 49 w 83"/>
                        <a:gd name="T59" fmla="*/ 151 h 217"/>
                        <a:gd name="T60" fmla="*/ 51 w 83"/>
                        <a:gd name="T61" fmla="*/ 156 h 217"/>
                        <a:gd name="T62" fmla="*/ 52 w 83"/>
                        <a:gd name="T63" fmla="*/ 159 h 217"/>
                        <a:gd name="T64" fmla="*/ 54 w 83"/>
                        <a:gd name="T65" fmla="*/ 163 h 217"/>
                        <a:gd name="T66" fmla="*/ 56 w 83"/>
                        <a:gd name="T67" fmla="*/ 167 h 217"/>
                        <a:gd name="T68" fmla="*/ 57 w 83"/>
                        <a:gd name="T69" fmla="*/ 170 h 217"/>
                        <a:gd name="T70" fmla="*/ 59 w 83"/>
                        <a:gd name="T71" fmla="*/ 174 h 217"/>
                        <a:gd name="T72" fmla="*/ 61 w 83"/>
                        <a:gd name="T73" fmla="*/ 178 h 217"/>
                        <a:gd name="T74" fmla="*/ 63 w 83"/>
                        <a:gd name="T75" fmla="*/ 181 h 217"/>
                        <a:gd name="T76" fmla="*/ 64 w 83"/>
                        <a:gd name="T77" fmla="*/ 184 h 217"/>
                        <a:gd name="T78" fmla="*/ 66 w 83"/>
                        <a:gd name="T79" fmla="*/ 188 h 217"/>
                        <a:gd name="T80" fmla="*/ 68 w 83"/>
                        <a:gd name="T81" fmla="*/ 191 h 217"/>
                        <a:gd name="T82" fmla="*/ 69 w 83"/>
                        <a:gd name="T83" fmla="*/ 194 h 217"/>
                        <a:gd name="T84" fmla="*/ 71 w 83"/>
                        <a:gd name="T85" fmla="*/ 197 h 217"/>
                        <a:gd name="T86" fmla="*/ 73 w 83"/>
                        <a:gd name="T87" fmla="*/ 200 h 217"/>
                        <a:gd name="T88" fmla="*/ 74 w 83"/>
                        <a:gd name="T89" fmla="*/ 203 h 217"/>
                        <a:gd name="T90" fmla="*/ 76 w 83"/>
                        <a:gd name="T91" fmla="*/ 206 h 217"/>
                        <a:gd name="T92" fmla="*/ 78 w 83"/>
                        <a:gd name="T93" fmla="*/ 209 h 217"/>
                        <a:gd name="T94" fmla="*/ 79 w 83"/>
                        <a:gd name="T95" fmla="*/ 212 h 217"/>
                        <a:gd name="T96" fmla="*/ 81 w 83"/>
                        <a:gd name="T97" fmla="*/ 214 h 217"/>
                        <a:gd name="T98" fmla="*/ 83 w 83"/>
                        <a:gd name="T99" fmla="*/ 217 h 2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7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3" y="13"/>
                          </a:lnTo>
                          <a:lnTo>
                            <a:pt x="5" y="19"/>
                          </a:lnTo>
                          <a:lnTo>
                            <a:pt x="7" y="25"/>
                          </a:lnTo>
                          <a:lnTo>
                            <a:pt x="8" y="31"/>
                          </a:lnTo>
                          <a:lnTo>
                            <a:pt x="10" y="37"/>
                          </a:lnTo>
                          <a:lnTo>
                            <a:pt x="12" y="43"/>
                          </a:lnTo>
                          <a:lnTo>
                            <a:pt x="13" y="49"/>
                          </a:lnTo>
                          <a:lnTo>
                            <a:pt x="15" y="55"/>
                          </a:lnTo>
                          <a:lnTo>
                            <a:pt x="17" y="60"/>
                          </a:lnTo>
                          <a:lnTo>
                            <a:pt x="18" y="66"/>
                          </a:lnTo>
                          <a:lnTo>
                            <a:pt x="20" y="71"/>
                          </a:lnTo>
                          <a:lnTo>
                            <a:pt x="22" y="77"/>
                          </a:lnTo>
                          <a:lnTo>
                            <a:pt x="23" y="82"/>
                          </a:lnTo>
                          <a:lnTo>
                            <a:pt x="25" y="87"/>
                          </a:lnTo>
                          <a:lnTo>
                            <a:pt x="27" y="92"/>
                          </a:lnTo>
                          <a:lnTo>
                            <a:pt x="28" y="98"/>
                          </a:lnTo>
                          <a:lnTo>
                            <a:pt x="30" y="103"/>
                          </a:lnTo>
                          <a:lnTo>
                            <a:pt x="32" y="107"/>
                          </a:lnTo>
                          <a:lnTo>
                            <a:pt x="33" y="112"/>
                          </a:lnTo>
                          <a:lnTo>
                            <a:pt x="35" y="117"/>
                          </a:lnTo>
                          <a:lnTo>
                            <a:pt x="37" y="121"/>
                          </a:lnTo>
                          <a:lnTo>
                            <a:pt x="39" y="126"/>
                          </a:lnTo>
                          <a:lnTo>
                            <a:pt x="40" y="130"/>
                          </a:lnTo>
                          <a:lnTo>
                            <a:pt x="42" y="135"/>
                          </a:lnTo>
                          <a:lnTo>
                            <a:pt x="44" y="139"/>
                          </a:lnTo>
                          <a:lnTo>
                            <a:pt x="46" y="143"/>
                          </a:lnTo>
                          <a:lnTo>
                            <a:pt x="47" y="147"/>
                          </a:lnTo>
                          <a:lnTo>
                            <a:pt x="49" y="151"/>
                          </a:lnTo>
                          <a:lnTo>
                            <a:pt x="51" y="156"/>
                          </a:lnTo>
                          <a:lnTo>
                            <a:pt x="52" y="159"/>
                          </a:lnTo>
                          <a:lnTo>
                            <a:pt x="54" y="163"/>
                          </a:lnTo>
                          <a:lnTo>
                            <a:pt x="56" y="167"/>
                          </a:lnTo>
                          <a:lnTo>
                            <a:pt x="57" y="170"/>
                          </a:lnTo>
                          <a:lnTo>
                            <a:pt x="59" y="174"/>
                          </a:lnTo>
                          <a:lnTo>
                            <a:pt x="61" y="178"/>
                          </a:lnTo>
                          <a:lnTo>
                            <a:pt x="63" y="181"/>
                          </a:lnTo>
                          <a:lnTo>
                            <a:pt x="64" y="184"/>
                          </a:lnTo>
                          <a:lnTo>
                            <a:pt x="66" y="188"/>
                          </a:lnTo>
                          <a:lnTo>
                            <a:pt x="68" y="191"/>
                          </a:lnTo>
                          <a:lnTo>
                            <a:pt x="69" y="194"/>
                          </a:lnTo>
                          <a:lnTo>
                            <a:pt x="71" y="197"/>
                          </a:lnTo>
                          <a:lnTo>
                            <a:pt x="73" y="200"/>
                          </a:lnTo>
                          <a:lnTo>
                            <a:pt x="74" y="203"/>
                          </a:lnTo>
                          <a:lnTo>
                            <a:pt x="76" y="206"/>
                          </a:lnTo>
                          <a:lnTo>
                            <a:pt x="78" y="209"/>
                          </a:lnTo>
                          <a:lnTo>
                            <a:pt x="79" y="212"/>
                          </a:lnTo>
                          <a:lnTo>
                            <a:pt x="81" y="214"/>
                          </a:lnTo>
                          <a:lnTo>
                            <a:pt x="83" y="2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52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2100263" y="4186238"/>
                      <a:ext cx="131763" cy="119063"/>
                    </a:xfrm>
                    <a:custGeom>
                      <a:avLst/>
                      <a:gdLst>
                        <a:gd name="T0" fmla="*/ 0 w 83"/>
                        <a:gd name="T1" fmla="*/ 0 h 75"/>
                        <a:gd name="T2" fmla="*/ 1 w 83"/>
                        <a:gd name="T3" fmla="*/ 3 h 75"/>
                        <a:gd name="T4" fmla="*/ 3 w 83"/>
                        <a:gd name="T5" fmla="*/ 5 h 75"/>
                        <a:gd name="T6" fmla="*/ 5 w 83"/>
                        <a:gd name="T7" fmla="*/ 8 h 75"/>
                        <a:gd name="T8" fmla="*/ 7 w 83"/>
                        <a:gd name="T9" fmla="*/ 10 h 75"/>
                        <a:gd name="T10" fmla="*/ 8 w 83"/>
                        <a:gd name="T11" fmla="*/ 13 h 75"/>
                        <a:gd name="T12" fmla="*/ 10 w 83"/>
                        <a:gd name="T13" fmla="*/ 15 h 75"/>
                        <a:gd name="T14" fmla="*/ 12 w 83"/>
                        <a:gd name="T15" fmla="*/ 17 h 75"/>
                        <a:gd name="T16" fmla="*/ 14 w 83"/>
                        <a:gd name="T17" fmla="*/ 19 h 75"/>
                        <a:gd name="T18" fmla="*/ 15 w 83"/>
                        <a:gd name="T19" fmla="*/ 21 h 75"/>
                        <a:gd name="T20" fmla="*/ 17 w 83"/>
                        <a:gd name="T21" fmla="*/ 23 h 75"/>
                        <a:gd name="T22" fmla="*/ 19 w 83"/>
                        <a:gd name="T23" fmla="*/ 25 h 75"/>
                        <a:gd name="T24" fmla="*/ 20 w 83"/>
                        <a:gd name="T25" fmla="*/ 27 h 75"/>
                        <a:gd name="T26" fmla="*/ 22 w 83"/>
                        <a:gd name="T27" fmla="*/ 29 h 75"/>
                        <a:gd name="T28" fmla="*/ 24 w 83"/>
                        <a:gd name="T29" fmla="*/ 31 h 75"/>
                        <a:gd name="T30" fmla="*/ 25 w 83"/>
                        <a:gd name="T31" fmla="*/ 33 h 75"/>
                        <a:gd name="T32" fmla="*/ 27 w 83"/>
                        <a:gd name="T33" fmla="*/ 35 h 75"/>
                        <a:gd name="T34" fmla="*/ 29 w 83"/>
                        <a:gd name="T35" fmla="*/ 37 h 75"/>
                        <a:gd name="T36" fmla="*/ 30 w 83"/>
                        <a:gd name="T37" fmla="*/ 38 h 75"/>
                        <a:gd name="T38" fmla="*/ 32 w 83"/>
                        <a:gd name="T39" fmla="*/ 40 h 75"/>
                        <a:gd name="T40" fmla="*/ 34 w 83"/>
                        <a:gd name="T41" fmla="*/ 42 h 75"/>
                        <a:gd name="T42" fmla="*/ 35 w 83"/>
                        <a:gd name="T43" fmla="*/ 43 h 75"/>
                        <a:gd name="T44" fmla="*/ 37 w 83"/>
                        <a:gd name="T45" fmla="*/ 45 h 75"/>
                        <a:gd name="T46" fmla="*/ 39 w 83"/>
                        <a:gd name="T47" fmla="*/ 46 h 75"/>
                        <a:gd name="T48" fmla="*/ 40 w 83"/>
                        <a:gd name="T49" fmla="*/ 48 h 75"/>
                        <a:gd name="T50" fmla="*/ 42 w 83"/>
                        <a:gd name="T51" fmla="*/ 49 h 75"/>
                        <a:gd name="T52" fmla="*/ 44 w 83"/>
                        <a:gd name="T53" fmla="*/ 51 h 75"/>
                        <a:gd name="T54" fmla="*/ 46 w 83"/>
                        <a:gd name="T55" fmla="*/ 52 h 75"/>
                        <a:gd name="T56" fmla="*/ 47 w 83"/>
                        <a:gd name="T57" fmla="*/ 53 h 75"/>
                        <a:gd name="T58" fmla="*/ 49 w 83"/>
                        <a:gd name="T59" fmla="*/ 55 h 75"/>
                        <a:gd name="T60" fmla="*/ 51 w 83"/>
                        <a:gd name="T61" fmla="*/ 56 h 75"/>
                        <a:gd name="T62" fmla="*/ 52 w 83"/>
                        <a:gd name="T63" fmla="*/ 57 h 75"/>
                        <a:gd name="T64" fmla="*/ 54 w 83"/>
                        <a:gd name="T65" fmla="*/ 58 h 75"/>
                        <a:gd name="T66" fmla="*/ 56 w 83"/>
                        <a:gd name="T67" fmla="*/ 59 h 75"/>
                        <a:gd name="T68" fmla="*/ 58 w 83"/>
                        <a:gd name="T69" fmla="*/ 60 h 75"/>
                        <a:gd name="T70" fmla="*/ 59 w 83"/>
                        <a:gd name="T71" fmla="*/ 62 h 75"/>
                        <a:gd name="T72" fmla="*/ 61 w 83"/>
                        <a:gd name="T73" fmla="*/ 63 h 75"/>
                        <a:gd name="T74" fmla="*/ 63 w 83"/>
                        <a:gd name="T75" fmla="*/ 64 h 75"/>
                        <a:gd name="T76" fmla="*/ 64 w 83"/>
                        <a:gd name="T77" fmla="*/ 65 h 75"/>
                        <a:gd name="T78" fmla="*/ 66 w 83"/>
                        <a:gd name="T79" fmla="*/ 66 h 75"/>
                        <a:gd name="T80" fmla="*/ 68 w 83"/>
                        <a:gd name="T81" fmla="*/ 67 h 75"/>
                        <a:gd name="T82" fmla="*/ 70 w 83"/>
                        <a:gd name="T83" fmla="*/ 68 h 75"/>
                        <a:gd name="T84" fmla="*/ 71 w 83"/>
                        <a:gd name="T85" fmla="*/ 69 h 75"/>
                        <a:gd name="T86" fmla="*/ 73 w 83"/>
                        <a:gd name="T87" fmla="*/ 69 h 75"/>
                        <a:gd name="T88" fmla="*/ 75 w 83"/>
                        <a:gd name="T89" fmla="*/ 70 h 75"/>
                        <a:gd name="T90" fmla="*/ 76 w 83"/>
                        <a:gd name="T91" fmla="*/ 71 h 75"/>
                        <a:gd name="T92" fmla="*/ 78 w 83"/>
                        <a:gd name="T93" fmla="*/ 72 h 75"/>
                        <a:gd name="T94" fmla="*/ 80 w 83"/>
                        <a:gd name="T95" fmla="*/ 73 h 75"/>
                        <a:gd name="T96" fmla="*/ 81 w 83"/>
                        <a:gd name="T97" fmla="*/ 74 h 75"/>
                        <a:gd name="T98" fmla="*/ 83 w 83"/>
                        <a:gd name="T99" fmla="*/ 75 h 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5">
                          <a:moveTo>
                            <a:pt x="0" y="0"/>
                          </a:moveTo>
                          <a:lnTo>
                            <a:pt x="1" y="3"/>
                          </a:lnTo>
                          <a:lnTo>
                            <a:pt x="3" y="5"/>
                          </a:lnTo>
                          <a:lnTo>
                            <a:pt x="5" y="8"/>
                          </a:lnTo>
                          <a:lnTo>
                            <a:pt x="7" y="10"/>
                          </a:lnTo>
                          <a:lnTo>
                            <a:pt x="8" y="13"/>
                          </a:lnTo>
                          <a:lnTo>
                            <a:pt x="10" y="15"/>
                          </a:lnTo>
                          <a:lnTo>
                            <a:pt x="12" y="17"/>
                          </a:lnTo>
                          <a:lnTo>
                            <a:pt x="14" y="19"/>
                          </a:lnTo>
                          <a:lnTo>
                            <a:pt x="15" y="21"/>
                          </a:lnTo>
                          <a:lnTo>
                            <a:pt x="17" y="23"/>
                          </a:lnTo>
                          <a:lnTo>
                            <a:pt x="19" y="25"/>
                          </a:lnTo>
                          <a:lnTo>
                            <a:pt x="20" y="27"/>
                          </a:lnTo>
                          <a:lnTo>
                            <a:pt x="22" y="29"/>
                          </a:lnTo>
                          <a:lnTo>
                            <a:pt x="24" y="31"/>
                          </a:lnTo>
                          <a:lnTo>
                            <a:pt x="25" y="33"/>
                          </a:lnTo>
                          <a:lnTo>
                            <a:pt x="27" y="35"/>
                          </a:lnTo>
                          <a:lnTo>
                            <a:pt x="29" y="37"/>
                          </a:lnTo>
                          <a:lnTo>
                            <a:pt x="30" y="38"/>
                          </a:lnTo>
                          <a:lnTo>
                            <a:pt x="32" y="40"/>
                          </a:lnTo>
                          <a:lnTo>
                            <a:pt x="34" y="42"/>
                          </a:lnTo>
                          <a:lnTo>
                            <a:pt x="35" y="43"/>
                          </a:lnTo>
                          <a:lnTo>
                            <a:pt x="37" y="45"/>
                          </a:lnTo>
                          <a:lnTo>
                            <a:pt x="39" y="46"/>
                          </a:lnTo>
                          <a:lnTo>
                            <a:pt x="40" y="48"/>
                          </a:lnTo>
                          <a:lnTo>
                            <a:pt x="42" y="49"/>
                          </a:lnTo>
                          <a:lnTo>
                            <a:pt x="44" y="51"/>
                          </a:lnTo>
                          <a:lnTo>
                            <a:pt x="46" y="52"/>
                          </a:lnTo>
                          <a:lnTo>
                            <a:pt x="47" y="53"/>
                          </a:lnTo>
                          <a:lnTo>
                            <a:pt x="49" y="55"/>
                          </a:lnTo>
                          <a:lnTo>
                            <a:pt x="51" y="56"/>
                          </a:lnTo>
                          <a:lnTo>
                            <a:pt x="52" y="57"/>
                          </a:lnTo>
                          <a:lnTo>
                            <a:pt x="54" y="58"/>
                          </a:lnTo>
                          <a:lnTo>
                            <a:pt x="56" y="59"/>
                          </a:lnTo>
                          <a:lnTo>
                            <a:pt x="58" y="60"/>
                          </a:lnTo>
                          <a:lnTo>
                            <a:pt x="59" y="62"/>
                          </a:lnTo>
                          <a:lnTo>
                            <a:pt x="61" y="63"/>
                          </a:lnTo>
                          <a:lnTo>
                            <a:pt x="63" y="64"/>
                          </a:lnTo>
                          <a:lnTo>
                            <a:pt x="64" y="65"/>
                          </a:lnTo>
                          <a:lnTo>
                            <a:pt x="66" y="66"/>
                          </a:lnTo>
                          <a:lnTo>
                            <a:pt x="68" y="67"/>
                          </a:lnTo>
                          <a:lnTo>
                            <a:pt x="70" y="68"/>
                          </a:lnTo>
                          <a:lnTo>
                            <a:pt x="71" y="69"/>
                          </a:lnTo>
                          <a:lnTo>
                            <a:pt x="73" y="69"/>
                          </a:lnTo>
                          <a:lnTo>
                            <a:pt x="75" y="70"/>
                          </a:lnTo>
                          <a:lnTo>
                            <a:pt x="76" y="71"/>
                          </a:lnTo>
                          <a:lnTo>
                            <a:pt x="78" y="72"/>
                          </a:lnTo>
                          <a:lnTo>
                            <a:pt x="80" y="73"/>
                          </a:lnTo>
                          <a:lnTo>
                            <a:pt x="81" y="74"/>
                          </a:lnTo>
                          <a:lnTo>
                            <a:pt x="83" y="7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53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05300"/>
                      <a:ext cx="131763" cy="30163"/>
                    </a:xfrm>
                    <a:custGeom>
                      <a:avLst/>
                      <a:gdLst>
                        <a:gd name="T0" fmla="*/ 0 w 83"/>
                        <a:gd name="T1" fmla="*/ 0 h 19"/>
                        <a:gd name="T2" fmla="*/ 2 w 83"/>
                        <a:gd name="T3" fmla="*/ 0 h 19"/>
                        <a:gd name="T4" fmla="*/ 3 w 83"/>
                        <a:gd name="T5" fmla="*/ 1 h 19"/>
                        <a:gd name="T6" fmla="*/ 5 w 83"/>
                        <a:gd name="T7" fmla="*/ 1 h 19"/>
                        <a:gd name="T8" fmla="*/ 7 w 83"/>
                        <a:gd name="T9" fmla="*/ 2 h 19"/>
                        <a:gd name="T10" fmla="*/ 8 w 83"/>
                        <a:gd name="T11" fmla="*/ 3 h 19"/>
                        <a:gd name="T12" fmla="*/ 10 w 83"/>
                        <a:gd name="T13" fmla="*/ 3 h 19"/>
                        <a:gd name="T14" fmla="*/ 12 w 83"/>
                        <a:gd name="T15" fmla="*/ 4 h 19"/>
                        <a:gd name="T16" fmla="*/ 13 w 83"/>
                        <a:gd name="T17" fmla="*/ 5 h 19"/>
                        <a:gd name="T18" fmla="*/ 15 w 83"/>
                        <a:gd name="T19" fmla="*/ 5 h 19"/>
                        <a:gd name="T20" fmla="*/ 17 w 83"/>
                        <a:gd name="T21" fmla="*/ 6 h 19"/>
                        <a:gd name="T22" fmla="*/ 18 w 83"/>
                        <a:gd name="T23" fmla="*/ 7 h 19"/>
                        <a:gd name="T24" fmla="*/ 20 w 83"/>
                        <a:gd name="T25" fmla="*/ 7 h 19"/>
                        <a:gd name="T26" fmla="*/ 22 w 83"/>
                        <a:gd name="T27" fmla="*/ 7 h 19"/>
                        <a:gd name="T28" fmla="*/ 24 w 83"/>
                        <a:gd name="T29" fmla="*/ 8 h 19"/>
                        <a:gd name="T30" fmla="*/ 26 w 83"/>
                        <a:gd name="T31" fmla="*/ 8 h 19"/>
                        <a:gd name="T32" fmla="*/ 27 w 83"/>
                        <a:gd name="T33" fmla="*/ 9 h 19"/>
                        <a:gd name="T34" fmla="*/ 29 w 83"/>
                        <a:gd name="T35" fmla="*/ 9 h 19"/>
                        <a:gd name="T36" fmla="*/ 31 w 83"/>
                        <a:gd name="T37" fmla="*/ 10 h 19"/>
                        <a:gd name="T38" fmla="*/ 32 w 83"/>
                        <a:gd name="T39" fmla="*/ 10 h 19"/>
                        <a:gd name="T40" fmla="*/ 34 w 83"/>
                        <a:gd name="T41" fmla="*/ 11 h 19"/>
                        <a:gd name="T42" fmla="*/ 36 w 83"/>
                        <a:gd name="T43" fmla="*/ 11 h 19"/>
                        <a:gd name="T44" fmla="*/ 37 w 83"/>
                        <a:gd name="T45" fmla="*/ 12 h 19"/>
                        <a:gd name="T46" fmla="*/ 39 w 83"/>
                        <a:gd name="T47" fmla="*/ 12 h 19"/>
                        <a:gd name="T48" fmla="*/ 41 w 83"/>
                        <a:gd name="T49" fmla="*/ 12 h 19"/>
                        <a:gd name="T50" fmla="*/ 42 w 83"/>
                        <a:gd name="T51" fmla="*/ 13 h 19"/>
                        <a:gd name="T52" fmla="*/ 44 w 83"/>
                        <a:gd name="T53" fmla="*/ 13 h 19"/>
                        <a:gd name="T54" fmla="*/ 46 w 83"/>
                        <a:gd name="T55" fmla="*/ 13 h 19"/>
                        <a:gd name="T56" fmla="*/ 47 w 83"/>
                        <a:gd name="T57" fmla="*/ 14 h 19"/>
                        <a:gd name="T58" fmla="*/ 49 w 83"/>
                        <a:gd name="T59" fmla="*/ 14 h 19"/>
                        <a:gd name="T60" fmla="*/ 51 w 83"/>
                        <a:gd name="T61" fmla="*/ 14 h 19"/>
                        <a:gd name="T62" fmla="*/ 53 w 83"/>
                        <a:gd name="T63" fmla="*/ 15 h 19"/>
                        <a:gd name="T64" fmla="*/ 54 w 83"/>
                        <a:gd name="T65" fmla="*/ 15 h 19"/>
                        <a:gd name="T66" fmla="*/ 56 w 83"/>
                        <a:gd name="T67" fmla="*/ 15 h 19"/>
                        <a:gd name="T68" fmla="*/ 58 w 83"/>
                        <a:gd name="T69" fmla="*/ 15 h 19"/>
                        <a:gd name="T70" fmla="*/ 59 w 83"/>
                        <a:gd name="T71" fmla="*/ 16 h 19"/>
                        <a:gd name="T72" fmla="*/ 61 w 83"/>
                        <a:gd name="T73" fmla="*/ 16 h 19"/>
                        <a:gd name="T74" fmla="*/ 63 w 83"/>
                        <a:gd name="T75" fmla="*/ 16 h 19"/>
                        <a:gd name="T76" fmla="*/ 64 w 83"/>
                        <a:gd name="T77" fmla="*/ 17 h 19"/>
                        <a:gd name="T78" fmla="*/ 66 w 83"/>
                        <a:gd name="T79" fmla="*/ 17 h 19"/>
                        <a:gd name="T80" fmla="*/ 68 w 83"/>
                        <a:gd name="T81" fmla="*/ 17 h 19"/>
                        <a:gd name="T82" fmla="*/ 69 w 83"/>
                        <a:gd name="T83" fmla="*/ 17 h 19"/>
                        <a:gd name="T84" fmla="*/ 71 w 83"/>
                        <a:gd name="T85" fmla="*/ 17 h 19"/>
                        <a:gd name="T86" fmla="*/ 73 w 83"/>
                        <a:gd name="T87" fmla="*/ 18 h 19"/>
                        <a:gd name="T88" fmla="*/ 75 w 83"/>
                        <a:gd name="T89" fmla="*/ 18 h 19"/>
                        <a:gd name="T90" fmla="*/ 77 w 83"/>
                        <a:gd name="T91" fmla="*/ 18 h 19"/>
                        <a:gd name="T92" fmla="*/ 78 w 83"/>
                        <a:gd name="T93" fmla="*/ 18 h 19"/>
                        <a:gd name="T94" fmla="*/ 80 w 83"/>
                        <a:gd name="T95" fmla="*/ 19 h 19"/>
                        <a:gd name="T96" fmla="*/ 82 w 83"/>
                        <a:gd name="T97" fmla="*/ 19 h 19"/>
                        <a:gd name="T98" fmla="*/ 83 w 83"/>
                        <a:gd name="T99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8" y="7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6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1" y="12"/>
                          </a:lnTo>
                          <a:lnTo>
                            <a:pt x="42" y="13"/>
                          </a:lnTo>
                          <a:lnTo>
                            <a:pt x="44" y="13"/>
                          </a:lnTo>
                          <a:lnTo>
                            <a:pt x="46" y="13"/>
                          </a:lnTo>
                          <a:lnTo>
                            <a:pt x="47" y="14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5"/>
                          </a:lnTo>
                          <a:lnTo>
                            <a:pt x="54" y="15"/>
                          </a:lnTo>
                          <a:lnTo>
                            <a:pt x="56" y="15"/>
                          </a:lnTo>
                          <a:lnTo>
                            <a:pt x="58" y="15"/>
                          </a:lnTo>
                          <a:lnTo>
                            <a:pt x="59" y="16"/>
                          </a:lnTo>
                          <a:lnTo>
                            <a:pt x="61" y="16"/>
                          </a:lnTo>
                          <a:lnTo>
                            <a:pt x="63" y="16"/>
                          </a:lnTo>
                          <a:lnTo>
                            <a:pt x="64" y="17"/>
                          </a:lnTo>
                          <a:lnTo>
                            <a:pt x="66" y="17"/>
                          </a:lnTo>
                          <a:lnTo>
                            <a:pt x="68" y="17"/>
                          </a:lnTo>
                          <a:lnTo>
                            <a:pt x="69" y="17"/>
                          </a:lnTo>
                          <a:lnTo>
                            <a:pt x="71" y="17"/>
                          </a:lnTo>
                          <a:lnTo>
                            <a:pt x="73" y="18"/>
                          </a:lnTo>
                          <a:lnTo>
                            <a:pt x="75" y="18"/>
                          </a:lnTo>
                          <a:lnTo>
                            <a:pt x="77" y="18"/>
                          </a:lnTo>
                          <a:lnTo>
                            <a:pt x="78" y="18"/>
                          </a:lnTo>
                          <a:lnTo>
                            <a:pt x="80" y="19"/>
                          </a:lnTo>
                          <a:lnTo>
                            <a:pt x="82" y="19"/>
                          </a:lnTo>
                          <a:lnTo>
                            <a:pt x="83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54" name="Freeform 61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35463"/>
                      <a:ext cx="131763" cy="6350"/>
                    </a:xfrm>
                    <a:custGeom>
                      <a:avLst/>
                      <a:gdLst>
                        <a:gd name="T0" fmla="*/ 0 w 83"/>
                        <a:gd name="T1" fmla="*/ 0 h 4"/>
                        <a:gd name="T2" fmla="*/ 2 w 83"/>
                        <a:gd name="T3" fmla="*/ 0 h 4"/>
                        <a:gd name="T4" fmla="*/ 4 w 83"/>
                        <a:gd name="T5" fmla="*/ 0 h 4"/>
                        <a:gd name="T6" fmla="*/ 5 w 83"/>
                        <a:gd name="T7" fmla="*/ 0 h 4"/>
                        <a:gd name="T8" fmla="*/ 7 w 83"/>
                        <a:gd name="T9" fmla="*/ 0 h 4"/>
                        <a:gd name="T10" fmla="*/ 9 w 83"/>
                        <a:gd name="T11" fmla="*/ 1 h 4"/>
                        <a:gd name="T12" fmla="*/ 10 w 83"/>
                        <a:gd name="T13" fmla="*/ 1 h 4"/>
                        <a:gd name="T14" fmla="*/ 12 w 83"/>
                        <a:gd name="T15" fmla="*/ 1 h 4"/>
                        <a:gd name="T16" fmla="*/ 14 w 83"/>
                        <a:gd name="T17" fmla="*/ 1 h 4"/>
                        <a:gd name="T18" fmla="*/ 15 w 83"/>
                        <a:gd name="T19" fmla="*/ 1 h 4"/>
                        <a:gd name="T20" fmla="*/ 17 w 83"/>
                        <a:gd name="T21" fmla="*/ 2 h 4"/>
                        <a:gd name="T22" fmla="*/ 19 w 83"/>
                        <a:gd name="T23" fmla="*/ 2 h 4"/>
                        <a:gd name="T24" fmla="*/ 20 w 83"/>
                        <a:gd name="T25" fmla="*/ 2 h 4"/>
                        <a:gd name="T26" fmla="*/ 22 w 83"/>
                        <a:gd name="T27" fmla="*/ 2 h 4"/>
                        <a:gd name="T28" fmla="*/ 24 w 83"/>
                        <a:gd name="T29" fmla="*/ 2 h 4"/>
                        <a:gd name="T30" fmla="*/ 25 w 83"/>
                        <a:gd name="T31" fmla="*/ 2 h 4"/>
                        <a:gd name="T32" fmla="*/ 27 w 83"/>
                        <a:gd name="T33" fmla="*/ 2 h 4"/>
                        <a:gd name="T34" fmla="*/ 29 w 83"/>
                        <a:gd name="T35" fmla="*/ 2 h 4"/>
                        <a:gd name="T36" fmla="*/ 30 w 83"/>
                        <a:gd name="T37" fmla="*/ 2 h 4"/>
                        <a:gd name="T38" fmla="*/ 32 w 83"/>
                        <a:gd name="T39" fmla="*/ 2 h 4"/>
                        <a:gd name="T40" fmla="*/ 34 w 83"/>
                        <a:gd name="T41" fmla="*/ 2 h 4"/>
                        <a:gd name="T42" fmla="*/ 36 w 83"/>
                        <a:gd name="T43" fmla="*/ 3 h 4"/>
                        <a:gd name="T44" fmla="*/ 37 w 83"/>
                        <a:gd name="T45" fmla="*/ 3 h 4"/>
                        <a:gd name="T46" fmla="*/ 39 w 83"/>
                        <a:gd name="T47" fmla="*/ 3 h 4"/>
                        <a:gd name="T48" fmla="*/ 41 w 83"/>
                        <a:gd name="T49" fmla="*/ 3 h 4"/>
                        <a:gd name="T50" fmla="*/ 43 w 83"/>
                        <a:gd name="T51" fmla="*/ 3 h 4"/>
                        <a:gd name="T52" fmla="*/ 44 w 83"/>
                        <a:gd name="T53" fmla="*/ 3 h 4"/>
                        <a:gd name="T54" fmla="*/ 46 w 83"/>
                        <a:gd name="T55" fmla="*/ 3 h 4"/>
                        <a:gd name="T56" fmla="*/ 48 w 83"/>
                        <a:gd name="T57" fmla="*/ 3 h 4"/>
                        <a:gd name="T58" fmla="*/ 49 w 83"/>
                        <a:gd name="T59" fmla="*/ 3 h 4"/>
                        <a:gd name="T60" fmla="*/ 51 w 83"/>
                        <a:gd name="T61" fmla="*/ 3 h 4"/>
                        <a:gd name="T62" fmla="*/ 53 w 83"/>
                        <a:gd name="T63" fmla="*/ 3 h 4"/>
                        <a:gd name="T64" fmla="*/ 54 w 83"/>
                        <a:gd name="T65" fmla="*/ 3 h 4"/>
                        <a:gd name="T66" fmla="*/ 56 w 83"/>
                        <a:gd name="T67" fmla="*/ 3 h 4"/>
                        <a:gd name="T68" fmla="*/ 58 w 83"/>
                        <a:gd name="T69" fmla="*/ 3 h 4"/>
                        <a:gd name="T70" fmla="*/ 60 w 83"/>
                        <a:gd name="T71" fmla="*/ 3 h 4"/>
                        <a:gd name="T72" fmla="*/ 61 w 83"/>
                        <a:gd name="T73" fmla="*/ 4 h 4"/>
                        <a:gd name="T74" fmla="*/ 63 w 83"/>
                        <a:gd name="T75" fmla="*/ 4 h 4"/>
                        <a:gd name="T76" fmla="*/ 65 w 83"/>
                        <a:gd name="T77" fmla="*/ 4 h 4"/>
                        <a:gd name="T78" fmla="*/ 66 w 83"/>
                        <a:gd name="T79" fmla="*/ 4 h 4"/>
                        <a:gd name="T80" fmla="*/ 68 w 83"/>
                        <a:gd name="T81" fmla="*/ 4 h 4"/>
                        <a:gd name="T82" fmla="*/ 70 w 83"/>
                        <a:gd name="T83" fmla="*/ 4 h 4"/>
                        <a:gd name="T84" fmla="*/ 71 w 83"/>
                        <a:gd name="T85" fmla="*/ 4 h 4"/>
                        <a:gd name="T86" fmla="*/ 73 w 83"/>
                        <a:gd name="T87" fmla="*/ 4 h 4"/>
                        <a:gd name="T88" fmla="*/ 75 w 83"/>
                        <a:gd name="T89" fmla="*/ 4 h 4"/>
                        <a:gd name="T90" fmla="*/ 76 w 83"/>
                        <a:gd name="T91" fmla="*/ 4 h 4"/>
                        <a:gd name="T92" fmla="*/ 78 w 83"/>
                        <a:gd name="T93" fmla="*/ 4 h 4"/>
                        <a:gd name="T94" fmla="*/ 80 w 83"/>
                        <a:gd name="T95" fmla="*/ 4 h 4"/>
                        <a:gd name="T96" fmla="*/ 81 w 83"/>
                        <a:gd name="T97" fmla="*/ 4 h 4"/>
                        <a:gd name="T98" fmla="*/ 83 w 83"/>
                        <a:gd name="T99" fmla="*/ 4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6" y="3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1" y="3"/>
                          </a:lnTo>
                          <a:lnTo>
                            <a:pt x="43" y="3"/>
                          </a:lnTo>
                          <a:lnTo>
                            <a:pt x="44" y="3"/>
                          </a:lnTo>
                          <a:lnTo>
                            <a:pt x="46" y="3"/>
                          </a:lnTo>
                          <a:lnTo>
                            <a:pt x="48" y="3"/>
                          </a:lnTo>
                          <a:lnTo>
                            <a:pt x="49" y="3"/>
                          </a:lnTo>
                          <a:lnTo>
                            <a:pt x="51" y="3"/>
                          </a:lnTo>
                          <a:lnTo>
                            <a:pt x="53" y="3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60" y="3"/>
                          </a:lnTo>
                          <a:lnTo>
                            <a:pt x="61" y="4"/>
                          </a:lnTo>
                          <a:lnTo>
                            <a:pt x="63" y="4"/>
                          </a:lnTo>
                          <a:lnTo>
                            <a:pt x="65" y="4"/>
                          </a:lnTo>
                          <a:lnTo>
                            <a:pt x="66" y="4"/>
                          </a:lnTo>
                          <a:lnTo>
                            <a:pt x="68" y="4"/>
                          </a:lnTo>
                          <a:lnTo>
                            <a:pt x="70" y="4"/>
                          </a:lnTo>
                          <a:lnTo>
                            <a:pt x="71" y="4"/>
                          </a:lnTo>
                          <a:lnTo>
                            <a:pt x="73" y="4"/>
                          </a:lnTo>
                          <a:lnTo>
                            <a:pt x="75" y="4"/>
                          </a:lnTo>
                          <a:lnTo>
                            <a:pt x="76" y="4"/>
                          </a:lnTo>
                          <a:lnTo>
                            <a:pt x="78" y="4"/>
                          </a:lnTo>
                          <a:lnTo>
                            <a:pt x="80" y="4"/>
                          </a:lnTo>
                          <a:lnTo>
                            <a:pt x="81" y="4"/>
                          </a:lnTo>
                          <a:lnTo>
                            <a:pt x="83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55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2495551" y="4341813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0 h 1"/>
                        <a:gd name="T2" fmla="*/ 2 w 83"/>
                        <a:gd name="T3" fmla="*/ 0 h 1"/>
                        <a:gd name="T4" fmla="*/ 4 w 83"/>
                        <a:gd name="T5" fmla="*/ 0 h 1"/>
                        <a:gd name="T6" fmla="*/ 5 w 83"/>
                        <a:gd name="T7" fmla="*/ 0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3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60 w 83"/>
                        <a:gd name="T71" fmla="*/ 1 h 1"/>
                        <a:gd name="T72" fmla="*/ 62 w 83"/>
                        <a:gd name="T73" fmla="*/ 1 h 1"/>
                        <a:gd name="T74" fmla="*/ 63 w 83"/>
                        <a:gd name="T75" fmla="*/ 1 h 1"/>
                        <a:gd name="T76" fmla="*/ 65 w 83"/>
                        <a:gd name="T77" fmla="*/ 1 h 1"/>
                        <a:gd name="T78" fmla="*/ 67 w 83"/>
                        <a:gd name="T79" fmla="*/ 1 h 1"/>
                        <a:gd name="T80" fmla="*/ 68 w 83"/>
                        <a:gd name="T81" fmla="*/ 1 h 1"/>
                        <a:gd name="T82" fmla="*/ 70 w 83"/>
                        <a:gd name="T83" fmla="*/ 1 h 1"/>
                        <a:gd name="T84" fmla="*/ 72 w 83"/>
                        <a:gd name="T85" fmla="*/ 1 h 1"/>
                        <a:gd name="T86" fmla="*/ 73 w 83"/>
                        <a:gd name="T87" fmla="*/ 1 h 1"/>
                        <a:gd name="T88" fmla="*/ 75 w 83"/>
                        <a:gd name="T89" fmla="*/ 1 h 1"/>
                        <a:gd name="T90" fmla="*/ 77 w 83"/>
                        <a:gd name="T91" fmla="*/ 1 h 1"/>
                        <a:gd name="T92" fmla="*/ 78 w 83"/>
                        <a:gd name="T93" fmla="*/ 1 h 1"/>
                        <a:gd name="T94" fmla="*/ 80 w 83"/>
                        <a:gd name="T95" fmla="*/ 1 h 1"/>
                        <a:gd name="T96" fmla="*/ 82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60" y="1"/>
                          </a:lnTo>
                          <a:lnTo>
                            <a:pt x="62" y="1"/>
                          </a:lnTo>
                          <a:lnTo>
                            <a:pt x="63" y="1"/>
                          </a:lnTo>
                          <a:lnTo>
                            <a:pt x="65" y="1"/>
                          </a:lnTo>
                          <a:lnTo>
                            <a:pt x="67" y="1"/>
                          </a:lnTo>
                          <a:lnTo>
                            <a:pt x="68" y="1"/>
                          </a:lnTo>
                          <a:lnTo>
                            <a:pt x="70" y="1"/>
                          </a:lnTo>
                          <a:lnTo>
                            <a:pt x="72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7" y="1"/>
                          </a:lnTo>
                          <a:lnTo>
                            <a:pt x="78" y="1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56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262731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57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276066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58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8924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59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30241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0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31559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1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32877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2" name="Freeform 69"/>
                    <p:cNvSpPr>
                      <a:spLocks/>
                    </p:cNvSpPr>
                    <p:nvPr/>
                  </p:nvSpPr>
                  <p:spPr bwMode="auto">
                    <a:xfrm>
                      <a:off x="34194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3" name="Freeform 70"/>
                    <p:cNvSpPr>
                      <a:spLocks/>
                    </p:cNvSpPr>
                    <p:nvPr/>
                  </p:nvSpPr>
                  <p:spPr bwMode="auto">
                    <a:xfrm>
                      <a:off x="35512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4" name="Freeform 71"/>
                    <p:cNvSpPr>
                      <a:spLocks/>
                    </p:cNvSpPr>
                    <p:nvPr/>
                  </p:nvSpPr>
                  <p:spPr bwMode="auto">
                    <a:xfrm>
                      <a:off x="36845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5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38163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6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9481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7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0798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8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42116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69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434340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2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0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4475163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4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1" name="Freeform 78"/>
                    <p:cNvSpPr>
                      <a:spLocks/>
                    </p:cNvSpPr>
                    <p:nvPr/>
                  </p:nvSpPr>
                  <p:spPr bwMode="auto">
                    <a:xfrm>
                      <a:off x="46085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7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2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4740276" y="4341813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3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8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3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5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5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2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8 w 83"/>
                        <a:gd name="T69" fmla="*/ 1 h 1"/>
                        <a:gd name="T70" fmla="*/ 59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69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4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79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3" name="Freeform 80"/>
                    <p:cNvSpPr>
                      <a:spLocks/>
                    </p:cNvSpPr>
                    <p:nvPr/>
                  </p:nvSpPr>
                  <p:spPr bwMode="auto">
                    <a:xfrm>
                      <a:off x="4872038" y="4338638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1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6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2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7 w 83"/>
                        <a:gd name="T21" fmla="*/ 2 h 2"/>
                        <a:gd name="T22" fmla="*/ 19 w 83"/>
                        <a:gd name="T23" fmla="*/ 2 h 2"/>
                        <a:gd name="T24" fmla="*/ 20 w 83"/>
                        <a:gd name="T25" fmla="*/ 2 h 2"/>
                        <a:gd name="T26" fmla="*/ 22 w 83"/>
                        <a:gd name="T27" fmla="*/ 1 h 2"/>
                        <a:gd name="T28" fmla="*/ 24 w 83"/>
                        <a:gd name="T29" fmla="*/ 1 h 2"/>
                        <a:gd name="T30" fmla="*/ 25 w 83"/>
                        <a:gd name="T31" fmla="*/ 1 h 2"/>
                        <a:gd name="T32" fmla="*/ 27 w 83"/>
                        <a:gd name="T33" fmla="*/ 1 h 2"/>
                        <a:gd name="T34" fmla="*/ 29 w 83"/>
                        <a:gd name="T35" fmla="*/ 1 h 2"/>
                        <a:gd name="T36" fmla="*/ 31 w 83"/>
                        <a:gd name="T37" fmla="*/ 1 h 2"/>
                        <a:gd name="T38" fmla="*/ 32 w 83"/>
                        <a:gd name="T39" fmla="*/ 1 h 2"/>
                        <a:gd name="T40" fmla="*/ 34 w 83"/>
                        <a:gd name="T41" fmla="*/ 1 h 2"/>
                        <a:gd name="T42" fmla="*/ 36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1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7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0 h 2"/>
                        <a:gd name="T74" fmla="*/ 63 w 83"/>
                        <a:gd name="T75" fmla="*/ 0 h 2"/>
                        <a:gd name="T76" fmla="*/ 64 w 83"/>
                        <a:gd name="T77" fmla="*/ 0 h 2"/>
                        <a:gd name="T78" fmla="*/ 66 w 83"/>
                        <a:gd name="T79" fmla="*/ 0 h 2"/>
                        <a:gd name="T80" fmla="*/ 68 w 83"/>
                        <a:gd name="T81" fmla="*/ 0 h 2"/>
                        <a:gd name="T82" fmla="*/ 70 w 83"/>
                        <a:gd name="T83" fmla="*/ 0 h 2"/>
                        <a:gd name="T84" fmla="*/ 71 w 83"/>
                        <a:gd name="T85" fmla="*/ 0 h 2"/>
                        <a:gd name="T86" fmla="*/ 73 w 83"/>
                        <a:gd name="T87" fmla="*/ 0 h 2"/>
                        <a:gd name="T88" fmla="*/ 75 w 83"/>
                        <a:gd name="T89" fmla="*/ 0 h 2"/>
                        <a:gd name="T90" fmla="*/ 76 w 83"/>
                        <a:gd name="T91" fmla="*/ 0 h 2"/>
                        <a:gd name="T92" fmla="*/ 78 w 83"/>
                        <a:gd name="T93" fmla="*/ 0 h 2"/>
                        <a:gd name="T94" fmla="*/ 80 w 83"/>
                        <a:gd name="T95" fmla="*/ 0 h 2"/>
                        <a:gd name="T96" fmla="*/ 81 w 83"/>
                        <a:gd name="T97" fmla="*/ 0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1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4" name="Freeform 81"/>
                    <p:cNvSpPr>
                      <a:spLocks/>
                    </p:cNvSpPr>
                    <p:nvPr/>
                  </p:nvSpPr>
                  <p:spPr bwMode="auto">
                    <a:xfrm>
                      <a:off x="5003801" y="4325938"/>
                      <a:ext cx="131763" cy="12700"/>
                    </a:xfrm>
                    <a:custGeom>
                      <a:avLst/>
                      <a:gdLst>
                        <a:gd name="T0" fmla="*/ 0 w 83"/>
                        <a:gd name="T1" fmla="*/ 8 h 8"/>
                        <a:gd name="T2" fmla="*/ 2 w 83"/>
                        <a:gd name="T3" fmla="*/ 8 h 8"/>
                        <a:gd name="T4" fmla="*/ 3 w 83"/>
                        <a:gd name="T5" fmla="*/ 7 h 8"/>
                        <a:gd name="T6" fmla="*/ 5 w 83"/>
                        <a:gd name="T7" fmla="*/ 7 h 8"/>
                        <a:gd name="T8" fmla="*/ 7 w 83"/>
                        <a:gd name="T9" fmla="*/ 7 h 8"/>
                        <a:gd name="T10" fmla="*/ 8 w 83"/>
                        <a:gd name="T11" fmla="*/ 7 h 8"/>
                        <a:gd name="T12" fmla="*/ 10 w 83"/>
                        <a:gd name="T13" fmla="*/ 7 h 8"/>
                        <a:gd name="T14" fmla="*/ 12 w 83"/>
                        <a:gd name="T15" fmla="*/ 7 h 8"/>
                        <a:gd name="T16" fmla="*/ 13 w 83"/>
                        <a:gd name="T17" fmla="*/ 7 h 8"/>
                        <a:gd name="T18" fmla="*/ 15 w 83"/>
                        <a:gd name="T19" fmla="*/ 7 h 8"/>
                        <a:gd name="T20" fmla="*/ 17 w 83"/>
                        <a:gd name="T21" fmla="*/ 6 h 8"/>
                        <a:gd name="T22" fmla="*/ 19 w 83"/>
                        <a:gd name="T23" fmla="*/ 6 h 8"/>
                        <a:gd name="T24" fmla="*/ 20 w 83"/>
                        <a:gd name="T25" fmla="*/ 6 h 8"/>
                        <a:gd name="T26" fmla="*/ 22 w 83"/>
                        <a:gd name="T27" fmla="*/ 6 h 8"/>
                        <a:gd name="T28" fmla="*/ 24 w 83"/>
                        <a:gd name="T29" fmla="*/ 6 h 8"/>
                        <a:gd name="T30" fmla="*/ 25 w 83"/>
                        <a:gd name="T31" fmla="*/ 6 h 8"/>
                        <a:gd name="T32" fmla="*/ 27 w 83"/>
                        <a:gd name="T33" fmla="*/ 6 h 8"/>
                        <a:gd name="T34" fmla="*/ 29 w 83"/>
                        <a:gd name="T35" fmla="*/ 6 h 8"/>
                        <a:gd name="T36" fmla="*/ 31 w 83"/>
                        <a:gd name="T37" fmla="*/ 6 h 8"/>
                        <a:gd name="T38" fmla="*/ 32 w 83"/>
                        <a:gd name="T39" fmla="*/ 5 h 8"/>
                        <a:gd name="T40" fmla="*/ 34 w 83"/>
                        <a:gd name="T41" fmla="*/ 5 h 8"/>
                        <a:gd name="T42" fmla="*/ 36 w 83"/>
                        <a:gd name="T43" fmla="*/ 5 h 8"/>
                        <a:gd name="T44" fmla="*/ 38 w 83"/>
                        <a:gd name="T45" fmla="*/ 5 h 8"/>
                        <a:gd name="T46" fmla="*/ 39 w 83"/>
                        <a:gd name="T47" fmla="*/ 5 h 8"/>
                        <a:gd name="T48" fmla="*/ 41 w 83"/>
                        <a:gd name="T49" fmla="*/ 5 h 8"/>
                        <a:gd name="T50" fmla="*/ 43 w 83"/>
                        <a:gd name="T51" fmla="*/ 4 h 8"/>
                        <a:gd name="T52" fmla="*/ 44 w 83"/>
                        <a:gd name="T53" fmla="*/ 4 h 8"/>
                        <a:gd name="T54" fmla="*/ 46 w 83"/>
                        <a:gd name="T55" fmla="*/ 4 h 8"/>
                        <a:gd name="T56" fmla="*/ 48 w 83"/>
                        <a:gd name="T57" fmla="*/ 4 h 8"/>
                        <a:gd name="T58" fmla="*/ 49 w 83"/>
                        <a:gd name="T59" fmla="*/ 4 h 8"/>
                        <a:gd name="T60" fmla="*/ 51 w 83"/>
                        <a:gd name="T61" fmla="*/ 4 h 8"/>
                        <a:gd name="T62" fmla="*/ 53 w 83"/>
                        <a:gd name="T63" fmla="*/ 4 h 8"/>
                        <a:gd name="T64" fmla="*/ 54 w 83"/>
                        <a:gd name="T65" fmla="*/ 3 h 8"/>
                        <a:gd name="T66" fmla="*/ 56 w 83"/>
                        <a:gd name="T67" fmla="*/ 3 h 8"/>
                        <a:gd name="T68" fmla="*/ 58 w 83"/>
                        <a:gd name="T69" fmla="*/ 3 h 8"/>
                        <a:gd name="T70" fmla="*/ 59 w 83"/>
                        <a:gd name="T71" fmla="*/ 3 h 8"/>
                        <a:gd name="T72" fmla="*/ 61 w 83"/>
                        <a:gd name="T73" fmla="*/ 2 h 8"/>
                        <a:gd name="T74" fmla="*/ 63 w 83"/>
                        <a:gd name="T75" fmla="*/ 2 h 8"/>
                        <a:gd name="T76" fmla="*/ 64 w 83"/>
                        <a:gd name="T77" fmla="*/ 2 h 8"/>
                        <a:gd name="T78" fmla="*/ 66 w 83"/>
                        <a:gd name="T79" fmla="*/ 2 h 8"/>
                        <a:gd name="T80" fmla="*/ 68 w 83"/>
                        <a:gd name="T81" fmla="*/ 2 h 8"/>
                        <a:gd name="T82" fmla="*/ 69 w 83"/>
                        <a:gd name="T83" fmla="*/ 2 h 8"/>
                        <a:gd name="T84" fmla="*/ 71 w 83"/>
                        <a:gd name="T85" fmla="*/ 1 h 8"/>
                        <a:gd name="T86" fmla="*/ 73 w 83"/>
                        <a:gd name="T87" fmla="*/ 1 h 8"/>
                        <a:gd name="T88" fmla="*/ 75 w 83"/>
                        <a:gd name="T89" fmla="*/ 1 h 8"/>
                        <a:gd name="T90" fmla="*/ 76 w 83"/>
                        <a:gd name="T91" fmla="*/ 1 h 8"/>
                        <a:gd name="T92" fmla="*/ 78 w 83"/>
                        <a:gd name="T93" fmla="*/ 1 h 8"/>
                        <a:gd name="T94" fmla="*/ 80 w 83"/>
                        <a:gd name="T95" fmla="*/ 0 h 8"/>
                        <a:gd name="T96" fmla="*/ 82 w 83"/>
                        <a:gd name="T97" fmla="*/ 0 h 8"/>
                        <a:gd name="T98" fmla="*/ 83 w 83"/>
                        <a:gd name="T99" fmla="*/ 0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8">
                          <a:moveTo>
                            <a:pt x="0" y="8"/>
                          </a:moveTo>
                          <a:lnTo>
                            <a:pt x="2" y="8"/>
                          </a:lnTo>
                          <a:lnTo>
                            <a:pt x="3" y="7"/>
                          </a:lnTo>
                          <a:lnTo>
                            <a:pt x="5" y="7"/>
                          </a:lnTo>
                          <a:lnTo>
                            <a:pt x="7" y="7"/>
                          </a:lnTo>
                          <a:lnTo>
                            <a:pt x="8" y="7"/>
                          </a:lnTo>
                          <a:lnTo>
                            <a:pt x="10" y="7"/>
                          </a:lnTo>
                          <a:lnTo>
                            <a:pt x="12" y="7"/>
                          </a:lnTo>
                          <a:lnTo>
                            <a:pt x="13" y="7"/>
                          </a:lnTo>
                          <a:lnTo>
                            <a:pt x="15" y="7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6"/>
                          </a:lnTo>
                          <a:lnTo>
                            <a:pt x="25" y="6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5"/>
                          </a:lnTo>
                          <a:lnTo>
                            <a:pt x="43" y="4"/>
                          </a:lnTo>
                          <a:lnTo>
                            <a:pt x="44" y="4"/>
                          </a:lnTo>
                          <a:lnTo>
                            <a:pt x="46" y="4"/>
                          </a:lnTo>
                          <a:lnTo>
                            <a:pt x="48" y="4"/>
                          </a:lnTo>
                          <a:lnTo>
                            <a:pt x="49" y="4"/>
                          </a:lnTo>
                          <a:lnTo>
                            <a:pt x="51" y="4"/>
                          </a:lnTo>
                          <a:lnTo>
                            <a:pt x="53" y="4"/>
                          </a:lnTo>
                          <a:lnTo>
                            <a:pt x="54" y="3"/>
                          </a:lnTo>
                          <a:lnTo>
                            <a:pt x="56" y="3"/>
                          </a:lnTo>
                          <a:lnTo>
                            <a:pt x="58" y="3"/>
                          </a:lnTo>
                          <a:lnTo>
                            <a:pt x="59" y="3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69" y="2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5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5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5135563" y="4291013"/>
                      <a:ext cx="131763" cy="34925"/>
                    </a:xfrm>
                    <a:custGeom>
                      <a:avLst/>
                      <a:gdLst>
                        <a:gd name="T0" fmla="*/ 0 w 83"/>
                        <a:gd name="T1" fmla="*/ 22 h 22"/>
                        <a:gd name="T2" fmla="*/ 2 w 83"/>
                        <a:gd name="T3" fmla="*/ 21 h 22"/>
                        <a:gd name="T4" fmla="*/ 4 w 83"/>
                        <a:gd name="T5" fmla="*/ 21 h 22"/>
                        <a:gd name="T6" fmla="*/ 5 w 83"/>
                        <a:gd name="T7" fmla="*/ 21 h 22"/>
                        <a:gd name="T8" fmla="*/ 7 w 83"/>
                        <a:gd name="T9" fmla="*/ 21 h 22"/>
                        <a:gd name="T10" fmla="*/ 9 w 83"/>
                        <a:gd name="T11" fmla="*/ 21 h 22"/>
                        <a:gd name="T12" fmla="*/ 10 w 83"/>
                        <a:gd name="T13" fmla="*/ 20 h 22"/>
                        <a:gd name="T14" fmla="*/ 12 w 83"/>
                        <a:gd name="T15" fmla="*/ 20 h 22"/>
                        <a:gd name="T16" fmla="*/ 14 w 83"/>
                        <a:gd name="T17" fmla="*/ 19 h 22"/>
                        <a:gd name="T18" fmla="*/ 15 w 83"/>
                        <a:gd name="T19" fmla="*/ 19 h 22"/>
                        <a:gd name="T20" fmla="*/ 17 w 83"/>
                        <a:gd name="T21" fmla="*/ 19 h 22"/>
                        <a:gd name="T22" fmla="*/ 19 w 83"/>
                        <a:gd name="T23" fmla="*/ 19 h 22"/>
                        <a:gd name="T24" fmla="*/ 21 w 83"/>
                        <a:gd name="T25" fmla="*/ 18 h 22"/>
                        <a:gd name="T26" fmla="*/ 22 w 83"/>
                        <a:gd name="T27" fmla="*/ 18 h 22"/>
                        <a:gd name="T28" fmla="*/ 24 w 83"/>
                        <a:gd name="T29" fmla="*/ 17 h 22"/>
                        <a:gd name="T30" fmla="*/ 26 w 83"/>
                        <a:gd name="T31" fmla="*/ 17 h 22"/>
                        <a:gd name="T32" fmla="*/ 27 w 83"/>
                        <a:gd name="T33" fmla="*/ 17 h 22"/>
                        <a:gd name="T34" fmla="*/ 29 w 83"/>
                        <a:gd name="T35" fmla="*/ 16 h 22"/>
                        <a:gd name="T36" fmla="*/ 31 w 83"/>
                        <a:gd name="T37" fmla="*/ 16 h 22"/>
                        <a:gd name="T38" fmla="*/ 32 w 83"/>
                        <a:gd name="T39" fmla="*/ 16 h 22"/>
                        <a:gd name="T40" fmla="*/ 34 w 83"/>
                        <a:gd name="T41" fmla="*/ 16 h 22"/>
                        <a:gd name="T42" fmla="*/ 36 w 83"/>
                        <a:gd name="T43" fmla="*/ 15 h 22"/>
                        <a:gd name="T44" fmla="*/ 37 w 83"/>
                        <a:gd name="T45" fmla="*/ 14 h 22"/>
                        <a:gd name="T46" fmla="*/ 39 w 83"/>
                        <a:gd name="T47" fmla="*/ 14 h 22"/>
                        <a:gd name="T48" fmla="*/ 41 w 83"/>
                        <a:gd name="T49" fmla="*/ 14 h 22"/>
                        <a:gd name="T50" fmla="*/ 43 w 83"/>
                        <a:gd name="T51" fmla="*/ 13 h 22"/>
                        <a:gd name="T52" fmla="*/ 44 w 83"/>
                        <a:gd name="T53" fmla="*/ 13 h 22"/>
                        <a:gd name="T54" fmla="*/ 46 w 83"/>
                        <a:gd name="T55" fmla="*/ 12 h 22"/>
                        <a:gd name="T56" fmla="*/ 48 w 83"/>
                        <a:gd name="T57" fmla="*/ 12 h 22"/>
                        <a:gd name="T58" fmla="*/ 50 w 83"/>
                        <a:gd name="T59" fmla="*/ 11 h 22"/>
                        <a:gd name="T60" fmla="*/ 51 w 83"/>
                        <a:gd name="T61" fmla="*/ 11 h 22"/>
                        <a:gd name="T62" fmla="*/ 53 w 83"/>
                        <a:gd name="T63" fmla="*/ 10 h 22"/>
                        <a:gd name="T64" fmla="*/ 55 w 83"/>
                        <a:gd name="T65" fmla="*/ 10 h 22"/>
                        <a:gd name="T66" fmla="*/ 56 w 83"/>
                        <a:gd name="T67" fmla="*/ 9 h 22"/>
                        <a:gd name="T68" fmla="*/ 58 w 83"/>
                        <a:gd name="T69" fmla="*/ 9 h 22"/>
                        <a:gd name="T70" fmla="*/ 60 w 83"/>
                        <a:gd name="T71" fmla="*/ 9 h 22"/>
                        <a:gd name="T72" fmla="*/ 61 w 83"/>
                        <a:gd name="T73" fmla="*/ 8 h 22"/>
                        <a:gd name="T74" fmla="*/ 63 w 83"/>
                        <a:gd name="T75" fmla="*/ 7 h 22"/>
                        <a:gd name="T76" fmla="*/ 65 w 83"/>
                        <a:gd name="T77" fmla="*/ 7 h 22"/>
                        <a:gd name="T78" fmla="*/ 66 w 83"/>
                        <a:gd name="T79" fmla="*/ 6 h 22"/>
                        <a:gd name="T80" fmla="*/ 68 w 83"/>
                        <a:gd name="T81" fmla="*/ 5 h 22"/>
                        <a:gd name="T82" fmla="*/ 70 w 83"/>
                        <a:gd name="T83" fmla="*/ 5 h 22"/>
                        <a:gd name="T84" fmla="*/ 71 w 83"/>
                        <a:gd name="T85" fmla="*/ 4 h 22"/>
                        <a:gd name="T86" fmla="*/ 73 w 83"/>
                        <a:gd name="T87" fmla="*/ 3 h 22"/>
                        <a:gd name="T88" fmla="*/ 75 w 83"/>
                        <a:gd name="T89" fmla="*/ 3 h 22"/>
                        <a:gd name="T90" fmla="*/ 76 w 83"/>
                        <a:gd name="T91" fmla="*/ 2 h 22"/>
                        <a:gd name="T92" fmla="*/ 78 w 83"/>
                        <a:gd name="T93" fmla="*/ 2 h 22"/>
                        <a:gd name="T94" fmla="*/ 80 w 83"/>
                        <a:gd name="T95" fmla="*/ 1 h 22"/>
                        <a:gd name="T96" fmla="*/ 81 w 83"/>
                        <a:gd name="T97" fmla="*/ 0 h 22"/>
                        <a:gd name="T98" fmla="*/ 83 w 83"/>
                        <a:gd name="T99" fmla="*/ 0 h 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2">
                          <a:moveTo>
                            <a:pt x="0" y="22"/>
                          </a:moveTo>
                          <a:lnTo>
                            <a:pt x="2" y="21"/>
                          </a:lnTo>
                          <a:lnTo>
                            <a:pt x="4" y="21"/>
                          </a:lnTo>
                          <a:lnTo>
                            <a:pt x="5" y="21"/>
                          </a:lnTo>
                          <a:lnTo>
                            <a:pt x="7" y="21"/>
                          </a:lnTo>
                          <a:lnTo>
                            <a:pt x="9" y="21"/>
                          </a:lnTo>
                          <a:lnTo>
                            <a:pt x="10" y="20"/>
                          </a:lnTo>
                          <a:lnTo>
                            <a:pt x="12" y="20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7" y="19"/>
                          </a:lnTo>
                          <a:lnTo>
                            <a:pt x="19" y="19"/>
                          </a:lnTo>
                          <a:lnTo>
                            <a:pt x="21" y="18"/>
                          </a:lnTo>
                          <a:lnTo>
                            <a:pt x="22" y="18"/>
                          </a:lnTo>
                          <a:lnTo>
                            <a:pt x="24" y="17"/>
                          </a:lnTo>
                          <a:lnTo>
                            <a:pt x="26" y="17"/>
                          </a:lnTo>
                          <a:lnTo>
                            <a:pt x="27" y="17"/>
                          </a:lnTo>
                          <a:lnTo>
                            <a:pt x="29" y="16"/>
                          </a:lnTo>
                          <a:lnTo>
                            <a:pt x="31" y="16"/>
                          </a:lnTo>
                          <a:lnTo>
                            <a:pt x="32" y="16"/>
                          </a:lnTo>
                          <a:lnTo>
                            <a:pt x="34" y="16"/>
                          </a:lnTo>
                          <a:lnTo>
                            <a:pt x="36" y="15"/>
                          </a:lnTo>
                          <a:lnTo>
                            <a:pt x="37" y="14"/>
                          </a:lnTo>
                          <a:lnTo>
                            <a:pt x="39" y="14"/>
                          </a:lnTo>
                          <a:lnTo>
                            <a:pt x="41" y="14"/>
                          </a:lnTo>
                          <a:lnTo>
                            <a:pt x="43" y="13"/>
                          </a:lnTo>
                          <a:lnTo>
                            <a:pt x="44" y="13"/>
                          </a:lnTo>
                          <a:lnTo>
                            <a:pt x="46" y="12"/>
                          </a:lnTo>
                          <a:lnTo>
                            <a:pt x="48" y="12"/>
                          </a:lnTo>
                          <a:lnTo>
                            <a:pt x="50" y="11"/>
                          </a:lnTo>
                          <a:lnTo>
                            <a:pt x="51" y="11"/>
                          </a:lnTo>
                          <a:lnTo>
                            <a:pt x="53" y="10"/>
                          </a:lnTo>
                          <a:lnTo>
                            <a:pt x="55" y="10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8"/>
                          </a:lnTo>
                          <a:lnTo>
                            <a:pt x="63" y="7"/>
                          </a:lnTo>
                          <a:lnTo>
                            <a:pt x="65" y="7"/>
                          </a:lnTo>
                          <a:lnTo>
                            <a:pt x="66" y="6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4"/>
                          </a:lnTo>
                          <a:lnTo>
                            <a:pt x="73" y="3"/>
                          </a:lnTo>
                          <a:lnTo>
                            <a:pt x="75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6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5267326" y="4189413"/>
                      <a:ext cx="131763" cy="101600"/>
                    </a:xfrm>
                    <a:custGeom>
                      <a:avLst/>
                      <a:gdLst>
                        <a:gd name="T0" fmla="*/ 0 w 83"/>
                        <a:gd name="T1" fmla="*/ 64 h 64"/>
                        <a:gd name="T2" fmla="*/ 2 w 83"/>
                        <a:gd name="T3" fmla="*/ 63 h 64"/>
                        <a:gd name="T4" fmla="*/ 4 w 83"/>
                        <a:gd name="T5" fmla="*/ 62 h 64"/>
                        <a:gd name="T6" fmla="*/ 5 w 83"/>
                        <a:gd name="T7" fmla="*/ 61 h 64"/>
                        <a:gd name="T8" fmla="*/ 7 w 83"/>
                        <a:gd name="T9" fmla="*/ 60 h 64"/>
                        <a:gd name="T10" fmla="*/ 9 w 83"/>
                        <a:gd name="T11" fmla="*/ 59 h 64"/>
                        <a:gd name="T12" fmla="*/ 11 w 83"/>
                        <a:gd name="T13" fmla="*/ 58 h 64"/>
                        <a:gd name="T14" fmla="*/ 12 w 83"/>
                        <a:gd name="T15" fmla="*/ 58 h 64"/>
                        <a:gd name="T16" fmla="*/ 14 w 83"/>
                        <a:gd name="T17" fmla="*/ 57 h 64"/>
                        <a:gd name="T18" fmla="*/ 16 w 83"/>
                        <a:gd name="T19" fmla="*/ 56 h 64"/>
                        <a:gd name="T20" fmla="*/ 17 w 83"/>
                        <a:gd name="T21" fmla="*/ 55 h 64"/>
                        <a:gd name="T22" fmla="*/ 19 w 83"/>
                        <a:gd name="T23" fmla="*/ 54 h 64"/>
                        <a:gd name="T24" fmla="*/ 21 w 83"/>
                        <a:gd name="T25" fmla="*/ 53 h 64"/>
                        <a:gd name="T26" fmla="*/ 22 w 83"/>
                        <a:gd name="T27" fmla="*/ 52 h 64"/>
                        <a:gd name="T28" fmla="*/ 24 w 83"/>
                        <a:gd name="T29" fmla="*/ 51 h 64"/>
                        <a:gd name="T30" fmla="*/ 26 w 83"/>
                        <a:gd name="T31" fmla="*/ 50 h 64"/>
                        <a:gd name="T32" fmla="*/ 28 w 83"/>
                        <a:gd name="T33" fmla="*/ 49 h 64"/>
                        <a:gd name="T34" fmla="*/ 29 w 83"/>
                        <a:gd name="T35" fmla="*/ 48 h 64"/>
                        <a:gd name="T36" fmla="*/ 31 w 83"/>
                        <a:gd name="T37" fmla="*/ 47 h 64"/>
                        <a:gd name="T38" fmla="*/ 33 w 83"/>
                        <a:gd name="T39" fmla="*/ 46 h 64"/>
                        <a:gd name="T40" fmla="*/ 34 w 83"/>
                        <a:gd name="T41" fmla="*/ 45 h 64"/>
                        <a:gd name="T42" fmla="*/ 36 w 83"/>
                        <a:gd name="T43" fmla="*/ 44 h 64"/>
                        <a:gd name="T44" fmla="*/ 38 w 83"/>
                        <a:gd name="T45" fmla="*/ 43 h 64"/>
                        <a:gd name="T46" fmla="*/ 39 w 83"/>
                        <a:gd name="T47" fmla="*/ 41 h 64"/>
                        <a:gd name="T48" fmla="*/ 41 w 83"/>
                        <a:gd name="T49" fmla="*/ 40 h 64"/>
                        <a:gd name="T50" fmla="*/ 43 w 83"/>
                        <a:gd name="T51" fmla="*/ 39 h 64"/>
                        <a:gd name="T52" fmla="*/ 44 w 83"/>
                        <a:gd name="T53" fmla="*/ 37 h 64"/>
                        <a:gd name="T54" fmla="*/ 46 w 83"/>
                        <a:gd name="T55" fmla="*/ 36 h 64"/>
                        <a:gd name="T56" fmla="*/ 48 w 83"/>
                        <a:gd name="T57" fmla="*/ 35 h 64"/>
                        <a:gd name="T58" fmla="*/ 49 w 83"/>
                        <a:gd name="T59" fmla="*/ 34 h 64"/>
                        <a:gd name="T60" fmla="*/ 51 w 83"/>
                        <a:gd name="T61" fmla="*/ 32 h 64"/>
                        <a:gd name="T62" fmla="*/ 53 w 83"/>
                        <a:gd name="T63" fmla="*/ 31 h 64"/>
                        <a:gd name="T64" fmla="*/ 55 w 83"/>
                        <a:gd name="T65" fmla="*/ 29 h 64"/>
                        <a:gd name="T66" fmla="*/ 56 w 83"/>
                        <a:gd name="T67" fmla="*/ 28 h 64"/>
                        <a:gd name="T68" fmla="*/ 58 w 83"/>
                        <a:gd name="T69" fmla="*/ 27 h 64"/>
                        <a:gd name="T70" fmla="*/ 60 w 83"/>
                        <a:gd name="T71" fmla="*/ 25 h 64"/>
                        <a:gd name="T72" fmla="*/ 62 w 83"/>
                        <a:gd name="T73" fmla="*/ 23 h 64"/>
                        <a:gd name="T74" fmla="*/ 63 w 83"/>
                        <a:gd name="T75" fmla="*/ 22 h 64"/>
                        <a:gd name="T76" fmla="*/ 65 w 83"/>
                        <a:gd name="T77" fmla="*/ 20 h 64"/>
                        <a:gd name="T78" fmla="*/ 67 w 83"/>
                        <a:gd name="T79" fmla="*/ 18 h 64"/>
                        <a:gd name="T80" fmla="*/ 68 w 83"/>
                        <a:gd name="T81" fmla="*/ 17 h 64"/>
                        <a:gd name="T82" fmla="*/ 70 w 83"/>
                        <a:gd name="T83" fmla="*/ 15 h 64"/>
                        <a:gd name="T84" fmla="*/ 72 w 83"/>
                        <a:gd name="T85" fmla="*/ 13 h 64"/>
                        <a:gd name="T86" fmla="*/ 73 w 83"/>
                        <a:gd name="T87" fmla="*/ 11 h 64"/>
                        <a:gd name="T88" fmla="*/ 75 w 83"/>
                        <a:gd name="T89" fmla="*/ 10 h 64"/>
                        <a:gd name="T90" fmla="*/ 77 w 83"/>
                        <a:gd name="T91" fmla="*/ 8 h 64"/>
                        <a:gd name="T92" fmla="*/ 78 w 83"/>
                        <a:gd name="T93" fmla="*/ 6 h 64"/>
                        <a:gd name="T94" fmla="*/ 80 w 83"/>
                        <a:gd name="T95" fmla="*/ 4 h 64"/>
                        <a:gd name="T96" fmla="*/ 82 w 83"/>
                        <a:gd name="T97" fmla="*/ 2 h 64"/>
                        <a:gd name="T98" fmla="*/ 83 w 83"/>
                        <a:gd name="T99" fmla="*/ 0 h 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4">
                          <a:moveTo>
                            <a:pt x="0" y="64"/>
                          </a:moveTo>
                          <a:lnTo>
                            <a:pt x="2" y="63"/>
                          </a:lnTo>
                          <a:lnTo>
                            <a:pt x="4" y="62"/>
                          </a:lnTo>
                          <a:lnTo>
                            <a:pt x="5" y="61"/>
                          </a:lnTo>
                          <a:lnTo>
                            <a:pt x="7" y="60"/>
                          </a:lnTo>
                          <a:lnTo>
                            <a:pt x="9" y="59"/>
                          </a:lnTo>
                          <a:lnTo>
                            <a:pt x="11" y="58"/>
                          </a:lnTo>
                          <a:lnTo>
                            <a:pt x="12" y="58"/>
                          </a:lnTo>
                          <a:lnTo>
                            <a:pt x="14" y="57"/>
                          </a:lnTo>
                          <a:lnTo>
                            <a:pt x="16" y="56"/>
                          </a:lnTo>
                          <a:lnTo>
                            <a:pt x="17" y="55"/>
                          </a:lnTo>
                          <a:lnTo>
                            <a:pt x="19" y="54"/>
                          </a:lnTo>
                          <a:lnTo>
                            <a:pt x="21" y="53"/>
                          </a:lnTo>
                          <a:lnTo>
                            <a:pt x="22" y="52"/>
                          </a:lnTo>
                          <a:lnTo>
                            <a:pt x="24" y="51"/>
                          </a:lnTo>
                          <a:lnTo>
                            <a:pt x="26" y="50"/>
                          </a:lnTo>
                          <a:lnTo>
                            <a:pt x="28" y="49"/>
                          </a:lnTo>
                          <a:lnTo>
                            <a:pt x="29" y="48"/>
                          </a:lnTo>
                          <a:lnTo>
                            <a:pt x="31" y="47"/>
                          </a:lnTo>
                          <a:lnTo>
                            <a:pt x="33" y="46"/>
                          </a:lnTo>
                          <a:lnTo>
                            <a:pt x="34" y="45"/>
                          </a:lnTo>
                          <a:lnTo>
                            <a:pt x="36" y="44"/>
                          </a:lnTo>
                          <a:lnTo>
                            <a:pt x="38" y="43"/>
                          </a:lnTo>
                          <a:lnTo>
                            <a:pt x="39" y="41"/>
                          </a:lnTo>
                          <a:lnTo>
                            <a:pt x="41" y="40"/>
                          </a:lnTo>
                          <a:lnTo>
                            <a:pt x="43" y="39"/>
                          </a:lnTo>
                          <a:lnTo>
                            <a:pt x="44" y="37"/>
                          </a:lnTo>
                          <a:lnTo>
                            <a:pt x="46" y="36"/>
                          </a:lnTo>
                          <a:lnTo>
                            <a:pt x="48" y="35"/>
                          </a:lnTo>
                          <a:lnTo>
                            <a:pt x="49" y="34"/>
                          </a:lnTo>
                          <a:lnTo>
                            <a:pt x="51" y="32"/>
                          </a:lnTo>
                          <a:lnTo>
                            <a:pt x="53" y="31"/>
                          </a:lnTo>
                          <a:lnTo>
                            <a:pt x="55" y="29"/>
                          </a:lnTo>
                          <a:lnTo>
                            <a:pt x="56" y="28"/>
                          </a:lnTo>
                          <a:lnTo>
                            <a:pt x="58" y="27"/>
                          </a:lnTo>
                          <a:lnTo>
                            <a:pt x="60" y="25"/>
                          </a:lnTo>
                          <a:lnTo>
                            <a:pt x="62" y="23"/>
                          </a:lnTo>
                          <a:lnTo>
                            <a:pt x="63" y="22"/>
                          </a:lnTo>
                          <a:lnTo>
                            <a:pt x="65" y="20"/>
                          </a:lnTo>
                          <a:lnTo>
                            <a:pt x="67" y="18"/>
                          </a:lnTo>
                          <a:lnTo>
                            <a:pt x="68" y="17"/>
                          </a:lnTo>
                          <a:lnTo>
                            <a:pt x="70" y="15"/>
                          </a:lnTo>
                          <a:lnTo>
                            <a:pt x="72" y="13"/>
                          </a:lnTo>
                          <a:lnTo>
                            <a:pt x="73" y="11"/>
                          </a:lnTo>
                          <a:lnTo>
                            <a:pt x="75" y="10"/>
                          </a:lnTo>
                          <a:lnTo>
                            <a:pt x="77" y="8"/>
                          </a:lnTo>
                          <a:lnTo>
                            <a:pt x="78" y="6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7" name="Freeform 84"/>
                    <p:cNvSpPr>
                      <a:spLocks/>
                    </p:cNvSpPr>
                    <p:nvPr/>
                  </p:nvSpPr>
                  <p:spPr bwMode="auto">
                    <a:xfrm>
                      <a:off x="5399088" y="3930650"/>
                      <a:ext cx="133350" cy="258763"/>
                    </a:xfrm>
                    <a:custGeom>
                      <a:avLst/>
                      <a:gdLst>
                        <a:gd name="T0" fmla="*/ 0 w 84"/>
                        <a:gd name="T1" fmla="*/ 163 h 163"/>
                        <a:gd name="T2" fmla="*/ 2 w 84"/>
                        <a:gd name="T3" fmla="*/ 161 h 163"/>
                        <a:gd name="T4" fmla="*/ 4 w 84"/>
                        <a:gd name="T5" fmla="*/ 159 h 163"/>
                        <a:gd name="T6" fmla="*/ 5 w 84"/>
                        <a:gd name="T7" fmla="*/ 156 h 163"/>
                        <a:gd name="T8" fmla="*/ 7 w 84"/>
                        <a:gd name="T9" fmla="*/ 154 h 163"/>
                        <a:gd name="T10" fmla="*/ 9 w 84"/>
                        <a:gd name="T11" fmla="*/ 152 h 163"/>
                        <a:gd name="T12" fmla="*/ 11 w 84"/>
                        <a:gd name="T13" fmla="*/ 150 h 163"/>
                        <a:gd name="T14" fmla="*/ 12 w 84"/>
                        <a:gd name="T15" fmla="*/ 147 h 163"/>
                        <a:gd name="T16" fmla="*/ 14 w 84"/>
                        <a:gd name="T17" fmla="*/ 145 h 163"/>
                        <a:gd name="T18" fmla="*/ 16 w 84"/>
                        <a:gd name="T19" fmla="*/ 143 h 163"/>
                        <a:gd name="T20" fmla="*/ 17 w 84"/>
                        <a:gd name="T21" fmla="*/ 140 h 163"/>
                        <a:gd name="T22" fmla="*/ 19 w 84"/>
                        <a:gd name="T23" fmla="*/ 138 h 163"/>
                        <a:gd name="T24" fmla="*/ 21 w 84"/>
                        <a:gd name="T25" fmla="*/ 135 h 163"/>
                        <a:gd name="T26" fmla="*/ 23 w 84"/>
                        <a:gd name="T27" fmla="*/ 132 h 163"/>
                        <a:gd name="T28" fmla="*/ 24 w 84"/>
                        <a:gd name="T29" fmla="*/ 130 h 163"/>
                        <a:gd name="T30" fmla="*/ 26 w 84"/>
                        <a:gd name="T31" fmla="*/ 127 h 163"/>
                        <a:gd name="T32" fmla="*/ 28 w 84"/>
                        <a:gd name="T33" fmla="*/ 125 h 163"/>
                        <a:gd name="T34" fmla="*/ 29 w 84"/>
                        <a:gd name="T35" fmla="*/ 121 h 163"/>
                        <a:gd name="T36" fmla="*/ 31 w 84"/>
                        <a:gd name="T37" fmla="*/ 119 h 163"/>
                        <a:gd name="T38" fmla="*/ 33 w 84"/>
                        <a:gd name="T39" fmla="*/ 116 h 163"/>
                        <a:gd name="T40" fmla="*/ 35 w 84"/>
                        <a:gd name="T41" fmla="*/ 113 h 163"/>
                        <a:gd name="T42" fmla="*/ 36 w 84"/>
                        <a:gd name="T43" fmla="*/ 110 h 163"/>
                        <a:gd name="T44" fmla="*/ 38 w 84"/>
                        <a:gd name="T45" fmla="*/ 107 h 163"/>
                        <a:gd name="T46" fmla="*/ 40 w 84"/>
                        <a:gd name="T47" fmla="*/ 103 h 163"/>
                        <a:gd name="T48" fmla="*/ 41 w 84"/>
                        <a:gd name="T49" fmla="*/ 100 h 163"/>
                        <a:gd name="T50" fmla="*/ 43 w 84"/>
                        <a:gd name="T51" fmla="*/ 97 h 163"/>
                        <a:gd name="T52" fmla="*/ 45 w 84"/>
                        <a:gd name="T53" fmla="*/ 94 h 163"/>
                        <a:gd name="T54" fmla="*/ 46 w 84"/>
                        <a:gd name="T55" fmla="*/ 90 h 163"/>
                        <a:gd name="T56" fmla="*/ 48 w 84"/>
                        <a:gd name="T57" fmla="*/ 87 h 163"/>
                        <a:gd name="T58" fmla="*/ 50 w 84"/>
                        <a:gd name="T59" fmla="*/ 84 h 163"/>
                        <a:gd name="T60" fmla="*/ 51 w 84"/>
                        <a:gd name="T61" fmla="*/ 80 h 163"/>
                        <a:gd name="T62" fmla="*/ 53 w 84"/>
                        <a:gd name="T63" fmla="*/ 76 h 163"/>
                        <a:gd name="T64" fmla="*/ 55 w 84"/>
                        <a:gd name="T65" fmla="*/ 73 h 163"/>
                        <a:gd name="T66" fmla="*/ 56 w 84"/>
                        <a:gd name="T67" fmla="*/ 69 h 163"/>
                        <a:gd name="T68" fmla="*/ 58 w 84"/>
                        <a:gd name="T69" fmla="*/ 65 h 163"/>
                        <a:gd name="T70" fmla="*/ 60 w 84"/>
                        <a:gd name="T71" fmla="*/ 61 h 163"/>
                        <a:gd name="T72" fmla="*/ 61 w 84"/>
                        <a:gd name="T73" fmla="*/ 57 h 163"/>
                        <a:gd name="T74" fmla="*/ 63 w 84"/>
                        <a:gd name="T75" fmla="*/ 53 h 163"/>
                        <a:gd name="T76" fmla="*/ 65 w 84"/>
                        <a:gd name="T77" fmla="*/ 49 h 163"/>
                        <a:gd name="T78" fmla="*/ 66 w 84"/>
                        <a:gd name="T79" fmla="*/ 45 h 163"/>
                        <a:gd name="T80" fmla="*/ 68 w 84"/>
                        <a:gd name="T81" fmla="*/ 41 h 163"/>
                        <a:gd name="T82" fmla="*/ 70 w 84"/>
                        <a:gd name="T83" fmla="*/ 36 h 163"/>
                        <a:gd name="T84" fmla="*/ 72 w 84"/>
                        <a:gd name="T85" fmla="*/ 32 h 163"/>
                        <a:gd name="T86" fmla="*/ 73 w 84"/>
                        <a:gd name="T87" fmla="*/ 28 h 163"/>
                        <a:gd name="T88" fmla="*/ 75 w 84"/>
                        <a:gd name="T89" fmla="*/ 24 h 163"/>
                        <a:gd name="T90" fmla="*/ 77 w 84"/>
                        <a:gd name="T91" fmla="*/ 19 h 163"/>
                        <a:gd name="T92" fmla="*/ 79 w 84"/>
                        <a:gd name="T93" fmla="*/ 14 h 163"/>
                        <a:gd name="T94" fmla="*/ 80 w 84"/>
                        <a:gd name="T95" fmla="*/ 10 h 163"/>
                        <a:gd name="T96" fmla="*/ 82 w 84"/>
                        <a:gd name="T97" fmla="*/ 5 h 163"/>
                        <a:gd name="T98" fmla="*/ 84 w 84"/>
                        <a:gd name="T99" fmla="*/ 0 h 1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63">
                          <a:moveTo>
                            <a:pt x="0" y="163"/>
                          </a:moveTo>
                          <a:lnTo>
                            <a:pt x="2" y="161"/>
                          </a:lnTo>
                          <a:lnTo>
                            <a:pt x="4" y="159"/>
                          </a:lnTo>
                          <a:lnTo>
                            <a:pt x="5" y="156"/>
                          </a:lnTo>
                          <a:lnTo>
                            <a:pt x="7" y="154"/>
                          </a:lnTo>
                          <a:lnTo>
                            <a:pt x="9" y="152"/>
                          </a:lnTo>
                          <a:lnTo>
                            <a:pt x="11" y="150"/>
                          </a:lnTo>
                          <a:lnTo>
                            <a:pt x="12" y="147"/>
                          </a:lnTo>
                          <a:lnTo>
                            <a:pt x="14" y="145"/>
                          </a:lnTo>
                          <a:lnTo>
                            <a:pt x="16" y="143"/>
                          </a:lnTo>
                          <a:lnTo>
                            <a:pt x="17" y="140"/>
                          </a:lnTo>
                          <a:lnTo>
                            <a:pt x="19" y="138"/>
                          </a:lnTo>
                          <a:lnTo>
                            <a:pt x="21" y="135"/>
                          </a:lnTo>
                          <a:lnTo>
                            <a:pt x="23" y="132"/>
                          </a:lnTo>
                          <a:lnTo>
                            <a:pt x="24" y="130"/>
                          </a:lnTo>
                          <a:lnTo>
                            <a:pt x="26" y="127"/>
                          </a:lnTo>
                          <a:lnTo>
                            <a:pt x="28" y="125"/>
                          </a:lnTo>
                          <a:lnTo>
                            <a:pt x="29" y="121"/>
                          </a:lnTo>
                          <a:lnTo>
                            <a:pt x="31" y="119"/>
                          </a:lnTo>
                          <a:lnTo>
                            <a:pt x="33" y="116"/>
                          </a:lnTo>
                          <a:lnTo>
                            <a:pt x="35" y="113"/>
                          </a:lnTo>
                          <a:lnTo>
                            <a:pt x="36" y="110"/>
                          </a:lnTo>
                          <a:lnTo>
                            <a:pt x="38" y="107"/>
                          </a:lnTo>
                          <a:lnTo>
                            <a:pt x="40" y="103"/>
                          </a:lnTo>
                          <a:lnTo>
                            <a:pt x="41" y="100"/>
                          </a:lnTo>
                          <a:lnTo>
                            <a:pt x="43" y="97"/>
                          </a:lnTo>
                          <a:lnTo>
                            <a:pt x="45" y="94"/>
                          </a:lnTo>
                          <a:lnTo>
                            <a:pt x="46" y="90"/>
                          </a:lnTo>
                          <a:lnTo>
                            <a:pt x="48" y="87"/>
                          </a:lnTo>
                          <a:lnTo>
                            <a:pt x="50" y="84"/>
                          </a:lnTo>
                          <a:lnTo>
                            <a:pt x="51" y="80"/>
                          </a:lnTo>
                          <a:lnTo>
                            <a:pt x="53" y="76"/>
                          </a:lnTo>
                          <a:lnTo>
                            <a:pt x="55" y="73"/>
                          </a:lnTo>
                          <a:lnTo>
                            <a:pt x="56" y="69"/>
                          </a:lnTo>
                          <a:lnTo>
                            <a:pt x="58" y="65"/>
                          </a:lnTo>
                          <a:lnTo>
                            <a:pt x="60" y="61"/>
                          </a:lnTo>
                          <a:lnTo>
                            <a:pt x="61" y="57"/>
                          </a:lnTo>
                          <a:lnTo>
                            <a:pt x="63" y="53"/>
                          </a:lnTo>
                          <a:lnTo>
                            <a:pt x="65" y="49"/>
                          </a:lnTo>
                          <a:lnTo>
                            <a:pt x="66" y="45"/>
                          </a:lnTo>
                          <a:lnTo>
                            <a:pt x="68" y="41"/>
                          </a:lnTo>
                          <a:lnTo>
                            <a:pt x="70" y="36"/>
                          </a:lnTo>
                          <a:lnTo>
                            <a:pt x="72" y="32"/>
                          </a:lnTo>
                          <a:lnTo>
                            <a:pt x="73" y="28"/>
                          </a:lnTo>
                          <a:lnTo>
                            <a:pt x="75" y="24"/>
                          </a:lnTo>
                          <a:lnTo>
                            <a:pt x="77" y="19"/>
                          </a:lnTo>
                          <a:lnTo>
                            <a:pt x="79" y="14"/>
                          </a:lnTo>
                          <a:lnTo>
                            <a:pt x="80" y="10"/>
                          </a:lnTo>
                          <a:lnTo>
                            <a:pt x="82" y="5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8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5532438" y="3455988"/>
                      <a:ext cx="131763" cy="474663"/>
                    </a:xfrm>
                    <a:custGeom>
                      <a:avLst/>
                      <a:gdLst>
                        <a:gd name="T0" fmla="*/ 0 w 83"/>
                        <a:gd name="T1" fmla="*/ 299 h 299"/>
                        <a:gd name="T2" fmla="*/ 1 w 83"/>
                        <a:gd name="T3" fmla="*/ 294 h 299"/>
                        <a:gd name="T4" fmla="*/ 3 w 83"/>
                        <a:gd name="T5" fmla="*/ 290 h 299"/>
                        <a:gd name="T6" fmla="*/ 5 w 83"/>
                        <a:gd name="T7" fmla="*/ 284 h 299"/>
                        <a:gd name="T8" fmla="*/ 6 w 83"/>
                        <a:gd name="T9" fmla="*/ 279 h 299"/>
                        <a:gd name="T10" fmla="*/ 8 w 83"/>
                        <a:gd name="T11" fmla="*/ 274 h 299"/>
                        <a:gd name="T12" fmla="*/ 10 w 83"/>
                        <a:gd name="T13" fmla="*/ 269 h 299"/>
                        <a:gd name="T14" fmla="*/ 11 w 83"/>
                        <a:gd name="T15" fmla="*/ 264 h 299"/>
                        <a:gd name="T16" fmla="*/ 13 w 83"/>
                        <a:gd name="T17" fmla="*/ 258 h 299"/>
                        <a:gd name="T18" fmla="*/ 15 w 83"/>
                        <a:gd name="T19" fmla="*/ 253 h 299"/>
                        <a:gd name="T20" fmla="*/ 17 w 83"/>
                        <a:gd name="T21" fmla="*/ 248 h 299"/>
                        <a:gd name="T22" fmla="*/ 18 w 83"/>
                        <a:gd name="T23" fmla="*/ 242 h 299"/>
                        <a:gd name="T24" fmla="*/ 20 w 83"/>
                        <a:gd name="T25" fmla="*/ 237 h 299"/>
                        <a:gd name="T26" fmla="*/ 22 w 83"/>
                        <a:gd name="T27" fmla="*/ 231 h 299"/>
                        <a:gd name="T28" fmla="*/ 23 w 83"/>
                        <a:gd name="T29" fmla="*/ 225 h 299"/>
                        <a:gd name="T30" fmla="*/ 25 w 83"/>
                        <a:gd name="T31" fmla="*/ 219 h 299"/>
                        <a:gd name="T32" fmla="*/ 27 w 83"/>
                        <a:gd name="T33" fmla="*/ 214 h 299"/>
                        <a:gd name="T34" fmla="*/ 28 w 83"/>
                        <a:gd name="T35" fmla="*/ 208 h 299"/>
                        <a:gd name="T36" fmla="*/ 30 w 83"/>
                        <a:gd name="T37" fmla="*/ 202 h 299"/>
                        <a:gd name="T38" fmla="*/ 32 w 83"/>
                        <a:gd name="T39" fmla="*/ 196 h 299"/>
                        <a:gd name="T40" fmla="*/ 33 w 83"/>
                        <a:gd name="T41" fmla="*/ 190 h 299"/>
                        <a:gd name="T42" fmla="*/ 35 w 83"/>
                        <a:gd name="T43" fmla="*/ 184 h 299"/>
                        <a:gd name="T44" fmla="*/ 37 w 83"/>
                        <a:gd name="T45" fmla="*/ 177 h 299"/>
                        <a:gd name="T46" fmla="*/ 39 w 83"/>
                        <a:gd name="T47" fmla="*/ 171 h 299"/>
                        <a:gd name="T48" fmla="*/ 40 w 83"/>
                        <a:gd name="T49" fmla="*/ 165 h 299"/>
                        <a:gd name="T50" fmla="*/ 42 w 83"/>
                        <a:gd name="T51" fmla="*/ 159 h 299"/>
                        <a:gd name="T52" fmla="*/ 44 w 83"/>
                        <a:gd name="T53" fmla="*/ 152 h 299"/>
                        <a:gd name="T54" fmla="*/ 46 w 83"/>
                        <a:gd name="T55" fmla="*/ 146 h 299"/>
                        <a:gd name="T56" fmla="*/ 47 w 83"/>
                        <a:gd name="T57" fmla="*/ 140 h 299"/>
                        <a:gd name="T58" fmla="*/ 49 w 83"/>
                        <a:gd name="T59" fmla="*/ 133 h 299"/>
                        <a:gd name="T60" fmla="*/ 51 w 83"/>
                        <a:gd name="T61" fmla="*/ 127 h 299"/>
                        <a:gd name="T62" fmla="*/ 52 w 83"/>
                        <a:gd name="T63" fmla="*/ 120 h 299"/>
                        <a:gd name="T64" fmla="*/ 54 w 83"/>
                        <a:gd name="T65" fmla="*/ 113 h 299"/>
                        <a:gd name="T66" fmla="*/ 56 w 83"/>
                        <a:gd name="T67" fmla="*/ 107 h 299"/>
                        <a:gd name="T68" fmla="*/ 57 w 83"/>
                        <a:gd name="T69" fmla="*/ 100 h 299"/>
                        <a:gd name="T70" fmla="*/ 59 w 83"/>
                        <a:gd name="T71" fmla="*/ 94 h 299"/>
                        <a:gd name="T72" fmla="*/ 61 w 83"/>
                        <a:gd name="T73" fmla="*/ 87 h 299"/>
                        <a:gd name="T74" fmla="*/ 62 w 83"/>
                        <a:gd name="T75" fmla="*/ 80 h 299"/>
                        <a:gd name="T76" fmla="*/ 64 w 83"/>
                        <a:gd name="T77" fmla="*/ 73 h 299"/>
                        <a:gd name="T78" fmla="*/ 66 w 83"/>
                        <a:gd name="T79" fmla="*/ 67 h 299"/>
                        <a:gd name="T80" fmla="*/ 67 w 83"/>
                        <a:gd name="T81" fmla="*/ 60 h 299"/>
                        <a:gd name="T82" fmla="*/ 69 w 83"/>
                        <a:gd name="T83" fmla="*/ 53 h 299"/>
                        <a:gd name="T84" fmla="*/ 71 w 83"/>
                        <a:gd name="T85" fmla="*/ 46 h 299"/>
                        <a:gd name="T86" fmla="*/ 72 w 83"/>
                        <a:gd name="T87" fmla="*/ 40 h 299"/>
                        <a:gd name="T88" fmla="*/ 74 w 83"/>
                        <a:gd name="T89" fmla="*/ 33 h 299"/>
                        <a:gd name="T90" fmla="*/ 76 w 83"/>
                        <a:gd name="T91" fmla="*/ 27 h 299"/>
                        <a:gd name="T92" fmla="*/ 77 w 83"/>
                        <a:gd name="T93" fmla="*/ 20 h 299"/>
                        <a:gd name="T94" fmla="*/ 79 w 83"/>
                        <a:gd name="T95" fmla="*/ 13 h 299"/>
                        <a:gd name="T96" fmla="*/ 81 w 83"/>
                        <a:gd name="T97" fmla="*/ 6 h 299"/>
                        <a:gd name="T98" fmla="*/ 83 w 83"/>
                        <a:gd name="T99" fmla="*/ 0 h 2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99">
                          <a:moveTo>
                            <a:pt x="0" y="299"/>
                          </a:moveTo>
                          <a:lnTo>
                            <a:pt x="1" y="294"/>
                          </a:lnTo>
                          <a:lnTo>
                            <a:pt x="3" y="290"/>
                          </a:lnTo>
                          <a:lnTo>
                            <a:pt x="5" y="284"/>
                          </a:lnTo>
                          <a:lnTo>
                            <a:pt x="6" y="279"/>
                          </a:lnTo>
                          <a:lnTo>
                            <a:pt x="8" y="274"/>
                          </a:lnTo>
                          <a:lnTo>
                            <a:pt x="10" y="269"/>
                          </a:lnTo>
                          <a:lnTo>
                            <a:pt x="11" y="264"/>
                          </a:lnTo>
                          <a:lnTo>
                            <a:pt x="13" y="258"/>
                          </a:lnTo>
                          <a:lnTo>
                            <a:pt x="15" y="253"/>
                          </a:lnTo>
                          <a:lnTo>
                            <a:pt x="17" y="248"/>
                          </a:lnTo>
                          <a:lnTo>
                            <a:pt x="18" y="242"/>
                          </a:lnTo>
                          <a:lnTo>
                            <a:pt x="20" y="237"/>
                          </a:lnTo>
                          <a:lnTo>
                            <a:pt x="22" y="231"/>
                          </a:lnTo>
                          <a:lnTo>
                            <a:pt x="23" y="225"/>
                          </a:lnTo>
                          <a:lnTo>
                            <a:pt x="25" y="219"/>
                          </a:lnTo>
                          <a:lnTo>
                            <a:pt x="27" y="214"/>
                          </a:lnTo>
                          <a:lnTo>
                            <a:pt x="28" y="208"/>
                          </a:lnTo>
                          <a:lnTo>
                            <a:pt x="30" y="202"/>
                          </a:lnTo>
                          <a:lnTo>
                            <a:pt x="32" y="196"/>
                          </a:lnTo>
                          <a:lnTo>
                            <a:pt x="33" y="190"/>
                          </a:lnTo>
                          <a:lnTo>
                            <a:pt x="35" y="184"/>
                          </a:lnTo>
                          <a:lnTo>
                            <a:pt x="37" y="177"/>
                          </a:lnTo>
                          <a:lnTo>
                            <a:pt x="39" y="171"/>
                          </a:lnTo>
                          <a:lnTo>
                            <a:pt x="40" y="165"/>
                          </a:lnTo>
                          <a:lnTo>
                            <a:pt x="42" y="159"/>
                          </a:lnTo>
                          <a:lnTo>
                            <a:pt x="44" y="152"/>
                          </a:lnTo>
                          <a:lnTo>
                            <a:pt x="46" y="146"/>
                          </a:lnTo>
                          <a:lnTo>
                            <a:pt x="47" y="140"/>
                          </a:lnTo>
                          <a:lnTo>
                            <a:pt x="49" y="133"/>
                          </a:lnTo>
                          <a:lnTo>
                            <a:pt x="51" y="127"/>
                          </a:lnTo>
                          <a:lnTo>
                            <a:pt x="52" y="120"/>
                          </a:lnTo>
                          <a:lnTo>
                            <a:pt x="54" y="113"/>
                          </a:lnTo>
                          <a:lnTo>
                            <a:pt x="56" y="107"/>
                          </a:lnTo>
                          <a:lnTo>
                            <a:pt x="57" y="100"/>
                          </a:lnTo>
                          <a:lnTo>
                            <a:pt x="59" y="94"/>
                          </a:lnTo>
                          <a:lnTo>
                            <a:pt x="61" y="87"/>
                          </a:lnTo>
                          <a:lnTo>
                            <a:pt x="62" y="80"/>
                          </a:lnTo>
                          <a:lnTo>
                            <a:pt x="64" y="73"/>
                          </a:lnTo>
                          <a:lnTo>
                            <a:pt x="66" y="67"/>
                          </a:lnTo>
                          <a:lnTo>
                            <a:pt x="67" y="60"/>
                          </a:lnTo>
                          <a:lnTo>
                            <a:pt x="69" y="53"/>
                          </a:lnTo>
                          <a:lnTo>
                            <a:pt x="71" y="46"/>
                          </a:lnTo>
                          <a:lnTo>
                            <a:pt x="72" y="40"/>
                          </a:lnTo>
                          <a:lnTo>
                            <a:pt x="74" y="33"/>
                          </a:lnTo>
                          <a:lnTo>
                            <a:pt x="76" y="27"/>
                          </a:lnTo>
                          <a:lnTo>
                            <a:pt x="77" y="20"/>
                          </a:lnTo>
                          <a:lnTo>
                            <a:pt x="79" y="13"/>
                          </a:lnTo>
                          <a:lnTo>
                            <a:pt x="81" y="6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79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5664201" y="3155950"/>
                      <a:ext cx="131763" cy="300038"/>
                    </a:xfrm>
                    <a:custGeom>
                      <a:avLst/>
                      <a:gdLst>
                        <a:gd name="T0" fmla="*/ 0 w 83"/>
                        <a:gd name="T1" fmla="*/ 189 h 189"/>
                        <a:gd name="T2" fmla="*/ 1 w 83"/>
                        <a:gd name="T3" fmla="*/ 182 h 189"/>
                        <a:gd name="T4" fmla="*/ 3 w 83"/>
                        <a:gd name="T5" fmla="*/ 176 h 189"/>
                        <a:gd name="T6" fmla="*/ 5 w 83"/>
                        <a:gd name="T7" fmla="*/ 169 h 189"/>
                        <a:gd name="T8" fmla="*/ 7 w 83"/>
                        <a:gd name="T9" fmla="*/ 163 h 189"/>
                        <a:gd name="T10" fmla="*/ 8 w 83"/>
                        <a:gd name="T11" fmla="*/ 156 h 189"/>
                        <a:gd name="T12" fmla="*/ 10 w 83"/>
                        <a:gd name="T13" fmla="*/ 150 h 189"/>
                        <a:gd name="T14" fmla="*/ 12 w 83"/>
                        <a:gd name="T15" fmla="*/ 144 h 189"/>
                        <a:gd name="T16" fmla="*/ 13 w 83"/>
                        <a:gd name="T17" fmla="*/ 138 h 189"/>
                        <a:gd name="T18" fmla="*/ 15 w 83"/>
                        <a:gd name="T19" fmla="*/ 131 h 189"/>
                        <a:gd name="T20" fmla="*/ 17 w 83"/>
                        <a:gd name="T21" fmla="*/ 126 h 189"/>
                        <a:gd name="T22" fmla="*/ 18 w 83"/>
                        <a:gd name="T23" fmla="*/ 120 h 189"/>
                        <a:gd name="T24" fmla="*/ 20 w 83"/>
                        <a:gd name="T25" fmla="*/ 114 h 189"/>
                        <a:gd name="T26" fmla="*/ 22 w 83"/>
                        <a:gd name="T27" fmla="*/ 108 h 189"/>
                        <a:gd name="T28" fmla="*/ 24 w 83"/>
                        <a:gd name="T29" fmla="*/ 102 h 189"/>
                        <a:gd name="T30" fmla="*/ 25 w 83"/>
                        <a:gd name="T31" fmla="*/ 97 h 189"/>
                        <a:gd name="T32" fmla="*/ 27 w 83"/>
                        <a:gd name="T33" fmla="*/ 91 h 189"/>
                        <a:gd name="T34" fmla="*/ 29 w 83"/>
                        <a:gd name="T35" fmla="*/ 86 h 189"/>
                        <a:gd name="T36" fmla="*/ 30 w 83"/>
                        <a:gd name="T37" fmla="*/ 80 h 189"/>
                        <a:gd name="T38" fmla="*/ 32 w 83"/>
                        <a:gd name="T39" fmla="*/ 75 h 189"/>
                        <a:gd name="T40" fmla="*/ 34 w 83"/>
                        <a:gd name="T41" fmla="*/ 71 h 189"/>
                        <a:gd name="T42" fmla="*/ 35 w 83"/>
                        <a:gd name="T43" fmla="*/ 66 h 189"/>
                        <a:gd name="T44" fmla="*/ 37 w 83"/>
                        <a:gd name="T45" fmla="*/ 61 h 189"/>
                        <a:gd name="T46" fmla="*/ 39 w 83"/>
                        <a:gd name="T47" fmla="*/ 56 h 189"/>
                        <a:gd name="T48" fmla="*/ 40 w 83"/>
                        <a:gd name="T49" fmla="*/ 52 h 189"/>
                        <a:gd name="T50" fmla="*/ 42 w 83"/>
                        <a:gd name="T51" fmla="*/ 48 h 189"/>
                        <a:gd name="T52" fmla="*/ 44 w 83"/>
                        <a:gd name="T53" fmla="*/ 43 h 189"/>
                        <a:gd name="T54" fmla="*/ 45 w 83"/>
                        <a:gd name="T55" fmla="*/ 40 h 189"/>
                        <a:gd name="T56" fmla="*/ 47 w 83"/>
                        <a:gd name="T57" fmla="*/ 36 h 189"/>
                        <a:gd name="T58" fmla="*/ 49 w 83"/>
                        <a:gd name="T59" fmla="*/ 32 h 189"/>
                        <a:gd name="T60" fmla="*/ 51 w 83"/>
                        <a:gd name="T61" fmla="*/ 29 h 189"/>
                        <a:gd name="T62" fmla="*/ 52 w 83"/>
                        <a:gd name="T63" fmla="*/ 25 h 189"/>
                        <a:gd name="T64" fmla="*/ 54 w 83"/>
                        <a:gd name="T65" fmla="*/ 22 h 189"/>
                        <a:gd name="T66" fmla="*/ 56 w 83"/>
                        <a:gd name="T67" fmla="*/ 20 h 189"/>
                        <a:gd name="T68" fmla="*/ 58 w 83"/>
                        <a:gd name="T69" fmla="*/ 17 h 189"/>
                        <a:gd name="T70" fmla="*/ 59 w 83"/>
                        <a:gd name="T71" fmla="*/ 14 h 189"/>
                        <a:gd name="T72" fmla="*/ 61 w 83"/>
                        <a:gd name="T73" fmla="*/ 12 h 189"/>
                        <a:gd name="T74" fmla="*/ 63 w 83"/>
                        <a:gd name="T75" fmla="*/ 10 h 189"/>
                        <a:gd name="T76" fmla="*/ 64 w 83"/>
                        <a:gd name="T77" fmla="*/ 8 h 189"/>
                        <a:gd name="T78" fmla="*/ 66 w 83"/>
                        <a:gd name="T79" fmla="*/ 6 h 189"/>
                        <a:gd name="T80" fmla="*/ 68 w 83"/>
                        <a:gd name="T81" fmla="*/ 5 h 189"/>
                        <a:gd name="T82" fmla="*/ 69 w 83"/>
                        <a:gd name="T83" fmla="*/ 4 h 189"/>
                        <a:gd name="T84" fmla="*/ 71 w 83"/>
                        <a:gd name="T85" fmla="*/ 3 h 189"/>
                        <a:gd name="T86" fmla="*/ 73 w 83"/>
                        <a:gd name="T87" fmla="*/ 2 h 189"/>
                        <a:gd name="T88" fmla="*/ 74 w 83"/>
                        <a:gd name="T89" fmla="*/ 1 h 189"/>
                        <a:gd name="T90" fmla="*/ 76 w 83"/>
                        <a:gd name="T91" fmla="*/ 1 h 189"/>
                        <a:gd name="T92" fmla="*/ 78 w 83"/>
                        <a:gd name="T93" fmla="*/ 0 h 189"/>
                        <a:gd name="T94" fmla="*/ 79 w 83"/>
                        <a:gd name="T95" fmla="*/ 0 h 189"/>
                        <a:gd name="T96" fmla="*/ 81 w 83"/>
                        <a:gd name="T97" fmla="*/ 1 h 189"/>
                        <a:gd name="T98" fmla="*/ 83 w 83"/>
                        <a:gd name="T99" fmla="*/ 1 h 18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9">
                          <a:moveTo>
                            <a:pt x="0" y="189"/>
                          </a:moveTo>
                          <a:lnTo>
                            <a:pt x="1" y="182"/>
                          </a:lnTo>
                          <a:lnTo>
                            <a:pt x="3" y="176"/>
                          </a:lnTo>
                          <a:lnTo>
                            <a:pt x="5" y="169"/>
                          </a:lnTo>
                          <a:lnTo>
                            <a:pt x="7" y="163"/>
                          </a:lnTo>
                          <a:lnTo>
                            <a:pt x="8" y="156"/>
                          </a:lnTo>
                          <a:lnTo>
                            <a:pt x="10" y="150"/>
                          </a:lnTo>
                          <a:lnTo>
                            <a:pt x="12" y="144"/>
                          </a:lnTo>
                          <a:lnTo>
                            <a:pt x="13" y="138"/>
                          </a:lnTo>
                          <a:lnTo>
                            <a:pt x="15" y="131"/>
                          </a:lnTo>
                          <a:lnTo>
                            <a:pt x="17" y="126"/>
                          </a:lnTo>
                          <a:lnTo>
                            <a:pt x="18" y="120"/>
                          </a:lnTo>
                          <a:lnTo>
                            <a:pt x="20" y="114"/>
                          </a:lnTo>
                          <a:lnTo>
                            <a:pt x="22" y="108"/>
                          </a:lnTo>
                          <a:lnTo>
                            <a:pt x="24" y="102"/>
                          </a:lnTo>
                          <a:lnTo>
                            <a:pt x="25" y="97"/>
                          </a:lnTo>
                          <a:lnTo>
                            <a:pt x="27" y="91"/>
                          </a:lnTo>
                          <a:lnTo>
                            <a:pt x="29" y="86"/>
                          </a:lnTo>
                          <a:lnTo>
                            <a:pt x="30" y="80"/>
                          </a:lnTo>
                          <a:lnTo>
                            <a:pt x="32" y="75"/>
                          </a:lnTo>
                          <a:lnTo>
                            <a:pt x="34" y="71"/>
                          </a:lnTo>
                          <a:lnTo>
                            <a:pt x="35" y="66"/>
                          </a:lnTo>
                          <a:lnTo>
                            <a:pt x="37" y="61"/>
                          </a:lnTo>
                          <a:lnTo>
                            <a:pt x="39" y="56"/>
                          </a:lnTo>
                          <a:lnTo>
                            <a:pt x="40" y="52"/>
                          </a:lnTo>
                          <a:lnTo>
                            <a:pt x="42" y="48"/>
                          </a:lnTo>
                          <a:lnTo>
                            <a:pt x="44" y="43"/>
                          </a:lnTo>
                          <a:lnTo>
                            <a:pt x="45" y="40"/>
                          </a:lnTo>
                          <a:lnTo>
                            <a:pt x="47" y="36"/>
                          </a:lnTo>
                          <a:lnTo>
                            <a:pt x="49" y="32"/>
                          </a:lnTo>
                          <a:lnTo>
                            <a:pt x="51" y="29"/>
                          </a:lnTo>
                          <a:lnTo>
                            <a:pt x="52" y="25"/>
                          </a:lnTo>
                          <a:lnTo>
                            <a:pt x="54" y="22"/>
                          </a:lnTo>
                          <a:lnTo>
                            <a:pt x="56" y="20"/>
                          </a:lnTo>
                          <a:lnTo>
                            <a:pt x="58" y="17"/>
                          </a:lnTo>
                          <a:lnTo>
                            <a:pt x="59" y="14"/>
                          </a:lnTo>
                          <a:lnTo>
                            <a:pt x="61" y="12"/>
                          </a:lnTo>
                          <a:lnTo>
                            <a:pt x="63" y="10"/>
                          </a:lnTo>
                          <a:lnTo>
                            <a:pt x="64" y="8"/>
                          </a:lnTo>
                          <a:lnTo>
                            <a:pt x="66" y="6"/>
                          </a:lnTo>
                          <a:lnTo>
                            <a:pt x="68" y="5"/>
                          </a:lnTo>
                          <a:lnTo>
                            <a:pt x="69" y="4"/>
                          </a:lnTo>
                          <a:lnTo>
                            <a:pt x="71" y="3"/>
                          </a:lnTo>
                          <a:lnTo>
                            <a:pt x="73" y="2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0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5795963" y="3157538"/>
                      <a:ext cx="131763" cy="366713"/>
                    </a:xfrm>
                    <a:custGeom>
                      <a:avLst/>
                      <a:gdLst>
                        <a:gd name="T0" fmla="*/ 0 w 83"/>
                        <a:gd name="T1" fmla="*/ 0 h 231"/>
                        <a:gd name="T2" fmla="*/ 1 w 83"/>
                        <a:gd name="T3" fmla="*/ 0 h 231"/>
                        <a:gd name="T4" fmla="*/ 3 w 83"/>
                        <a:gd name="T5" fmla="*/ 1 h 231"/>
                        <a:gd name="T6" fmla="*/ 5 w 83"/>
                        <a:gd name="T7" fmla="*/ 2 h 231"/>
                        <a:gd name="T8" fmla="*/ 7 w 83"/>
                        <a:gd name="T9" fmla="*/ 3 h 231"/>
                        <a:gd name="T10" fmla="*/ 8 w 83"/>
                        <a:gd name="T11" fmla="*/ 5 h 231"/>
                        <a:gd name="T12" fmla="*/ 10 w 83"/>
                        <a:gd name="T13" fmla="*/ 7 h 231"/>
                        <a:gd name="T14" fmla="*/ 12 w 83"/>
                        <a:gd name="T15" fmla="*/ 9 h 231"/>
                        <a:gd name="T16" fmla="*/ 13 w 83"/>
                        <a:gd name="T17" fmla="*/ 11 h 231"/>
                        <a:gd name="T18" fmla="*/ 15 w 83"/>
                        <a:gd name="T19" fmla="*/ 13 h 231"/>
                        <a:gd name="T20" fmla="*/ 17 w 83"/>
                        <a:gd name="T21" fmla="*/ 16 h 231"/>
                        <a:gd name="T22" fmla="*/ 19 w 83"/>
                        <a:gd name="T23" fmla="*/ 18 h 231"/>
                        <a:gd name="T24" fmla="*/ 20 w 83"/>
                        <a:gd name="T25" fmla="*/ 21 h 231"/>
                        <a:gd name="T26" fmla="*/ 22 w 83"/>
                        <a:gd name="T27" fmla="*/ 24 h 231"/>
                        <a:gd name="T28" fmla="*/ 24 w 83"/>
                        <a:gd name="T29" fmla="*/ 28 h 231"/>
                        <a:gd name="T30" fmla="*/ 25 w 83"/>
                        <a:gd name="T31" fmla="*/ 31 h 231"/>
                        <a:gd name="T32" fmla="*/ 27 w 83"/>
                        <a:gd name="T33" fmla="*/ 35 h 231"/>
                        <a:gd name="T34" fmla="*/ 29 w 83"/>
                        <a:gd name="T35" fmla="*/ 39 h 231"/>
                        <a:gd name="T36" fmla="*/ 31 w 83"/>
                        <a:gd name="T37" fmla="*/ 43 h 231"/>
                        <a:gd name="T38" fmla="*/ 32 w 83"/>
                        <a:gd name="T39" fmla="*/ 47 h 231"/>
                        <a:gd name="T40" fmla="*/ 34 w 83"/>
                        <a:gd name="T41" fmla="*/ 51 h 231"/>
                        <a:gd name="T42" fmla="*/ 36 w 83"/>
                        <a:gd name="T43" fmla="*/ 56 h 231"/>
                        <a:gd name="T44" fmla="*/ 37 w 83"/>
                        <a:gd name="T45" fmla="*/ 61 h 231"/>
                        <a:gd name="T46" fmla="*/ 39 w 83"/>
                        <a:gd name="T47" fmla="*/ 66 h 231"/>
                        <a:gd name="T48" fmla="*/ 41 w 83"/>
                        <a:gd name="T49" fmla="*/ 71 h 231"/>
                        <a:gd name="T50" fmla="*/ 42 w 83"/>
                        <a:gd name="T51" fmla="*/ 76 h 231"/>
                        <a:gd name="T52" fmla="*/ 44 w 83"/>
                        <a:gd name="T53" fmla="*/ 81 h 231"/>
                        <a:gd name="T54" fmla="*/ 46 w 83"/>
                        <a:gd name="T55" fmla="*/ 87 h 231"/>
                        <a:gd name="T56" fmla="*/ 47 w 83"/>
                        <a:gd name="T57" fmla="*/ 92 h 231"/>
                        <a:gd name="T58" fmla="*/ 49 w 83"/>
                        <a:gd name="T59" fmla="*/ 98 h 231"/>
                        <a:gd name="T60" fmla="*/ 51 w 83"/>
                        <a:gd name="T61" fmla="*/ 104 h 231"/>
                        <a:gd name="T62" fmla="*/ 52 w 83"/>
                        <a:gd name="T63" fmla="*/ 110 h 231"/>
                        <a:gd name="T64" fmla="*/ 54 w 83"/>
                        <a:gd name="T65" fmla="*/ 116 h 231"/>
                        <a:gd name="T66" fmla="*/ 56 w 83"/>
                        <a:gd name="T67" fmla="*/ 122 h 231"/>
                        <a:gd name="T68" fmla="*/ 57 w 83"/>
                        <a:gd name="T69" fmla="*/ 128 h 231"/>
                        <a:gd name="T70" fmla="*/ 59 w 83"/>
                        <a:gd name="T71" fmla="*/ 135 h 231"/>
                        <a:gd name="T72" fmla="*/ 61 w 83"/>
                        <a:gd name="T73" fmla="*/ 141 h 231"/>
                        <a:gd name="T74" fmla="*/ 63 w 83"/>
                        <a:gd name="T75" fmla="*/ 148 h 231"/>
                        <a:gd name="T76" fmla="*/ 64 w 83"/>
                        <a:gd name="T77" fmla="*/ 154 h 231"/>
                        <a:gd name="T78" fmla="*/ 66 w 83"/>
                        <a:gd name="T79" fmla="*/ 161 h 231"/>
                        <a:gd name="T80" fmla="*/ 68 w 83"/>
                        <a:gd name="T81" fmla="*/ 168 h 231"/>
                        <a:gd name="T82" fmla="*/ 70 w 83"/>
                        <a:gd name="T83" fmla="*/ 174 h 231"/>
                        <a:gd name="T84" fmla="*/ 71 w 83"/>
                        <a:gd name="T85" fmla="*/ 181 h 231"/>
                        <a:gd name="T86" fmla="*/ 73 w 83"/>
                        <a:gd name="T87" fmla="*/ 188 h 231"/>
                        <a:gd name="T88" fmla="*/ 75 w 83"/>
                        <a:gd name="T89" fmla="*/ 195 h 231"/>
                        <a:gd name="T90" fmla="*/ 76 w 83"/>
                        <a:gd name="T91" fmla="*/ 203 h 231"/>
                        <a:gd name="T92" fmla="*/ 78 w 83"/>
                        <a:gd name="T93" fmla="*/ 210 h 231"/>
                        <a:gd name="T94" fmla="*/ 80 w 83"/>
                        <a:gd name="T95" fmla="*/ 217 h 231"/>
                        <a:gd name="T96" fmla="*/ 81 w 83"/>
                        <a:gd name="T97" fmla="*/ 224 h 231"/>
                        <a:gd name="T98" fmla="*/ 83 w 83"/>
                        <a:gd name="T99" fmla="*/ 231 h 23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1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8" y="5"/>
                          </a:lnTo>
                          <a:lnTo>
                            <a:pt x="10" y="7"/>
                          </a:lnTo>
                          <a:lnTo>
                            <a:pt x="12" y="9"/>
                          </a:lnTo>
                          <a:lnTo>
                            <a:pt x="13" y="11"/>
                          </a:lnTo>
                          <a:lnTo>
                            <a:pt x="15" y="13"/>
                          </a:lnTo>
                          <a:lnTo>
                            <a:pt x="17" y="16"/>
                          </a:lnTo>
                          <a:lnTo>
                            <a:pt x="19" y="18"/>
                          </a:lnTo>
                          <a:lnTo>
                            <a:pt x="20" y="21"/>
                          </a:lnTo>
                          <a:lnTo>
                            <a:pt x="22" y="24"/>
                          </a:lnTo>
                          <a:lnTo>
                            <a:pt x="24" y="28"/>
                          </a:lnTo>
                          <a:lnTo>
                            <a:pt x="25" y="31"/>
                          </a:lnTo>
                          <a:lnTo>
                            <a:pt x="27" y="35"/>
                          </a:lnTo>
                          <a:lnTo>
                            <a:pt x="29" y="39"/>
                          </a:lnTo>
                          <a:lnTo>
                            <a:pt x="31" y="43"/>
                          </a:lnTo>
                          <a:lnTo>
                            <a:pt x="32" y="47"/>
                          </a:lnTo>
                          <a:lnTo>
                            <a:pt x="34" y="51"/>
                          </a:lnTo>
                          <a:lnTo>
                            <a:pt x="36" y="56"/>
                          </a:lnTo>
                          <a:lnTo>
                            <a:pt x="37" y="61"/>
                          </a:lnTo>
                          <a:lnTo>
                            <a:pt x="39" y="66"/>
                          </a:lnTo>
                          <a:lnTo>
                            <a:pt x="41" y="71"/>
                          </a:lnTo>
                          <a:lnTo>
                            <a:pt x="42" y="76"/>
                          </a:lnTo>
                          <a:lnTo>
                            <a:pt x="44" y="81"/>
                          </a:lnTo>
                          <a:lnTo>
                            <a:pt x="46" y="87"/>
                          </a:lnTo>
                          <a:lnTo>
                            <a:pt x="47" y="92"/>
                          </a:lnTo>
                          <a:lnTo>
                            <a:pt x="49" y="98"/>
                          </a:lnTo>
                          <a:lnTo>
                            <a:pt x="51" y="104"/>
                          </a:lnTo>
                          <a:lnTo>
                            <a:pt x="52" y="110"/>
                          </a:lnTo>
                          <a:lnTo>
                            <a:pt x="54" y="116"/>
                          </a:lnTo>
                          <a:lnTo>
                            <a:pt x="56" y="122"/>
                          </a:lnTo>
                          <a:lnTo>
                            <a:pt x="57" y="128"/>
                          </a:lnTo>
                          <a:lnTo>
                            <a:pt x="59" y="135"/>
                          </a:lnTo>
                          <a:lnTo>
                            <a:pt x="61" y="141"/>
                          </a:lnTo>
                          <a:lnTo>
                            <a:pt x="63" y="148"/>
                          </a:lnTo>
                          <a:lnTo>
                            <a:pt x="64" y="154"/>
                          </a:lnTo>
                          <a:lnTo>
                            <a:pt x="66" y="161"/>
                          </a:lnTo>
                          <a:lnTo>
                            <a:pt x="68" y="168"/>
                          </a:lnTo>
                          <a:lnTo>
                            <a:pt x="70" y="174"/>
                          </a:lnTo>
                          <a:lnTo>
                            <a:pt x="71" y="181"/>
                          </a:lnTo>
                          <a:lnTo>
                            <a:pt x="73" y="188"/>
                          </a:lnTo>
                          <a:lnTo>
                            <a:pt x="75" y="195"/>
                          </a:lnTo>
                          <a:lnTo>
                            <a:pt x="76" y="203"/>
                          </a:lnTo>
                          <a:lnTo>
                            <a:pt x="78" y="210"/>
                          </a:lnTo>
                          <a:lnTo>
                            <a:pt x="80" y="217"/>
                          </a:lnTo>
                          <a:lnTo>
                            <a:pt x="81" y="224"/>
                          </a:lnTo>
                          <a:lnTo>
                            <a:pt x="83" y="2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1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5927726" y="3524250"/>
                      <a:ext cx="131763" cy="488950"/>
                    </a:xfrm>
                    <a:custGeom>
                      <a:avLst/>
                      <a:gdLst>
                        <a:gd name="T0" fmla="*/ 0 w 83"/>
                        <a:gd name="T1" fmla="*/ 0 h 308"/>
                        <a:gd name="T2" fmla="*/ 2 w 83"/>
                        <a:gd name="T3" fmla="*/ 7 h 308"/>
                        <a:gd name="T4" fmla="*/ 3 w 83"/>
                        <a:gd name="T5" fmla="*/ 14 h 308"/>
                        <a:gd name="T6" fmla="*/ 5 w 83"/>
                        <a:gd name="T7" fmla="*/ 21 h 308"/>
                        <a:gd name="T8" fmla="*/ 7 w 83"/>
                        <a:gd name="T9" fmla="*/ 29 h 308"/>
                        <a:gd name="T10" fmla="*/ 8 w 83"/>
                        <a:gd name="T11" fmla="*/ 36 h 308"/>
                        <a:gd name="T12" fmla="*/ 10 w 83"/>
                        <a:gd name="T13" fmla="*/ 43 h 308"/>
                        <a:gd name="T14" fmla="*/ 12 w 83"/>
                        <a:gd name="T15" fmla="*/ 50 h 308"/>
                        <a:gd name="T16" fmla="*/ 14 w 83"/>
                        <a:gd name="T17" fmla="*/ 57 h 308"/>
                        <a:gd name="T18" fmla="*/ 15 w 83"/>
                        <a:gd name="T19" fmla="*/ 65 h 308"/>
                        <a:gd name="T20" fmla="*/ 17 w 83"/>
                        <a:gd name="T21" fmla="*/ 72 h 308"/>
                        <a:gd name="T22" fmla="*/ 19 w 83"/>
                        <a:gd name="T23" fmla="*/ 79 h 308"/>
                        <a:gd name="T24" fmla="*/ 20 w 83"/>
                        <a:gd name="T25" fmla="*/ 86 h 308"/>
                        <a:gd name="T26" fmla="*/ 22 w 83"/>
                        <a:gd name="T27" fmla="*/ 93 h 308"/>
                        <a:gd name="T28" fmla="*/ 24 w 83"/>
                        <a:gd name="T29" fmla="*/ 100 h 308"/>
                        <a:gd name="T30" fmla="*/ 25 w 83"/>
                        <a:gd name="T31" fmla="*/ 107 h 308"/>
                        <a:gd name="T32" fmla="*/ 27 w 83"/>
                        <a:gd name="T33" fmla="*/ 114 h 308"/>
                        <a:gd name="T34" fmla="*/ 29 w 83"/>
                        <a:gd name="T35" fmla="*/ 121 h 308"/>
                        <a:gd name="T36" fmla="*/ 31 w 83"/>
                        <a:gd name="T37" fmla="*/ 128 h 308"/>
                        <a:gd name="T38" fmla="*/ 32 w 83"/>
                        <a:gd name="T39" fmla="*/ 134 h 308"/>
                        <a:gd name="T40" fmla="*/ 34 w 83"/>
                        <a:gd name="T41" fmla="*/ 141 h 308"/>
                        <a:gd name="T42" fmla="*/ 36 w 83"/>
                        <a:gd name="T43" fmla="*/ 148 h 308"/>
                        <a:gd name="T44" fmla="*/ 38 w 83"/>
                        <a:gd name="T45" fmla="*/ 155 h 308"/>
                        <a:gd name="T46" fmla="*/ 39 w 83"/>
                        <a:gd name="T47" fmla="*/ 161 h 308"/>
                        <a:gd name="T48" fmla="*/ 41 w 83"/>
                        <a:gd name="T49" fmla="*/ 168 h 308"/>
                        <a:gd name="T50" fmla="*/ 43 w 83"/>
                        <a:gd name="T51" fmla="*/ 174 h 308"/>
                        <a:gd name="T52" fmla="*/ 44 w 83"/>
                        <a:gd name="T53" fmla="*/ 181 h 308"/>
                        <a:gd name="T54" fmla="*/ 46 w 83"/>
                        <a:gd name="T55" fmla="*/ 187 h 308"/>
                        <a:gd name="T56" fmla="*/ 48 w 83"/>
                        <a:gd name="T57" fmla="*/ 193 h 308"/>
                        <a:gd name="T58" fmla="*/ 49 w 83"/>
                        <a:gd name="T59" fmla="*/ 199 h 308"/>
                        <a:gd name="T60" fmla="*/ 51 w 83"/>
                        <a:gd name="T61" fmla="*/ 206 h 308"/>
                        <a:gd name="T62" fmla="*/ 53 w 83"/>
                        <a:gd name="T63" fmla="*/ 211 h 308"/>
                        <a:gd name="T64" fmla="*/ 54 w 83"/>
                        <a:gd name="T65" fmla="*/ 218 h 308"/>
                        <a:gd name="T66" fmla="*/ 56 w 83"/>
                        <a:gd name="T67" fmla="*/ 224 h 308"/>
                        <a:gd name="T68" fmla="*/ 58 w 83"/>
                        <a:gd name="T69" fmla="*/ 229 h 308"/>
                        <a:gd name="T70" fmla="*/ 59 w 83"/>
                        <a:gd name="T71" fmla="*/ 235 h 308"/>
                        <a:gd name="T72" fmla="*/ 61 w 83"/>
                        <a:gd name="T73" fmla="*/ 241 h 308"/>
                        <a:gd name="T74" fmla="*/ 63 w 83"/>
                        <a:gd name="T75" fmla="*/ 247 h 308"/>
                        <a:gd name="T76" fmla="*/ 64 w 83"/>
                        <a:gd name="T77" fmla="*/ 252 h 308"/>
                        <a:gd name="T78" fmla="*/ 66 w 83"/>
                        <a:gd name="T79" fmla="*/ 257 h 308"/>
                        <a:gd name="T80" fmla="*/ 68 w 83"/>
                        <a:gd name="T81" fmla="*/ 263 h 308"/>
                        <a:gd name="T82" fmla="*/ 69 w 83"/>
                        <a:gd name="T83" fmla="*/ 268 h 308"/>
                        <a:gd name="T84" fmla="*/ 71 w 83"/>
                        <a:gd name="T85" fmla="*/ 274 h 308"/>
                        <a:gd name="T86" fmla="*/ 73 w 83"/>
                        <a:gd name="T87" fmla="*/ 279 h 308"/>
                        <a:gd name="T88" fmla="*/ 75 w 83"/>
                        <a:gd name="T89" fmla="*/ 284 h 308"/>
                        <a:gd name="T90" fmla="*/ 76 w 83"/>
                        <a:gd name="T91" fmla="*/ 289 h 308"/>
                        <a:gd name="T92" fmla="*/ 78 w 83"/>
                        <a:gd name="T93" fmla="*/ 294 h 308"/>
                        <a:gd name="T94" fmla="*/ 80 w 83"/>
                        <a:gd name="T95" fmla="*/ 299 h 308"/>
                        <a:gd name="T96" fmla="*/ 82 w 83"/>
                        <a:gd name="T97" fmla="*/ 303 h 308"/>
                        <a:gd name="T98" fmla="*/ 83 w 83"/>
                        <a:gd name="T99" fmla="*/ 308 h 3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08">
                          <a:moveTo>
                            <a:pt x="0" y="0"/>
                          </a:moveTo>
                          <a:lnTo>
                            <a:pt x="2" y="7"/>
                          </a:lnTo>
                          <a:lnTo>
                            <a:pt x="3" y="14"/>
                          </a:lnTo>
                          <a:lnTo>
                            <a:pt x="5" y="21"/>
                          </a:lnTo>
                          <a:lnTo>
                            <a:pt x="7" y="29"/>
                          </a:lnTo>
                          <a:lnTo>
                            <a:pt x="8" y="36"/>
                          </a:lnTo>
                          <a:lnTo>
                            <a:pt x="10" y="43"/>
                          </a:lnTo>
                          <a:lnTo>
                            <a:pt x="12" y="50"/>
                          </a:lnTo>
                          <a:lnTo>
                            <a:pt x="14" y="57"/>
                          </a:lnTo>
                          <a:lnTo>
                            <a:pt x="15" y="65"/>
                          </a:lnTo>
                          <a:lnTo>
                            <a:pt x="17" y="72"/>
                          </a:lnTo>
                          <a:lnTo>
                            <a:pt x="19" y="79"/>
                          </a:lnTo>
                          <a:lnTo>
                            <a:pt x="20" y="86"/>
                          </a:lnTo>
                          <a:lnTo>
                            <a:pt x="22" y="93"/>
                          </a:lnTo>
                          <a:lnTo>
                            <a:pt x="24" y="100"/>
                          </a:lnTo>
                          <a:lnTo>
                            <a:pt x="25" y="107"/>
                          </a:lnTo>
                          <a:lnTo>
                            <a:pt x="27" y="114"/>
                          </a:lnTo>
                          <a:lnTo>
                            <a:pt x="29" y="121"/>
                          </a:lnTo>
                          <a:lnTo>
                            <a:pt x="31" y="128"/>
                          </a:lnTo>
                          <a:lnTo>
                            <a:pt x="32" y="134"/>
                          </a:lnTo>
                          <a:lnTo>
                            <a:pt x="34" y="141"/>
                          </a:lnTo>
                          <a:lnTo>
                            <a:pt x="36" y="148"/>
                          </a:lnTo>
                          <a:lnTo>
                            <a:pt x="38" y="155"/>
                          </a:lnTo>
                          <a:lnTo>
                            <a:pt x="39" y="161"/>
                          </a:lnTo>
                          <a:lnTo>
                            <a:pt x="41" y="168"/>
                          </a:lnTo>
                          <a:lnTo>
                            <a:pt x="43" y="174"/>
                          </a:lnTo>
                          <a:lnTo>
                            <a:pt x="44" y="181"/>
                          </a:lnTo>
                          <a:lnTo>
                            <a:pt x="46" y="187"/>
                          </a:lnTo>
                          <a:lnTo>
                            <a:pt x="48" y="193"/>
                          </a:lnTo>
                          <a:lnTo>
                            <a:pt x="49" y="199"/>
                          </a:lnTo>
                          <a:lnTo>
                            <a:pt x="51" y="206"/>
                          </a:lnTo>
                          <a:lnTo>
                            <a:pt x="53" y="211"/>
                          </a:lnTo>
                          <a:lnTo>
                            <a:pt x="54" y="218"/>
                          </a:lnTo>
                          <a:lnTo>
                            <a:pt x="56" y="224"/>
                          </a:lnTo>
                          <a:lnTo>
                            <a:pt x="58" y="229"/>
                          </a:lnTo>
                          <a:lnTo>
                            <a:pt x="59" y="235"/>
                          </a:lnTo>
                          <a:lnTo>
                            <a:pt x="61" y="241"/>
                          </a:lnTo>
                          <a:lnTo>
                            <a:pt x="63" y="247"/>
                          </a:lnTo>
                          <a:lnTo>
                            <a:pt x="64" y="252"/>
                          </a:lnTo>
                          <a:lnTo>
                            <a:pt x="66" y="257"/>
                          </a:lnTo>
                          <a:lnTo>
                            <a:pt x="68" y="263"/>
                          </a:lnTo>
                          <a:lnTo>
                            <a:pt x="69" y="268"/>
                          </a:lnTo>
                          <a:lnTo>
                            <a:pt x="71" y="274"/>
                          </a:lnTo>
                          <a:lnTo>
                            <a:pt x="73" y="279"/>
                          </a:lnTo>
                          <a:lnTo>
                            <a:pt x="75" y="284"/>
                          </a:lnTo>
                          <a:lnTo>
                            <a:pt x="76" y="289"/>
                          </a:lnTo>
                          <a:lnTo>
                            <a:pt x="78" y="294"/>
                          </a:lnTo>
                          <a:lnTo>
                            <a:pt x="80" y="299"/>
                          </a:lnTo>
                          <a:lnTo>
                            <a:pt x="82" y="303"/>
                          </a:lnTo>
                          <a:lnTo>
                            <a:pt x="83" y="30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2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6059488" y="4013200"/>
                      <a:ext cx="131763" cy="233363"/>
                    </a:xfrm>
                    <a:custGeom>
                      <a:avLst/>
                      <a:gdLst>
                        <a:gd name="T0" fmla="*/ 0 w 83"/>
                        <a:gd name="T1" fmla="*/ 0 h 147"/>
                        <a:gd name="T2" fmla="*/ 2 w 83"/>
                        <a:gd name="T3" fmla="*/ 5 h 147"/>
                        <a:gd name="T4" fmla="*/ 4 w 83"/>
                        <a:gd name="T5" fmla="*/ 9 h 147"/>
                        <a:gd name="T6" fmla="*/ 5 w 83"/>
                        <a:gd name="T7" fmla="*/ 14 h 147"/>
                        <a:gd name="T8" fmla="*/ 7 w 83"/>
                        <a:gd name="T9" fmla="*/ 18 h 147"/>
                        <a:gd name="T10" fmla="*/ 9 w 83"/>
                        <a:gd name="T11" fmla="*/ 23 h 147"/>
                        <a:gd name="T12" fmla="*/ 10 w 83"/>
                        <a:gd name="T13" fmla="*/ 27 h 147"/>
                        <a:gd name="T14" fmla="*/ 12 w 83"/>
                        <a:gd name="T15" fmla="*/ 31 h 147"/>
                        <a:gd name="T16" fmla="*/ 14 w 83"/>
                        <a:gd name="T17" fmla="*/ 35 h 147"/>
                        <a:gd name="T18" fmla="*/ 16 w 83"/>
                        <a:gd name="T19" fmla="*/ 39 h 147"/>
                        <a:gd name="T20" fmla="*/ 17 w 83"/>
                        <a:gd name="T21" fmla="*/ 43 h 147"/>
                        <a:gd name="T22" fmla="*/ 19 w 83"/>
                        <a:gd name="T23" fmla="*/ 47 h 147"/>
                        <a:gd name="T24" fmla="*/ 21 w 83"/>
                        <a:gd name="T25" fmla="*/ 51 h 147"/>
                        <a:gd name="T26" fmla="*/ 22 w 83"/>
                        <a:gd name="T27" fmla="*/ 54 h 147"/>
                        <a:gd name="T28" fmla="*/ 24 w 83"/>
                        <a:gd name="T29" fmla="*/ 58 h 147"/>
                        <a:gd name="T30" fmla="*/ 26 w 83"/>
                        <a:gd name="T31" fmla="*/ 62 h 147"/>
                        <a:gd name="T32" fmla="*/ 27 w 83"/>
                        <a:gd name="T33" fmla="*/ 65 h 147"/>
                        <a:gd name="T34" fmla="*/ 29 w 83"/>
                        <a:gd name="T35" fmla="*/ 69 h 147"/>
                        <a:gd name="T36" fmla="*/ 31 w 83"/>
                        <a:gd name="T37" fmla="*/ 72 h 147"/>
                        <a:gd name="T38" fmla="*/ 32 w 83"/>
                        <a:gd name="T39" fmla="*/ 75 h 147"/>
                        <a:gd name="T40" fmla="*/ 34 w 83"/>
                        <a:gd name="T41" fmla="*/ 78 h 147"/>
                        <a:gd name="T42" fmla="*/ 36 w 83"/>
                        <a:gd name="T43" fmla="*/ 81 h 147"/>
                        <a:gd name="T44" fmla="*/ 37 w 83"/>
                        <a:gd name="T45" fmla="*/ 85 h 147"/>
                        <a:gd name="T46" fmla="*/ 39 w 83"/>
                        <a:gd name="T47" fmla="*/ 88 h 147"/>
                        <a:gd name="T48" fmla="*/ 41 w 83"/>
                        <a:gd name="T49" fmla="*/ 91 h 147"/>
                        <a:gd name="T50" fmla="*/ 43 w 83"/>
                        <a:gd name="T51" fmla="*/ 94 h 147"/>
                        <a:gd name="T52" fmla="*/ 44 w 83"/>
                        <a:gd name="T53" fmla="*/ 96 h 147"/>
                        <a:gd name="T54" fmla="*/ 46 w 83"/>
                        <a:gd name="T55" fmla="*/ 99 h 147"/>
                        <a:gd name="T56" fmla="*/ 48 w 83"/>
                        <a:gd name="T57" fmla="*/ 102 h 147"/>
                        <a:gd name="T58" fmla="*/ 50 w 83"/>
                        <a:gd name="T59" fmla="*/ 104 h 147"/>
                        <a:gd name="T60" fmla="*/ 51 w 83"/>
                        <a:gd name="T61" fmla="*/ 107 h 147"/>
                        <a:gd name="T62" fmla="*/ 53 w 83"/>
                        <a:gd name="T63" fmla="*/ 110 h 147"/>
                        <a:gd name="T64" fmla="*/ 55 w 83"/>
                        <a:gd name="T65" fmla="*/ 112 h 147"/>
                        <a:gd name="T66" fmla="*/ 56 w 83"/>
                        <a:gd name="T67" fmla="*/ 115 h 147"/>
                        <a:gd name="T68" fmla="*/ 58 w 83"/>
                        <a:gd name="T69" fmla="*/ 117 h 147"/>
                        <a:gd name="T70" fmla="*/ 60 w 83"/>
                        <a:gd name="T71" fmla="*/ 119 h 147"/>
                        <a:gd name="T72" fmla="*/ 61 w 83"/>
                        <a:gd name="T73" fmla="*/ 122 h 147"/>
                        <a:gd name="T74" fmla="*/ 63 w 83"/>
                        <a:gd name="T75" fmla="*/ 124 h 147"/>
                        <a:gd name="T76" fmla="*/ 65 w 83"/>
                        <a:gd name="T77" fmla="*/ 126 h 147"/>
                        <a:gd name="T78" fmla="*/ 66 w 83"/>
                        <a:gd name="T79" fmla="*/ 128 h 147"/>
                        <a:gd name="T80" fmla="*/ 68 w 83"/>
                        <a:gd name="T81" fmla="*/ 130 h 147"/>
                        <a:gd name="T82" fmla="*/ 70 w 83"/>
                        <a:gd name="T83" fmla="*/ 132 h 147"/>
                        <a:gd name="T84" fmla="*/ 71 w 83"/>
                        <a:gd name="T85" fmla="*/ 134 h 147"/>
                        <a:gd name="T86" fmla="*/ 73 w 83"/>
                        <a:gd name="T87" fmla="*/ 136 h 147"/>
                        <a:gd name="T88" fmla="*/ 75 w 83"/>
                        <a:gd name="T89" fmla="*/ 138 h 147"/>
                        <a:gd name="T90" fmla="*/ 76 w 83"/>
                        <a:gd name="T91" fmla="*/ 140 h 147"/>
                        <a:gd name="T92" fmla="*/ 78 w 83"/>
                        <a:gd name="T93" fmla="*/ 142 h 147"/>
                        <a:gd name="T94" fmla="*/ 80 w 83"/>
                        <a:gd name="T95" fmla="*/ 144 h 147"/>
                        <a:gd name="T96" fmla="*/ 81 w 83"/>
                        <a:gd name="T97" fmla="*/ 145 h 147"/>
                        <a:gd name="T98" fmla="*/ 83 w 83"/>
                        <a:gd name="T99" fmla="*/ 147 h 1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7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9"/>
                          </a:lnTo>
                          <a:lnTo>
                            <a:pt x="5" y="14"/>
                          </a:lnTo>
                          <a:lnTo>
                            <a:pt x="7" y="18"/>
                          </a:lnTo>
                          <a:lnTo>
                            <a:pt x="9" y="23"/>
                          </a:lnTo>
                          <a:lnTo>
                            <a:pt x="10" y="27"/>
                          </a:lnTo>
                          <a:lnTo>
                            <a:pt x="12" y="31"/>
                          </a:lnTo>
                          <a:lnTo>
                            <a:pt x="14" y="35"/>
                          </a:lnTo>
                          <a:lnTo>
                            <a:pt x="16" y="39"/>
                          </a:lnTo>
                          <a:lnTo>
                            <a:pt x="17" y="43"/>
                          </a:lnTo>
                          <a:lnTo>
                            <a:pt x="19" y="47"/>
                          </a:lnTo>
                          <a:lnTo>
                            <a:pt x="21" y="51"/>
                          </a:lnTo>
                          <a:lnTo>
                            <a:pt x="22" y="54"/>
                          </a:lnTo>
                          <a:lnTo>
                            <a:pt x="24" y="58"/>
                          </a:lnTo>
                          <a:lnTo>
                            <a:pt x="26" y="62"/>
                          </a:lnTo>
                          <a:lnTo>
                            <a:pt x="27" y="65"/>
                          </a:lnTo>
                          <a:lnTo>
                            <a:pt x="29" y="69"/>
                          </a:lnTo>
                          <a:lnTo>
                            <a:pt x="31" y="72"/>
                          </a:lnTo>
                          <a:lnTo>
                            <a:pt x="32" y="75"/>
                          </a:lnTo>
                          <a:lnTo>
                            <a:pt x="34" y="78"/>
                          </a:lnTo>
                          <a:lnTo>
                            <a:pt x="36" y="81"/>
                          </a:lnTo>
                          <a:lnTo>
                            <a:pt x="37" y="85"/>
                          </a:lnTo>
                          <a:lnTo>
                            <a:pt x="39" y="88"/>
                          </a:lnTo>
                          <a:lnTo>
                            <a:pt x="41" y="91"/>
                          </a:lnTo>
                          <a:lnTo>
                            <a:pt x="43" y="94"/>
                          </a:lnTo>
                          <a:lnTo>
                            <a:pt x="44" y="96"/>
                          </a:lnTo>
                          <a:lnTo>
                            <a:pt x="46" y="99"/>
                          </a:lnTo>
                          <a:lnTo>
                            <a:pt x="48" y="102"/>
                          </a:lnTo>
                          <a:lnTo>
                            <a:pt x="50" y="104"/>
                          </a:lnTo>
                          <a:lnTo>
                            <a:pt x="51" y="107"/>
                          </a:lnTo>
                          <a:lnTo>
                            <a:pt x="53" y="110"/>
                          </a:lnTo>
                          <a:lnTo>
                            <a:pt x="55" y="112"/>
                          </a:lnTo>
                          <a:lnTo>
                            <a:pt x="56" y="115"/>
                          </a:lnTo>
                          <a:lnTo>
                            <a:pt x="58" y="117"/>
                          </a:lnTo>
                          <a:lnTo>
                            <a:pt x="60" y="119"/>
                          </a:lnTo>
                          <a:lnTo>
                            <a:pt x="61" y="122"/>
                          </a:lnTo>
                          <a:lnTo>
                            <a:pt x="63" y="124"/>
                          </a:lnTo>
                          <a:lnTo>
                            <a:pt x="65" y="126"/>
                          </a:lnTo>
                          <a:lnTo>
                            <a:pt x="66" y="128"/>
                          </a:lnTo>
                          <a:lnTo>
                            <a:pt x="68" y="130"/>
                          </a:lnTo>
                          <a:lnTo>
                            <a:pt x="70" y="132"/>
                          </a:lnTo>
                          <a:lnTo>
                            <a:pt x="71" y="134"/>
                          </a:lnTo>
                          <a:lnTo>
                            <a:pt x="73" y="136"/>
                          </a:lnTo>
                          <a:lnTo>
                            <a:pt x="75" y="138"/>
                          </a:lnTo>
                          <a:lnTo>
                            <a:pt x="76" y="140"/>
                          </a:lnTo>
                          <a:lnTo>
                            <a:pt x="78" y="142"/>
                          </a:lnTo>
                          <a:lnTo>
                            <a:pt x="80" y="144"/>
                          </a:lnTo>
                          <a:lnTo>
                            <a:pt x="81" y="145"/>
                          </a:lnTo>
                          <a:lnTo>
                            <a:pt x="83" y="14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3" name="Freeform 90"/>
                    <p:cNvSpPr>
                      <a:spLocks/>
                    </p:cNvSpPr>
                    <p:nvPr/>
                  </p:nvSpPr>
                  <p:spPr bwMode="auto">
                    <a:xfrm>
                      <a:off x="6191251" y="4246563"/>
                      <a:ext cx="131763" cy="73025"/>
                    </a:xfrm>
                    <a:custGeom>
                      <a:avLst/>
                      <a:gdLst>
                        <a:gd name="T0" fmla="*/ 0 w 83"/>
                        <a:gd name="T1" fmla="*/ 0 h 46"/>
                        <a:gd name="T2" fmla="*/ 2 w 83"/>
                        <a:gd name="T3" fmla="*/ 1 h 46"/>
                        <a:gd name="T4" fmla="*/ 4 w 83"/>
                        <a:gd name="T5" fmla="*/ 3 h 46"/>
                        <a:gd name="T6" fmla="*/ 5 w 83"/>
                        <a:gd name="T7" fmla="*/ 5 h 46"/>
                        <a:gd name="T8" fmla="*/ 7 w 83"/>
                        <a:gd name="T9" fmla="*/ 6 h 46"/>
                        <a:gd name="T10" fmla="*/ 9 w 83"/>
                        <a:gd name="T11" fmla="*/ 8 h 46"/>
                        <a:gd name="T12" fmla="*/ 11 w 83"/>
                        <a:gd name="T13" fmla="*/ 9 h 46"/>
                        <a:gd name="T14" fmla="*/ 12 w 83"/>
                        <a:gd name="T15" fmla="*/ 11 h 46"/>
                        <a:gd name="T16" fmla="*/ 14 w 83"/>
                        <a:gd name="T17" fmla="*/ 12 h 46"/>
                        <a:gd name="T18" fmla="*/ 16 w 83"/>
                        <a:gd name="T19" fmla="*/ 14 h 46"/>
                        <a:gd name="T20" fmla="*/ 17 w 83"/>
                        <a:gd name="T21" fmla="*/ 15 h 46"/>
                        <a:gd name="T22" fmla="*/ 19 w 83"/>
                        <a:gd name="T23" fmla="*/ 16 h 46"/>
                        <a:gd name="T24" fmla="*/ 21 w 83"/>
                        <a:gd name="T25" fmla="*/ 17 h 46"/>
                        <a:gd name="T26" fmla="*/ 23 w 83"/>
                        <a:gd name="T27" fmla="*/ 19 h 46"/>
                        <a:gd name="T28" fmla="*/ 24 w 83"/>
                        <a:gd name="T29" fmla="*/ 20 h 46"/>
                        <a:gd name="T30" fmla="*/ 26 w 83"/>
                        <a:gd name="T31" fmla="*/ 21 h 46"/>
                        <a:gd name="T32" fmla="*/ 28 w 83"/>
                        <a:gd name="T33" fmla="*/ 22 h 46"/>
                        <a:gd name="T34" fmla="*/ 29 w 83"/>
                        <a:gd name="T35" fmla="*/ 23 h 46"/>
                        <a:gd name="T36" fmla="*/ 31 w 83"/>
                        <a:gd name="T37" fmla="*/ 24 h 46"/>
                        <a:gd name="T38" fmla="*/ 33 w 83"/>
                        <a:gd name="T39" fmla="*/ 25 h 46"/>
                        <a:gd name="T40" fmla="*/ 34 w 83"/>
                        <a:gd name="T41" fmla="*/ 26 h 46"/>
                        <a:gd name="T42" fmla="*/ 36 w 83"/>
                        <a:gd name="T43" fmla="*/ 27 h 46"/>
                        <a:gd name="T44" fmla="*/ 38 w 83"/>
                        <a:gd name="T45" fmla="*/ 28 h 46"/>
                        <a:gd name="T46" fmla="*/ 39 w 83"/>
                        <a:gd name="T47" fmla="*/ 29 h 46"/>
                        <a:gd name="T48" fmla="*/ 41 w 83"/>
                        <a:gd name="T49" fmla="*/ 30 h 46"/>
                        <a:gd name="T50" fmla="*/ 43 w 83"/>
                        <a:gd name="T51" fmla="*/ 31 h 46"/>
                        <a:gd name="T52" fmla="*/ 44 w 83"/>
                        <a:gd name="T53" fmla="*/ 31 h 46"/>
                        <a:gd name="T54" fmla="*/ 46 w 83"/>
                        <a:gd name="T55" fmla="*/ 33 h 46"/>
                        <a:gd name="T56" fmla="*/ 48 w 83"/>
                        <a:gd name="T57" fmla="*/ 33 h 46"/>
                        <a:gd name="T58" fmla="*/ 49 w 83"/>
                        <a:gd name="T59" fmla="*/ 34 h 46"/>
                        <a:gd name="T60" fmla="*/ 51 w 83"/>
                        <a:gd name="T61" fmla="*/ 35 h 46"/>
                        <a:gd name="T62" fmla="*/ 53 w 83"/>
                        <a:gd name="T63" fmla="*/ 36 h 46"/>
                        <a:gd name="T64" fmla="*/ 54 w 83"/>
                        <a:gd name="T65" fmla="*/ 37 h 46"/>
                        <a:gd name="T66" fmla="*/ 56 w 83"/>
                        <a:gd name="T67" fmla="*/ 37 h 46"/>
                        <a:gd name="T68" fmla="*/ 58 w 83"/>
                        <a:gd name="T69" fmla="*/ 38 h 46"/>
                        <a:gd name="T70" fmla="*/ 60 w 83"/>
                        <a:gd name="T71" fmla="*/ 38 h 46"/>
                        <a:gd name="T72" fmla="*/ 62 w 83"/>
                        <a:gd name="T73" fmla="*/ 39 h 46"/>
                        <a:gd name="T74" fmla="*/ 63 w 83"/>
                        <a:gd name="T75" fmla="*/ 40 h 46"/>
                        <a:gd name="T76" fmla="*/ 65 w 83"/>
                        <a:gd name="T77" fmla="*/ 40 h 46"/>
                        <a:gd name="T78" fmla="*/ 67 w 83"/>
                        <a:gd name="T79" fmla="*/ 41 h 46"/>
                        <a:gd name="T80" fmla="*/ 68 w 83"/>
                        <a:gd name="T81" fmla="*/ 42 h 46"/>
                        <a:gd name="T82" fmla="*/ 70 w 83"/>
                        <a:gd name="T83" fmla="*/ 42 h 46"/>
                        <a:gd name="T84" fmla="*/ 72 w 83"/>
                        <a:gd name="T85" fmla="*/ 43 h 46"/>
                        <a:gd name="T86" fmla="*/ 73 w 83"/>
                        <a:gd name="T87" fmla="*/ 43 h 46"/>
                        <a:gd name="T88" fmla="*/ 75 w 83"/>
                        <a:gd name="T89" fmla="*/ 44 h 46"/>
                        <a:gd name="T90" fmla="*/ 77 w 83"/>
                        <a:gd name="T91" fmla="*/ 44 h 46"/>
                        <a:gd name="T92" fmla="*/ 78 w 83"/>
                        <a:gd name="T93" fmla="*/ 45 h 46"/>
                        <a:gd name="T94" fmla="*/ 80 w 83"/>
                        <a:gd name="T95" fmla="*/ 45 h 46"/>
                        <a:gd name="T96" fmla="*/ 82 w 83"/>
                        <a:gd name="T97" fmla="*/ 46 h 46"/>
                        <a:gd name="T98" fmla="*/ 83 w 83"/>
                        <a:gd name="T99" fmla="*/ 46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46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3"/>
                          </a:lnTo>
                          <a:lnTo>
                            <a:pt x="5" y="5"/>
                          </a:lnTo>
                          <a:lnTo>
                            <a:pt x="7" y="6"/>
                          </a:lnTo>
                          <a:lnTo>
                            <a:pt x="9" y="8"/>
                          </a:lnTo>
                          <a:lnTo>
                            <a:pt x="11" y="9"/>
                          </a:lnTo>
                          <a:lnTo>
                            <a:pt x="12" y="11"/>
                          </a:lnTo>
                          <a:lnTo>
                            <a:pt x="14" y="12"/>
                          </a:lnTo>
                          <a:lnTo>
                            <a:pt x="16" y="14"/>
                          </a:lnTo>
                          <a:lnTo>
                            <a:pt x="17" y="15"/>
                          </a:lnTo>
                          <a:lnTo>
                            <a:pt x="19" y="16"/>
                          </a:lnTo>
                          <a:lnTo>
                            <a:pt x="21" y="17"/>
                          </a:lnTo>
                          <a:lnTo>
                            <a:pt x="23" y="19"/>
                          </a:lnTo>
                          <a:lnTo>
                            <a:pt x="24" y="20"/>
                          </a:lnTo>
                          <a:lnTo>
                            <a:pt x="26" y="21"/>
                          </a:lnTo>
                          <a:lnTo>
                            <a:pt x="28" y="22"/>
                          </a:lnTo>
                          <a:lnTo>
                            <a:pt x="29" y="23"/>
                          </a:lnTo>
                          <a:lnTo>
                            <a:pt x="31" y="24"/>
                          </a:lnTo>
                          <a:lnTo>
                            <a:pt x="33" y="25"/>
                          </a:lnTo>
                          <a:lnTo>
                            <a:pt x="34" y="26"/>
                          </a:lnTo>
                          <a:lnTo>
                            <a:pt x="36" y="27"/>
                          </a:lnTo>
                          <a:lnTo>
                            <a:pt x="38" y="28"/>
                          </a:lnTo>
                          <a:lnTo>
                            <a:pt x="39" y="29"/>
                          </a:lnTo>
                          <a:lnTo>
                            <a:pt x="41" y="30"/>
                          </a:lnTo>
                          <a:lnTo>
                            <a:pt x="43" y="31"/>
                          </a:lnTo>
                          <a:lnTo>
                            <a:pt x="44" y="31"/>
                          </a:lnTo>
                          <a:lnTo>
                            <a:pt x="46" y="33"/>
                          </a:lnTo>
                          <a:lnTo>
                            <a:pt x="48" y="33"/>
                          </a:lnTo>
                          <a:lnTo>
                            <a:pt x="49" y="34"/>
                          </a:lnTo>
                          <a:lnTo>
                            <a:pt x="51" y="35"/>
                          </a:lnTo>
                          <a:lnTo>
                            <a:pt x="53" y="36"/>
                          </a:lnTo>
                          <a:lnTo>
                            <a:pt x="54" y="37"/>
                          </a:lnTo>
                          <a:lnTo>
                            <a:pt x="56" y="37"/>
                          </a:lnTo>
                          <a:lnTo>
                            <a:pt x="58" y="38"/>
                          </a:lnTo>
                          <a:lnTo>
                            <a:pt x="60" y="38"/>
                          </a:lnTo>
                          <a:lnTo>
                            <a:pt x="62" y="39"/>
                          </a:lnTo>
                          <a:lnTo>
                            <a:pt x="63" y="40"/>
                          </a:lnTo>
                          <a:lnTo>
                            <a:pt x="65" y="40"/>
                          </a:lnTo>
                          <a:lnTo>
                            <a:pt x="67" y="41"/>
                          </a:lnTo>
                          <a:lnTo>
                            <a:pt x="68" y="42"/>
                          </a:lnTo>
                          <a:lnTo>
                            <a:pt x="70" y="42"/>
                          </a:lnTo>
                          <a:lnTo>
                            <a:pt x="72" y="43"/>
                          </a:lnTo>
                          <a:lnTo>
                            <a:pt x="73" y="43"/>
                          </a:lnTo>
                          <a:lnTo>
                            <a:pt x="75" y="44"/>
                          </a:lnTo>
                          <a:lnTo>
                            <a:pt x="77" y="44"/>
                          </a:lnTo>
                          <a:lnTo>
                            <a:pt x="78" y="45"/>
                          </a:lnTo>
                          <a:lnTo>
                            <a:pt x="80" y="45"/>
                          </a:lnTo>
                          <a:lnTo>
                            <a:pt x="82" y="46"/>
                          </a:lnTo>
                          <a:lnTo>
                            <a:pt x="83" y="4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4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6323013" y="4319588"/>
                      <a:ext cx="133350" cy="19050"/>
                    </a:xfrm>
                    <a:custGeom>
                      <a:avLst/>
                      <a:gdLst>
                        <a:gd name="T0" fmla="*/ 0 w 84"/>
                        <a:gd name="T1" fmla="*/ 0 h 12"/>
                        <a:gd name="T2" fmla="*/ 2 w 84"/>
                        <a:gd name="T3" fmla="*/ 1 h 12"/>
                        <a:gd name="T4" fmla="*/ 4 w 84"/>
                        <a:gd name="T5" fmla="*/ 1 h 12"/>
                        <a:gd name="T6" fmla="*/ 6 w 84"/>
                        <a:gd name="T7" fmla="*/ 1 h 12"/>
                        <a:gd name="T8" fmla="*/ 7 w 84"/>
                        <a:gd name="T9" fmla="*/ 2 h 12"/>
                        <a:gd name="T10" fmla="*/ 9 w 84"/>
                        <a:gd name="T11" fmla="*/ 2 h 12"/>
                        <a:gd name="T12" fmla="*/ 11 w 84"/>
                        <a:gd name="T13" fmla="*/ 3 h 12"/>
                        <a:gd name="T14" fmla="*/ 12 w 84"/>
                        <a:gd name="T15" fmla="*/ 3 h 12"/>
                        <a:gd name="T16" fmla="*/ 14 w 84"/>
                        <a:gd name="T17" fmla="*/ 3 h 12"/>
                        <a:gd name="T18" fmla="*/ 16 w 84"/>
                        <a:gd name="T19" fmla="*/ 4 h 12"/>
                        <a:gd name="T20" fmla="*/ 17 w 84"/>
                        <a:gd name="T21" fmla="*/ 4 h 12"/>
                        <a:gd name="T22" fmla="*/ 19 w 84"/>
                        <a:gd name="T23" fmla="*/ 5 h 12"/>
                        <a:gd name="T24" fmla="*/ 21 w 84"/>
                        <a:gd name="T25" fmla="*/ 5 h 12"/>
                        <a:gd name="T26" fmla="*/ 22 w 84"/>
                        <a:gd name="T27" fmla="*/ 5 h 12"/>
                        <a:gd name="T28" fmla="*/ 24 w 84"/>
                        <a:gd name="T29" fmla="*/ 5 h 12"/>
                        <a:gd name="T30" fmla="*/ 26 w 84"/>
                        <a:gd name="T31" fmla="*/ 6 h 12"/>
                        <a:gd name="T32" fmla="*/ 28 w 84"/>
                        <a:gd name="T33" fmla="*/ 6 h 12"/>
                        <a:gd name="T34" fmla="*/ 29 w 84"/>
                        <a:gd name="T35" fmla="*/ 6 h 12"/>
                        <a:gd name="T36" fmla="*/ 31 w 84"/>
                        <a:gd name="T37" fmla="*/ 6 h 12"/>
                        <a:gd name="T38" fmla="*/ 33 w 84"/>
                        <a:gd name="T39" fmla="*/ 7 h 12"/>
                        <a:gd name="T40" fmla="*/ 35 w 84"/>
                        <a:gd name="T41" fmla="*/ 7 h 12"/>
                        <a:gd name="T42" fmla="*/ 36 w 84"/>
                        <a:gd name="T43" fmla="*/ 7 h 12"/>
                        <a:gd name="T44" fmla="*/ 38 w 84"/>
                        <a:gd name="T45" fmla="*/ 8 h 12"/>
                        <a:gd name="T46" fmla="*/ 40 w 84"/>
                        <a:gd name="T47" fmla="*/ 8 h 12"/>
                        <a:gd name="T48" fmla="*/ 41 w 84"/>
                        <a:gd name="T49" fmla="*/ 8 h 12"/>
                        <a:gd name="T50" fmla="*/ 43 w 84"/>
                        <a:gd name="T51" fmla="*/ 8 h 12"/>
                        <a:gd name="T52" fmla="*/ 45 w 84"/>
                        <a:gd name="T53" fmla="*/ 8 h 12"/>
                        <a:gd name="T54" fmla="*/ 46 w 84"/>
                        <a:gd name="T55" fmla="*/ 9 h 12"/>
                        <a:gd name="T56" fmla="*/ 48 w 84"/>
                        <a:gd name="T57" fmla="*/ 9 h 12"/>
                        <a:gd name="T58" fmla="*/ 50 w 84"/>
                        <a:gd name="T59" fmla="*/ 9 h 12"/>
                        <a:gd name="T60" fmla="*/ 51 w 84"/>
                        <a:gd name="T61" fmla="*/ 9 h 12"/>
                        <a:gd name="T62" fmla="*/ 53 w 84"/>
                        <a:gd name="T63" fmla="*/ 10 h 12"/>
                        <a:gd name="T64" fmla="*/ 55 w 84"/>
                        <a:gd name="T65" fmla="*/ 10 h 12"/>
                        <a:gd name="T66" fmla="*/ 56 w 84"/>
                        <a:gd name="T67" fmla="*/ 10 h 12"/>
                        <a:gd name="T68" fmla="*/ 58 w 84"/>
                        <a:gd name="T69" fmla="*/ 10 h 12"/>
                        <a:gd name="T70" fmla="*/ 60 w 84"/>
                        <a:gd name="T71" fmla="*/ 10 h 12"/>
                        <a:gd name="T72" fmla="*/ 61 w 84"/>
                        <a:gd name="T73" fmla="*/ 10 h 12"/>
                        <a:gd name="T74" fmla="*/ 63 w 84"/>
                        <a:gd name="T75" fmla="*/ 10 h 12"/>
                        <a:gd name="T76" fmla="*/ 65 w 84"/>
                        <a:gd name="T77" fmla="*/ 11 h 12"/>
                        <a:gd name="T78" fmla="*/ 66 w 84"/>
                        <a:gd name="T79" fmla="*/ 11 h 12"/>
                        <a:gd name="T80" fmla="*/ 68 w 84"/>
                        <a:gd name="T81" fmla="*/ 11 h 12"/>
                        <a:gd name="T82" fmla="*/ 70 w 84"/>
                        <a:gd name="T83" fmla="*/ 11 h 12"/>
                        <a:gd name="T84" fmla="*/ 72 w 84"/>
                        <a:gd name="T85" fmla="*/ 11 h 12"/>
                        <a:gd name="T86" fmla="*/ 73 w 84"/>
                        <a:gd name="T87" fmla="*/ 11 h 12"/>
                        <a:gd name="T88" fmla="*/ 75 w 84"/>
                        <a:gd name="T89" fmla="*/ 12 h 12"/>
                        <a:gd name="T90" fmla="*/ 77 w 84"/>
                        <a:gd name="T91" fmla="*/ 12 h 12"/>
                        <a:gd name="T92" fmla="*/ 79 w 84"/>
                        <a:gd name="T93" fmla="*/ 12 h 12"/>
                        <a:gd name="T94" fmla="*/ 80 w 84"/>
                        <a:gd name="T95" fmla="*/ 12 h 12"/>
                        <a:gd name="T96" fmla="*/ 82 w 84"/>
                        <a:gd name="T97" fmla="*/ 12 h 12"/>
                        <a:gd name="T98" fmla="*/ 84 w 84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2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9" y="5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6" y="6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7"/>
                          </a:lnTo>
                          <a:lnTo>
                            <a:pt x="35" y="7"/>
                          </a:lnTo>
                          <a:lnTo>
                            <a:pt x="36" y="7"/>
                          </a:lnTo>
                          <a:lnTo>
                            <a:pt x="38" y="8"/>
                          </a:lnTo>
                          <a:lnTo>
                            <a:pt x="40" y="8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5" y="8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50" y="9"/>
                          </a:lnTo>
                          <a:lnTo>
                            <a:pt x="51" y="9"/>
                          </a:lnTo>
                          <a:lnTo>
                            <a:pt x="53" y="10"/>
                          </a:lnTo>
                          <a:lnTo>
                            <a:pt x="55" y="10"/>
                          </a:lnTo>
                          <a:lnTo>
                            <a:pt x="56" y="10"/>
                          </a:lnTo>
                          <a:lnTo>
                            <a:pt x="58" y="10"/>
                          </a:lnTo>
                          <a:lnTo>
                            <a:pt x="60" y="10"/>
                          </a:lnTo>
                          <a:lnTo>
                            <a:pt x="61" y="10"/>
                          </a:lnTo>
                          <a:lnTo>
                            <a:pt x="63" y="10"/>
                          </a:lnTo>
                          <a:lnTo>
                            <a:pt x="65" y="11"/>
                          </a:lnTo>
                          <a:lnTo>
                            <a:pt x="66" y="11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3" y="11"/>
                          </a:lnTo>
                          <a:lnTo>
                            <a:pt x="75" y="12"/>
                          </a:lnTo>
                          <a:lnTo>
                            <a:pt x="77" y="12"/>
                          </a:lnTo>
                          <a:lnTo>
                            <a:pt x="79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5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6456363" y="4338638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1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6 w 83"/>
                        <a:gd name="T9" fmla="*/ 0 h 3"/>
                        <a:gd name="T10" fmla="*/ 8 w 83"/>
                        <a:gd name="T11" fmla="*/ 0 h 3"/>
                        <a:gd name="T12" fmla="*/ 10 w 83"/>
                        <a:gd name="T13" fmla="*/ 1 h 3"/>
                        <a:gd name="T14" fmla="*/ 12 w 83"/>
                        <a:gd name="T15" fmla="*/ 1 h 3"/>
                        <a:gd name="T16" fmla="*/ 13 w 83"/>
                        <a:gd name="T17" fmla="*/ 1 h 3"/>
                        <a:gd name="T18" fmla="*/ 15 w 83"/>
                        <a:gd name="T19" fmla="*/ 1 h 3"/>
                        <a:gd name="T20" fmla="*/ 17 w 83"/>
                        <a:gd name="T21" fmla="*/ 1 h 3"/>
                        <a:gd name="T22" fmla="*/ 18 w 83"/>
                        <a:gd name="T23" fmla="*/ 1 h 3"/>
                        <a:gd name="T24" fmla="*/ 20 w 83"/>
                        <a:gd name="T25" fmla="*/ 1 h 3"/>
                        <a:gd name="T26" fmla="*/ 22 w 83"/>
                        <a:gd name="T27" fmla="*/ 1 h 3"/>
                        <a:gd name="T28" fmla="*/ 23 w 83"/>
                        <a:gd name="T29" fmla="*/ 1 h 3"/>
                        <a:gd name="T30" fmla="*/ 25 w 83"/>
                        <a:gd name="T31" fmla="*/ 1 h 3"/>
                        <a:gd name="T32" fmla="*/ 27 w 83"/>
                        <a:gd name="T33" fmla="*/ 1 h 3"/>
                        <a:gd name="T34" fmla="*/ 28 w 83"/>
                        <a:gd name="T35" fmla="*/ 1 h 3"/>
                        <a:gd name="T36" fmla="*/ 30 w 83"/>
                        <a:gd name="T37" fmla="*/ 1 h 3"/>
                        <a:gd name="T38" fmla="*/ 32 w 83"/>
                        <a:gd name="T39" fmla="*/ 1 h 3"/>
                        <a:gd name="T40" fmla="*/ 33 w 83"/>
                        <a:gd name="T41" fmla="*/ 1 h 3"/>
                        <a:gd name="T42" fmla="*/ 35 w 83"/>
                        <a:gd name="T43" fmla="*/ 1 h 3"/>
                        <a:gd name="T44" fmla="*/ 37 w 83"/>
                        <a:gd name="T45" fmla="*/ 2 h 3"/>
                        <a:gd name="T46" fmla="*/ 39 w 83"/>
                        <a:gd name="T47" fmla="*/ 2 h 3"/>
                        <a:gd name="T48" fmla="*/ 40 w 83"/>
                        <a:gd name="T49" fmla="*/ 2 h 3"/>
                        <a:gd name="T50" fmla="*/ 42 w 83"/>
                        <a:gd name="T51" fmla="*/ 2 h 3"/>
                        <a:gd name="T52" fmla="*/ 44 w 83"/>
                        <a:gd name="T53" fmla="*/ 2 h 3"/>
                        <a:gd name="T54" fmla="*/ 46 w 83"/>
                        <a:gd name="T55" fmla="*/ 2 h 3"/>
                        <a:gd name="T56" fmla="*/ 47 w 83"/>
                        <a:gd name="T57" fmla="*/ 2 h 3"/>
                        <a:gd name="T58" fmla="*/ 49 w 83"/>
                        <a:gd name="T59" fmla="*/ 2 h 3"/>
                        <a:gd name="T60" fmla="*/ 51 w 83"/>
                        <a:gd name="T61" fmla="*/ 2 h 3"/>
                        <a:gd name="T62" fmla="*/ 52 w 83"/>
                        <a:gd name="T63" fmla="*/ 2 h 3"/>
                        <a:gd name="T64" fmla="*/ 54 w 83"/>
                        <a:gd name="T65" fmla="*/ 2 h 3"/>
                        <a:gd name="T66" fmla="*/ 56 w 83"/>
                        <a:gd name="T67" fmla="*/ 2 h 3"/>
                        <a:gd name="T68" fmla="*/ 57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2 h 3"/>
                        <a:gd name="T74" fmla="*/ 62 w 83"/>
                        <a:gd name="T75" fmla="*/ 2 h 3"/>
                        <a:gd name="T76" fmla="*/ 64 w 83"/>
                        <a:gd name="T77" fmla="*/ 2 h 3"/>
                        <a:gd name="T78" fmla="*/ 66 w 83"/>
                        <a:gd name="T79" fmla="*/ 2 h 3"/>
                        <a:gd name="T80" fmla="*/ 67 w 83"/>
                        <a:gd name="T81" fmla="*/ 3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2 w 83"/>
                        <a:gd name="T87" fmla="*/ 3 h 3"/>
                        <a:gd name="T88" fmla="*/ 74 w 83"/>
                        <a:gd name="T89" fmla="*/ 3 h 3"/>
                        <a:gd name="T90" fmla="*/ 76 w 83"/>
                        <a:gd name="T91" fmla="*/ 3 h 3"/>
                        <a:gd name="T92" fmla="*/ 78 w 83"/>
                        <a:gd name="T93" fmla="*/ 3 h 3"/>
                        <a:gd name="T94" fmla="*/ 79 w 83"/>
                        <a:gd name="T95" fmla="*/ 3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3" y="1"/>
                          </a:lnTo>
                          <a:lnTo>
                            <a:pt x="35" y="1"/>
                          </a:lnTo>
                          <a:lnTo>
                            <a:pt x="37" y="2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7" y="3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2" y="3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8" y="3"/>
                          </a:lnTo>
                          <a:lnTo>
                            <a:pt x="79" y="3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6" name="Freeform 93"/>
                    <p:cNvSpPr>
                      <a:spLocks/>
                    </p:cNvSpPr>
                    <p:nvPr/>
                  </p:nvSpPr>
                  <p:spPr bwMode="auto">
                    <a:xfrm>
                      <a:off x="658812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7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67198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8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68516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89" name="Freeform 96"/>
                    <p:cNvSpPr>
                      <a:spLocks/>
                    </p:cNvSpPr>
                    <p:nvPr/>
                  </p:nvSpPr>
                  <p:spPr bwMode="auto">
                    <a:xfrm>
                      <a:off x="69834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50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0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71151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6 w 83"/>
                        <a:gd name="T10" fmla="*/ 18 w 83"/>
                        <a:gd name="T11" fmla="*/ 19 w 83"/>
                        <a:gd name="T12" fmla="*/ 21 w 83"/>
                        <a:gd name="T13" fmla="*/ 23 w 83"/>
                        <a:gd name="T14" fmla="*/ 24 w 83"/>
                        <a:gd name="T15" fmla="*/ 26 w 83"/>
                        <a:gd name="T16" fmla="*/ 28 w 83"/>
                        <a:gd name="T17" fmla="*/ 29 w 83"/>
                        <a:gd name="T18" fmla="*/ 31 w 83"/>
                        <a:gd name="T19" fmla="*/ 33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7 w 83"/>
                        <a:gd name="T40" fmla="*/ 68 w 83"/>
                        <a:gd name="T41" fmla="*/ 70 w 83"/>
                        <a:gd name="T42" fmla="*/ 72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1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7246938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6 w 84"/>
                        <a:gd name="T4" fmla="*/ 7 w 84"/>
                        <a:gd name="T5" fmla="*/ 9 w 84"/>
                        <a:gd name="T6" fmla="*/ 11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2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5 w 84"/>
                        <a:gd name="T21" fmla="*/ 36 w 84"/>
                        <a:gd name="T22" fmla="*/ 38 w 84"/>
                        <a:gd name="T23" fmla="*/ 40 w 84"/>
                        <a:gd name="T24" fmla="*/ 41 w 84"/>
                        <a:gd name="T25" fmla="*/ 43 w 84"/>
                        <a:gd name="T26" fmla="*/ 45 w 84"/>
                        <a:gd name="T27" fmla="*/ 46 w 84"/>
                        <a:gd name="T28" fmla="*/ 48 w 84"/>
                        <a:gd name="T29" fmla="*/ 50 w 84"/>
                        <a:gd name="T30" fmla="*/ 51 w 84"/>
                        <a:gd name="T31" fmla="*/ 53 w 84"/>
                        <a:gd name="T32" fmla="*/ 55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6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9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2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738028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3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75120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4" name="Freeform 101"/>
                    <p:cNvSpPr>
                      <a:spLocks/>
                    </p:cNvSpPr>
                    <p:nvPr/>
                  </p:nvSpPr>
                  <p:spPr bwMode="auto">
                    <a:xfrm>
                      <a:off x="76438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5" name="Freeform 102"/>
                    <p:cNvSpPr>
                      <a:spLocks/>
                    </p:cNvSpPr>
                    <p:nvPr/>
                  </p:nvSpPr>
                  <p:spPr bwMode="auto">
                    <a:xfrm>
                      <a:off x="77755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6 w 83"/>
                        <a:gd name="T22" fmla="*/ 38 w 83"/>
                        <a:gd name="T23" fmla="*/ 39 w 83"/>
                        <a:gd name="T24" fmla="*/ 41 w 83"/>
                        <a:gd name="T25" fmla="*/ 43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6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9073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4 w 83"/>
                        <a:gd name="T3" fmla="*/ 5 w 83"/>
                        <a:gd name="T4" fmla="*/ 7 w 83"/>
                        <a:gd name="T5" fmla="*/ 9 w 83"/>
                        <a:gd name="T6" fmla="*/ 11 w 83"/>
                        <a:gd name="T7" fmla="*/ 12 w 83"/>
                        <a:gd name="T8" fmla="*/ 14 w 83"/>
                        <a:gd name="T9" fmla="*/ 16 w 83"/>
                        <a:gd name="T10" fmla="*/ 17 w 83"/>
                        <a:gd name="T11" fmla="*/ 19 w 83"/>
                        <a:gd name="T12" fmla="*/ 21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8 w 83"/>
                        <a:gd name="T29" fmla="*/ 49 w 83"/>
                        <a:gd name="T30" fmla="*/ 51 w 83"/>
                        <a:gd name="T31" fmla="*/ 53 w 83"/>
                        <a:gd name="T32" fmla="*/ 55 w 83"/>
                        <a:gd name="T33" fmla="*/ 56 w 83"/>
                        <a:gd name="T34" fmla="*/ 58 w 83"/>
                        <a:gd name="T35" fmla="*/ 60 w 83"/>
                        <a:gd name="T36" fmla="*/ 61 w 83"/>
                        <a:gd name="T37" fmla="*/ 63 w 83"/>
                        <a:gd name="T38" fmla="*/ 65 w 83"/>
                        <a:gd name="T39" fmla="*/ 66 w 83"/>
                        <a:gd name="T40" fmla="*/ 68 w 83"/>
                        <a:gd name="T41" fmla="*/ 70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7" name="Freeform 104"/>
                    <p:cNvSpPr>
                      <a:spLocks/>
                    </p:cNvSpPr>
                    <p:nvPr/>
                  </p:nvSpPr>
                  <p:spPr bwMode="auto">
                    <a:xfrm>
                      <a:off x="8039101" y="4343400"/>
                      <a:ext cx="133350" cy="0"/>
                    </a:xfrm>
                    <a:custGeom>
                      <a:avLst/>
                      <a:gdLst>
                        <a:gd name="T0" fmla="*/ 0 w 84"/>
                        <a:gd name="T1" fmla="*/ 2 w 84"/>
                        <a:gd name="T2" fmla="*/ 4 w 84"/>
                        <a:gd name="T3" fmla="*/ 5 w 84"/>
                        <a:gd name="T4" fmla="*/ 7 w 84"/>
                        <a:gd name="T5" fmla="*/ 9 w 84"/>
                        <a:gd name="T6" fmla="*/ 10 w 84"/>
                        <a:gd name="T7" fmla="*/ 12 w 84"/>
                        <a:gd name="T8" fmla="*/ 14 w 84"/>
                        <a:gd name="T9" fmla="*/ 16 w 84"/>
                        <a:gd name="T10" fmla="*/ 17 w 84"/>
                        <a:gd name="T11" fmla="*/ 19 w 84"/>
                        <a:gd name="T12" fmla="*/ 21 w 84"/>
                        <a:gd name="T13" fmla="*/ 23 w 84"/>
                        <a:gd name="T14" fmla="*/ 24 w 84"/>
                        <a:gd name="T15" fmla="*/ 26 w 84"/>
                        <a:gd name="T16" fmla="*/ 28 w 84"/>
                        <a:gd name="T17" fmla="*/ 29 w 84"/>
                        <a:gd name="T18" fmla="*/ 31 w 84"/>
                        <a:gd name="T19" fmla="*/ 33 w 84"/>
                        <a:gd name="T20" fmla="*/ 34 w 84"/>
                        <a:gd name="T21" fmla="*/ 36 w 84"/>
                        <a:gd name="T22" fmla="*/ 38 w 84"/>
                        <a:gd name="T23" fmla="*/ 39 w 84"/>
                        <a:gd name="T24" fmla="*/ 41 w 84"/>
                        <a:gd name="T25" fmla="*/ 43 w 84"/>
                        <a:gd name="T26" fmla="*/ 44 w 84"/>
                        <a:gd name="T27" fmla="*/ 46 w 84"/>
                        <a:gd name="T28" fmla="*/ 48 w 84"/>
                        <a:gd name="T29" fmla="*/ 49 w 84"/>
                        <a:gd name="T30" fmla="*/ 51 w 84"/>
                        <a:gd name="T31" fmla="*/ 53 w 84"/>
                        <a:gd name="T32" fmla="*/ 54 w 84"/>
                        <a:gd name="T33" fmla="*/ 56 w 84"/>
                        <a:gd name="T34" fmla="*/ 58 w 84"/>
                        <a:gd name="T35" fmla="*/ 60 w 84"/>
                        <a:gd name="T36" fmla="*/ 61 w 84"/>
                        <a:gd name="T37" fmla="*/ 63 w 84"/>
                        <a:gd name="T38" fmla="*/ 65 w 84"/>
                        <a:gd name="T39" fmla="*/ 67 w 84"/>
                        <a:gd name="T40" fmla="*/ 68 w 84"/>
                        <a:gd name="T41" fmla="*/ 70 w 84"/>
                        <a:gd name="T42" fmla="*/ 72 w 84"/>
                        <a:gd name="T43" fmla="*/ 73 w 84"/>
                        <a:gd name="T44" fmla="*/ 75 w 84"/>
                        <a:gd name="T45" fmla="*/ 77 w 84"/>
                        <a:gd name="T46" fmla="*/ 78 w 84"/>
                        <a:gd name="T47" fmla="*/ 80 w 84"/>
                        <a:gd name="T48" fmla="*/ 82 w 84"/>
                        <a:gd name="T49" fmla="*/ 84 w 84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8" name="Freeform 105"/>
                    <p:cNvSpPr>
                      <a:spLocks/>
                    </p:cNvSpPr>
                    <p:nvPr/>
                  </p:nvSpPr>
                  <p:spPr bwMode="auto">
                    <a:xfrm>
                      <a:off x="8172451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6 w 83"/>
                        <a:gd name="T5" fmla="*/ 8 w 83"/>
                        <a:gd name="T6" fmla="*/ 10 w 83"/>
                        <a:gd name="T7" fmla="*/ 11 w 83"/>
                        <a:gd name="T8" fmla="*/ 13 w 83"/>
                        <a:gd name="T9" fmla="*/ 15 w 83"/>
                        <a:gd name="T10" fmla="*/ 16 w 83"/>
                        <a:gd name="T11" fmla="*/ 18 w 83"/>
                        <a:gd name="T12" fmla="*/ 20 w 83"/>
                        <a:gd name="T13" fmla="*/ 21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0 w 83"/>
                        <a:gd name="T31" fmla="*/ 52 w 83"/>
                        <a:gd name="T32" fmla="*/ 54 w 83"/>
                        <a:gd name="T33" fmla="*/ 55 w 83"/>
                        <a:gd name="T34" fmla="*/ 57 w 83"/>
                        <a:gd name="T35" fmla="*/ 59 w 83"/>
                        <a:gd name="T36" fmla="*/ 60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2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99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8304213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3 w 83"/>
                        <a:gd name="T15" fmla="*/ 25 w 83"/>
                        <a:gd name="T16" fmla="*/ 27 w 83"/>
                        <a:gd name="T17" fmla="*/ 28 w 83"/>
                        <a:gd name="T18" fmla="*/ 30 w 83"/>
                        <a:gd name="T19" fmla="*/ 32 w 83"/>
                        <a:gd name="T20" fmla="*/ 33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2 w 83"/>
                        <a:gd name="T38" fmla="*/ 64 w 83"/>
                        <a:gd name="T39" fmla="*/ 66 w 83"/>
                        <a:gd name="T40" fmla="*/ 67 w 83"/>
                        <a:gd name="T41" fmla="*/ 69 w 83"/>
                        <a:gd name="T42" fmla="*/ 71 w 83"/>
                        <a:gd name="T43" fmla="*/ 73 w 83"/>
                        <a:gd name="T44" fmla="*/ 74 w 83"/>
                        <a:gd name="T45" fmla="*/ 76 w 83"/>
                        <a:gd name="T46" fmla="*/ 78 w 83"/>
                        <a:gd name="T47" fmla="*/ 79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0" name="Freeform 107"/>
                    <p:cNvSpPr>
                      <a:spLocks/>
                    </p:cNvSpPr>
                    <p:nvPr/>
                  </p:nvSpPr>
                  <p:spPr bwMode="auto">
                    <a:xfrm>
                      <a:off x="8435976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1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4 w 83"/>
                        <a:gd name="T9" fmla="*/ 15 w 83"/>
                        <a:gd name="T10" fmla="*/ 17 w 83"/>
                        <a:gd name="T11" fmla="*/ 19 w 83"/>
                        <a:gd name="T12" fmla="*/ 20 w 83"/>
                        <a:gd name="T13" fmla="*/ 22 w 83"/>
                        <a:gd name="T14" fmla="*/ 24 w 83"/>
                        <a:gd name="T15" fmla="*/ 25 w 83"/>
                        <a:gd name="T16" fmla="*/ 27 w 83"/>
                        <a:gd name="T17" fmla="*/ 29 w 83"/>
                        <a:gd name="T18" fmla="*/ 30 w 83"/>
                        <a:gd name="T19" fmla="*/ 32 w 83"/>
                        <a:gd name="T20" fmla="*/ 34 w 83"/>
                        <a:gd name="T21" fmla="*/ 35 w 83"/>
                        <a:gd name="T22" fmla="*/ 37 w 83"/>
                        <a:gd name="T23" fmla="*/ 39 w 83"/>
                        <a:gd name="T24" fmla="*/ 40 w 83"/>
                        <a:gd name="T25" fmla="*/ 42 w 83"/>
                        <a:gd name="T26" fmla="*/ 44 w 83"/>
                        <a:gd name="T27" fmla="*/ 45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1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1" name="Freeform 108"/>
                    <p:cNvSpPr>
                      <a:spLocks/>
                    </p:cNvSpPr>
                    <p:nvPr/>
                  </p:nvSpPr>
                  <p:spPr bwMode="auto">
                    <a:xfrm>
                      <a:off x="8567738" y="4343400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2 w 83"/>
                        <a:gd name="T32" fmla="*/ 54 w 83"/>
                        <a:gd name="T33" fmla="*/ 56 w 83"/>
                        <a:gd name="T34" fmla="*/ 57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6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2" name="Freeform 109"/>
                    <p:cNvSpPr>
                      <a:spLocks/>
                    </p:cNvSpPr>
                    <p:nvPr/>
                  </p:nvSpPr>
                  <p:spPr bwMode="auto">
                    <a:xfrm>
                      <a:off x="8699501" y="4341813"/>
                      <a:ext cx="26988" cy="1588"/>
                    </a:xfrm>
                    <a:custGeom>
                      <a:avLst/>
                      <a:gdLst>
                        <a:gd name="T0" fmla="*/ 0 w 17"/>
                        <a:gd name="T1" fmla="*/ 1 h 1"/>
                        <a:gd name="T2" fmla="*/ 2 w 17"/>
                        <a:gd name="T3" fmla="*/ 1 h 1"/>
                        <a:gd name="T4" fmla="*/ 4 w 17"/>
                        <a:gd name="T5" fmla="*/ 1 h 1"/>
                        <a:gd name="T6" fmla="*/ 5 w 17"/>
                        <a:gd name="T7" fmla="*/ 1 h 1"/>
                        <a:gd name="T8" fmla="*/ 7 w 17"/>
                        <a:gd name="T9" fmla="*/ 1 h 1"/>
                        <a:gd name="T10" fmla="*/ 9 w 17"/>
                        <a:gd name="T11" fmla="*/ 1 h 1"/>
                        <a:gd name="T12" fmla="*/ 10 w 17"/>
                        <a:gd name="T13" fmla="*/ 1 h 1"/>
                        <a:gd name="T14" fmla="*/ 12 w 17"/>
                        <a:gd name="T15" fmla="*/ 1 h 1"/>
                        <a:gd name="T16" fmla="*/ 14 w 17"/>
                        <a:gd name="T17" fmla="*/ 0 h 1"/>
                        <a:gd name="T18" fmla="*/ 15 w 17"/>
                        <a:gd name="T19" fmla="*/ 0 h 1"/>
                        <a:gd name="T20" fmla="*/ 17 w 17"/>
                        <a:gd name="T21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3" name="Line 1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51938" y="2365375"/>
                      <a:ext cx="0" cy="19780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4" name="Line 1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4343400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5" name="Line 1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3354388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6" name="Line 1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066213" y="2365375"/>
                      <a:ext cx="8572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7" name="Freeform 126"/>
                    <p:cNvSpPr>
                      <a:spLocks/>
                    </p:cNvSpPr>
                    <p:nvPr/>
                  </p:nvSpPr>
                  <p:spPr bwMode="auto">
                    <a:xfrm>
                      <a:off x="647701" y="3698875"/>
                      <a:ext cx="131763" cy="112713"/>
                    </a:xfrm>
                    <a:custGeom>
                      <a:avLst/>
                      <a:gdLst>
                        <a:gd name="T0" fmla="*/ 0 w 83"/>
                        <a:gd name="T1" fmla="*/ 71 h 71"/>
                        <a:gd name="T2" fmla="*/ 2 w 83"/>
                        <a:gd name="T3" fmla="*/ 70 h 71"/>
                        <a:gd name="T4" fmla="*/ 4 w 83"/>
                        <a:gd name="T5" fmla="*/ 69 h 71"/>
                        <a:gd name="T6" fmla="*/ 6 w 83"/>
                        <a:gd name="T7" fmla="*/ 67 h 71"/>
                        <a:gd name="T8" fmla="*/ 7 w 83"/>
                        <a:gd name="T9" fmla="*/ 66 h 71"/>
                        <a:gd name="T10" fmla="*/ 9 w 83"/>
                        <a:gd name="T11" fmla="*/ 64 h 71"/>
                        <a:gd name="T12" fmla="*/ 11 w 83"/>
                        <a:gd name="T13" fmla="*/ 63 h 71"/>
                        <a:gd name="T14" fmla="*/ 12 w 83"/>
                        <a:gd name="T15" fmla="*/ 62 h 71"/>
                        <a:gd name="T16" fmla="*/ 14 w 83"/>
                        <a:gd name="T17" fmla="*/ 60 h 71"/>
                        <a:gd name="T18" fmla="*/ 16 w 83"/>
                        <a:gd name="T19" fmla="*/ 59 h 71"/>
                        <a:gd name="T20" fmla="*/ 17 w 83"/>
                        <a:gd name="T21" fmla="*/ 57 h 71"/>
                        <a:gd name="T22" fmla="*/ 19 w 83"/>
                        <a:gd name="T23" fmla="*/ 56 h 71"/>
                        <a:gd name="T24" fmla="*/ 21 w 83"/>
                        <a:gd name="T25" fmla="*/ 55 h 71"/>
                        <a:gd name="T26" fmla="*/ 22 w 83"/>
                        <a:gd name="T27" fmla="*/ 53 h 71"/>
                        <a:gd name="T28" fmla="*/ 24 w 83"/>
                        <a:gd name="T29" fmla="*/ 52 h 71"/>
                        <a:gd name="T30" fmla="*/ 26 w 83"/>
                        <a:gd name="T31" fmla="*/ 50 h 71"/>
                        <a:gd name="T32" fmla="*/ 27 w 83"/>
                        <a:gd name="T33" fmla="*/ 49 h 71"/>
                        <a:gd name="T34" fmla="*/ 29 w 83"/>
                        <a:gd name="T35" fmla="*/ 48 h 71"/>
                        <a:gd name="T36" fmla="*/ 31 w 83"/>
                        <a:gd name="T37" fmla="*/ 46 h 71"/>
                        <a:gd name="T38" fmla="*/ 32 w 83"/>
                        <a:gd name="T39" fmla="*/ 45 h 71"/>
                        <a:gd name="T40" fmla="*/ 34 w 83"/>
                        <a:gd name="T41" fmla="*/ 43 h 71"/>
                        <a:gd name="T42" fmla="*/ 36 w 83"/>
                        <a:gd name="T43" fmla="*/ 42 h 71"/>
                        <a:gd name="T44" fmla="*/ 37 w 83"/>
                        <a:gd name="T45" fmla="*/ 40 h 71"/>
                        <a:gd name="T46" fmla="*/ 39 w 83"/>
                        <a:gd name="T47" fmla="*/ 39 h 71"/>
                        <a:gd name="T48" fmla="*/ 41 w 83"/>
                        <a:gd name="T49" fmla="*/ 38 h 71"/>
                        <a:gd name="T50" fmla="*/ 42 w 83"/>
                        <a:gd name="T51" fmla="*/ 36 h 71"/>
                        <a:gd name="T52" fmla="*/ 44 w 83"/>
                        <a:gd name="T53" fmla="*/ 34 h 71"/>
                        <a:gd name="T54" fmla="*/ 46 w 83"/>
                        <a:gd name="T55" fmla="*/ 33 h 71"/>
                        <a:gd name="T56" fmla="*/ 48 w 83"/>
                        <a:gd name="T57" fmla="*/ 32 h 71"/>
                        <a:gd name="T58" fmla="*/ 50 w 83"/>
                        <a:gd name="T59" fmla="*/ 30 h 71"/>
                        <a:gd name="T60" fmla="*/ 51 w 83"/>
                        <a:gd name="T61" fmla="*/ 29 h 71"/>
                        <a:gd name="T62" fmla="*/ 53 w 83"/>
                        <a:gd name="T63" fmla="*/ 27 h 71"/>
                        <a:gd name="T64" fmla="*/ 55 w 83"/>
                        <a:gd name="T65" fmla="*/ 25 h 71"/>
                        <a:gd name="T66" fmla="*/ 56 w 83"/>
                        <a:gd name="T67" fmla="*/ 24 h 71"/>
                        <a:gd name="T68" fmla="*/ 58 w 83"/>
                        <a:gd name="T69" fmla="*/ 23 h 71"/>
                        <a:gd name="T70" fmla="*/ 60 w 83"/>
                        <a:gd name="T71" fmla="*/ 21 h 71"/>
                        <a:gd name="T72" fmla="*/ 61 w 83"/>
                        <a:gd name="T73" fmla="*/ 20 h 71"/>
                        <a:gd name="T74" fmla="*/ 63 w 83"/>
                        <a:gd name="T75" fmla="*/ 18 h 71"/>
                        <a:gd name="T76" fmla="*/ 65 w 83"/>
                        <a:gd name="T77" fmla="*/ 17 h 71"/>
                        <a:gd name="T78" fmla="*/ 66 w 83"/>
                        <a:gd name="T79" fmla="*/ 15 h 71"/>
                        <a:gd name="T80" fmla="*/ 68 w 83"/>
                        <a:gd name="T81" fmla="*/ 13 h 71"/>
                        <a:gd name="T82" fmla="*/ 70 w 83"/>
                        <a:gd name="T83" fmla="*/ 12 h 71"/>
                        <a:gd name="T84" fmla="*/ 72 w 83"/>
                        <a:gd name="T85" fmla="*/ 11 h 71"/>
                        <a:gd name="T86" fmla="*/ 73 w 83"/>
                        <a:gd name="T87" fmla="*/ 9 h 71"/>
                        <a:gd name="T88" fmla="*/ 75 w 83"/>
                        <a:gd name="T89" fmla="*/ 8 h 71"/>
                        <a:gd name="T90" fmla="*/ 77 w 83"/>
                        <a:gd name="T91" fmla="*/ 6 h 71"/>
                        <a:gd name="T92" fmla="*/ 78 w 83"/>
                        <a:gd name="T93" fmla="*/ 4 h 71"/>
                        <a:gd name="T94" fmla="*/ 80 w 83"/>
                        <a:gd name="T95" fmla="*/ 3 h 71"/>
                        <a:gd name="T96" fmla="*/ 82 w 83"/>
                        <a:gd name="T97" fmla="*/ 1 h 71"/>
                        <a:gd name="T98" fmla="*/ 83 w 83"/>
                        <a:gd name="T99" fmla="*/ 0 h 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71">
                          <a:moveTo>
                            <a:pt x="0" y="71"/>
                          </a:moveTo>
                          <a:lnTo>
                            <a:pt x="2" y="70"/>
                          </a:lnTo>
                          <a:lnTo>
                            <a:pt x="4" y="69"/>
                          </a:lnTo>
                          <a:lnTo>
                            <a:pt x="6" y="67"/>
                          </a:lnTo>
                          <a:lnTo>
                            <a:pt x="7" y="66"/>
                          </a:lnTo>
                          <a:lnTo>
                            <a:pt x="9" y="64"/>
                          </a:lnTo>
                          <a:lnTo>
                            <a:pt x="11" y="63"/>
                          </a:lnTo>
                          <a:lnTo>
                            <a:pt x="12" y="62"/>
                          </a:lnTo>
                          <a:lnTo>
                            <a:pt x="14" y="60"/>
                          </a:lnTo>
                          <a:lnTo>
                            <a:pt x="16" y="59"/>
                          </a:lnTo>
                          <a:lnTo>
                            <a:pt x="17" y="57"/>
                          </a:lnTo>
                          <a:lnTo>
                            <a:pt x="19" y="56"/>
                          </a:lnTo>
                          <a:lnTo>
                            <a:pt x="21" y="55"/>
                          </a:lnTo>
                          <a:lnTo>
                            <a:pt x="22" y="53"/>
                          </a:lnTo>
                          <a:lnTo>
                            <a:pt x="24" y="52"/>
                          </a:lnTo>
                          <a:lnTo>
                            <a:pt x="26" y="50"/>
                          </a:lnTo>
                          <a:lnTo>
                            <a:pt x="27" y="49"/>
                          </a:lnTo>
                          <a:lnTo>
                            <a:pt x="29" y="48"/>
                          </a:lnTo>
                          <a:lnTo>
                            <a:pt x="31" y="46"/>
                          </a:lnTo>
                          <a:lnTo>
                            <a:pt x="32" y="45"/>
                          </a:lnTo>
                          <a:lnTo>
                            <a:pt x="34" y="43"/>
                          </a:lnTo>
                          <a:lnTo>
                            <a:pt x="36" y="42"/>
                          </a:lnTo>
                          <a:lnTo>
                            <a:pt x="37" y="40"/>
                          </a:lnTo>
                          <a:lnTo>
                            <a:pt x="39" y="39"/>
                          </a:lnTo>
                          <a:lnTo>
                            <a:pt x="41" y="38"/>
                          </a:lnTo>
                          <a:lnTo>
                            <a:pt x="42" y="36"/>
                          </a:lnTo>
                          <a:lnTo>
                            <a:pt x="44" y="34"/>
                          </a:lnTo>
                          <a:lnTo>
                            <a:pt x="46" y="33"/>
                          </a:lnTo>
                          <a:lnTo>
                            <a:pt x="48" y="32"/>
                          </a:lnTo>
                          <a:lnTo>
                            <a:pt x="50" y="30"/>
                          </a:lnTo>
                          <a:lnTo>
                            <a:pt x="51" y="29"/>
                          </a:lnTo>
                          <a:lnTo>
                            <a:pt x="53" y="27"/>
                          </a:lnTo>
                          <a:lnTo>
                            <a:pt x="55" y="25"/>
                          </a:lnTo>
                          <a:lnTo>
                            <a:pt x="56" y="24"/>
                          </a:lnTo>
                          <a:lnTo>
                            <a:pt x="58" y="23"/>
                          </a:lnTo>
                          <a:lnTo>
                            <a:pt x="60" y="21"/>
                          </a:lnTo>
                          <a:lnTo>
                            <a:pt x="61" y="20"/>
                          </a:lnTo>
                          <a:lnTo>
                            <a:pt x="63" y="18"/>
                          </a:lnTo>
                          <a:lnTo>
                            <a:pt x="65" y="17"/>
                          </a:lnTo>
                          <a:lnTo>
                            <a:pt x="66" y="15"/>
                          </a:lnTo>
                          <a:lnTo>
                            <a:pt x="68" y="13"/>
                          </a:lnTo>
                          <a:lnTo>
                            <a:pt x="70" y="12"/>
                          </a:lnTo>
                          <a:lnTo>
                            <a:pt x="72" y="11"/>
                          </a:lnTo>
                          <a:lnTo>
                            <a:pt x="73" y="9"/>
                          </a:lnTo>
                          <a:lnTo>
                            <a:pt x="75" y="8"/>
                          </a:lnTo>
                          <a:lnTo>
                            <a:pt x="77" y="6"/>
                          </a:lnTo>
                          <a:lnTo>
                            <a:pt x="78" y="4"/>
                          </a:lnTo>
                          <a:lnTo>
                            <a:pt x="80" y="3"/>
                          </a:lnTo>
                          <a:lnTo>
                            <a:pt x="82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8" name="Freeform 127"/>
                    <p:cNvSpPr>
                      <a:spLocks/>
                    </p:cNvSpPr>
                    <p:nvPr/>
                  </p:nvSpPr>
                  <p:spPr bwMode="auto">
                    <a:xfrm>
                      <a:off x="779463" y="3559175"/>
                      <a:ext cx="133350" cy="139700"/>
                    </a:xfrm>
                    <a:custGeom>
                      <a:avLst/>
                      <a:gdLst>
                        <a:gd name="T0" fmla="*/ 0 w 84"/>
                        <a:gd name="T1" fmla="*/ 88 h 88"/>
                        <a:gd name="T2" fmla="*/ 2 w 84"/>
                        <a:gd name="T3" fmla="*/ 86 h 88"/>
                        <a:gd name="T4" fmla="*/ 4 w 84"/>
                        <a:gd name="T5" fmla="*/ 84 h 88"/>
                        <a:gd name="T6" fmla="*/ 5 w 84"/>
                        <a:gd name="T7" fmla="*/ 83 h 88"/>
                        <a:gd name="T8" fmla="*/ 7 w 84"/>
                        <a:gd name="T9" fmla="*/ 81 h 88"/>
                        <a:gd name="T10" fmla="*/ 9 w 84"/>
                        <a:gd name="T11" fmla="*/ 80 h 88"/>
                        <a:gd name="T12" fmla="*/ 10 w 84"/>
                        <a:gd name="T13" fmla="*/ 78 h 88"/>
                        <a:gd name="T14" fmla="*/ 12 w 84"/>
                        <a:gd name="T15" fmla="*/ 76 h 88"/>
                        <a:gd name="T16" fmla="*/ 14 w 84"/>
                        <a:gd name="T17" fmla="*/ 75 h 88"/>
                        <a:gd name="T18" fmla="*/ 16 w 84"/>
                        <a:gd name="T19" fmla="*/ 73 h 88"/>
                        <a:gd name="T20" fmla="*/ 17 w 84"/>
                        <a:gd name="T21" fmla="*/ 71 h 88"/>
                        <a:gd name="T22" fmla="*/ 19 w 84"/>
                        <a:gd name="T23" fmla="*/ 70 h 88"/>
                        <a:gd name="T24" fmla="*/ 21 w 84"/>
                        <a:gd name="T25" fmla="*/ 68 h 88"/>
                        <a:gd name="T26" fmla="*/ 23 w 84"/>
                        <a:gd name="T27" fmla="*/ 66 h 88"/>
                        <a:gd name="T28" fmla="*/ 24 w 84"/>
                        <a:gd name="T29" fmla="*/ 65 h 88"/>
                        <a:gd name="T30" fmla="*/ 26 w 84"/>
                        <a:gd name="T31" fmla="*/ 63 h 88"/>
                        <a:gd name="T32" fmla="*/ 28 w 84"/>
                        <a:gd name="T33" fmla="*/ 61 h 88"/>
                        <a:gd name="T34" fmla="*/ 29 w 84"/>
                        <a:gd name="T35" fmla="*/ 60 h 88"/>
                        <a:gd name="T36" fmla="*/ 31 w 84"/>
                        <a:gd name="T37" fmla="*/ 58 h 88"/>
                        <a:gd name="T38" fmla="*/ 33 w 84"/>
                        <a:gd name="T39" fmla="*/ 56 h 88"/>
                        <a:gd name="T40" fmla="*/ 34 w 84"/>
                        <a:gd name="T41" fmla="*/ 55 h 88"/>
                        <a:gd name="T42" fmla="*/ 36 w 84"/>
                        <a:gd name="T43" fmla="*/ 53 h 88"/>
                        <a:gd name="T44" fmla="*/ 38 w 84"/>
                        <a:gd name="T45" fmla="*/ 51 h 88"/>
                        <a:gd name="T46" fmla="*/ 39 w 84"/>
                        <a:gd name="T47" fmla="*/ 49 h 88"/>
                        <a:gd name="T48" fmla="*/ 41 w 84"/>
                        <a:gd name="T49" fmla="*/ 48 h 88"/>
                        <a:gd name="T50" fmla="*/ 43 w 84"/>
                        <a:gd name="T51" fmla="*/ 46 h 88"/>
                        <a:gd name="T52" fmla="*/ 44 w 84"/>
                        <a:gd name="T53" fmla="*/ 44 h 88"/>
                        <a:gd name="T54" fmla="*/ 46 w 84"/>
                        <a:gd name="T55" fmla="*/ 42 h 88"/>
                        <a:gd name="T56" fmla="*/ 48 w 84"/>
                        <a:gd name="T57" fmla="*/ 41 h 88"/>
                        <a:gd name="T58" fmla="*/ 49 w 84"/>
                        <a:gd name="T59" fmla="*/ 39 h 88"/>
                        <a:gd name="T60" fmla="*/ 51 w 84"/>
                        <a:gd name="T61" fmla="*/ 37 h 88"/>
                        <a:gd name="T62" fmla="*/ 53 w 84"/>
                        <a:gd name="T63" fmla="*/ 35 h 88"/>
                        <a:gd name="T64" fmla="*/ 55 w 84"/>
                        <a:gd name="T65" fmla="*/ 33 h 88"/>
                        <a:gd name="T66" fmla="*/ 56 w 84"/>
                        <a:gd name="T67" fmla="*/ 31 h 88"/>
                        <a:gd name="T68" fmla="*/ 58 w 84"/>
                        <a:gd name="T69" fmla="*/ 29 h 88"/>
                        <a:gd name="T70" fmla="*/ 60 w 84"/>
                        <a:gd name="T71" fmla="*/ 27 h 88"/>
                        <a:gd name="T72" fmla="*/ 61 w 84"/>
                        <a:gd name="T73" fmla="*/ 25 h 88"/>
                        <a:gd name="T74" fmla="*/ 63 w 84"/>
                        <a:gd name="T75" fmla="*/ 24 h 88"/>
                        <a:gd name="T76" fmla="*/ 65 w 84"/>
                        <a:gd name="T77" fmla="*/ 22 h 88"/>
                        <a:gd name="T78" fmla="*/ 67 w 84"/>
                        <a:gd name="T79" fmla="*/ 20 h 88"/>
                        <a:gd name="T80" fmla="*/ 68 w 84"/>
                        <a:gd name="T81" fmla="*/ 18 h 88"/>
                        <a:gd name="T82" fmla="*/ 70 w 84"/>
                        <a:gd name="T83" fmla="*/ 16 h 88"/>
                        <a:gd name="T84" fmla="*/ 72 w 84"/>
                        <a:gd name="T85" fmla="*/ 14 h 88"/>
                        <a:gd name="T86" fmla="*/ 73 w 84"/>
                        <a:gd name="T87" fmla="*/ 12 h 88"/>
                        <a:gd name="T88" fmla="*/ 75 w 84"/>
                        <a:gd name="T89" fmla="*/ 10 h 88"/>
                        <a:gd name="T90" fmla="*/ 77 w 84"/>
                        <a:gd name="T91" fmla="*/ 8 h 88"/>
                        <a:gd name="T92" fmla="*/ 79 w 84"/>
                        <a:gd name="T93" fmla="*/ 6 h 88"/>
                        <a:gd name="T94" fmla="*/ 80 w 84"/>
                        <a:gd name="T95" fmla="*/ 4 h 88"/>
                        <a:gd name="T96" fmla="*/ 82 w 84"/>
                        <a:gd name="T97" fmla="*/ 2 h 88"/>
                        <a:gd name="T98" fmla="*/ 84 w 84"/>
                        <a:gd name="T99" fmla="*/ 0 h 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88">
                          <a:moveTo>
                            <a:pt x="0" y="88"/>
                          </a:moveTo>
                          <a:lnTo>
                            <a:pt x="2" y="86"/>
                          </a:lnTo>
                          <a:lnTo>
                            <a:pt x="4" y="84"/>
                          </a:lnTo>
                          <a:lnTo>
                            <a:pt x="5" y="83"/>
                          </a:lnTo>
                          <a:lnTo>
                            <a:pt x="7" y="81"/>
                          </a:lnTo>
                          <a:lnTo>
                            <a:pt x="9" y="80"/>
                          </a:lnTo>
                          <a:lnTo>
                            <a:pt x="10" y="78"/>
                          </a:lnTo>
                          <a:lnTo>
                            <a:pt x="12" y="76"/>
                          </a:lnTo>
                          <a:lnTo>
                            <a:pt x="14" y="75"/>
                          </a:lnTo>
                          <a:lnTo>
                            <a:pt x="16" y="73"/>
                          </a:lnTo>
                          <a:lnTo>
                            <a:pt x="17" y="71"/>
                          </a:lnTo>
                          <a:lnTo>
                            <a:pt x="19" y="70"/>
                          </a:lnTo>
                          <a:lnTo>
                            <a:pt x="21" y="68"/>
                          </a:lnTo>
                          <a:lnTo>
                            <a:pt x="23" y="66"/>
                          </a:lnTo>
                          <a:lnTo>
                            <a:pt x="24" y="65"/>
                          </a:lnTo>
                          <a:lnTo>
                            <a:pt x="26" y="63"/>
                          </a:lnTo>
                          <a:lnTo>
                            <a:pt x="28" y="61"/>
                          </a:lnTo>
                          <a:lnTo>
                            <a:pt x="29" y="60"/>
                          </a:lnTo>
                          <a:lnTo>
                            <a:pt x="31" y="58"/>
                          </a:lnTo>
                          <a:lnTo>
                            <a:pt x="33" y="56"/>
                          </a:lnTo>
                          <a:lnTo>
                            <a:pt x="34" y="55"/>
                          </a:lnTo>
                          <a:lnTo>
                            <a:pt x="36" y="53"/>
                          </a:lnTo>
                          <a:lnTo>
                            <a:pt x="38" y="51"/>
                          </a:lnTo>
                          <a:lnTo>
                            <a:pt x="39" y="49"/>
                          </a:lnTo>
                          <a:lnTo>
                            <a:pt x="41" y="48"/>
                          </a:lnTo>
                          <a:lnTo>
                            <a:pt x="43" y="46"/>
                          </a:lnTo>
                          <a:lnTo>
                            <a:pt x="44" y="44"/>
                          </a:lnTo>
                          <a:lnTo>
                            <a:pt x="46" y="42"/>
                          </a:lnTo>
                          <a:lnTo>
                            <a:pt x="48" y="41"/>
                          </a:lnTo>
                          <a:lnTo>
                            <a:pt x="49" y="39"/>
                          </a:lnTo>
                          <a:lnTo>
                            <a:pt x="51" y="37"/>
                          </a:lnTo>
                          <a:lnTo>
                            <a:pt x="53" y="35"/>
                          </a:lnTo>
                          <a:lnTo>
                            <a:pt x="55" y="33"/>
                          </a:lnTo>
                          <a:lnTo>
                            <a:pt x="56" y="31"/>
                          </a:lnTo>
                          <a:lnTo>
                            <a:pt x="58" y="29"/>
                          </a:lnTo>
                          <a:lnTo>
                            <a:pt x="60" y="27"/>
                          </a:lnTo>
                          <a:lnTo>
                            <a:pt x="61" y="25"/>
                          </a:lnTo>
                          <a:lnTo>
                            <a:pt x="63" y="24"/>
                          </a:lnTo>
                          <a:lnTo>
                            <a:pt x="65" y="22"/>
                          </a:lnTo>
                          <a:lnTo>
                            <a:pt x="67" y="20"/>
                          </a:lnTo>
                          <a:lnTo>
                            <a:pt x="68" y="18"/>
                          </a:lnTo>
                          <a:lnTo>
                            <a:pt x="70" y="16"/>
                          </a:lnTo>
                          <a:lnTo>
                            <a:pt x="72" y="14"/>
                          </a:lnTo>
                          <a:lnTo>
                            <a:pt x="73" y="12"/>
                          </a:lnTo>
                          <a:lnTo>
                            <a:pt x="75" y="10"/>
                          </a:lnTo>
                          <a:lnTo>
                            <a:pt x="77" y="8"/>
                          </a:lnTo>
                          <a:lnTo>
                            <a:pt x="79" y="6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09" name="Freeform 128"/>
                    <p:cNvSpPr>
                      <a:spLocks/>
                    </p:cNvSpPr>
                    <p:nvPr/>
                  </p:nvSpPr>
                  <p:spPr bwMode="auto">
                    <a:xfrm>
                      <a:off x="912813" y="3360738"/>
                      <a:ext cx="131763" cy="198438"/>
                    </a:xfrm>
                    <a:custGeom>
                      <a:avLst/>
                      <a:gdLst>
                        <a:gd name="T0" fmla="*/ 0 w 83"/>
                        <a:gd name="T1" fmla="*/ 125 h 125"/>
                        <a:gd name="T2" fmla="*/ 1 w 83"/>
                        <a:gd name="T3" fmla="*/ 122 h 125"/>
                        <a:gd name="T4" fmla="*/ 3 w 83"/>
                        <a:gd name="T5" fmla="*/ 120 h 125"/>
                        <a:gd name="T6" fmla="*/ 5 w 83"/>
                        <a:gd name="T7" fmla="*/ 118 h 125"/>
                        <a:gd name="T8" fmla="*/ 6 w 83"/>
                        <a:gd name="T9" fmla="*/ 116 h 125"/>
                        <a:gd name="T10" fmla="*/ 8 w 83"/>
                        <a:gd name="T11" fmla="*/ 114 h 125"/>
                        <a:gd name="T12" fmla="*/ 10 w 83"/>
                        <a:gd name="T13" fmla="*/ 112 h 125"/>
                        <a:gd name="T14" fmla="*/ 11 w 83"/>
                        <a:gd name="T15" fmla="*/ 110 h 125"/>
                        <a:gd name="T16" fmla="*/ 13 w 83"/>
                        <a:gd name="T17" fmla="*/ 107 h 125"/>
                        <a:gd name="T18" fmla="*/ 15 w 83"/>
                        <a:gd name="T19" fmla="*/ 105 h 125"/>
                        <a:gd name="T20" fmla="*/ 16 w 83"/>
                        <a:gd name="T21" fmla="*/ 103 h 125"/>
                        <a:gd name="T22" fmla="*/ 18 w 83"/>
                        <a:gd name="T23" fmla="*/ 101 h 125"/>
                        <a:gd name="T24" fmla="*/ 20 w 83"/>
                        <a:gd name="T25" fmla="*/ 98 h 125"/>
                        <a:gd name="T26" fmla="*/ 21 w 83"/>
                        <a:gd name="T27" fmla="*/ 96 h 125"/>
                        <a:gd name="T28" fmla="*/ 23 w 83"/>
                        <a:gd name="T29" fmla="*/ 94 h 125"/>
                        <a:gd name="T30" fmla="*/ 25 w 83"/>
                        <a:gd name="T31" fmla="*/ 91 h 125"/>
                        <a:gd name="T32" fmla="*/ 27 w 83"/>
                        <a:gd name="T33" fmla="*/ 89 h 125"/>
                        <a:gd name="T34" fmla="*/ 28 w 83"/>
                        <a:gd name="T35" fmla="*/ 86 h 125"/>
                        <a:gd name="T36" fmla="*/ 30 w 83"/>
                        <a:gd name="T37" fmla="*/ 84 h 125"/>
                        <a:gd name="T38" fmla="*/ 32 w 83"/>
                        <a:gd name="T39" fmla="*/ 82 h 125"/>
                        <a:gd name="T40" fmla="*/ 34 w 83"/>
                        <a:gd name="T41" fmla="*/ 79 h 125"/>
                        <a:gd name="T42" fmla="*/ 35 w 83"/>
                        <a:gd name="T43" fmla="*/ 76 h 125"/>
                        <a:gd name="T44" fmla="*/ 37 w 83"/>
                        <a:gd name="T45" fmla="*/ 74 h 125"/>
                        <a:gd name="T46" fmla="*/ 39 w 83"/>
                        <a:gd name="T47" fmla="*/ 71 h 125"/>
                        <a:gd name="T48" fmla="*/ 40 w 83"/>
                        <a:gd name="T49" fmla="*/ 69 h 125"/>
                        <a:gd name="T50" fmla="*/ 42 w 83"/>
                        <a:gd name="T51" fmla="*/ 66 h 125"/>
                        <a:gd name="T52" fmla="*/ 44 w 83"/>
                        <a:gd name="T53" fmla="*/ 64 h 125"/>
                        <a:gd name="T54" fmla="*/ 45 w 83"/>
                        <a:gd name="T55" fmla="*/ 61 h 125"/>
                        <a:gd name="T56" fmla="*/ 47 w 83"/>
                        <a:gd name="T57" fmla="*/ 59 h 125"/>
                        <a:gd name="T58" fmla="*/ 49 w 83"/>
                        <a:gd name="T59" fmla="*/ 56 h 125"/>
                        <a:gd name="T60" fmla="*/ 50 w 83"/>
                        <a:gd name="T61" fmla="*/ 53 h 125"/>
                        <a:gd name="T62" fmla="*/ 52 w 83"/>
                        <a:gd name="T63" fmla="*/ 51 h 125"/>
                        <a:gd name="T64" fmla="*/ 54 w 83"/>
                        <a:gd name="T65" fmla="*/ 48 h 125"/>
                        <a:gd name="T66" fmla="*/ 55 w 83"/>
                        <a:gd name="T67" fmla="*/ 45 h 125"/>
                        <a:gd name="T68" fmla="*/ 57 w 83"/>
                        <a:gd name="T69" fmla="*/ 43 h 125"/>
                        <a:gd name="T70" fmla="*/ 59 w 83"/>
                        <a:gd name="T71" fmla="*/ 40 h 125"/>
                        <a:gd name="T72" fmla="*/ 61 w 83"/>
                        <a:gd name="T73" fmla="*/ 37 h 125"/>
                        <a:gd name="T74" fmla="*/ 62 w 83"/>
                        <a:gd name="T75" fmla="*/ 34 h 125"/>
                        <a:gd name="T76" fmla="*/ 64 w 83"/>
                        <a:gd name="T77" fmla="*/ 31 h 125"/>
                        <a:gd name="T78" fmla="*/ 66 w 83"/>
                        <a:gd name="T79" fmla="*/ 29 h 125"/>
                        <a:gd name="T80" fmla="*/ 67 w 83"/>
                        <a:gd name="T81" fmla="*/ 26 h 125"/>
                        <a:gd name="T82" fmla="*/ 69 w 83"/>
                        <a:gd name="T83" fmla="*/ 23 h 125"/>
                        <a:gd name="T84" fmla="*/ 71 w 83"/>
                        <a:gd name="T85" fmla="*/ 20 h 125"/>
                        <a:gd name="T86" fmla="*/ 72 w 83"/>
                        <a:gd name="T87" fmla="*/ 17 h 125"/>
                        <a:gd name="T88" fmla="*/ 74 w 83"/>
                        <a:gd name="T89" fmla="*/ 14 h 125"/>
                        <a:gd name="T90" fmla="*/ 76 w 83"/>
                        <a:gd name="T91" fmla="*/ 11 h 125"/>
                        <a:gd name="T92" fmla="*/ 78 w 83"/>
                        <a:gd name="T93" fmla="*/ 8 h 125"/>
                        <a:gd name="T94" fmla="*/ 79 w 83"/>
                        <a:gd name="T95" fmla="*/ 6 h 125"/>
                        <a:gd name="T96" fmla="*/ 81 w 83"/>
                        <a:gd name="T97" fmla="*/ 2 h 125"/>
                        <a:gd name="T98" fmla="*/ 83 w 83"/>
                        <a:gd name="T99" fmla="*/ 0 h 1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5">
                          <a:moveTo>
                            <a:pt x="0" y="125"/>
                          </a:moveTo>
                          <a:lnTo>
                            <a:pt x="1" y="122"/>
                          </a:lnTo>
                          <a:lnTo>
                            <a:pt x="3" y="120"/>
                          </a:lnTo>
                          <a:lnTo>
                            <a:pt x="5" y="118"/>
                          </a:lnTo>
                          <a:lnTo>
                            <a:pt x="6" y="116"/>
                          </a:lnTo>
                          <a:lnTo>
                            <a:pt x="8" y="114"/>
                          </a:lnTo>
                          <a:lnTo>
                            <a:pt x="10" y="112"/>
                          </a:lnTo>
                          <a:lnTo>
                            <a:pt x="11" y="110"/>
                          </a:lnTo>
                          <a:lnTo>
                            <a:pt x="13" y="107"/>
                          </a:lnTo>
                          <a:lnTo>
                            <a:pt x="15" y="105"/>
                          </a:lnTo>
                          <a:lnTo>
                            <a:pt x="16" y="103"/>
                          </a:lnTo>
                          <a:lnTo>
                            <a:pt x="18" y="101"/>
                          </a:lnTo>
                          <a:lnTo>
                            <a:pt x="20" y="98"/>
                          </a:lnTo>
                          <a:lnTo>
                            <a:pt x="21" y="96"/>
                          </a:lnTo>
                          <a:lnTo>
                            <a:pt x="23" y="94"/>
                          </a:lnTo>
                          <a:lnTo>
                            <a:pt x="25" y="91"/>
                          </a:lnTo>
                          <a:lnTo>
                            <a:pt x="27" y="89"/>
                          </a:lnTo>
                          <a:lnTo>
                            <a:pt x="28" y="86"/>
                          </a:lnTo>
                          <a:lnTo>
                            <a:pt x="30" y="84"/>
                          </a:lnTo>
                          <a:lnTo>
                            <a:pt x="32" y="82"/>
                          </a:lnTo>
                          <a:lnTo>
                            <a:pt x="34" y="79"/>
                          </a:lnTo>
                          <a:lnTo>
                            <a:pt x="35" y="76"/>
                          </a:lnTo>
                          <a:lnTo>
                            <a:pt x="37" y="74"/>
                          </a:lnTo>
                          <a:lnTo>
                            <a:pt x="39" y="71"/>
                          </a:lnTo>
                          <a:lnTo>
                            <a:pt x="40" y="69"/>
                          </a:lnTo>
                          <a:lnTo>
                            <a:pt x="42" y="66"/>
                          </a:lnTo>
                          <a:lnTo>
                            <a:pt x="44" y="64"/>
                          </a:lnTo>
                          <a:lnTo>
                            <a:pt x="45" y="61"/>
                          </a:lnTo>
                          <a:lnTo>
                            <a:pt x="47" y="59"/>
                          </a:lnTo>
                          <a:lnTo>
                            <a:pt x="49" y="56"/>
                          </a:lnTo>
                          <a:lnTo>
                            <a:pt x="50" y="53"/>
                          </a:lnTo>
                          <a:lnTo>
                            <a:pt x="52" y="51"/>
                          </a:lnTo>
                          <a:lnTo>
                            <a:pt x="54" y="48"/>
                          </a:lnTo>
                          <a:lnTo>
                            <a:pt x="55" y="45"/>
                          </a:lnTo>
                          <a:lnTo>
                            <a:pt x="57" y="43"/>
                          </a:lnTo>
                          <a:lnTo>
                            <a:pt x="59" y="40"/>
                          </a:lnTo>
                          <a:lnTo>
                            <a:pt x="61" y="37"/>
                          </a:lnTo>
                          <a:lnTo>
                            <a:pt x="62" y="34"/>
                          </a:lnTo>
                          <a:lnTo>
                            <a:pt x="64" y="31"/>
                          </a:lnTo>
                          <a:lnTo>
                            <a:pt x="66" y="29"/>
                          </a:lnTo>
                          <a:lnTo>
                            <a:pt x="67" y="26"/>
                          </a:lnTo>
                          <a:lnTo>
                            <a:pt x="69" y="23"/>
                          </a:lnTo>
                          <a:lnTo>
                            <a:pt x="71" y="20"/>
                          </a:lnTo>
                          <a:lnTo>
                            <a:pt x="72" y="17"/>
                          </a:lnTo>
                          <a:lnTo>
                            <a:pt x="74" y="14"/>
                          </a:lnTo>
                          <a:lnTo>
                            <a:pt x="76" y="11"/>
                          </a:lnTo>
                          <a:lnTo>
                            <a:pt x="78" y="8"/>
                          </a:lnTo>
                          <a:lnTo>
                            <a:pt x="79" y="6"/>
                          </a:lnTo>
                          <a:lnTo>
                            <a:pt x="81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0" name="Freeform 129"/>
                    <p:cNvSpPr>
                      <a:spLocks/>
                    </p:cNvSpPr>
                    <p:nvPr/>
                  </p:nvSpPr>
                  <p:spPr bwMode="auto">
                    <a:xfrm>
                      <a:off x="1044576" y="3184525"/>
                      <a:ext cx="131763" cy="176213"/>
                    </a:xfrm>
                    <a:custGeom>
                      <a:avLst/>
                      <a:gdLst>
                        <a:gd name="T0" fmla="*/ 0 w 83"/>
                        <a:gd name="T1" fmla="*/ 111 h 111"/>
                        <a:gd name="T2" fmla="*/ 2 w 83"/>
                        <a:gd name="T3" fmla="*/ 108 h 111"/>
                        <a:gd name="T4" fmla="*/ 3 w 83"/>
                        <a:gd name="T5" fmla="*/ 105 h 111"/>
                        <a:gd name="T6" fmla="*/ 5 w 83"/>
                        <a:gd name="T7" fmla="*/ 102 h 111"/>
                        <a:gd name="T8" fmla="*/ 7 w 83"/>
                        <a:gd name="T9" fmla="*/ 99 h 111"/>
                        <a:gd name="T10" fmla="*/ 8 w 83"/>
                        <a:gd name="T11" fmla="*/ 96 h 111"/>
                        <a:gd name="T12" fmla="*/ 10 w 83"/>
                        <a:gd name="T13" fmla="*/ 92 h 111"/>
                        <a:gd name="T14" fmla="*/ 12 w 83"/>
                        <a:gd name="T15" fmla="*/ 89 h 111"/>
                        <a:gd name="T16" fmla="*/ 13 w 83"/>
                        <a:gd name="T17" fmla="*/ 86 h 111"/>
                        <a:gd name="T18" fmla="*/ 15 w 83"/>
                        <a:gd name="T19" fmla="*/ 83 h 111"/>
                        <a:gd name="T20" fmla="*/ 17 w 83"/>
                        <a:gd name="T21" fmla="*/ 80 h 111"/>
                        <a:gd name="T22" fmla="*/ 18 w 83"/>
                        <a:gd name="T23" fmla="*/ 77 h 111"/>
                        <a:gd name="T24" fmla="*/ 20 w 83"/>
                        <a:gd name="T25" fmla="*/ 74 h 111"/>
                        <a:gd name="T26" fmla="*/ 22 w 83"/>
                        <a:gd name="T27" fmla="*/ 71 h 111"/>
                        <a:gd name="T28" fmla="*/ 23 w 83"/>
                        <a:gd name="T29" fmla="*/ 68 h 111"/>
                        <a:gd name="T30" fmla="*/ 25 w 83"/>
                        <a:gd name="T31" fmla="*/ 65 h 111"/>
                        <a:gd name="T32" fmla="*/ 27 w 83"/>
                        <a:gd name="T33" fmla="*/ 62 h 111"/>
                        <a:gd name="T34" fmla="*/ 28 w 83"/>
                        <a:gd name="T35" fmla="*/ 59 h 111"/>
                        <a:gd name="T36" fmla="*/ 30 w 83"/>
                        <a:gd name="T37" fmla="*/ 57 h 111"/>
                        <a:gd name="T38" fmla="*/ 32 w 83"/>
                        <a:gd name="T39" fmla="*/ 54 h 111"/>
                        <a:gd name="T40" fmla="*/ 33 w 83"/>
                        <a:gd name="T41" fmla="*/ 51 h 111"/>
                        <a:gd name="T42" fmla="*/ 35 w 83"/>
                        <a:gd name="T43" fmla="*/ 48 h 111"/>
                        <a:gd name="T44" fmla="*/ 37 w 83"/>
                        <a:gd name="T45" fmla="*/ 45 h 111"/>
                        <a:gd name="T46" fmla="*/ 39 w 83"/>
                        <a:gd name="T47" fmla="*/ 43 h 111"/>
                        <a:gd name="T48" fmla="*/ 40 w 83"/>
                        <a:gd name="T49" fmla="*/ 40 h 111"/>
                        <a:gd name="T50" fmla="*/ 42 w 83"/>
                        <a:gd name="T51" fmla="*/ 37 h 111"/>
                        <a:gd name="T52" fmla="*/ 44 w 83"/>
                        <a:gd name="T53" fmla="*/ 35 h 111"/>
                        <a:gd name="T54" fmla="*/ 46 w 83"/>
                        <a:gd name="T55" fmla="*/ 32 h 111"/>
                        <a:gd name="T56" fmla="*/ 47 w 83"/>
                        <a:gd name="T57" fmla="*/ 30 h 111"/>
                        <a:gd name="T58" fmla="*/ 49 w 83"/>
                        <a:gd name="T59" fmla="*/ 28 h 111"/>
                        <a:gd name="T60" fmla="*/ 51 w 83"/>
                        <a:gd name="T61" fmla="*/ 25 h 111"/>
                        <a:gd name="T62" fmla="*/ 52 w 83"/>
                        <a:gd name="T63" fmla="*/ 23 h 111"/>
                        <a:gd name="T64" fmla="*/ 54 w 83"/>
                        <a:gd name="T65" fmla="*/ 21 h 111"/>
                        <a:gd name="T66" fmla="*/ 56 w 83"/>
                        <a:gd name="T67" fmla="*/ 19 h 111"/>
                        <a:gd name="T68" fmla="*/ 57 w 83"/>
                        <a:gd name="T69" fmla="*/ 17 h 111"/>
                        <a:gd name="T70" fmla="*/ 59 w 83"/>
                        <a:gd name="T71" fmla="*/ 15 h 111"/>
                        <a:gd name="T72" fmla="*/ 61 w 83"/>
                        <a:gd name="T73" fmla="*/ 14 h 111"/>
                        <a:gd name="T74" fmla="*/ 62 w 83"/>
                        <a:gd name="T75" fmla="*/ 12 h 111"/>
                        <a:gd name="T76" fmla="*/ 64 w 83"/>
                        <a:gd name="T77" fmla="*/ 10 h 111"/>
                        <a:gd name="T78" fmla="*/ 66 w 83"/>
                        <a:gd name="T79" fmla="*/ 9 h 111"/>
                        <a:gd name="T80" fmla="*/ 68 w 83"/>
                        <a:gd name="T81" fmla="*/ 7 h 111"/>
                        <a:gd name="T82" fmla="*/ 69 w 83"/>
                        <a:gd name="T83" fmla="*/ 6 h 111"/>
                        <a:gd name="T84" fmla="*/ 71 w 83"/>
                        <a:gd name="T85" fmla="*/ 5 h 111"/>
                        <a:gd name="T86" fmla="*/ 73 w 83"/>
                        <a:gd name="T87" fmla="*/ 4 h 111"/>
                        <a:gd name="T88" fmla="*/ 74 w 83"/>
                        <a:gd name="T89" fmla="*/ 3 h 111"/>
                        <a:gd name="T90" fmla="*/ 76 w 83"/>
                        <a:gd name="T91" fmla="*/ 2 h 111"/>
                        <a:gd name="T92" fmla="*/ 78 w 83"/>
                        <a:gd name="T93" fmla="*/ 2 h 111"/>
                        <a:gd name="T94" fmla="*/ 79 w 83"/>
                        <a:gd name="T95" fmla="*/ 1 h 111"/>
                        <a:gd name="T96" fmla="*/ 81 w 83"/>
                        <a:gd name="T97" fmla="*/ 1 h 111"/>
                        <a:gd name="T98" fmla="*/ 83 w 83"/>
                        <a:gd name="T99" fmla="*/ 0 h 1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1">
                          <a:moveTo>
                            <a:pt x="0" y="111"/>
                          </a:moveTo>
                          <a:lnTo>
                            <a:pt x="2" y="108"/>
                          </a:lnTo>
                          <a:lnTo>
                            <a:pt x="3" y="105"/>
                          </a:lnTo>
                          <a:lnTo>
                            <a:pt x="5" y="102"/>
                          </a:lnTo>
                          <a:lnTo>
                            <a:pt x="7" y="99"/>
                          </a:lnTo>
                          <a:lnTo>
                            <a:pt x="8" y="96"/>
                          </a:lnTo>
                          <a:lnTo>
                            <a:pt x="10" y="92"/>
                          </a:lnTo>
                          <a:lnTo>
                            <a:pt x="12" y="89"/>
                          </a:lnTo>
                          <a:lnTo>
                            <a:pt x="13" y="86"/>
                          </a:lnTo>
                          <a:lnTo>
                            <a:pt x="15" y="83"/>
                          </a:lnTo>
                          <a:lnTo>
                            <a:pt x="17" y="80"/>
                          </a:lnTo>
                          <a:lnTo>
                            <a:pt x="18" y="77"/>
                          </a:lnTo>
                          <a:lnTo>
                            <a:pt x="20" y="74"/>
                          </a:lnTo>
                          <a:lnTo>
                            <a:pt x="22" y="71"/>
                          </a:lnTo>
                          <a:lnTo>
                            <a:pt x="23" y="68"/>
                          </a:lnTo>
                          <a:lnTo>
                            <a:pt x="25" y="65"/>
                          </a:lnTo>
                          <a:lnTo>
                            <a:pt x="27" y="62"/>
                          </a:lnTo>
                          <a:lnTo>
                            <a:pt x="28" y="59"/>
                          </a:lnTo>
                          <a:lnTo>
                            <a:pt x="30" y="57"/>
                          </a:lnTo>
                          <a:lnTo>
                            <a:pt x="32" y="54"/>
                          </a:lnTo>
                          <a:lnTo>
                            <a:pt x="33" y="51"/>
                          </a:lnTo>
                          <a:lnTo>
                            <a:pt x="35" y="48"/>
                          </a:lnTo>
                          <a:lnTo>
                            <a:pt x="37" y="45"/>
                          </a:lnTo>
                          <a:lnTo>
                            <a:pt x="39" y="43"/>
                          </a:lnTo>
                          <a:lnTo>
                            <a:pt x="40" y="40"/>
                          </a:lnTo>
                          <a:lnTo>
                            <a:pt x="42" y="37"/>
                          </a:lnTo>
                          <a:lnTo>
                            <a:pt x="44" y="35"/>
                          </a:lnTo>
                          <a:lnTo>
                            <a:pt x="46" y="32"/>
                          </a:lnTo>
                          <a:lnTo>
                            <a:pt x="47" y="30"/>
                          </a:lnTo>
                          <a:lnTo>
                            <a:pt x="49" y="28"/>
                          </a:lnTo>
                          <a:lnTo>
                            <a:pt x="51" y="25"/>
                          </a:lnTo>
                          <a:lnTo>
                            <a:pt x="52" y="23"/>
                          </a:lnTo>
                          <a:lnTo>
                            <a:pt x="54" y="21"/>
                          </a:lnTo>
                          <a:lnTo>
                            <a:pt x="56" y="19"/>
                          </a:lnTo>
                          <a:lnTo>
                            <a:pt x="57" y="17"/>
                          </a:lnTo>
                          <a:lnTo>
                            <a:pt x="59" y="15"/>
                          </a:lnTo>
                          <a:lnTo>
                            <a:pt x="61" y="14"/>
                          </a:lnTo>
                          <a:lnTo>
                            <a:pt x="62" y="12"/>
                          </a:lnTo>
                          <a:lnTo>
                            <a:pt x="64" y="10"/>
                          </a:lnTo>
                          <a:lnTo>
                            <a:pt x="66" y="9"/>
                          </a:lnTo>
                          <a:lnTo>
                            <a:pt x="68" y="7"/>
                          </a:lnTo>
                          <a:lnTo>
                            <a:pt x="69" y="6"/>
                          </a:lnTo>
                          <a:lnTo>
                            <a:pt x="71" y="5"/>
                          </a:lnTo>
                          <a:lnTo>
                            <a:pt x="73" y="4"/>
                          </a:lnTo>
                          <a:lnTo>
                            <a:pt x="74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1" name="Freeform 130"/>
                    <p:cNvSpPr>
                      <a:spLocks/>
                    </p:cNvSpPr>
                    <p:nvPr/>
                  </p:nvSpPr>
                  <p:spPr bwMode="auto">
                    <a:xfrm>
                      <a:off x="1176338" y="3184525"/>
                      <a:ext cx="131763" cy="274638"/>
                    </a:xfrm>
                    <a:custGeom>
                      <a:avLst/>
                      <a:gdLst>
                        <a:gd name="T0" fmla="*/ 0 w 83"/>
                        <a:gd name="T1" fmla="*/ 0 h 173"/>
                        <a:gd name="T2" fmla="*/ 1 w 83"/>
                        <a:gd name="T3" fmla="*/ 0 h 173"/>
                        <a:gd name="T4" fmla="*/ 3 w 83"/>
                        <a:gd name="T5" fmla="*/ 0 h 173"/>
                        <a:gd name="T6" fmla="*/ 5 w 83"/>
                        <a:gd name="T7" fmla="*/ 0 h 173"/>
                        <a:gd name="T8" fmla="*/ 7 w 83"/>
                        <a:gd name="T9" fmla="*/ 1 h 173"/>
                        <a:gd name="T10" fmla="*/ 8 w 83"/>
                        <a:gd name="T11" fmla="*/ 1 h 173"/>
                        <a:gd name="T12" fmla="*/ 10 w 83"/>
                        <a:gd name="T13" fmla="*/ 2 h 173"/>
                        <a:gd name="T14" fmla="*/ 12 w 83"/>
                        <a:gd name="T15" fmla="*/ 2 h 173"/>
                        <a:gd name="T16" fmla="*/ 14 w 83"/>
                        <a:gd name="T17" fmla="*/ 4 h 173"/>
                        <a:gd name="T18" fmla="*/ 15 w 83"/>
                        <a:gd name="T19" fmla="*/ 5 h 173"/>
                        <a:gd name="T20" fmla="*/ 17 w 83"/>
                        <a:gd name="T21" fmla="*/ 6 h 173"/>
                        <a:gd name="T22" fmla="*/ 19 w 83"/>
                        <a:gd name="T23" fmla="*/ 7 h 173"/>
                        <a:gd name="T24" fmla="*/ 20 w 83"/>
                        <a:gd name="T25" fmla="*/ 9 h 173"/>
                        <a:gd name="T26" fmla="*/ 22 w 83"/>
                        <a:gd name="T27" fmla="*/ 11 h 173"/>
                        <a:gd name="T28" fmla="*/ 24 w 83"/>
                        <a:gd name="T29" fmla="*/ 12 h 173"/>
                        <a:gd name="T30" fmla="*/ 25 w 83"/>
                        <a:gd name="T31" fmla="*/ 15 h 173"/>
                        <a:gd name="T32" fmla="*/ 27 w 83"/>
                        <a:gd name="T33" fmla="*/ 16 h 173"/>
                        <a:gd name="T34" fmla="*/ 29 w 83"/>
                        <a:gd name="T35" fmla="*/ 19 h 173"/>
                        <a:gd name="T36" fmla="*/ 30 w 83"/>
                        <a:gd name="T37" fmla="*/ 22 h 173"/>
                        <a:gd name="T38" fmla="*/ 32 w 83"/>
                        <a:gd name="T39" fmla="*/ 24 h 173"/>
                        <a:gd name="T40" fmla="*/ 34 w 83"/>
                        <a:gd name="T41" fmla="*/ 27 h 173"/>
                        <a:gd name="T42" fmla="*/ 35 w 83"/>
                        <a:gd name="T43" fmla="*/ 30 h 173"/>
                        <a:gd name="T44" fmla="*/ 37 w 83"/>
                        <a:gd name="T45" fmla="*/ 33 h 173"/>
                        <a:gd name="T46" fmla="*/ 39 w 83"/>
                        <a:gd name="T47" fmla="*/ 37 h 173"/>
                        <a:gd name="T48" fmla="*/ 40 w 83"/>
                        <a:gd name="T49" fmla="*/ 40 h 173"/>
                        <a:gd name="T50" fmla="*/ 42 w 83"/>
                        <a:gd name="T51" fmla="*/ 44 h 173"/>
                        <a:gd name="T52" fmla="*/ 44 w 83"/>
                        <a:gd name="T53" fmla="*/ 48 h 173"/>
                        <a:gd name="T54" fmla="*/ 45 w 83"/>
                        <a:gd name="T55" fmla="*/ 52 h 173"/>
                        <a:gd name="T56" fmla="*/ 47 w 83"/>
                        <a:gd name="T57" fmla="*/ 56 h 173"/>
                        <a:gd name="T58" fmla="*/ 49 w 83"/>
                        <a:gd name="T59" fmla="*/ 60 h 173"/>
                        <a:gd name="T60" fmla="*/ 51 w 83"/>
                        <a:gd name="T61" fmla="*/ 64 h 173"/>
                        <a:gd name="T62" fmla="*/ 52 w 83"/>
                        <a:gd name="T63" fmla="*/ 69 h 173"/>
                        <a:gd name="T64" fmla="*/ 54 w 83"/>
                        <a:gd name="T65" fmla="*/ 74 h 173"/>
                        <a:gd name="T66" fmla="*/ 56 w 83"/>
                        <a:gd name="T67" fmla="*/ 78 h 173"/>
                        <a:gd name="T68" fmla="*/ 58 w 83"/>
                        <a:gd name="T69" fmla="*/ 83 h 173"/>
                        <a:gd name="T70" fmla="*/ 59 w 83"/>
                        <a:gd name="T71" fmla="*/ 89 h 173"/>
                        <a:gd name="T72" fmla="*/ 61 w 83"/>
                        <a:gd name="T73" fmla="*/ 94 h 173"/>
                        <a:gd name="T74" fmla="*/ 63 w 83"/>
                        <a:gd name="T75" fmla="*/ 99 h 173"/>
                        <a:gd name="T76" fmla="*/ 64 w 83"/>
                        <a:gd name="T77" fmla="*/ 105 h 173"/>
                        <a:gd name="T78" fmla="*/ 66 w 83"/>
                        <a:gd name="T79" fmla="*/ 111 h 173"/>
                        <a:gd name="T80" fmla="*/ 68 w 83"/>
                        <a:gd name="T81" fmla="*/ 116 h 173"/>
                        <a:gd name="T82" fmla="*/ 70 w 83"/>
                        <a:gd name="T83" fmla="*/ 122 h 173"/>
                        <a:gd name="T84" fmla="*/ 71 w 83"/>
                        <a:gd name="T85" fmla="*/ 128 h 173"/>
                        <a:gd name="T86" fmla="*/ 73 w 83"/>
                        <a:gd name="T87" fmla="*/ 134 h 173"/>
                        <a:gd name="T88" fmla="*/ 75 w 83"/>
                        <a:gd name="T89" fmla="*/ 140 h 173"/>
                        <a:gd name="T90" fmla="*/ 76 w 83"/>
                        <a:gd name="T91" fmla="*/ 147 h 173"/>
                        <a:gd name="T92" fmla="*/ 78 w 83"/>
                        <a:gd name="T93" fmla="*/ 153 h 173"/>
                        <a:gd name="T94" fmla="*/ 80 w 83"/>
                        <a:gd name="T95" fmla="*/ 159 h 173"/>
                        <a:gd name="T96" fmla="*/ 81 w 83"/>
                        <a:gd name="T97" fmla="*/ 166 h 173"/>
                        <a:gd name="T98" fmla="*/ 83 w 83"/>
                        <a:gd name="T99" fmla="*/ 173 h 17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7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4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9" y="7"/>
                          </a:lnTo>
                          <a:lnTo>
                            <a:pt x="20" y="9"/>
                          </a:lnTo>
                          <a:lnTo>
                            <a:pt x="22" y="11"/>
                          </a:lnTo>
                          <a:lnTo>
                            <a:pt x="24" y="12"/>
                          </a:lnTo>
                          <a:lnTo>
                            <a:pt x="25" y="15"/>
                          </a:lnTo>
                          <a:lnTo>
                            <a:pt x="27" y="16"/>
                          </a:lnTo>
                          <a:lnTo>
                            <a:pt x="29" y="19"/>
                          </a:lnTo>
                          <a:lnTo>
                            <a:pt x="30" y="22"/>
                          </a:lnTo>
                          <a:lnTo>
                            <a:pt x="32" y="24"/>
                          </a:lnTo>
                          <a:lnTo>
                            <a:pt x="34" y="27"/>
                          </a:lnTo>
                          <a:lnTo>
                            <a:pt x="35" y="30"/>
                          </a:lnTo>
                          <a:lnTo>
                            <a:pt x="37" y="33"/>
                          </a:lnTo>
                          <a:lnTo>
                            <a:pt x="39" y="37"/>
                          </a:lnTo>
                          <a:lnTo>
                            <a:pt x="40" y="40"/>
                          </a:lnTo>
                          <a:lnTo>
                            <a:pt x="42" y="44"/>
                          </a:lnTo>
                          <a:lnTo>
                            <a:pt x="44" y="48"/>
                          </a:lnTo>
                          <a:lnTo>
                            <a:pt x="45" y="52"/>
                          </a:lnTo>
                          <a:lnTo>
                            <a:pt x="47" y="56"/>
                          </a:lnTo>
                          <a:lnTo>
                            <a:pt x="49" y="60"/>
                          </a:lnTo>
                          <a:lnTo>
                            <a:pt x="51" y="64"/>
                          </a:lnTo>
                          <a:lnTo>
                            <a:pt x="52" y="69"/>
                          </a:lnTo>
                          <a:lnTo>
                            <a:pt x="54" y="74"/>
                          </a:lnTo>
                          <a:lnTo>
                            <a:pt x="56" y="78"/>
                          </a:lnTo>
                          <a:lnTo>
                            <a:pt x="58" y="83"/>
                          </a:lnTo>
                          <a:lnTo>
                            <a:pt x="59" y="89"/>
                          </a:lnTo>
                          <a:lnTo>
                            <a:pt x="61" y="94"/>
                          </a:lnTo>
                          <a:lnTo>
                            <a:pt x="63" y="99"/>
                          </a:lnTo>
                          <a:lnTo>
                            <a:pt x="64" y="105"/>
                          </a:lnTo>
                          <a:lnTo>
                            <a:pt x="66" y="111"/>
                          </a:lnTo>
                          <a:lnTo>
                            <a:pt x="68" y="116"/>
                          </a:lnTo>
                          <a:lnTo>
                            <a:pt x="70" y="122"/>
                          </a:lnTo>
                          <a:lnTo>
                            <a:pt x="71" y="128"/>
                          </a:lnTo>
                          <a:lnTo>
                            <a:pt x="73" y="134"/>
                          </a:lnTo>
                          <a:lnTo>
                            <a:pt x="75" y="140"/>
                          </a:lnTo>
                          <a:lnTo>
                            <a:pt x="76" y="147"/>
                          </a:lnTo>
                          <a:lnTo>
                            <a:pt x="78" y="153"/>
                          </a:lnTo>
                          <a:lnTo>
                            <a:pt x="80" y="159"/>
                          </a:lnTo>
                          <a:lnTo>
                            <a:pt x="81" y="166"/>
                          </a:lnTo>
                          <a:lnTo>
                            <a:pt x="83" y="17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2" name="Freeform 131"/>
                    <p:cNvSpPr>
                      <a:spLocks/>
                    </p:cNvSpPr>
                    <p:nvPr/>
                  </p:nvSpPr>
                  <p:spPr bwMode="auto">
                    <a:xfrm>
                      <a:off x="1308101" y="3459163"/>
                      <a:ext cx="131763" cy="512763"/>
                    </a:xfrm>
                    <a:custGeom>
                      <a:avLst/>
                      <a:gdLst>
                        <a:gd name="T0" fmla="*/ 0 w 83"/>
                        <a:gd name="T1" fmla="*/ 0 h 323"/>
                        <a:gd name="T2" fmla="*/ 2 w 83"/>
                        <a:gd name="T3" fmla="*/ 6 h 323"/>
                        <a:gd name="T4" fmla="*/ 3 w 83"/>
                        <a:gd name="T5" fmla="*/ 13 h 323"/>
                        <a:gd name="T6" fmla="*/ 5 w 83"/>
                        <a:gd name="T7" fmla="*/ 20 h 323"/>
                        <a:gd name="T8" fmla="*/ 7 w 83"/>
                        <a:gd name="T9" fmla="*/ 27 h 323"/>
                        <a:gd name="T10" fmla="*/ 8 w 83"/>
                        <a:gd name="T11" fmla="*/ 34 h 323"/>
                        <a:gd name="T12" fmla="*/ 10 w 83"/>
                        <a:gd name="T13" fmla="*/ 41 h 323"/>
                        <a:gd name="T14" fmla="*/ 12 w 83"/>
                        <a:gd name="T15" fmla="*/ 47 h 323"/>
                        <a:gd name="T16" fmla="*/ 13 w 83"/>
                        <a:gd name="T17" fmla="*/ 54 h 323"/>
                        <a:gd name="T18" fmla="*/ 15 w 83"/>
                        <a:gd name="T19" fmla="*/ 61 h 323"/>
                        <a:gd name="T20" fmla="*/ 17 w 83"/>
                        <a:gd name="T21" fmla="*/ 69 h 323"/>
                        <a:gd name="T22" fmla="*/ 19 w 83"/>
                        <a:gd name="T23" fmla="*/ 76 h 323"/>
                        <a:gd name="T24" fmla="*/ 20 w 83"/>
                        <a:gd name="T25" fmla="*/ 83 h 323"/>
                        <a:gd name="T26" fmla="*/ 22 w 83"/>
                        <a:gd name="T27" fmla="*/ 90 h 323"/>
                        <a:gd name="T28" fmla="*/ 24 w 83"/>
                        <a:gd name="T29" fmla="*/ 97 h 323"/>
                        <a:gd name="T30" fmla="*/ 26 w 83"/>
                        <a:gd name="T31" fmla="*/ 104 h 323"/>
                        <a:gd name="T32" fmla="*/ 27 w 83"/>
                        <a:gd name="T33" fmla="*/ 111 h 323"/>
                        <a:gd name="T34" fmla="*/ 29 w 83"/>
                        <a:gd name="T35" fmla="*/ 118 h 323"/>
                        <a:gd name="T36" fmla="*/ 31 w 83"/>
                        <a:gd name="T37" fmla="*/ 125 h 323"/>
                        <a:gd name="T38" fmla="*/ 32 w 83"/>
                        <a:gd name="T39" fmla="*/ 132 h 323"/>
                        <a:gd name="T40" fmla="*/ 34 w 83"/>
                        <a:gd name="T41" fmla="*/ 139 h 323"/>
                        <a:gd name="T42" fmla="*/ 36 w 83"/>
                        <a:gd name="T43" fmla="*/ 147 h 323"/>
                        <a:gd name="T44" fmla="*/ 37 w 83"/>
                        <a:gd name="T45" fmla="*/ 154 h 323"/>
                        <a:gd name="T46" fmla="*/ 39 w 83"/>
                        <a:gd name="T47" fmla="*/ 161 h 323"/>
                        <a:gd name="T48" fmla="*/ 41 w 83"/>
                        <a:gd name="T49" fmla="*/ 168 h 323"/>
                        <a:gd name="T50" fmla="*/ 42 w 83"/>
                        <a:gd name="T51" fmla="*/ 174 h 323"/>
                        <a:gd name="T52" fmla="*/ 44 w 83"/>
                        <a:gd name="T53" fmla="*/ 181 h 323"/>
                        <a:gd name="T54" fmla="*/ 46 w 83"/>
                        <a:gd name="T55" fmla="*/ 188 h 323"/>
                        <a:gd name="T56" fmla="*/ 47 w 83"/>
                        <a:gd name="T57" fmla="*/ 195 h 323"/>
                        <a:gd name="T58" fmla="*/ 49 w 83"/>
                        <a:gd name="T59" fmla="*/ 201 h 323"/>
                        <a:gd name="T60" fmla="*/ 51 w 83"/>
                        <a:gd name="T61" fmla="*/ 208 h 323"/>
                        <a:gd name="T62" fmla="*/ 52 w 83"/>
                        <a:gd name="T63" fmla="*/ 215 h 323"/>
                        <a:gd name="T64" fmla="*/ 54 w 83"/>
                        <a:gd name="T65" fmla="*/ 221 h 323"/>
                        <a:gd name="T66" fmla="*/ 56 w 83"/>
                        <a:gd name="T67" fmla="*/ 228 h 323"/>
                        <a:gd name="T68" fmla="*/ 58 w 83"/>
                        <a:gd name="T69" fmla="*/ 235 h 323"/>
                        <a:gd name="T70" fmla="*/ 59 w 83"/>
                        <a:gd name="T71" fmla="*/ 241 h 323"/>
                        <a:gd name="T72" fmla="*/ 61 w 83"/>
                        <a:gd name="T73" fmla="*/ 247 h 323"/>
                        <a:gd name="T74" fmla="*/ 63 w 83"/>
                        <a:gd name="T75" fmla="*/ 253 h 323"/>
                        <a:gd name="T76" fmla="*/ 64 w 83"/>
                        <a:gd name="T77" fmla="*/ 259 h 323"/>
                        <a:gd name="T78" fmla="*/ 66 w 83"/>
                        <a:gd name="T79" fmla="*/ 266 h 323"/>
                        <a:gd name="T80" fmla="*/ 68 w 83"/>
                        <a:gd name="T81" fmla="*/ 272 h 323"/>
                        <a:gd name="T82" fmla="*/ 70 w 83"/>
                        <a:gd name="T83" fmla="*/ 278 h 323"/>
                        <a:gd name="T84" fmla="*/ 71 w 83"/>
                        <a:gd name="T85" fmla="*/ 284 h 323"/>
                        <a:gd name="T86" fmla="*/ 73 w 83"/>
                        <a:gd name="T87" fmla="*/ 289 h 323"/>
                        <a:gd name="T88" fmla="*/ 75 w 83"/>
                        <a:gd name="T89" fmla="*/ 295 h 323"/>
                        <a:gd name="T90" fmla="*/ 77 w 83"/>
                        <a:gd name="T91" fmla="*/ 301 h 323"/>
                        <a:gd name="T92" fmla="*/ 78 w 83"/>
                        <a:gd name="T93" fmla="*/ 306 h 323"/>
                        <a:gd name="T94" fmla="*/ 80 w 83"/>
                        <a:gd name="T95" fmla="*/ 312 h 323"/>
                        <a:gd name="T96" fmla="*/ 82 w 83"/>
                        <a:gd name="T97" fmla="*/ 317 h 323"/>
                        <a:gd name="T98" fmla="*/ 83 w 83"/>
                        <a:gd name="T99" fmla="*/ 323 h 3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23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3" y="13"/>
                          </a:lnTo>
                          <a:lnTo>
                            <a:pt x="5" y="20"/>
                          </a:lnTo>
                          <a:lnTo>
                            <a:pt x="7" y="27"/>
                          </a:lnTo>
                          <a:lnTo>
                            <a:pt x="8" y="34"/>
                          </a:lnTo>
                          <a:lnTo>
                            <a:pt x="10" y="41"/>
                          </a:lnTo>
                          <a:lnTo>
                            <a:pt x="12" y="47"/>
                          </a:lnTo>
                          <a:lnTo>
                            <a:pt x="13" y="54"/>
                          </a:lnTo>
                          <a:lnTo>
                            <a:pt x="15" y="61"/>
                          </a:lnTo>
                          <a:lnTo>
                            <a:pt x="17" y="69"/>
                          </a:lnTo>
                          <a:lnTo>
                            <a:pt x="19" y="76"/>
                          </a:lnTo>
                          <a:lnTo>
                            <a:pt x="20" y="83"/>
                          </a:lnTo>
                          <a:lnTo>
                            <a:pt x="22" y="90"/>
                          </a:lnTo>
                          <a:lnTo>
                            <a:pt x="24" y="97"/>
                          </a:lnTo>
                          <a:lnTo>
                            <a:pt x="26" y="104"/>
                          </a:lnTo>
                          <a:lnTo>
                            <a:pt x="27" y="111"/>
                          </a:lnTo>
                          <a:lnTo>
                            <a:pt x="29" y="118"/>
                          </a:lnTo>
                          <a:lnTo>
                            <a:pt x="31" y="125"/>
                          </a:lnTo>
                          <a:lnTo>
                            <a:pt x="32" y="132"/>
                          </a:lnTo>
                          <a:lnTo>
                            <a:pt x="34" y="139"/>
                          </a:lnTo>
                          <a:lnTo>
                            <a:pt x="36" y="147"/>
                          </a:lnTo>
                          <a:lnTo>
                            <a:pt x="37" y="154"/>
                          </a:lnTo>
                          <a:lnTo>
                            <a:pt x="39" y="161"/>
                          </a:lnTo>
                          <a:lnTo>
                            <a:pt x="41" y="168"/>
                          </a:lnTo>
                          <a:lnTo>
                            <a:pt x="42" y="174"/>
                          </a:lnTo>
                          <a:lnTo>
                            <a:pt x="44" y="181"/>
                          </a:lnTo>
                          <a:lnTo>
                            <a:pt x="46" y="188"/>
                          </a:lnTo>
                          <a:lnTo>
                            <a:pt x="47" y="195"/>
                          </a:lnTo>
                          <a:lnTo>
                            <a:pt x="49" y="201"/>
                          </a:lnTo>
                          <a:lnTo>
                            <a:pt x="51" y="208"/>
                          </a:lnTo>
                          <a:lnTo>
                            <a:pt x="52" y="215"/>
                          </a:lnTo>
                          <a:lnTo>
                            <a:pt x="54" y="221"/>
                          </a:lnTo>
                          <a:lnTo>
                            <a:pt x="56" y="228"/>
                          </a:lnTo>
                          <a:lnTo>
                            <a:pt x="58" y="235"/>
                          </a:lnTo>
                          <a:lnTo>
                            <a:pt x="59" y="241"/>
                          </a:lnTo>
                          <a:lnTo>
                            <a:pt x="61" y="247"/>
                          </a:lnTo>
                          <a:lnTo>
                            <a:pt x="63" y="253"/>
                          </a:lnTo>
                          <a:lnTo>
                            <a:pt x="64" y="259"/>
                          </a:lnTo>
                          <a:lnTo>
                            <a:pt x="66" y="266"/>
                          </a:lnTo>
                          <a:lnTo>
                            <a:pt x="68" y="272"/>
                          </a:lnTo>
                          <a:lnTo>
                            <a:pt x="70" y="278"/>
                          </a:lnTo>
                          <a:lnTo>
                            <a:pt x="71" y="284"/>
                          </a:lnTo>
                          <a:lnTo>
                            <a:pt x="73" y="289"/>
                          </a:lnTo>
                          <a:lnTo>
                            <a:pt x="75" y="295"/>
                          </a:lnTo>
                          <a:lnTo>
                            <a:pt x="77" y="301"/>
                          </a:lnTo>
                          <a:lnTo>
                            <a:pt x="78" y="306"/>
                          </a:lnTo>
                          <a:lnTo>
                            <a:pt x="80" y="312"/>
                          </a:lnTo>
                          <a:lnTo>
                            <a:pt x="82" y="317"/>
                          </a:lnTo>
                          <a:lnTo>
                            <a:pt x="83" y="3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3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1439863" y="3971925"/>
                      <a:ext cx="131763" cy="265113"/>
                    </a:xfrm>
                    <a:custGeom>
                      <a:avLst/>
                      <a:gdLst>
                        <a:gd name="T0" fmla="*/ 0 w 83"/>
                        <a:gd name="T1" fmla="*/ 0 h 167"/>
                        <a:gd name="T2" fmla="*/ 2 w 83"/>
                        <a:gd name="T3" fmla="*/ 5 h 167"/>
                        <a:gd name="T4" fmla="*/ 4 w 83"/>
                        <a:gd name="T5" fmla="*/ 10 h 167"/>
                        <a:gd name="T6" fmla="*/ 5 w 83"/>
                        <a:gd name="T7" fmla="*/ 15 h 167"/>
                        <a:gd name="T8" fmla="*/ 7 w 83"/>
                        <a:gd name="T9" fmla="*/ 20 h 167"/>
                        <a:gd name="T10" fmla="*/ 9 w 83"/>
                        <a:gd name="T11" fmla="*/ 25 h 167"/>
                        <a:gd name="T12" fmla="*/ 10 w 83"/>
                        <a:gd name="T13" fmla="*/ 30 h 167"/>
                        <a:gd name="T14" fmla="*/ 12 w 83"/>
                        <a:gd name="T15" fmla="*/ 35 h 167"/>
                        <a:gd name="T16" fmla="*/ 14 w 83"/>
                        <a:gd name="T17" fmla="*/ 39 h 167"/>
                        <a:gd name="T18" fmla="*/ 15 w 83"/>
                        <a:gd name="T19" fmla="*/ 44 h 167"/>
                        <a:gd name="T20" fmla="*/ 17 w 83"/>
                        <a:gd name="T21" fmla="*/ 48 h 167"/>
                        <a:gd name="T22" fmla="*/ 19 w 83"/>
                        <a:gd name="T23" fmla="*/ 53 h 167"/>
                        <a:gd name="T24" fmla="*/ 20 w 83"/>
                        <a:gd name="T25" fmla="*/ 57 h 167"/>
                        <a:gd name="T26" fmla="*/ 22 w 83"/>
                        <a:gd name="T27" fmla="*/ 61 h 167"/>
                        <a:gd name="T28" fmla="*/ 24 w 83"/>
                        <a:gd name="T29" fmla="*/ 65 h 167"/>
                        <a:gd name="T30" fmla="*/ 25 w 83"/>
                        <a:gd name="T31" fmla="*/ 70 h 167"/>
                        <a:gd name="T32" fmla="*/ 27 w 83"/>
                        <a:gd name="T33" fmla="*/ 74 h 167"/>
                        <a:gd name="T34" fmla="*/ 29 w 83"/>
                        <a:gd name="T35" fmla="*/ 77 h 167"/>
                        <a:gd name="T36" fmla="*/ 30 w 83"/>
                        <a:gd name="T37" fmla="*/ 81 h 167"/>
                        <a:gd name="T38" fmla="*/ 32 w 83"/>
                        <a:gd name="T39" fmla="*/ 85 h 167"/>
                        <a:gd name="T40" fmla="*/ 34 w 83"/>
                        <a:gd name="T41" fmla="*/ 89 h 167"/>
                        <a:gd name="T42" fmla="*/ 36 w 83"/>
                        <a:gd name="T43" fmla="*/ 93 h 167"/>
                        <a:gd name="T44" fmla="*/ 38 w 83"/>
                        <a:gd name="T45" fmla="*/ 96 h 167"/>
                        <a:gd name="T46" fmla="*/ 39 w 83"/>
                        <a:gd name="T47" fmla="*/ 100 h 167"/>
                        <a:gd name="T48" fmla="*/ 41 w 83"/>
                        <a:gd name="T49" fmla="*/ 103 h 167"/>
                        <a:gd name="T50" fmla="*/ 43 w 83"/>
                        <a:gd name="T51" fmla="*/ 106 h 167"/>
                        <a:gd name="T52" fmla="*/ 44 w 83"/>
                        <a:gd name="T53" fmla="*/ 109 h 167"/>
                        <a:gd name="T54" fmla="*/ 46 w 83"/>
                        <a:gd name="T55" fmla="*/ 113 h 167"/>
                        <a:gd name="T56" fmla="*/ 48 w 83"/>
                        <a:gd name="T57" fmla="*/ 116 h 167"/>
                        <a:gd name="T58" fmla="*/ 49 w 83"/>
                        <a:gd name="T59" fmla="*/ 119 h 167"/>
                        <a:gd name="T60" fmla="*/ 51 w 83"/>
                        <a:gd name="T61" fmla="*/ 122 h 167"/>
                        <a:gd name="T62" fmla="*/ 53 w 83"/>
                        <a:gd name="T63" fmla="*/ 125 h 167"/>
                        <a:gd name="T64" fmla="*/ 54 w 83"/>
                        <a:gd name="T65" fmla="*/ 128 h 167"/>
                        <a:gd name="T66" fmla="*/ 56 w 83"/>
                        <a:gd name="T67" fmla="*/ 130 h 167"/>
                        <a:gd name="T68" fmla="*/ 58 w 83"/>
                        <a:gd name="T69" fmla="*/ 133 h 167"/>
                        <a:gd name="T70" fmla="*/ 60 w 83"/>
                        <a:gd name="T71" fmla="*/ 136 h 167"/>
                        <a:gd name="T72" fmla="*/ 61 w 83"/>
                        <a:gd name="T73" fmla="*/ 139 h 167"/>
                        <a:gd name="T74" fmla="*/ 63 w 83"/>
                        <a:gd name="T75" fmla="*/ 141 h 167"/>
                        <a:gd name="T76" fmla="*/ 65 w 83"/>
                        <a:gd name="T77" fmla="*/ 143 h 167"/>
                        <a:gd name="T78" fmla="*/ 66 w 83"/>
                        <a:gd name="T79" fmla="*/ 146 h 167"/>
                        <a:gd name="T80" fmla="*/ 68 w 83"/>
                        <a:gd name="T81" fmla="*/ 148 h 167"/>
                        <a:gd name="T82" fmla="*/ 70 w 83"/>
                        <a:gd name="T83" fmla="*/ 151 h 167"/>
                        <a:gd name="T84" fmla="*/ 71 w 83"/>
                        <a:gd name="T85" fmla="*/ 153 h 167"/>
                        <a:gd name="T86" fmla="*/ 73 w 83"/>
                        <a:gd name="T87" fmla="*/ 155 h 167"/>
                        <a:gd name="T88" fmla="*/ 75 w 83"/>
                        <a:gd name="T89" fmla="*/ 157 h 167"/>
                        <a:gd name="T90" fmla="*/ 76 w 83"/>
                        <a:gd name="T91" fmla="*/ 159 h 167"/>
                        <a:gd name="T92" fmla="*/ 78 w 83"/>
                        <a:gd name="T93" fmla="*/ 161 h 167"/>
                        <a:gd name="T94" fmla="*/ 80 w 83"/>
                        <a:gd name="T95" fmla="*/ 163 h 167"/>
                        <a:gd name="T96" fmla="*/ 81 w 83"/>
                        <a:gd name="T97" fmla="*/ 165 h 167"/>
                        <a:gd name="T98" fmla="*/ 83 w 83"/>
                        <a:gd name="T99" fmla="*/ 167 h 1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7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4" y="10"/>
                          </a:lnTo>
                          <a:lnTo>
                            <a:pt x="5" y="15"/>
                          </a:lnTo>
                          <a:lnTo>
                            <a:pt x="7" y="20"/>
                          </a:lnTo>
                          <a:lnTo>
                            <a:pt x="9" y="25"/>
                          </a:lnTo>
                          <a:lnTo>
                            <a:pt x="10" y="30"/>
                          </a:lnTo>
                          <a:lnTo>
                            <a:pt x="12" y="35"/>
                          </a:lnTo>
                          <a:lnTo>
                            <a:pt x="14" y="39"/>
                          </a:lnTo>
                          <a:lnTo>
                            <a:pt x="15" y="44"/>
                          </a:lnTo>
                          <a:lnTo>
                            <a:pt x="17" y="48"/>
                          </a:lnTo>
                          <a:lnTo>
                            <a:pt x="19" y="53"/>
                          </a:lnTo>
                          <a:lnTo>
                            <a:pt x="20" y="57"/>
                          </a:lnTo>
                          <a:lnTo>
                            <a:pt x="22" y="61"/>
                          </a:lnTo>
                          <a:lnTo>
                            <a:pt x="24" y="65"/>
                          </a:lnTo>
                          <a:lnTo>
                            <a:pt x="25" y="70"/>
                          </a:lnTo>
                          <a:lnTo>
                            <a:pt x="27" y="74"/>
                          </a:lnTo>
                          <a:lnTo>
                            <a:pt x="29" y="77"/>
                          </a:lnTo>
                          <a:lnTo>
                            <a:pt x="30" y="81"/>
                          </a:lnTo>
                          <a:lnTo>
                            <a:pt x="32" y="85"/>
                          </a:lnTo>
                          <a:lnTo>
                            <a:pt x="34" y="89"/>
                          </a:lnTo>
                          <a:lnTo>
                            <a:pt x="36" y="93"/>
                          </a:lnTo>
                          <a:lnTo>
                            <a:pt x="38" y="96"/>
                          </a:lnTo>
                          <a:lnTo>
                            <a:pt x="39" y="100"/>
                          </a:lnTo>
                          <a:lnTo>
                            <a:pt x="41" y="103"/>
                          </a:lnTo>
                          <a:lnTo>
                            <a:pt x="43" y="106"/>
                          </a:lnTo>
                          <a:lnTo>
                            <a:pt x="44" y="109"/>
                          </a:lnTo>
                          <a:lnTo>
                            <a:pt x="46" y="113"/>
                          </a:lnTo>
                          <a:lnTo>
                            <a:pt x="48" y="116"/>
                          </a:lnTo>
                          <a:lnTo>
                            <a:pt x="49" y="119"/>
                          </a:lnTo>
                          <a:lnTo>
                            <a:pt x="51" y="122"/>
                          </a:lnTo>
                          <a:lnTo>
                            <a:pt x="53" y="125"/>
                          </a:lnTo>
                          <a:lnTo>
                            <a:pt x="54" y="128"/>
                          </a:lnTo>
                          <a:lnTo>
                            <a:pt x="56" y="130"/>
                          </a:lnTo>
                          <a:lnTo>
                            <a:pt x="58" y="133"/>
                          </a:lnTo>
                          <a:lnTo>
                            <a:pt x="60" y="136"/>
                          </a:lnTo>
                          <a:lnTo>
                            <a:pt x="61" y="139"/>
                          </a:lnTo>
                          <a:lnTo>
                            <a:pt x="63" y="141"/>
                          </a:lnTo>
                          <a:lnTo>
                            <a:pt x="65" y="143"/>
                          </a:lnTo>
                          <a:lnTo>
                            <a:pt x="66" y="146"/>
                          </a:lnTo>
                          <a:lnTo>
                            <a:pt x="68" y="148"/>
                          </a:lnTo>
                          <a:lnTo>
                            <a:pt x="70" y="151"/>
                          </a:lnTo>
                          <a:lnTo>
                            <a:pt x="71" y="153"/>
                          </a:lnTo>
                          <a:lnTo>
                            <a:pt x="73" y="155"/>
                          </a:lnTo>
                          <a:lnTo>
                            <a:pt x="75" y="157"/>
                          </a:lnTo>
                          <a:lnTo>
                            <a:pt x="76" y="159"/>
                          </a:lnTo>
                          <a:lnTo>
                            <a:pt x="78" y="161"/>
                          </a:lnTo>
                          <a:lnTo>
                            <a:pt x="80" y="163"/>
                          </a:lnTo>
                          <a:lnTo>
                            <a:pt x="81" y="165"/>
                          </a:lnTo>
                          <a:lnTo>
                            <a:pt x="83" y="16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4" name="Freeform 133"/>
                    <p:cNvSpPr>
                      <a:spLocks/>
                    </p:cNvSpPr>
                    <p:nvPr/>
                  </p:nvSpPr>
                  <p:spPr bwMode="auto">
                    <a:xfrm>
                      <a:off x="1571626" y="4237038"/>
                      <a:ext cx="131763" cy="80963"/>
                    </a:xfrm>
                    <a:custGeom>
                      <a:avLst/>
                      <a:gdLst>
                        <a:gd name="T0" fmla="*/ 0 w 83"/>
                        <a:gd name="T1" fmla="*/ 0 h 51"/>
                        <a:gd name="T2" fmla="*/ 2 w 83"/>
                        <a:gd name="T3" fmla="*/ 2 h 51"/>
                        <a:gd name="T4" fmla="*/ 4 w 83"/>
                        <a:gd name="T5" fmla="*/ 4 h 51"/>
                        <a:gd name="T6" fmla="*/ 6 w 83"/>
                        <a:gd name="T7" fmla="*/ 6 h 51"/>
                        <a:gd name="T8" fmla="*/ 7 w 83"/>
                        <a:gd name="T9" fmla="*/ 7 h 51"/>
                        <a:gd name="T10" fmla="*/ 9 w 83"/>
                        <a:gd name="T11" fmla="*/ 9 h 51"/>
                        <a:gd name="T12" fmla="*/ 11 w 83"/>
                        <a:gd name="T13" fmla="*/ 10 h 51"/>
                        <a:gd name="T14" fmla="*/ 12 w 83"/>
                        <a:gd name="T15" fmla="*/ 12 h 51"/>
                        <a:gd name="T16" fmla="*/ 14 w 83"/>
                        <a:gd name="T17" fmla="*/ 13 h 51"/>
                        <a:gd name="T18" fmla="*/ 16 w 83"/>
                        <a:gd name="T19" fmla="*/ 15 h 51"/>
                        <a:gd name="T20" fmla="*/ 17 w 83"/>
                        <a:gd name="T21" fmla="*/ 16 h 51"/>
                        <a:gd name="T22" fmla="*/ 19 w 83"/>
                        <a:gd name="T23" fmla="*/ 18 h 51"/>
                        <a:gd name="T24" fmla="*/ 21 w 83"/>
                        <a:gd name="T25" fmla="*/ 19 h 51"/>
                        <a:gd name="T26" fmla="*/ 22 w 83"/>
                        <a:gd name="T27" fmla="*/ 21 h 51"/>
                        <a:gd name="T28" fmla="*/ 24 w 83"/>
                        <a:gd name="T29" fmla="*/ 22 h 51"/>
                        <a:gd name="T30" fmla="*/ 26 w 83"/>
                        <a:gd name="T31" fmla="*/ 23 h 51"/>
                        <a:gd name="T32" fmla="*/ 27 w 83"/>
                        <a:gd name="T33" fmla="*/ 24 h 51"/>
                        <a:gd name="T34" fmla="*/ 29 w 83"/>
                        <a:gd name="T35" fmla="*/ 26 h 51"/>
                        <a:gd name="T36" fmla="*/ 31 w 83"/>
                        <a:gd name="T37" fmla="*/ 27 h 51"/>
                        <a:gd name="T38" fmla="*/ 32 w 83"/>
                        <a:gd name="T39" fmla="*/ 28 h 51"/>
                        <a:gd name="T40" fmla="*/ 34 w 83"/>
                        <a:gd name="T41" fmla="*/ 29 h 51"/>
                        <a:gd name="T42" fmla="*/ 36 w 83"/>
                        <a:gd name="T43" fmla="*/ 30 h 51"/>
                        <a:gd name="T44" fmla="*/ 37 w 83"/>
                        <a:gd name="T45" fmla="*/ 31 h 51"/>
                        <a:gd name="T46" fmla="*/ 39 w 83"/>
                        <a:gd name="T47" fmla="*/ 32 h 51"/>
                        <a:gd name="T48" fmla="*/ 41 w 83"/>
                        <a:gd name="T49" fmla="*/ 33 h 51"/>
                        <a:gd name="T50" fmla="*/ 43 w 83"/>
                        <a:gd name="T51" fmla="*/ 34 h 51"/>
                        <a:gd name="T52" fmla="*/ 44 w 83"/>
                        <a:gd name="T53" fmla="*/ 35 h 51"/>
                        <a:gd name="T54" fmla="*/ 46 w 83"/>
                        <a:gd name="T55" fmla="*/ 36 h 51"/>
                        <a:gd name="T56" fmla="*/ 48 w 83"/>
                        <a:gd name="T57" fmla="*/ 37 h 51"/>
                        <a:gd name="T58" fmla="*/ 49 w 83"/>
                        <a:gd name="T59" fmla="*/ 38 h 51"/>
                        <a:gd name="T60" fmla="*/ 51 w 83"/>
                        <a:gd name="T61" fmla="*/ 39 h 51"/>
                        <a:gd name="T62" fmla="*/ 53 w 83"/>
                        <a:gd name="T63" fmla="*/ 39 h 51"/>
                        <a:gd name="T64" fmla="*/ 55 w 83"/>
                        <a:gd name="T65" fmla="*/ 40 h 51"/>
                        <a:gd name="T66" fmla="*/ 56 w 83"/>
                        <a:gd name="T67" fmla="*/ 41 h 51"/>
                        <a:gd name="T68" fmla="*/ 58 w 83"/>
                        <a:gd name="T69" fmla="*/ 42 h 51"/>
                        <a:gd name="T70" fmla="*/ 60 w 83"/>
                        <a:gd name="T71" fmla="*/ 43 h 51"/>
                        <a:gd name="T72" fmla="*/ 61 w 83"/>
                        <a:gd name="T73" fmla="*/ 43 h 51"/>
                        <a:gd name="T74" fmla="*/ 63 w 83"/>
                        <a:gd name="T75" fmla="*/ 44 h 51"/>
                        <a:gd name="T76" fmla="*/ 65 w 83"/>
                        <a:gd name="T77" fmla="*/ 44 h 51"/>
                        <a:gd name="T78" fmla="*/ 67 w 83"/>
                        <a:gd name="T79" fmla="*/ 45 h 51"/>
                        <a:gd name="T80" fmla="*/ 68 w 83"/>
                        <a:gd name="T81" fmla="*/ 46 h 51"/>
                        <a:gd name="T82" fmla="*/ 70 w 83"/>
                        <a:gd name="T83" fmla="*/ 46 h 51"/>
                        <a:gd name="T84" fmla="*/ 72 w 83"/>
                        <a:gd name="T85" fmla="*/ 47 h 51"/>
                        <a:gd name="T86" fmla="*/ 73 w 83"/>
                        <a:gd name="T87" fmla="*/ 48 h 51"/>
                        <a:gd name="T88" fmla="*/ 75 w 83"/>
                        <a:gd name="T89" fmla="*/ 48 h 51"/>
                        <a:gd name="T90" fmla="*/ 77 w 83"/>
                        <a:gd name="T91" fmla="*/ 49 h 51"/>
                        <a:gd name="T92" fmla="*/ 78 w 83"/>
                        <a:gd name="T93" fmla="*/ 49 h 51"/>
                        <a:gd name="T94" fmla="*/ 80 w 83"/>
                        <a:gd name="T95" fmla="*/ 50 h 51"/>
                        <a:gd name="T96" fmla="*/ 82 w 83"/>
                        <a:gd name="T97" fmla="*/ 50 h 51"/>
                        <a:gd name="T98" fmla="*/ 83 w 83"/>
                        <a:gd name="T99" fmla="*/ 51 h 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51">
                          <a:moveTo>
                            <a:pt x="0" y="0"/>
                          </a:moveTo>
                          <a:lnTo>
                            <a:pt x="2" y="2"/>
                          </a:lnTo>
                          <a:lnTo>
                            <a:pt x="4" y="4"/>
                          </a:lnTo>
                          <a:lnTo>
                            <a:pt x="6" y="6"/>
                          </a:lnTo>
                          <a:lnTo>
                            <a:pt x="7" y="7"/>
                          </a:lnTo>
                          <a:lnTo>
                            <a:pt x="9" y="9"/>
                          </a:lnTo>
                          <a:lnTo>
                            <a:pt x="11" y="10"/>
                          </a:lnTo>
                          <a:lnTo>
                            <a:pt x="12" y="12"/>
                          </a:lnTo>
                          <a:lnTo>
                            <a:pt x="14" y="13"/>
                          </a:lnTo>
                          <a:lnTo>
                            <a:pt x="16" y="15"/>
                          </a:lnTo>
                          <a:lnTo>
                            <a:pt x="17" y="16"/>
                          </a:lnTo>
                          <a:lnTo>
                            <a:pt x="19" y="18"/>
                          </a:lnTo>
                          <a:lnTo>
                            <a:pt x="21" y="19"/>
                          </a:lnTo>
                          <a:lnTo>
                            <a:pt x="22" y="21"/>
                          </a:lnTo>
                          <a:lnTo>
                            <a:pt x="24" y="22"/>
                          </a:lnTo>
                          <a:lnTo>
                            <a:pt x="26" y="23"/>
                          </a:lnTo>
                          <a:lnTo>
                            <a:pt x="27" y="24"/>
                          </a:lnTo>
                          <a:lnTo>
                            <a:pt x="29" y="26"/>
                          </a:lnTo>
                          <a:lnTo>
                            <a:pt x="31" y="27"/>
                          </a:lnTo>
                          <a:lnTo>
                            <a:pt x="32" y="28"/>
                          </a:lnTo>
                          <a:lnTo>
                            <a:pt x="34" y="29"/>
                          </a:lnTo>
                          <a:lnTo>
                            <a:pt x="36" y="30"/>
                          </a:lnTo>
                          <a:lnTo>
                            <a:pt x="37" y="31"/>
                          </a:lnTo>
                          <a:lnTo>
                            <a:pt x="39" y="32"/>
                          </a:lnTo>
                          <a:lnTo>
                            <a:pt x="41" y="33"/>
                          </a:lnTo>
                          <a:lnTo>
                            <a:pt x="43" y="34"/>
                          </a:lnTo>
                          <a:lnTo>
                            <a:pt x="44" y="35"/>
                          </a:lnTo>
                          <a:lnTo>
                            <a:pt x="46" y="36"/>
                          </a:lnTo>
                          <a:lnTo>
                            <a:pt x="48" y="37"/>
                          </a:lnTo>
                          <a:lnTo>
                            <a:pt x="49" y="38"/>
                          </a:lnTo>
                          <a:lnTo>
                            <a:pt x="51" y="39"/>
                          </a:lnTo>
                          <a:lnTo>
                            <a:pt x="53" y="39"/>
                          </a:lnTo>
                          <a:lnTo>
                            <a:pt x="55" y="40"/>
                          </a:lnTo>
                          <a:lnTo>
                            <a:pt x="56" y="41"/>
                          </a:lnTo>
                          <a:lnTo>
                            <a:pt x="58" y="42"/>
                          </a:lnTo>
                          <a:lnTo>
                            <a:pt x="60" y="43"/>
                          </a:lnTo>
                          <a:lnTo>
                            <a:pt x="61" y="43"/>
                          </a:lnTo>
                          <a:lnTo>
                            <a:pt x="63" y="44"/>
                          </a:lnTo>
                          <a:lnTo>
                            <a:pt x="65" y="44"/>
                          </a:lnTo>
                          <a:lnTo>
                            <a:pt x="67" y="45"/>
                          </a:lnTo>
                          <a:lnTo>
                            <a:pt x="68" y="46"/>
                          </a:lnTo>
                          <a:lnTo>
                            <a:pt x="70" y="46"/>
                          </a:lnTo>
                          <a:lnTo>
                            <a:pt x="72" y="47"/>
                          </a:lnTo>
                          <a:lnTo>
                            <a:pt x="73" y="48"/>
                          </a:lnTo>
                          <a:lnTo>
                            <a:pt x="75" y="48"/>
                          </a:lnTo>
                          <a:lnTo>
                            <a:pt x="77" y="49"/>
                          </a:lnTo>
                          <a:lnTo>
                            <a:pt x="78" y="49"/>
                          </a:lnTo>
                          <a:lnTo>
                            <a:pt x="80" y="50"/>
                          </a:lnTo>
                          <a:lnTo>
                            <a:pt x="82" y="50"/>
                          </a:lnTo>
                          <a:lnTo>
                            <a:pt x="83" y="5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5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1703388" y="4318000"/>
                      <a:ext cx="133350" cy="19050"/>
                    </a:xfrm>
                    <a:custGeom>
                      <a:avLst/>
                      <a:gdLst>
                        <a:gd name="T0" fmla="*/ 0 w 84"/>
                        <a:gd name="T1" fmla="*/ 0 h 12"/>
                        <a:gd name="T2" fmla="*/ 2 w 84"/>
                        <a:gd name="T3" fmla="*/ 0 h 12"/>
                        <a:gd name="T4" fmla="*/ 4 w 84"/>
                        <a:gd name="T5" fmla="*/ 0 h 12"/>
                        <a:gd name="T6" fmla="*/ 5 w 84"/>
                        <a:gd name="T7" fmla="*/ 1 h 12"/>
                        <a:gd name="T8" fmla="*/ 7 w 84"/>
                        <a:gd name="T9" fmla="*/ 1 h 12"/>
                        <a:gd name="T10" fmla="*/ 9 w 84"/>
                        <a:gd name="T11" fmla="*/ 2 h 12"/>
                        <a:gd name="T12" fmla="*/ 10 w 84"/>
                        <a:gd name="T13" fmla="*/ 2 h 12"/>
                        <a:gd name="T14" fmla="*/ 12 w 84"/>
                        <a:gd name="T15" fmla="*/ 3 h 12"/>
                        <a:gd name="T16" fmla="*/ 14 w 84"/>
                        <a:gd name="T17" fmla="*/ 3 h 12"/>
                        <a:gd name="T18" fmla="*/ 16 w 84"/>
                        <a:gd name="T19" fmla="*/ 3 h 12"/>
                        <a:gd name="T20" fmla="*/ 17 w 84"/>
                        <a:gd name="T21" fmla="*/ 4 h 12"/>
                        <a:gd name="T22" fmla="*/ 19 w 84"/>
                        <a:gd name="T23" fmla="*/ 4 h 12"/>
                        <a:gd name="T24" fmla="*/ 21 w 84"/>
                        <a:gd name="T25" fmla="*/ 4 h 12"/>
                        <a:gd name="T26" fmla="*/ 23 w 84"/>
                        <a:gd name="T27" fmla="*/ 5 h 12"/>
                        <a:gd name="T28" fmla="*/ 24 w 84"/>
                        <a:gd name="T29" fmla="*/ 5 h 12"/>
                        <a:gd name="T30" fmla="*/ 26 w 84"/>
                        <a:gd name="T31" fmla="*/ 6 h 12"/>
                        <a:gd name="T32" fmla="*/ 28 w 84"/>
                        <a:gd name="T33" fmla="*/ 6 h 12"/>
                        <a:gd name="T34" fmla="*/ 29 w 84"/>
                        <a:gd name="T35" fmla="*/ 6 h 12"/>
                        <a:gd name="T36" fmla="*/ 31 w 84"/>
                        <a:gd name="T37" fmla="*/ 6 h 12"/>
                        <a:gd name="T38" fmla="*/ 33 w 84"/>
                        <a:gd name="T39" fmla="*/ 7 h 12"/>
                        <a:gd name="T40" fmla="*/ 34 w 84"/>
                        <a:gd name="T41" fmla="*/ 7 h 12"/>
                        <a:gd name="T42" fmla="*/ 36 w 84"/>
                        <a:gd name="T43" fmla="*/ 7 h 12"/>
                        <a:gd name="T44" fmla="*/ 38 w 84"/>
                        <a:gd name="T45" fmla="*/ 7 h 12"/>
                        <a:gd name="T46" fmla="*/ 39 w 84"/>
                        <a:gd name="T47" fmla="*/ 7 h 12"/>
                        <a:gd name="T48" fmla="*/ 41 w 84"/>
                        <a:gd name="T49" fmla="*/ 8 h 12"/>
                        <a:gd name="T50" fmla="*/ 43 w 84"/>
                        <a:gd name="T51" fmla="*/ 8 h 12"/>
                        <a:gd name="T52" fmla="*/ 44 w 84"/>
                        <a:gd name="T53" fmla="*/ 8 h 12"/>
                        <a:gd name="T54" fmla="*/ 46 w 84"/>
                        <a:gd name="T55" fmla="*/ 8 h 12"/>
                        <a:gd name="T56" fmla="*/ 48 w 84"/>
                        <a:gd name="T57" fmla="*/ 9 h 12"/>
                        <a:gd name="T58" fmla="*/ 50 w 84"/>
                        <a:gd name="T59" fmla="*/ 9 h 12"/>
                        <a:gd name="T60" fmla="*/ 51 w 84"/>
                        <a:gd name="T61" fmla="*/ 9 h 12"/>
                        <a:gd name="T62" fmla="*/ 53 w 84"/>
                        <a:gd name="T63" fmla="*/ 9 h 12"/>
                        <a:gd name="T64" fmla="*/ 55 w 84"/>
                        <a:gd name="T65" fmla="*/ 9 h 12"/>
                        <a:gd name="T66" fmla="*/ 56 w 84"/>
                        <a:gd name="T67" fmla="*/ 9 h 12"/>
                        <a:gd name="T68" fmla="*/ 58 w 84"/>
                        <a:gd name="T69" fmla="*/ 10 h 12"/>
                        <a:gd name="T70" fmla="*/ 60 w 84"/>
                        <a:gd name="T71" fmla="*/ 10 h 12"/>
                        <a:gd name="T72" fmla="*/ 61 w 84"/>
                        <a:gd name="T73" fmla="*/ 10 h 12"/>
                        <a:gd name="T74" fmla="*/ 63 w 84"/>
                        <a:gd name="T75" fmla="*/ 10 h 12"/>
                        <a:gd name="T76" fmla="*/ 65 w 84"/>
                        <a:gd name="T77" fmla="*/ 11 h 12"/>
                        <a:gd name="T78" fmla="*/ 67 w 84"/>
                        <a:gd name="T79" fmla="*/ 11 h 12"/>
                        <a:gd name="T80" fmla="*/ 68 w 84"/>
                        <a:gd name="T81" fmla="*/ 11 h 12"/>
                        <a:gd name="T82" fmla="*/ 70 w 84"/>
                        <a:gd name="T83" fmla="*/ 11 h 12"/>
                        <a:gd name="T84" fmla="*/ 72 w 84"/>
                        <a:gd name="T85" fmla="*/ 11 h 12"/>
                        <a:gd name="T86" fmla="*/ 74 w 84"/>
                        <a:gd name="T87" fmla="*/ 11 h 12"/>
                        <a:gd name="T88" fmla="*/ 75 w 84"/>
                        <a:gd name="T89" fmla="*/ 11 h 12"/>
                        <a:gd name="T90" fmla="*/ 77 w 84"/>
                        <a:gd name="T91" fmla="*/ 11 h 12"/>
                        <a:gd name="T92" fmla="*/ 79 w 84"/>
                        <a:gd name="T93" fmla="*/ 11 h 12"/>
                        <a:gd name="T94" fmla="*/ 80 w 84"/>
                        <a:gd name="T95" fmla="*/ 12 h 12"/>
                        <a:gd name="T96" fmla="*/ 82 w 84"/>
                        <a:gd name="T97" fmla="*/ 12 h 12"/>
                        <a:gd name="T98" fmla="*/ 84 w 84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2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4" y="5"/>
                          </a:lnTo>
                          <a:lnTo>
                            <a:pt x="26" y="6"/>
                          </a:lnTo>
                          <a:lnTo>
                            <a:pt x="28" y="6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7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8" y="7"/>
                          </a:lnTo>
                          <a:lnTo>
                            <a:pt x="39" y="7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4" y="8"/>
                          </a:lnTo>
                          <a:lnTo>
                            <a:pt x="46" y="8"/>
                          </a:lnTo>
                          <a:lnTo>
                            <a:pt x="48" y="9"/>
                          </a:lnTo>
                          <a:lnTo>
                            <a:pt x="50" y="9"/>
                          </a:lnTo>
                          <a:lnTo>
                            <a:pt x="51" y="9"/>
                          </a:lnTo>
                          <a:lnTo>
                            <a:pt x="53" y="9"/>
                          </a:lnTo>
                          <a:lnTo>
                            <a:pt x="55" y="9"/>
                          </a:lnTo>
                          <a:lnTo>
                            <a:pt x="56" y="9"/>
                          </a:lnTo>
                          <a:lnTo>
                            <a:pt x="58" y="10"/>
                          </a:lnTo>
                          <a:lnTo>
                            <a:pt x="60" y="10"/>
                          </a:lnTo>
                          <a:lnTo>
                            <a:pt x="61" y="10"/>
                          </a:lnTo>
                          <a:lnTo>
                            <a:pt x="63" y="10"/>
                          </a:lnTo>
                          <a:lnTo>
                            <a:pt x="65" y="11"/>
                          </a:lnTo>
                          <a:lnTo>
                            <a:pt x="67" y="11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4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9" y="11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6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1836738" y="4337050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0 h 2"/>
                        <a:gd name="T2" fmla="*/ 1 w 83"/>
                        <a:gd name="T3" fmla="*/ 0 h 2"/>
                        <a:gd name="T4" fmla="*/ 3 w 83"/>
                        <a:gd name="T5" fmla="*/ 0 h 2"/>
                        <a:gd name="T6" fmla="*/ 5 w 83"/>
                        <a:gd name="T7" fmla="*/ 0 h 2"/>
                        <a:gd name="T8" fmla="*/ 6 w 83"/>
                        <a:gd name="T9" fmla="*/ 0 h 2"/>
                        <a:gd name="T10" fmla="*/ 8 w 83"/>
                        <a:gd name="T11" fmla="*/ 0 h 2"/>
                        <a:gd name="T12" fmla="*/ 10 w 83"/>
                        <a:gd name="T13" fmla="*/ 1 h 2"/>
                        <a:gd name="T14" fmla="*/ 11 w 83"/>
                        <a:gd name="T15" fmla="*/ 1 h 2"/>
                        <a:gd name="T16" fmla="*/ 13 w 83"/>
                        <a:gd name="T17" fmla="*/ 1 h 2"/>
                        <a:gd name="T18" fmla="*/ 15 w 83"/>
                        <a:gd name="T19" fmla="*/ 1 h 2"/>
                        <a:gd name="T20" fmla="*/ 16 w 83"/>
                        <a:gd name="T21" fmla="*/ 1 h 2"/>
                        <a:gd name="T22" fmla="*/ 18 w 83"/>
                        <a:gd name="T23" fmla="*/ 1 h 2"/>
                        <a:gd name="T24" fmla="*/ 20 w 83"/>
                        <a:gd name="T25" fmla="*/ 1 h 2"/>
                        <a:gd name="T26" fmla="*/ 21 w 83"/>
                        <a:gd name="T27" fmla="*/ 1 h 2"/>
                        <a:gd name="T28" fmla="*/ 23 w 83"/>
                        <a:gd name="T29" fmla="*/ 1 h 2"/>
                        <a:gd name="T30" fmla="*/ 25 w 83"/>
                        <a:gd name="T31" fmla="*/ 1 h 2"/>
                        <a:gd name="T32" fmla="*/ 27 w 83"/>
                        <a:gd name="T33" fmla="*/ 1 h 2"/>
                        <a:gd name="T34" fmla="*/ 28 w 83"/>
                        <a:gd name="T35" fmla="*/ 1 h 2"/>
                        <a:gd name="T36" fmla="*/ 30 w 83"/>
                        <a:gd name="T37" fmla="*/ 1 h 2"/>
                        <a:gd name="T38" fmla="*/ 32 w 83"/>
                        <a:gd name="T39" fmla="*/ 1 h 2"/>
                        <a:gd name="T40" fmla="*/ 34 w 83"/>
                        <a:gd name="T41" fmla="*/ 1 h 2"/>
                        <a:gd name="T42" fmla="*/ 35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2 h 2"/>
                        <a:gd name="T48" fmla="*/ 40 w 83"/>
                        <a:gd name="T49" fmla="*/ 2 h 2"/>
                        <a:gd name="T50" fmla="*/ 42 w 83"/>
                        <a:gd name="T51" fmla="*/ 2 h 2"/>
                        <a:gd name="T52" fmla="*/ 44 w 83"/>
                        <a:gd name="T53" fmla="*/ 2 h 2"/>
                        <a:gd name="T54" fmla="*/ 45 w 83"/>
                        <a:gd name="T55" fmla="*/ 2 h 2"/>
                        <a:gd name="T56" fmla="*/ 47 w 83"/>
                        <a:gd name="T57" fmla="*/ 2 h 2"/>
                        <a:gd name="T58" fmla="*/ 49 w 83"/>
                        <a:gd name="T59" fmla="*/ 2 h 2"/>
                        <a:gd name="T60" fmla="*/ 50 w 83"/>
                        <a:gd name="T61" fmla="*/ 2 h 2"/>
                        <a:gd name="T62" fmla="*/ 52 w 83"/>
                        <a:gd name="T63" fmla="*/ 2 h 2"/>
                        <a:gd name="T64" fmla="*/ 54 w 83"/>
                        <a:gd name="T65" fmla="*/ 2 h 2"/>
                        <a:gd name="T66" fmla="*/ 56 w 83"/>
                        <a:gd name="T67" fmla="*/ 2 h 2"/>
                        <a:gd name="T68" fmla="*/ 57 w 83"/>
                        <a:gd name="T69" fmla="*/ 2 h 2"/>
                        <a:gd name="T70" fmla="*/ 59 w 83"/>
                        <a:gd name="T71" fmla="*/ 2 h 2"/>
                        <a:gd name="T72" fmla="*/ 61 w 83"/>
                        <a:gd name="T73" fmla="*/ 2 h 2"/>
                        <a:gd name="T74" fmla="*/ 62 w 83"/>
                        <a:gd name="T75" fmla="*/ 2 h 2"/>
                        <a:gd name="T76" fmla="*/ 64 w 83"/>
                        <a:gd name="T77" fmla="*/ 2 h 2"/>
                        <a:gd name="T78" fmla="*/ 66 w 83"/>
                        <a:gd name="T79" fmla="*/ 2 h 2"/>
                        <a:gd name="T80" fmla="*/ 67 w 83"/>
                        <a:gd name="T81" fmla="*/ 2 h 2"/>
                        <a:gd name="T82" fmla="*/ 69 w 83"/>
                        <a:gd name="T83" fmla="*/ 2 h 2"/>
                        <a:gd name="T84" fmla="*/ 71 w 83"/>
                        <a:gd name="T85" fmla="*/ 2 h 2"/>
                        <a:gd name="T86" fmla="*/ 72 w 83"/>
                        <a:gd name="T87" fmla="*/ 2 h 2"/>
                        <a:gd name="T88" fmla="*/ 74 w 83"/>
                        <a:gd name="T89" fmla="*/ 2 h 2"/>
                        <a:gd name="T90" fmla="*/ 76 w 83"/>
                        <a:gd name="T91" fmla="*/ 2 h 2"/>
                        <a:gd name="T92" fmla="*/ 78 w 83"/>
                        <a:gd name="T93" fmla="*/ 2 h 2"/>
                        <a:gd name="T94" fmla="*/ 79 w 83"/>
                        <a:gd name="T95" fmla="*/ 2 h 2"/>
                        <a:gd name="T96" fmla="*/ 81 w 83"/>
                        <a:gd name="T97" fmla="*/ 2 h 2"/>
                        <a:gd name="T98" fmla="*/ 83 w 83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3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8" y="1"/>
                          </a:lnTo>
                          <a:lnTo>
                            <a:pt x="20" y="1"/>
                          </a:lnTo>
                          <a:lnTo>
                            <a:pt x="21" y="1"/>
                          </a:lnTo>
                          <a:lnTo>
                            <a:pt x="23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2"/>
                          </a:lnTo>
                          <a:lnTo>
                            <a:pt x="40" y="2"/>
                          </a:lnTo>
                          <a:lnTo>
                            <a:pt x="42" y="2"/>
                          </a:lnTo>
                          <a:lnTo>
                            <a:pt x="44" y="2"/>
                          </a:lnTo>
                          <a:lnTo>
                            <a:pt x="45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0" y="2"/>
                          </a:lnTo>
                          <a:lnTo>
                            <a:pt x="52" y="2"/>
                          </a:lnTo>
                          <a:lnTo>
                            <a:pt x="54" y="2"/>
                          </a:lnTo>
                          <a:lnTo>
                            <a:pt x="56" y="2"/>
                          </a:lnTo>
                          <a:lnTo>
                            <a:pt x="57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2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7" y="2"/>
                          </a:lnTo>
                          <a:lnTo>
                            <a:pt x="69" y="2"/>
                          </a:lnTo>
                          <a:lnTo>
                            <a:pt x="71" y="2"/>
                          </a:lnTo>
                          <a:lnTo>
                            <a:pt x="72" y="2"/>
                          </a:lnTo>
                          <a:lnTo>
                            <a:pt x="74" y="2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79" y="2"/>
                          </a:lnTo>
                          <a:lnTo>
                            <a:pt x="81" y="2"/>
                          </a:lnTo>
                          <a:lnTo>
                            <a:pt x="83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7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1968501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0 h 1"/>
                        <a:gd name="T2" fmla="*/ 2 w 83"/>
                        <a:gd name="T3" fmla="*/ 0 h 1"/>
                        <a:gd name="T4" fmla="*/ 3 w 83"/>
                        <a:gd name="T5" fmla="*/ 0 h 1"/>
                        <a:gd name="T6" fmla="*/ 5 w 83"/>
                        <a:gd name="T7" fmla="*/ 0 h 1"/>
                        <a:gd name="T8" fmla="*/ 7 w 83"/>
                        <a:gd name="T9" fmla="*/ 0 h 1"/>
                        <a:gd name="T10" fmla="*/ 8 w 83"/>
                        <a:gd name="T11" fmla="*/ 0 h 1"/>
                        <a:gd name="T12" fmla="*/ 10 w 83"/>
                        <a:gd name="T13" fmla="*/ 0 h 1"/>
                        <a:gd name="T14" fmla="*/ 12 w 83"/>
                        <a:gd name="T15" fmla="*/ 0 h 1"/>
                        <a:gd name="T16" fmla="*/ 13 w 83"/>
                        <a:gd name="T17" fmla="*/ 0 h 1"/>
                        <a:gd name="T18" fmla="*/ 15 w 83"/>
                        <a:gd name="T19" fmla="*/ 0 h 1"/>
                        <a:gd name="T20" fmla="*/ 17 w 83"/>
                        <a:gd name="T21" fmla="*/ 0 h 1"/>
                        <a:gd name="T22" fmla="*/ 18 w 83"/>
                        <a:gd name="T23" fmla="*/ 0 h 1"/>
                        <a:gd name="T24" fmla="*/ 20 w 83"/>
                        <a:gd name="T25" fmla="*/ 0 h 1"/>
                        <a:gd name="T26" fmla="*/ 22 w 83"/>
                        <a:gd name="T27" fmla="*/ 0 h 1"/>
                        <a:gd name="T28" fmla="*/ 23 w 83"/>
                        <a:gd name="T29" fmla="*/ 0 h 1"/>
                        <a:gd name="T30" fmla="*/ 25 w 83"/>
                        <a:gd name="T31" fmla="*/ 0 h 1"/>
                        <a:gd name="T32" fmla="*/ 27 w 83"/>
                        <a:gd name="T33" fmla="*/ 0 h 1"/>
                        <a:gd name="T34" fmla="*/ 28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3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1 h 1"/>
                        <a:gd name="T50" fmla="*/ 42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7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2 w 83"/>
                        <a:gd name="T63" fmla="*/ 1 h 1"/>
                        <a:gd name="T64" fmla="*/ 54 w 83"/>
                        <a:gd name="T65" fmla="*/ 1 h 1"/>
                        <a:gd name="T66" fmla="*/ 56 w 83"/>
                        <a:gd name="T67" fmla="*/ 1 h 1"/>
                        <a:gd name="T68" fmla="*/ 57 w 83"/>
                        <a:gd name="T69" fmla="*/ 1 h 1"/>
                        <a:gd name="T70" fmla="*/ 59 w 83"/>
                        <a:gd name="T71" fmla="*/ 1 h 1"/>
                        <a:gd name="T72" fmla="*/ 61 w 83"/>
                        <a:gd name="T73" fmla="*/ 1 h 1"/>
                        <a:gd name="T74" fmla="*/ 63 w 83"/>
                        <a:gd name="T75" fmla="*/ 1 h 1"/>
                        <a:gd name="T76" fmla="*/ 64 w 83"/>
                        <a:gd name="T77" fmla="*/ 1 h 1"/>
                        <a:gd name="T78" fmla="*/ 66 w 83"/>
                        <a:gd name="T79" fmla="*/ 1 h 1"/>
                        <a:gd name="T80" fmla="*/ 68 w 83"/>
                        <a:gd name="T81" fmla="*/ 1 h 1"/>
                        <a:gd name="T82" fmla="*/ 69 w 83"/>
                        <a:gd name="T83" fmla="*/ 1 h 1"/>
                        <a:gd name="T84" fmla="*/ 71 w 83"/>
                        <a:gd name="T85" fmla="*/ 1 h 1"/>
                        <a:gd name="T86" fmla="*/ 73 w 83"/>
                        <a:gd name="T87" fmla="*/ 1 h 1"/>
                        <a:gd name="T88" fmla="*/ 74 w 83"/>
                        <a:gd name="T89" fmla="*/ 1 h 1"/>
                        <a:gd name="T90" fmla="*/ 76 w 83"/>
                        <a:gd name="T91" fmla="*/ 1 h 1"/>
                        <a:gd name="T92" fmla="*/ 78 w 83"/>
                        <a:gd name="T93" fmla="*/ 1 h 1"/>
                        <a:gd name="T94" fmla="*/ 79 w 83"/>
                        <a:gd name="T95" fmla="*/ 1 h 1"/>
                        <a:gd name="T96" fmla="*/ 81 w 83"/>
                        <a:gd name="T97" fmla="*/ 1 h 1"/>
                        <a:gd name="T98" fmla="*/ 83 w 83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8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3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2100263" y="4340225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1 w 83"/>
                        <a:gd name="T3" fmla="*/ 1 h 1"/>
                        <a:gd name="T4" fmla="*/ 3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8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0 h 1"/>
                        <a:gd name="T28" fmla="*/ 24 w 83"/>
                        <a:gd name="T29" fmla="*/ 0 h 1"/>
                        <a:gd name="T30" fmla="*/ 25 w 83"/>
                        <a:gd name="T31" fmla="*/ 0 h 1"/>
                        <a:gd name="T32" fmla="*/ 27 w 83"/>
                        <a:gd name="T33" fmla="*/ 0 h 1"/>
                        <a:gd name="T34" fmla="*/ 29 w 83"/>
                        <a:gd name="T35" fmla="*/ 0 h 1"/>
                        <a:gd name="T36" fmla="*/ 30 w 83"/>
                        <a:gd name="T37" fmla="*/ 0 h 1"/>
                        <a:gd name="T38" fmla="*/ 32 w 83"/>
                        <a:gd name="T39" fmla="*/ 0 h 1"/>
                        <a:gd name="T40" fmla="*/ 34 w 83"/>
                        <a:gd name="T41" fmla="*/ 0 h 1"/>
                        <a:gd name="T42" fmla="*/ 35 w 83"/>
                        <a:gd name="T43" fmla="*/ 0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0 w 83"/>
                        <a:gd name="T49" fmla="*/ 0 h 1"/>
                        <a:gd name="T50" fmla="*/ 42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7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2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59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4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2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9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2232026" y="4340225"/>
                      <a:ext cx="131763" cy="0"/>
                    </a:xfrm>
                    <a:custGeom>
                      <a:avLst/>
                      <a:gdLst>
                        <a:gd name="T0" fmla="*/ 0 w 83"/>
                        <a:gd name="T1" fmla="*/ 2 w 83"/>
                        <a:gd name="T2" fmla="*/ 3 w 83"/>
                        <a:gd name="T3" fmla="*/ 5 w 83"/>
                        <a:gd name="T4" fmla="*/ 7 w 83"/>
                        <a:gd name="T5" fmla="*/ 8 w 83"/>
                        <a:gd name="T6" fmla="*/ 10 w 83"/>
                        <a:gd name="T7" fmla="*/ 12 w 83"/>
                        <a:gd name="T8" fmla="*/ 13 w 83"/>
                        <a:gd name="T9" fmla="*/ 15 w 83"/>
                        <a:gd name="T10" fmla="*/ 17 w 83"/>
                        <a:gd name="T11" fmla="*/ 18 w 83"/>
                        <a:gd name="T12" fmla="*/ 20 w 83"/>
                        <a:gd name="T13" fmla="*/ 22 w 83"/>
                        <a:gd name="T14" fmla="*/ 24 w 83"/>
                        <a:gd name="T15" fmla="*/ 26 w 83"/>
                        <a:gd name="T16" fmla="*/ 27 w 83"/>
                        <a:gd name="T17" fmla="*/ 29 w 83"/>
                        <a:gd name="T18" fmla="*/ 31 w 83"/>
                        <a:gd name="T19" fmla="*/ 32 w 83"/>
                        <a:gd name="T20" fmla="*/ 34 w 83"/>
                        <a:gd name="T21" fmla="*/ 36 w 83"/>
                        <a:gd name="T22" fmla="*/ 37 w 83"/>
                        <a:gd name="T23" fmla="*/ 39 w 83"/>
                        <a:gd name="T24" fmla="*/ 41 w 83"/>
                        <a:gd name="T25" fmla="*/ 42 w 83"/>
                        <a:gd name="T26" fmla="*/ 44 w 83"/>
                        <a:gd name="T27" fmla="*/ 46 w 83"/>
                        <a:gd name="T28" fmla="*/ 47 w 83"/>
                        <a:gd name="T29" fmla="*/ 49 w 83"/>
                        <a:gd name="T30" fmla="*/ 51 w 83"/>
                        <a:gd name="T31" fmla="*/ 53 w 83"/>
                        <a:gd name="T32" fmla="*/ 54 w 83"/>
                        <a:gd name="T33" fmla="*/ 56 w 83"/>
                        <a:gd name="T34" fmla="*/ 58 w 83"/>
                        <a:gd name="T35" fmla="*/ 59 w 83"/>
                        <a:gd name="T36" fmla="*/ 61 w 83"/>
                        <a:gd name="T37" fmla="*/ 63 w 83"/>
                        <a:gd name="T38" fmla="*/ 64 w 83"/>
                        <a:gd name="T39" fmla="*/ 66 w 83"/>
                        <a:gd name="T40" fmla="*/ 68 w 83"/>
                        <a:gd name="T41" fmla="*/ 69 w 83"/>
                        <a:gd name="T42" fmla="*/ 71 w 83"/>
                        <a:gd name="T43" fmla="*/ 73 w 83"/>
                        <a:gd name="T44" fmla="*/ 75 w 83"/>
                        <a:gd name="T45" fmla="*/ 77 w 83"/>
                        <a:gd name="T46" fmla="*/ 78 w 83"/>
                        <a:gd name="T47" fmla="*/ 80 w 83"/>
                        <a:gd name="T48" fmla="*/ 82 w 83"/>
                        <a:gd name="T49" fmla="*/ 83 w 83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0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2363788" y="4338638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0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5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0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5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0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0 h 1"/>
                        <a:gd name="T46" fmla="*/ 39 w 83"/>
                        <a:gd name="T47" fmla="*/ 0 h 1"/>
                        <a:gd name="T48" fmla="*/ 41 w 83"/>
                        <a:gd name="T49" fmla="*/ 0 h 1"/>
                        <a:gd name="T50" fmla="*/ 43 w 83"/>
                        <a:gd name="T51" fmla="*/ 0 h 1"/>
                        <a:gd name="T52" fmla="*/ 44 w 83"/>
                        <a:gd name="T53" fmla="*/ 0 h 1"/>
                        <a:gd name="T54" fmla="*/ 46 w 83"/>
                        <a:gd name="T55" fmla="*/ 0 h 1"/>
                        <a:gd name="T56" fmla="*/ 48 w 83"/>
                        <a:gd name="T57" fmla="*/ 0 h 1"/>
                        <a:gd name="T58" fmla="*/ 49 w 83"/>
                        <a:gd name="T59" fmla="*/ 0 h 1"/>
                        <a:gd name="T60" fmla="*/ 51 w 83"/>
                        <a:gd name="T61" fmla="*/ 0 h 1"/>
                        <a:gd name="T62" fmla="*/ 53 w 83"/>
                        <a:gd name="T63" fmla="*/ 0 h 1"/>
                        <a:gd name="T64" fmla="*/ 54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1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6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1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6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1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1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2495551" y="4337050"/>
                      <a:ext cx="131763" cy="1588"/>
                    </a:xfrm>
                    <a:custGeom>
                      <a:avLst/>
                      <a:gdLst>
                        <a:gd name="T0" fmla="*/ 0 w 83"/>
                        <a:gd name="T1" fmla="*/ 1 h 1"/>
                        <a:gd name="T2" fmla="*/ 2 w 83"/>
                        <a:gd name="T3" fmla="*/ 1 h 1"/>
                        <a:gd name="T4" fmla="*/ 4 w 83"/>
                        <a:gd name="T5" fmla="*/ 1 h 1"/>
                        <a:gd name="T6" fmla="*/ 5 w 83"/>
                        <a:gd name="T7" fmla="*/ 1 h 1"/>
                        <a:gd name="T8" fmla="*/ 7 w 83"/>
                        <a:gd name="T9" fmla="*/ 1 h 1"/>
                        <a:gd name="T10" fmla="*/ 9 w 83"/>
                        <a:gd name="T11" fmla="*/ 1 h 1"/>
                        <a:gd name="T12" fmla="*/ 11 w 83"/>
                        <a:gd name="T13" fmla="*/ 1 h 1"/>
                        <a:gd name="T14" fmla="*/ 12 w 83"/>
                        <a:gd name="T15" fmla="*/ 1 h 1"/>
                        <a:gd name="T16" fmla="*/ 14 w 83"/>
                        <a:gd name="T17" fmla="*/ 1 h 1"/>
                        <a:gd name="T18" fmla="*/ 16 w 83"/>
                        <a:gd name="T19" fmla="*/ 1 h 1"/>
                        <a:gd name="T20" fmla="*/ 17 w 83"/>
                        <a:gd name="T21" fmla="*/ 1 h 1"/>
                        <a:gd name="T22" fmla="*/ 19 w 83"/>
                        <a:gd name="T23" fmla="*/ 1 h 1"/>
                        <a:gd name="T24" fmla="*/ 21 w 83"/>
                        <a:gd name="T25" fmla="*/ 1 h 1"/>
                        <a:gd name="T26" fmla="*/ 22 w 83"/>
                        <a:gd name="T27" fmla="*/ 1 h 1"/>
                        <a:gd name="T28" fmla="*/ 24 w 83"/>
                        <a:gd name="T29" fmla="*/ 1 h 1"/>
                        <a:gd name="T30" fmla="*/ 26 w 83"/>
                        <a:gd name="T31" fmla="*/ 1 h 1"/>
                        <a:gd name="T32" fmla="*/ 27 w 83"/>
                        <a:gd name="T33" fmla="*/ 1 h 1"/>
                        <a:gd name="T34" fmla="*/ 29 w 83"/>
                        <a:gd name="T35" fmla="*/ 1 h 1"/>
                        <a:gd name="T36" fmla="*/ 31 w 83"/>
                        <a:gd name="T37" fmla="*/ 1 h 1"/>
                        <a:gd name="T38" fmla="*/ 32 w 83"/>
                        <a:gd name="T39" fmla="*/ 1 h 1"/>
                        <a:gd name="T40" fmla="*/ 34 w 83"/>
                        <a:gd name="T41" fmla="*/ 1 h 1"/>
                        <a:gd name="T42" fmla="*/ 36 w 83"/>
                        <a:gd name="T43" fmla="*/ 1 h 1"/>
                        <a:gd name="T44" fmla="*/ 37 w 83"/>
                        <a:gd name="T45" fmla="*/ 1 h 1"/>
                        <a:gd name="T46" fmla="*/ 39 w 83"/>
                        <a:gd name="T47" fmla="*/ 1 h 1"/>
                        <a:gd name="T48" fmla="*/ 41 w 83"/>
                        <a:gd name="T49" fmla="*/ 1 h 1"/>
                        <a:gd name="T50" fmla="*/ 43 w 83"/>
                        <a:gd name="T51" fmla="*/ 1 h 1"/>
                        <a:gd name="T52" fmla="*/ 44 w 83"/>
                        <a:gd name="T53" fmla="*/ 1 h 1"/>
                        <a:gd name="T54" fmla="*/ 46 w 83"/>
                        <a:gd name="T55" fmla="*/ 1 h 1"/>
                        <a:gd name="T56" fmla="*/ 48 w 83"/>
                        <a:gd name="T57" fmla="*/ 1 h 1"/>
                        <a:gd name="T58" fmla="*/ 49 w 83"/>
                        <a:gd name="T59" fmla="*/ 1 h 1"/>
                        <a:gd name="T60" fmla="*/ 51 w 83"/>
                        <a:gd name="T61" fmla="*/ 1 h 1"/>
                        <a:gd name="T62" fmla="*/ 53 w 83"/>
                        <a:gd name="T63" fmla="*/ 1 h 1"/>
                        <a:gd name="T64" fmla="*/ 55 w 83"/>
                        <a:gd name="T65" fmla="*/ 0 h 1"/>
                        <a:gd name="T66" fmla="*/ 56 w 83"/>
                        <a:gd name="T67" fmla="*/ 0 h 1"/>
                        <a:gd name="T68" fmla="*/ 58 w 83"/>
                        <a:gd name="T69" fmla="*/ 0 h 1"/>
                        <a:gd name="T70" fmla="*/ 60 w 83"/>
                        <a:gd name="T71" fmla="*/ 0 h 1"/>
                        <a:gd name="T72" fmla="*/ 62 w 83"/>
                        <a:gd name="T73" fmla="*/ 0 h 1"/>
                        <a:gd name="T74" fmla="*/ 63 w 83"/>
                        <a:gd name="T75" fmla="*/ 0 h 1"/>
                        <a:gd name="T76" fmla="*/ 65 w 83"/>
                        <a:gd name="T77" fmla="*/ 0 h 1"/>
                        <a:gd name="T78" fmla="*/ 67 w 83"/>
                        <a:gd name="T79" fmla="*/ 0 h 1"/>
                        <a:gd name="T80" fmla="*/ 68 w 83"/>
                        <a:gd name="T81" fmla="*/ 0 h 1"/>
                        <a:gd name="T82" fmla="*/ 70 w 83"/>
                        <a:gd name="T83" fmla="*/ 0 h 1"/>
                        <a:gd name="T84" fmla="*/ 72 w 83"/>
                        <a:gd name="T85" fmla="*/ 0 h 1"/>
                        <a:gd name="T86" fmla="*/ 73 w 83"/>
                        <a:gd name="T87" fmla="*/ 0 h 1"/>
                        <a:gd name="T88" fmla="*/ 75 w 83"/>
                        <a:gd name="T89" fmla="*/ 0 h 1"/>
                        <a:gd name="T90" fmla="*/ 77 w 83"/>
                        <a:gd name="T91" fmla="*/ 0 h 1"/>
                        <a:gd name="T92" fmla="*/ 78 w 83"/>
                        <a:gd name="T93" fmla="*/ 0 h 1"/>
                        <a:gd name="T94" fmla="*/ 80 w 83"/>
                        <a:gd name="T95" fmla="*/ 0 h 1"/>
                        <a:gd name="T96" fmla="*/ 82 w 83"/>
                        <a:gd name="T97" fmla="*/ 0 h 1"/>
                        <a:gd name="T98" fmla="*/ 83 w 83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4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9" y="1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6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1" y="1"/>
                          </a:lnTo>
                          <a:lnTo>
                            <a:pt x="43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8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3" y="1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2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2627313" y="4335463"/>
                      <a:ext cx="133350" cy="1588"/>
                    </a:xfrm>
                    <a:custGeom>
                      <a:avLst/>
                      <a:gdLst>
                        <a:gd name="T0" fmla="*/ 0 w 84"/>
                        <a:gd name="T1" fmla="*/ 1 h 1"/>
                        <a:gd name="T2" fmla="*/ 2 w 84"/>
                        <a:gd name="T3" fmla="*/ 1 h 1"/>
                        <a:gd name="T4" fmla="*/ 4 w 84"/>
                        <a:gd name="T5" fmla="*/ 1 h 1"/>
                        <a:gd name="T6" fmla="*/ 5 w 84"/>
                        <a:gd name="T7" fmla="*/ 1 h 1"/>
                        <a:gd name="T8" fmla="*/ 7 w 84"/>
                        <a:gd name="T9" fmla="*/ 1 h 1"/>
                        <a:gd name="T10" fmla="*/ 9 w 84"/>
                        <a:gd name="T11" fmla="*/ 1 h 1"/>
                        <a:gd name="T12" fmla="*/ 10 w 84"/>
                        <a:gd name="T13" fmla="*/ 1 h 1"/>
                        <a:gd name="T14" fmla="*/ 12 w 84"/>
                        <a:gd name="T15" fmla="*/ 1 h 1"/>
                        <a:gd name="T16" fmla="*/ 14 w 84"/>
                        <a:gd name="T17" fmla="*/ 1 h 1"/>
                        <a:gd name="T18" fmla="*/ 16 w 84"/>
                        <a:gd name="T19" fmla="*/ 1 h 1"/>
                        <a:gd name="T20" fmla="*/ 17 w 84"/>
                        <a:gd name="T21" fmla="*/ 1 h 1"/>
                        <a:gd name="T22" fmla="*/ 19 w 84"/>
                        <a:gd name="T23" fmla="*/ 1 h 1"/>
                        <a:gd name="T24" fmla="*/ 21 w 84"/>
                        <a:gd name="T25" fmla="*/ 1 h 1"/>
                        <a:gd name="T26" fmla="*/ 23 w 84"/>
                        <a:gd name="T27" fmla="*/ 0 h 1"/>
                        <a:gd name="T28" fmla="*/ 24 w 84"/>
                        <a:gd name="T29" fmla="*/ 0 h 1"/>
                        <a:gd name="T30" fmla="*/ 26 w 84"/>
                        <a:gd name="T31" fmla="*/ 0 h 1"/>
                        <a:gd name="T32" fmla="*/ 28 w 84"/>
                        <a:gd name="T33" fmla="*/ 0 h 1"/>
                        <a:gd name="T34" fmla="*/ 29 w 84"/>
                        <a:gd name="T35" fmla="*/ 0 h 1"/>
                        <a:gd name="T36" fmla="*/ 31 w 84"/>
                        <a:gd name="T37" fmla="*/ 0 h 1"/>
                        <a:gd name="T38" fmla="*/ 33 w 84"/>
                        <a:gd name="T39" fmla="*/ 0 h 1"/>
                        <a:gd name="T40" fmla="*/ 34 w 84"/>
                        <a:gd name="T41" fmla="*/ 0 h 1"/>
                        <a:gd name="T42" fmla="*/ 36 w 84"/>
                        <a:gd name="T43" fmla="*/ 0 h 1"/>
                        <a:gd name="T44" fmla="*/ 38 w 84"/>
                        <a:gd name="T45" fmla="*/ 0 h 1"/>
                        <a:gd name="T46" fmla="*/ 39 w 84"/>
                        <a:gd name="T47" fmla="*/ 0 h 1"/>
                        <a:gd name="T48" fmla="*/ 41 w 84"/>
                        <a:gd name="T49" fmla="*/ 0 h 1"/>
                        <a:gd name="T50" fmla="*/ 43 w 84"/>
                        <a:gd name="T51" fmla="*/ 0 h 1"/>
                        <a:gd name="T52" fmla="*/ 45 w 84"/>
                        <a:gd name="T53" fmla="*/ 0 h 1"/>
                        <a:gd name="T54" fmla="*/ 46 w 84"/>
                        <a:gd name="T55" fmla="*/ 0 h 1"/>
                        <a:gd name="T56" fmla="*/ 48 w 84"/>
                        <a:gd name="T57" fmla="*/ 0 h 1"/>
                        <a:gd name="T58" fmla="*/ 50 w 84"/>
                        <a:gd name="T59" fmla="*/ 0 h 1"/>
                        <a:gd name="T60" fmla="*/ 51 w 84"/>
                        <a:gd name="T61" fmla="*/ 0 h 1"/>
                        <a:gd name="T62" fmla="*/ 53 w 84"/>
                        <a:gd name="T63" fmla="*/ 0 h 1"/>
                        <a:gd name="T64" fmla="*/ 55 w 84"/>
                        <a:gd name="T65" fmla="*/ 0 h 1"/>
                        <a:gd name="T66" fmla="*/ 56 w 84"/>
                        <a:gd name="T67" fmla="*/ 0 h 1"/>
                        <a:gd name="T68" fmla="*/ 58 w 84"/>
                        <a:gd name="T69" fmla="*/ 0 h 1"/>
                        <a:gd name="T70" fmla="*/ 60 w 84"/>
                        <a:gd name="T71" fmla="*/ 0 h 1"/>
                        <a:gd name="T72" fmla="*/ 61 w 84"/>
                        <a:gd name="T73" fmla="*/ 0 h 1"/>
                        <a:gd name="T74" fmla="*/ 63 w 84"/>
                        <a:gd name="T75" fmla="*/ 0 h 1"/>
                        <a:gd name="T76" fmla="*/ 65 w 84"/>
                        <a:gd name="T77" fmla="*/ 0 h 1"/>
                        <a:gd name="T78" fmla="*/ 67 w 84"/>
                        <a:gd name="T79" fmla="*/ 0 h 1"/>
                        <a:gd name="T80" fmla="*/ 68 w 84"/>
                        <a:gd name="T81" fmla="*/ 0 h 1"/>
                        <a:gd name="T82" fmla="*/ 70 w 84"/>
                        <a:gd name="T83" fmla="*/ 0 h 1"/>
                        <a:gd name="T84" fmla="*/ 72 w 84"/>
                        <a:gd name="T85" fmla="*/ 0 h 1"/>
                        <a:gd name="T86" fmla="*/ 74 w 84"/>
                        <a:gd name="T87" fmla="*/ 0 h 1"/>
                        <a:gd name="T88" fmla="*/ 75 w 84"/>
                        <a:gd name="T89" fmla="*/ 0 h 1"/>
                        <a:gd name="T90" fmla="*/ 77 w 84"/>
                        <a:gd name="T91" fmla="*/ 0 h 1"/>
                        <a:gd name="T92" fmla="*/ 79 w 84"/>
                        <a:gd name="T93" fmla="*/ 0 h 1"/>
                        <a:gd name="T94" fmla="*/ 80 w 84"/>
                        <a:gd name="T95" fmla="*/ 0 h 1"/>
                        <a:gd name="T96" fmla="*/ 82 w 84"/>
                        <a:gd name="T97" fmla="*/ 0 h 1"/>
                        <a:gd name="T98" fmla="*/ 84 w 84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">
                          <a:moveTo>
                            <a:pt x="0" y="1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9" y="1"/>
                          </a:lnTo>
                          <a:lnTo>
                            <a:pt x="21" y="1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1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3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2760663" y="433070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3 h 3"/>
                        <a:gd name="T2" fmla="*/ 1 w 83"/>
                        <a:gd name="T3" fmla="*/ 2 h 3"/>
                        <a:gd name="T4" fmla="*/ 3 w 83"/>
                        <a:gd name="T5" fmla="*/ 2 h 3"/>
                        <a:gd name="T6" fmla="*/ 5 w 83"/>
                        <a:gd name="T7" fmla="*/ 2 h 3"/>
                        <a:gd name="T8" fmla="*/ 6 w 83"/>
                        <a:gd name="T9" fmla="*/ 2 h 3"/>
                        <a:gd name="T10" fmla="*/ 8 w 83"/>
                        <a:gd name="T11" fmla="*/ 2 h 3"/>
                        <a:gd name="T12" fmla="*/ 10 w 83"/>
                        <a:gd name="T13" fmla="*/ 2 h 3"/>
                        <a:gd name="T14" fmla="*/ 11 w 83"/>
                        <a:gd name="T15" fmla="*/ 2 h 3"/>
                        <a:gd name="T16" fmla="*/ 13 w 83"/>
                        <a:gd name="T17" fmla="*/ 2 h 3"/>
                        <a:gd name="T18" fmla="*/ 15 w 83"/>
                        <a:gd name="T19" fmla="*/ 2 h 3"/>
                        <a:gd name="T20" fmla="*/ 16 w 83"/>
                        <a:gd name="T21" fmla="*/ 2 h 3"/>
                        <a:gd name="T22" fmla="*/ 18 w 83"/>
                        <a:gd name="T23" fmla="*/ 2 h 3"/>
                        <a:gd name="T24" fmla="*/ 20 w 83"/>
                        <a:gd name="T25" fmla="*/ 2 h 3"/>
                        <a:gd name="T26" fmla="*/ 21 w 83"/>
                        <a:gd name="T27" fmla="*/ 2 h 3"/>
                        <a:gd name="T28" fmla="*/ 23 w 83"/>
                        <a:gd name="T29" fmla="*/ 2 h 3"/>
                        <a:gd name="T30" fmla="*/ 25 w 83"/>
                        <a:gd name="T31" fmla="*/ 2 h 3"/>
                        <a:gd name="T32" fmla="*/ 27 w 83"/>
                        <a:gd name="T33" fmla="*/ 2 h 3"/>
                        <a:gd name="T34" fmla="*/ 28 w 83"/>
                        <a:gd name="T35" fmla="*/ 2 h 3"/>
                        <a:gd name="T36" fmla="*/ 30 w 83"/>
                        <a:gd name="T37" fmla="*/ 2 h 3"/>
                        <a:gd name="T38" fmla="*/ 32 w 83"/>
                        <a:gd name="T39" fmla="*/ 2 h 3"/>
                        <a:gd name="T40" fmla="*/ 34 w 83"/>
                        <a:gd name="T41" fmla="*/ 2 h 3"/>
                        <a:gd name="T42" fmla="*/ 35 w 83"/>
                        <a:gd name="T43" fmla="*/ 2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0 w 83"/>
                        <a:gd name="T49" fmla="*/ 1 h 3"/>
                        <a:gd name="T50" fmla="*/ 42 w 83"/>
                        <a:gd name="T51" fmla="*/ 1 h 3"/>
                        <a:gd name="T52" fmla="*/ 44 w 83"/>
                        <a:gd name="T53" fmla="*/ 1 h 3"/>
                        <a:gd name="T54" fmla="*/ 45 w 83"/>
                        <a:gd name="T55" fmla="*/ 1 h 3"/>
                        <a:gd name="T56" fmla="*/ 47 w 83"/>
                        <a:gd name="T57" fmla="*/ 1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7 w 83"/>
                        <a:gd name="T69" fmla="*/ 1 h 3"/>
                        <a:gd name="T70" fmla="*/ 59 w 83"/>
                        <a:gd name="T71" fmla="*/ 1 h 3"/>
                        <a:gd name="T72" fmla="*/ 61 w 83"/>
                        <a:gd name="T73" fmla="*/ 1 h 3"/>
                        <a:gd name="T74" fmla="*/ 62 w 83"/>
                        <a:gd name="T75" fmla="*/ 1 h 3"/>
                        <a:gd name="T76" fmla="*/ 64 w 83"/>
                        <a:gd name="T77" fmla="*/ 1 h 3"/>
                        <a:gd name="T78" fmla="*/ 66 w 83"/>
                        <a:gd name="T79" fmla="*/ 1 h 3"/>
                        <a:gd name="T80" fmla="*/ 67 w 83"/>
                        <a:gd name="T81" fmla="*/ 1 h 3"/>
                        <a:gd name="T82" fmla="*/ 69 w 83"/>
                        <a:gd name="T83" fmla="*/ 1 h 3"/>
                        <a:gd name="T84" fmla="*/ 71 w 83"/>
                        <a:gd name="T85" fmla="*/ 1 h 3"/>
                        <a:gd name="T86" fmla="*/ 72 w 83"/>
                        <a:gd name="T87" fmla="*/ 1 h 3"/>
                        <a:gd name="T88" fmla="*/ 74 w 83"/>
                        <a:gd name="T89" fmla="*/ 1 h 3"/>
                        <a:gd name="T90" fmla="*/ 76 w 83"/>
                        <a:gd name="T91" fmla="*/ 1 h 3"/>
                        <a:gd name="T92" fmla="*/ 78 w 83"/>
                        <a:gd name="T93" fmla="*/ 1 h 3"/>
                        <a:gd name="T94" fmla="*/ 79 w 83"/>
                        <a:gd name="T95" fmla="*/ 1 h 3"/>
                        <a:gd name="T96" fmla="*/ 81 w 83"/>
                        <a:gd name="T97" fmla="*/ 1 h 3"/>
                        <a:gd name="T98" fmla="*/ 83 w 83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3"/>
                          </a:moveTo>
                          <a:lnTo>
                            <a:pt x="1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1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30" y="2"/>
                          </a:lnTo>
                          <a:lnTo>
                            <a:pt x="32" y="2"/>
                          </a:lnTo>
                          <a:lnTo>
                            <a:pt x="34" y="2"/>
                          </a:lnTo>
                          <a:lnTo>
                            <a:pt x="35" y="2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2" y="1"/>
                          </a:lnTo>
                          <a:lnTo>
                            <a:pt x="74" y="1"/>
                          </a:lnTo>
                          <a:lnTo>
                            <a:pt x="76" y="1"/>
                          </a:lnTo>
                          <a:lnTo>
                            <a:pt x="78" y="1"/>
                          </a:lnTo>
                          <a:lnTo>
                            <a:pt x="79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4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2892426" y="4327525"/>
                      <a:ext cx="131763" cy="3175"/>
                    </a:xfrm>
                    <a:custGeom>
                      <a:avLst/>
                      <a:gdLst>
                        <a:gd name="T0" fmla="*/ 0 w 83"/>
                        <a:gd name="T1" fmla="*/ 2 h 2"/>
                        <a:gd name="T2" fmla="*/ 2 w 83"/>
                        <a:gd name="T3" fmla="*/ 2 h 2"/>
                        <a:gd name="T4" fmla="*/ 3 w 83"/>
                        <a:gd name="T5" fmla="*/ 2 h 2"/>
                        <a:gd name="T6" fmla="*/ 5 w 83"/>
                        <a:gd name="T7" fmla="*/ 2 h 2"/>
                        <a:gd name="T8" fmla="*/ 7 w 83"/>
                        <a:gd name="T9" fmla="*/ 2 h 2"/>
                        <a:gd name="T10" fmla="*/ 8 w 83"/>
                        <a:gd name="T11" fmla="*/ 2 h 2"/>
                        <a:gd name="T12" fmla="*/ 10 w 83"/>
                        <a:gd name="T13" fmla="*/ 2 h 2"/>
                        <a:gd name="T14" fmla="*/ 12 w 83"/>
                        <a:gd name="T15" fmla="*/ 2 h 2"/>
                        <a:gd name="T16" fmla="*/ 13 w 83"/>
                        <a:gd name="T17" fmla="*/ 2 h 2"/>
                        <a:gd name="T18" fmla="*/ 15 w 83"/>
                        <a:gd name="T19" fmla="*/ 2 h 2"/>
                        <a:gd name="T20" fmla="*/ 17 w 83"/>
                        <a:gd name="T21" fmla="*/ 2 h 2"/>
                        <a:gd name="T22" fmla="*/ 18 w 83"/>
                        <a:gd name="T23" fmla="*/ 2 h 2"/>
                        <a:gd name="T24" fmla="*/ 20 w 83"/>
                        <a:gd name="T25" fmla="*/ 2 h 2"/>
                        <a:gd name="T26" fmla="*/ 22 w 83"/>
                        <a:gd name="T27" fmla="*/ 2 h 2"/>
                        <a:gd name="T28" fmla="*/ 23 w 83"/>
                        <a:gd name="T29" fmla="*/ 2 h 2"/>
                        <a:gd name="T30" fmla="*/ 25 w 83"/>
                        <a:gd name="T31" fmla="*/ 2 h 2"/>
                        <a:gd name="T32" fmla="*/ 27 w 83"/>
                        <a:gd name="T33" fmla="*/ 1 h 2"/>
                        <a:gd name="T34" fmla="*/ 28 w 83"/>
                        <a:gd name="T35" fmla="*/ 1 h 2"/>
                        <a:gd name="T36" fmla="*/ 30 w 83"/>
                        <a:gd name="T37" fmla="*/ 1 h 2"/>
                        <a:gd name="T38" fmla="*/ 32 w 83"/>
                        <a:gd name="T39" fmla="*/ 1 h 2"/>
                        <a:gd name="T40" fmla="*/ 34 w 83"/>
                        <a:gd name="T41" fmla="*/ 1 h 2"/>
                        <a:gd name="T42" fmla="*/ 35 w 83"/>
                        <a:gd name="T43" fmla="*/ 1 h 2"/>
                        <a:gd name="T44" fmla="*/ 37 w 83"/>
                        <a:gd name="T45" fmla="*/ 1 h 2"/>
                        <a:gd name="T46" fmla="*/ 39 w 83"/>
                        <a:gd name="T47" fmla="*/ 1 h 2"/>
                        <a:gd name="T48" fmla="*/ 40 w 83"/>
                        <a:gd name="T49" fmla="*/ 1 h 2"/>
                        <a:gd name="T50" fmla="*/ 42 w 83"/>
                        <a:gd name="T51" fmla="*/ 1 h 2"/>
                        <a:gd name="T52" fmla="*/ 44 w 83"/>
                        <a:gd name="T53" fmla="*/ 1 h 2"/>
                        <a:gd name="T54" fmla="*/ 46 w 83"/>
                        <a:gd name="T55" fmla="*/ 1 h 2"/>
                        <a:gd name="T56" fmla="*/ 47 w 83"/>
                        <a:gd name="T57" fmla="*/ 1 h 2"/>
                        <a:gd name="T58" fmla="*/ 49 w 83"/>
                        <a:gd name="T59" fmla="*/ 1 h 2"/>
                        <a:gd name="T60" fmla="*/ 51 w 83"/>
                        <a:gd name="T61" fmla="*/ 1 h 2"/>
                        <a:gd name="T62" fmla="*/ 52 w 83"/>
                        <a:gd name="T63" fmla="*/ 1 h 2"/>
                        <a:gd name="T64" fmla="*/ 54 w 83"/>
                        <a:gd name="T65" fmla="*/ 1 h 2"/>
                        <a:gd name="T66" fmla="*/ 56 w 83"/>
                        <a:gd name="T67" fmla="*/ 1 h 2"/>
                        <a:gd name="T68" fmla="*/ 58 w 83"/>
                        <a:gd name="T69" fmla="*/ 1 h 2"/>
                        <a:gd name="T70" fmla="*/ 59 w 83"/>
                        <a:gd name="T71" fmla="*/ 1 h 2"/>
                        <a:gd name="T72" fmla="*/ 61 w 83"/>
                        <a:gd name="T73" fmla="*/ 1 h 2"/>
                        <a:gd name="T74" fmla="*/ 63 w 83"/>
                        <a:gd name="T75" fmla="*/ 1 h 2"/>
                        <a:gd name="T76" fmla="*/ 64 w 83"/>
                        <a:gd name="T77" fmla="*/ 0 h 2"/>
                        <a:gd name="T78" fmla="*/ 66 w 83"/>
                        <a:gd name="T79" fmla="*/ 0 h 2"/>
                        <a:gd name="T80" fmla="*/ 68 w 83"/>
                        <a:gd name="T81" fmla="*/ 0 h 2"/>
                        <a:gd name="T82" fmla="*/ 69 w 83"/>
                        <a:gd name="T83" fmla="*/ 0 h 2"/>
                        <a:gd name="T84" fmla="*/ 71 w 83"/>
                        <a:gd name="T85" fmla="*/ 0 h 2"/>
                        <a:gd name="T86" fmla="*/ 73 w 83"/>
                        <a:gd name="T87" fmla="*/ 0 h 2"/>
                        <a:gd name="T88" fmla="*/ 74 w 83"/>
                        <a:gd name="T89" fmla="*/ 0 h 2"/>
                        <a:gd name="T90" fmla="*/ 76 w 83"/>
                        <a:gd name="T91" fmla="*/ 0 h 2"/>
                        <a:gd name="T92" fmla="*/ 78 w 83"/>
                        <a:gd name="T93" fmla="*/ 0 h 2"/>
                        <a:gd name="T94" fmla="*/ 79 w 83"/>
                        <a:gd name="T95" fmla="*/ 0 h 2"/>
                        <a:gd name="T96" fmla="*/ 81 w 83"/>
                        <a:gd name="T97" fmla="*/ 0 h 2"/>
                        <a:gd name="T98" fmla="*/ 83 w 83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">
                          <a:moveTo>
                            <a:pt x="0" y="2"/>
                          </a:moveTo>
                          <a:lnTo>
                            <a:pt x="2" y="2"/>
                          </a:ln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5" y="2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30" y="1"/>
                          </a:lnTo>
                          <a:lnTo>
                            <a:pt x="32" y="1"/>
                          </a:lnTo>
                          <a:lnTo>
                            <a:pt x="34" y="1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6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3" y="1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5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3155951" y="2765425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0 h 16"/>
                        <a:gd name="T2" fmla="*/ 2 w 83"/>
                        <a:gd name="T3" fmla="*/ 0 h 16"/>
                        <a:gd name="T4" fmla="*/ 3 w 83"/>
                        <a:gd name="T5" fmla="*/ 0 h 16"/>
                        <a:gd name="T6" fmla="*/ 5 w 83"/>
                        <a:gd name="T7" fmla="*/ 0 h 16"/>
                        <a:gd name="T8" fmla="*/ 7 w 83"/>
                        <a:gd name="T9" fmla="*/ 1 h 16"/>
                        <a:gd name="T10" fmla="*/ 8 w 83"/>
                        <a:gd name="T11" fmla="*/ 1 h 16"/>
                        <a:gd name="T12" fmla="*/ 10 w 83"/>
                        <a:gd name="T13" fmla="*/ 2 h 16"/>
                        <a:gd name="T14" fmla="*/ 12 w 83"/>
                        <a:gd name="T15" fmla="*/ 2 h 16"/>
                        <a:gd name="T16" fmla="*/ 13 w 83"/>
                        <a:gd name="T17" fmla="*/ 2 h 16"/>
                        <a:gd name="T18" fmla="*/ 15 w 83"/>
                        <a:gd name="T19" fmla="*/ 2 h 16"/>
                        <a:gd name="T20" fmla="*/ 17 w 83"/>
                        <a:gd name="T21" fmla="*/ 3 h 16"/>
                        <a:gd name="T22" fmla="*/ 18 w 83"/>
                        <a:gd name="T23" fmla="*/ 3 h 16"/>
                        <a:gd name="T24" fmla="*/ 20 w 83"/>
                        <a:gd name="T25" fmla="*/ 4 h 16"/>
                        <a:gd name="T26" fmla="*/ 22 w 83"/>
                        <a:gd name="T27" fmla="*/ 4 h 16"/>
                        <a:gd name="T28" fmla="*/ 24 w 83"/>
                        <a:gd name="T29" fmla="*/ 4 h 16"/>
                        <a:gd name="T30" fmla="*/ 25 w 83"/>
                        <a:gd name="T31" fmla="*/ 5 h 16"/>
                        <a:gd name="T32" fmla="*/ 27 w 83"/>
                        <a:gd name="T33" fmla="*/ 5 h 16"/>
                        <a:gd name="T34" fmla="*/ 29 w 83"/>
                        <a:gd name="T35" fmla="*/ 5 h 16"/>
                        <a:gd name="T36" fmla="*/ 31 w 83"/>
                        <a:gd name="T37" fmla="*/ 5 h 16"/>
                        <a:gd name="T38" fmla="*/ 32 w 83"/>
                        <a:gd name="T39" fmla="*/ 6 h 16"/>
                        <a:gd name="T40" fmla="*/ 34 w 83"/>
                        <a:gd name="T41" fmla="*/ 6 h 16"/>
                        <a:gd name="T42" fmla="*/ 36 w 83"/>
                        <a:gd name="T43" fmla="*/ 7 h 16"/>
                        <a:gd name="T44" fmla="*/ 37 w 83"/>
                        <a:gd name="T45" fmla="*/ 7 h 16"/>
                        <a:gd name="T46" fmla="*/ 39 w 83"/>
                        <a:gd name="T47" fmla="*/ 7 h 16"/>
                        <a:gd name="T48" fmla="*/ 41 w 83"/>
                        <a:gd name="T49" fmla="*/ 8 h 16"/>
                        <a:gd name="T50" fmla="*/ 42 w 83"/>
                        <a:gd name="T51" fmla="*/ 8 h 16"/>
                        <a:gd name="T52" fmla="*/ 44 w 83"/>
                        <a:gd name="T53" fmla="*/ 8 h 16"/>
                        <a:gd name="T54" fmla="*/ 46 w 83"/>
                        <a:gd name="T55" fmla="*/ 9 h 16"/>
                        <a:gd name="T56" fmla="*/ 48 w 83"/>
                        <a:gd name="T57" fmla="*/ 9 h 16"/>
                        <a:gd name="T58" fmla="*/ 49 w 83"/>
                        <a:gd name="T59" fmla="*/ 9 h 16"/>
                        <a:gd name="T60" fmla="*/ 51 w 83"/>
                        <a:gd name="T61" fmla="*/ 10 h 16"/>
                        <a:gd name="T62" fmla="*/ 53 w 83"/>
                        <a:gd name="T63" fmla="*/ 10 h 16"/>
                        <a:gd name="T64" fmla="*/ 54 w 83"/>
                        <a:gd name="T65" fmla="*/ 11 h 16"/>
                        <a:gd name="T66" fmla="*/ 56 w 83"/>
                        <a:gd name="T67" fmla="*/ 11 h 16"/>
                        <a:gd name="T68" fmla="*/ 58 w 83"/>
                        <a:gd name="T69" fmla="*/ 11 h 16"/>
                        <a:gd name="T70" fmla="*/ 59 w 83"/>
                        <a:gd name="T71" fmla="*/ 11 h 16"/>
                        <a:gd name="T72" fmla="*/ 61 w 83"/>
                        <a:gd name="T73" fmla="*/ 12 h 16"/>
                        <a:gd name="T74" fmla="*/ 63 w 83"/>
                        <a:gd name="T75" fmla="*/ 12 h 16"/>
                        <a:gd name="T76" fmla="*/ 64 w 83"/>
                        <a:gd name="T77" fmla="*/ 12 h 16"/>
                        <a:gd name="T78" fmla="*/ 66 w 83"/>
                        <a:gd name="T79" fmla="*/ 13 h 16"/>
                        <a:gd name="T80" fmla="*/ 68 w 83"/>
                        <a:gd name="T81" fmla="*/ 13 h 16"/>
                        <a:gd name="T82" fmla="*/ 69 w 83"/>
                        <a:gd name="T83" fmla="*/ 14 h 16"/>
                        <a:gd name="T84" fmla="*/ 71 w 83"/>
                        <a:gd name="T85" fmla="*/ 14 h 16"/>
                        <a:gd name="T86" fmla="*/ 73 w 83"/>
                        <a:gd name="T87" fmla="*/ 14 h 16"/>
                        <a:gd name="T88" fmla="*/ 75 w 83"/>
                        <a:gd name="T89" fmla="*/ 15 h 16"/>
                        <a:gd name="T90" fmla="*/ 76 w 83"/>
                        <a:gd name="T91" fmla="*/ 15 h 16"/>
                        <a:gd name="T92" fmla="*/ 78 w 83"/>
                        <a:gd name="T93" fmla="*/ 15 h 16"/>
                        <a:gd name="T94" fmla="*/ 80 w 83"/>
                        <a:gd name="T95" fmla="*/ 16 h 16"/>
                        <a:gd name="T96" fmla="*/ 82 w 83"/>
                        <a:gd name="T97" fmla="*/ 16 h 16"/>
                        <a:gd name="T98" fmla="*/ 83 w 83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3"/>
                          </a:lnTo>
                          <a:lnTo>
                            <a:pt x="18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7"/>
                          </a:lnTo>
                          <a:lnTo>
                            <a:pt x="41" y="8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49" y="9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4" y="11"/>
                          </a:lnTo>
                          <a:lnTo>
                            <a:pt x="56" y="11"/>
                          </a:lnTo>
                          <a:lnTo>
                            <a:pt x="58" y="11"/>
                          </a:lnTo>
                          <a:lnTo>
                            <a:pt x="59" y="11"/>
                          </a:lnTo>
                          <a:lnTo>
                            <a:pt x="61" y="12"/>
                          </a:lnTo>
                          <a:lnTo>
                            <a:pt x="63" y="12"/>
                          </a:lnTo>
                          <a:lnTo>
                            <a:pt x="64" y="12"/>
                          </a:lnTo>
                          <a:lnTo>
                            <a:pt x="66" y="13"/>
                          </a:lnTo>
                          <a:lnTo>
                            <a:pt x="68" y="13"/>
                          </a:lnTo>
                          <a:lnTo>
                            <a:pt x="69" y="14"/>
                          </a:lnTo>
                          <a:lnTo>
                            <a:pt x="71" y="14"/>
                          </a:lnTo>
                          <a:lnTo>
                            <a:pt x="73" y="14"/>
                          </a:lnTo>
                          <a:lnTo>
                            <a:pt x="75" y="15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80" y="16"/>
                          </a:lnTo>
                          <a:lnTo>
                            <a:pt x="82" y="16"/>
                          </a:lnTo>
                          <a:lnTo>
                            <a:pt x="83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6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3287713" y="2790825"/>
                      <a:ext cx="131763" cy="28575"/>
                    </a:xfrm>
                    <a:custGeom>
                      <a:avLst/>
                      <a:gdLst>
                        <a:gd name="T0" fmla="*/ 0 w 83"/>
                        <a:gd name="T1" fmla="*/ 0 h 18"/>
                        <a:gd name="T2" fmla="*/ 2 w 83"/>
                        <a:gd name="T3" fmla="*/ 1 h 18"/>
                        <a:gd name="T4" fmla="*/ 4 w 83"/>
                        <a:gd name="T5" fmla="*/ 1 h 18"/>
                        <a:gd name="T6" fmla="*/ 5 w 83"/>
                        <a:gd name="T7" fmla="*/ 2 h 18"/>
                        <a:gd name="T8" fmla="*/ 7 w 83"/>
                        <a:gd name="T9" fmla="*/ 2 h 18"/>
                        <a:gd name="T10" fmla="*/ 9 w 83"/>
                        <a:gd name="T11" fmla="*/ 2 h 18"/>
                        <a:gd name="T12" fmla="*/ 10 w 83"/>
                        <a:gd name="T13" fmla="*/ 3 h 18"/>
                        <a:gd name="T14" fmla="*/ 12 w 83"/>
                        <a:gd name="T15" fmla="*/ 3 h 18"/>
                        <a:gd name="T16" fmla="*/ 14 w 83"/>
                        <a:gd name="T17" fmla="*/ 3 h 18"/>
                        <a:gd name="T18" fmla="*/ 15 w 83"/>
                        <a:gd name="T19" fmla="*/ 3 h 18"/>
                        <a:gd name="T20" fmla="*/ 17 w 83"/>
                        <a:gd name="T21" fmla="*/ 4 h 18"/>
                        <a:gd name="T22" fmla="*/ 19 w 83"/>
                        <a:gd name="T23" fmla="*/ 4 h 18"/>
                        <a:gd name="T24" fmla="*/ 20 w 83"/>
                        <a:gd name="T25" fmla="*/ 5 h 18"/>
                        <a:gd name="T26" fmla="*/ 22 w 83"/>
                        <a:gd name="T27" fmla="*/ 5 h 18"/>
                        <a:gd name="T28" fmla="*/ 24 w 83"/>
                        <a:gd name="T29" fmla="*/ 5 h 18"/>
                        <a:gd name="T30" fmla="*/ 25 w 83"/>
                        <a:gd name="T31" fmla="*/ 6 h 18"/>
                        <a:gd name="T32" fmla="*/ 27 w 83"/>
                        <a:gd name="T33" fmla="*/ 6 h 18"/>
                        <a:gd name="T34" fmla="*/ 29 w 83"/>
                        <a:gd name="T35" fmla="*/ 7 h 18"/>
                        <a:gd name="T36" fmla="*/ 31 w 83"/>
                        <a:gd name="T37" fmla="*/ 7 h 18"/>
                        <a:gd name="T38" fmla="*/ 32 w 83"/>
                        <a:gd name="T39" fmla="*/ 7 h 18"/>
                        <a:gd name="T40" fmla="*/ 34 w 83"/>
                        <a:gd name="T41" fmla="*/ 8 h 18"/>
                        <a:gd name="T42" fmla="*/ 36 w 83"/>
                        <a:gd name="T43" fmla="*/ 8 h 18"/>
                        <a:gd name="T44" fmla="*/ 37 w 83"/>
                        <a:gd name="T45" fmla="*/ 9 h 18"/>
                        <a:gd name="T46" fmla="*/ 39 w 83"/>
                        <a:gd name="T47" fmla="*/ 9 h 18"/>
                        <a:gd name="T48" fmla="*/ 41 w 83"/>
                        <a:gd name="T49" fmla="*/ 9 h 18"/>
                        <a:gd name="T50" fmla="*/ 43 w 83"/>
                        <a:gd name="T51" fmla="*/ 9 h 18"/>
                        <a:gd name="T52" fmla="*/ 44 w 83"/>
                        <a:gd name="T53" fmla="*/ 10 h 18"/>
                        <a:gd name="T54" fmla="*/ 46 w 83"/>
                        <a:gd name="T55" fmla="*/ 10 h 18"/>
                        <a:gd name="T56" fmla="*/ 48 w 83"/>
                        <a:gd name="T57" fmla="*/ 10 h 18"/>
                        <a:gd name="T58" fmla="*/ 49 w 83"/>
                        <a:gd name="T59" fmla="*/ 11 h 18"/>
                        <a:gd name="T60" fmla="*/ 51 w 83"/>
                        <a:gd name="T61" fmla="*/ 11 h 18"/>
                        <a:gd name="T62" fmla="*/ 53 w 83"/>
                        <a:gd name="T63" fmla="*/ 12 h 18"/>
                        <a:gd name="T64" fmla="*/ 55 w 83"/>
                        <a:gd name="T65" fmla="*/ 12 h 18"/>
                        <a:gd name="T66" fmla="*/ 56 w 83"/>
                        <a:gd name="T67" fmla="*/ 12 h 18"/>
                        <a:gd name="T68" fmla="*/ 58 w 83"/>
                        <a:gd name="T69" fmla="*/ 13 h 18"/>
                        <a:gd name="T70" fmla="*/ 60 w 83"/>
                        <a:gd name="T71" fmla="*/ 13 h 18"/>
                        <a:gd name="T72" fmla="*/ 61 w 83"/>
                        <a:gd name="T73" fmla="*/ 14 h 18"/>
                        <a:gd name="T74" fmla="*/ 63 w 83"/>
                        <a:gd name="T75" fmla="*/ 14 h 18"/>
                        <a:gd name="T76" fmla="*/ 65 w 83"/>
                        <a:gd name="T77" fmla="*/ 14 h 18"/>
                        <a:gd name="T78" fmla="*/ 66 w 83"/>
                        <a:gd name="T79" fmla="*/ 15 h 18"/>
                        <a:gd name="T80" fmla="*/ 68 w 83"/>
                        <a:gd name="T81" fmla="*/ 15 h 18"/>
                        <a:gd name="T82" fmla="*/ 70 w 83"/>
                        <a:gd name="T83" fmla="*/ 16 h 18"/>
                        <a:gd name="T84" fmla="*/ 71 w 83"/>
                        <a:gd name="T85" fmla="*/ 16 h 18"/>
                        <a:gd name="T86" fmla="*/ 73 w 83"/>
                        <a:gd name="T87" fmla="*/ 16 h 18"/>
                        <a:gd name="T88" fmla="*/ 75 w 83"/>
                        <a:gd name="T89" fmla="*/ 17 h 18"/>
                        <a:gd name="T90" fmla="*/ 76 w 83"/>
                        <a:gd name="T91" fmla="*/ 17 h 18"/>
                        <a:gd name="T92" fmla="*/ 78 w 83"/>
                        <a:gd name="T93" fmla="*/ 18 h 18"/>
                        <a:gd name="T94" fmla="*/ 80 w 83"/>
                        <a:gd name="T95" fmla="*/ 18 h 18"/>
                        <a:gd name="T96" fmla="*/ 81 w 83"/>
                        <a:gd name="T97" fmla="*/ 18 h 18"/>
                        <a:gd name="T98" fmla="*/ 83 w 83"/>
                        <a:gd name="T9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8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5" y="3"/>
                          </a:lnTo>
                          <a:lnTo>
                            <a:pt x="17" y="4"/>
                          </a:lnTo>
                          <a:lnTo>
                            <a:pt x="19" y="4"/>
                          </a:lnTo>
                          <a:lnTo>
                            <a:pt x="20" y="5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5" y="6"/>
                          </a:lnTo>
                          <a:lnTo>
                            <a:pt x="27" y="6"/>
                          </a:lnTo>
                          <a:lnTo>
                            <a:pt x="29" y="7"/>
                          </a:lnTo>
                          <a:lnTo>
                            <a:pt x="31" y="7"/>
                          </a:lnTo>
                          <a:lnTo>
                            <a:pt x="32" y="7"/>
                          </a:lnTo>
                          <a:lnTo>
                            <a:pt x="34" y="8"/>
                          </a:lnTo>
                          <a:lnTo>
                            <a:pt x="36" y="8"/>
                          </a:lnTo>
                          <a:lnTo>
                            <a:pt x="37" y="9"/>
                          </a:lnTo>
                          <a:lnTo>
                            <a:pt x="39" y="9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4" y="10"/>
                          </a:lnTo>
                          <a:lnTo>
                            <a:pt x="46" y="10"/>
                          </a:lnTo>
                          <a:lnTo>
                            <a:pt x="48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3" y="12"/>
                          </a:lnTo>
                          <a:lnTo>
                            <a:pt x="55" y="12"/>
                          </a:lnTo>
                          <a:lnTo>
                            <a:pt x="56" y="12"/>
                          </a:lnTo>
                          <a:lnTo>
                            <a:pt x="58" y="13"/>
                          </a:lnTo>
                          <a:lnTo>
                            <a:pt x="60" y="13"/>
                          </a:lnTo>
                          <a:lnTo>
                            <a:pt x="61" y="14"/>
                          </a:lnTo>
                          <a:lnTo>
                            <a:pt x="63" y="14"/>
                          </a:lnTo>
                          <a:lnTo>
                            <a:pt x="65" y="14"/>
                          </a:lnTo>
                          <a:lnTo>
                            <a:pt x="66" y="15"/>
                          </a:lnTo>
                          <a:lnTo>
                            <a:pt x="68" y="15"/>
                          </a:lnTo>
                          <a:lnTo>
                            <a:pt x="70" y="16"/>
                          </a:lnTo>
                          <a:lnTo>
                            <a:pt x="71" y="16"/>
                          </a:lnTo>
                          <a:lnTo>
                            <a:pt x="73" y="16"/>
                          </a:lnTo>
                          <a:lnTo>
                            <a:pt x="75" y="17"/>
                          </a:lnTo>
                          <a:lnTo>
                            <a:pt x="76" y="17"/>
                          </a:lnTo>
                          <a:lnTo>
                            <a:pt x="78" y="18"/>
                          </a:lnTo>
                          <a:lnTo>
                            <a:pt x="80" y="18"/>
                          </a:lnTo>
                          <a:lnTo>
                            <a:pt x="81" y="18"/>
                          </a:lnTo>
                          <a:lnTo>
                            <a:pt x="83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7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3419476" y="2819400"/>
                      <a:ext cx="131763" cy="30163"/>
                    </a:xfrm>
                    <a:custGeom>
                      <a:avLst/>
                      <a:gdLst>
                        <a:gd name="T0" fmla="*/ 0 w 83"/>
                        <a:gd name="T1" fmla="*/ 0 h 19"/>
                        <a:gd name="T2" fmla="*/ 2 w 83"/>
                        <a:gd name="T3" fmla="*/ 1 h 19"/>
                        <a:gd name="T4" fmla="*/ 4 w 83"/>
                        <a:gd name="T5" fmla="*/ 1 h 19"/>
                        <a:gd name="T6" fmla="*/ 5 w 83"/>
                        <a:gd name="T7" fmla="*/ 1 h 19"/>
                        <a:gd name="T8" fmla="*/ 7 w 83"/>
                        <a:gd name="T9" fmla="*/ 2 h 19"/>
                        <a:gd name="T10" fmla="*/ 9 w 83"/>
                        <a:gd name="T11" fmla="*/ 2 h 19"/>
                        <a:gd name="T12" fmla="*/ 11 w 83"/>
                        <a:gd name="T13" fmla="*/ 3 h 19"/>
                        <a:gd name="T14" fmla="*/ 12 w 83"/>
                        <a:gd name="T15" fmla="*/ 3 h 19"/>
                        <a:gd name="T16" fmla="*/ 14 w 83"/>
                        <a:gd name="T17" fmla="*/ 3 h 19"/>
                        <a:gd name="T18" fmla="*/ 16 w 83"/>
                        <a:gd name="T19" fmla="*/ 4 h 19"/>
                        <a:gd name="T20" fmla="*/ 17 w 83"/>
                        <a:gd name="T21" fmla="*/ 4 h 19"/>
                        <a:gd name="T22" fmla="*/ 19 w 83"/>
                        <a:gd name="T23" fmla="*/ 5 h 19"/>
                        <a:gd name="T24" fmla="*/ 21 w 83"/>
                        <a:gd name="T25" fmla="*/ 5 h 19"/>
                        <a:gd name="T26" fmla="*/ 22 w 83"/>
                        <a:gd name="T27" fmla="*/ 5 h 19"/>
                        <a:gd name="T28" fmla="*/ 24 w 83"/>
                        <a:gd name="T29" fmla="*/ 6 h 19"/>
                        <a:gd name="T30" fmla="*/ 26 w 83"/>
                        <a:gd name="T31" fmla="*/ 6 h 19"/>
                        <a:gd name="T32" fmla="*/ 27 w 83"/>
                        <a:gd name="T33" fmla="*/ 7 h 19"/>
                        <a:gd name="T34" fmla="*/ 29 w 83"/>
                        <a:gd name="T35" fmla="*/ 7 h 19"/>
                        <a:gd name="T36" fmla="*/ 31 w 83"/>
                        <a:gd name="T37" fmla="*/ 7 h 19"/>
                        <a:gd name="T38" fmla="*/ 32 w 83"/>
                        <a:gd name="T39" fmla="*/ 8 h 19"/>
                        <a:gd name="T40" fmla="*/ 34 w 83"/>
                        <a:gd name="T41" fmla="*/ 8 h 19"/>
                        <a:gd name="T42" fmla="*/ 36 w 83"/>
                        <a:gd name="T43" fmla="*/ 8 h 19"/>
                        <a:gd name="T44" fmla="*/ 38 w 83"/>
                        <a:gd name="T45" fmla="*/ 9 h 19"/>
                        <a:gd name="T46" fmla="*/ 39 w 83"/>
                        <a:gd name="T47" fmla="*/ 9 h 19"/>
                        <a:gd name="T48" fmla="*/ 41 w 83"/>
                        <a:gd name="T49" fmla="*/ 10 h 19"/>
                        <a:gd name="T50" fmla="*/ 43 w 83"/>
                        <a:gd name="T51" fmla="*/ 10 h 19"/>
                        <a:gd name="T52" fmla="*/ 44 w 83"/>
                        <a:gd name="T53" fmla="*/ 10 h 19"/>
                        <a:gd name="T54" fmla="*/ 46 w 83"/>
                        <a:gd name="T55" fmla="*/ 11 h 19"/>
                        <a:gd name="T56" fmla="*/ 48 w 83"/>
                        <a:gd name="T57" fmla="*/ 11 h 19"/>
                        <a:gd name="T58" fmla="*/ 49 w 83"/>
                        <a:gd name="T59" fmla="*/ 12 h 19"/>
                        <a:gd name="T60" fmla="*/ 51 w 83"/>
                        <a:gd name="T61" fmla="*/ 12 h 19"/>
                        <a:gd name="T62" fmla="*/ 53 w 83"/>
                        <a:gd name="T63" fmla="*/ 12 h 19"/>
                        <a:gd name="T64" fmla="*/ 55 w 83"/>
                        <a:gd name="T65" fmla="*/ 13 h 19"/>
                        <a:gd name="T66" fmla="*/ 56 w 83"/>
                        <a:gd name="T67" fmla="*/ 13 h 19"/>
                        <a:gd name="T68" fmla="*/ 58 w 83"/>
                        <a:gd name="T69" fmla="*/ 14 h 19"/>
                        <a:gd name="T70" fmla="*/ 60 w 83"/>
                        <a:gd name="T71" fmla="*/ 14 h 19"/>
                        <a:gd name="T72" fmla="*/ 62 w 83"/>
                        <a:gd name="T73" fmla="*/ 14 h 19"/>
                        <a:gd name="T74" fmla="*/ 63 w 83"/>
                        <a:gd name="T75" fmla="*/ 15 h 19"/>
                        <a:gd name="T76" fmla="*/ 65 w 83"/>
                        <a:gd name="T77" fmla="*/ 15 h 19"/>
                        <a:gd name="T78" fmla="*/ 67 w 83"/>
                        <a:gd name="T79" fmla="*/ 15 h 19"/>
                        <a:gd name="T80" fmla="*/ 68 w 83"/>
                        <a:gd name="T81" fmla="*/ 16 h 19"/>
                        <a:gd name="T82" fmla="*/ 70 w 83"/>
                        <a:gd name="T83" fmla="*/ 16 h 19"/>
                        <a:gd name="T84" fmla="*/ 72 w 83"/>
                        <a:gd name="T85" fmla="*/ 17 h 19"/>
                        <a:gd name="T86" fmla="*/ 73 w 83"/>
                        <a:gd name="T87" fmla="*/ 17 h 19"/>
                        <a:gd name="T88" fmla="*/ 75 w 83"/>
                        <a:gd name="T89" fmla="*/ 17 h 19"/>
                        <a:gd name="T90" fmla="*/ 77 w 83"/>
                        <a:gd name="T91" fmla="*/ 18 h 19"/>
                        <a:gd name="T92" fmla="*/ 78 w 83"/>
                        <a:gd name="T93" fmla="*/ 18 h 19"/>
                        <a:gd name="T94" fmla="*/ 80 w 83"/>
                        <a:gd name="T95" fmla="*/ 19 h 19"/>
                        <a:gd name="T96" fmla="*/ 82 w 83"/>
                        <a:gd name="T97" fmla="*/ 19 h 19"/>
                        <a:gd name="T98" fmla="*/ 83 w 83"/>
                        <a:gd name="T99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9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3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9" y="5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4" y="6"/>
                          </a:lnTo>
                          <a:lnTo>
                            <a:pt x="26" y="6"/>
                          </a:lnTo>
                          <a:lnTo>
                            <a:pt x="27" y="7"/>
                          </a:lnTo>
                          <a:lnTo>
                            <a:pt x="29" y="7"/>
                          </a:lnTo>
                          <a:lnTo>
                            <a:pt x="31" y="7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6" y="8"/>
                          </a:lnTo>
                          <a:lnTo>
                            <a:pt x="38" y="9"/>
                          </a:lnTo>
                          <a:lnTo>
                            <a:pt x="39" y="9"/>
                          </a:lnTo>
                          <a:lnTo>
                            <a:pt x="41" y="10"/>
                          </a:lnTo>
                          <a:lnTo>
                            <a:pt x="43" y="10"/>
                          </a:lnTo>
                          <a:lnTo>
                            <a:pt x="44" y="10"/>
                          </a:lnTo>
                          <a:lnTo>
                            <a:pt x="46" y="11"/>
                          </a:lnTo>
                          <a:lnTo>
                            <a:pt x="48" y="11"/>
                          </a:lnTo>
                          <a:lnTo>
                            <a:pt x="49" y="12"/>
                          </a:lnTo>
                          <a:lnTo>
                            <a:pt x="51" y="12"/>
                          </a:lnTo>
                          <a:lnTo>
                            <a:pt x="53" y="12"/>
                          </a:lnTo>
                          <a:lnTo>
                            <a:pt x="55" y="13"/>
                          </a:lnTo>
                          <a:lnTo>
                            <a:pt x="56" y="13"/>
                          </a:lnTo>
                          <a:lnTo>
                            <a:pt x="58" y="14"/>
                          </a:lnTo>
                          <a:lnTo>
                            <a:pt x="60" y="14"/>
                          </a:lnTo>
                          <a:lnTo>
                            <a:pt x="62" y="14"/>
                          </a:lnTo>
                          <a:lnTo>
                            <a:pt x="63" y="15"/>
                          </a:lnTo>
                          <a:lnTo>
                            <a:pt x="65" y="15"/>
                          </a:lnTo>
                          <a:lnTo>
                            <a:pt x="67" y="15"/>
                          </a:lnTo>
                          <a:lnTo>
                            <a:pt x="68" y="16"/>
                          </a:lnTo>
                          <a:lnTo>
                            <a:pt x="70" y="16"/>
                          </a:lnTo>
                          <a:lnTo>
                            <a:pt x="72" y="17"/>
                          </a:lnTo>
                          <a:lnTo>
                            <a:pt x="73" y="17"/>
                          </a:lnTo>
                          <a:lnTo>
                            <a:pt x="75" y="17"/>
                          </a:lnTo>
                          <a:lnTo>
                            <a:pt x="77" y="18"/>
                          </a:lnTo>
                          <a:lnTo>
                            <a:pt x="78" y="18"/>
                          </a:lnTo>
                          <a:lnTo>
                            <a:pt x="80" y="19"/>
                          </a:lnTo>
                          <a:lnTo>
                            <a:pt x="82" y="19"/>
                          </a:lnTo>
                          <a:lnTo>
                            <a:pt x="83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8" name="Freeform 148"/>
                    <p:cNvSpPr>
                      <a:spLocks/>
                    </p:cNvSpPr>
                    <p:nvPr/>
                  </p:nvSpPr>
                  <p:spPr bwMode="auto">
                    <a:xfrm>
                      <a:off x="3551238" y="2849563"/>
                      <a:ext cx="133350" cy="33338"/>
                    </a:xfrm>
                    <a:custGeom>
                      <a:avLst/>
                      <a:gdLst>
                        <a:gd name="T0" fmla="*/ 0 w 84"/>
                        <a:gd name="T1" fmla="*/ 0 h 21"/>
                        <a:gd name="T2" fmla="*/ 2 w 84"/>
                        <a:gd name="T3" fmla="*/ 1 h 21"/>
                        <a:gd name="T4" fmla="*/ 4 w 84"/>
                        <a:gd name="T5" fmla="*/ 2 h 21"/>
                        <a:gd name="T6" fmla="*/ 5 w 84"/>
                        <a:gd name="T7" fmla="*/ 2 h 21"/>
                        <a:gd name="T8" fmla="*/ 7 w 84"/>
                        <a:gd name="T9" fmla="*/ 2 h 21"/>
                        <a:gd name="T10" fmla="*/ 9 w 84"/>
                        <a:gd name="T11" fmla="*/ 3 h 21"/>
                        <a:gd name="T12" fmla="*/ 10 w 84"/>
                        <a:gd name="T13" fmla="*/ 3 h 21"/>
                        <a:gd name="T14" fmla="*/ 12 w 84"/>
                        <a:gd name="T15" fmla="*/ 3 h 21"/>
                        <a:gd name="T16" fmla="*/ 14 w 84"/>
                        <a:gd name="T17" fmla="*/ 4 h 21"/>
                        <a:gd name="T18" fmla="*/ 16 w 84"/>
                        <a:gd name="T19" fmla="*/ 4 h 21"/>
                        <a:gd name="T20" fmla="*/ 17 w 84"/>
                        <a:gd name="T21" fmla="*/ 5 h 21"/>
                        <a:gd name="T22" fmla="*/ 19 w 84"/>
                        <a:gd name="T23" fmla="*/ 5 h 21"/>
                        <a:gd name="T24" fmla="*/ 21 w 84"/>
                        <a:gd name="T25" fmla="*/ 5 h 21"/>
                        <a:gd name="T26" fmla="*/ 23 w 84"/>
                        <a:gd name="T27" fmla="*/ 6 h 21"/>
                        <a:gd name="T28" fmla="*/ 24 w 84"/>
                        <a:gd name="T29" fmla="*/ 6 h 21"/>
                        <a:gd name="T30" fmla="*/ 26 w 84"/>
                        <a:gd name="T31" fmla="*/ 7 h 21"/>
                        <a:gd name="T32" fmla="*/ 28 w 84"/>
                        <a:gd name="T33" fmla="*/ 7 h 21"/>
                        <a:gd name="T34" fmla="*/ 29 w 84"/>
                        <a:gd name="T35" fmla="*/ 7 h 21"/>
                        <a:gd name="T36" fmla="*/ 31 w 84"/>
                        <a:gd name="T37" fmla="*/ 8 h 21"/>
                        <a:gd name="T38" fmla="*/ 33 w 84"/>
                        <a:gd name="T39" fmla="*/ 8 h 21"/>
                        <a:gd name="T40" fmla="*/ 34 w 84"/>
                        <a:gd name="T41" fmla="*/ 9 h 21"/>
                        <a:gd name="T42" fmla="*/ 36 w 84"/>
                        <a:gd name="T43" fmla="*/ 9 h 21"/>
                        <a:gd name="T44" fmla="*/ 38 w 84"/>
                        <a:gd name="T45" fmla="*/ 9 h 21"/>
                        <a:gd name="T46" fmla="*/ 39 w 84"/>
                        <a:gd name="T47" fmla="*/ 10 h 21"/>
                        <a:gd name="T48" fmla="*/ 41 w 84"/>
                        <a:gd name="T49" fmla="*/ 10 h 21"/>
                        <a:gd name="T50" fmla="*/ 43 w 84"/>
                        <a:gd name="T51" fmla="*/ 11 h 21"/>
                        <a:gd name="T52" fmla="*/ 45 w 84"/>
                        <a:gd name="T53" fmla="*/ 11 h 21"/>
                        <a:gd name="T54" fmla="*/ 46 w 84"/>
                        <a:gd name="T55" fmla="*/ 12 h 21"/>
                        <a:gd name="T56" fmla="*/ 48 w 84"/>
                        <a:gd name="T57" fmla="*/ 12 h 21"/>
                        <a:gd name="T58" fmla="*/ 50 w 84"/>
                        <a:gd name="T59" fmla="*/ 12 h 21"/>
                        <a:gd name="T60" fmla="*/ 51 w 84"/>
                        <a:gd name="T61" fmla="*/ 13 h 21"/>
                        <a:gd name="T62" fmla="*/ 53 w 84"/>
                        <a:gd name="T63" fmla="*/ 13 h 21"/>
                        <a:gd name="T64" fmla="*/ 55 w 84"/>
                        <a:gd name="T65" fmla="*/ 14 h 21"/>
                        <a:gd name="T66" fmla="*/ 56 w 84"/>
                        <a:gd name="T67" fmla="*/ 14 h 21"/>
                        <a:gd name="T68" fmla="*/ 58 w 84"/>
                        <a:gd name="T69" fmla="*/ 14 h 21"/>
                        <a:gd name="T70" fmla="*/ 60 w 84"/>
                        <a:gd name="T71" fmla="*/ 15 h 21"/>
                        <a:gd name="T72" fmla="*/ 61 w 84"/>
                        <a:gd name="T73" fmla="*/ 15 h 21"/>
                        <a:gd name="T74" fmla="*/ 63 w 84"/>
                        <a:gd name="T75" fmla="*/ 16 h 21"/>
                        <a:gd name="T76" fmla="*/ 65 w 84"/>
                        <a:gd name="T77" fmla="*/ 16 h 21"/>
                        <a:gd name="T78" fmla="*/ 67 w 84"/>
                        <a:gd name="T79" fmla="*/ 17 h 21"/>
                        <a:gd name="T80" fmla="*/ 68 w 84"/>
                        <a:gd name="T81" fmla="*/ 17 h 21"/>
                        <a:gd name="T82" fmla="*/ 70 w 84"/>
                        <a:gd name="T83" fmla="*/ 18 h 21"/>
                        <a:gd name="T84" fmla="*/ 72 w 84"/>
                        <a:gd name="T85" fmla="*/ 18 h 21"/>
                        <a:gd name="T86" fmla="*/ 74 w 84"/>
                        <a:gd name="T87" fmla="*/ 18 h 21"/>
                        <a:gd name="T88" fmla="*/ 75 w 84"/>
                        <a:gd name="T89" fmla="*/ 19 h 21"/>
                        <a:gd name="T90" fmla="*/ 77 w 84"/>
                        <a:gd name="T91" fmla="*/ 19 h 21"/>
                        <a:gd name="T92" fmla="*/ 79 w 84"/>
                        <a:gd name="T93" fmla="*/ 19 h 21"/>
                        <a:gd name="T94" fmla="*/ 80 w 84"/>
                        <a:gd name="T95" fmla="*/ 20 h 21"/>
                        <a:gd name="T96" fmla="*/ 82 w 84"/>
                        <a:gd name="T97" fmla="*/ 20 h 21"/>
                        <a:gd name="T98" fmla="*/ 84 w 84"/>
                        <a:gd name="T99" fmla="*/ 21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1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6" y="4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1" y="5"/>
                          </a:lnTo>
                          <a:lnTo>
                            <a:pt x="23" y="6"/>
                          </a:lnTo>
                          <a:lnTo>
                            <a:pt x="24" y="6"/>
                          </a:lnTo>
                          <a:lnTo>
                            <a:pt x="26" y="7"/>
                          </a:lnTo>
                          <a:lnTo>
                            <a:pt x="28" y="7"/>
                          </a:lnTo>
                          <a:lnTo>
                            <a:pt x="29" y="7"/>
                          </a:lnTo>
                          <a:lnTo>
                            <a:pt x="31" y="8"/>
                          </a:lnTo>
                          <a:lnTo>
                            <a:pt x="33" y="8"/>
                          </a:lnTo>
                          <a:lnTo>
                            <a:pt x="34" y="9"/>
                          </a:lnTo>
                          <a:lnTo>
                            <a:pt x="36" y="9"/>
                          </a:lnTo>
                          <a:lnTo>
                            <a:pt x="38" y="9"/>
                          </a:lnTo>
                          <a:lnTo>
                            <a:pt x="39" y="10"/>
                          </a:lnTo>
                          <a:lnTo>
                            <a:pt x="41" y="10"/>
                          </a:lnTo>
                          <a:lnTo>
                            <a:pt x="43" y="11"/>
                          </a:lnTo>
                          <a:lnTo>
                            <a:pt x="45" y="11"/>
                          </a:lnTo>
                          <a:lnTo>
                            <a:pt x="46" y="12"/>
                          </a:lnTo>
                          <a:lnTo>
                            <a:pt x="48" y="12"/>
                          </a:lnTo>
                          <a:lnTo>
                            <a:pt x="50" y="12"/>
                          </a:lnTo>
                          <a:lnTo>
                            <a:pt x="51" y="13"/>
                          </a:lnTo>
                          <a:lnTo>
                            <a:pt x="53" y="13"/>
                          </a:lnTo>
                          <a:lnTo>
                            <a:pt x="55" y="14"/>
                          </a:lnTo>
                          <a:lnTo>
                            <a:pt x="56" y="14"/>
                          </a:lnTo>
                          <a:lnTo>
                            <a:pt x="58" y="14"/>
                          </a:lnTo>
                          <a:lnTo>
                            <a:pt x="60" y="15"/>
                          </a:lnTo>
                          <a:lnTo>
                            <a:pt x="61" y="15"/>
                          </a:lnTo>
                          <a:lnTo>
                            <a:pt x="63" y="16"/>
                          </a:lnTo>
                          <a:lnTo>
                            <a:pt x="65" y="16"/>
                          </a:lnTo>
                          <a:lnTo>
                            <a:pt x="67" y="17"/>
                          </a:lnTo>
                          <a:lnTo>
                            <a:pt x="68" y="17"/>
                          </a:lnTo>
                          <a:lnTo>
                            <a:pt x="70" y="18"/>
                          </a:lnTo>
                          <a:lnTo>
                            <a:pt x="72" y="18"/>
                          </a:lnTo>
                          <a:lnTo>
                            <a:pt x="74" y="18"/>
                          </a:lnTo>
                          <a:lnTo>
                            <a:pt x="75" y="19"/>
                          </a:lnTo>
                          <a:lnTo>
                            <a:pt x="77" y="19"/>
                          </a:lnTo>
                          <a:lnTo>
                            <a:pt x="79" y="19"/>
                          </a:lnTo>
                          <a:lnTo>
                            <a:pt x="80" y="20"/>
                          </a:lnTo>
                          <a:lnTo>
                            <a:pt x="82" y="20"/>
                          </a:lnTo>
                          <a:lnTo>
                            <a:pt x="84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29" name="Freeform 149"/>
                    <p:cNvSpPr>
                      <a:spLocks/>
                    </p:cNvSpPr>
                    <p:nvPr/>
                  </p:nvSpPr>
                  <p:spPr bwMode="auto">
                    <a:xfrm>
                      <a:off x="3684588" y="2882900"/>
                      <a:ext cx="131763" cy="33338"/>
                    </a:xfrm>
                    <a:custGeom>
                      <a:avLst/>
                      <a:gdLst>
                        <a:gd name="T0" fmla="*/ 0 w 83"/>
                        <a:gd name="T1" fmla="*/ 0 h 21"/>
                        <a:gd name="T2" fmla="*/ 1 w 83"/>
                        <a:gd name="T3" fmla="*/ 0 h 21"/>
                        <a:gd name="T4" fmla="*/ 3 w 83"/>
                        <a:gd name="T5" fmla="*/ 1 h 21"/>
                        <a:gd name="T6" fmla="*/ 5 w 83"/>
                        <a:gd name="T7" fmla="*/ 1 h 21"/>
                        <a:gd name="T8" fmla="*/ 6 w 83"/>
                        <a:gd name="T9" fmla="*/ 2 h 21"/>
                        <a:gd name="T10" fmla="*/ 8 w 83"/>
                        <a:gd name="T11" fmla="*/ 2 h 21"/>
                        <a:gd name="T12" fmla="*/ 10 w 83"/>
                        <a:gd name="T13" fmla="*/ 2 h 21"/>
                        <a:gd name="T14" fmla="*/ 11 w 83"/>
                        <a:gd name="T15" fmla="*/ 3 h 21"/>
                        <a:gd name="T16" fmla="*/ 13 w 83"/>
                        <a:gd name="T17" fmla="*/ 3 h 21"/>
                        <a:gd name="T18" fmla="*/ 15 w 83"/>
                        <a:gd name="T19" fmla="*/ 4 h 21"/>
                        <a:gd name="T20" fmla="*/ 16 w 83"/>
                        <a:gd name="T21" fmla="*/ 4 h 21"/>
                        <a:gd name="T22" fmla="*/ 18 w 83"/>
                        <a:gd name="T23" fmla="*/ 5 h 21"/>
                        <a:gd name="T24" fmla="*/ 20 w 83"/>
                        <a:gd name="T25" fmla="*/ 5 h 21"/>
                        <a:gd name="T26" fmla="*/ 21 w 83"/>
                        <a:gd name="T27" fmla="*/ 5 h 21"/>
                        <a:gd name="T28" fmla="*/ 23 w 83"/>
                        <a:gd name="T29" fmla="*/ 6 h 21"/>
                        <a:gd name="T30" fmla="*/ 25 w 83"/>
                        <a:gd name="T31" fmla="*/ 6 h 21"/>
                        <a:gd name="T32" fmla="*/ 27 w 83"/>
                        <a:gd name="T33" fmla="*/ 7 h 21"/>
                        <a:gd name="T34" fmla="*/ 28 w 83"/>
                        <a:gd name="T35" fmla="*/ 7 h 21"/>
                        <a:gd name="T36" fmla="*/ 30 w 83"/>
                        <a:gd name="T37" fmla="*/ 7 h 21"/>
                        <a:gd name="T38" fmla="*/ 32 w 83"/>
                        <a:gd name="T39" fmla="*/ 8 h 21"/>
                        <a:gd name="T40" fmla="*/ 34 w 83"/>
                        <a:gd name="T41" fmla="*/ 9 h 21"/>
                        <a:gd name="T42" fmla="*/ 35 w 83"/>
                        <a:gd name="T43" fmla="*/ 9 h 21"/>
                        <a:gd name="T44" fmla="*/ 37 w 83"/>
                        <a:gd name="T45" fmla="*/ 9 h 21"/>
                        <a:gd name="T46" fmla="*/ 39 w 83"/>
                        <a:gd name="T47" fmla="*/ 10 h 21"/>
                        <a:gd name="T48" fmla="*/ 40 w 83"/>
                        <a:gd name="T49" fmla="*/ 10 h 21"/>
                        <a:gd name="T50" fmla="*/ 42 w 83"/>
                        <a:gd name="T51" fmla="*/ 11 h 21"/>
                        <a:gd name="T52" fmla="*/ 44 w 83"/>
                        <a:gd name="T53" fmla="*/ 11 h 21"/>
                        <a:gd name="T54" fmla="*/ 46 w 83"/>
                        <a:gd name="T55" fmla="*/ 11 h 21"/>
                        <a:gd name="T56" fmla="*/ 47 w 83"/>
                        <a:gd name="T57" fmla="*/ 12 h 21"/>
                        <a:gd name="T58" fmla="*/ 49 w 83"/>
                        <a:gd name="T59" fmla="*/ 12 h 21"/>
                        <a:gd name="T60" fmla="*/ 51 w 83"/>
                        <a:gd name="T61" fmla="*/ 13 h 21"/>
                        <a:gd name="T62" fmla="*/ 52 w 83"/>
                        <a:gd name="T63" fmla="*/ 13 h 21"/>
                        <a:gd name="T64" fmla="*/ 54 w 83"/>
                        <a:gd name="T65" fmla="*/ 14 h 21"/>
                        <a:gd name="T66" fmla="*/ 56 w 83"/>
                        <a:gd name="T67" fmla="*/ 14 h 21"/>
                        <a:gd name="T68" fmla="*/ 57 w 83"/>
                        <a:gd name="T69" fmla="*/ 14 h 21"/>
                        <a:gd name="T70" fmla="*/ 59 w 83"/>
                        <a:gd name="T71" fmla="*/ 15 h 21"/>
                        <a:gd name="T72" fmla="*/ 61 w 83"/>
                        <a:gd name="T73" fmla="*/ 16 h 21"/>
                        <a:gd name="T74" fmla="*/ 62 w 83"/>
                        <a:gd name="T75" fmla="*/ 16 h 21"/>
                        <a:gd name="T76" fmla="*/ 64 w 83"/>
                        <a:gd name="T77" fmla="*/ 16 h 21"/>
                        <a:gd name="T78" fmla="*/ 66 w 83"/>
                        <a:gd name="T79" fmla="*/ 17 h 21"/>
                        <a:gd name="T80" fmla="*/ 67 w 83"/>
                        <a:gd name="T81" fmla="*/ 17 h 21"/>
                        <a:gd name="T82" fmla="*/ 69 w 83"/>
                        <a:gd name="T83" fmla="*/ 18 h 21"/>
                        <a:gd name="T84" fmla="*/ 71 w 83"/>
                        <a:gd name="T85" fmla="*/ 18 h 21"/>
                        <a:gd name="T86" fmla="*/ 72 w 83"/>
                        <a:gd name="T87" fmla="*/ 19 h 21"/>
                        <a:gd name="T88" fmla="*/ 74 w 83"/>
                        <a:gd name="T89" fmla="*/ 19 h 21"/>
                        <a:gd name="T90" fmla="*/ 76 w 83"/>
                        <a:gd name="T91" fmla="*/ 19 h 21"/>
                        <a:gd name="T92" fmla="*/ 78 w 83"/>
                        <a:gd name="T93" fmla="*/ 20 h 21"/>
                        <a:gd name="T94" fmla="*/ 79 w 83"/>
                        <a:gd name="T95" fmla="*/ 20 h 21"/>
                        <a:gd name="T96" fmla="*/ 81 w 83"/>
                        <a:gd name="T97" fmla="*/ 21 h 21"/>
                        <a:gd name="T98" fmla="*/ 83 w 83"/>
                        <a:gd name="T99" fmla="*/ 21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1" y="3"/>
                          </a:lnTo>
                          <a:lnTo>
                            <a:pt x="13" y="3"/>
                          </a:lnTo>
                          <a:lnTo>
                            <a:pt x="15" y="4"/>
                          </a:lnTo>
                          <a:lnTo>
                            <a:pt x="16" y="4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1" y="5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7"/>
                          </a:lnTo>
                          <a:lnTo>
                            <a:pt x="28" y="7"/>
                          </a:lnTo>
                          <a:lnTo>
                            <a:pt x="30" y="7"/>
                          </a:lnTo>
                          <a:lnTo>
                            <a:pt x="32" y="8"/>
                          </a:lnTo>
                          <a:lnTo>
                            <a:pt x="34" y="9"/>
                          </a:lnTo>
                          <a:lnTo>
                            <a:pt x="35" y="9"/>
                          </a:lnTo>
                          <a:lnTo>
                            <a:pt x="37" y="9"/>
                          </a:lnTo>
                          <a:lnTo>
                            <a:pt x="39" y="10"/>
                          </a:lnTo>
                          <a:lnTo>
                            <a:pt x="40" y="10"/>
                          </a:lnTo>
                          <a:lnTo>
                            <a:pt x="42" y="11"/>
                          </a:lnTo>
                          <a:lnTo>
                            <a:pt x="44" y="11"/>
                          </a:lnTo>
                          <a:lnTo>
                            <a:pt x="46" y="11"/>
                          </a:lnTo>
                          <a:lnTo>
                            <a:pt x="47" y="12"/>
                          </a:lnTo>
                          <a:lnTo>
                            <a:pt x="49" y="12"/>
                          </a:lnTo>
                          <a:lnTo>
                            <a:pt x="51" y="13"/>
                          </a:lnTo>
                          <a:lnTo>
                            <a:pt x="52" y="13"/>
                          </a:lnTo>
                          <a:lnTo>
                            <a:pt x="54" y="14"/>
                          </a:lnTo>
                          <a:lnTo>
                            <a:pt x="56" y="14"/>
                          </a:lnTo>
                          <a:lnTo>
                            <a:pt x="57" y="14"/>
                          </a:lnTo>
                          <a:lnTo>
                            <a:pt x="59" y="15"/>
                          </a:lnTo>
                          <a:lnTo>
                            <a:pt x="61" y="16"/>
                          </a:lnTo>
                          <a:lnTo>
                            <a:pt x="62" y="16"/>
                          </a:lnTo>
                          <a:lnTo>
                            <a:pt x="64" y="16"/>
                          </a:lnTo>
                          <a:lnTo>
                            <a:pt x="66" y="17"/>
                          </a:lnTo>
                          <a:lnTo>
                            <a:pt x="67" y="17"/>
                          </a:lnTo>
                          <a:lnTo>
                            <a:pt x="69" y="18"/>
                          </a:lnTo>
                          <a:lnTo>
                            <a:pt x="71" y="18"/>
                          </a:lnTo>
                          <a:lnTo>
                            <a:pt x="72" y="19"/>
                          </a:lnTo>
                          <a:lnTo>
                            <a:pt x="74" y="19"/>
                          </a:lnTo>
                          <a:lnTo>
                            <a:pt x="76" y="19"/>
                          </a:lnTo>
                          <a:lnTo>
                            <a:pt x="78" y="20"/>
                          </a:lnTo>
                          <a:lnTo>
                            <a:pt x="79" y="20"/>
                          </a:lnTo>
                          <a:lnTo>
                            <a:pt x="81" y="21"/>
                          </a:lnTo>
                          <a:lnTo>
                            <a:pt x="83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0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3816351" y="2916238"/>
                      <a:ext cx="131763" cy="36513"/>
                    </a:xfrm>
                    <a:custGeom>
                      <a:avLst/>
                      <a:gdLst>
                        <a:gd name="T0" fmla="*/ 0 w 83"/>
                        <a:gd name="T1" fmla="*/ 0 h 23"/>
                        <a:gd name="T2" fmla="*/ 2 w 83"/>
                        <a:gd name="T3" fmla="*/ 1 h 23"/>
                        <a:gd name="T4" fmla="*/ 3 w 83"/>
                        <a:gd name="T5" fmla="*/ 1 h 23"/>
                        <a:gd name="T6" fmla="*/ 5 w 83"/>
                        <a:gd name="T7" fmla="*/ 2 h 23"/>
                        <a:gd name="T8" fmla="*/ 7 w 83"/>
                        <a:gd name="T9" fmla="*/ 2 h 23"/>
                        <a:gd name="T10" fmla="*/ 8 w 83"/>
                        <a:gd name="T11" fmla="*/ 2 h 23"/>
                        <a:gd name="T12" fmla="*/ 10 w 83"/>
                        <a:gd name="T13" fmla="*/ 3 h 23"/>
                        <a:gd name="T14" fmla="*/ 12 w 83"/>
                        <a:gd name="T15" fmla="*/ 4 h 23"/>
                        <a:gd name="T16" fmla="*/ 13 w 83"/>
                        <a:gd name="T17" fmla="*/ 4 h 23"/>
                        <a:gd name="T18" fmla="*/ 15 w 83"/>
                        <a:gd name="T19" fmla="*/ 4 h 23"/>
                        <a:gd name="T20" fmla="*/ 17 w 83"/>
                        <a:gd name="T21" fmla="*/ 5 h 23"/>
                        <a:gd name="T22" fmla="*/ 18 w 83"/>
                        <a:gd name="T23" fmla="*/ 5 h 23"/>
                        <a:gd name="T24" fmla="*/ 20 w 83"/>
                        <a:gd name="T25" fmla="*/ 6 h 23"/>
                        <a:gd name="T26" fmla="*/ 22 w 83"/>
                        <a:gd name="T27" fmla="*/ 6 h 23"/>
                        <a:gd name="T28" fmla="*/ 23 w 83"/>
                        <a:gd name="T29" fmla="*/ 7 h 23"/>
                        <a:gd name="T30" fmla="*/ 25 w 83"/>
                        <a:gd name="T31" fmla="*/ 7 h 23"/>
                        <a:gd name="T32" fmla="*/ 27 w 83"/>
                        <a:gd name="T33" fmla="*/ 7 h 23"/>
                        <a:gd name="T34" fmla="*/ 29 w 83"/>
                        <a:gd name="T35" fmla="*/ 8 h 23"/>
                        <a:gd name="T36" fmla="*/ 30 w 83"/>
                        <a:gd name="T37" fmla="*/ 9 h 23"/>
                        <a:gd name="T38" fmla="*/ 32 w 83"/>
                        <a:gd name="T39" fmla="*/ 9 h 23"/>
                        <a:gd name="T40" fmla="*/ 34 w 83"/>
                        <a:gd name="T41" fmla="*/ 9 h 23"/>
                        <a:gd name="T42" fmla="*/ 35 w 83"/>
                        <a:gd name="T43" fmla="*/ 10 h 23"/>
                        <a:gd name="T44" fmla="*/ 37 w 83"/>
                        <a:gd name="T45" fmla="*/ 10 h 23"/>
                        <a:gd name="T46" fmla="*/ 39 w 83"/>
                        <a:gd name="T47" fmla="*/ 11 h 23"/>
                        <a:gd name="T48" fmla="*/ 40 w 83"/>
                        <a:gd name="T49" fmla="*/ 11 h 23"/>
                        <a:gd name="T50" fmla="*/ 42 w 83"/>
                        <a:gd name="T51" fmla="*/ 12 h 23"/>
                        <a:gd name="T52" fmla="*/ 44 w 83"/>
                        <a:gd name="T53" fmla="*/ 12 h 23"/>
                        <a:gd name="T54" fmla="*/ 45 w 83"/>
                        <a:gd name="T55" fmla="*/ 13 h 23"/>
                        <a:gd name="T56" fmla="*/ 47 w 83"/>
                        <a:gd name="T57" fmla="*/ 13 h 23"/>
                        <a:gd name="T58" fmla="*/ 49 w 83"/>
                        <a:gd name="T59" fmla="*/ 14 h 23"/>
                        <a:gd name="T60" fmla="*/ 51 w 83"/>
                        <a:gd name="T61" fmla="*/ 14 h 23"/>
                        <a:gd name="T62" fmla="*/ 53 w 83"/>
                        <a:gd name="T63" fmla="*/ 14 h 23"/>
                        <a:gd name="T64" fmla="*/ 54 w 83"/>
                        <a:gd name="T65" fmla="*/ 15 h 23"/>
                        <a:gd name="T66" fmla="*/ 56 w 83"/>
                        <a:gd name="T67" fmla="*/ 15 h 23"/>
                        <a:gd name="T68" fmla="*/ 58 w 83"/>
                        <a:gd name="T69" fmla="*/ 16 h 23"/>
                        <a:gd name="T70" fmla="*/ 59 w 83"/>
                        <a:gd name="T71" fmla="*/ 16 h 23"/>
                        <a:gd name="T72" fmla="*/ 61 w 83"/>
                        <a:gd name="T73" fmla="*/ 17 h 23"/>
                        <a:gd name="T74" fmla="*/ 63 w 83"/>
                        <a:gd name="T75" fmla="*/ 17 h 23"/>
                        <a:gd name="T76" fmla="*/ 64 w 83"/>
                        <a:gd name="T77" fmla="*/ 18 h 23"/>
                        <a:gd name="T78" fmla="*/ 66 w 83"/>
                        <a:gd name="T79" fmla="*/ 18 h 23"/>
                        <a:gd name="T80" fmla="*/ 68 w 83"/>
                        <a:gd name="T81" fmla="*/ 19 h 23"/>
                        <a:gd name="T82" fmla="*/ 69 w 83"/>
                        <a:gd name="T83" fmla="*/ 19 h 23"/>
                        <a:gd name="T84" fmla="*/ 71 w 83"/>
                        <a:gd name="T85" fmla="*/ 20 h 23"/>
                        <a:gd name="T86" fmla="*/ 73 w 83"/>
                        <a:gd name="T87" fmla="*/ 20 h 23"/>
                        <a:gd name="T88" fmla="*/ 74 w 83"/>
                        <a:gd name="T89" fmla="*/ 21 h 23"/>
                        <a:gd name="T90" fmla="*/ 76 w 83"/>
                        <a:gd name="T91" fmla="*/ 21 h 23"/>
                        <a:gd name="T92" fmla="*/ 78 w 83"/>
                        <a:gd name="T93" fmla="*/ 21 h 23"/>
                        <a:gd name="T94" fmla="*/ 79 w 83"/>
                        <a:gd name="T95" fmla="*/ 22 h 23"/>
                        <a:gd name="T96" fmla="*/ 81 w 83"/>
                        <a:gd name="T97" fmla="*/ 23 h 23"/>
                        <a:gd name="T98" fmla="*/ 83 w 83"/>
                        <a:gd name="T99" fmla="*/ 2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8" y="5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3" y="7"/>
                          </a:lnTo>
                          <a:lnTo>
                            <a:pt x="25" y="7"/>
                          </a:lnTo>
                          <a:lnTo>
                            <a:pt x="27" y="7"/>
                          </a:lnTo>
                          <a:lnTo>
                            <a:pt x="29" y="8"/>
                          </a:lnTo>
                          <a:lnTo>
                            <a:pt x="30" y="9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5" y="10"/>
                          </a:lnTo>
                          <a:lnTo>
                            <a:pt x="37" y="10"/>
                          </a:lnTo>
                          <a:lnTo>
                            <a:pt x="39" y="11"/>
                          </a:lnTo>
                          <a:lnTo>
                            <a:pt x="40" y="11"/>
                          </a:lnTo>
                          <a:lnTo>
                            <a:pt x="42" y="12"/>
                          </a:lnTo>
                          <a:lnTo>
                            <a:pt x="44" y="12"/>
                          </a:lnTo>
                          <a:lnTo>
                            <a:pt x="45" y="13"/>
                          </a:lnTo>
                          <a:lnTo>
                            <a:pt x="47" y="13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4"/>
                          </a:lnTo>
                          <a:lnTo>
                            <a:pt x="54" y="15"/>
                          </a:lnTo>
                          <a:lnTo>
                            <a:pt x="56" y="15"/>
                          </a:lnTo>
                          <a:lnTo>
                            <a:pt x="58" y="16"/>
                          </a:lnTo>
                          <a:lnTo>
                            <a:pt x="59" y="16"/>
                          </a:lnTo>
                          <a:lnTo>
                            <a:pt x="61" y="17"/>
                          </a:lnTo>
                          <a:lnTo>
                            <a:pt x="63" y="17"/>
                          </a:lnTo>
                          <a:lnTo>
                            <a:pt x="64" y="18"/>
                          </a:lnTo>
                          <a:lnTo>
                            <a:pt x="66" y="18"/>
                          </a:lnTo>
                          <a:lnTo>
                            <a:pt x="68" y="19"/>
                          </a:lnTo>
                          <a:lnTo>
                            <a:pt x="69" y="19"/>
                          </a:lnTo>
                          <a:lnTo>
                            <a:pt x="71" y="20"/>
                          </a:lnTo>
                          <a:lnTo>
                            <a:pt x="73" y="20"/>
                          </a:lnTo>
                          <a:lnTo>
                            <a:pt x="74" y="21"/>
                          </a:lnTo>
                          <a:lnTo>
                            <a:pt x="76" y="21"/>
                          </a:lnTo>
                          <a:lnTo>
                            <a:pt x="78" y="21"/>
                          </a:lnTo>
                          <a:lnTo>
                            <a:pt x="79" y="22"/>
                          </a:lnTo>
                          <a:lnTo>
                            <a:pt x="81" y="23"/>
                          </a:lnTo>
                          <a:lnTo>
                            <a:pt x="83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1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3948113" y="2952750"/>
                      <a:ext cx="131763" cy="38100"/>
                    </a:xfrm>
                    <a:custGeom>
                      <a:avLst/>
                      <a:gdLst>
                        <a:gd name="T0" fmla="*/ 0 w 83"/>
                        <a:gd name="T1" fmla="*/ 0 h 24"/>
                        <a:gd name="T2" fmla="*/ 1 w 83"/>
                        <a:gd name="T3" fmla="*/ 0 h 24"/>
                        <a:gd name="T4" fmla="*/ 3 w 83"/>
                        <a:gd name="T5" fmla="*/ 1 h 24"/>
                        <a:gd name="T6" fmla="*/ 5 w 83"/>
                        <a:gd name="T7" fmla="*/ 1 h 24"/>
                        <a:gd name="T8" fmla="*/ 6 w 83"/>
                        <a:gd name="T9" fmla="*/ 2 h 24"/>
                        <a:gd name="T10" fmla="*/ 8 w 83"/>
                        <a:gd name="T11" fmla="*/ 2 h 24"/>
                        <a:gd name="T12" fmla="*/ 10 w 83"/>
                        <a:gd name="T13" fmla="*/ 3 h 24"/>
                        <a:gd name="T14" fmla="*/ 12 w 83"/>
                        <a:gd name="T15" fmla="*/ 3 h 24"/>
                        <a:gd name="T16" fmla="*/ 13 w 83"/>
                        <a:gd name="T17" fmla="*/ 4 h 24"/>
                        <a:gd name="T18" fmla="*/ 15 w 83"/>
                        <a:gd name="T19" fmla="*/ 4 h 24"/>
                        <a:gd name="T20" fmla="*/ 17 w 83"/>
                        <a:gd name="T21" fmla="*/ 5 h 24"/>
                        <a:gd name="T22" fmla="*/ 19 w 83"/>
                        <a:gd name="T23" fmla="*/ 5 h 24"/>
                        <a:gd name="T24" fmla="*/ 20 w 83"/>
                        <a:gd name="T25" fmla="*/ 6 h 24"/>
                        <a:gd name="T26" fmla="*/ 22 w 83"/>
                        <a:gd name="T27" fmla="*/ 6 h 24"/>
                        <a:gd name="T28" fmla="*/ 24 w 83"/>
                        <a:gd name="T29" fmla="*/ 7 h 24"/>
                        <a:gd name="T30" fmla="*/ 25 w 83"/>
                        <a:gd name="T31" fmla="*/ 7 h 24"/>
                        <a:gd name="T32" fmla="*/ 27 w 83"/>
                        <a:gd name="T33" fmla="*/ 8 h 24"/>
                        <a:gd name="T34" fmla="*/ 29 w 83"/>
                        <a:gd name="T35" fmla="*/ 8 h 24"/>
                        <a:gd name="T36" fmla="*/ 30 w 83"/>
                        <a:gd name="T37" fmla="*/ 9 h 24"/>
                        <a:gd name="T38" fmla="*/ 32 w 83"/>
                        <a:gd name="T39" fmla="*/ 9 h 24"/>
                        <a:gd name="T40" fmla="*/ 34 w 83"/>
                        <a:gd name="T41" fmla="*/ 10 h 24"/>
                        <a:gd name="T42" fmla="*/ 36 w 83"/>
                        <a:gd name="T43" fmla="*/ 10 h 24"/>
                        <a:gd name="T44" fmla="*/ 37 w 83"/>
                        <a:gd name="T45" fmla="*/ 11 h 24"/>
                        <a:gd name="T46" fmla="*/ 39 w 83"/>
                        <a:gd name="T47" fmla="*/ 11 h 24"/>
                        <a:gd name="T48" fmla="*/ 41 w 83"/>
                        <a:gd name="T49" fmla="*/ 12 h 24"/>
                        <a:gd name="T50" fmla="*/ 42 w 83"/>
                        <a:gd name="T51" fmla="*/ 12 h 24"/>
                        <a:gd name="T52" fmla="*/ 44 w 83"/>
                        <a:gd name="T53" fmla="*/ 12 h 24"/>
                        <a:gd name="T54" fmla="*/ 46 w 83"/>
                        <a:gd name="T55" fmla="*/ 13 h 24"/>
                        <a:gd name="T56" fmla="*/ 47 w 83"/>
                        <a:gd name="T57" fmla="*/ 14 h 24"/>
                        <a:gd name="T58" fmla="*/ 49 w 83"/>
                        <a:gd name="T59" fmla="*/ 14 h 24"/>
                        <a:gd name="T60" fmla="*/ 51 w 83"/>
                        <a:gd name="T61" fmla="*/ 14 h 24"/>
                        <a:gd name="T62" fmla="*/ 52 w 83"/>
                        <a:gd name="T63" fmla="*/ 15 h 24"/>
                        <a:gd name="T64" fmla="*/ 54 w 83"/>
                        <a:gd name="T65" fmla="*/ 16 h 24"/>
                        <a:gd name="T66" fmla="*/ 56 w 83"/>
                        <a:gd name="T67" fmla="*/ 16 h 24"/>
                        <a:gd name="T68" fmla="*/ 57 w 83"/>
                        <a:gd name="T69" fmla="*/ 16 h 24"/>
                        <a:gd name="T70" fmla="*/ 59 w 83"/>
                        <a:gd name="T71" fmla="*/ 17 h 24"/>
                        <a:gd name="T72" fmla="*/ 61 w 83"/>
                        <a:gd name="T73" fmla="*/ 18 h 24"/>
                        <a:gd name="T74" fmla="*/ 63 w 83"/>
                        <a:gd name="T75" fmla="*/ 18 h 24"/>
                        <a:gd name="T76" fmla="*/ 64 w 83"/>
                        <a:gd name="T77" fmla="*/ 18 h 24"/>
                        <a:gd name="T78" fmla="*/ 66 w 83"/>
                        <a:gd name="T79" fmla="*/ 19 h 24"/>
                        <a:gd name="T80" fmla="*/ 68 w 83"/>
                        <a:gd name="T81" fmla="*/ 20 h 24"/>
                        <a:gd name="T82" fmla="*/ 70 w 83"/>
                        <a:gd name="T83" fmla="*/ 20 h 24"/>
                        <a:gd name="T84" fmla="*/ 71 w 83"/>
                        <a:gd name="T85" fmla="*/ 20 h 24"/>
                        <a:gd name="T86" fmla="*/ 73 w 83"/>
                        <a:gd name="T87" fmla="*/ 21 h 24"/>
                        <a:gd name="T88" fmla="*/ 75 w 83"/>
                        <a:gd name="T89" fmla="*/ 21 h 24"/>
                        <a:gd name="T90" fmla="*/ 76 w 83"/>
                        <a:gd name="T91" fmla="*/ 22 h 24"/>
                        <a:gd name="T92" fmla="*/ 78 w 83"/>
                        <a:gd name="T93" fmla="*/ 23 h 24"/>
                        <a:gd name="T94" fmla="*/ 80 w 83"/>
                        <a:gd name="T95" fmla="*/ 23 h 24"/>
                        <a:gd name="T96" fmla="*/ 81 w 83"/>
                        <a:gd name="T97" fmla="*/ 23 h 24"/>
                        <a:gd name="T98" fmla="*/ 83 w 83"/>
                        <a:gd name="T99" fmla="*/ 24 h 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4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7"/>
                          </a:lnTo>
                          <a:lnTo>
                            <a:pt x="25" y="7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0" y="9"/>
                          </a:lnTo>
                          <a:lnTo>
                            <a:pt x="32" y="9"/>
                          </a:lnTo>
                          <a:lnTo>
                            <a:pt x="34" y="10"/>
                          </a:lnTo>
                          <a:lnTo>
                            <a:pt x="36" y="10"/>
                          </a:lnTo>
                          <a:lnTo>
                            <a:pt x="37" y="11"/>
                          </a:lnTo>
                          <a:lnTo>
                            <a:pt x="39" y="11"/>
                          </a:lnTo>
                          <a:lnTo>
                            <a:pt x="41" y="12"/>
                          </a:lnTo>
                          <a:lnTo>
                            <a:pt x="42" y="12"/>
                          </a:lnTo>
                          <a:lnTo>
                            <a:pt x="44" y="12"/>
                          </a:lnTo>
                          <a:lnTo>
                            <a:pt x="46" y="13"/>
                          </a:lnTo>
                          <a:lnTo>
                            <a:pt x="47" y="14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2" y="15"/>
                          </a:lnTo>
                          <a:lnTo>
                            <a:pt x="54" y="16"/>
                          </a:lnTo>
                          <a:lnTo>
                            <a:pt x="56" y="16"/>
                          </a:lnTo>
                          <a:lnTo>
                            <a:pt x="57" y="16"/>
                          </a:lnTo>
                          <a:lnTo>
                            <a:pt x="59" y="17"/>
                          </a:lnTo>
                          <a:lnTo>
                            <a:pt x="61" y="18"/>
                          </a:lnTo>
                          <a:lnTo>
                            <a:pt x="63" y="18"/>
                          </a:lnTo>
                          <a:lnTo>
                            <a:pt x="64" y="18"/>
                          </a:lnTo>
                          <a:lnTo>
                            <a:pt x="66" y="19"/>
                          </a:lnTo>
                          <a:lnTo>
                            <a:pt x="68" y="20"/>
                          </a:lnTo>
                          <a:lnTo>
                            <a:pt x="70" y="20"/>
                          </a:lnTo>
                          <a:lnTo>
                            <a:pt x="71" y="20"/>
                          </a:lnTo>
                          <a:lnTo>
                            <a:pt x="73" y="21"/>
                          </a:lnTo>
                          <a:lnTo>
                            <a:pt x="75" y="21"/>
                          </a:lnTo>
                          <a:lnTo>
                            <a:pt x="76" y="22"/>
                          </a:lnTo>
                          <a:lnTo>
                            <a:pt x="78" y="23"/>
                          </a:lnTo>
                          <a:lnTo>
                            <a:pt x="80" y="23"/>
                          </a:lnTo>
                          <a:lnTo>
                            <a:pt x="81" y="23"/>
                          </a:lnTo>
                          <a:lnTo>
                            <a:pt x="83" y="2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2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4079876" y="2990850"/>
                      <a:ext cx="131763" cy="39688"/>
                    </a:xfrm>
                    <a:custGeom>
                      <a:avLst/>
                      <a:gdLst>
                        <a:gd name="T0" fmla="*/ 0 w 83"/>
                        <a:gd name="T1" fmla="*/ 0 h 25"/>
                        <a:gd name="T2" fmla="*/ 2 w 83"/>
                        <a:gd name="T3" fmla="*/ 1 h 25"/>
                        <a:gd name="T4" fmla="*/ 3 w 83"/>
                        <a:gd name="T5" fmla="*/ 1 h 25"/>
                        <a:gd name="T6" fmla="*/ 5 w 83"/>
                        <a:gd name="T7" fmla="*/ 1 h 25"/>
                        <a:gd name="T8" fmla="*/ 7 w 83"/>
                        <a:gd name="T9" fmla="*/ 2 h 25"/>
                        <a:gd name="T10" fmla="*/ 8 w 83"/>
                        <a:gd name="T11" fmla="*/ 3 h 25"/>
                        <a:gd name="T12" fmla="*/ 10 w 83"/>
                        <a:gd name="T13" fmla="*/ 3 h 25"/>
                        <a:gd name="T14" fmla="*/ 12 w 83"/>
                        <a:gd name="T15" fmla="*/ 4 h 25"/>
                        <a:gd name="T16" fmla="*/ 13 w 83"/>
                        <a:gd name="T17" fmla="*/ 4 h 25"/>
                        <a:gd name="T18" fmla="*/ 15 w 83"/>
                        <a:gd name="T19" fmla="*/ 4 h 25"/>
                        <a:gd name="T20" fmla="*/ 17 w 83"/>
                        <a:gd name="T21" fmla="*/ 5 h 25"/>
                        <a:gd name="T22" fmla="*/ 19 w 83"/>
                        <a:gd name="T23" fmla="*/ 6 h 25"/>
                        <a:gd name="T24" fmla="*/ 20 w 83"/>
                        <a:gd name="T25" fmla="*/ 6 h 25"/>
                        <a:gd name="T26" fmla="*/ 22 w 83"/>
                        <a:gd name="T27" fmla="*/ 6 h 25"/>
                        <a:gd name="T28" fmla="*/ 24 w 83"/>
                        <a:gd name="T29" fmla="*/ 7 h 25"/>
                        <a:gd name="T30" fmla="*/ 25 w 83"/>
                        <a:gd name="T31" fmla="*/ 8 h 25"/>
                        <a:gd name="T32" fmla="*/ 27 w 83"/>
                        <a:gd name="T33" fmla="*/ 8 h 25"/>
                        <a:gd name="T34" fmla="*/ 29 w 83"/>
                        <a:gd name="T35" fmla="*/ 9 h 25"/>
                        <a:gd name="T36" fmla="*/ 31 w 83"/>
                        <a:gd name="T37" fmla="*/ 9 h 25"/>
                        <a:gd name="T38" fmla="*/ 32 w 83"/>
                        <a:gd name="T39" fmla="*/ 10 h 25"/>
                        <a:gd name="T40" fmla="*/ 34 w 83"/>
                        <a:gd name="T41" fmla="*/ 10 h 25"/>
                        <a:gd name="T42" fmla="*/ 36 w 83"/>
                        <a:gd name="T43" fmla="*/ 11 h 25"/>
                        <a:gd name="T44" fmla="*/ 37 w 83"/>
                        <a:gd name="T45" fmla="*/ 11 h 25"/>
                        <a:gd name="T46" fmla="*/ 39 w 83"/>
                        <a:gd name="T47" fmla="*/ 12 h 25"/>
                        <a:gd name="T48" fmla="*/ 41 w 83"/>
                        <a:gd name="T49" fmla="*/ 12 h 25"/>
                        <a:gd name="T50" fmla="*/ 43 w 83"/>
                        <a:gd name="T51" fmla="*/ 13 h 25"/>
                        <a:gd name="T52" fmla="*/ 44 w 83"/>
                        <a:gd name="T53" fmla="*/ 13 h 25"/>
                        <a:gd name="T54" fmla="*/ 46 w 83"/>
                        <a:gd name="T55" fmla="*/ 14 h 25"/>
                        <a:gd name="T56" fmla="*/ 48 w 83"/>
                        <a:gd name="T57" fmla="*/ 14 h 25"/>
                        <a:gd name="T58" fmla="*/ 49 w 83"/>
                        <a:gd name="T59" fmla="*/ 15 h 25"/>
                        <a:gd name="T60" fmla="*/ 51 w 83"/>
                        <a:gd name="T61" fmla="*/ 15 h 25"/>
                        <a:gd name="T62" fmla="*/ 53 w 83"/>
                        <a:gd name="T63" fmla="*/ 16 h 25"/>
                        <a:gd name="T64" fmla="*/ 54 w 83"/>
                        <a:gd name="T65" fmla="*/ 17 h 25"/>
                        <a:gd name="T66" fmla="*/ 56 w 83"/>
                        <a:gd name="T67" fmla="*/ 17 h 25"/>
                        <a:gd name="T68" fmla="*/ 58 w 83"/>
                        <a:gd name="T69" fmla="*/ 17 h 25"/>
                        <a:gd name="T70" fmla="*/ 59 w 83"/>
                        <a:gd name="T71" fmla="*/ 18 h 25"/>
                        <a:gd name="T72" fmla="*/ 61 w 83"/>
                        <a:gd name="T73" fmla="*/ 18 h 25"/>
                        <a:gd name="T74" fmla="*/ 63 w 83"/>
                        <a:gd name="T75" fmla="*/ 19 h 25"/>
                        <a:gd name="T76" fmla="*/ 64 w 83"/>
                        <a:gd name="T77" fmla="*/ 20 h 25"/>
                        <a:gd name="T78" fmla="*/ 66 w 83"/>
                        <a:gd name="T79" fmla="*/ 20 h 25"/>
                        <a:gd name="T80" fmla="*/ 68 w 83"/>
                        <a:gd name="T81" fmla="*/ 20 h 25"/>
                        <a:gd name="T82" fmla="*/ 69 w 83"/>
                        <a:gd name="T83" fmla="*/ 21 h 25"/>
                        <a:gd name="T84" fmla="*/ 71 w 83"/>
                        <a:gd name="T85" fmla="*/ 22 h 25"/>
                        <a:gd name="T86" fmla="*/ 73 w 83"/>
                        <a:gd name="T87" fmla="*/ 22 h 25"/>
                        <a:gd name="T88" fmla="*/ 75 w 83"/>
                        <a:gd name="T89" fmla="*/ 23 h 25"/>
                        <a:gd name="T90" fmla="*/ 76 w 83"/>
                        <a:gd name="T91" fmla="*/ 23 h 25"/>
                        <a:gd name="T92" fmla="*/ 78 w 83"/>
                        <a:gd name="T93" fmla="*/ 24 h 25"/>
                        <a:gd name="T94" fmla="*/ 80 w 83"/>
                        <a:gd name="T95" fmla="*/ 24 h 25"/>
                        <a:gd name="T96" fmla="*/ 82 w 83"/>
                        <a:gd name="T97" fmla="*/ 25 h 25"/>
                        <a:gd name="T98" fmla="*/ 83 w 83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7"/>
                          </a:lnTo>
                          <a:lnTo>
                            <a:pt x="25" y="8"/>
                          </a:lnTo>
                          <a:lnTo>
                            <a:pt x="27" y="8"/>
                          </a:lnTo>
                          <a:lnTo>
                            <a:pt x="29" y="9"/>
                          </a:lnTo>
                          <a:lnTo>
                            <a:pt x="31" y="9"/>
                          </a:lnTo>
                          <a:lnTo>
                            <a:pt x="32" y="10"/>
                          </a:lnTo>
                          <a:lnTo>
                            <a:pt x="34" y="10"/>
                          </a:lnTo>
                          <a:lnTo>
                            <a:pt x="36" y="11"/>
                          </a:lnTo>
                          <a:lnTo>
                            <a:pt x="37" y="11"/>
                          </a:lnTo>
                          <a:lnTo>
                            <a:pt x="39" y="12"/>
                          </a:lnTo>
                          <a:lnTo>
                            <a:pt x="41" y="12"/>
                          </a:lnTo>
                          <a:lnTo>
                            <a:pt x="43" y="13"/>
                          </a:lnTo>
                          <a:lnTo>
                            <a:pt x="44" y="13"/>
                          </a:lnTo>
                          <a:lnTo>
                            <a:pt x="46" y="14"/>
                          </a:lnTo>
                          <a:lnTo>
                            <a:pt x="48" y="14"/>
                          </a:lnTo>
                          <a:lnTo>
                            <a:pt x="49" y="15"/>
                          </a:lnTo>
                          <a:lnTo>
                            <a:pt x="51" y="15"/>
                          </a:lnTo>
                          <a:lnTo>
                            <a:pt x="53" y="16"/>
                          </a:lnTo>
                          <a:lnTo>
                            <a:pt x="54" y="17"/>
                          </a:lnTo>
                          <a:lnTo>
                            <a:pt x="56" y="17"/>
                          </a:lnTo>
                          <a:lnTo>
                            <a:pt x="58" y="17"/>
                          </a:lnTo>
                          <a:lnTo>
                            <a:pt x="59" y="18"/>
                          </a:lnTo>
                          <a:lnTo>
                            <a:pt x="61" y="18"/>
                          </a:lnTo>
                          <a:lnTo>
                            <a:pt x="63" y="19"/>
                          </a:lnTo>
                          <a:lnTo>
                            <a:pt x="64" y="20"/>
                          </a:lnTo>
                          <a:lnTo>
                            <a:pt x="66" y="20"/>
                          </a:lnTo>
                          <a:lnTo>
                            <a:pt x="68" y="20"/>
                          </a:lnTo>
                          <a:lnTo>
                            <a:pt x="69" y="21"/>
                          </a:lnTo>
                          <a:lnTo>
                            <a:pt x="71" y="22"/>
                          </a:lnTo>
                          <a:lnTo>
                            <a:pt x="73" y="22"/>
                          </a:lnTo>
                          <a:lnTo>
                            <a:pt x="75" y="23"/>
                          </a:lnTo>
                          <a:lnTo>
                            <a:pt x="76" y="23"/>
                          </a:lnTo>
                          <a:lnTo>
                            <a:pt x="78" y="24"/>
                          </a:lnTo>
                          <a:lnTo>
                            <a:pt x="80" y="24"/>
                          </a:lnTo>
                          <a:lnTo>
                            <a:pt x="82" y="25"/>
                          </a:lnTo>
                          <a:lnTo>
                            <a:pt x="83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3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4211638" y="3030538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2 w 83"/>
                        <a:gd name="T3" fmla="*/ 1 h 27"/>
                        <a:gd name="T4" fmla="*/ 4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9 w 83"/>
                        <a:gd name="T11" fmla="*/ 3 h 27"/>
                        <a:gd name="T12" fmla="*/ 10 w 83"/>
                        <a:gd name="T13" fmla="*/ 4 h 27"/>
                        <a:gd name="T14" fmla="*/ 12 w 83"/>
                        <a:gd name="T15" fmla="*/ 4 h 27"/>
                        <a:gd name="T16" fmla="*/ 14 w 83"/>
                        <a:gd name="T17" fmla="*/ 4 h 27"/>
                        <a:gd name="T18" fmla="*/ 15 w 83"/>
                        <a:gd name="T19" fmla="*/ 5 h 27"/>
                        <a:gd name="T20" fmla="*/ 17 w 83"/>
                        <a:gd name="T21" fmla="*/ 6 h 27"/>
                        <a:gd name="T22" fmla="*/ 19 w 83"/>
                        <a:gd name="T23" fmla="*/ 6 h 27"/>
                        <a:gd name="T24" fmla="*/ 20 w 83"/>
                        <a:gd name="T25" fmla="*/ 7 h 27"/>
                        <a:gd name="T26" fmla="*/ 22 w 83"/>
                        <a:gd name="T27" fmla="*/ 7 h 27"/>
                        <a:gd name="T28" fmla="*/ 24 w 83"/>
                        <a:gd name="T29" fmla="*/ 8 h 27"/>
                        <a:gd name="T30" fmla="*/ 26 w 83"/>
                        <a:gd name="T31" fmla="*/ 8 h 27"/>
                        <a:gd name="T32" fmla="*/ 27 w 83"/>
                        <a:gd name="T33" fmla="*/ 9 h 27"/>
                        <a:gd name="T34" fmla="*/ 29 w 83"/>
                        <a:gd name="T35" fmla="*/ 9 h 27"/>
                        <a:gd name="T36" fmla="*/ 31 w 83"/>
                        <a:gd name="T37" fmla="*/ 10 h 27"/>
                        <a:gd name="T38" fmla="*/ 32 w 83"/>
                        <a:gd name="T39" fmla="*/ 11 h 27"/>
                        <a:gd name="T40" fmla="*/ 34 w 83"/>
                        <a:gd name="T41" fmla="*/ 11 h 27"/>
                        <a:gd name="T42" fmla="*/ 36 w 83"/>
                        <a:gd name="T43" fmla="*/ 11 h 27"/>
                        <a:gd name="T44" fmla="*/ 37 w 83"/>
                        <a:gd name="T45" fmla="*/ 12 h 27"/>
                        <a:gd name="T46" fmla="*/ 39 w 83"/>
                        <a:gd name="T47" fmla="*/ 13 h 27"/>
                        <a:gd name="T48" fmla="*/ 41 w 83"/>
                        <a:gd name="T49" fmla="*/ 13 h 27"/>
                        <a:gd name="T50" fmla="*/ 43 w 83"/>
                        <a:gd name="T51" fmla="*/ 14 h 27"/>
                        <a:gd name="T52" fmla="*/ 44 w 83"/>
                        <a:gd name="T53" fmla="*/ 14 h 27"/>
                        <a:gd name="T54" fmla="*/ 46 w 83"/>
                        <a:gd name="T55" fmla="*/ 15 h 27"/>
                        <a:gd name="T56" fmla="*/ 48 w 83"/>
                        <a:gd name="T57" fmla="*/ 15 h 27"/>
                        <a:gd name="T58" fmla="*/ 50 w 83"/>
                        <a:gd name="T59" fmla="*/ 16 h 27"/>
                        <a:gd name="T60" fmla="*/ 51 w 83"/>
                        <a:gd name="T61" fmla="*/ 16 h 27"/>
                        <a:gd name="T62" fmla="*/ 53 w 83"/>
                        <a:gd name="T63" fmla="*/ 17 h 27"/>
                        <a:gd name="T64" fmla="*/ 55 w 83"/>
                        <a:gd name="T65" fmla="*/ 18 h 27"/>
                        <a:gd name="T66" fmla="*/ 56 w 83"/>
                        <a:gd name="T67" fmla="*/ 18 h 27"/>
                        <a:gd name="T68" fmla="*/ 58 w 83"/>
                        <a:gd name="T69" fmla="*/ 19 h 27"/>
                        <a:gd name="T70" fmla="*/ 60 w 83"/>
                        <a:gd name="T71" fmla="*/ 19 h 27"/>
                        <a:gd name="T72" fmla="*/ 61 w 83"/>
                        <a:gd name="T73" fmla="*/ 20 h 27"/>
                        <a:gd name="T74" fmla="*/ 63 w 83"/>
                        <a:gd name="T75" fmla="*/ 20 h 27"/>
                        <a:gd name="T76" fmla="*/ 65 w 83"/>
                        <a:gd name="T77" fmla="*/ 21 h 27"/>
                        <a:gd name="T78" fmla="*/ 66 w 83"/>
                        <a:gd name="T79" fmla="*/ 22 h 27"/>
                        <a:gd name="T80" fmla="*/ 68 w 83"/>
                        <a:gd name="T81" fmla="*/ 22 h 27"/>
                        <a:gd name="T82" fmla="*/ 70 w 83"/>
                        <a:gd name="T83" fmla="*/ 22 h 27"/>
                        <a:gd name="T84" fmla="*/ 71 w 83"/>
                        <a:gd name="T85" fmla="*/ 23 h 27"/>
                        <a:gd name="T86" fmla="*/ 73 w 83"/>
                        <a:gd name="T87" fmla="*/ 23 h 27"/>
                        <a:gd name="T88" fmla="*/ 75 w 83"/>
                        <a:gd name="T89" fmla="*/ 24 h 27"/>
                        <a:gd name="T90" fmla="*/ 76 w 83"/>
                        <a:gd name="T91" fmla="*/ 25 h 27"/>
                        <a:gd name="T92" fmla="*/ 78 w 83"/>
                        <a:gd name="T93" fmla="*/ 25 h 27"/>
                        <a:gd name="T94" fmla="*/ 80 w 83"/>
                        <a:gd name="T95" fmla="*/ 26 h 27"/>
                        <a:gd name="T96" fmla="*/ 81 w 83"/>
                        <a:gd name="T97" fmla="*/ 26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1"/>
                          </a:lnTo>
                          <a:lnTo>
                            <a:pt x="34" y="11"/>
                          </a:lnTo>
                          <a:lnTo>
                            <a:pt x="36" y="11"/>
                          </a:lnTo>
                          <a:lnTo>
                            <a:pt x="37" y="12"/>
                          </a:lnTo>
                          <a:lnTo>
                            <a:pt x="39" y="13"/>
                          </a:lnTo>
                          <a:lnTo>
                            <a:pt x="41" y="13"/>
                          </a:lnTo>
                          <a:lnTo>
                            <a:pt x="43" y="14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8" y="15"/>
                          </a:lnTo>
                          <a:lnTo>
                            <a:pt x="50" y="16"/>
                          </a:lnTo>
                          <a:lnTo>
                            <a:pt x="51" y="16"/>
                          </a:lnTo>
                          <a:lnTo>
                            <a:pt x="53" y="17"/>
                          </a:lnTo>
                          <a:lnTo>
                            <a:pt x="55" y="18"/>
                          </a:lnTo>
                          <a:lnTo>
                            <a:pt x="56" y="18"/>
                          </a:lnTo>
                          <a:lnTo>
                            <a:pt x="58" y="19"/>
                          </a:lnTo>
                          <a:lnTo>
                            <a:pt x="60" y="19"/>
                          </a:lnTo>
                          <a:lnTo>
                            <a:pt x="61" y="20"/>
                          </a:lnTo>
                          <a:lnTo>
                            <a:pt x="63" y="20"/>
                          </a:lnTo>
                          <a:lnTo>
                            <a:pt x="65" y="21"/>
                          </a:lnTo>
                          <a:lnTo>
                            <a:pt x="66" y="22"/>
                          </a:lnTo>
                          <a:lnTo>
                            <a:pt x="68" y="22"/>
                          </a:lnTo>
                          <a:lnTo>
                            <a:pt x="70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5" y="24"/>
                          </a:lnTo>
                          <a:lnTo>
                            <a:pt x="76" y="25"/>
                          </a:lnTo>
                          <a:lnTo>
                            <a:pt x="78" y="25"/>
                          </a:lnTo>
                          <a:lnTo>
                            <a:pt x="80" y="26"/>
                          </a:lnTo>
                          <a:lnTo>
                            <a:pt x="81" y="26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4" name="Freeform 154"/>
                    <p:cNvSpPr>
                      <a:spLocks/>
                    </p:cNvSpPr>
                    <p:nvPr/>
                  </p:nvSpPr>
                  <p:spPr bwMode="auto">
                    <a:xfrm>
                      <a:off x="4343401" y="3073400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2 w 83"/>
                        <a:gd name="T3" fmla="*/ 0 h 27"/>
                        <a:gd name="T4" fmla="*/ 4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9 w 83"/>
                        <a:gd name="T11" fmla="*/ 3 h 27"/>
                        <a:gd name="T12" fmla="*/ 11 w 83"/>
                        <a:gd name="T13" fmla="*/ 3 h 27"/>
                        <a:gd name="T14" fmla="*/ 12 w 83"/>
                        <a:gd name="T15" fmla="*/ 4 h 27"/>
                        <a:gd name="T16" fmla="*/ 14 w 83"/>
                        <a:gd name="T17" fmla="*/ 4 h 27"/>
                        <a:gd name="T18" fmla="*/ 16 w 83"/>
                        <a:gd name="T19" fmla="*/ 5 h 27"/>
                        <a:gd name="T20" fmla="*/ 17 w 83"/>
                        <a:gd name="T21" fmla="*/ 5 h 27"/>
                        <a:gd name="T22" fmla="*/ 19 w 83"/>
                        <a:gd name="T23" fmla="*/ 6 h 27"/>
                        <a:gd name="T24" fmla="*/ 21 w 83"/>
                        <a:gd name="T25" fmla="*/ 7 h 27"/>
                        <a:gd name="T26" fmla="*/ 22 w 83"/>
                        <a:gd name="T27" fmla="*/ 7 h 27"/>
                        <a:gd name="T28" fmla="*/ 24 w 83"/>
                        <a:gd name="T29" fmla="*/ 8 h 27"/>
                        <a:gd name="T30" fmla="*/ 26 w 83"/>
                        <a:gd name="T31" fmla="*/ 8 h 27"/>
                        <a:gd name="T32" fmla="*/ 27 w 83"/>
                        <a:gd name="T33" fmla="*/ 9 h 27"/>
                        <a:gd name="T34" fmla="*/ 29 w 83"/>
                        <a:gd name="T35" fmla="*/ 9 h 27"/>
                        <a:gd name="T36" fmla="*/ 31 w 83"/>
                        <a:gd name="T37" fmla="*/ 10 h 27"/>
                        <a:gd name="T38" fmla="*/ 33 w 83"/>
                        <a:gd name="T39" fmla="*/ 11 h 27"/>
                        <a:gd name="T40" fmla="*/ 34 w 83"/>
                        <a:gd name="T41" fmla="*/ 11 h 27"/>
                        <a:gd name="T42" fmla="*/ 36 w 83"/>
                        <a:gd name="T43" fmla="*/ 12 h 27"/>
                        <a:gd name="T44" fmla="*/ 38 w 83"/>
                        <a:gd name="T45" fmla="*/ 12 h 27"/>
                        <a:gd name="T46" fmla="*/ 39 w 83"/>
                        <a:gd name="T47" fmla="*/ 13 h 27"/>
                        <a:gd name="T48" fmla="*/ 41 w 83"/>
                        <a:gd name="T49" fmla="*/ 13 h 27"/>
                        <a:gd name="T50" fmla="*/ 43 w 83"/>
                        <a:gd name="T51" fmla="*/ 14 h 27"/>
                        <a:gd name="T52" fmla="*/ 44 w 83"/>
                        <a:gd name="T53" fmla="*/ 14 h 27"/>
                        <a:gd name="T54" fmla="*/ 46 w 83"/>
                        <a:gd name="T55" fmla="*/ 15 h 27"/>
                        <a:gd name="T56" fmla="*/ 48 w 83"/>
                        <a:gd name="T57" fmla="*/ 16 h 27"/>
                        <a:gd name="T58" fmla="*/ 49 w 83"/>
                        <a:gd name="T59" fmla="*/ 16 h 27"/>
                        <a:gd name="T60" fmla="*/ 51 w 83"/>
                        <a:gd name="T61" fmla="*/ 17 h 27"/>
                        <a:gd name="T62" fmla="*/ 53 w 83"/>
                        <a:gd name="T63" fmla="*/ 17 h 27"/>
                        <a:gd name="T64" fmla="*/ 55 w 83"/>
                        <a:gd name="T65" fmla="*/ 18 h 27"/>
                        <a:gd name="T66" fmla="*/ 56 w 83"/>
                        <a:gd name="T67" fmla="*/ 18 h 27"/>
                        <a:gd name="T68" fmla="*/ 58 w 83"/>
                        <a:gd name="T69" fmla="*/ 19 h 27"/>
                        <a:gd name="T70" fmla="*/ 60 w 83"/>
                        <a:gd name="T71" fmla="*/ 19 h 27"/>
                        <a:gd name="T72" fmla="*/ 62 w 83"/>
                        <a:gd name="T73" fmla="*/ 20 h 27"/>
                        <a:gd name="T74" fmla="*/ 63 w 83"/>
                        <a:gd name="T75" fmla="*/ 21 h 27"/>
                        <a:gd name="T76" fmla="*/ 65 w 83"/>
                        <a:gd name="T77" fmla="*/ 21 h 27"/>
                        <a:gd name="T78" fmla="*/ 67 w 83"/>
                        <a:gd name="T79" fmla="*/ 22 h 27"/>
                        <a:gd name="T80" fmla="*/ 68 w 83"/>
                        <a:gd name="T81" fmla="*/ 22 h 27"/>
                        <a:gd name="T82" fmla="*/ 70 w 83"/>
                        <a:gd name="T83" fmla="*/ 23 h 27"/>
                        <a:gd name="T84" fmla="*/ 72 w 83"/>
                        <a:gd name="T85" fmla="*/ 23 h 27"/>
                        <a:gd name="T86" fmla="*/ 73 w 83"/>
                        <a:gd name="T87" fmla="*/ 24 h 27"/>
                        <a:gd name="T88" fmla="*/ 75 w 83"/>
                        <a:gd name="T89" fmla="*/ 25 h 27"/>
                        <a:gd name="T90" fmla="*/ 77 w 83"/>
                        <a:gd name="T91" fmla="*/ 25 h 27"/>
                        <a:gd name="T92" fmla="*/ 78 w 83"/>
                        <a:gd name="T93" fmla="*/ 26 h 27"/>
                        <a:gd name="T94" fmla="*/ 80 w 83"/>
                        <a:gd name="T95" fmla="*/ 26 h 27"/>
                        <a:gd name="T96" fmla="*/ 82 w 83"/>
                        <a:gd name="T97" fmla="*/ 27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1" y="3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6" y="5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1" y="7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3" y="11"/>
                          </a:lnTo>
                          <a:lnTo>
                            <a:pt x="34" y="11"/>
                          </a:lnTo>
                          <a:lnTo>
                            <a:pt x="36" y="12"/>
                          </a:lnTo>
                          <a:lnTo>
                            <a:pt x="38" y="12"/>
                          </a:lnTo>
                          <a:lnTo>
                            <a:pt x="39" y="13"/>
                          </a:lnTo>
                          <a:lnTo>
                            <a:pt x="41" y="13"/>
                          </a:lnTo>
                          <a:lnTo>
                            <a:pt x="43" y="14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8" y="16"/>
                          </a:lnTo>
                          <a:lnTo>
                            <a:pt x="49" y="16"/>
                          </a:lnTo>
                          <a:lnTo>
                            <a:pt x="51" y="17"/>
                          </a:lnTo>
                          <a:lnTo>
                            <a:pt x="53" y="17"/>
                          </a:lnTo>
                          <a:lnTo>
                            <a:pt x="55" y="18"/>
                          </a:lnTo>
                          <a:lnTo>
                            <a:pt x="56" y="18"/>
                          </a:lnTo>
                          <a:lnTo>
                            <a:pt x="58" y="19"/>
                          </a:lnTo>
                          <a:lnTo>
                            <a:pt x="60" y="19"/>
                          </a:lnTo>
                          <a:lnTo>
                            <a:pt x="62" y="20"/>
                          </a:lnTo>
                          <a:lnTo>
                            <a:pt x="63" y="21"/>
                          </a:lnTo>
                          <a:lnTo>
                            <a:pt x="65" y="21"/>
                          </a:lnTo>
                          <a:lnTo>
                            <a:pt x="67" y="22"/>
                          </a:lnTo>
                          <a:lnTo>
                            <a:pt x="68" y="22"/>
                          </a:lnTo>
                          <a:lnTo>
                            <a:pt x="70" y="23"/>
                          </a:lnTo>
                          <a:lnTo>
                            <a:pt x="72" y="23"/>
                          </a:lnTo>
                          <a:lnTo>
                            <a:pt x="73" y="24"/>
                          </a:lnTo>
                          <a:lnTo>
                            <a:pt x="75" y="25"/>
                          </a:lnTo>
                          <a:lnTo>
                            <a:pt x="77" y="25"/>
                          </a:lnTo>
                          <a:lnTo>
                            <a:pt x="78" y="26"/>
                          </a:lnTo>
                          <a:lnTo>
                            <a:pt x="80" y="26"/>
                          </a:lnTo>
                          <a:lnTo>
                            <a:pt x="82" y="27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5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4475163" y="3116263"/>
                      <a:ext cx="133350" cy="44450"/>
                    </a:xfrm>
                    <a:custGeom>
                      <a:avLst/>
                      <a:gdLst>
                        <a:gd name="T0" fmla="*/ 0 w 84"/>
                        <a:gd name="T1" fmla="*/ 0 h 28"/>
                        <a:gd name="T2" fmla="*/ 2 w 84"/>
                        <a:gd name="T3" fmla="*/ 1 h 28"/>
                        <a:gd name="T4" fmla="*/ 4 w 84"/>
                        <a:gd name="T5" fmla="*/ 1 h 28"/>
                        <a:gd name="T6" fmla="*/ 5 w 84"/>
                        <a:gd name="T7" fmla="*/ 2 h 28"/>
                        <a:gd name="T8" fmla="*/ 7 w 84"/>
                        <a:gd name="T9" fmla="*/ 3 h 28"/>
                        <a:gd name="T10" fmla="*/ 9 w 84"/>
                        <a:gd name="T11" fmla="*/ 3 h 28"/>
                        <a:gd name="T12" fmla="*/ 10 w 84"/>
                        <a:gd name="T13" fmla="*/ 4 h 28"/>
                        <a:gd name="T14" fmla="*/ 12 w 84"/>
                        <a:gd name="T15" fmla="*/ 5 h 28"/>
                        <a:gd name="T16" fmla="*/ 14 w 84"/>
                        <a:gd name="T17" fmla="*/ 5 h 28"/>
                        <a:gd name="T18" fmla="*/ 16 w 84"/>
                        <a:gd name="T19" fmla="*/ 6 h 28"/>
                        <a:gd name="T20" fmla="*/ 17 w 84"/>
                        <a:gd name="T21" fmla="*/ 6 h 28"/>
                        <a:gd name="T22" fmla="*/ 19 w 84"/>
                        <a:gd name="T23" fmla="*/ 6 h 28"/>
                        <a:gd name="T24" fmla="*/ 21 w 84"/>
                        <a:gd name="T25" fmla="*/ 7 h 28"/>
                        <a:gd name="T26" fmla="*/ 23 w 84"/>
                        <a:gd name="T27" fmla="*/ 8 h 28"/>
                        <a:gd name="T28" fmla="*/ 24 w 84"/>
                        <a:gd name="T29" fmla="*/ 8 h 28"/>
                        <a:gd name="T30" fmla="*/ 26 w 84"/>
                        <a:gd name="T31" fmla="*/ 9 h 28"/>
                        <a:gd name="T32" fmla="*/ 28 w 84"/>
                        <a:gd name="T33" fmla="*/ 10 h 28"/>
                        <a:gd name="T34" fmla="*/ 29 w 84"/>
                        <a:gd name="T35" fmla="*/ 10 h 28"/>
                        <a:gd name="T36" fmla="*/ 31 w 84"/>
                        <a:gd name="T37" fmla="*/ 11 h 28"/>
                        <a:gd name="T38" fmla="*/ 33 w 84"/>
                        <a:gd name="T39" fmla="*/ 11 h 28"/>
                        <a:gd name="T40" fmla="*/ 34 w 84"/>
                        <a:gd name="T41" fmla="*/ 12 h 28"/>
                        <a:gd name="T42" fmla="*/ 36 w 84"/>
                        <a:gd name="T43" fmla="*/ 12 h 28"/>
                        <a:gd name="T44" fmla="*/ 38 w 84"/>
                        <a:gd name="T45" fmla="*/ 13 h 28"/>
                        <a:gd name="T46" fmla="*/ 40 w 84"/>
                        <a:gd name="T47" fmla="*/ 13 h 28"/>
                        <a:gd name="T48" fmla="*/ 41 w 84"/>
                        <a:gd name="T49" fmla="*/ 14 h 28"/>
                        <a:gd name="T50" fmla="*/ 43 w 84"/>
                        <a:gd name="T51" fmla="*/ 15 h 28"/>
                        <a:gd name="T52" fmla="*/ 45 w 84"/>
                        <a:gd name="T53" fmla="*/ 15 h 28"/>
                        <a:gd name="T54" fmla="*/ 46 w 84"/>
                        <a:gd name="T55" fmla="*/ 16 h 28"/>
                        <a:gd name="T56" fmla="*/ 48 w 84"/>
                        <a:gd name="T57" fmla="*/ 16 h 28"/>
                        <a:gd name="T58" fmla="*/ 50 w 84"/>
                        <a:gd name="T59" fmla="*/ 17 h 28"/>
                        <a:gd name="T60" fmla="*/ 51 w 84"/>
                        <a:gd name="T61" fmla="*/ 17 h 28"/>
                        <a:gd name="T62" fmla="*/ 53 w 84"/>
                        <a:gd name="T63" fmla="*/ 18 h 28"/>
                        <a:gd name="T64" fmla="*/ 55 w 84"/>
                        <a:gd name="T65" fmla="*/ 19 h 28"/>
                        <a:gd name="T66" fmla="*/ 56 w 84"/>
                        <a:gd name="T67" fmla="*/ 19 h 28"/>
                        <a:gd name="T68" fmla="*/ 58 w 84"/>
                        <a:gd name="T69" fmla="*/ 20 h 28"/>
                        <a:gd name="T70" fmla="*/ 60 w 84"/>
                        <a:gd name="T71" fmla="*/ 20 h 28"/>
                        <a:gd name="T72" fmla="*/ 61 w 84"/>
                        <a:gd name="T73" fmla="*/ 21 h 28"/>
                        <a:gd name="T74" fmla="*/ 63 w 84"/>
                        <a:gd name="T75" fmla="*/ 21 h 28"/>
                        <a:gd name="T76" fmla="*/ 65 w 84"/>
                        <a:gd name="T77" fmla="*/ 22 h 28"/>
                        <a:gd name="T78" fmla="*/ 67 w 84"/>
                        <a:gd name="T79" fmla="*/ 22 h 28"/>
                        <a:gd name="T80" fmla="*/ 68 w 84"/>
                        <a:gd name="T81" fmla="*/ 23 h 28"/>
                        <a:gd name="T82" fmla="*/ 70 w 84"/>
                        <a:gd name="T83" fmla="*/ 24 h 28"/>
                        <a:gd name="T84" fmla="*/ 72 w 84"/>
                        <a:gd name="T85" fmla="*/ 24 h 28"/>
                        <a:gd name="T86" fmla="*/ 74 w 84"/>
                        <a:gd name="T87" fmla="*/ 25 h 28"/>
                        <a:gd name="T88" fmla="*/ 75 w 84"/>
                        <a:gd name="T89" fmla="*/ 25 h 28"/>
                        <a:gd name="T90" fmla="*/ 77 w 84"/>
                        <a:gd name="T91" fmla="*/ 26 h 28"/>
                        <a:gd name="T92" fmla="*/ 79 w 84"/>
                        <a:gd name="T93" fmla="*/ 26 h 28"/>
                        <a:gd name="T94" fmla="*/ 80 w 84"/>
                        <a:gd name="T95" fmla="*/ 27 h 28"/>
                        <a:gd name="T96" fmla="*/ 82 w 84"/>
                        <a:gd name="T97" fmla="*/ 28 h 28"/>
                        <a:gd name="T98" fmla="*/ 84 w 84"/>
                        <a:gd name="T99" fmla="*/ 28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8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9" y="3"/>
                          </a:lnTo>
                          <a:lnTo>
                            <a:pt x="10" y="4"/>
                          </a:lnTo>
                          <a:lnTo>
                            <a:pt x="12" y="5"/>
                          </a:lnTo>
                          <a:lnTo>
                            <a:pt x="14" y="5"/>
                          </a:lnTo>
                          <a:lnTo>
                            <a:pt x="16" y="6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1" y="7"/>
                          </a:lnTo>
                          <a:lnTo>
                            <a:pt x="23" y="8"/>
                          </a:lnTo>
                          <a:lnTo>
                            <a:pt x="24" y="8"/>
                          </a:lnTo>
                          <a:lnTo>
                            <a:pt x="26" y="9"/>
                          </a:lnTo>
                          <a:lnTo>
                            <a:pt x="28" y="10"/>
                          </a:lnTo>
                          <a:lnTo>
                            <a:pt x="29" y="10"/>
                          </a:lnTo>
                          <a:lnTo>
                            <a:pt x="31" y="11"/>
                          </a:lnTo>
                          <a:lnTo>
                            <a:pt x="33" y="11"/>
                          </a:lnTo>
                          <a:lnTo>
                            <a:pt x="34" y="12"/>
                          </a:lnTo>
                          <a:lnTo>
                            <a:pt x="36" y="12"/>
                          </a:lnTo>
                          <a:lnTo>
                            <a:pt x="38" y="13"/>
                          </a:lnTo>
                          <a:lnTo>
                            <a:pt x="40" y="13"/>
                          </a:lnTo>
                          <a:lnTo>
                            <a:pt x="41" y="14"/>
                          </a:lnTo>
                          <a:lnTo>
                            <a:pt x="43" y="15"/>
                          </a:lnTo>
                          <a:lnTo>
                            <a:pt x="45" y="15"/>
                          </a:lnTo>
                          <a:lnTo>
                            <a:pt x="46" y="16"/>
                          </a:lnTo>
                          <a:lnTo>
                            <a:pt x="48" y="16"/>
                          </a:lnTo>
                          <a:lnTo>
                            <a:pt x="50" y="17"/>
                          </a:lnTo>
                          <a:lnTo>
                            <a:pt x="51" y="17"/>
                          </a:lnTo>
                          <a:lnTo>
                            <a:pt x="53" y="18"/>
                          </a:lnTo>
                          <a:lnTo>
                            <a:pt x="55" y="19"/>
                          </a:lnTo>
                          <a:lnTo>
                            <a:pt x="56" y="19"/>
                          </a:lnTo>
                          <a:lnTo>
                            <a:pt x="58" y="20"/>
                          </a:lnTo>
                          <a:lnTo>
                            <a:pt x="60" y="20"/>
                          </a:lnTo>
                          <a:lnTo>
                            <a:pt x="61" y="21"/>
                          </a:lnTo>
                          <a:lnTo>
                            <a:pt x="63" y="21"/>
                          </a:lnTo>
                          <a:lnTo>
                            <a:pt x="65" y="22"/>
                          </a:lnTo>
                          <a:lnTo>
                            <a:pt x="67" y="22"/>
                          </a:lnTo>
                          <a:lnTo>
                            <a:pt x="68" y="23"/>
                          </a:lnTo>
                          <a:lnTo>
                            <a:pt x="70" y="24"/>
                          </a:lnTo>
                          <a:lnTo>
                            <a:pt x="72" y="24"/>
                          </a:lnTo>
                          <a:lnTo>
                            <a:pt x="74" y="25"/>
                          </a:lnTo>
                          <a:lnTo>
                            <a:pt x="75" y="25"/>
                          </a:lnTo>
                          <a:lnTo>
                            <a:pt x="77" y="26"/>
                          </a:lnTo>
                          <a:lnTo>
                            <a:pt x="79" y="26"/>
                          </a:lnTo>
                          <a:lnTo>
                            <a:pt x="80" y="27"/>
                          </a:lnTo>
                          <a:lnTo>
                            <a:pt x="82" y="28"/>
                          </a:lnTo>
                          <a:lnTo>
                            <a:pt x="84" y="2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6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4608513" y="3160713"/>
                      <a:ext cx="131763" cy="39688"/>
                    </a:xfrm>
                    <a:custGeom>
                      <a:avLst/>
                      <a:gdLst>
                        <a:gd name="T0" fmla="*/ 0 w 83"/>
                        <a:gd name="T1" fmla="*/ 0 h 25"/>
                        <a:gd name="T2" fmla="*/ 1 w 83"/>
                        <a:gd name="T3" fmla="*/ 0 h 25"/>
                        <a:gd name="T4" fmla="*/ 3 w 83"/>
                        <a:gd name="T5" fmla="*/ 1 h 25"/>
                        <a:gd name="T6" fmla="*/ 5 w 83"/>
                        <a:gd name="T7" fmla="*/ 1 h 25"/>
                        <a:gd name="T8" fmla="*/ 6 w 83"/>
                        <a:gd name="T9" fmla="*/ 2 h 25"/>
                        <a:gd name="T10" fmla="*/ 8 w 83"/>
                        <a:gd name="T11" fmla="*/ 3 h 25"/>
                        <a:gd name="T12" fmla="*/ 10 w 83"/>
                        <a:gd name="T13" fmla="*/ 3 h 25"/>
                        <a:gd name="T14" fmla="*/ 11 w 83"/>
                        <a:gd name="T15" fmla="*/ 4 h 25"/>
                        <a:gd name="T16" fmla="*/ 13 w 83"/>
                        <a:gd name="T17" fmla="*/ 4 h 25"/>
                        <a:gd name="T18" fmla="*/ 15 w 83"/>
                        <a:gd name="T19" fmla="*/ 5 h 25"/>
                        <a:gd name="T20" fmla="*/ 16 w 83"/>
                        <a:gd name="T21" fmla="*/ 5 h 25"/>
                        <a:gd name="T22" fmla="*/ 18 w 83"/>
                        <a:gd name="T23" fmla="*/ 6 h 25"/>
                        <a:gd name="T24" fmla="*/ 20 w 83"/>
                        <a:gd name="T25" fmla="*/ 7 h 25"/>
                        <a:gd name="T26" fmla="*/ 22 w 83"/>
                        <a:gd name="T27" fmla="*/ 7 h 25"/>
                        <a:gd name="T28" fmla="*/ 23 w 83"/>
                        <a:gd name="T29" fmla="*/ 7 h 25"/>
                        <a:gd name="T30" fmla="*/ 25 w 83"/>
                        <a:gd name="T31" fmla="*/ 8 h 25"/>
                        <a:gd name="T32" fmla="*/ 27 w 83"/>
                        <a:gd name="T33" fmla="*/ 8 h 25"/>
                        <a:gd name="T34" fmla="*/ 28 w 83"/>
                        <a:gd name="T35" fmla="*/ 9 h 25"/>
                        <a:gd name="T36" fmla="*/ 30 w 83"/>
                        <a:gd name="T37" fmla="*/ 10 h 25"/>
                        <a:gd name="T38" fmla="*/ 32 w 83"/>
                        <a:gd name="T39" fmla="*/ 10 h 25"/>
                        <a:gd name="T40" fmla="*/ 34 w 83"/>
                        <a:gd name="T41" fmla="*/ 11 h 25"/>
                        <a:gd name="T42" fmla="*/ 35 w 83"/>
                        <a:gd name="T43" fmla="*/ 11 h 25"/>
                        <a:gd name="T44" fmla="*/ 37 w 83"/>
                        <a:gd name="T45" fmla="*/ 12 h 25"/>
                        <a:gd name="T46" fmla="*/ 39 w 83"/>
                        <a:gd name="T47" fmla="*/ 12 h 25"/>
                        <a:gd name="T48" fmla="*/ 40 w 83"/>
                        <a:gd name="T49" fmla="*/ 13 h 25"/>
                        <a:gd name="T50" fmla="*/ 42 w 83"/>
                        <a:gd name="T51" fmla="*/ 13 h 25"/>
                        <a:gd name="T52" fmla="*/ 44 w 83"/>
                        <a:gd name="T53" fmla="*/ 14 h 25"/>
                        <a:gd name="T54" fmla="*/ 46 w 83"/>
                        <a:gd name="T55" fmla="*/ 14 h 25"/>
                        <a:gd name="T56" fmla="*/ 47 w 83"/>
                        <a:gd name="T57" fmla="*/ 15 h 25"/>
                        <a:gd name="T58" fmla="*/ 49 w 83"/>
                        <a:gd name="T59" fmla="*/ 15 h 25"/>
                        <a:gd name="T60" fmla="*/ 51 w 83"/>
                        <a:gd name="T61" fmla="*/ 16 h 25"/>
                        <a:gd name="T62" fmla="*/ 52 w 83"/>
                        <a:gd name="T63" fmla="*/ 16 h 25"/>
                        <a:gd name="T64" fmla="*/ 54 w 83"/>
                        <a:gd name="T65" fmla="*/ 17 h 25"/>
                        <a:gd name="T66" fmla="*/ 56 w 83"/>
                        <a:gd name="T67" fmla="*/ 17 h 25"/>
                        <a:gd name="T68" fmla="*/ 57 w 83"/>
                        <a:gd name="T69" fmla="*/ 18 h 25"/>
                        <a:gd name="T70" fmla="*/ 59 w 83"/>
                        <a:gd name="T71" fmla="*/ 18 h 25"/>
                        <a:gd name="T72" fmla="*/ 61 w 83"/>
                        <a:gd name="T73" fmla="*/ 19 h 25"/>
                        <a:gd name="T74" fmla="*/ 62 w 83"/>
                        <a:gd name="T75" fmla="*/ 19 h 25"/>
                        <a:gd name="T76" fmla="*/ 64 w 83"/>
                        <a:gd name="T77" fmla="*/ 20 h 25"/>
                        <a:gd name="T78" fmla="*/ 66 w 83"/>
                        <a:gd name="T79" fmla="*/ 20 h 25"/>
                        <a:gd name="T80" fmla="*/ 67 w 83"/>
                        <a:gd name="T81" fmla="*/ 21 h 25"/>
                        <a:gd name="T82" fmla="*/ 69 w 83"/>
                        <a:gd name="T83" fmla="*/ 21 h 25"/>
                        <a:gd name="T84" fmla="*/ 71 w 83"/>
                        <a:gd name="T85" fmla="*/ 22 h 25"/>
                        <a:gd name="T86" fmla="*/ 72 w 83"/>
                        <a:gd name="T87" fmla="*/ 22 h 25"/>
                        <a:gd name="T88" fmla="*/ 74 w 83"/>
                        <a:gd name="T89" fmla="*/ 22 h 25"/>
                        <a:gd name="T90" fmla="*/ 76 w 83"/>
                        <a:gd name="T91" fmla="*/ 23 h 25"/>
                        <a:gd name="T92" fmla="*/ 77 w 83"/>
                        <a:gd name="T93" fmla="*/ 23 h 25"/>
                        <a:gd name="T94" fmla="*/ 79 w 83"/>
                        <a:gd name="T95" fmla="*/ 24 h 25"/>
                        <a:gd name="T96" fmla="*/ 81 w 83"/>
                        <a:gd name="T97" fmla="*/ 24 h 25"/>
                        <a:gd name="T98" fmla="*/ 83 w 83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6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1" y="4"/>
                          </a:lnTo>
                          <a:lnTo>
                            <a:pt x="13" y="4"/>
                          </a:lnTo>
                          <a:lnTo>
                            <a:pt x="15" y="5"/>
                          </a:lnTo>
                          <a:lnTo>
                            <a:pt x="16" y="5"/>
                          </a:lnTo>
                          <a:lnTo>
                            <a:pt x="18" y="6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3" y="7"/>
                          </a:lnTo>
                          <a:lnTo>
                            <a:pt x="25" y="8"/>
                          </a:lnTo>
                          <a:lnTo>
                            <a:pt x="27" y="8"/>
                          </a:lnTo>
                          <a:lnTo>
                            <a:pt x="28" y="9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0" y="13"/>
                          </a:lnTo>
                          <a:lnTo>
                            <a:pt x="42" y="13"/>
                          </a:lnTo>
                          <a:lnTo>
                            <a:pt x="44" y="14"/>
                          </a:lnTo>
                          <a:lnTo>
                            <a:pt x="46" y="14"/>
                          </a:lnTo>
                          <a:lnTo>
                            <a:pt x="47" y="15"/>
                          </a:lnTo>
                          <a:lnTo>
                            <a:pt x="49" y="15"/>
                          </a:lnTo>
                          <a:lnTo>
                            <a:pt x="51" y="16"/>
                          </a:lnTo>
                          <a:lnTo>
                            <a:pt x="52" y="16"/>
                          </a:lnTo>
                          <a:lnTo>
                            <a:pt x="54" y="17"/>
                          </a:lnTo>
                          <a:lnTo>
                            <a:pt x="56" y="17"/>
                          </a:lnTo>
                          <a:lnTo>
                            <a:pt x="57" y="18"/>
                          </a:lnTo>
                          <a:lnTo>
                            <a:pt x="59" y="18"/>
                          </a:lnTo>
                          <a:lnTo>
                            <a:pt x="61" y="19"/>
                          </a:lnTo>
                          <a:lnTo>
                            <a:pt x="62" y="19"/>
                          </a:lnTo>
                          <a:lnTo>
                            <a:pt x="64" y="20"/>
                          </a:lnTo>
                          <a:lnTo>
                            <a:pt x="66" y="20"/>
                          </a:lnTo>
                          <a:lnTo>
                            <a:pt x="67" y="21"/>
                          </a:lnTo>
                          <a:lnTo>
                            <a:pt x="69" y="21"/>
                          </a:lnTo>
                          <a:lnTo>
                            <a:pt x="71" y="22"/>
                          </a:lnTo>
                          <a:lnTo>
                            <a:pt x="72" y="22"/>
                          </a:lnTo>
                          <a:lnTo>
                            <a:pt x="74" y="22"/>
                          </a:lnTo>
                          <a:lnTo>
                            <a:pt x="76" y="23"/>
                          </a:lnTo>
                          <a:lnTo>
                            <a:pt x="77" y="23"/>
                          </a:lnTo>
                          <a:lnTo>
                            <a:pt x="79" y="24"/>
                          </a:lnTo>
                          <a:lnTo>
                            <a:pt x="81" y="24"/>
                          </a:lnTo>
                          <a:lnTo>
                            <a:pt x="83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7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4740276" y="3200400"/>
                      <a:ext cx="131763" cy="23813"/>
                    </a:xfrm>
                    <a:custGeom>
                      <a:avLst/>
                      <a:gdLst>
                        <a:gd name="T0" fmla="*/ 0 w 83"/>
                        <a:gd name="T1" fmla="*/ 0 h 15"/>
                        <a:gd name="T2" fmla="*/ 1 w 83"/>
                        <a:gd name="T3" fmla="*/ 0 h 15"/>
                        <a:gd name="T4" fmla="*/ 3 w 83"/>
                        <a:gd name="T5" fmla="*/ 1 h 15"/>
                        <a:gd name="T6" fmla="*/ 5 w 83"/>
                        <a:gd name="T7" fmla="*/ 1 h 15"/>
                        <a:gd name="T8" fmla="*/ 7 w 83"/>
                        <a:gd name="T9" fmla="*/ 1 h 15"/>
                        <a:gd name="T10" fmla="*/ 8 w 83"/>
                        <a:gd name="T11" fmla="*/ 2 h 15"/>
                        <a:gd name="T12" fmla="*/ 10 w 83"/>
                        <a:gd name="T13" fmla="*/ 3 h 15"/>
                        <a:gd name="T14" fmla="*/ 12 w 83"/>
                        <a:gd name="T15" fmla="*/ 3 h 15"/>
                        <a:gd name="T16" fmla="*/ 13 w 83"/>
                        <a:gd name="T17" fmla="*/ 3 h 15"/>
                        <a:gd name="T18" fmla="*/ 15 w 83"/>
                        <a:gd name="T19" fmla="*/ 4 h 15"/>
                        <a:gd name="T20" fmla="*/ 17 w 83"/>
                        <a:gd name="T21" fmla="*/ 4 h 15"/>
                        <a:gd name="T22" fmla="*/ 18 w 83"/>
                        <a:gd name="T23" fmla="*/ 5 h 15"/>
                        <a:gd name="T24" fmla="*/ 20 w 83"/>
                        <a:gd name="T25" fmla="*/ 5 h 15"/>
                        <a:gd name="T26" fmla="*/ 22 w 83"/>
                        <a:gd name="T27" fmla="*/ 5 h 15"/>
                        <a:gd name="T28" fmla="*/ 23 w 83"/>
                        <a:gd name="T29" fmla="*/ 6 h 15"/>
                        <a:gd name="T30" fmla="*/ 25 w 83"/>
                        <a:gd name="T31" fmla="*/ 6 h 15"/>
                        <a:gd name="T32" fmla="*/ 27 w 83"/>
                        <a:gd name="T33" fmla="*/ 6 h 15"/>
                        <a:gd name="T34" fmla="*/ 29 w 83"/>
                        <a:gd name="T35" fmla="*/ 7 h 15"/>
                        <a:gd name="T36" fmla="*/ 30 w 83"/>
                        <a:gd name="T37" fmla="*/ 7 h 15"/>
                        <a:gd name="T38" fmla="*/ 32 w 83"/>
                        <a:gd name="T39" fmla="*/ 8 h 15"/>
                        <a:gd name="T40" fmla="*/ 34 w 83"/>
                        <a:gd name="T41" fmla="*/ 8 h 15"/>
                        <a:gd name="T42" fmla="*/ 35 w 83"/>
                        <a:gd name="T43" fmla="*/ 8 h 15"/>
                        <a:gd name="T44" fmla="*/ 37 w 83"/>
                        <a:gd name="T45" fmla="*/ 8 h 15"/>
                        <a:gd name="T46" fmla="*/ 39 w 83"/>
                        <a:gd name="T47" fmla="*/ 9 h 15"/>
                        <a:gd name="T48" fmla="*/ 40 w 83"/>
                        <a:gd name="T49" fmla="*/ 9 h 15"/>
                        <a:gd name="T50" fmla="*/ 42 w 83"/>
                        <a:gd name="T51" fmla="*/ 10 h 15"/>
                        <a:gd name="T52" fmla="*/ 44 w 83"/>
                        <a:gd name="T53" fmla="*/ 10 h 15"/>
                        <a:gd name="T54" fmla="*/ 45 w 83"/>
                        <a:gd name="T55" fmla="*/ 10 h 15"/>
                        <a:gd name="T56" fmla="*/ 47 w 83"/>
                        <a:gd name="T57" fmla="*/ 10 h 15"/>
                        <a:gd name="T58" fmla="*/ 49 w 83"/>
                        <a:gd name="T59" fmla="*/ 11 h 15"/>
                        <a:gd name="T60" fmla="*/ 51 w 83"/>
                        <a:gd name="T61" fmla="*/ 11 h 15"/>
                        <a:gd name="T62" fmla="*/ 52 w 83"/>
                        <a:gd name="T63" fmla="*/ 12 h 15"/>
                        <a:gd name="T64" fmla="*/ 54 w 83"/>
                        <a:gd name="T65" fmla="*/ 12 h 15"/>
                        <a:gd name="T66" fmla="*/ 56 w 83"/>
                        <a:gd name="T67" fmla="*/ 12 h 15"/>
                        <a:gd name="T68" fmla="*/ 58 w 83"/>
                        <a:gd name="T69" fmla="*/ 12 h 15"/>
                        <a:gd name="T70" fmla="*/ 59 w 83"/>
                        <a:gd name="T71" fmla="*/ 13 h 15"/>
                        <a:gd name="T72" fmla="*/ 61 w 83"/>
                        <a:gd name="T73" fmla="*/ 13 h 15"/>
                        <a:gd name="T74" fmla="*/ 63 w 83"/>
                        <a:gd name="T75" fmla="*/ 13 h 15"/>
                        <a:gd name="T76" fmla="*/ 64 w 83"/>
                        <a:gd name="T77" fmla="*/ 13 h 15"/>
                        <a:gd name="T78" fmla="*/ 66 w 83"/>
                        <a:gd name="T79" fmla="*/ 13 h 15"/>
                        <a:gd name="T80" fmla="*/ 68 w 83"/>
                        <a:gd name="T81" fmla="*/ 14 h 15"/>
                        <a:gd name="T82" fmla="*/ 69 w 83"/>
                        <a:gd name="T83" fmla="*/ 14 h 15"/>
                        <a:gd name="T84" fmla="*/ 71 w 83"/>
                        <a:gd name="T85" fmla="*/ 14 h 15"/>
                        <a:gd name="T86" fmla="*/ 73 w 83"/>
                        <a:gd name="T87" fmla="*/ 14 h 15"/>
                        <a:gd name="T88" fmla="*/ 74 w 83"/>
                        <a:gd name="T89" fmla="*/ 15 h 15"/>
                        <a:gd name="T90" fmla="*/ 76 w 83"/>
                        <a:gd name="T91" fmla="*/ 15 h 15"/>
                        <a:gd name="T92" fmla="*/ 78 w 83"/>
                        <a:gd name="T93" fmla="*/ 15 h 15"/>
                        <a:gd name="T94" fmla="*/ 79 w 83"/>
                        <a:gd name="T95" fmla="*/ 15 h 15"/>
                        <a:gd name="T96" fmla="*/ 81 w 83"/>
                        <a:gd name="T97" fmla="*/ 15 h 15"/>
                        <a:gd name="T98" fmla="*/ 83 w 83"/>
                        <a:gd name="T99" fmla="*/ 15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3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2" y="5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6"/>
                          </a:lnTo>
                          <a:lnTo>
                            <a:pt x="29" y="7"/>
                          </a:lnTo>
                          <a:lnTo>
                            <a:pt x="30" y="7"/>
                          </a:lnTo>
                          <a:lnTo>
                            <a:pt x="32" y="8"/>
                          </a:lnTo>
                          <a:lnTo>
                            <a:pt x="34" y="8"/>
                          </a:lnTo>
                          <a:lnTo>
                            <a:pt x="35" y="8"/>
                          </a:lnTo>
                          <a:lnTo>
                            <a:pt x="37" y="8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10"/>
                          </a:lnTo>
                          <a:lnTo>
                            <a:pt x="44" y="10"/>
                          </a:lnTo>
                          <a:lnTo>
                            <a:pt x="45" y="10"/>
                          </a:lnTo>
                          <a:lnTo>
                            <a:pt x="47" y="10"/>
                          </a:lnTo>
                          <a:lnTo>
                            <a:pt x="49" y="11"/>
                          </a:lnTo>
                          <a:lnTo>
                            <a:pt x="51" y="11"/>
                          </a:lnTo>
                          <a:lnTo>
                            <a:pt x="52" y="12"/>
                          </a:lnTo>
                          <a:lnTo>
                            <a:pt x="54" y="12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59" y="13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4" y="13"/>
                          </a:lnTo>
                          <a:lnTo>
                            <a:pt x="66" y="13"/>
                          </a:lnTo>
                          <a:lnTo>
                            <a:pt x="68" y="14"/>
                          </a:lnTo>
                          <a:lnTo>
                            <a:pt x="69" y="14"/>
                          </a:lnTo>
                          <a:lnTo>
                            <a:pt x="71" y="14"/>
                          </a:lnTo>
                          <a:lnTo>
                            <a:pt x="73" y="14"/>
                          </a:lnTo>
                          <a:lnTo>
                            <a:pt x="74" y="15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79" y="15"/>
                          </a:lnTo>
                          <a:lnTo>
                            <a:pt x="81" y="15"/>
                          </a:lnTo>
                          <a:lnTo>
                            <a:pt x="83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8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4872038" y="3208338"/>
                      <a:ext cx="131763" cy="17463"/>
                    </a:xfrm>
                    <a:custGeom>
                      <a:avLst/>
                      <a:gdLst>
                        <a:gd name="T0" fmla="*/ 0 w 83"/>
                        <a:gd name="T1" fmla="*/ 10 h 11"/>
                        <a:gd name="T2" fmla="*/ 1 w 83"/>
                        <a:gd name="T3" fmla="*/ 10 h 11"/>
                        <a:gd name="T4" fmla="*/ 3 w 83"/>
                        <a:gd name="T5" fmla="*/ 10 h 11"/>
                        <a:gd name="T6" fmla="*/ 5 w 83"/>
                        <a:gd name="T7" fmla="*/ 11 h 11"/>
                        <a:gd name="T8" fmla="*/ 6 w 83"/>
                        <a:gd name="T9" fmla="*/ 11 h 11"/>
                        <a:gd name="T10" fmla="*/ 8 w 83"/>
                        <a:gd name="T11" fmla="*/ 11 h 11"/>
                        <a:gd name="T12" fmla="*/ 10 w 83"/>
                        <a:gd name="T13" fmla="*/ 11 h 11"/>
                        <a:gd name="T14" fmla="*/ 12 w 83"/>
                        <a:gd name="T15" fmla="*/ 11 h 11"/>
                        <a:gd name="T16" fmla="*/ 13 w 83"/>
                        <a:gd name="T17" fmla="*/ 11 h 11"/>
                        <a:gd name="T18" fmla="*/ 15 w 83"/>
                        <a:gd name="T19" fmla="*/ 11 h 11"/>
                        <a:gd name="T20" fmla="*/ 17 w 83"/>
                        <a:gd name="T21" fmla="*/ 11 h 11"/>
                        <a:gd name="T22" fmla="*/ 19 w 83"/>
                        <a:gd name="T23" fmla="*/ 11 h 11"/>
                        <a:gd name="T24" fmla="*/ 20 w 83"/>
                        <a:gd name="T25" fmla="*/ 11 h 11"/>
                        <a:gd name="T26" fmla="*/ 22 w 83"/>
                        <a:gd name="T27" fmla="*/ 11 h 11"/>
                        <a:gd name="T28" fmla="*/ 24 w 83"/>
                        <a:gd name="T29" fmla="*/ 11 h 11"/>
                        <a:gd name="T30" fmla="*/ 25 w 83"/>
                        <a:gd name="T31" fmla="*/ 11 h 11"/>
                        <a:gd name="T32" fmla="*/ 27 w 83"/>
                        <a:gd name="T33" fmla="*/ 11 h 11"/>
                        <a:gd name="T34" fmla="*/ 29 w 83"/>
                        <a:gd name="T35" fmla="*/ 11 h 11"/>
                        <a:gd name="T36" fmla="*/ 31 w 83"/>
                        <a:gd name="T37" fmla="*/ 11 h 11"/>
                        <a:gd name="T38" fmla="*/ 32 w 83"/>
                        <a:gd name="T39" fmla="*/ 11 h 11"/>
                        <a:gd name="T40" fmla="*/ 34 w 83"/>
                        <a:gd name="T41" fmla="*/ 10 h 11"/>
                        <a:gd name="T42" fmla="*/ 36 w 83"/>
                        <a:gd name="T43" fmla="*/ 10 h 11"/>
                        <a:gd name="T44" fmla="*/ 37 w 83"/>
                        <a:gd name="T45" fmla="*/ 10 h 11"/>
                        <a:gd name="T46" fmla="*/ 39 w 83"/>
                        <a:gd name="T47" fmla="*/ 10 h 11"/>
                        <a:gd name="T48" fmla="*/ 41 w 83"/>
                        <a:gd name="T49" fmla="*/ 10 h 11"/>
                        <a:gd name="T50" fmla="*/ 42 w 83"/>
                        <a:gd name="T51" fmla="*/ 10 h 11"/>
                        <a:gd name="T52" fmla="*/ 44 w 83"/>
                        <a:gd name="T53" fmla="*/ 10 h 11"/>
                        <a:gd name="T54" fmla="*/ 46 w 83"/>
                        <a:gd name="T55" fmla="*/ 9 h 11"/>
                        <a:gd name="T56" fmla="*/ 47 w 83"/>
                        <a:gd name="T57" fmla="*/ 9 h 11"/>
                        <a:gd name="T58" fmla="*/ 49 w 83"/>
                        <a:gd name="T59" fmla="*/ 9 h 11"/>
                        <a:gd name="T60" fmla="*/ 51 w 83"/>
                        <a:gd name="T61" fmla="*/ 8 h 11"/>
                        <a:gd name="T62" fmla="*/ 52 w 83"/>
                        <a:gd name="T63" fmla="*/ 8 h 11"/>
                        <a:gd name="T64" fmla="*/ 54 w 83"/>
                        <a:gd name="T65" fmla="*/ 8 h 11"/>
                        <a:gd name="T66" fmla="*/ 56 w 83"/>
                        <a:gd name="T67" fmla="*/ 8 h 11"/>
                        <a:gd name="T68" fmla="*/ 57 w 83"/>
                        <a:gd name="T69" fmla="*/ 7 h 11"/>
                        <a:gd name="T70" fmla="*/ 59 w 83"/>
                        <a:gd name="T71" fmla="*/ 7 h 11"/>
                        <a:gd name="T72" fmla="*/ 61 w 83"/>
                        <a:gd name="T73" fmla="*/ 7 h 11"/>
                        <a:gd name="T74" fmla="*/ 63 w 83"/>
                        <a:gd name="T75" fmla="*/ 6 h 11"/>
                        <a:gd name="T76" fmla="*/ 64 w 83"/>
                        <a:gd name="T77" fmla="*/ 6 h 11"/>
                        <a:gd name="T78" fmla="*/ 66 w 83"/>
                        <a:gd name="T79" fmla="*/ 5 h 11"/>
                        <a:gd name="T80" fmla="*/ 68 w 83"/>
                        <a:gd name="T81" fmla="*/ 5 h 11"/>
                        <a:gd name="T82" fmla="*/ 70 w 83"/>
                        <a:gd name="T83" fmla="*/ 5 h 11"/>
                        <a:gd name="T84" fmla="*/ 71 w 83"/>
                        <a:gd name="T85" fmla="*/ 4 h 11"/>
                        <a:gd name="T86" fmla="*/ 73 w 83"/>
                        <a:gd name="T87" fmla="*/ 3 h 11"/>
                        <a:gd name="T88" fmla="*/ 75 w 83"/>
                        <a:gd name="T89" fmla="*/ 3 h 11"/>
                        <a:gd name="T90" fmla="*/ 76 w 83"/>
                        <a:gd name="T91" fmla="*/ 2 h 11"/>
                        <a:gd name="T92" fmla="*/ 78 w 83"/>
                        <a:gd name="T93" fmla="*/ 2 h 11"/>
                        <a:gd name="T94" fmla="*/ 80 w 83"/>
                        <a:gd name="T95" fmla="*/ 1 h 11"/>
                        <a:gd name="T96" fmla="*/ 81 w 83"/>
                        <a:gd name="T97" fmla="*/ 1 h 11"/>
                        <a:gd name="T98" fmla="*/ 83 w 83"/>
                        <a:gd name="T99" fmla="*/ 0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">
                          <a:moveTo>
                            <a:pt x="0" y="10"/>
                          </a:moveTo>
                          <a:lnTo>
                            <a:pt x="1" y="10"/>
                          </a:lnTo>
                          <a:lnTo>
                            <a:pt x="3" y="10"/>
                          </a:lnTo>
                          <a:lnTo>
                            <a:pt x="5" y="11"/>
                          </a:lnTo>
                          <a:lnTo>
                            <a:pt x="6" y="11"/>
                          </a:lnTo>
                          <a:lnTo>
                            <a:pt x="8" y="11"/>
                          </a:lnTo>
                          <a:lnTo>
                            <a:pt x="10" y="11"/>
                          </a:lnTo>
                          <a:lnTo>
                            <a:pt x="12" y="11"/>
                          </a:lnTo>
                          <a:lnTo>
                            <a:pt x="13" y="11"/>
                          </a:lnTo>
                          <a:lnTo>
                            <a:pt x="15" y="11"/>
                          </a:lnTo>
                          <a:lnTo>
                            <a:pt x="17" y="11"/>
                          </a:lnTo>
                          <a:lnTo>
                            <a:pt x="19" y="11"/>
                          </a:lnTo>
                          <a:lnTo>
                            <a:pt x="20" y="11"/>
                          </a:lnTo>
                          <a:lnTo>
                            <a:pt x="22" y="11"/>
                          </a:lnTo>
                          <a:lnTo>
                            <a:pt x="24" y="11"/>
                          </a:lnTo>
                          <a:lnTo>
                            <a:pt x="25" y="11"/>
                          </a:lnTo>
                          <a:lnTo>
                            <a:pt x="27" y="11"/>
                          </a:lnTo>
                          <a:lnTo>
                            <a:pt x="29" y="11"/>
                          </a:lnTo>
                          <a:lnTo>
                            <a:pt x="31" y="11"/>
                          </a:lnTo>
                          <a:lnTo>
                            <a:pt x="32" y="11"/>
                          </a:lnTo>
                          <a:lnTo>
                            <a:pt x="34" y="10"/>
                          </a:lnTo>
                          <a:lnTo>
                            <a:pt x="36" y="10"/>
                          </a:lnTo>
                          <a:lnTo>
                            <a:pt x="37" y="10"/>
                          </a:lnTo>
                          <a:lnTo>
                            <a:pt x="39" y="10"/>
                          </a:lnTo>
                          <a:lnTo>
                            <a:pt x="41" y="10"/>
                          </a:lnTo>
                          <a:lnTo>
                            <a:pt x="42" y="10"/>
                          </a:lnTo>
                          <a:lnTo>
                            <a:pt x="44" y="10"/>
                          </a:lnTo>
                          <a:lnTo>
                            <a:pt x="46" y="9"/>
                          </a:lnTo>
                          <a:lnTo>
                            <a:pt x="47" y="9"/>
                          </a:lnTo>
                          <a:lnTo>
                            <a:pt x="49" y="9"/>
                          </a:lnTo>
                          <a:lnTo>
                            <a:pt x="51" y="8"/>
                          </a:lnTo>
                          <a:lnTo>
                            <a:pt x="52" y="8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7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3" y="6"/>
                          </a:lnTo>
                          <a:lnTo>
                            <a:pt x="64" y="6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0" y="5"/>
                          </a:lnTo>
                          <a:lnTo>
                            <a:pt x="71" y="4"/>
                          </a:lnTo>
                          <a:lnTo>
                            <a:pt x="73" y="3"/>
                          </a:lnTo>
                          <a:lnTo>
                            <a:pt x="75" y="3"/>
                          </a:lnTo>
                          <a:lnTo>
                            <a:pt x="76" y="2"/>
                          </a:lnTo>
                          <a:lnTo>
                            <a:pt x="78" y="2"/>
                          </a:lnTo>
                          <a:lnTo>
                            <a:pt x="80" y="1"/>
                          </a:lnTo>
                          <a:lnTo>
                            <a:pt x="81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39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5003801" y="3105150"/>
                      <a:ext cx="131763" cy="103188"/>
                    </a:xfrm>
                    <a:custGeom>
                      <a:avLst/>
                      <a:gdLst>
                        <a:gd name="T0" fmla="*/ 0 w 83"/>
                        <a:gd name="T1" fmla="*/ 65 h 65"/>
                        <a:gd name="T2" fmla="*/ 2 w 83"/>
                        <a:gd name="T3" fmla="*/ 64 h 65"/>
                        <a:gd name="T4" fmla="*/ 3 w 83"/>
                        <a:gd name="T5" fmla="*/ 63 h 65"/>
                        <a:gd name="T6" fmla="*/ 5 w 83"/>
                        <a:gd name="T7" fmla="*/ 63 h 65"/>
                        <a:gd name="T8" fmla="*/ 7 w 83"/>
                        <a:gd name="T9" fmla="*/ 62 h 65"/>
                        <a:gd name="T10" fmla="*/ 8 w 83"/>
                        <a:gd name="T11" fmla="*/ 61 h 65"/>
                        <a:gd name="T12" fmla="*/ 10 w 83"/>
                        <a:gd name="T13" fmla="*/ 61 h 65"/>
                        <a:gd name="T14" fmla="*/ 12 w 83"/>
                        <a:gd name="T15" fmla="*/ 60 h 65"/>
                        <a:gd name="T16" fmla="*/ 13 w 83"/>
                        <a:gd name="T17" fmla="*/ 59 h 65"/>
                        <a:gd name="T18" fmla="*/ 15 w 83"/>
                        <a:gd name="T19" fmla="*/ 58 h 65"/>
                        <a:gd name="T20" fmla="*/ 17 w 83"/>
                        <a:gd name="T21" fmla="*/ 57 h 65"/>
                        <a:gd name="T22" fmla="*/ 19 w 83"/>
                        <a:gd name="T23" fmla="*/ 56 h 65"/>
                        <a:gd name="T24" fmla="*/ 20 w 83"/>
                        <a:gd name="T25" fmla="*/ 55 h 65"/>
                        <a:gd name="T26" fmla="*/ 22 w 83"/>
                        <a:gd name="T27" fmla="*/ 54 h 65"/>
                        <a:gd name="T28" fmla="*/ 24 w 83"/>
                        <a:gd name="T29" fmla="*/ 53 h 65"/>
                        <a:gd name="T30" fmla="*/ 25 w 83"/>
                        <a:gd name="T31" fmla="*/ 52 h 65"/>
                        <a:gd name="T32" fmla="*/ 27 w 83"/>
                        <a:gd name="T33" fmla="*/ 51 h 65"/>
                        <a:gd name="T34" fmla="*/ 29 w 83"/>
                        <a:gd name="T35" fmla="*/ 50 h 65"/>
                        <a:gd name="T36" fmla="*/ 31 w 83"/>
                        <a:gd name="T37" fmla="*/ 49 h 65"/>
                        <a:gd name="T38" fmla="*/ 32 w 83"/>
                        <a:gd name="T39" fmla="*/ 48 h 65"/>
                        <a:gd name="T40" fmla="*/ 34 w 83"/>
                        <a:gd name="T41" fmla="*/ 47 h 65"/>
                        <a:gd name="T42" fmla="*/ 36 w 83"/>
                        <a:gd name="T43" fmla="*/ 45 h 65"/>
                        <a:gd name="T44" fmla="*/ 38 w 83"/>
                        <a:gd name="T45" fmla="*/ 44 h 65"/>
                        <a:gd name="T46" fmla="*/ 39 w 83"/>
                        <a:gd name="T47" fmla="*/ 43 h 65"/>
                        <a:gd name="T48" fmla="*/ 41 w 83"/>
                        <a:gd name="T49" fmla="*/ 42 h 65"/>
                        <a:gd name="T50" fmla="*/ 43 w 83"/>
                        <a:gd name="T51" fmla="*/ 40 h 65"/>
                        <a:gd name="T52" fmla="*/ 44 w 83"/>
                        <a:gd name="T53" fmla="*/ 39 h 65"/>
                        <a:gd name="T54" fmla="*/ 46 w 83"/>
                        <a:gd name="T55" fmla="*/ 38 h 65"/>
                        <a:gd name="T56" fmla="*/ 48 w 83"/>
                        <a:gd name="T57" fmla="*/ 36 h 65"/>
                        <a:gd name="T58" fmla="*/ 49 w 83"/>
                        <a:gd name="T59" fmla="*/ 35 h 65"/>
                        <a:gd name="T60" fmla="*/ 51 w 83"/>
                        <a:gd name="T61" fmla="*/ 33 h 65"/>
                        <a:gd name="T62" fmla="*/ 53 w 83"/>
                        <a:gd name="T63" fmla="*/ 32 h 65"/>
                        <a:gd name="T64" fmla="*/ 54 w 83"/>
                        <a:gd name="T65" fmla="*/ 30 h 65"/>
                        <a:gd name="T66" fmla="*/ 56 w 83"/>
                        <a:gd name="T67" fmla="*/ 29 h 65"/>
                        <a:gd name="T68" fmla="*/ 58 w 83"/>
                        <a:gd name="T69" fmla="*/ 27 h 65"/>
                        <a:gd name="T70" fmla="*/ 59 w 83"/>
                        <a:gd name="T71" fmla="*/ 26 h 65"/>
                        <a:gd name="T72" fmla="*/ 61 w 83"/>
                        <a:gd name="T73" fmla="*/ 24 h 65"/>
                        <a:gd name="T74" fmla="*/ 63 w 83"/>
                        <a:gd name="T75" fmla="*/ 22 h 65"/>
                        <a:gd name="T76" fmla="*/ 64 w 83"/>
                        <a:gd name="T77" fmla="*/ 20 h 65"/>
                        <a:gd name="T78" fmla="*/ 66 w 83"/>
                        <a:gd name="T79" fmla="*/ 19 h 65"/>
                        <a:gd name="T80" fmla="*/ 68 w 83"/>
                        <a:gd name="T81" fmla="*/ 17 h 65"/>
                        <a:gd name="T82" fmla="*/ 69 w 83"/>
                        <a:gd name="T83" fmla="*/ 15 h 65"/>
                        <a:gd name="T84" fmla="*/ 71 w 83"/>
                        <a:gd name="T85" fmla="*/ 13 h 65"/>
                        <a:gd name="T86" fmla="*/ 73 w 83"/>
                        <a:gd name="T87" fmla="*/ 12 h 65"/>
                        <a:gd name="T88" fmla="*/ 75 w 83"/>
                        <a:gd name="T89" fmla="*/ 10 h 65"/>
                        <a:gd name="T90" fmla="*/ 76 w 83"/>
                        <a:gd name="T91" fmla="*/ 8 h 65"/>
                        <a:gd name="T92" fmla="*/ 78 w 83"/>
                        <a:gd name="T93" fmla="*/ 6 h 65"/>
                        <a:gd name="T94" fmla="*/ 80 w 83"/>
                        <a:gd name="T95" fmla="*/ 4 h 65"/>
                        <a:gd name="T96" fmla="*/ 82 w 83"/>
                        <a:gd name="T97" fmla="*/ 2 h 65"/>
                        <a:gd name="T98" fmla="*/ 83 w 83"/>
                        <a:gd name="T99" fmla="*/ 0 h 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65">
                          <a:moveTo>
                            <a:pt x="0" y="65"/>
                          </a:moveTo>
                          <a:lnTo>
                            <a:pt x="2" y="64"/>
                          </a:lnTo>
                          <a:lnTo>
                            <a:pt x="3" y="63"/>
                          </a:lnTo>
                          <a:lnTo>
                            <a:pt x="5" y="63"/>
                          </a:lnTo>
                          <a:lnTo>
                            <a:pt x="7" y="62"/>
                          </a:lnTo>
                          <a:lnTo>
                            <a:pt x="8" y="61"/>
                          </a:lnTo>
                          <a:lnTo>
                            <a:pt x="10" y="61"/>
                          </a:lnTo>
                          <a:lnTo>
                            <a:pt x="12" y="60"/>
                          </a:lnTo>
                          <a:lnTo>
                            <a:pt x="13" y="59"/>
                          </a:lnTo>
                          <a:lnTo>
                            <a:pt x="15" y="58"/>
                          </a:lnTo>
                          <a:lnTo>
                            <a:pt x="17" y="57"/>
                          </a:lnTo>
                          <a:lnTo>
                            <a:pt x="19" y="56"/>
                          </a:lnTo>
                          <a:lnTo>
                            <a:pt x="20" y="55"/>
                          </a:lnTo>
                          <a:lnTo>
                            <a:pt x="22" y="54"/>
                          </a:lnTo>
                          <a:lnTo>
                            <a:pt x="24" y="53"/>
                          </a:lnTo>
                          <a:lnTo>
                            <a:pt x="25" y="52"/>
                          </a:lnTo>
                          <a:lnTo>
                            <a:pt x="27" y="51"/>
                          </a:lnTo>
                          <a:lnTo>
                            <a:pt x="29" y="50"/>
                          </a:lnTo>
                          <a:lnTo>
                            <a:pt x="31" y="49"/>
                          </a:lnTo>
                          <a:lnTo>
                            <a:pt x="32" y="48"/>
                          </a:lnTo>
                          <a:lnTo>
                            <a:pt x="34" y="47"/>
                          </a:lnTo>
                          <a:lnTo>
                            <a:pt x="36" y="45"/>
                          </a:lnTo>
                          <a:lnTo>
                            <a:pt x="38" y="44"/>
                          </a:lnTo>
                          <a:lnTo>
                            <a:pt x="39" y="43"/>
                          </a:lnTo>
                          <a:lnTo>
                            <a:pt x="41" y="42"/>
                          </a:lnTo>
                          <a:lnTo>
                            <a:pt x="43" y="40"/>
                          </a:lnTo>
                          <a:lnTo>
                            <a:pt x="44" y="39"/>
                          </a:lnTo>
                          <a:lnTo>
                            <a:pt x="46" y="38"/>
                          </a:lnTo>
                          <a:lnTo>
                            <a:pt x="48" y="36"/>
                          </a:lnTo>
                          <a:lnTo>
                            <a:pt x="49" y="35"/>
                          </a:lnTo>
                          <a:lnTo>
                            <a:pt x="51" y="33"/>
                          </a:lnTo>
                          <a:lnTo>
                            <a:pt x="53" y="32"/>
                          </a:lnTo>
                          <a:lnTo>
                            <a:pt x="54" y="30"/>
                          </a:lnTo>
                          <a:lnTo>
                            <a:pt x="56" y="29"/>
                          </a:lnTo>
                          <a:lnTo>
                            <a:pt x="58" y="27"/>
                          </a:lnTo>
                          <a:lnTo>
                            <a:pt x="59" y="26"/>
                          </a:lnTo>
                          <a:lnTo>
                            <a:pt x="61" y="24"/>
                          </a:lnTo>
                          <a:lnTo>
                            <a:pt x="63" y="22"/>
                          </a:lnTo>
                          <a:lnTo>
                            <a:pt x="64" y="20"/>
                          </a:lnTo>
                          <a:lnTo>
                            <a:pt x="66" y="19"/>
                          </a:lnTo>
                          <a:lnTo>
                            <a:pt x="68" y="17"/>
                          </a:lnTo>
                          <a:lnTo>
                            <a:pt x="69" y="15"/>
                          </a:lnTo>
                          <a:lnTo>
                            <a:pt x="71" y="13"/>
                          </a:lnTo>
                          <a:lnTo>
                            <a:pt x="73" y="12"/>
                          </a:lnTo>
                          <a:lnTo>
                            <a:pt x="75" y="10"/>
                          </a:lnTo>
                          <a:lnTo>
                            <a:pt x="76" y="8"/>
                          </a:lnTo>
                          <a:lnTo>
                            <a:pt x="78" y="6"/>
                          </a:lnTo>
                          <a:lnTo>
                            <a:pt x="80" y="4"/>
                          </a:lnTo>
                          <a:lnTo>
                            <a:pt x="82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0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5135563" y="2905125"/>
                      <a:ext cx="131763" cy="200025"/>
                    </a:xfrm>
                    <a:custGeom>
                      <a:avLst/>
                      <a:gdLst>
                        <a:gd name="T0" fmla="*/ 0 w 83"/>
                        <a:gd name="T1" fmla="*/ 126 h 126"/>
                        <a:gd name="T2" fmla="*/ 2 w 83"/>
                        <a:gd name="T3" fmla="*/ 124 h 126"/>
                        <a:gd name="T4" fmla="*/ 4 w 83"/>
                        <a:gd name="T5" fmla="*/ 122 h 126"/>
                        <a:gd name="T6" fmla="*/ 5 w 83"/>
                        <a:gd name="T7" fmla="*/ 120 h 126"/>
                        <a:gd name="T8" fmla="*/ 7 w 83"/>
                        <a:gd name="T9" fmla="*/ 117 h 126"/>
                        <a:gd name="T10" fmla="*/ 9 w 83"/>
                        <a:gd name="T11" fmla="*/ 115 h 126"/>
                        <a:gd name="T12" fmla="*/ 10 w 83"/>
                        <a:gd name="T13" fmla="*/ 113 h 126"/>
                        <a:gd name="T14" fmla="*/ 12 w 83"/>
                        <a:gd name="T15" fmla="*/ 111 h 126"/>
                        <a:gd name="T16" fmla="*/ 14 w 83"/>
                        <a:gd name="T17" fmla="*/ 108 h 126"/>
                        <a:gd name="T18" fmla="*/ 15 w 83"/>
                        <a:gd name="T19" fmla="*/ 106 h 126"/>
                        <a:gd name="T20" fmla="*/ 17 w 83"/>
                        <a:gd name="T21" fmla="*/ 104 h 126"/>
                        <a:gd name="T22" fmla="*/ 19 w 83"/>
                        <a:gd name="T23" fmla="*/ 102 h 126"/>
                        <a:gd name="T24" fmla="*/ 21 w 83"/>
                        <a:gd name="T25" fmla="*/ 99 h 126"/>
                        <a:gd name="T26" fmla="*/ 22 w 83"/>
                        <a:gd name="T27" fmla="*/ 97 h 126"/>
                        <a:gd name="T28" fmla="*/ 24 w 83"/>
                        <a:gd name="T29" fmla="*/ 94 h 126"/>
                        <a:gd name="T30" fmla="*/ 26 w 83"/>
                        <a:gd name="T31" fmla="*/ 92 h 126"/>
                        <a:gd name="T32" fmla="*/ 27 w 83"/>
                        <a:gd name="T33" fmla="*/ 89 h 126"/>
                        <a:gd name="T34" fmla="*/ 29 w 83"/>
                        <a:gd name="T35" fmla="*/ 87 h 126"/>
                        <a:gd name="T36" fmla="*/ 31 w 83"/>
                        <a:gd name="T37" fmla="*/ 85 h 126"/>
                        <a:gd name="T38" fmla="*/ 32 w 83"/>
                        <a:gd name="T39" fmla="*/ 82 h 126"/>
                        <a:gd name="T40" fmla="*/ 34 w 83"/>
                        <a:gd name="T41" fmla="*/ 79 h 126"/>
                        <a:gd name="T42" fmla="*/ 36 w 83"/>
                        <a:gd name="T43" fmla="*/ 77 h 126"/>
                        <a:gd name="T44" fmla="*/ 37 w 83"/>
                        <a:gd name="T45" fmla="*/ 74 h 126"/>
                        <a:gd name="T46" fmla="*/ 39 w 83"/>
                        <a:gd name="T47" fmla="*/ 72 h 126"/>
                        <a:gd name="T48" fmla="*/ 41 w 83"/>
                        <a:gd name="T49" fmla="*/ 69 h 126"/>
                        <a:gd name="T50" fmla="*/ 43 w 83"/>
                        <a:gd name="T51" fmla="*/ 66 h 126"/>
                        <a:gd name="T52" fmla="*/ 44 w 83"/>
                        <a:gd name="T53" fmla="*/ 64 h 126"/>
                        <a:gd name="T54" fmla="*/ 46 w 83"/>
                        <a:gd name="T55" fmla="*/ 61 h 126"/>
                        <a:gd name="T56" fmla="*/ 48 w 83"/>
                        <a:gd name="T57" fmla="*/ 58 h 126"/>
                        <a:gd name="T58" fmla="*/ 50 w 83"/>
                        <a:gd name="T59" fmla="*/ 55 h 126"/>
                        <a:gd name="T60" fmla="*/ 51 w 83"/>
                        <a:gd name="T61" fmla="*/ 53 h 126"/>
                        <a:gd name="T62" fmla="*/ 53 w 83"/>
                        <a:gd name="T63" fmla="*/ 50 h 126"/>
                        <a:gd name="T64" fmla="*/ 55 w 83"/>
                        <a:gd name="T65" fmla="*/ 47 h 126"/>
                        <a:gd name="T66" fmla="*/ 56 w 83"/>
                        <a:gd name="T67" fmla="*/ 44 h 126"/>
                        <a:gd name="T68" fmla="*/ 58 w 83"/>
                        <a:gd name="T69" fmla="*/ 42 h 126"/>
                        <a:gd name="T70" fmla="*/ 60 w 83"/>
                        <a:gd name="T71" fmla="*/ 39 h 126"/>
                        <a:gd name="T72" fmla="*/ 61 w 83"/>
                        <a:gd name="T73" fmla="*/ 36 h 126"/>
                        <a:gd name="T74" fmla="*/ 63 w 83"/>
                        <a:gd name="T75" fmla="*/ 34 h 126"/>
                        <a:gd name="T76" fmla="*/ 65 w 83"/>
                        <a:gd name="T77" fmla="*/ 30 h 126"/>
                        <a:gd name="T78" fmla="*/ 66 w 83"/>
                        <a:gd name="T79" fmla="*/ 28 h 126"/>
                        <a:gd name="T80" fmla="*/ 68 w 83"/>
                        <a:gd name="T81" fmla="*/ 25 h 126"/>
                        <a:gd name="T82" fmla="*/ 70 w 83"/>
                        <a:gd name="T83" fmla="*/ 22 h 126"/>
                        <a:gd name="T84" fmla="*/ 71 w 83"/>
                        <a:gd name="T85" fmla="*/ 19 h 126"/>
                        <a:gd name="T86" fmla="*/ 73 w 83"/>
                        <a:gd name="T87" fmla="*/ 16 h 126"/>
                        <a:gd name="T88" fmla="*/ 75 w 83"/>
                        <a:gd name="T89" fmla="*/ 14 h 126"/>
                        <a:gd name="T90" fmla="*/ 76 w 83"/>
                        <a:gd name="T91" fmla="*/ 11 h 126"/>
                        <a:gd name="T92" fmla="*/ 78 w 83"/>
                        <a:gd name="T93" fmla="*/ 8 h 126"/>
                        <a:gd name="T94" fmla="*/ 80 w 83"/>
                        <a:gd name="T95" fmla="*/ 5 h 126"/>
                        <a:gd name="T96" fmla="*/ 81 w 83"/>
                        <a:gd name="T97" fmla="*/ 2 h 126"/>
                        <a:gd name="T98" fmla="*/ 83 w 83"/>
                        <a:gd name="T99" fmla="*/ 0 h 1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6">
                          <a:moveTo>
                            <a:pt x="0" y="126"/>
                          </a:moveTo>
                          <a:lnTo>
                            <a:pt x="2" y="124"/>
                          </a:lnTo>
                          <a:lnTo>
                            <a:pt x="4" y="122"/>
                          </a:lnTo>
                          <a:lnTo>
                            <a:pt x="5" y="120"/>
                          </a:lnTo>
                          <a:lnTo>
                            <a:pt x="7" y="117"/>
                          </a:lnTo>
                          <a:lnTo>
                            <a:pt x="9" y="115"/>
                          </a:lnTo>
                          <a:lnTo>
                            <a:pt x="10" y="113"/>
                          </a:lnTo>
                          <a:lnTo>
                            <a:pt x="12" y="111"/>
                          </a:lnTo>
                          <a:lnTo>
                            <a:pt x="14" y="108"/>
                          </a:lnTo>
                          <a:lnTo>
                            <a:pt x="15" y="106"/>
                          </a:lnTo>
                          <a:lnTo>
                            <a:pt x="17" y="104"/>
                          </a:lnTo>
                          <a:lnTo>
                            <a:pt x="19" y="102"/>
                          </a:lnTo>
                          <a:lnTo>
                            <a:pt x="21" y="99"/>
                          </a:lnTo>
                          <a:lnTo>
                            <a:pt x="22" y="97"/>
                          </a:lnTo>
                          <a:lnTo>
                            <a:pt x="24" y="94"/>
                          </a:lnTo>
                          <a:lnTo>
                            <a:pt x="26" y="92"/>
                          </a:lnTo>
                          <a:lnTo>
                            <a:pt x="27" y="89"/>
                          </a:lnTo>
                          <a:lnTo>
                            <a:pt x="29" y="87"/>
                          </a:lnTo>
                          <a:lnTo>
                            <a:pt x="31" y="85"/>
                          </a:lnTo>
                          <a:lnTo>
                            <a:pt x="32" y="82"/>
                          </a:lnTo>
                          <a:lnTo>
                            <a:pt x="34" y="79"/>
                          </a:lnTo>
                          <a:lnTo>
                            <a:pt x="36" y="77"/>
                          </a:lnTo>
                          <a:lnTo>
                            <a:pt x="37" y="74"/>
                          </a:lnTo>
                          <a:lnTo>
                            <a:pt x="39" y="72"/>
                          </a:lnTo>
                          <a:lnTo>
                            <a:pt x="41" y="69"/>
                          </a:lnTo>
                          <a:lnTo>
                            <a:pt x="43" y="66"/>
                          </a:lnTo>
                          <a:lnTo>
                            <a:pt x="44" y="64"/>
                          </a:lnTo>
                          <a:lnTo>
                            <a:pt x="46" y="61"/>
                          </a:lnTo>
                          <a:lnTo>
                            <a:pt x="48" y="58"/>
                          </a:lnTo>
                          <a:lnTo>
                            <a:pt x="50" y="55"/>
                          </a:lnTo>
                          <a:lnTo>
                            <a:pt x="51" y="53"/>
                          </a:lnTo>
                          <a:lnTo>
                            <a:pt x="53" y="50"/>
                          </a:lnTo>
                          <a:lnTo>
                            <a:pt x="55" y="47"/>
                          </a:lnTo>
                          <a:lnTo>
                            <a:pt x="56" y="44"/>
                          </a:lnTo>
                          <a:lnTo>
                            <a:pt x="58" y="42"/>
                          </a:lnTo>
                          <a:lnTo>
                            <a:pt x="60" y="39"/>
                          </a:lnTo>
                          <a:lnTo>
                            <a:pt x="61" y="36"/>
                          </a:lnTo>
                          <a:lnTo>
                            <a:pt x="63" y="34"/>
                          </a:lnTo>
                          <a:lnTo>
                            <a:pt x="65" y="30"/>
                          </a:lnTo>
                          <a:lnTo>
                            <a:pt x="66" y="28"/>
                          </a:lnTo>
                          <a:lnTo>
                            <a:pt x="68" y="25"/>
                          </a:lnTo>
                          <a:lnTo>
                            <a:pt x="70" y="22"/>
                          </a:lnTo>
                          <a:lnTo>
                            <a:pt x="71" y="19"/>
                          </a:lnTo>
                          <a:lnTo>
                            <a:pt x="73" y="16"/>
                          </a:lnTo>
                          <a:lnTo>
                            <a:pt x="75" y="14"/>
                          </a:lnTo>
                          <a:lnTo>
                            <a:pt x="76" y="11"/>
                          </a:lnTo>
                          <a:lnTo>
                            <a:pt x="78" y="8"/>
                          </a:lnTo>
                          <a:lnTo>
                            <a:pt x="80" y="5"/>
                          </a:lnTo>
                          <a:lnTo>
                            <a:pt x="81" y="2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1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5267326" y="2717800"/>
                      <a:ext cx="131763" cy="187325"/>
                    </a:xfrm>
                    <a:custGeom>
                      <a:avLst/>
                      <a:gdLst>
                        <a:gd name="T0" fmla="*/ 0 w 83"/>
                        <a:gd name="T1" fmla="*/ 118 h 118"/>
                        <a:gd name="T2" fmla="*/ 2 w 83"/>
                        <a:gd name="T3" fmla="*/ 115 h 118"/>
                        <a:gd name="T4" fmla="*/ 4 w 83"/>
                        <a:gd name="T5" fmla="*/ 112 h 118"/>
                        <a:gd name="T6" fmla="*/ 5 w 83"/>
                        <a:gd name="T7" fmla="*/ 109 h 118"/>
                        <a:gd name="T8" fmla="*/ 7 w 83"/>
                        <a:gd name="T9" fmla="*/ 106 h 118"/>
                        <a:gd name="T10" fmla="*/ 9 w 83"/>
                        <a:gd name="T11" fmla="*/ 104 h 118"/>
                        <a:gd name="T12" fmla="*/ 11 w 83"/>
                        <a:gd name="T13" fmla="*/ 101 h 118"/>
                        <a:gd name="T14" fmla="*/ 12 w 83"/>
                        <a:gd name="T15" fmla="*/ 98 h 118"/>
                        <a:gd name="T16" fmla="*/ 14 w 83"/>
                        <a:gd name="T17" fmla="*/ 95 h 118"/>
                        <a:gd name="T18" fmla="*/ 16 w 83"/>
                        <a:gd name="T19" fmla="*/ 92 h 118"/>
                        <a:gd name="T20" fmla="*/ 17 w 83"/>
                        <a:gd name="T21" fmla="*/ 90 h 118"/>
                        <a:gd name="T22" fmla="*/ 19 w 83"/>
                        <a:gd name="T23" fmla="*/ 87 h 118"/>
                        <a:gd name="T24" fmla="*/ 21 w 83"/>
                        <a:gd name="T25" fmla="*/ 84 h 118"/>
                        <a:gd name="T26" fmla="*/ 22 w 83"/>
                        <a:gd name="T27" fmla="*/ 81 h 118"/>
                        <a:gd name="T28" fmla="*/ 24 w 83"/>
                        <a:gd name="T29" fmla="*/ 79 h 118"/>
                        <a:gd name="T30" fmla="*/ 26 w 83"/>
                        <a:gd name="T31" fmla="*/ 76 h 118"/>
                        <a:gd name="T32" fmla="*/ 28 w 83"/>
                        <a:gd name="T33" fmla="*/ 74 h 118"/>
                        <a:gd name="T34" fmla="*/ 29 w 83"/>
                        <a:gd name="T35" fmla="*/ 71 h 118"/>
                        <a:gd name="T36" fmla="*/ 31 w 83"/>
                        <a:gd name="T37" fmla="*/ 68 h 118"/>
                        <a:gd name="T38" fmla="*/ 33 w 83"/>
                        <a:gd name="T39" fmla="*/ 66 h 118"/>
                        <a:gd name="T40" fmla="*/ 34 w 83"/>
                        <a:gd name="T41" fmla="*/ 63 h 118"/>
                        <a:gd name="T42" fmla="*/ 36 w 83"/>
                        <a:gd name="T43" fmla="*/ 61 h 118"/>
                        <a:gd name="T44" fmla="*/ 38 w 83"/>
                        <a:gd name="T45" fmla="*/ 58 h 118"/>
                        <a:gd name="T46" fmla="*/ 39 w 83"/>
                        <a:gd name="T47" fmla="*/ 56 h 118"/>
                        <a:gd name="T48" fmla="*/ 41 w 83"/>
                        <a:gd name="T49" fmla="*/ 53 h 118"/>
                        <a:gd name="T50" fmla="*/ 43 w 83"/>
                        <a:gd name="T51" fmla="*/ 51 h 118"/>
                        <a:gd name="T52" fmla="*/ 44 w 83"/>
                        <a:gd name="T53" fmla="*/ 48 h 118"/>
                        <a:gd name="T54" fmla="*/ 46 w 83"/>
                        <a:gd name="T55" fmla="*/ 46 h 118"/>
                        <a:gd name="T56" fmla="*/ 48 w 83"/>
                        <a:gd name="T57" fmla="*/ 43 h 118"/>
                        <a:gd name="T58" fmla="*/ 49 w 83"/>
                        <a:gd name="T59" fmla="*/ 41 h 118"/>
                        <a:gd name="T60" fmla="*/ 51 w 83"/>
                        <a:gd name="T61" fmla="*/ 39 h 118"/>
                        <a:gd name="T62" fmla="*/ 53 w 83"/>
                        <a:gd name="T63" fmla="*/ 36 h 118"/>
                        <a:gd name="T64" fmla="*/ 55 w 83"/>
                        <a:gd name="T65" fmla="*/ 34 h 118"/>
                        <a:gd name="T66" fmla="*/ 56 w 83"/>
                        <a:gd name="T67" fmla="*/ 32 h 118"/>
                        <a:gd name="T68" fmla="*/ 58 w 83"/>
                        <a:gd name="T69" fmla="*/ 30 h 118"/>
                        <a:gd name="T70" fmla="*/ 60 w 83"/>
                        <a:gd name="T71" fmla="*/ 27 h 118"/>
                        <a:gd name="T72" fmla="*/ 62 w 83"/>
                        <a:gd name="T73" fmla="*/ 25 h 118"/>
                        <a:gd name="T74" fmla="*/ 63 w 83"/>
                        <a:gd name="T75" fmla="*/ 23 h 118"/>
                        <a:gd name="T76" fmla="*/ 65 w 83"/>
                        <a:gd name="T77" fmla="*/ 21 h 118"/>
                        <a:gd name="T78" fmla="*/ 67 w 83"/>
                        <a:gd name="T79" fmla="*/ 19 h 118"/>
                        <a:gd name="T80" fmla="*/ 68 w 83"/>
                        <a:gd name="T81" fmla="*/ 17 h 118"/>
                        <a:gd name="T82" fmla="*/ 70 w 83"/>
                        <a:gd name="T83" fmla="*/ 15 h 118"/>
                        <a:gd name="T84" fmla="*/ 72 w 83"/>
                        <a:gd name="T85" fmla="*/ 13 h 118"/>
                        <a:gd name="T86" fmla="*/ 73 w 83"/>
                        <a:gd name="T87" fmla="*/ 11 h 118"/>
                        <a:gd name="T88" fmla="*/ 75 w 83"/>
                        <a:gd name="T89" fmla="*/ 9 h 118"/>
                        <a:gd name="T90" fmla="*/ 77 w 83"/>
                        <a:gd name="T91" fmla="*/ 7 h 118"/>
                        <a:gd name="T92" fmla="*/ 78 w 83"/>
                        <a:gd name="T93" fmla="*/ 5 h 118"/>
                        <a:gd name="T94" fmla="*/ 80 w 83"/>
                        <a:gd name="T95" fmla="*/ 3 h 118"/>
                        <a:gd name="T96" fmla="*/ 82 w 83"/>
                        <a:gd name="T97" fmla="*/ 1 h 118"/>
                        <a:gd name="T98" fmla="*/ 83 w 83"/>
                        <a:gd name="T99" fmla="*/ 0 h 1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8">
                          <a:moveTo>
                            <a:pt x="0" y="118"/>
                          </a:moveTo>
                          <a:lnTo>
                            <a:pt x="2" y="115"/>
                          </a:lnTo>
                          <a:lnTo>
                            <a:pt x="4" y="112"/>
                          </a:lnTo>
                          <a:lnTo>
                            <a:pt x="5" y="109"/>
                          </a:lnTo>
                          <a:lnTo>
                            <a:pt x="7" y="106"/>
                          </a:lnTo>
                          <a:lnTo>
                            <a:pt x="9" y="104"/>
                          </a:lnTo>
                          <a:lnTo>
                            <a:pt x="11" y="101"/>
                          </a:lnTo>
                          <a:lnTo>
                            <a:pt x="12" y="98"/>
                          </a:lnTo>
                          <a:lnTo>
                            <a:pt x="14" y="95"/>
                          </a:lnTo>
                          <a:lnTo>
                            <a:pt x="16" y="92"/>
                          </a:lnTo>
                          <a:lnTo>
                            <a:pt x="17" y="90"/>
                          </a:lnTo>
                          <a:lnTo>
                            <a:pt x="19" y="87"/>
                          </a:lnTo>
                          <a:lnTo>
                            <a:pt x="21" y="84"/>
                          </a:lnTo>
                          <a:lnTo>
                            <a:pt x="22" y="81"/>
                          </a:lnTo>
                          <a:lnTo>
                            <a:pt x="24" y="79"/>
                          </a:lnTo>
                          <a:lnTo>
                            <a:pt x="26" y="76"/>
                          </a:lnTo>
                          <a:lnTo>
                            <a:pt x="28" y="74"/>
                          </a:lnTo>
                          <a:lnTo>
                            <a:pt x="29" y="71"/>
                          </a:lnTo>
                          <a:lnTo>
                            <a:pt x="31" y="68"/>
                          </a:lnTo>
                          <a:lnTo>
                            <a:pt x="33" y="66"/>
                          </a:lnTo>
                          <a:lnTo>
                            <a:pt x="34" y="63"/>
                          </a:lnTo>
                          <a:lnTo>
                            <a:pt x="36" y="61"/>
                          </a:lnTo>
                          <a:lnTo>
                            <a:pt x="38" y="58"/>
                          </a:lnTo>
                          <a:lnTo>
                            <a:pt x="39" y="56"/>
                          </a:lnTo>
                          <a:lnTo>
                            <a:pt x="41" y="53"/>
                          </a:lnTo>
                          <a:lnTo>
                            <a:pt x="43" y="51"/>
                          </a:lnTo>
                          <a:lnTo>
                            <a:pt x="44" y="48"/>
                          </a:lnTo>
                          <a:lnTo>
                            <a:pt x="46" y="46"/>
                          </a:lnTo>
                          <a:lnTo>
                            <a:pt x="48" y="43"/>
                          </a:lnTo>
                          <a:lnTo>
                            <a:pt x="49" y="41"/>
                          </a:lnTo>
                          <a:lnTo>
                            <a:pt x="51" y="39"/>
                          </a:lnTo>
                          <a:lnTo>
                            <a:pt x="53" y="36"/>
                          </a:lnTo>
                          <a:lnTo>
                            <a:pt x="55" y="34"/>
                          </a:lnTo>
                          <a:lnTo>
                            <a:pt x="56" y="32"/>
                          </a:lnTo>
                          <a:lnTo>
                            <a:pt x="58" y="30"/>
                          </a:lnTo>
                          <a:lnTo>
                            <a:pt x="60" y="27"/>
                          </a:lnTo>
                          <a:lnTo>
                            <a:pt x="62" y="25"/>
                          </a:lnTo>
                          <a:lnTo>
                            <a:pt x="63" y="23"/>
                          </a:lnTo>
                          <a:lnTo>
                            <a:pt x="65" y="21"/>
                          </a:lnTo>
                          <a:lnTo>
                            <a:pt x="67" y="19"/>
                          </a:lnTo>
                          <a:lnTo>
                            <a:pt x="68" y="17"/>
                          </a:lnTo>
                          <a:lnTo>
                            <a:pt x="70" y="15"/>
                          </a:lnTo>
                          <a:lnTo>
                            <a:pt x="72" y="13"/>
                          </a:lnTo>
                          <a:lnTo>
                            <a:pt x="73" y="11"/>
                          </a:lnTo>
                          <a:lnTo>
                            <a:pt x="75" y="9"/>
                          </a:lnTo>
                          <a:lnTo>
                            <a:pt x="77" y="7"/>
                          </a:lnTo>
                          <a:lnTo>
                            <a:pt x="78" y="5"/>
                          </a:lnTo>
                          <a:lnTo>
                            <a:pt x="80" y="3"/>
                          </a:lnTo>
                          <a:lnTo>
                            <a:pt x="82" y="1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2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5399088" y="2628900"/>
                      <a:ext cx="133350" cy="88900"/>
                    </a:xfrm>
                    <a:custGeom>
                      <a:avLst/>
                      <a:gdLst>
                        <a:gd name="T0" fmla="*/ 0 w 84"/>
                        <a:gd name="T1" fmla="*/ 56 h 56"/>
                        <a:gd name="T2" fmla="*/ 2 w 84"/>
                        <a:gd name="T3" fmla="*/ 54 h 56"/>
                        <a:gd name="T4" fmla="*/ 4 w 84"/>
                        <a:gd name="T5" fmla="*/ 52 h 56"/>
                        <a:gd name="T6" fmla="*/ 5 w 84"/>
                        <a:gd name="T7" fmla="*/ 50 h 56"/>
                        <a:gd name="T8" fmla="*/ 7 w 84"/>
                        <a:gd name="T9" fmla="*/ 49 h 56"/>
                        <a:gd name="T10" fmla="*/ 9 w 84"/>
                        <a:gd name="T11" fmla="*/ 47 h 56"/>
                        <a:gd name="T12" fmla="*/ 11 w 84"/>
                        <a:gd name="T13" fmla="*/ 45 h 56"/>
                        <a:gd name="T14" fmla="*/ 12 w 84"/>
                        <a:gd name="T15" fmla="*/ 44 h 56"/>
                        <a:gd name="T16" fmla="*/ 14 w 84"/>
                        <a:gd name="T17" fmla="*/ 42 h 56"/>
                        <a:gd name="T18" fmla="*/ 16 w 84"/>
                        <a:gd name="T19" fmla="*/ 40 h 56"/>
                        <a:gd name="T20" fmla="*/ 17 w 84"/>
                        <a:gd name="T21" fmla="*/ 39 h 56"/>
                        <a:gd name="T22" fmla="*/ 19 w 84"/>
                        <a:gd name="T23" fmla="*/ 38 h 56"/>
                        <a:gd name="T24" fmla="*/ 21 w 84"/>
                        <a:gd name="T25" fmla="*/ 36 h 56"/>
                        <a:gd name="T26" fmla="*/ 23 w 84"/>
                        <a:gd name="T27" fmla="*/ 35 h 56"/>
                        <a:gd name="T28" fmla="*/ 24 w 84"/>
                        <a:gd name="T29" fmla="*/ 33 h 56"/>
                        <a:gd name="T30" fmla="*/ 26 w 84"/>
                        <a:gd name="T31" fmla="*/ 32 h 56"/>
                        <a:gd name="T32" fmla="*/ 28 w 84"/>
                        <a:gd name="T33" fmla="*/ 31 h 56"/>
                        <a:gd name="T34" fmla="*/ 29 w 84"/>
                        <a:gd name="T35" fmla="*/ 29 h 56"/>
                        <a:gd name="T36" fmla="*/ 31 w 84"/>
                        <a:gd name="T37" fmla="*/ 28 h 56"/>
                        <a:gd name="T38" fmla="*/ 33 w 84"/>
                        <a:gd name="T39" fmla="*/ 27 h 56"/>
                        <a:gd name="T40" fmla="*/ 35 w 84"/>
                        <a:gd name="T41" fmla="*/ 26 h 56"/>
                        <a:gd name="T42" fmla="*/ 36 w 84"/>
                        <a:gd name="T43" fmla="*/ 24 h 56"/>
                        <a:gd name="T44" fmla="*/ 38 w 84"/>
                        <a:gd name="T45" fmla="*/ 23 h 56"/>
                        <a:gd name="T46" fmla="*/ 40 w 84"/>
                        <a:gd name="T47" fmla="*/ 22 h 56"/>
                        <a:gd name="T48" fmla="*/ 41 w 84"/>
                        <a:gd name="T49" fmla="*/ 21 h 56"/>
                        <a:gd name="T50" fmla="*/ 43 w 84"/>
                        <a:gd name="T51" fmla="*/ 20 h 56"/>
                        <a:gd name="T52" fmla="*/ 45 w 84"/>
                        <a:gd name="T53" fmla="*/ 19 h 56"/>
                        <a:gd name="T54" fmla="*/ 46 w 84"/>
                        <a:gd name="T55" fmla="*/ 18 h 56"/>
                        <a:gd name="T56" fmla="*/ 48 w 84"/>
                        <a:gd name="T57" fmla="*/ 17 h 56"/>
                        <a:gd name="T58" fmla="*/ 50 w 84"/>
                        <a:gd name="T59" fmla="*/ 16 h 56"/>
                        <a:gd name="T60" fmla="*/ 51 w 84"/>
                        <a:gd name="T61" fmla="*/ 15 h 56"/>
                        <a:gd name="T62" fmla="*/ 53 w 84"/>
                        <a:gd name="T63" fmla="*/ 14 h 56"/>
                        <a:gd name="T64" fmla="*/ 55 w 84"/>
                        <a:gd name="T65" fmla="*/ 13 h 56"/>
                        <a:gd name="T66" fmla="*/ 56 w 84"/>
                        <a:gd name="T67" fmla="*/ 12 h 56"/>
                        <a:gd name="T68" fmla="*/ 58 w 84"/>
                        <a:gd name="T69" fmla="*/ 11 h 56"/>
                        <a:gd name="T70" fmla="*/ 60 w 84"/>
                        <a:gd name="T71" fmla="*/ 10 h 56"/>
                        <a:gd name="T72" fmla="*/ 61 w 84"/>
                        <a:gd name="T73" fmla="*/ 9 h 56"/>
                        <a:gd name="T74" fmla="*/ 63 w 84"/>
                        <a:gd name="T75" fmla="*/ 8 h 56"/>
                        <a:gd name="T76" fmla="*/ 65 w 84"/>
                        <a:gd name="T77" fmla="*/ 8 h 56"/>
                        <a:gd name="T78" fmla="*/ 66 w 84"/>
                        <a:gd name="T79" fmla="*/ 7 h 56"/>
                        <a:gd name="T80" fmla="*/ 68 w 84"/>
                        <a:gd name="T81" fmla="*/ 6 h 56"/>
                        <a:gd name="T82" fmla="*/ 70 w 84"/>
                        <a:gd name="T83" fmla="*/ 5 h 56"/>
                        <a:gd name="T84" fmla="*/ 72 w 84"/>
                        <a:gd name="T85" fmla="*/ 5 h 56"/>
                        <a:gd name="T86" fmla="*/ 73 w 84"/>
                        <a:gd name="T87" fmla="*/ 4 h 56"/>
                        <a:gd name="T88" fmla="*/ 75 w 84"/>
                        <a:gd name="T89" fmla="*/ 3 h 56"/>
                        <a:gd name="T90" fmla="*/ 77 w 84"/>
                        <a:gd name="T91" fmla="*/ 3 h 56"/>
                        <a:gd name="T92" fmla="*/ 79 w 84"/>
                        <a:gd name="T93" fmla="*/ 2 h 56"/>
                        <a:gd name="T94" fmla="*/ 80 w 84"/>
                        <a:gd name="T95" fmla="*/ 1 h 56"/>
                        <a:gd name="T96" fmla="*/ 82 w 84"/>
                        <a:gd name="T97" fmla="*/ 1 h 56"/>
                        <a:gd name="T98" fmla="*/ 84 w 84"/>
                        <a:gd name="T99" fmla="*/ 0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56">
                          <a:moveTo>
                            <a:pt x="0" y="56"/>
                          </a:moveTo>
                          <a:lnTo>
                            <a:pt x="2" y="54"/>
                          </a:lnTo>
                          <a:lnTo>
                            <a:pt x="4" y="52"/>
                          </a:lnTo>
                          <a:lnTo>
                            <a:pt x="5" y="50"/>
                          </a:lnTo>
                          <a:lnTo>
                            <a:pt x="7" y="49"/>
                          </a:lnTo>
                          <a:lnTo>
                            <a:pt x="9" y="47"/>
                          </a:lnTo>
                          <a:lnTo>
                            <a:pt x="11" y="45"/>
                          </a:lnTo>
                          <a:lnTo>
                            <a:pt x="12" y="44"/>
                          </a:lnTo>
                          <a:lnTo>
                            <a:pt x="14" y="42"/>
                          </a:lnTo>
                          <a:lnTo>
                            <a:pt x="16" y="40"/>
                          </a:lnTo>
                          <a:lnTo>
                            <a:pt x="17" y="39"/>
                          </a:lnTo>
                          <a:lnTo>
                            <a:pt x="19" y="38"/>
                          </a:lnTo>
                          <a:lnTo>
                            <a:pt x="21" y="36"/>
                          </a:lnTo>
                          <a:lnTo>
                            <a:pt x="23" y="35"/>
                          </a:lnTo>
                          <a:lnTo>
                            <a:pt x="24" y="33"/>
                          </a:lnTo>
                          <a:lnTo>
                            <a:pt x="26" y="32"/>
                          </a:lnTo>
                          <a:lnTo>
                            <a:pt x="28" y="31"/>
                          </a:lnTo>
                          <a:lnTo>
                            <a:pt x="29" y="29"/>
                          </a:lnTo>
                          <a:lnTo>
                            <a:pt x="31" y="28"/>
                          </a:lnTo>
                          <a:lnTo>
                            <a:pt x="33" y="27"/>
                          </a:lnTo>
                          <a:lnTo>
                            <a:pt x="35" y="26"/>
                          </a:lnTo>
                          <a:lnTo>
                            <a:pt x="36" y="24"/>
                          </a:lnTo>
                          <a:lnTo>
                            <a:pt x="38" y="23"/>
                          </a:lnTo>
                          <a:lnTo>
                            <a:pt x="40" y="22"/>
                          </a:lnTo>
                          <a:lnTo>
                            <a:pt x="41" y="21"/>
                          </a:lnTo>
                          <a:lnTo>
                            <a:pt x="43" y="20"/>
                          </a:lnTo>
                          <a:lnTo>
                            <a:pt x="45" y="19"/>
                          </a:lnTo>
                          <a:lnTo>
                            <a:pt x="46" y="18"/>
                          </a:lnTo>
                          <a:lnTo>
                            <a:pt x="48" y="17"/>
                          </a:lnTo>
                          <a:lnTo>
                            <a:pt x="50" y="16"/>
                          </a:lnTo>
                          <a:lnTo>
                            <a:pt x="51" y="15"/>
                          </a:lnTo>
                          <a:lnTo>
                            <a:pt x="53" y="14"/>
                          </a:lnTo>
                          <a:lnTo>
                            <a:pt x="55" y="13"/>
                          </a:lnTo>
                          <a:lnTo>
                            <a:pt x="56" y="12"/>
                          </a:lnTo>
                          <a:lnTo>
                            <a:pt x="58" y="11"/>
                          </a:lnTo>
                          <a:lnTo>
                            <a:pt x="60" y="10"/>
                          </a:lnTo>
                          <a:lnTo>
                            <a:pt x="61" y="9"/>
                          </a:lnTo>
                          <a:lnTo>
                            <a:pt x="63" y="8"/>
                          </a:lnTo>
                          <a:lnTo>
                            <a:pt x="65" y="8"/>
                          </a:lnTo>
                          <a:lnTo>
                            <a:pt x="66" y="7"/>
                          </a:lnTo>
                          <a:lnTo>
                            <a:pt x="68" y="6"/>
                          </a:lnTo>
                          <a:lnTo>
                            <a:pt x="70" y="5"/>
                          </a:lnTo>
                          <a:lnTo>
                            <a:pt x="72" y="5"/>
                          </a:lnTo>
                          <a:lnTo>
                            <a:pt x="73" y="4"/>
                          </a:lnTo>
                          <a:lnTo>
                            <a:pt x="75" y="3"/>
                          </a:lnTo>
                          <a:lnTo>
                            <a:pt x="77" y="3"/>
                          </a:lnTo>
                          <a:lnTo>
                            <a:pt x="79" y="2"/>
                          </a:lnTo>
                          <a:lnTo>
                            <a:pt x="80" y="1"/>
                          </a:lnTo>
                          <a:lnTo>
                            <a:pt x="82" y="1"/>
                          </a:lnTo>
                          <a:lnTo>
                            <a:pt x="84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3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5532438" y="2609850"/>
                      <a:ext cx="131763" cy="19050"/>
                    </a:xfrm>
                    <a:custGeom>
                      <a:avLst/>
                      <a:gdLst>
                        <a:gd name="T0" fmla="*/ 0 w 83"/>
                        <a:gd name="T1" fmla="*/ 12 h 12"/>
                        <a:gd name="T2" fmla="*/ 1 w 83"/>
                        <a:gd name="T3" fmla="*/ 12 h 12"/>
                        <a:gd name="T4" fmla="*/ 3 w 83"/>
                        <a:gd name="T5" fmla="*/ 11 h 12"/>
                        <a:gd name="T6" fmla="*/ 5 w 83"/>
                        <a:gd name="T7" fmla="*/ 11 h 12"/>
                        <a:gd name="T8" fmla="*/ 6 w 83"/>
                        <a:gd name="T9" fmla="*/ 10 h 12"/>
                        <a:gd name="T10" fmla="*/ 8 w 83"/>
                        <a:gd name="T11" fmla="*/ 10 h 12"/>
                        <a:gd name="T12" fmla="*/ 10 w 83"/>
                        <a:gd name="T13" fmla="*/ 9 h 12"/>
                        <a:gd name="T14" fmla="*/ 11 w 83"/>
                        <a:gd name="T15" fmla="*/ 9 h 12"/>
                        <a:gd name="T16" fmla="*/ 13 w 83"/>
                        <a:gd name="T17" fmla="*/ 8 h 12"/>
                        <a:gd name="T18" fmla="*/ 15 w 83"/>
                        <a:gd name="T19" fmla="*/ 8 h 12"/>
                        <a:gd name="T20" fmla="*/ 17 w 83"/>
                        <a:gd name="T21" fmla="*/ 7 h 12"/>
                        <a:gd name="T22" fmla="*/ 18 w 83"/>
                        <a:gd name="T23" fmla="*/ 7 h 12"/>
                        <a:gd name="T24" fmla="*/ 20 w 83"/>
                        <a:gd name="T25" fmla="*/ 6 h 12"/>
                        <a:gd name="T26" fmla="*/ 22 w 83"/>
                        <a:gd name="T27" fmla="*/ 6 h 12"/>
                        <a:gd name="T28" fmla="*/ 23 w 83"/>
                        <a:gd name="T29" fmla="*/ 6 h 12"/>
                        <a:gd name="T30" fmla="*/ 25 w 83"/>
                        <a:gd name="T31" fmla="*/ 6 h 12"/>
                        <a:gd name="T32" fmla="*/ 27 w 83"/>
                        <a:gd name="T33" fmla="*/ 5 h 12"/>
                        <a:gd name="T34" fmla="*/ 28 w 83"/>
                        <a:gd name="T35" fmla="*/ 5 h 12"/>
                        <a:gd name="T36" fmla="*/ 30 w 83"/>
                        <a:gd name="T37" fmla="*/ 5 h 12"/>
                        <a:gd name="T38" fmla="*/ 32 w 83"/>
                        <a:gd name="T39" fmla="*/ 4 h 12"/>
                        <a:gd name="T40" fmla="*/ 33 w 83"/>
                        <a:gd name="T41" fmla="*/ 4 h 12"/>
                        <a:gd name="T42" fmla="*/ 35 w 83"/>
                        <a:gd name="T43" fmla="*/ 4 h 12"/>
                        <a:gd name="T44" fmla="*/ 37 w 83"/>
                        <a:gd name="T45" fmla="*/ 3 h 12"/>
                        <a:gd name="T46" fmla="*/ 39 w 83"/>
                        <a:gd name="T47" fmla="*/ 3 h 12"/>
                        <a:gd name="T48" fmla="*/ 40 w 83"/>
                        <a:gd name="T49" fmla="*/ 3 h 12"/>
                        <a:gd name="T50" fmla="*/ 42 w 83"/>
                        <a:gd name="T51" fmla="*/ 3 h 12"/>
                        <a:gd name="T52" fmla="*/ 44 w 83"/>
                        <a:gd name="T53" fmla="*/ 3 h 12"/>
                        <a:gd name="T54" fmla="*/ 46 w 83"/>
                        <a:gd name="T55" fmla="*/ 2 h 12"/>
                        <a:gd name="T56" fmla="*/ 47 w 83"/>
                        <a:gd name="T57" fmla="*/ 2 h 12"/>
                        <a:gd name="T58" fmla="*/ 49 w 83"/>
                        <a:gd name="T59" fmla="*/ 2 h 12"/>
                        <a:gd name="T60" fmla="*/ 51 w 83"/>
                        <a:gd name="T61" fmla="*/ 2 h 12"/>
                        <a:gd name="T62" fmla="*/ 52 w 83"/>
                        <a:gd name="T63" fmla="*/ 1 h 12"/>
                        <a:gd name="T64" fmla="*/ 54 w 83"/>
                        <a:gd name="T65" fmla="*/ 1 h 12"/>
                        <a:gd name="T66" fmla="*/ 56 w 83"/>
                        <a:gd name="T67" fmla="*/ 1 h 12"/>
                        <a:gd name="T68" fmla="*/ 57 w 83"/>
                        <a:gd name="T69" fmla="*/ 1 h 12"/>
                        <a:gd name="T70" fmla="*/ 59 w 83"/>
                        <a:gd name="T71" fmla="*/ 1 h 12"/>
                        <a:gd name="T72" fmla="*/ 61 w 83"/>
                        <a:gd name="T73" fmla="*/ 1 h 12"/>
                        <a:gd name="T74" fmla="*/ 62 w 83"/>
                        <a:gd name="T75" fmla="*/ 1 h 12"/>
                        <a:gd name="T76" fmla="*/ 64 w 83"/>
                        <a:gd name="T77" fmla="*/ 1 h 12"/>
                        <a:gd name="T78" fmla="*/ 66 w 83"/>
                        <a:gd name="T79" fmla="*/ 1 h 12"/>
                        <a:gd name="T80" fmla="*/ 67 w 83"/>
                        <a:gd name="T81" fmla="*/ 1 h 12"/>
                        <a:gd name="T82" fmla="*/ 69 w 83"/>
                        <a:gd name="T83" fmla="*/ 0 h 12"/>
                        <a:gd name="T84" fmla="*/ 71 w 83"/>
                        <a:gd name="T85" fmla="*/ 0 h 12"/>
                        <a:gd name="T86" fmla="*/ 72 w 83"/>
                        <a:gd name="T87" fmla="*/ 0 h 12"/>
                        <a:gd name="T88" fmla="*/ 74 w 83"/>
                        <a:gd name="T89" fmla="*/ 0 h 12"/>
                        <a:gd name="T90" fmla="*/ 76 w 83"/>
                        <a:gd name="T91" fmla="*/ 0 h 12"/>
                        <a:gd name="T92" fmla="*/ 77 w 83"/>
                        <a:gd name="T93" fmla="*/ 0 h 12"/>
                        <a:gd name="T94" fmla="*/ 79 w 83"/>
                        <a:gd name="T95" fmla="*/ 0 h 12"/>
                        <a:gd name="T96" fmla="*/ 81 w 83"/>
                        <a:gd name="T97" fmla="*/ 0 h 12"/>
                        <a:gd name="T98" fmla="*/ 83 w 83"/>
                        <a:gd name="T99" fmla="*/ 0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12"/>
                          </a:moveTo>
                          <a:lnTo>
                            <a:pt x="1" y="12"/>
                          </a:lnTo>
                          <a:lnTo>
                            <a:pt x="3" y="11"/>
                          </a:lnTo>
                          <a:lnTo>
                            <a:pt x="5" y="11"/>
                          </a:lnTo>
                          <a:lnTo>
                            <a:pt x="6" y="10"/>
                          </a:lnTo>
                          <a:lnTo>
                            <a:pt x="8" y="10"/>
                          </a:lnTo>
                          <a:lnTo>
                            <a:pt x="10" y="9"/>
                          </a:lnTo>
                          <a:lnTo>
                            <a:pt x="11" y="9"/>
                          </a:lnTo>
                          <a:lnTo>
                            <a:pt x="13" y="8"/>
                          </a:lnTo>
                          <a:lnTo>
                            <a:pt x="15" y="8"/>
                          </a:lnTo>
                          <a:lnTo>
                            <a:pt x="17" y="7"/>
                          </a:lnTo>
                          <a:lnTo>
                            <a:pt x="18" y="7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5"/>
                          </a:lnTo>
                          <a:lnTo>
                            <a:pt x="28" y="5"/>
                          </a:lnTo>
                          <a:lnTo>
                            <a:pt x="30" y="5"/>
                          </a:lnTo>
                          <a:lnTo>
                            <a:pt x="32" y="4"/>
                          </a:lnTo>
                          <a:lnTo>
                            <a:pt x="33" y="4"/>
                          </a:lnTo>
                          <a:lnTo>
                            <a:pt x="35" y="4"/>
                          </a:lnTo>
                          <a:lnTo>
                            <a:pt x="37" y="3"/>
                          </a:lnTo>
                          <a:lnTo>
                            <a:pt x="39" y="3"/>
                          </a:lnTo>
                          <a:lnTo>
                            <a:pt x="40" y="3"/>
                          </a:lnTo>
                          <a:lnTo>
                            <a:pt x="42" y="3"/>
                          </a:lnTo>
                          <a:lnTo>
                            <a:pt x="44" y="3"/>
                          </a:lnTo>
                          <a:lnTo>
                            <a:pt x="46" y="2"/>
                          </a:lnTo>
                          <a:lnTo>
                            <a:pt x="47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7" y="1"/>
                          </a:lnTo>
                          <a:lnTo>
                            <a:pt x="59" y="1"/>
                          </a:lnTo>
                          <a:lnTo>
                            <a:pt x="61" y="1"/>
                          </a:lnTo>
                          <a:lnTo>
                            <a:pt x="62" y="1"/>
                          </a:lnTo>
                          <a:lnTo>
                            <a:pt x="64" y="1"/>
                          </a:lnTo>
                          <a:lnTo>
                            <a:pt x="66" y="1"/>
                          </a:lnTo>
                          <a:lnTo>
                            <a:pt x="67" y="1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2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4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5664201" y="2609850"/>
                      <a:ext cx="131763" cy="4763"/>
                    </a:xfrm>
                    <a:custGeom>
                      <a:avLst/>
                      <a:gdLst>
                        <a:gd name="T0" fmla="*/ 0 w 83"/>
                        <a:gd name="T1" fmla="*/ 0 h 3"/>
                        <a:gd name="T2" fmla="*/ 1 w 83"/>
                        <a:gd name="T3" fmla="*/ 0 h 3"/>
                        <a:gd name="T4" fmla="*/ 3 w 83"/>
                        <a:gd name="T5" fmla="*/ 0 h 3"/>
                        <a:gd name="T6" fmla="*/ 5 w 83"/>
                        <a:gd name="T7" fmla="*/ 0 h 3"/>
                        <a:gd name="T8" fmla="*/ 7 w 83"/>
                        <a:gd name="T9" fmla="*/ 0 h 3"/>
                        <a:gd name="T10" fmla="*/ 8 w 83"/>
                        <a:gd name="T11" fmla="*/ 0 h 3"/>
                        <a:gd name="T12" fmla="*/ 10 w 83"/>
                        <a:gd name="T13" fmla="*/ 0 h 3"/>
                        <a:gd name="T14" fmla="*/ 12 w 83"/>
                        <a:gd name="T15" fmla="*/ 0 h 3"/>
                        <a:gd name="T16" fmla="*/ 13 w 83"/>
                        <a:gd name="T17" fmla="*/ 0 h 3"/>
                        <a:gd name="T18" fmla="*/ 15 w 83"/>
                        <a:gd name="T19" fmla="*/ 0 h 3"/>
                        <a:gd name="T20" fmla="*/ 17 w 83"/>
                        <a:gd name="T21" fmla="*/ 0 h 3"/>
                        <a:gd name="T22" fmla="*/ 18 w 83"/>
                        <a:gd name="T23" fmla="*/ 0 h 3"/>
                        <a:gd name="T24" fmla="*/ 20 w 83"/>
                        <a:gd name="T25" fmla="*/ 0 h 3"/>
                        <a:gd name="T26" fmla="*/ 22 w 83"/>
                        <a:gd name="T27" fmla="*/ 0 h 3"/>
                        <a:gd name="T28" fmla="*/ 24 w 83"/>
                        <a:gd name="T29" fmla="*/ 0 h 3"/>
                        <a:gd name="T30" fmla="*/ 25 w 83"/>
                        <a:gd name="T31" fmla="*/ 0 h 3"/>
                        <a:gd name="T32" fmla="*/ 27 w 83"/>
                        <a:gd name="T33" fmla="*/ 0 h 3"/>
                        <a:gd name="T34" fmla="*/ 29 w 83"/>
                        <a:gd name="T35" fmla="*/ 0 h 3"/>
                        <a:gd name="T36" fmla="*/ 30 w 83"/>
                        <a:gd name="T37" fmla="*/ 0 h 3"/>
                        <a:gd name="T38" fmla="*/ 32 w 83"/>
                        <a:gd name="T39" fmla="*/ 0 h 3"/>
                        <a:gd name="T40" fmla="*/ 34 w 83"/>
                        <a:gd name="T41" fmla="*/ 0 h 3"/>
                        <a:gd name="T42" fmla="*/ 35 w 83"/>
                        <a:gd name="T43" fmla="*/ 1 h 3"/>
                        <a:gd name="T44" fmla="*/ 37 w 83"/>
                        <a:gd name="T45" fmla="*/ 1 h 3"/>
                        <a:gd name="T46" fmla="*/ 39 w 83"/>
                        <a:gd name="T47" fmla="*/ 1 h 3"/>
                        <a:gd name="T48" fmla="*/ 40 w 83"/>
                        <a:gd name="T49" fmla="*/ 1 h 3"/>
                        <a:gd name="T50" fmla="*/ 42 w 83"/>
                        <a:gd name="T51" fmla="*/ 1 h 3"/>
                        <a:gd name="T52" fmla="*/ 44 w 83"/>
                        <a:gd name="T53" fmla="*/ 1 h 3"/>
                        <a:gd name="T54" fmla="*/ 45 w 83"/>
                        <a:gd name="T55" fmla="*/ 1 h 3"/>
                        <a:gd name="T56" fmla="*/ 47 w 83"/>
                        <a:gd name="T57" fmla="*/ 1 h 3"/>
                        <a:gd name="T58" fmla="*/ 49 w 83"/>
                        <a:gd name="T59" fmla="*/ 1 h 3"/>
                        <a:gd name="T60" fmla="*/ 51 w 83"/>
                        <a:gd name="T61" fmla="*/ 1 h 3"/>
                        <a:gd name="T62" fmla="*/ 52 w 83"/>
                        <a:gd name="T63" fmla="*/ 1 h 3"/>
                        <a:gd name="T64" fmla="*/ 54 w 83"/>
                        <a:gd name="T65" fmla="*/ 1 h 3"/>
                        <a:gd name="T66" fmla="*/ 56 w 83"/>
                        <a:gd name="T67" fmla="*/ 1 h 3"/>
                        <a:gd name="T68" fmla="*/ 58 w 83"/>
                        <a:gd name="T69" fmla="*/ 2 h 3"/>
                        <a:gd name="T70" fmla="*/ 59 w 83"/>
                        <a:gd name="T71" fmla="*/ 2 h 3"/>
                        <a:gd name="T72" fmla="*/ 61 w 83"/>
                        <a:gd name="T73" fmla="*/ 2 h 3"/>
                        <a:gd name="T74" fmla="*/ 63 w 83"/>
                        <a:gd name="T75" fmla="*/ 2 h 3"/>
                        <a:gd name="T76" fmla="*/ 64 w 83"/>
                        <a:gd name="T77" fmla="*/ 2 h 3"/>
                        <a:gd name="T78" fmla="*/ 66 w 83"/>
                        <a:gd name="T79" fmla="*/ 2 h 3"/>
                        <a:gd name="T80" fmla="*/ 68 w 83"/>
                        <a:gd name="T81" fmla="*/ 2 h 3"/>
                        <a:gd name="T82" fmla="*/ 69 w 83"/>
                        <a:gd name="T83" fmla="*/ 3 h 3"/>
                        <a:gd name="T84" fmla="*/ 71 w 83"/>
                        <a:gd name="T85" fmla="*/ 3 h 3"/>
                        <a:gd name="T86" fmla="*/ 73 w 83"/>
                        <a:gd name="T87" fmla="*/ 3 h 3"/>
                        <a:gd name="T88" fmla="*/ 74 w 83"/>
                        <a:gd name="T89" fmla="*/ 3 h 3"/>
                        <a:gd name="T90" fmla="*/ 76 w 83"/>
                        <a:gd name="T91" fmla="*/ 3 h 3"/>
                        <a:gd name="T92" fmla="*/ 78 w 83"/>
                        <a:gd name="T93" fmla="*/ 3 h 3"/>
                        <a:gd name="T94" fmla="*/ 79 w 83"/>
                        <a:gd name="T95" fmla="*/ 3 h 3"/>
                        <a:gd name="T96" fmla="*/ 81 w 83"/>
                        <a:gd name="T97" fmla="*/ 3 h 3"/>
                        <a:gd name="T98" fmla="*/ 83 w 83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5" y="1"/>
                          </a:lnTo>
                          <a:lnTo>
                            <a:pt x="37" y="1"/>
                          </a:lnTo>
                          <a:lnTo>
                            <a:pt x="39" y="1"/>
                          </a:lnTo>
                          <a:lnTo>
                            <a:pt x="40" y="1"/>
                          </a:lnTo>
                          <a:lnTo>
                            <a:pt x="42" y="1"/>
                          </a:lnTo>
                          <a:lnTo>
                            <a:pt x="44" y="1"/>
                          </a:lnTo>
                          <a:lnTo>
                            <a:pt x="45" y="1"/>
                          </a:lnTo>
                          <a:lnTo>
                            <a:pt x="47" y="1"/>
                          </a:lnTo>
                          <a:lnTo>
                            <a:pt x="49" y="1"/>
                          </a:lnTo>
                          <a:lnTo>
                            <a:pt x="51" y="1"/>
                          </a:lnTo>
                          <a:lnTo>
                            <a:pt x="52" y="1"/>
                          </a:lnTo>
                          <a:lnTo>
                            <a:pt x="54" y="1"/>
                          </a:lnTo>
                          <a:lnTo>
                            <a:pt x="56" y="1"/>
                          </a:lnTo>
                          <a:lnTo>
                            <a:pt x="58" y="2"/>
                          </a:lnTo>
                          <a:lnTo>
                            <a:pt x="59" y="2"/>
                          </a:lnTo>
                          <a:lnTo>
                            <a:pt x="61" y="2"/>
                          </a:lnTo>
                          <a:lnTo>
                            <a:pt x="63" y="2"/>
                          </a:lnTo>
                          <a:lnTo>
                            <a:pt x="64" y="2"/>
                          </a:lnTo>
                          <a:lnTo>
                            <a:pt x="66" y="2"/>
                          </a:lnTo>
                          <a:lnTo>
                            <a:pt x="68" y="2"/>
                          </a:lnTo>
                          <a:lnTo>
                            <a:pt x="69" y="3"/>
                          </a:lnTo>
                          <a:lnTo>
                            <a:pt x="71" y="3"/>
                          </a:lnTo>
                          <a:lnTo>
                            <a:pt x="73" y="3"/>
                          </a:lnTo>
                          <a:lnTo>
                            <a:pt x="74" y="3"/>
                          </a:lnTo>
                          <a:lnTo>
                            <a:pt x="76" y="3"/>
                          </a:lnTo>
                          <a:lnTo>
                            <a:pt x="78" y="3"/>
                          </a:lnTo>
                          <a:lnTo>
                            <a:pt x="79" y="3"/>
                          </a:lnTo>
                          <a:lnTo>
                            <a:pt x="81" y="3"/>
                          </a:lnTo>
                          <a:lnTo>
                            <a:pt x="8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5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5795963" y="2614613"/>
                      <a:ext cx="131763" cy="14288"/>
                    </a:xfrm>
                    <a:custGeom>
                      <a:avLst/>
                      <a:gdLst>
                        <a:gd name="T0" fmla="*/ 0 w 83"/>
                        <a:gd name="T1" fmla="*/ 0 h 9"/>
                        <a:gd name="T2" fmla="*/ 1 w 83"/>
                        <a:gd name="T3" fmla="*/ 1 h 9"/>
                        <a:gd name="T4" fmla="*/ 3 w 83"/>
                        <a:gd name="T5" fmla="*/ 1 h 9"/>
                        <a:gd name="T6" fmla="*/ 5 w 83"/>
                        <a:gd name="T7" fmla="*/ 1 h 9"/>
                        <a:gd name="T8" fmla="*/ 7 w 83"/>
                        <a:gd name="T9" fmla="*/ 1 h 9"/>
                        <a:gd name="T10" fmla="*/ 8 w 83"/>
                        <a:gd name="T11" fmla="*/ 1 h 9"/>
                        <a:gd name="T12" fmla="*/ 10 w 83"/>
                        <a:gd name="T13" fmla="*/ 2 h 9"/>
                        <a:gd name="T14" fmla="*/ 12 w 83"/>
                        <a:gd name="T15" fmla="*/ 2 h 9"/>
                        <a:gd name="T16" fmla="*/ 13 w 83"/>
                        <a:gd name="T17" fmla="*/ 2 h 9"/>
                        <a:gd name="T18" fmla="*/ 15 w 83"/>
                        <a:gd name="T19" fmla="*/ 2 h 9"/>
                        <a:gd name="T20" fmla="*/ 17 w 83"/>
                        <a:gd name="T21" fmla="*/ 2 h 9"/>
                        <a:gd name="T22" fmla="*/ 19 w 83"/>
                        <a:gd name="T23" fmla="*/ 2 h 9"/>
                        <a:gd name="T24" fmla="*/ 20 w 83"/>
                        <a:gd name="T25" fmla="*/ 2 h 9"/>
                        <a:gd name="T26" fmla="*/ 22 w 83"/>
                        <a:gd name="T27" fmla="*/ 2 h 9"/>
                        <a:gd name="T28" fmla="*/ 24 w 83"/>
                        <a:gd name="T29" fmla="*/ 3 h 9"/>
                        <a:gd name="T30" fmla="*/ 25 w 83"/>
                        <a:gd name="T31" fmla="*/ 3 h 9"/>
                        <a:gd name="T32" fmla="*/ 27 w 83"/>
                        <a:gd name="T33" fmla="*/ 3 h 9"/>
                        <a:gd name="T34" fmla="*/ 29 w 83"/>
                        <a:gd name="T35" fmla="*/ 3 h 9"/>
                        <a:gd name="T36" fmla="*/ 31 w 83"/>
                        <a:gd name="T37" fmla="*/ 3 h 9"/>
                        <a:gd name="T38" fmla="*/ 32 w 83"/>
                        <a:gd name="T39" fmla="*/ 3 h 9"/>
                        <a:gd name="T40" fmla="*/ 34 w 83"/>
                        <a:gd name="T41" fmla="*/ 3 h 9"/>
                        <a:gd name="T42" fmla="*/ 36 w 83"/>
                        <a:gd name="T43" fmla="*/ 4 h 9"/>
                        <a:gd name="T44" fmla="*/ 37 w 83"/>
                        <a:gd name="T45" fmla="*/ 4 h 9"/>
                        <a:gd name="T46" fmla="*/ 39 w 83"/>
                        <a:gd name="T47" fmla="*/ 4 h 9"/>
                        <a:gd name="T48" fmla="*/ 41 w 83"/>
                        <a:gd name="T49" fmla="*/ 4 h 9"/>
                        <a:gd name="T50" fmla="*/ 42 w 83"/>
                        <a:gd name="T51" fmla="*/ 4 h 9"/>
                        <a:gd name="T52" fmla="*/ 44 w 83"/>
                        <a:gd name="T53" fmla="*/ 5 h 9"/>
                        <a:gd name="T54" fmla="*/ 46 w 83"/>
                        <a:gd name="T55" fmla="*/ 5 h 9"/>
                        <a:gd name="T56" fmla="*/ 47 w 83"/>
                        <a:gd name="T57" fmla="*/ 5 h 9"/>
                        <a:gd name="T58" fmla="*/ 49 w 83"/>
                        <a:gd name="T59" fmla="*/ 5 h 9"/>
                        <a:gd name="T60" fmla="*/ 51 w 83"/>
                        <a:gd name="T61" fmla="*/ 5 h 9"/>
                        <a:gd name="T62" fmla="*/ 52 w 83"/>
                        <a:gd name="T63" fmla="*/ 5 h 9"/>
                        <a:gd name="T64" fmla="*/ 54 w 83"/>
                        <a:gd name="T65" fmla="*/ 6 h 9"/>
                        <a:gd name="T66" fmla="*/ 56 w 83"/>
                        <a:gd name="T67" fmla="*/ 6 h 9"/>
                        <a:gd name="T68" fmla="*/ 57 w 83"/>
                        <a:gd name="T69" fmla="*/ 6 h 9"/>
                        <a:gd name="T70" fmla="*/ 59 w 83"/>
                        <a:gd name="T71" fmla="*/ 6 h 9"/>
                        <a:gd name="T72" fmla="*/ 61 w 83"/>
                        <a:gd name="T73" fmla="*/ 6 h 9"/>
                        <a:gd name="T74" fmla="*/ 63 w 83"/>
                        <a:gd name="T75" fmla="*/ 7 h 9"/>
                        <a:gd name="T76" fmla="*/ 64 w 83"/>
                        <a:gd name="T77" fmla="*/ 7 h 9"/>
                        <a:gd name="T78" fmla="*/ 66 w 83"/>
                        <a:gd name="T79" fmla="*/ 7 h 9"/>
                        <a:gd name="T80" fmla="*/ 68 w 83"/>
                        <a:gd name="T81" fmla="*/ 7 h 9"/>
                        <a:gd name="T82" fmla="*/ 70 w 83"/>
                        <a:gd name="T83" fmla="*/ 7 h 9"/>
                        <a:gd name="T84" fmla="*/ 71 w 83"/>
                        <a:gd name="T85" fmla="*/ 7 h 9"/>
                        <a:gd name="T86" fmla="*/ 73 w 83"/>
                        <a:gd name="T87" fmla="*/ 8 h 9"/>
                        <a:gd name="T88" fmla="*/ 75 w 83"/>
                        <a:gd name="T89" fmla="*/ 8 h 9"/>
                        <a:gd name="T90" fmla="*/ 76 w 83"/>
                        <a:gd name="T91" fmla="*/ 8 h 9"/>
                        <a:gd name="T92" fmla="*/ 78 w 83"/>
                        <a:gd name="T93" fmla="*/ 8 h 9"/>
                        <a:gd name="T94" fmla="*/ 80 w 83"/>
                        <a:gd name="T95" fmla="*/ 9 h 9"/>
                        <a:gd name="T96" fmla="*/ 81 w 83"/>
                        <a:gd name="T97" fmla="*/ 9 h 9"/>
                        <a:gd name="T98" fmla="*/ 83 w 83"/>
                        <a:gd name="T99" fmla="*/ 9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9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4"/>
                          </a:lnTo>
                          <a:lnTo>
                            <a:pt x="42" y="4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7" y="5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2" y="5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7" y="6"/>
                          </a:lnTo>
                          <a:lnTo>
                            <a:pt x="59" y="6"/>
                          </a:lnTo>
                          <a:lnTo>
                            <a:pt x="61" y="6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7"/>
                          </a:lnTo>
                          <a:lnTo>
                            <a:pt x="70" y="7"/>
                          </a:lnTo>
                          <a:lnTo>
                            <a:pt x="71" y="7"/>
                          </a:lnTo>
                          <a:lnTo>
                            <a:pt x="73" y="8"/>
                          </a:lnTo>
                          <a:lnTo>
                            <a:pt x="75" y="8"/>
                          </a:lnTo>
                          <a:lnTo>
                            <a:pt x="76" y="8"/>
                          </a:lnTo>
                          <a:lnTo>
                            <a:pt x="78" y="8"/>
                          </a:lnTo>
                          <a:lnTo>
                            <a:pt x="80" y="9"/>
                          </a:lnTo>
                          <a:lnTo>
                            <a:pt x="81" y="9"/>
                          </a:lnTo>
                          <a:lnTo>
                            <a:pt x="83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6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5927726" y="2628900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2 w 83"/>
                        <a:gd name="T3" fmla="*/ 0 h 10"/>
                        <a:gd name="T4" fmla="*/ 3 w 83"/>
                        <a:gd name="T5" fmla="*/ 0 h 10"/>
                        <a:gd name="T6" fmla="*/ 5 w 83"/>
                        <a:gd name="T7" fmla="*/ 0 h 10"/>
                        <a:gd name="T8" fmla="*/ 7 w 83"/>
                        <a:gd name="T9" fmla="*/ 0 h 10"/>
                        <a:gd name="T10" fmla="*/ 8 w 83"/>
                        <a:gd name="T11" fmla="*/ 1 h 10"/>
                        <a:gd name="T12" fmla="*/ 10 w 83"/>
                        <a:gd name="T13" fmla="*/ 1 h 10"/>
                        <a:gd name="T14" fmla="*/ 12 w 83"/>
                        <a:gd name="T15" fmla="*/ 1 h 10"/>
                        <a:gd name="T16" fmla="*/ 14 w 83"/>
                        <a:gd name="T17" fmla="*/ 1 h 10"/>
                        <a:gd name="T18" fmla="*/ 15 w 83"/>
                        <a:gd name="T19" fmla="*/ 1 h 10"/>
                        <a:gd name="T20" fmla="*/ 17 w 83"/>
                        <a:gd name="T21" fmla="*/ 1 h 10"/>
                        <a:gd name="T22" fmla="*/ 19 w 83"/>
                        <a:gd name="T23" fmla="*/ 2 h 10"/>
                        <a:gd name="T24" fmla="*/ 20 w 83"/>
                        <a:gd name="T25" fmla="*/ 2 h 10"/>
                        <a:gd name="T26" fmla="*/ 22 w 83"/>
                        <a:gd name="T27" fmla="*/ 2 h 10"/>
                        <a:gd name="T28" fmla="*/ 24 w 83"/>
                        <a:gd name="T29" fmla="*/ 2 h 10"/>
                        <a:gd name="T30" fmla="*/ 25 w 83"/>
                        <a:gd name="T31" fmla="*/ 3 h 10"/>
                        <a:gd name="T32" fmla="*/ 27 w 83"/>
                        <a:gd name="T33" fmla="*/ 3 h 10"/>
                        <a:gd name="T34" fmla="*/ 29 w 83"/>
                        <a:gd name="T35" fmla="*/ 3 h 10"/>
                        <a:gd name="T36" fmla="*/ 31 w 83"/>
                        <a:gd name="T37" fmla="*/ 3 h 10"/>
                        <a:gd name="T38" fmla="*/ 32 w 83"/>
                        <a:gd name="T39" fmla="*/ 3 h 10"/>
                        <a:gd name="T40" fmla="*/ 34 w 83"/>
                        <a:gd name="T41" fmla="*/ 3 h 10"/>
                        <a:gd name="T42" fmla="*/ 36 w 83"/>
                        <a:gd name="T43" fmla="*/ 4 h 10"/>
                        <a:gd name="T44" fmla="*/ 38 w 83"/>
                        <a:gd name="T45" fmla="*/ 4 h 10"/>
                        <a:gd name="T46" fmla="*/ 39 w 83"/>
                        <a:gd name="T47" fmla="*/ 4 h 10"/>
                        <a:gd name="T48" fmla="*/ 41 w 83"/>
                        <a:gd name="T49" fmla="*/ 5 h 10"/>
                        <a:gd name="T50" fmla="*/ 43 w 83"/>
                        <a:gd name="T51" fmla="*/ 5 h 10"/>
                        <a:gd name="T52" fmla="*/ 44 w 83"/>
                        <a:gd name="T53" fmla="*/ 5 h 10"/>
                        <a:gd name="T54" fmla="*/ 46 w 83"/>
                        <a:gd name="T55" fmla="*/ 5 h 10"/>
                        <a:gd name="T56" fmla="*/ 48 w 83"/>
                        <a:gd name="T57" fmla="*/ 5 h 10"/>
                        <a:gd name="T58" fmla="*/ 49 w 83"/>
                        <a:gd name="T59" fmla="*/ 5 h 10"/>
                        <a:gd name="T60" fmla="*/ 51 w 83"/>
                        <a:gd name="T61" fmla="*/ 6 h 10"/>
                        <a:gd name="T62" fmla="*/ 53 w 83"/>
                        <a:gd name="T63" fmla="*/ 6 h 10"/>
                        <a:gd name="T64" fmla="*/ 54 w 83"/>
                        <a:gd name="T65" fmla="*/ 6 h 10"/>
                        <a:gd name="T66" fmla="*/ 56 w 83"/>
                        <a:gd name="T67" fmla="*/ 6 h 10"/>
                        <a:gd name="T68" fmla="*/ 58 w 83"/>
                        <a:gd name="T69" fmla="*/ 7 h 10"/>
                        <a:gd name="T70" fmla="*/ 59 w 83"/>
                        <a:gd name="T71" fmla="*/ 7 h 10"/>
                        <a:gd name="T72" fmla="*/ 61 w 83"/>
                        <a:gd name="T73" fmla="*/ 7 h 10"/>
                        <a:gd name="T74" fmla="*/ 63 w 83"/>
                        <a:gd name="T75" fmla="*/ 7 h 10"/>
                        <a:gd name="T76" fmla="*/ 64 w 83"/>
                        <a:gd name="T77" fmla="*/ 7 h 10"/>
                        <a:gd name="T78" fmla="*/ 66 w 83"/>
                        <a:gd name="T79" fmla="*/ 7 h 10"/>
                        <a:gd name="T80" fmla="*/ 68 w 83"/>
                        <a:gd name="T81" fmla="*/ 8 h 10"/>
                        <a:gd name="T82" fmla="*/ 69 w 83"/>
                        <a:gd name="T83" fmla="*/ 8 h 10"/>
                        <a:gd name="T84" fmla="*/ 71 w 83"/>
                        <a:gd name="T85" fmla="*/ 8 h 10"/>
                        <a:gd name="T86" fmla="*/ 73 w 83"/>
                        <a:gd name="T87" fmla="*/ 8 h 10"/>
                        <a:gd name="T88" fmla="*/ 75 w 83"/>
                        <a:gd name="T89" fmla="*/ 8 h 10"/>
                        <a:gd name="T90" fmla="*/ 76 w 83"/>
                        <a:gd name="T91" fmla="*/ 9 h 10"/>
                        <a:gd name="T92" fmla="*/ 78 w 83"/>
                        <a:gd name="T93" fmla="*/ 9 h 10"/>
                        <a:gd name="T94" fmla="*/ 80 w 83"/>
                        <a:gd name="T95" fmla="*/ 9 h 10"/>
                        <a:gd name="T96" fmla="*/ 82 w 83"/>
                        <a:gd name="T97" fmla="*/ 9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7" y="1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4" y="3"/>
                          </a:lnTo>
                          <a:lnTo>
                            <a:pt x="36" y="4"/>
                          </a:lnTo>
                          <a:lnTo>
                            <a:pt x="38" y="4"/>
                          </a:lnTo>
                          <a:lnTo>
                            <a:pt x="39" y="4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4" y="5"/>
                          </a:lnTo>
                          <a:lnTo>
                            <a:pt x="46" y="5"/>
                          </a:lnTo>
                          <a:lnTo>
                            <a:pt x="48" y="5"/>
                          </a:lnTo>
                          <a:lnTo>
                            <a:pt x="49" y="5"/>
                          </a:lnTo>
                          <a:lnTo>
                            <a:pt x="51" y="6"/>
                          </a:lnTo>
                          <a:lnTo>
                            <a:pt x="53" y="6"/>
                          </a:lnTo>
                          <a:lnTo>
                            <a:pt x="54" y="6"/>
                          </a:lnTo>
                          <a:lnTo>
                            <a:pt x="56" y="6"/>
                          </a:lnTo>
                          <a:lnTo>
                            <a:pt x="58" y="7"/>
                          </a:lnTo>
                          <a:lnTo>
                            <a:pt x="59" y="7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4" y="7"/>
                          </a:lnTo>
                          <a:lnTo>
                            <a:pt x="66" y="7"/>
                          </a:lnTo>
                          <a:lnTo>
                            <a:pt x="68" y="8"/>
                          </a:lnTo>
                          <a:lnTo>
                            <a:pt x="69" y="8"/>
                          </a:lnTo>
                          <a:lnTo>
                            <a:pt x="71" y="8"/>
                          </a:lnTo>
                          <a:lnTo>
                            <a:pt x="73" y="8"/>
                          </a:lnTo>
                          <a:lnTo>
                            <a:pt x="75" y="8"/>
                          </a:lnTo>
                          <a:lnTo>
                            <a:pt x="76" y="9"/>
                          </a:lnTo>
                          <a:lnTo>
                            <a:pt x="78" y="9"/>
                          </a:lnTo>
                          <a:lnTo>
                            <a:pt x="80" y="9"/>
                          </a:lnTo>
                          <a:lnTo>
                            <a:pt x="82" y="9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7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6059488" y="2644775"/>
                      <a:ext cx="131763" cy="15875"/>
                    </a:xfrm>
                    <a:custGeom>
                      <a:avLst/>
                      <a:gdLst>
                        <a:gd name="T0" fmla="*/ 0 w 83"/>
                        <a:gd name="T1" fmla="*/ 0 h 10"/>
                        <a:gd name="T2" fmla="*/ 2 w 83"/>
                        <a:gd name="T3" fmla="*/ 0 h 10"/>
                        <a:gd name="T4" fmla="*/ 4 w 83"/>
                        <a:gd name="T5" fmla="*/ 0 h 10"/>
                        <a:gd name="T6" fmla="*/ 5 w 83"/>
                        <a:gd name="T7" fmla="*/ 0 h 10"/>
                        <a:gd name="T8" fmla="*/ 7 w 83"/>
                        <a:gd name="T9" fmla="*/ 0 h 10"/>
                        <a:gd name="T10" fmla="*/ 9 w 83"/>
                        <a:gd name="T11" fmla="*/ 0 h 10"/>
                        <a:gd name="T12" fmla="*/ 10 w 83"/>
                        <a:gd name="T13" fmla="*/ 1 h 10"/>
                        <a:gd name="T14" fmla="*/ 12 w 83"/>
                        <a:gd name="T15" fmla="*/ 1 h 10"/>
                        <a:gd name="T16" fmla="*/ 14 w 83"/>
                        <a:gd name="T17" fmla="*/ 1 h 10"/>
                        <a:gd name="T18" fmla="*/ 16 w 83"/>
                        <a:gd name="T19" fmla="*/ 2 h 10"/>
                        <a:gd name="T20" fmla="*/ 17 w 83"/>
                        <a:gd name="T21" fmla="*/ 2 h 10"/>
                        <a:gd name="T22" fmla="*/ 19 w 83"/>
                        <a:gd name="T23" fmla="*/ 2 h 10"/>
                        <a:gd name="T24" fmla="*/ 21 w 83"/>
                        <a:gd name="T25" fmla="*/ 2 h 10"/>
                        <a:gd name="T26" fmla="*/ 22 w 83"/>
                        <a:gd name="T27" fmla="*/ 2 h 10"/>
                        <a:gd name="T28" fmla="*/ 24 w 83"/>
                        <a:gd name="T29" fmla="*/ 2 h 10"/>
                        <a:gd name="T30" fmla="*/ 26 w 83"/>
                        <a:gd name="T31" fmla="*/ 3 h 10"/>
                        <a:gd name="T32" fmla="*/ 27 w 83"/>
                        <a:gd name="T33" fmla="*/ 3 h 10"/>
                        <a:gd name="T34" fmla="*/ 29 w 83"/>
                        <a:gd name="T35" fmla="*/ 3 h 10"/>
                        <a:gd name="T36" fmla="*/ 31 w 83"/>
                        <a:gd name="T37" fmla="*/ 4 h 10"/>
                        <a:gd name="T38" fmla="*/ 32 w 83"/>
                        <a:gd name="T39" fmla="*/ 4 h 10"/>
                        <a:gd name="T40" fmla="*/ 34 w 83"/>
                        <a:gd name="T41" fmla="*/ 4 h 10"/>
                        <a:gd name="T42" fmla="*/ 36 w 83"/>
                        <a:gd name="T43" fmla="*/ 4 h 10"/>
                        <a:gd name="T44" fmla="*/ 37 w 83"/>
                        <a:gd name="T45" fmla="*/ 4 h 10"/>
                        <a:gd name="T46" fmla="*/ 39 w 83"/>
                        <a:gd name="T47" fmla="*/ 4 h 10"/>
                        <a:gd name="T48" fmla="*/ 41 w 83"/>
                        <a:gd name="T49" fmla="*/ 5 h 10"/>
                        <a:gd name="T50" fmla="*/ 43 w 83"/>
                        <a:gd name="T51" fmla="*/ 5 h 10"/>
                        <a:gd name="T52" fmla="*/ 44 w 83"/>
                        <a:gd name="T53" fmla="*/ 5 h 10"/>
                        <a:gd name="T54" fmla="*/ 46 w 83"/>
                        <a:gd name="T55" fmla="*/ 6 h 10"/>
                        <a:gd name="T56" fmla="*/ 48 w 83"/>
                        <a:gd name="T57" fmla="*/ 6 h 10"/>
                        <a:gd name="T58" fmla="*/ 50 w 83"/>
                        <a:gd name="T59" fmla="*/ 6 h 10"/>
                        <a:gd name="T60" fmla="*/ 51 w 83"/>
                        <a:gd name="T61" fmla="*/ 6 h 10"/>
                        <a:gd name="T62" fmla="*/ 53 w 83"/>
                        <a:gd name="T63" fmla="*/ 6 h 10"/>
                        <a:gd name="T64" fmla="*/ 55 w 83"/>
                        <a:gd name="T65" fmla="*/ 6 h 10"/>
                        <a:gd name="T66" fmla="*/ 56 w 83"/>
                        <a:gd name="T67" fmla="*/ 7 h 10"/>
                        <a:gd name="T68" fmla="*/ 58 w 83"/>
                        <a:gd name="T69" fmla="*/ 7 h 10"/>
                        <a:gd name="T70" fmla="*/ 60 w 83"/>
                        <a:gd name="T71" fmla="*/ 7 h 10"/>
                        <a:gd name="T72" fmla="*/ 61 w 83"/>
                        <a:gd name="T73" fmla="*/ 7 h 10"/>
                        <a:gd name="T74" fmla="*/ 63 w 83"/>
                        <a:gd name="T75" fmla="*/ 7 h 10"/>
                        <a:gd name="T76" fmla="*/ 65 w 83"/>
                        <a:gd name="T77" fmla="*/ 8 h 10"/>
                        <a:gd name="T78" fmla="*/ 66 w 83"/>
                        <a:gd name="T79" fmla="*/ 8 h 10"/>
                        <a:gd name="T80" fmla="*/ 68 w 83"/>
                        <a:gd name="T81" fmla="*/ 8 h 10"/>
                        <a:gd name="T82" fmla="*/ 70 w 83"/>
                        <a:gd name="T83" fmla="*/ 8 h 10"/>
                        <a:gd name="T84" fmla="*/ 71 w 83"/>
                        <a:gd name="T85" fmla="*/ 9 h 10"/>
                        <a:gd name="T86" fmla="*/ 73 w 83"/>
                        <a:gd name="T87" fmla="*/ 9 h 10"/>
                        <a:gd name="T88" fmla="*/ 75 w 83"/>
                        <a:gd name="T89" fmla="*/ 9 h 10"/>
                        <a:gd name="T90" fmla="*/ 76 w 83"/>
                        <a:gd name="T91" fmla="*/ 9 h 10"/>
                        <a:gd name="T92" fmla="*/ 78 w 83"/>
                        <a:gd name="T93" fmla="*/ 9 h 10"/>
                        <a:gd name="T94" fmla="*/ 80 w 83"/>
                        <a:gd name="T95" fmla="*/ 10 h 10"/>
                        <a:gd name="T96" fmla="*/ 81 w 83"/>
                        <a:gd name="T97" fmla="*/ 10 h 10"/>
                        <a:gd name="T98" fmla="*/ 83 w 83"/>
                        <a:gd name="T99" fmla="*/ 1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4" y="1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9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4" y="2"/>
                          </a:lnTo>
                          <a:lnTo>
                            <a:pt x="26" y="3"/>
                          </a:lnTo>
                          <a:lnTo>
                            <a:pt x="27" y="3"/>
                          </a:lnTo>
                          <a:lnTo>
                            <a:pt x="29" y="3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  <a:lnTo>
                            <a:pt x="34" y="4"/>
                          </a:lnTo>
                          <a:lnTo>
                            <a:pt x="36" y="4"/>
                          </a:lnTo>
                          <a:lnTo>
                            <a:pt x="37" y="4"/>
                          </a:lnTo>
                          <a:lnTo>
                            <a:pt x="39" y="4"/>
                          </a:lnTo>
                          <a:lnTo>
                            <a:pt x="41" y="5"/>
                          </a:lnTo>
                          <a:lnTo>
                            <a:pt x="43" y="5"/>
                          </a:lnTo>
                          <a:lnTo>
                            <a:pt x="44" y="5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50" y="6"/>
                          </a:lnTo>
                          <a:lnTo>
                            <a:pt x="51" y="6"/>
                          </a:lnTo>
                          <a:lnTo>
                            <a:pt x="53" y="6"/>
                          </a:lnTo>
                          <a:lnTo>
                            <a:pt x="55" y="6"/>
                          </a:lnTo>
                          <a:lnTo>
                            <a:pt x="56" y="7"/>
                          </a:lnTo>
                          <a:lnTo>
                            <a:pt x="58" y="7"/>
                          </a:lnTo>
                          <a:lnTo>
                            <a:pt x="60" y="7"/>
                          </a:lnTo>
                          <a:lnTo>
                            <a:pt x="61" y="7"/>
                          </a:lnTo>
                          <a:lnTo>
                            <a:pt x="63" y="7"/>
                          </a:lnTo>
                          <a:lnTo>
                            <a:pt x="65" y="8"/>
                          </a:lnTo>
                          <a:lnTo>
                            <a:pt x="66" y="8"/>
                          </a:lnTo>
                          <a:lnTo>
                            <a:pt x="68" y="8"/>
                          </a:lnTo>
                          <a:lnTo>
                            <a:pt x="70" y="8"/>
                          </a:lnTo>
                          <a:lnTo>
                            <a:pt x="71" y="9"/>
                          </a:lnTo>
                          <a:lnTo>
                            <a:pt x="73" y="9"/>
                          </a:lnTo>
                          <a:lnTo>
                            <a:pt x="75" y="9"/>
                          </a:lnTo>
                          <a:lnTo>
                            <a:pt x="76" y="9"/>
                          </a:lnTo>
                          <a:lnTo>
                            <a:pt x="78" y="9"/>
                          </a:lnTo>
                          <a:lnTo>
                            <a:pt x="80" y="10"/>
                          </a:lnTo>
                          <a:lnTo>
                            <a:pt x="81" y="10"/>
                          </a:lnTo>
                          <a:lnTo>
                            <a:pt x="83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8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6191251" y="2660650"/>
                      <a:ext cx="131763" cy="17463"/>
                    </a:xfrm>
                    <a:custGeom>
                      <a:avLst/>
                      <a:gdLst>
                        <a:gd name="T0" fmla="*/ 0 w 83"/>
                        <a:gd name="T1" fmla="*/ 0 h 11"/>
                        <a:gd name="T2" fmla="*/ 2 w 83"/>
                        <a:gd name="T3" fmla="*/ 1 h 11"/>
                        <a:gd name="T4" fmla="*/ 4 w 83"/>
                        <a:gd name="T5" fmla="*/ 1 h 11"/>
                        <a:gd name="T6" fmla="*/ 5 w 83"/>
                        <a:gd name="T7" fmla="*/ 1 h 11"/>
                        <a:gd name="T8" fmla="*/ 7 w 83"/>
                        <a:gd name="T9" fmla="*/ 1 h 11"/>
                        <a:gd name="T10" fmla="*/ 9 w 83"/>
                        <a:gd name="T11" fmla="*/ 1 h 11"/>
                        <a:gd name="T12" fmla="*/ 11 w 83"/>
                        <a:gd name="T13" fmla="*/ 2 h 11"/>
                        <a:gd name="T14" fmla="*/ 12 w 83"/>
                        <a:gd name="T15" fmla="*/ 2 h 11"/>
                        <a:gd name="T16" fmla="*/ 14 w 83"/>
                        <a:gd name="T17" fmla="*/ 2 h 11"/>
                        <a:gd name="T18" fmla="*/ 16 w 83"/>
                        <a:gd name="T19" fmla="*/ 2 h 11"/>
                        <a:gd name="T20" fmla="*/ 17 w 83"/>
                        <a:gd name="T21" fmla="*/ 3 h 11"/>
                        <a:gd name="T22" fmla="*/ 19 w 83"/>
                        <a:gd name="T23" fmla="*/ 3 h 11"/>
                        <a:gd name="T24" fmla="*/ 21 w 83"/>
                        <a:gd name="T25" fmla="*/ 3 h 11"/>
                        <a:gd name="T26" fmla="*/ 23 w 83"/>
                        <a:gd name="T27" fmla="*/ 3 h 11"/>
                        <a:gd name="T28" fmla="*/ 24 w 83"/>
                        <a:gd name="T29" fmla="*/ 3 h 11"/>
                        <a:gd name="T30" fmla="*/ 26 w 83"/>
                        <a:gd name="T31" fmla="*/ 4 h 11"/>
                        <a:gd name="T32" fmla="*/ 28 w 83"/>
                        <a:gd name="T33" fmla="*/ 4 h 11"/>
                        <a:gd name="T34" fmla="*/ 29 w 83"/>
                        <a:gd name="T35" fmla="*/ 4 h 11"/>
                        <a:gd name="T36" fmla="*/ 31 w 83"/>
                        <a:gd name="T37" fmla="*/ 4 h 11"/>
                        <a:gd name="T38" fmla="*/ 33 w 83"/>
                        <a:gd name="T39" fmla="*/ 4 h 11"/>
                        <a:gd name="T40" fmla="*/ 34 w 83"/>
                        <a:gd name="T41" fmla="*/ 5 h 11"/>
                        <a:gd name="T42" fmla="*/ 36 w 83"/>
                        <a:gd name="T43" fmla="*/ 5 h 11"/>
                        <a:gd name="T44" fmla="*/ 38 w 83"/>
                        <a:gd name="T45" fmla="*/ 5 h 11"/>
                        <a:gd name="T46" fmla="*/ 39 w 83"/>
                        <a:gd name="T47" fmla="*/ 5 h 11"/>
                        <a:gd name="T48" fmla="*/ 41 w 83"/>
                        <a:gd name="T49" fmla="*/ 6 h 11"/>
                        <a:gd name="T50" fmla="*/ 43 w 83"/>
                        <a:gd name="T51" fmla="*/ 6 h 11"/>
                        <a:gd name="T52" fmla="*/ 44 w 83"/>
                        <a:gd name="T53" fmla="*/ 6 h 11"/>
                        <a:gd name="T54" fmla="*/ 46 w 83"/>
                        <a:gd name="T55" fmla="*/ 6 h 11"/>
                        <a:gd name="T56" fmla="*/ 48 w 83"/>
                        <a:gd name="T57" fmla="*/ 6 h 11"/>
                        <a:gd name="T58" fmla="*/ 49 w 83"/>
                        <a:gd name="T59" fmla="*/ 7 h 11"/>
                        <a:gd name="T60" fmla="*/ 51 w 83"/>
                        <a:gd name="T61" fmla="*/ 7 h 11"/>
                        <a:gd name="T62" fmla="*/ 53 w 83"/>
                        <a:gd name="T63" fmla="*/ 7 h 11"/>
                        <a:gd name="T64" fmla="*/ 54 w 83"/>
                        <a:gd name="T65" fmla="*/ 8 h 11"/>
                        <a:gd name="T66" fmla="*/ 56 w 83"/>
                        <a:gd name="T67" fmla="*/ 8 h 11"/>
                        <a:gd name="T68" fmla="*/ 58 w 83"/>
                        <a:gd name="T69" fmla="*/ 8 h 11"/>
                        <a:gd name="T70" fmla="*/ 60 w 83"/>
                        <a:gd name="T71" fmla="*/ 8 h 11"/>
                        <a:gd name="T72" fmla="*/ 62 w 83"/>
                        <a:gd name="T73" fmla="*/ 8 h 11"/>
                        <a:gd name="T74" fmla="*/ 63 w 83"/>
                        <a:gd name="T75" fmla="*/ 9 h 11"/>
                        <a:gd name="T76" fmla="*/ 65 w 83"/>
                        <a:gd name="T77" fmla="*/ 9 h 11"/>
                        <a:gd name="T78" fmla="*/ 67 w 83"/>
                        <a:gd name="T79" fmla="*/ 9 h 11"/>
                        <a:gd name="T80" fmla="*/ 68 w 83"/>
                        <a:gd name="T81" fmla="*/ 10 h 11"/>
                        <a:gd name="T82" fmla="*/ 70 w 83"/>
                        <a:gd name="T83" fmla="*/ 10 h 11"/>
                        <a:gd name="T84" fmla="*/ 72 w 83"/>
                        <a:gd name="T85" fmla="*/ 10 h 11"/>
                        <a:gd name="T86" fmla="*/ 73 w 83"/>
                        <a:gd name="T87" fmla="*/ 10 h 11"/>
                        <a:gd name="T88" fmla="*/ 75 w 83"/>
                        <a:gd name="T89" fmla="*/ 10 h 11"/>
                        <a:gd name="T90" fmla="*/ 77 w 83"/>
                        <a:gd name="T91" fmla="*/ 11 h 11"/>
                        <a:gd name="T92" fmla="*/ 78 w 83"/>
                        <a:gd name="T93" fmla="*/ 11 h 11"/>
                        <a:gd name="T94" fmla="*/ 80 w 83"/>
                        <a:gd name="T95" fmla="*/ 11 h 11"/>
                        <a:gd name="T96" fmla="*/ 82 w 83"/>
                        <a:gd name="T97" fmla="*/ 11 h 11"/>
                        <a:gd name="T98" fmla="*/ 83 w 83"/>
                        <a:gd name="T99" fmla="*/ 11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1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2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3"/>
                          </a:lnTo>
                          <a:lnTo>
                            <a:pt x="23" y="3"/>
                          </a:lnTo>
                          <a:lnTo>
                            <a:pt x="24" y="3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4"/>
                          </a:lnTo>
                          <a:lnTo>
                            <a:pt x="31" y="4"/>
                          </a:lnTo>
                          <a:lnTo>
                            <a:pt x="33" y="4"/>
                          </a:lnTo>
                          <a:lnTo>
                            <a:pt x="34" y="5"/>
                          </a:lnTo>
                          <a:lnTo>
                            <a:pt x="36" y="5"/>
                          </a:lnTo>
                          <a:lnTo>
                            <a:pt x="38" y="5"/>
                          </a:lnTo>
                          <a:lnTo>
                            <a:pt x="39" y="5"/>
                          </a:lnTo>
                          <a:lnTo>
                            <a:pt x="41" y="6"/>
                          </a:lnTo>
                          <a:lnTo>
                            <a:pt x="43" y="6"/>
                          </a:lnTo>
                          <a:lnTo>
                            <a:pt x="44" y="6"/>
                          </a:lnTo>
                          <a:lnTo>
                            <a:pt x="46" y="6"/>
                          </a:lnTo>
                          <a:lnTo>
                            <a:pt x="48" y="6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3" y="7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8" y="8"/>
                          </a:lnTo>
                          <a:lnTo>
                            <a:pt x="60" y="8"/>
                          </a:lnTo>
                          <a:lnTo>
                            <a:pt x="62" y="8"/>
                          </a:lnTo>
                          <a:lnTo>
                            <a:pt x="63" y="9"/>
                          </a:lnTo>
                          <a:lnTo>
                            <a:pt x="65" y="9"/>
                          </a:lnTo>
                          <a:lnTo>
                            <a:pt x="67" y="9"/>
                          </a:lnTo>
                          <a:lnTo>
                            <a:pt x="68" y="10"/>
                          </a:lnTo>
                          <a:lnTo>
                            <a:pt x="70" y="10"/>
                          </a:lnTo>
                          <a:lnTo>
                            <a:pt x="72" y="10"/>
                          </a:lnTo>
                          <a:lnTo>
                            <a:pt x="73" y="10"/>
                          </a:lnTo>
                          <a:lnTo>
                            <a:pt x="75" y="10"/>
                          </a:lnTo>
                          <a:lnTo>
                            <a:pt x="77" y="11"/>
                          </a:lnTo>
                          <a:lnTo>
                            <a:pt x="78" y="11"/>
                          </a:lnTo>
                          <a:lnTo>
                            <a:pt x="80" y="11"/>
                          </a:lnTo>
                          <a:lnTo>
                            <a:pt x="82" y="11"/>
                          </a:lnTo>
                          <a:lnTo>
                            <a:pt x="83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49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6323013" y="2678113"/>
                      <a:ext cx="133350" cy="20638"/>
                    </a:xfrm>
                    <a:custGeom>
                      <a:avLst/>
                      <a:gdLst>
                        <a:gd name="T0" fmla="*/ 0 w 84"/>
                        <a:gd name="T1" fmla="*/ 0 h 13"/>
                        <a:gd name="T2" fmla="*/ 2 w 84"/>
                        <a:gd name="T3" fmla="*/ 1 h 13"/>
                        <a:gd name="T4" fmla="*/ 4 w 84"/>
                        <a:gd name="T5" fmla="*/ 1 h 13"/>
                        <a:gd name="T6" fmla="*/ 6 w 84"/>
                        <a:gd name="T7" fmla="*/ 1 h 13"/>
                        <a:gd name="T8" fmla="*/ 7 w 84"/>
                        <a:gd name="T9" fmla="*/ 2 h 13"/>
                        <a:gd name="T10" fmla="*/ 9 w 84"/>
                        <a:gd name="T11" fmla="*/ 2 h 13"/>
                        <a:gd name="T12" fmla="*/ 11 w 84"/>
                        <a:gd name="T13" fmla="*/ 2 h 13"/>
                        <a:gd name="T14" fmla="*/ 12 w 84"/>
                        <a:gd name="T15" fmla="*/ 2 h 13"/>
                        <a:gd name="T16" fmla="*/ 14 w 84"/>
                        <a:gd name="T17" fmla="*/ 2 h 13"/>
                        <a:gd name="T18" fmla="*/ 16 w 84"/>
                        <a:gd name="T19" fmla="*/ 3 h 13"/>
                        <a:gd name="T20" fmla="*/ 17 w 84"/>
                        <a:gd name="T21" fmla="*/ 3 h 13"/>
                        <a:gd name="T22" fmla="*/ 19 w 84"/>
                        <a:gd name="T23" fmla="*/ 3 h 13"/>
                        <a:gd name="T24" fmla="*/ 21 w 84"/>
                        <a:gd name="T25" fmla="*/ 4 h 13"/>
                        <a:gd name="T26" fmla="*/ 22 w 84"/>
                        <a:gd name="T27" fmla="*/ 4 h 13"/>
                        <a:gd name="T28" fmla="*/ 24 w 84"/>
                        <a:gd name="T29" fmla="*/ 4 h 13"/>
                        <a:gd name="T30" fmla="*/ 26 w 84"/>
                        <a:gd name="T31" fmla="*/ 4 h 13"/>
                        <a:gd name="T32" fmla="*/ 28 w 84"/>
                        <a:gd name="T33" fmla="*/ 4 h 13"/>
                        <a:gd name="T34" fmla="*/ 29 w 84"/>
                        <a:gd name="T35" fmla="*/ 5 h 13"/>
                        <a:gd name="T36" fmla="*/ 31 w 84"/>
                        <a:gd name="T37" fmla="*/ 5 h 13"/>
                        <a:gd name="T38" fmla="*/ 33 w 84"/>
                        <a:gd name="T39" fmla="*/ 5 h 13"/>
                        <a:gd name="T40" fmla="*/ 35 w 84"/>
                        <a:gd name="T41" fmla="*/ 6 h 13"/>
                        <a:gd name="T42" fmla="*/ 36 w 84"/>
                        <a:gd name="T43" fmla="*/ 6 h 13"/>
                        <a:gd name="T44" fmla="*/ 38 w 84"/>
                        <a:gd name="T45" fmla="*/ 6 h 13"/>
                        <a:gd name="T46" fmla="*/ 40 w 84"/>
                        <a:gd name="T47" fmla="*/ 6 h 13"/>
                        <a:gd name="T48" fmla="*/ 41 w 84"/>
                        <a:gd name="T49" fmla="*/ 6 h 13"/>
                        <a:gd name="T50" fmla="*/ 43 w 84"/>
                        <a:gd name="T51" fmla="*/ 7 h 13"/>
                        <a:gd name="T52" fmla="*/ 45 w 84"/>
                        <a:gd name="T53" fmla="*/ 7 h 13"/>
                        <a:gd name="T54" fmla="*/ 46 w 84"/>
                        <a:gd name="T55" fmla="*/ 7 h 13"/>
                        <a:gd name="T56" fmla="*/ 48 w 84"/>
                        <a:gd name="T57" fmla="*/ 7 h 13"/>
                        <a:gd name="T58" fmla="*/ 50 w 84"/>
                        <a:gd name="T59" fmla="*/ 7 h 13"/>
                        <a:gd name="T60" fmla="*/ 51 w 84"/>
                        <a:gd name="T61" fmla="*/ 8 h 13"/>
                        <a:gd name="T62" fmla="*/ 53 w 84"/>
                        <a:gd name="T63" fmla="*/ 8 h 13"/>
                        <a:gd name="T64" fmla="*/ 55 w 84"/>
                        <a:gd name="T65" fmla="*/ 8 h 13"/>
                        <a:gd name="T66" fmla="*/ 56 w 84"/>
                        <a:gd name="T67" fmla="*/ 9 h 13"/>
                        <a:gd name="T68" fmla="*/ 58 w 84"/>
                        <a:gd name="T69" fmla="*/ 9 h 13"/>
                        <a:gd name="T70" fmla="*/ 60 w 84"/>
                        <a:gd name="T71" fmla="*/ 9 h 13"/>
                        <a:gd name="T72" fmla="*/ 61 w 84"/>
                        <a:gd name="T73" fmla="*/ 9 h 13"/>
                        <a:gd name="T74" fmla="*/ 63 w 84"/>
                        <a:gd name="T75" fmla="*/ 9 h 13"/>
                        <a:gd name="T76" fmla="*/ 65 w 84"/>
                        <a:gd name="T77" fmla="*/ 10 h 13"/>
                        <a:gd name="T78" fmla="*/ 66 w 84"/>
                        <a:gd name="T79" fmla="*/ 10 h 13"/>
                        <a:gd name="T80" fmla="*/ 68 w 84"/>
                        <a:gd name="T81" fmla="*/ 10 h 13"/>
                        <a:gd name="T82" fmla="*/ 70 w 84"/>
                        <a:gd name="T83" fmla="*/ 11 h 13"/>
                        <a:gd name="T84" fmla="*/ 72 w 84"/>
                        <a:gd name="T85" fmla="*/ 11 h 13"/>
                        <a:gd name="T86" fmla="*/ 73 w 84"/>
                        <a:gd name="T87" fmla="*/ 11 h 13"/>
                        <a:gd name="T88" fmla="*/ 75 w 84"/>
                        <a:gd name="T89" fmla="*/ 11 h 13"/>
                        <a:gd name="T90" fmla="*/ 77 w 84"/>
                        <a:gd name="T91" fmla="*/ 11 h 13"/>
                        <a:gd name="T92" fmla="*/ 79 w 84"/>
                        <a:gd name="T93" fmla="*/ 12 h 13"/>
                        <a:gd name="T94" fmla="*/ 80 w 84"/>
                        <a:gd name="T95" fmla="*/ 12 h 13"/>
                        <a:gd name="T96" fmla="*/ 82 w 84"/>
                        <a:gd name="T97" fmla="*/ 12 h 13"/>
                        <a:gd name="T98" fmla="*/ 84 w 84"/>
                        <a:gd name="T99" fmla="*/ 13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6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8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3" y="5"/>
                          </a:lnTo>
                          <a:lnTo>
                            <a:pt x="35" y="6"/>
                          </a:lnTo>
                          <a:lnTo>
                            <a:pt x="36" y="6"/>
                          </a:lnTo>
                          <a:lnTo>
                            <a:pt x="38" y="6"/>
                          </a:lnTo>
                          <a:lnTo>
                            <a:pt x="40" y="6"/>
                          </a:lnTo>
                          <a:lnTo>
                            <a:pt x="41" y="6"/>
                          </a:lnTo>
                          <a:lnTo>
                            <a:pt x="43" y="7"/>
                          </a:lnTo>
                          <a:lnTo>
                            <a:pt x="45" y="7"/>
                          </a:lnTo>
                          <a:lnTo>
                            <a:pt x="46" y="7"/>
                          </a:lnTo>
                          <a:lnTo>
                            <a:pt x="48" y="7"/>
                          </a:lnTo>
                          <a:lnTo>
                            <a:pt x="50" y="7"/>
                          </a:lnTo>
                          <a:lnTo>
                            <a:pt x="51" y="8"/>
                          </a:lnTo>
                          <a:lnTo>
                            <a:pt x="53" y="8"/>
                          </a:lnTo>
                          <a:lnTo>
                            <a:pt x="55" y="8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60" y="9"/>
                          </a:lnTo>
                          <a:lnTo>
                            <a:pt x="61" y="9"/>
                          </a:lnTo>
                          <a:lnTo>
                            <a:pt x="63" y="9"/>
                          </a:lnTo>
                          <a:lnTo>
                            <a:pt x="65" y="10"/>
                          </a:lnTo>
                          <a:lnTo>
                            <a:pt x="66" y="10"/>
                          </a:lnTo>
                          <a:lnTo>
                            <a:pt x="68" y="10"/>
                          </a:lnTo>
                          <a:lnTo>
                            <a:pt x="70" y="11"/>
                          </a:lnTo>
                          <a:lnTo>
                            <a:pt x="72" y="11"/>
                          </a:lnTo>
                          <a:lnTo>
                            <a:pt x="73" y="11"/>
                          </a:lnTo>
                          <a:lnTo>
                            <a:pt x="75" y="11"/>
                          </a:lnTo>
                          <a:lnTo>
                            <a:pt x="77" y="11"/>
                          </a:lnTo>
                          <a:lnTo>
                            <a:pt x="79" y="12"/>
                          </a:lnTo>
                          <a:lnTo>
                            <a:pt x="80" y="12"/>
                          </a:lnTo>
                          <a:lnTo>
                            <a:pt x="82" y="12"/>
                          </a:lnTo>
                          <a:lnTo>
                            <a:pt x="84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6456363" y="2698750"/>
                      <a:ext cx="131763" cy="19050"/>
                    </a:xfrm>
                    <a:custGeom>
                      <a:avLst/>
                      <a:gdLst>
                        <a:gd name="T0" fmla="*/ 0 w 83"/>
                        <a:gd name="T1" fmla="*/ 0 h 12"/>
                        <a:gd name="T2" fmla="*/ 1 w 83"/>
                        <a:gd name="T3" fmla="*/ 0 h 12"/>
                        <a:gd name="T4" fmla="*/ 3 w 83"/>
                        <a:gd name="T5" fmla="*/ 0 h 12"/>
                        <a:gd name="T6" fmla="*/ 5 w 83"/>
                        <a:gd name="T7" fmla="*/ 0 h 12"/>
                        <a:gd name="T8" fmla="*/ 6 w 83"/>
                        <a:gd name="T9" fmla="*/ 1 h 12"/>
                        <a:gd name="T10" fmla="*/ 8 w 83"/>
                        <a:gd name="T11" fmla="*/ 1 h 12"/>
                        <a:gd name="T12" fmla="*/ 10 w 83"/>
                        <a:gd name="T13" fmla="*/ 1 h 12"/>
                        <a:gd name="T14" fmla="*/ 12 w 83"/>
                        <a:gd name="T15" fmla="*/ 1 h 12"/>
                        <a:gd name="T16" fmla="*/ 13 w 83"/>
                        <a:gd name="T17" fmla="*/ 1 h 12"/>
                        <a:gd name="T18" fmla="*/ 15 w 83"/>
                        <a:gd name="T19" fmla="*/ 2 h 12"/>
                        <a:gd name="T20" fmla="*/ 17 w 83"/>
                        <a:gd name="T21" fmla="*/ 2 h 12"/>
                        <a:gd name="T22" fmla="*/ 18 w 83"/>
                        <a:gd name="T23" fmla="*/ 2 h 12"/>
                        <a:gd name="T24" fmla="*/ 20 w 83"/>
                        <a:gd name="T25" fmla="*/ 3 h 12"/>
                        <a:gd name="T26" fmla="*/ 22 w 83"/>
                        <a:gd name="T27" fmla="*/ 3 h 12"/>
                        <a:gd name="T28" fmla="*/ 23 w 83"/>
                        <a:gd name="T29" fmla="*/ 3 h 12"/>
                        <a:gd name="T30" fmla="*/ 25 w 83"/>
                        <a:gd name="T31" fmla="*/ 3 h 12"/>
                        <a:gd name="T32" fmla="*/ 27 w 83"/>
                        <a:gd name="T33" fmla="*/ 3 h 12"/>
                        <a:gd name="T34" fmla="*/ 28 w 83"/>
                        <a:gd name="T35" fmla="*/ 4 h 12"/>
                        <a:gd name="T36" fmla="*/ 30 w 83"/>
                        <a:gd name="T37" fmla="*/ 4 h 12"/>
                        <a:gd name="T38" fmla="*/ 32 w 83"/>
                        <a:gd name="T39" fmla="*/ 4 h 12"/>
                        <a:gd name="T40" fmla="*/ 33 w 83"/>
                        <a:gd name="T41" fmla="*/ 5 h 12"/>
                        <a:gd name="T42" fmla="*/ 35 w 83"/>
                        <a:gd name="T43" fmla="*/ 5 h 12"/>
                        <a:gd name="T44" fmla="*/ 37 w 83"/>
                        <a:gd name="T45" fmla="*/ 5 h 12"/>
                        <a:gd name="T46" fmla="*/ 39 w 83"/>
                        <a:gd name="T47" fmla="*/ 5 h 12"/>
                        <a:gd name="T48" fmla="*/ 40 w 83"/>
                        <a:gd name="T49" fmla="*/ 6 h 12"/>
                        <a:gd name="T50" fmla="*/ 42 w 83"/>
                        <a:gd name="T51" fmla="*/ 6 h 12"/>
                        <a:gd name="T52" fmla="*/ 44 w 83"/>
                        <a:gd name="T53" fmla="*/ 6 h 12"/>
                        <a:gd name="T54" fmla="*/ 46 w 83"/>
                        <a:gd name="T55" fmla="*/ 7 h 12"/>
                        <a:gd name="T56" fmla="*/ 47 w 83"/>
                        <a:gd name="T57" fmla="*/ 7 h 12"/>
                        <a:gd name="T58" fmla="*/ 49 w 83"/>
                        <a:gd name="T59" fmla="*/ 7 h 12"/>
                        <a:gd name="T60" fmla="*/ 51 w 83"/>
                        <a:gd name="T61" fmla="*/ 7 h 12"/>
                        <a:gd name="T62" fmla="*/ 52 w 83"/>
                        <a:gd name="T63" fmla="*/ 7 h 12"/>
                        <a:gd name="T64" fmla="*/ 54 w 83"/>
                        <a:gd name="T65" fmla="*/ 8 h 12"/>
                        <a:gd name="T66" fmla="*/ 56 w 83"/>
                        <a:gd name="T67" fmla="*/ 8 h 12"/>
                        <a:gd name="T68" fmla="*/ 57 w 83"/>
                        <a:gd name="T69" fmla="*/ 8 h 12"/>
                        <a:gd name="T70" fmla="*/ 59 w 83"/>
                        <a:gd name="T71" fmla="*/ 9 h 12"/>
                        <a:gd name="T72" fmla="*/ 61 w 83"/>
                        <a:gd name="T73" fmla="*/ 9 h 12"/>
                        <a:gd name="T74" fmla="*/ 62 w 83"/>
                        <a:gd name="T75" fmla="*/ 9 h 12"/>
                        <a:gd name="T76" fmla="*/ 64 w 83"/>
                        <a:gd name="T77" fmla="*/ 9 h 12"/>
                        <a:gd name="T78" fmla="*/ 66 w 83"/>
                        <a:gd name="T79" fmla="*/ 10 h 12"/>
                        <a:gd name="T80" fmla="*/ 67 w 83"/>
                        <a:gd name="T81" fmla="*/ 10 h 12"/>
                        <a:gd name="T82" fmla="*/ 69 w 83"/>
                        <a:gd name="T83" fmla="*/ 10 h 12"/>
                        <a:gd name="T84" fmla="*/ 71 w 83"/>
                        <a:gd name="T85" fmla="*/ 10 h 12"/>
                        <a:gd name="T86" fmla="*/ 72 w 83"/>
                        <a:gd name="T87" fmla="*/ 10 h 12"/>
                        <a:gd name="T88" fmla="*/ 74 w 83"/>
                        <a:gd name="T89" fmla="*/ 11 h 12"/>
                        <a:gd name="T90" fmla="*/ 76 w 83"/>
                        <a:gd name="T91" fmla="*/ 11 h 12"/>
                        <a:gd name="T92" fmla="*/ 78 w 83"/>
                        <a:gd name="T93" fmla="*/ 12 h 12"/>
                        <a:gd name="T94" fmla="*/ 79 w 83"/>
                        <a:gd name="T95" fmla="*/ 12 h 12"/>
                        <a:gd name="T96" fmla="*/ 81 w 83"/>
                        <a:gd name="T97" fmla="*/ 12 h 12"/>
                        <a:gd name="T98" fmla="*/ 83 w 83"/>
                        <a:gd name="T99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2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6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20" y="3"/>
                          </a:lnTo>
                          <a:lnTo>
                            <a:pt x="22" y="3"/>
                          </a:lnTo>
                          <a:lnTo>
                            <a:pt x="23" y="3"/>
                          </a:lnTo>
                          <a:lnTo>
                            <a:pt x="25" y="3"/>
                          </a:lnTo>
                          <a:lnTo>
                            <a:pt x="27" y="3"/>
                          </a:lnTo>
                          <a:lnTo>
                            <a:pt x="28" y="4"/>
                          </a:lnTo>
                          <a:lnTo>
                            <a:pt x="30" y="4"/>
                          </a:lnTo>
                          <a:lnTo>
                            <a:pt x="32" y="4"/>
                          </a:lnTo>
                          <a:lnTo>
                            <a:pt x="33" y="5"/>
                          </a:lnTo>
                          <a:lnTo>
                            <a:pt x="35" y="5"/>
                          </a:lnTo>
                          <a:lnTo>
                            <a:pt x="37" y="5"/>
                          </a:lnTo>
                          <a:lnTo>
                            <a:pt x="39" y="5"/>
                          </a:lnTo>
                          <a:lnTo>
                            <a:pt x="40" y="6"/>
                          </a:lnTo>
                          <a:lnTo>
                            <a:pt x="42" y="6"/>
                          </a:lnTo>
                          <a:lnTo>
                            <a:pt x="44" y="6"/>
                          </a:lnTo>
                          <a:lnTo>
                            <a:pt x="46" y="7"/>
                          </a:lnTo>
                          <a:lnTo>
                            <a:pt x="47" y="7"/>
                          </a:lnTo>
                          <a:lnTo>
                            <a:pt x="49" y="7"/>
                          </a:lnTo>
                          <a:lnTo>
                            <a:pt x="51" y="7"/>
                          </a:lnTo>
                          <a:lnTo>
                            <a:pt x="52" y="7"/>
                          </a:lnTo>
                          <a:lnTo>
                            <a:pt x="54" y="8"/>
                          </a:lnTo>
                          <a:lnTo>
                            <a:pt x="56" y="8"/>
                          </a:lnTo>
                          <a:lnTo>
                            <a:pt x="57" y="8"/>
                          </a:lnTo>
                          <a:lnTo>
                            <a:pt x="59" y="9"/>
                          </a:lnTo>
                          <a:lnTo>
                            <a:pt x="61" y="9"/>
                          </a:lnTo>
                          <a:lnTo>
                            <a:pt x="62" y="9"/>
                          </a:lnTo>
                          <a:lnTo>
                            <a:pt x="64" y="9"/>
                          </a:lnTo>
                          <a:lnTo>
                            <a:pt x="66" y="10"/>
                          </a:lnTo>
                          <a:lnTo>
                            <a:pt x="67" y="10"/>
                          </a:lnTo>
                          <a:lnTo>
                            <a:pt x="69" y="10"/>
                          </a:lnTo>
                          <a:lnTo>
                            <a:pt x="71" y="10"/>
                          </a:lnTo>
                          <a:lnTo>
                            <a:pt x="72" y="10"/>
                          </a:lnTo>
                          <a:lnTo>
                            <a:pt x="74" y="11"/>
                          </a:lnTo>
                          <a:lnTo>
                            <a:pt x="76" y="11"/>
                          </a:lnTo>
                          <a:lnTo>
                            <a:pt x="78" y="12"/>
                          </a:lnTo>
                          <a:lnTo>
                            <a:pt x="79" y="12"/>
                          </a:lnTo>
                          <a:lnTo>
                            <a:pt x="81" y="12"/>
                          </a:lnTo>
                          <a:lnTo>
                            <a:pt x="83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6588126" y="2717800"/>
                      <a:ext cx="131763" cy="22225"/>
                    </a:xfrm>
                    <a:custGeom>
                      <a:avLst/>
                      <a:gdLst>
                        <a:gd name="T0" fmla="*/ 0 w 83"/>
                        <a:gd name="T1" fmla="*/ 0 h 14"/>
                        <a:gd name="T2" fmla="*/ 1 w 83"/>
                        <a:gd name="T3" fmla="*/ 0 h 14"/>
                        <a:gd name="T4" fmla="*/ 3 w 83"/>
                        <a:gd name="T5" fmla="*/ 1 h 14"/>
                        <a:gd name="T6" fmla="*/ 5 w 83"/>
                        <a:gd name="T7" fmla="*/ 1 h 14"/>
                        <a:gd name="T8" fmla="*/ 7 w 83"/>
                        <a:gd name="T9" fmla="*/ 1 h 14"/>
                        <a:gd name="T10" fmla="*/ 8 w 83"/>
                        <a:gd name="T11" fmla="*/ 2 h 14"/>
                        <a:gd name="T12" fmla="*/ 10 w 83"/>
                        <a:gd name="T13" fmla="*/ 2 h 14"/>
                        <a:gd name="T14" fmla="*/ 12 w 83"/>
                        <a:gd name="T15" fmla="*/ 2 h 14"/>
                        <a:gd name="T16" fmla="*/ 13 w 83"/>
                        <a:gd name="T17" fmla="*/ 2 h 14"/>
                        <a:gd name="T18" fmla="*/ 15 w 83"/>
                        <a:gd name="T19" fmla="*/ 3 h 14"/>
                        <a:gd name="T20" fmla="*/ 17 w 83"/>
                        <a:gd name="T21" fmla="*/ 3 h 14"/>
                        <a:gd name="T22" fmla="*/ 19 w 83"/>
                        <a:gd name="T23" fmla="*/ 3 h 14"/>
                        <a:gd name="T24" fmla="*/ 20 w 83"/>
                        <a:gd name="T25" fmla="*/ 4 h 14"/>
                        <a:gd name="T26" fmla="*/ 22 w 83"/>
                        <a:gd name="T27" fmla="*/ 4 h 14"/>
                        <a:gd name="T28" fmla="*/ 24 w 83"/>
                        <a:gd name="T29" fmla="*/ 4 h 14"/>
                        <a:gd name="T30" fmla="*/ 25 w 83"/>
                        <a:gd name="T31" fmla="*/ 4 h 14"/>
                        <a:gd name="T32" fmla="*/ 27 w 83"/>
                        <a:gd name="T33" fmla="*/ 5 h 14"/>
                        <a:gd name="T34" fmla="*/ 29 w 83"/>
                        <a:gd name="T35" fmla="*/ 5 h 14"/>
                        <a:gd name="T36" fmla="*/ 30 w 83"/>
                        <a:gd name="T37" fmla="*/ 5 h 14"/>
                        <a:gd name="T38" fmla="*/ 32 w 83"/>
                        <a:gd name="T39" fmla="*/ 5 h 14"/>
                        <a:gd name="T40" fmla="*/ 34 w 83"/>
                        <a:gd name="T41" fmla="*/ 5 h 14"/>
                        <a:gd name="T42" fmla="*/ 35 w 83"/>
                        <a:gd name="T43" fmla="*/ 6 h 14"/>
                        <a:gd name="T44" fmla="*/ 37 w 83"/>
                        <a:gd name="T45" fmla="*/ 6 h 14"/>
                        <a:gd name="T46" fmla="*/ 39 w 83"/>
                        <a:gd name="T47" fmla="*/ 7 h 14"/>
                        <a:gd name="T48" fmla="*/ 40 w 83"/>
                        <a:gd name="T49" fmla="*/ 7 h 14"/>
                        <a:gd name="T50" fmla="*/ 42 w 83"/>
                        <a:gd name="T51" fmla="*/ 7 h 14"/>
                        <a:gd name="T52" fmla="*/ 44 w 83"/>
                        <a:gd name="T53" fmla="*/ 7 h 14"/>
                        <a:gd name="T54" fmla="*/ 45 w 83"/>
                        <a:gd name="T55" fmla="*/ 7 h 14"/>
                        <a:gd name="T56" fmla="*/ 47 w 83"/>
                        <a:gd name="T57" fmla="*/ 8 h 14"/>
                        <a:gd name="T58" fmla="*/ 49 w 83"/>
                        <a:gd name="T59" fmla="*/ 8 h 14"/>
                        <a:gd name="T60" fmla="*/ 51 w 83"/>
                        <a:gd name="T61" fmla="*/ 8 h 14"/>
                        <a:gd name="T62" fmla="*/ 52 w 83"/>
                        <a:gd name="T63" fmla="*/ 9 h 14"/>
                        <a:gd name="T64" fmla="*/ 54 w 83"/>
                        <a:gd name="T65" fmla="*/ 9 h 14"/>
                        <a:gd name="T66" fmla="*/ 56 w 83"/>
                        <a:gd name="T67" fmla="*/ 9 h 14"/>
                        <a:gd name="T68" fmla="*/ 58 w 83"/>
                        <a:gd name="T69" fmla="*/ 9 h 14"/>
                        <a:gd name="T70" fmla="*/ 59 w 83"/>
                        <a:gd name="T71" fmla="*/ 10 h 14"/>
                        <a:gd name="T72" fmla="*/ 61 w 83"/>
                        <a:gd name="T73" fmla="*/ 10 h 14"/>
                        <a:gd name="T74" fmla="*/ 63 w 83"/>
                        <a:gd name="T75" fmla="*/ 10 h 14"/>
                        <a:gd name="T76" fmla="*/ 64 w 83"/>
                        <a:gd name="T77" fmla="*/ 11 h 14"/>
                        <a:gd name="T78" fmla="*/ 66 w 83"/>
                        <a:gd name="T79" fmla="*/ 11 h 14"/>
                        <a:gd name="T80" fmla="*/ 68 w 83"/>
                        <a:gd name="T81" fmla="*/ 11 h 14"/>
                        <a:gd name="T82" fmla="*/ 69 w 83"/>
                        <a:gd name="T83" fmla="*/ 11 h 14"/>
                        <a:gd name="T84" fmla="*/ 71 w 83"/>
                        <a:gd name="T85" fmla="*/ 12 h 14"/>
                        <a:gd name="T86" fmla="*/ 73 w 83"/>
                        <a:gd name="T87" fmla="*/ 12 h 14"/>
                        <a:gd name="T88" fmla="*/ 74 w 83"/>
                        <a:gd name="T89" fmla="*/ 12 h 14"/>
                        <a:gd name="T90" fmla="*/ 76 w 83"/>
                        <a:gd name="T91" fmla="*/ 12 h 14"/>
                        <a:gd name="T92" fmla="*/ 78 w 83"/>
                        <a:gd name="T93" fmla="*/ 13 h 14"/>
                        <a:gd name="T94" fmla="*/ 79 w 83"/>
                        <a:gd name="T95" fmla="*/ 13 h 14"/>
                        <a:gd name="T96" fmla="*/ 81 w 83"/>
                        <a:gd name="T97" fmla="*/ 13 h 14"/>
                        <a:gd name="T98" fmla="*/ 83 w 83"/>
                        <a:gd name="T99" fmla="*/ 14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0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5" y="6"/>
                          </a:lnTo>
                          <a:lnTo>
                            <a:pt x="37" y="6"/>
                          </a:lnTo>
                          <a:lnTo>
                            <a:pt x="39" y="7"/>
                          </a:lnTo>
                          <a:lnTo>
                            <a:pt x="40" y="7"/>
                          </a:lnTo>
                          <a:lnTo>
                            <a:pt x="42" y="7"/>
                          </a:lnTo>
                          <a:lnTo>
                            <a:pt x="44" y="7"/>
                          </a:lnTo>
                          <a:lnTo>
                            <a:pt x="45" y="7"/>
                          </a:lnTo>
                          <a:lnTo>
                            <a:pt x="47" y="8"/>
                          </a:lnTo>
                          <a:lnTo>
                            <a:pt x="49" y="8"/>
                          </a:lnTo>
                          <a:lnTo>
                            <a:pt x="51" y="8"/>
                          </a:lnTo>
                          <a:lnTo>
                            <a:pt x="52" y="9"/>
                          </a:lnTo>
                          <a:lnTo>
                            <a:pt x="54" y="9"/>
                          </a:lnTo>
                          <a:lnTo>
                            <a:pt x="56" y="9"/>
                          </a:lnTo>
                          <a:lnTo>
                            <a:pt x="58" y="9"/>
                          </a:lnTo>
                          <a:lnTo>
                            <a:pt x="59" y="10"/>
                          </a:lnTo>
                          <a:lnTo>
                            <a:pt x="61" y="10"/>
                          </a:lnTo>
                          <a:lnTo>
                            <a:pt x="63" y="10"/>
                          </a:lnTo>
                          <a:lnTo>
                            <a:pt x="64" y="11"/>
                          </a:lnTo>
                          <a:lnTo>
                            <a:pt x="66" y="11"/>
                          </a:lnTo>
                          <a:lnTo>
                            <a:pt x="68" y="11"/>
                          </a:lnTo>
                          <a:lnTo>
                            <a:pt x="69" y="11"/>
                          </a:lnTo>
                          <a:lnTo>
                            <a:pt x="71" y="12"/>
                          </a:lnTo>
                          <a:lnTo>
                            <a:pt x="73" y="12"/>
                          </a:lnTo>
                          <a:lnTo>
                            <a:pt x="74" y="12"/>
                          </a:lnTo>
                          <a:lnTo>
                            <a:pt x="76" y="12"/>
                          </a:lnTo>
                          <a:lnTo>
                            <a:pt x="78" y="13"/>
                          </a:lnTo>
                          <a:lnTo>
                            <a:pt x="79" y="13"/>
                          </a:lnTo>
                          <a:lnTo>
                            <a:pt x="81" y="13"/>
                          </a:lnTo>
                          <a:lnTo>
                            <a:pt x="83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6719888" y="2740025"/>
                      <a:ext cx="131763" cy="22225"/>
                    </a:xfrm>
                    <a:custGeom>
                      <a:avLst/>
                      <a:gdLst>
                        <a:gd name="T0" fmla="*/ 0 w 83"/>
                        <a:gd name="T1" fmla="*/ 0 h 14"/>
                        <a:gd name="T2" fmla="*/ 2 w 83"/>
                        <a:gd name="T3" fmla="*/ 0 h 14"/>
                        <a:gd name="T4" fmla="*/ 3 w 83"/>
                        <a:gd name="T5" fmla="*/ 0 h 14"/>
                        <a:gd name="T6" fmla="*/ 5 w 83"/>
                        <a:gd name="T7" fmla="*/ 0 h 14"/>
                        <a:gd name="T8" fmla="*/ 7 w 83"/>
                        <a:gd name="T9" fmla="*/ 1 h 14"/>
                        <a:gd name="T10" fmla="*/ 8 w 83"/>
                        <a:gd name="T11" fmla="*/ 1 h 14"/>
                        <a:gd name="T12" fmla="*/ 10 w 83"/>
                        <a:gd name="T13" fmla="*/ 1 h 14"/>
                        <a:gd name="T14" fmla="*/ 12 w 83"/>
                        <a:gd name="T15" fmla="*/ 2 h 14"/>
                        <a:gd name="T16" fmla="*/ 13 w 83"/>
                        <a:gd name="T17" fmla="*/ 2 h 14"/>
                        <a:gd name="T18" fmla="*/ 15 w 83"/>
                        <a:gd name="T19" fmla="*/ 2 h 14"/>
                        <a:gd name="T20" fmla="*/ 17 w 83"/>
                        <a:gd name="T21" fmla="*/ 2 h 14"/>
                        <a:gd name="T22" fmla="*/ 19 w 83"/>
                        <a:gd name="T23" fmla="*/ 3 h 14"/>
                        <a:gd name="T24" fmla="*/ 20 w 83"/>
                        <a:gd name="T25" fmla="*/ 3 h 14"/>
                        <a:gd name="T26" fmla="*/ 22 w 83"/>
                        <a:gd name="T27" fmla="*/ 4 h 14"/>
                        <a:gd name="T28" fmla="*/ 24 w 83"/>
                        <a:gd name="T29" fmla="*/ 4 h 14"/>
                        <a:gd name="T30" fmla="*/ 26 w 83"/>
                        <a:gd name="T31" fmla="*/ 4 h 14"/>
                        <a:gd name="T32" fmla="*/ 27 w 83"/>
                        <a:gd name="T33" fmla="*/ 4 h 14"/>
                        <a:gd name="T34" fmla="*/ 29 w 83"/>
                        <a:gd name="T35" fmla="*/ 5 h 14"/>
                        <a:gd name="T36" fmla="*/ 31 w 83"/>
                        <a:gd name="T37" fmla="*/ 5 h 14"/>
                        <a:gd name="T38" fmla="*/ 32 w 83"/>
                        <a:gd name="T39" fmla="*/ 5 h 14"/>
                        <a:gd name="T40" fmla="*/ 34 w 83"/>
                        <a:gd name="T41" fmla="*/ 5 h 14"/>
                        <a:gd name="T42" fmla="*/ 36 w 83"/>
                        <a:gd name="T43" fmla="*/ 6 h 14"/>
                        <a:gd name="T44" fmla="*/ 37 w 83"/>
                        <a:gd name="T45" fmla="*/ 6 h 14"/>
                        <a:gd name="T46" fmla="*/ 39 w 83"/>
                        <a:gd name="T47" fmla="*/ 6 h 14"/>
                        <a:gd name="T48" fmla="*/ 41 w 83"/>
                        <a:gd name="T49" fmla="*/ 7 h 14"/>
                        <a:gd name="T50" fmla="*/ 42 w 83"/>
                        <a:gd name="T51" fmla="*/ 7 h 14"/>
                        <a:gd name="T52" fmla="*/ 44 w 83"/>
                        <a:gd name="T53" fmla="*/ 7 h 14"/>
                        <a:gd name="T54" fmla="*/ 46 w 83"/>
                        <a:gd name="T55" fmla="*/ 7 h 14"/>
                        <a:gd name="T56" fmla="*/ 47 w 83"/>
                        <a:gd name="T57" fmla="*/ 8 h 14"/>
                        <a:gd name="T58" fmla="*/ 49 w 83"/>
                        <a:gd name="T59" fmla="*/ 8 h 14"/>
                        <a:gd name="T60" fmla="*/ 51 w 83"/>
                        <a:gd name="T61" fmla="*/ 8 h 14"/>
                        <a:gd name="T62" fmla="*/ 52 w 83"/>
                        <a:gd name="T63" fmla="*/ 9 h 14"/>
                        <a:gd name="T64" fmla="*/ 54 w 83"/>
                        <a:gd name="T65" fmla="*/ 9 h 14"/>
                        <a:gd name="T66" fmla="*/ 56 w 83"/>
                        <a:gd name="T67" fmla="*/ 9 h 14"/>
                        <a:gd name="T68" fmla="*/ 57 w 83"/>
                        <a:gd name="T69" fmla="*/ 9 h 14"/>
                        <a:gd name="T70" fmla="*/ 59 w 83"/>
                        <a:gd name="T71" fmla="*/ 10 h 14"/>
                        <a:gd name="T72" fmla="*/ 61 w 83"/>
                        <a:gd name="T73" fmla="*/ 10 h 14"/>
                        <a:gd name="T74" fmla="*/ 63 w 83"/>
                        <a:gd name="T75" fmla="*/ 11 h 14"/>
                        <a:gd name="T76" fmla="*/ 64 w 83"/>
                        <a:gd name="T77" fmla="*/ 11 h 14"/>
                        <a:gd name="T78" fmla="*/ 66 w 83"/>
                        <a:gd name="T79" fmla="*/ 11 h 14"/>
                        <a:gd name="T80" fmla="*/ 68 w 83"/>
                        <a:gd name="T81" fmla="*/ 11 h 14"/>
                        <a:gd name="T82" fmla="*/ 70 w 83"/>
                        <a:gd name="T83" fmla="*/ 12 h 14"/>
                        <a:gd name="T84" fmla="*/ 71 w 83"/>
                        <a:gd name="T85" fmla="*/ 12 h 14"/>
                        <a:gd name="T86" fmla="*/ 73 w 83"/>
                        <a:gd name="T87" fmla="*/ 12 h 14"/>
                        <a:gd name="T88" fmla="*/ 75 w 83"/>
                        <a:gd name="T89" fmla="*/ 13 h 14"/>
                        <a:gd name="T90" fmla="*/ 76 w 83"/>
                        <a:gd name="T91" fmla="*/ 13 h 14"/>
                        <a:gd name="T92" fmla="*/ 78 w 83"/>
                        <a:gd name="T93" fmla="*/ 13 h 14"/>
                        <a:gd name="T94" fmla="*/ 80 w 83"/>
                        <a:gd name="T95" fmla="*/ 13 h 14"/>
                        <a:gd name="T96" fmla="*/ 81 w 83"/>
                        <a:gd name="T97" fmla="*/ 14 h 14"/>
                        <a:gd name="T98" fmla="*/ 83 w 83"/>
                        <a:gd name="T99" fmla="*/ 14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4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10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5" y="2"/>
                          </a:lnTo>
                          <a:lnTo>
                            <a:pt x="17" y="2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9" y="5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4" y="5"/>
                          </a:lnTo>
                          <a:lnTo>
                            <a:pt x="36" y="6"/>
                          </a:lnTo>
                          <a:lnTo>
                            <a:pt x="37" y="6"/>
                          </a:lnTo>
                          <a:lnTo>
                            <a:pt x="39" y="6"/>
                          </a:lnTo>
                          <a:lnTo>
                            <a:pt x="41" y="7"/>
                          </a:lnTo>
                          <a:lnTo>
                            <a:pt x="42" y="7"/>
                          </a:lnTo>
                          <a:lnTo>
                            <a:pt x="44" y="7"/>
                          </a:lnTo>
                          <a:lnTo>
                            <a:pt x="46" y="7"/>
                          </a:lnTo>
                          <a:lnTo>
                            <a:pt x="47" y="8"/>
                          </a:lnTo>
                          <a:lnTo>
                            <a:pt x="49" y="8"/>
                          </a:lnTo>
                          <a:lnTo>
                            <a:pt x="51" y="8"/>
                          </a:lnTo>
                          <a:lnTo>
                            <a:pt x="52" y="9"/>
                          </a:lnTo>
                          <a:lnTo>
                            <a:pt x="54" y="9"/>
                          </a:lnTo>
                          <a:lnTo>
                            <a:pt x="56" y="9"/>
                          </a:lnTo>
                          <a:lnTo>
                            <a:pt x="57" y="9"/>
                          </a:lnTo>
                          <a:lnTo>
                            <a:pt x="59" y="10"/>
                          </a:lnTo>
                          <a:lnTo>
                            <a:pt x="61" y="10"/>
                          </a:lnTo>
                          <a:lnTo>
                            <a:pt x="63" y="11"/>
                          </a:lnTo>
                          <a:lnTo>
                            <a:pt x="64" y="11"/>
                          </a:lnTo>
                          <a:lnTo>
                            <a:pt x="66" y="11"/>
                          </a:lnTo>
                          <a:lnTo>
                            <a:pt x="68" y="11"/>
                          </a:lnTo>
                          <a:lnTo>
                            <a:pt x="70" y="12"/>
                          </a:lnTo>
                          <a:lnTo>
                            <a:pt x="71" y="12"/>
                          </a:lnTo>
                          <a:lnTo>
                            <a:pt x="73" y="12"/>
                          </a:lnTo>
                          <a:lnTo>
                            <a:pt x="75" y="13"/>
                          </a:lnTo>
                          <a:lnTo>
                            <a:pt x="76" y="13"/>
                          </a:lnTo>
                          <a:lnTo>
                            <a:pt x="78" y="13"/>
                          </a:lnTo>
                          <a:lnTo>
                            <a:pt x="80" y="13"/>
                          </a:lnTo>
                          <a:lnTo>
                            <a:pt x="81" y="14"/>
                          </a:lnTo>
                          <a:lnTo>
                            <a:pt x="83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6851651" y="2762250"/>
                      <a:ext cx="131763" cy="23813"/>
                    </a:xfrm>
                    <a:custGeom>
                      <a:avLst/>
                      <a:gdLst>
                        <a:gd name="T0" fmla="*/ 0 w 83"/>
                        <a:gd name="T1" fmla="*/ 0 h 15"/>
                        <a:gd name="T2" fmla="*/ 2 w 83"/>
                        <a:gd name="T3" fmla="*/ 0 h 15"/>
                        <a:gd name="T4" fmla="*/ 3 w 83"/>
                        <a:gd name="T5" fmla="*/ 0 h 15"/>
                        <a:gd name="T6" fmla="*/ 5 w 83"/>
                        <a:gd name="T7" fmla="*/ 1 h 15"/>
                        <a:gd name="T8" fmla="*/ 7 w 83"/>
                        <a:gd name="T9" fmla="*/ 1 h 15"/>
                        <a:gd name="T10" fmla="*/ 9 w 83"/>
                        <a:gd name="T11" fmla="*/ 2 h 15"/>
                        <a:gd name="T12" fmla="*/ 10 w 83"/>
                        <a:gd name="T13" fmla="*/ 2 h 15"/>
                        <a:gd name="T14" fmla="*/ 12 w 83"/>
                        <a:gd name="T15" fmla="*/ 2 h 15"/>
                        <a:gd name="T16" fmla="*/ 14 w 83"/>
                        <a:gd name="T17" fmla="*/ 2 h 15"/>
                        <a:gd name="T18" fmla="*/ 15 w 83"/>
                        <a:gd name="T19" fmla="*/ 3 h 15"/>
                        <a:gd name="T20" fmla="*/ 17 w 83"/>
                        <a:gd name="T21" fmla="*/ 3 h 15"/>
                        <a:gd name="T22" fmla="*/ 19 w 83"/>
                        <a:gd name="T23" fmla="*/ 3 h 15"/>
                        <a:gd name="T24" fmla="*/ 20 w 83"/>
                        <a:gd name="T25" fmla="*/ 4 h 15"/>
                        <a:gd name="T26" fmla="*/ 22 w 83"/>
                        <a:gd name="T27" fmla="*/ 4 h 15"/>
                        <a:gd name="T28" fmla="*/ 24 w 83"/>
                        <a:gd name="T29" fmla="*/ 4 h 15"/>
                        <a:gd name="T30" fmla="*/ 25 w 83"/>
                        <a:gd name="T31" fmla="*/ 4 h 15"/>
                        <a:gd name="T32" fmla="*/ 27 w 83"/>
                        <a:gd name="T33" fmla="*/ 5 h 15"/>
                        <a:gd name="T34" fmla="*/ 29 w 83"/>
                        <a:gd name="T35" fmla="*/ 5 h 15"/>
                        <a:gd name="T36" fmla="*/ 31 w 83"/>
                        <a:gd name="T37" fmla="*/ 6 h 15"/>
                        <a:gd name="T38" fmla="*/ 32 w 83"/>
                        <a:gd name="T39" fmla="*/ 6 h 15"/>
                        <a:gd name="T40" fmla="*/ 34 w 83"/>
                        <a:gd name="T41" fmla="*/ 6 h 15"/>
                        <a:gd name="T42" fmla="*/ 36 w 83"/>
                        <a:gd name="T43" fmla="*/ 6 h 15"/>
                        <a:gd name="T44" fmla="*/ 38 w 83"/>
                        <a:gd name="T45" fmla="*/ 7 h 15"/>
                        <a:gd name="T46" fmla="*/ 39 w 83"/>
                        <a:gd name="T47" fmla="*/ 7 h 15"/>
                        <a:gd name="T48" fmla="*/ 41 w 83"/>
                        <a:gd name="T49" fmla="*/ 7 h 15"/>
                        <a:gd name="T50" fmla="*/ 43 w 83"/>
                        <a:gd name="T51" fmla="*/ 7 h 15"/>
                        <a:gd name="T52" fmla="*/ 44 w 83"/>
                        <a:gd name="T53" fmla="*/ 8 h 15"/>
                        <a:gd name="T54" fmla="*/ 46 w 83"/>
                        <a:gd name="T55" fmla="*/ 8 h 15"/>
                        <a:gd name="T56" fmla="*/ 48 w 83"/>
                        <a:gd name="T57" fmla="*/ 8 h 15"/>
                        <a:gd name="T58" fmla="*/ 49 w 83"/>
                        <a:gd name="T59" fmla="*/ 9 h 15"/>
                        <a:gd name="T60" fmla="*/ 51 w 83"/>
                        <a:gd name="T61" fmla="*/ 9 h 15"/>
                        <a:gd name="T62" fmla="*/ 53 w 83"/>
                        <a:gd name="T63" fmla="*/ 9 h 15"/>
                        <a:gd name="T64" fmla="*/ 54 w 83"/>
                        <a:gd name="T65" fmla="*/ 10 h 15"/>
                        <a:gd name="T66" fmla="*/ 56 w 83"/>
                        <a:gd name="T67" fmla="*/ 10 h 15"/>
                        <a:gd name="T68" fmla="*/ 58 w 83"/>
                        <a:gd name="T69" fmla="*/ 10 h 15"/>
                        <a:gd name="T70" fmla="*/ 59 w 83"/>
                        <a:gd name="T71" fmla="*/ 11 h 15"/>
                        <a:gd name="T72" fmla="*/ 61 w 83"/>
                        <a:gd name="T73" fmla="*/ 11 h 15"/>
                        <a:gd name="T74" fmla="*/ 63 w 83"/>
                        <a:gd name="T75" fmla="*/ 11 h 15"/>
                        <a:gd name="T76" fmla="*/ 64 w 83"/>
                        <a:gd name="T77" fmla="*/ 11 h 15"/>
                        <a:gd name="T78" fmla="*/ 66 w 83"/>
                        <a:gd name="T79" fmla="*/ 12 h 15"/>
                        <a:gd name="T80" fmla="*/ 68 w 83"/>
                        <a:gd name="T81" fmla="*/ 12 h 15"/>
                        <a:gd name="T82" fmla="*/ 69 w 83"/>
                        <a:gd name="T83" fmla="*/ 13 h 15"/>
                        <a:gd name="T84" fmla="*/ 71 w 83"/>
                        <a:gd name="T85" fmla="*/ 13 h 15"/>
                        <a:gd name="T86" fmla="*/ 73 w 83"/>
                        <a:gd name="T87" fmla="*/ 13 h 15"/>
                        <a:gd name="T88" fmla="*/ 75 w 83"/>
                        <a:gd name="T89" fmla="*/ 13 h 15"/>
                        <a:gd name="T90" fmla="*/ 76 w 83"/>
                        <a:gd name="T91" fmla="*/ 14 h 15"/>
                        <a:gd name="T92" fmla="*/ 78 w 83"/>
                        <a:gd name="T93" fmla="*/ 14 h 15"/>
                        <a:gd name="T94" fmla="*/ 80 w 83"/>
                        <a:gd name="T95" fmla="*/ 14 h 15"/>
                        <a:gd name="T96" fmla="*/ 82 w 83"/>
                        <a:gd name="T97" fmla="*/ 15 h 15"/>
                        <a:gd name="T98" fmla="*/ 83 w 83"/>
                        <a:gd name="T99" fmla="*/ 15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5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2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4"/>
                          </a:lnTo>
                          <a:lnTo>
                            <a:pt x="25" y="4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6"/>
                          </a:lnTo>
                          <a:lnTo>
                            <a:pt x="38" y="7"/>
                          </a:lnTo>
                          <a:lnTo>
                            <a:pt x="39" y="7"/>
                          </a:lnTo>
                          <a:lnTo>
                            <a:pt x="41" y="7"/>
                          </a:lnTo>
                          <a:lnTo>
                            <a:pt x="43" y="7"/>
                          </a:lnTo>
                          <a:lnTo>
                            <a:pt x="44" y="8"/>
                          </a:lnTo>
                          <a:lnTo>
                            <a:pt x="46" y="8"/>
                          </a:lnTo>
                          <a:lnTo>
                            <a:pt x="48" y="8"/>
                          </a:lnTo>
                          <a:lnTo>
                            <a:pt x="49" y="9"/>
                          </a:lnTo>
                          <a:lnTo>
                            <a:pt x="51" y="9"/>
                          </a:lnTo>
                          <a:lnTo>
                            <a:pt x="53" y="9"/>
                          </a:lnTo>
                          <a:lnTo>
                            <a:pt x="54" y="10"/>
                          </a:lnTo>
                          <a:lnTo>
                            <a:pt x="56" y="10"/>
                          </a:lnTo>
                          <a:lnTo>
                            <a:pt x="58" y="10"/>
                          </a:lnTo>
                          <a:lnTo>
                            <a:pt x="59" y="11"/>
                          </a:lnTo>
                          <a:lnTo>
                            <a:pt x="61" y="11"/>
                          </a:lnTo>
                          <a:lnTo>
                            <a:pt x="63" y="11"/>
                          </a:lnTo>
                          <a:lnTo>
                            <a:pt x="64" y="11"/>
                          </a:lnTo>
                          <a:lnTo>
                            <a:pt x="66" y="12"/>
                          </a:lnTo>
                          <a:lnTo>
                            <a:pt x="68" y="12"/>
                          </a:lnTo>
                          <a:lnTo>
                            <a:pt x="69" y="13"/>
                          </a:lnTo>
                          <a:lnTo>
                            <a:pt x="71" y="13"/>
                          </a:lnTo>
                          <a:lnTo>
                            <a:pt x="73" y="13"/>
                          </a:lnTo>
                          <a:lnTo>
                            <a:pt x="75" y="13"/>
                          </a:lnTo>
                          <a:lnTo>
                            <a:pt x="76" y="14"/>
                          </a:lnTo>
                          <a:lnTo>
                            <a:pt x="78" y="14"/>
                          </a:lnTo>
                          <a:lnTo>
                            <a:pt x="80" y="14"/>
                          </a:lnTo>
                          <a:lnTo>
                            <a:pt x="82" y="15"/>
                          </a:lnTo>
                          <a:lnTo>
                            <a:pt x="83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6983413" y="2786063"/>
                      <a:ext cx="131763" cy="25400"/>
                    </a:xfrm>
                    <a:custGeom>
                      <a:avLst/>
                      <a:gdLst>
                        <a:gd name="T0" fmla="*/ 0 w 83"/>
                        <a:gd name="T1" fmla="*/ 0 h 16"/>
                        <a:gd name="T2" fmla="*/ 2 w 83"/>
                        <a:gd name="T3" fmla="*/ 0 h 16"/>
                        <a:gd name="T4" fmla="*/ 4 w 83"/>
                        <a:gd name="T5" fmla="*/ 1 h 16"/>
                        <a:gd name="T6" fmla="*/ 5 w 83"/>
                        <a:gd name="T7" fmla="*/ 1 h 16"/>
                        <a:gd name="T8" fmla="*/ 7 w 83"/>
                        <a:gd name="T9" fmla="*/ 1 h 16"/>
                        <a:gd name="T10" fmla="*/ 9 w 83"/>
                        <a:gd name="T11" fmla="*/ 1 h 16"/>
                        <a:gd name="T12" fmla="*/ 10 w 83"/>
                        <a:gd name="T13" fmla="*/ 2 h 16"/>
                        <a:gd name="T14" fmla="*/ 12 w 83"/>
                        <a:gd name="T15" fmla="*/ 2 h 16"/>
                        <a:gd name="T16" fmla="*/ 14 w 83"/>
                        <a:gd name="T17" fmla="*/ 3 h 16"/>
                        <a:gd name="T18" fmla="*/ 16 w 83"/>
                        <a:gd name="T19" fmla="*/ 3 h 16"/>
                        <a:gd name="T20" fmla="*/ 17 w 83"/>
                        <a:gd name="T21" fmla="*/ 3 h 16"/>
                        <a:gd name="T22" fmla="*/ 19 w 83"/>
                        <a:gd name="T23" fmla="*/ 3 h 16"/>
                        <a:gd name="T24" fmla="*/ 21 w 83"/>
                        <a:gd name="T25" fmla="*/ 4 h 16"/>
                        <a:gd name="T26" fmla="*/ 22 w 83"/>
                        <a:gd name="T27" fmla="*/ 4 h 16"/>
                        <a:gd name="T28" fmla="*/ 24 w 83"/>
                        <a:gd name="T29" fmla="*/ 5 h 16"/>
                        <a:gd name="T30" fmla="*/ 26 w 83"/>
                        <a:gd name="T31" fmla="*/ 5 h 16"/>
                        <a:gd name="T32" fmla="*/ 27 w 83"/>
                        <a:gd name="T33" fmla="*/ 5 h 16"/>
                        <a:gd name="T34" fmla="*/ 29 w 83"/>
                        <a:gd name="T35" fmla="*/ 5 h 16"/>
                        <a:gd name="T36" fmla="*/ 31 w 83"/>
                        <a:gd name="T37" fmla="*/ 6 h 16"/>
                        <a:gd name="T38" fmla="*/ 32 w 83"/>
                        <a:gd name="T39" fmla="*/ 6 h 16"/>
                        <a:gd name="T40" fmla="*/ 34 w 83"/>
                        <a:gd name="T41" fmla="*/ 6 h 16"/>
                        <a:gd name="T42" fmla="*/ 36 w 83"/>
                        <a:gd name="T43" fmla="*/ 7 h 16"/>
                        <a:gd name="T44" fmla="*/ 37 w 83"/>
                        <a:gd name="T45" fmla="*/ 7 h 16"/>
                        <a:gd name="T46" fmla="*/ 39 w 83"/>
                        <a:gd name="T47" fmla="*/ 7 h 16"/>
                        <a:gd name="T48" fmla="*/ 41 w 83"/>
                        <a:gd name="T49" fmla="*/ 8 h 16"/>
                        <a:gd name="T50" fmla="*/ 42 w 83"/>
                        <a:gd name="T51" fmla="*/ 8 h 16"/>
                        <a:gd name="T52" fmla="*/ 44 w 83"/>
                        <a:gd name="T53" fmla="*/ 8 h 16"/>
                        <a:gd name="T54" fmla="*/ 46 w 83"/>
                        <a:gd name="T55" fmla="*/ 9 h 16"/>
                        <a:gd name="T56" fmla="*/ 48 w 83"/>
                        <a:gd name="T57" fmla="*/ 9 h 16"/>
                        <a:gd name="T58" fmla="*/ 50 w 83"/>
                        <a:gd name="T59" fmla="*/ 9 h 16"/>
                        <a:gd name="T60" fmla="*/ 51 w 83"/>
                        <a:gd name="T61" fmla="*/ 10 h 16"/>
                        <a:gd name="T62" fmla="*/ 53 w 83"/>
                        <a:gd name="T63" fmla="*/ 10 h 16"/>
                        <a:gd name="T64" fmla="*/ 55 w 83"/>
                        <a:gd name="T65" fmla="*/ 10 h 16"/>
                        <a:gd name="T66" fmla="*/ 56 w 83"/>
                        <a:gd name="T67" fmla="*/ 11 h 16"/>
                        <a:gd name="T68" fmla="*/ 58 w 83"/>
                        <a:gd name="T69" fmla="*/ 11 h 16"/>
                        <a:gd name="T70" fmla="*/ 60 w 83"/>
                        <a:gd name="T71" fmla="*/ 11 h 16"/>
                        <a:gd name="T72" fmla="*/ 61 w 83"/>
                        <a:gd name="T73" fmla="*/ 12 h 16"/>
                        <a:gd name="T74" fmla="*/ 63 w 83"/>
                        <a:gd name="T75" fmla="*/ 12 h 16"/>
                        <a:gd name="T76" fmla="*/ 65 w 83"/>
                        <a:gd name="T77" fmla="*/ 12 h 16"/>
                        <a:gd name="T78" fmla="*/ 66 w 83"/>
                        <a:gd name="T79" fmla="*/ 13 h 16"/>
                        <a:gd name="T80" fmla="*/ 68 w 83"/>
                        <a:gd name="T81" fmla="*/ 13 h 16"/>
                        <a:gd name="T82" fmla="*/ 70 w 83"/>
                        <a:gd name="T83" fmla="*/ 13 h 16"/>
                        <a:gd name="T84" fmla="*/ 71 w 83"/>
                        <a:gd name="T85" fmla="*/ 13 h 16"/>
                        <a:gd name="T86" fmla="*/ 73 w 83"/>
                        <a:gd name="T87" fmla="*/ 14 h 16"/>
                        <a:gd name="T88" fmla="*/ 75 w 83"/>
                        <a:gd name="T89" fmla="*/ 14 h 16"/>
                        <a:gd name="T90" fmla="*/ 76 w 83"/>
                        <a:gd name="T91" fmla="*/ 15 h 16"/>
                        <a:gd name="T92" fmla="*/ 78 w 83"/>
                        <a:gd name="T93" fmla="*/ 15 h 16"/>
                        <a:gd name="T94" fmla="*/ 80 w 83"/>
                        <a:gd name="T95" fmla="*/ 15 h 16"/>
                        <a:gd name="T96" fmla="*/ 82 w 83"/>
                        <a:gd name="T97" fmla="*/ 15 h 16"/>
                        <a:gd name="T98" fmla="*/ 83 w 83"/>
                        <a:gd name="T99" fmla="*/ 16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1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3"/>
                          </a:lnTo>
                          <a:lnTo>
                            <a:pt x="21" y="4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7" y="5"/>
                          </a:lnTo>
                          <a:lnTo>
                            <a:pt x="29" y="5"/>
                          </a:lnTo>
                          <a:lnTo>
                            <a:pt x="31" y="6"/>
                          </a:lnTo>
                          <a:lnTo>
                            <a:pt x="32" y="6"/>
                          </a:lnTo>
                          <a:lnTo>
                            <a:pt x="34" y="6"/>
                          </a:lnTo>
                          <a:lnTo>
                            <a:pt x="36" y="7"/>
                          </a:lnTo>
                          <a:lnTo>
                            <a:pt x="37" y="7"/>
                          </a:lnTo>
                          <a:lnTo>
                            <a:pt x="39" y="7"/>
                          </a:lnTo>
                          <a:lnTo>
                            <a:pt x="41" y="8"/>
                          </a:lnTo>
                          <a:lnTo>
                            <a:pt x="42" y="8"/>
                          </a:lnTo>
                          <a:lnTo>
                            <a:pt x="44" y="8"/>
                          </a:lnTo>
                          <a:lnTo>
                            <a:pt x="46" y="9"/>
                          </a:lnTo>
                          <a:lnTo>
                            <a:pt x="48" y="9"/>
                          </a:lnTo>
                          <a:lnTo>
                            <a:pt x="50" y="9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5" y="10"/>
                          </a:lnTo>
                          <a:lnTo>
                            <a:pt x="56" y="11"/>
                          </a:lnTo>
                          <a:lnTo>
                            <a:pt x="58" y="11"/>
                          </a:lnTo>
                          <a:lnTo>
                            <a:pt x="60" y="11"/>
                          </a:lnTo>
                          <a:lnTo>
                            <a:pt x="61" y="12"/>
                          </a:lnTo>
                          <a:lnTo>
                            <a:pt x="63" y="12"/>
                          </a:lnTo>
                          <a:lnTo>
                            <a:pt x="65" y="12"/>
                          </a:lnTo>
                          <a:lnTo>
                            <a:pt x="66" y="13"/>
                          </a:lnTo>
                          <a:lnTo>
                            <a:pt x="68" y="13"/>
                          </a:lnTo>
                          <a:lnTo>
                            <a:pt x="70" y="13"/>
                          </a:lnTo>
                          <a:lnTo>
                            <a:pt x="71" y="13"/>
                          </a:lnTo>
                          <a:lnTo>
                            <a:pt x="73" y="14"/>
                          </a:lnTo>
                          <a:lnTo>
                            <a:pt x="75" y="14"/>
                          </a:lnTo>
                          <a:lnTo>
                            <a:pt x="76" y="15"/>
                          </a:lnTo>
                          <a:lnTo>
                            <a:pt x="78" y="15"/>
                          </a:lnTo>
                          <a:lnTo>
                            <a:pt x="80" y="15"/>
                          </a:lnTo>
                          <a:lnTo>
                            <a:pt x="82" y="15"/>
                          </a:lnTo>
                          <a:lnTo>
                            <a:pt x="83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5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115176" y="2811463"/>
                      <a:ext cx="131763" cy="26988"/>
                    </a:xfrm>
                    <a:custGeom>
                      <a:avLst/>
                      <a:gdLst>
                        <a:gd name="T0" fmla="*/ 0 w 83"/>
                        <a:gd name="T1" fmla="*/ 0 h 17"/>
                        <a:gd name="T2" fmla="*/ 2 w 83"/>
                        <a:gd name="T3" fmla="*/ 0 h 17"/>
                        <a:gd name="T4" fmla="*/ 4 w 83"/>
                        <a:gd name="T5" fmla="*/ 1 h 17"/>
                        <a:gd name="T6" fmla="*/ 5 w 83"/>
                        <a:gd name="T7" fmla="*/ 1 h 17"/>
                        <a:gd name="T8" fmla="*/ 7 w 83"/>
                        <a:gd name="T9" fmla="*/ 1 h 17"/>
                        <a:gd name="T10" fmla="*/ 9 w 83"/>
                        <a:gd name="T11" fmla="*/ 2 h 17"/>
                        <a:gd name="T12" fmla="*/ 10 w 83"/>
                        <a:gd name="T13" fmla="*/ 2 h 17"/>
                        <a:gd name="T14" fmla="*/ 12 w 83"/>
                        <a:gd name="T15" fmla="*/ 2 h 17"/>
                        <a:gd name="T16" fmla="*/ 14 w 83"/>
                        <a:gd name="T17" fmla="*/ 3 h 17"/>
                        <a:gd name="T18" fmla="*/ 16 w 83"/>
                        <a:gd name="T19" fmla="*/ 3 h 17"/>
                        <a:gd name="T20" fmla="*/ 18 w 83"/>
                        <a:gd name="T21" fmla="*/ 3 h 17"/>
                        <a:gd name="T22" fmla="*/ 19 w 83"/>
                        <a:gd name="T23" fmla="*/ 4 h 17"/>
                        <a:gd name="T24" fmla="*/ 21 w 83"/>
                        <a:gd name="T25" fmla="*/ 4 h 17"/>
                        <a:gd name="T26" fmla="*/ 23 w 83"/>
                        <a:gd name="T27" fmla="*/ 5 h 17"/>
                        <a:gd name="T28" fmla="*/ 24 w 83"/>
                        <a:gd name="T29" fmla="*/ 5 h 17"/>
                        <a:gd name="T30" fmla="*/ 26 w 83"/>
                        <a:gd name="T31" fmla="*/ 5 h 17"/>
                        <a:gd name="T32" fmla="*/ 28 w 83"/>
                        <a:gd name="T33" fmla="*/ 5 h 17"/>
                        <a:gd name="T34" fmla="*/ 29 w 83"/>
                        <a:gd name="T35" fmla="*/ 6 h 17"/>
                        <a:gd name="T36" fmla="*/ 31 w 83"/>
                        <a:gd name="T37" fmla="*/ 6 h 17"/>
                        <a:gd name="T38" fmla="*/ 33 w 83"/>
                        <a:gd name="T39" fmla="*/ 6 h 17"/>
                        <a:gd name="T40" fmla="*/ 34 w 83"/>
                        <a:gd name="T41" fmla="*/ 7 h 17"/>
                        <a:gd name="T42" fmla="*/ 36 w 83"/>
                        <a:gd name="T43" fmla="*/ 7 h 17"/>
                        <a:gd name="T44" fmla="*/ 38 w 83"/>
                        <a:gd name="T45" fmla="*/ 7 h 17"/>
                        <a:gd name="T46" fmla="*/ 39 w 83"/>
                        <a:gd name="T47" fmla="*/ 8 h 17"/>
                        <a:gd name="T48" fmla="*/ 41 w 83"/>
                        <a:gd name="T49" fmla="*/ 8 h 17"/>
                        <a:gd name="T50" fmla="*/ 43 w 83"/>
                        <a:gd name="T51" fmla="*/ 8 h 17"/>
                        <a:gd name="T52" fmla="*/ 44 w 83"/>
                        <a:gd name="T53" fmla="*/ 9 h 17"/>
                        <a:gd name="T54" fmla="*/ 46 w 83"/>
                        <a:gd name="T55" fmla="*/ 9 h 17"/>
                        <a:gd name="T56" fmla="*/ 48 w 83"/>
                        <a:gd name="T57" fmla="*/ 10 h 17"/>
                        <a:gd name="T58" fmla="*/ 49 w 83"/>
                        <a:gd name="T59" fmla="*/ 10 h 17"/>
                        <a:gd name="T60" fmla="*/ 51 w 83"/>
                        <a:gd name="T61" fmla="*/ 10 h 17"/>
                        <a:gd name="T62" fmla="*/ 53 w 83"/>
                        <a:gd name="T63" fmla="*/ 10 h 17"/>
                        <a:gd name="T64" fmla="*/ 54 w 83"/>
                        <a:gd name="T65" fmla="*/ 11 h 17"/>
                        <a:gd name="T66" fmla="*/ 56 w 83"/>
                        <a:gd name="T67" fmla="*/ 11 h 17"/>
                        <a:gd name="T68" fmla="*/ 58 w 83"/>
                        <a:gd name="T69" fmla="*/ 12 h 17"/>
                        <a:gd name="T70" fmla="*/ 60 w 83"/>
                        <a:gd name="T71" fmla="*/ 12 h 17"/>
                        <a:gd name="T72" fmla="*/ 61 w 83"/>
                        <a:gd name="T73" fmla="*/ 12 h 17"/>
                        <a:gd name="T74" fmla="*/ 63 w 83"/>
                        <a:gd name="T75" fmla="*/ 13 h 17"/>
                        <a:gd name="T76" fmla="*/ 65 w 83"/>
                        <a:gd name="T77" fmla="*/ 13 h 17"/>
                        <a:gd name="T78" fmla="*/ 67 w 83"/>
                        <a:gd name="T79" fmla="*/ 13 h 17"/>
                        <a:gd name="T80" fmla="*/ 68 w 83"/>
                        <a:gd name="T81" fmla="*/ 13 h 17"/>
                        <a:gd name="T82" fmla="*/ 70 w 83"/>
                        <a:gd name="T83" fmla="*/ 14 h 17"/>
                        <a:gd name="T84" fmla="*/ 72 w 83"/>
                        <a:gd name="T85" fmla="*/ 14 h 17"/>
                        <a:gd name="T86" fmla="*/ 73 w 83"/>
                        <a:gd name="T87" fmla="*/ 15 h 17"/>
                        <a:gd name="T88" fmla="*/ 75 w 83"/>
                        <a:gd name="T89" fmla="*/ 15 h 17"/>
                        <a:gd name="T90" fmla="*/ 77 w 83"/>
                        <a:gd name="T91" fmla="*/ 15 h 17"/>
                        <a:gd name="T92" fmla="*/ 78 w 83"/>
                        <a:gd name="T93" fmla="*/ 16 h 17"/>
                        <a:gd name="T94" fmla="*/ 80 w 83"/>
                        <a:gd name="T95" fmla="*/ 16 h 17"/>
                        <a:gd name="T96" fmla="*/ 82 w 83"/>
                        <a:gd name="T97" fmla="*/ 17 h 17"/>
                        <a:gd name="T98" fmla="*/ 83 w 83"/>
                        <a:gd name="T99" fmla="*/ 17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8" y="3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3" y="5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8" y="5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6"/>
                          </a:lnTo>
                          <a:lnTo>
                            <a:pt x="34" y="7"/>
                          </a:lnTo>
                          <a:lnTo>
                            <a:pt x="36" y="7"/>
                          </a:lnTo>
                          <a:lnTo>
                            <a:pt x="38" y="7"/>
                          </a:lnTo>
                          <a:lnTo>
                            <a:pt x="39" y="8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4" y="9"/>
                          </a:lnTo>
                          <a:lnTo>
                            <a:pt x="46" y="9"/>
                          </a:lnTo>
                          <a:lnTo>
                            <a:pt x="48" y="10"/>
                          </a:lnTo>
                          <a:lnTo>
                            <a:pt x="49" y="10"/>
                          </a:lnTo>
                          <a:lnTo>
                            <a:pt x="51" y="10"/>
                          </a:lnTo>
                          <a:lnTo>
                            <a:pt x="53" y="10"/>
                          </a:lnTo>
                          <a:lnTo>
                            <a:pt x="54" y="11"/>
                          </a:lnTo>
                          <a:lnTo>
                            <a:pt x="56" y="11"/>
                          </a:lnTo>
                          <a:lnTo>
                            <a:pt x="58" y="12"/>
                          </a:lnTo>
                          <a:lnTo>
                            <a:pt x="60" y="12"/>
                          </a:lnTo>
                          <a:lnTo>
                            <a:pt x="61" y="12"/>
                          </a:lnTo>
                          <a:lnTo>
                            <a:pt x="63" y="13"/>
                          </a:lnTo>
                          <a:lnTo>
                            <a:pt x="65" y="13"/>
                          </a:lnTo>
                          <a:lnTo>
                            <a:pt x="67" y="13"/>
                          </a:lnTo>
                          <a:lnTo>
                            <a:pt x="68" y="13"/>
                          </a:lnTo>
                          <a:lnTo>
                            <a:pt x="70" y="14"/>
                          </a:lnTo>
                          <a:lnTo>
                            <a:pt x="72" y="14"/>
                          </a:lnTo>
                          <a:lnTo>
                            <a:pt x="73" y="15"/>
                          </a:lnTo>
                          <a:lnTo>
                            <a:pt x="75" y="15"/>
                          </a:lnTo>
                          <a:lnTo>
                            <a:pt x="77" y="15"/>
                          </a:lnTo>
                          <a:lnTo>
                            <a:pt x="78" y="16"/>
                          </a:lnTo>
                          <a:lnTo>
                            <a:pt x="80" y="16"/>
                          </a:lnTo>
                          <a:lnTo>
                            <a:pt x="82" y="17"/>
                          </a:lnTo>
                          <a:lnTo>
                            <a:pt x="83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6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246938" y="2838450"/>
                      <a:ext cx="133350" cy="26988"/>
                    </a:xfrm>
                    <a:custGeom>
                      <a:avLst/>
                      <a:gdLst>
                        <a:gd name="T0" fmla="*/ 0 w 84"/>
                        <a:gd name="T1" fmla="*/ 0 h 17"/>
                        <a:gd name="T2" fmla="*/ 2 w 84"/>
                        <a:gd name="T3" fmla="*/ 0 h 17"/>
                        <a:gd name="T4" fmla="*/ 4 w 84"/>
                        <a:gd name="T5" fmla="*/ 0 h 17"/>
                        <a:gd name="T6" fmla="*/ 6 w 84"/>
                        <a:gd name="T7" fmla="*/ 1 h 17"/>
                        <a:gd name="T8" fmla="*/ 7 w 84"/>
                        <a:gd name="T9" fmla="*/ 1 h 17"/>
                        <a:gd name="T10" fmla="*/ 9 w 84"/>
                        <a:gd name="T11" fmla="*/ 2 h 17"/>
                        <a:gd name="T12" fmla="*/ 11 w 84"/>
                        <a:gd name="T13" fmla="*/ 2 h 17"/>
                        <a:gd name="T14" fmla="*/ 12 w 84"/>
                        <a:gd name="T15" fmla="*/ 2 h 17"/>
                        <a:gd name="T16" fmla="*/ 14 w 84"/>
                        <a:gd name="T17" fmla="*/ 3 h 17"/>
                        <a:gd name="T18" fmla="*/ 16 w 84"/>
                        <a:gd name="T19" fmla="*/ 3 h 17"/>
                        <a:gd name="T20" fmla="*/ 17 w 84"/>
                        <a:gd name="T21" fmla="*/ 3 h 17"/>
                        <a:gd name="T22" fmla="*/ 19 w 84"/>
                        <a:gd name="T23" fmla="*/ 4 h 17"/>
                        <a:gd name="T24" fmla="*/ 21 w 84"/>
                        <a:gd name="T25" fmla="*/ 4 h 17"/>
                        <a:gd name="T26" fmla="*/ 22 w 84"/>
                        <a:gd name="T27" fmla="*/ 4 h 17"/>
                        <a:gd name="T28" fmla="*/ 24 w 84"/>
                        <a:gd name="T29" fmla="*/ 5 h 17"/>
                        <a:gd name="T30" fmla="*/ 26 w 84"/>
                        <a:gd name="T31" fmla="*/ 5 h 17"/>
                        <a:gd name="T32" fmla="*/ 28 w 84"/>
                        <a:gd name="T33" fmla="*/ 5 h 17"/>
                        <a:gd name="T34" fmla="*/ 29 w 84"/>
                        <a:gd name="T35" fmla="*/ 6 h 17"/>
                        <a:gd name="T36" fmla="*/ 31 w 84"/>
                        <a:gd name="T37" fmla="*/ 6 h 17"/>
                        <a:gd name="T38" fmla="*/ 33 w 84"/>
                        <a:gd name="T39" fmla="*/ 7 h 17"/>
                        <a:gd name="T40" fmla="*/ 35 w 84"/>
                        <a:gd name="T41" fmla="*/ 7 h 17"/>
                        <a:gd name="T42" fmla="*/ 36 w 84"/>
                        <a:gd name="T43" fmla="*/ 7 h 17"/>
                        <a:gd name="T44" fmla="*/ 38 w 84"/>
                        <a:gd name="T45" fmla="*/ 8 h 17"/>
                        <a:gd name="T46" fmla="*/ 40 w 84"/>
                        <a:gd name="T47" fmla="*/ 8 h 17"/>
                        <a:gd name="T48" fmla="*/ 41 w 84"/>
                        <a:gd name="T49" fmla="*/ 9 h 17"/>
                        <a:gd name="T50" fmla="*/ 43 w 84"/>
                        <a:gd name="T51" fmla="*/ 9 h 17"/>
                        <a:gd name="T52" fmla="*/ 45 w 84"/>
                        <a:gd name="T53" fmla="*/ 9 h 17"/>
                        <a:gd name="T54" fmla="*/ 46 w 84"/>
                        <a:gd name="T55" fmla="*/ 9 h 17"/>
                        <a:gd name="T56" fmla="*/ 48 w 84"/>
                        <a:gd name="T57" fmla="*/ 10 h 17"/>
                        <a:gd name="T58" fmla="*/ 50 w 84"/>
                        <a:gd name="T59" fmla="*/ 10 h 17"/>
                        <a:gd name="T60" fmla="*/ 51 w 84"/>
                        <a:gd name="T61" fmla="*/ 10 h 17"/>
                        <a:gd name="T62" fmla="*/ 53 w 84"/>
                        <a:gd name="T63" fmla="*/ 11 h 17"/>
                        <a:gd name="T64" fmla="*/ 55 w 84"/>
                        <a:gd name="T65" fmla="*/ 11 h 17"/>
                        <a:gd name="T66" fmla="*/ 56 w 84"/>
                        <a:gd name="T67" fmla="*/ 12 h 17"/>
                        <a:gd name="T68" fmla="*/ 58 w 84"/>
                        <a:gd name="T69" fmla="*/ 12 h 17"/>
                        <a:gd name="T70" fmla="*/ 60 w 84"/>
                        <a:gd name="T71" fmla="*/ 12 h 17"/>
                        <a:gd name="T72" fmla="*/ 61 w 84"/>
                        <a:gd name="T73" fmla="*/ 13 h 17"/>
                        <a:gd name="T74" fmla="*/ 63 w 84"/>
                        <a:gd name="T75" fmla="*/ 13 h 17"/>
                        <a:gd name="T76" fmla="*/ 65 w 84"/>
                        <a:gd name="T77" fmla="*/ 14 h 17"/>
                        <a:gd name="T78" fmla="*/ 66 w 84"/>
                        <a:gd name="T79" fmla="*/ 14 h 17"/>
                        <a:gd name="T80" fmla="*/ 68 w 84"/>
                        <a:gd name="T81" fmla="*/ 14 h 17"/>
                        <a:gd name="T82" fmla="*/ 70 w 84"/>
                        <a:gd name="T83" fmla="*/ 15 h 17"/>
                        <a:gd name="T84" fmla="*/ 72 w 84"/>
                        <a:gd name="T85" fmla="*/ 15 h 17"/>
                        <a:gd name="T86" fmla="*/ 73 w 84"/>
                        <a:gd name="T87" fmla="*/ 16 h 17"/>
                        <a:gd name="T88" fmla="*/ 75 w 84"/>
                        <a:gd name="T89" fmla="*/ 16 h 17"/>
                        <a:gd name="T90" fmla="*/ 77 w 84"/>
                        <a:gd name="T91" fmla="*/ 16 h 17"/>
                        <a:gd name="T92" fmla="*/ 79 w 84"/>
                        <a:gd name="T93" fmla="*/ 16 h 17"/>
                        <a:gd name="T94" fmla="*/ 80 w 84"/>
                        <a:gd name="T95" fmla="*/ 17 h 17"/>
                        <a:gd name="T96" fmla="*/ 82 w 84"/>
                        <a:gd name="T97" fmla="*/ 17 h 17"/>
                        <a:gd name="T98" fmla="*/ 84 w 84"/>
                        <a:gd name="T99" fmla="*/ 17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17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9" y="2"/>
                          </a:lnTo>
                          <a:lnTo>
                            <a:pt x="11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22" y="4"/>
                          </a:lnTo>
                          <a:lnTo>
                            <a:pt x="24" y="5"/>
                          </a:lnTo>
                          <a:lnTo>
                            <a:pt x="26" y="5"/>
                          </a:lnTo>
                          <a:lnTo>
                            <a:pt x="28" y="5"/>
                          </a:lnTo>
                          <a:lnTo>
                            <a:pt x="29" y="6"/>
                          </a:lnTo>
                          <a:lnTo>
                            <a:pt x="31" y="6"/>
                          </a:lnTo>
                          <a:lnTo>
                            <a:pt x="33" y="7"/>
                          </a:lnTo>
                          <a:lnTo>
                            <a:pt x="35" y="7"/>
                          </a:lnTo>
                          <a:lnTo>
                            <a:pt x="36" y="7"/>
                          </a:lnTo>
                          <a:lnTo>
                            <a:pt x="38" y="8"/>
                          </a:lnTo>
                          <a:lnTo>
                            <a:pt x="40" y="8"/>
                          </a:lnTo>
                          <a:lnTo>
                            <a:pt x="41" y="9"/>
                          </a:lnTo>
                          <a:lnTo>
                            <a:pt x="43" y="9"/>
                          </a:lnTo>
                          <a:lnTo>
                            <a:pt x="45" y="9"/>
                          </a:lnTo>
                          <a:lnTo>
                            <a:pt x="46" y="9"/>
                          </a:lnTo>
                          <a:lnTo>
                            <a:pt x="48" y="10"/>
                          </a:lnTo>
                          <a:lnTo>
                            <a:pt x="50" y="10"/>
                          </a:lnTo>
                          <a:lnTo>
                            <a:pt x="51" y="10"/>
                          </a:lnTo>
                          <a:lnTo>
                            <a:pt x="53" y="11"/>
                          </a:lnTo>
                          <a:lnTo>
                            <a:pt x="55" y="11"/>
                          </a:lnTo>
                          <a:lnTo>
                            <a:pt x="56" y="12"/>
                          </a:lnTo>
                          <a:lnTo>
                            <a:pt x="58" y="12"/>
                          </a:lnTo>
                          <a:lnTo>
                            <a:pt x="60" y="12"/>
                          </a:lnTo>
                          <a:lnTo>
                            <a:pt x="61" y="13"/>
                          </a:lnTo>
                          <a:lnTo>
                            <a:pt x="63" y="13"/>
                          </a:lnTo>
                          <a:lnTo>
                            <a:pt x="65" y="14"/>
                          </a:lnTo>
                          <a:lnTo>
                            <a:pt x="66" y="14"/>
                          </a:lnTo>
                          <a:lnTo>
                            <a:pt x="68" y="14"/>
                          </a:lnTo>
                          <a:lnTo>
                            <a:pt x="70" y="15"/>
                          </a:lnTo>
                          <a:lnTo>
                            <a:pt x="72" y="15"/>
                          </a:lnTo>
                          <a:lnTo>
                            <a:pt x="73" y="16"/>
                          </a:lnTo>
                          <a:lnTo>
                            <a:pt x="75" y="16"/>
                          </a:lnTo>
                          <a:lnTo>
                            <a:pt x="77" y="16"/>
                          </a:lnTo>
                          <a:lnTo>
                            <a:pt x="79" y="16"/>
                          </a:lnTo>
                          <a:lnTo>
                            <a:pt x="80" y="17"/>
                          </a:lnTo>
                          <a:lnTo>
                            <a:pt x="82" y="17"/>
                          </a:lnTo>
                          <a:lnTo>
                            <a:pt x="84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7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380288" y="2865438"/>
                      <a:ext cx="131763" cy="31750"/>
                    </a:xfrm>
                    <a:custGeom>
                      <a:avLst/>
                      <a:gdLst>
                        <a:gd name="T0" fmla="*/ 0 w 83"/>
                        <a:gd name="T1" fmla="*/ 0 h 20"/>
                        <a:gd name="T2" fmla="*/ 1 w 83"/>
                        <a:gd name="T3" fmla="*/ 1 h 20"/>
                        <a:gd name="T4" fmla="*/ 3 w 83"/>
                        <a:gd name="T5" fmla="*/ 1 h 20"/>
                        <a:gd name="T6" fmla="*/ 5 w 83"/>
                        <a:gd name="T7" fmla="*/ 2 h 20"/>
                        <a:gd name="T8" fmla="*/ 7 w 83"/>
                        <a:gd name="T9" fmla="*/ 2 h 20"/>
                        <a:gd name="T10" fmla="*/ 8 w 83"/>
                        <a:gd name="T11" fmla="*/ 2 h 20"/>
                        <a:gd name="T12" fmla="*/ 10 w 83"/>
                        <a:gd name="T13" fmla="*/ 3 h 20"/>
                        <a:gd name="T14" fmla="*/ 12 w 83"/>
                        <a:gd name="T15" fmla="*/ 3 h 20"/>
                        <a:gd name="T16" fmla="*/ 13 w 83"/>
                        <a:gd name="T17" fmla="*/ 4 h 20"/>
                        <a:gd name="T18" fmla="*/ 15 w 83"/>
                        <a:gd name="T19" fmla="*/ 4 h 20"/>
                        <a:gd name="T20" fmla="*/ 17 w 83"/>
                        <a:gd name="T21" fmla="*/ 4 h 20"/>
                        <a:gd name="T22" fmla="*/ 18 w 83"/>
                        <a:gd name="T23" fmla="*/ 5 h 20"/>
                        <a:gd name="T24" fmla="*/ 20 w 83"/>
                        <a:gd name="T25" fmla="*/ 5 h 20"/>
                        <a:gd name="T26" fmla="*/ 22 w 83"/>
                        <a:gd name="T27" fmla="*/ 6 h 20"/>
                        <a:gd name="T28" fmla="*/ 23 w 83"/>
                        <a:gd name="T29" fmla="*/ 6 h 20"/>
                        <a:gd name="T30" fmla="*/ 25 w 83"/>
                        <a:gd name="T31" fmla="*/ 6 h 20"/>
                        <a:gd name="T32" fmla="*/ 27 w 83"/>
                        <a:gd name="T33" fmla="*/ 7 h 20"/>
                        <a:gd name="T34" fmla="*/ 28 w 83"/>
                        <a:gd name="T35" fmla="*/ 7 h 20"/>
                        <a:gd name="T36" fmla="*/ 30 w 83"/>
                        <a:gd name="T37" fmla="*/ 8 h 20"/>
                        <a:gd name="T38" fmla="*/ 32 w 83"/>
                        <a:gd name="T39" fmla="*/ 8 h 20"/>
                        <a:gd name="T40" fmla="*/ 33 w 83"/>
                        <a:gd name="T41" fmla="*/ 8 h 20"/>
                        <a:gd name="T42" fmla="*/ 35 w 83"/>
                        <a:gd name="T43" fmla="*/ 9 h 20"/>
                        <a:gd name="T44" fmla="*/ 37 w 83"/>
                        <a:gd name="T45" fmla="*/ 9 h 20"/>
                        <a:gd name="T46" fmla="*/ 39 w 83"/>
                        <a:gd name="T47" fmla="*/ 9 h 20"/>
                        <a:gd name="T48" fmla="*/ 40 w 83"/>
                        <a:gd name="T49" fmla="*/ 10 h 20"/>
                        <a:gd name="T50" fmla="*/ 42 w 83"/>
                        <a:gd name="T51" fmla="*/ 10 h 20"/>
                        <a:gd name="T52" fmla="*/ 44 w 83"/>
                        <a:gd name="T53" fmla="*/ 11 h 20"/>
                        <a:gd name="T54" fmla="*/ 46 w 83"/>
                        <a:gd name="T55" fmla="*/ 11 h 20"/>
                        <a:gd name="T56" fmla="*/ 47 w 83"/>
                        <a:gd name="T57" fmla="*/ 11 h 20"/>
                        <a:gd name="T58" fmla="*/ 49 w 83"/>
                        <a:gd name="T59" fmla="*/ 12 h 20"/>
                        <a:gd name="T60" fmla="*/ 51 w 83"/>
                        <a:gd name="T61" fmla="*/ 12 h 20"/>
                        <a:gd name="T62" fmla="*/ 52 w 83"/>
                        <a:gd name="T63" fmla="*/ 13 h 20"/>
                        <a:gd name="T64" fmla="*/ 54 w 83"/>
                        <a:gd name="T65" fmla="*/ 13 h 20"/>
                        <a:gd name="T66" fmla="*/ 56 w 83"/>
                        <a:gd name="T67" fmla="*/ 13 h 20"/>
                        <a:gd name="T68" fmla="*/ 57 w 83"/>
                        <a:gd name="T69" fmla="*/ 14 h 20"/>
                        <a:gd name="T70" fmla="*/ 59 w 83"/>
                        <a:gd name="T71" fmla="*/ 14 h 20"/>
                        <a:gd name="T72" fmla="*/ 61 w 83"/>
                        <a:gd name="T73" fmla="*/ 15 h 20"/>
                        <a:gd name="T74" fmla="*/ 62 w 83"/>
                        <a:gd name="T75" fmla="*/ 15 h 20"/>
                        <a:gd name="T76" fmla="*/ 64 w 83"/>
                        <a:gd name="T77" fmla="*/ 15 h 20"/>
                        <a:gd name="T78" fmla="*/ 66 w 83"/>
                        <a:gd name="T79" fmla="*/ 16 h 20"/>
                        <a:gd name="T80" fmla="*/ 67 w 83"/>
                        <a:gd name="T81" fmla="*/ 16 h 20"/>
                        <a:gd name="T82" fmla="*/ 69 w 83"/>
                        <a:gd name="T83" fmla="*/ 16 h 20"/>
                        <a:gd name="T84" fmla="*/ 71 w 83"/>
                        <a:gd name="T85" fmla="*/ 17 h 20"/>
                        <a:gd name="T86" fmla="*/ 73 w 83"/>
                        <a:gd name="T87" fmla="*/ 17 h 20"/>
                        <a:gd name="T88" fmla="*/ 74 w 83"/>
                        <a:gd name="T89" fmla="*/ 18 h 20"/>
                        <a:gd name="T90" fmla="*/ 76 w 83"/>
                        <a:gd name="T91" fmla="*/ 18 h 20"/>
                        <a:gd name="T92" fmla="*/ 78 w 83"/>
                        <a:gd name="T93" fmla="*/ 18 h 20"/>
                        <a:gd name="T94" fmla="*/ 79 w 83"/>
                        <a:gd name="T95" fmla="*/ 19 h 20"/>
                        <a:gd name="T96" fmla="*/ 81 w 83"/>
                        <a:gd name="T97" fmla="*/ 19 h 20"/>
                        <a:gd name="T98" fmla="*/ 83 w 83"/>
                        <a:gd name="T99" fmla="*/ 20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0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4"/>
                          </a:lnTo>
                          <a:lnTo>
                            <a:pt x="18" y="5"/>
                          </a:lnTo>
                          <a:lnTo>
                            <a:pt x="20" y="5"/>
                          </a:lnTo>
                          <a:lnTo>
                            <a:pt x="22" y="6"/>
                          </a:lnTo>
                          <a:lnTo>
                            <a:pt x="23" y="6"/>
                          </a:lnTo>
                          <a:lnTo>
                            <a:pt x="25" y="6"/>
                          </a:lnTo>
                          <a:lnTo>
                            <a:pt x="27" y="7"/>
                          </a:lnTo>
                          <a:lnTo>
                            <a:pt x="28" y="7"/>
                          </a:lnTo>
                          <a:lnTo>
                            <a:pt x="30" y="8"/>
                          </a:lnTo>
                          <a:lnTo>
                            <a:pt x="32" y="8"/>
                          </a:lnTo>
                          <a:lnTo>
                            <a:pt x="33" y="8"/>
                          </a:lnTo>
                          <a:lnTo>
                            <a:pt x="35" y="9"/>
                          </a:lnTo>
                          <a:lnTo>
                            <a:pt x="37" y="9"/>
                          </a:lnTo>
                          <a:lnTo>
                            <a:pt x="39" y="9"/>
                          </a:lnTo>
                          <a:lnTo>
                            <a:pt x="40" y="10"/>
                          </a:lnTo>
                          <a:lnTo>
                            <a:pt x="42" y="10"/>
                          </a:lnTo>
                          <a:lnTo>
                            <a:pt x="44" y="11"/>
                          </a:lnTo>
                          <a:lnTo>
                            <a:pt x="46" y="11"/>
                          </a:lnTo>
                          <a:lnTo>
                            <a:pt x="47" y="11"/>
                          </a:lnTo>
                          <a:lnTo>
                            <a:pt x="49" y="12"/>
                          </a:lnTo>
                          <a:lnTo>
                            <a:pt x="51" y="12"/>
                          </a:lnTo>
                          <a:lnTo>
                            <a:pt x="52" y="13"/>
                          </a:lnTo>
                          <a:lnTo>
                            <a:pt x="54" y="13"/>
                          </a:lnTo>
                          <a:lnTo>
                            <a:pt x="56" y="13"/>
                          </a:lnTo>
                          <a:lnTo>
                            <a:pt x="57" y="14"/>
                          </a:lnTo>
                          <a:lnTo>
                            <a:pt x="59" y="14"/>
                          </a:lnTo>
                          <a:lnTo>
                            <a:pt x="61" y="15"/>
                          </a:lnTo>
                          <a:lnTo>
                            <a:pt x="62" y="15"/>
                          </a:lnTo>
                          <a:lnTo>
                            <a:pt x="64" y="15"/>
                          </a:lnTo>
                          <a:lnTo>
                            <a:pt x="66" y="16"/>
                          </a:lnTo>
                          <a:lnTo>
                            <a:pt x="67" y="16"/>
                          </a:lnTo>
                          <a:lnTo>
                            <a:pt x="69" y="16"/>
                          </a:lnTo>
                          <a:lnTo>
                            <a:pt x="71" y="17"/>
                          </a:lnTo>
                          <a:lnTo>
                            <a:pt x="73" y="17"/>
                          </a:lnTo>
                          <a:lnTo>
                            <a:pt x="74" y="18"/>
                          </a:lnTo>
                          <a:lnTo>
                            <a:pt x="76" y="18"/>
                          </a:lnTo>
                          <a:lnTo>
                            <a:pt x="78" y="18"/>
                          </a:lnTo>
                          <a:lnTo>
                            <a:pt x="79" y="19"/>
                          </a:lnTo>
                          <a:lnTo>
                            <a:pt x="81" y="19"/>
                          </a:lnTo>
                          <a:lnTo>
                            <a:pt x="83" y="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8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512051" y="2897188"/>
                      <a:ext cx="131763" cy="30163"/>
                    </a:xfrm>
                    <a:custGeom>
                      <a:avLst/>
                      <a:gdLst>
                        <a:gd name="T0" fmla="*/ 0 w 83"/>
                        <a:gd name="T1" fmla="*/ 0 h 19"/>
                        <a:gd name="T2" fmla="*/ 1 w 83"/>
                        <a:gd name="T3" fmla="*/ 0 h 19"/>
                        <a:gd name="T4" fmla="*/ 3 w 83"/>
                        <a:gd name="T5" fmla="*/ 0 h 19"/>
                        <a:gd name="T6" fmla="*/ 5 w 83"/>
                        <a:gd name="T7" fmla="*/ 1 h 19"/>
                        <a:gd name="T8" fmla="*/ 7 w 83"/>
                        <a:gd name="T9" fmla="*/ 1 h 19"/>
                        <a:gd name="T10" fmla="*/ 8 w 83"/>
                        <a:gd name="T11" fmla="*/ 2 h 19"/>
                        <a:gd name="T12" fmla="*/ 10 w 83"/>
                        <a:gd name="T13" fmla="*/ 2 h 19"/>
                        <a:gd name="T14" fmla="*/ 12 w 83"/>
                        <a:gd name="T15" fmla="*/ 2 h 19"/>
                        <a:gd name="T16" fmla="*/ 14 w 83"/>
                        <a:gd name="T17" fmla="*/ 3 h 19"/>
                        <a:gd name="T18" fmla="*/ 15 w 83"/>
                        <a:gd name="T19" fmla="*/ 3 h 19"/>
                        <a:gd name="T20" fmla="*/ 17 w 83"/>
                        <a:gd name="T21" fmla="*/ 3 h 19"/>
                        <a:gd name="T22" fmla="*/ 19 w 83"/>
                        <a:gd name="T23" fmla="*/ 4 h 19"/>
                        <a:gd name="T24" fmla="*/ 20 w 83"/>
                        <a:gd name="T25" fmla="*/ 4 h 19"/>
                        <a:gd name="T26" fmla="*/ 22 w 83"/>
                        <a:gd name="T27" fmla="*/ 5 h 19"/>
                        <a:gd name="T28" fmla="*/ 24 w 83"/>
                        <a:gd name="T29" fmla="*/ 5 h 19"/>
                        <a:gd name="T30" fmla="*/ 25 w 83"/>
                        <a:gd name="T31" fmla="*/ 5 h 19"/>
                        <a:gd name="T32" fmla="*/ 27 w 83"/>
                        <a:gd name="T33" fmla="*/ 6 h 19"/>
                        <a:gd name="T34" fmla="*/ 29 w 83"/>
                        <a:gd name="T35" fmla="*/ 6 h 19"/>
                        <a:gd name="T36" fmla="*/ 30 w 83"/>
                        <a:gd name="T37" fmla="*/ 7 h 19"/>
                        <a:gd name="T38" fmla="*/ 32 w 83"/>
                        <a:gd name="T39" fmla="*/ 7 h 19"/>
                        <a:gd name="T40" fmla="*/ 34 w 83"/>
                        <a:gd name="T41" fmla="*/ 7 h 19"/>
                        <a:gd name="T42" fmla="*/ 35 w 83"/>
                        <a:gd name="T43" fmla="*/ 8 h 19"/>
                        <a:gd name="T44" fmla="*/ 37 w 83"/>
                        <a:gd name="T45" fmla="*/ 8 h 19"/>
                        <a:gd name="T46" fmla="*/ 39 w 83"/>
                        <a:gd name="T47" fmla="*/ 9 h 19"/>
                        <a:gd name="T48" fmla="*/ 40 w 83"/>
                        <a:gd name="T49" fmla="*/ 9 h 19"/>
                        <a:gd name="T50" fmla="*/ 42 w 83"/>
                        <a:gd name="T51" fmla="*/ 10 h 19"/>
                        <a:gd name="T52" fmla="*/ 44 w 83"/>
                        <a:gd name="T53" fmla="*/ 10 h 19"/>
                        <a:gd name="T54" fmla="*/ 45 w 83"/>
                        <a:gd name="T55" fmla="*/ 10 h 19"/>
                        <a:gd name="T56" fmla="*/ 47 w 83"/>
                        <a:gd name="T57" fmla="*/ 11 h 19"/>
                        <a:gd name="T58" fmla="*/ 49 w 83"/>
                        <a:gd name="T59" fmla="*/ 11 h 19"/>
                        <a:gd name="T60" fmla="*/ 51 w 83"/>
                        <a:gd name="T61" fmla="*/ 12 h 19"/>
                        <a:gd name="T62" fmla="*/ 52 w 83"/>
                        <a:gd name="T63" fmla="*/ 12 h 19"/>
                        <a:gd name="T64" fmla="*/ 54 w 83"/>
                        <a:gd name="T65" fmla="*/ 12 h 19"/>
                        <a:gd name="T66" fmla="*/ 56 w 83"/>
                        <a:gd name="T67" fmla="*/ 13 h 19"/>
                        <a:gd name="T68" fmla="*/ 58 w 83"/>
                        <a:gd name="T69" fmla="*/ 13 h 19"/>
                        <a:gd name="T70" fmla="*/ 59 w 83"/>
                        <a:gd name="T71" fmla="*/ 14 h 19"/>
                        <a:gd name="T72" fmla="*/ 61 w 83"/>
                        <a:gd name="T73" fmla="*/ 14 h 19"/>
                        <a:gd name="T74" fmla="*/ 63 w 83"/>
                        <a:gd name="T75" fmla="*/ 14 h 19"/>
                        <a:gd name="T76" fmla="*/ 64 w 83"/>
                        <a:gd name="T77" fmla="*/ 15 h 19"/>
                        <a:gd name="T78" fmla="*/ 66 w 83"/>
                        <a:gd name="T79" fmla="*/ 15 h 19"/>
                        <a:gd name="T80" fmla="*/ 68 w 83"/>
                        <a:gd name="T81" fmla="*/ 16 h 19"/>
                        <a:gd name="T82" fmla="*/ 69 w 83"/>
                        <a:gd name="T83" fmla="*/ 16 h 19"/>
                        <a:gd name="T84" fmla="*/ 71 w 83"/>
                        <a:gd name="T85" fmla="*/ 17 h 19"/>
                        <a:gd name="T86" fmla="*/ 73 w 83"/>
                        <a:gd name="T87" fmla="*/ 17 h 19"/>
                        <a:gd name="T88" fmla="*/ 74 w 83"/>
                        <a:gd name="T89" fmla="*/ 18 h 19"/>
                        <a:gd name="T90" fmla="*/ 76 w 83"/>
                        <a:gd name="T91" fmla="*/ 18 h 19"/>
                        <a:gd name="T92" fmla="*/ 78 w 83"/>
                        <a:gd name="T93" fmla="*/ 18 h 19"/>
                        <a:gd name="T94" fmla="*/ 80 w 83"/>
                        <a:gd name="T95" fmla="*/ 19 h 19"/>
                        <a:gd name="T96" fmla="*/ 81 w 83"/>
                        <a:gd name="T97" fmla="*/ 19 h 19"/>
                        <a:gd name="T98" fmla="*/ 83 w 83"/>
                        <a:gd name="T99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1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1"/>
                          </a:lnTo>
                          <a:lnTo>
                            <a:pt x="7" y="1"/>
                          </a:lnTo>
                          <a:lnTo>
                            <a:pt x="8" y="2"/>
                          </a:lnTo>
                          <a:lnTo>
                            <a:pt x="10" y="2"/>
                          </a:lnTo>
                          <a:lnTo>
                            <a:pt x="12" y="2"/>
                          </a:lnTo>
                          <a:lnTo>
                            <a:pt x="14" y="3"/>
                          </a:lnTo>
                          <a:lnTo>
                            <a:pt x="15" y="3"/>
                          </a:lnTo>
                          <a:lnTo>
                            <a:pt x="17" y="3"/>
                          </a:lnTo>
                          <a:lnTo>
                            <a:pt x="19" y="4"/>
                          </a:lnTo>
                          <a:lnTo>
                            <a:pt x="20" y="4"/>
                          </a:lnTo>
                          <a:lnTo>
                            <a:pt x="22" y="5"/>
                          </a:lnTo>
                          <a:lnTo>
                            <a:pt x="24" y="5"/>
                          </a:lnTo>
                          <a:lnTo>
                            <a:pt x="25" y="5"/>
                          </a:lnTo>
                          <a:lnTo>
                            <a:pt x="27" y="6"/>
                          </a:lnTo>
                          <a:lnTo>
                            <a:pt x="29" y="6"/>
                          </a:lnTo>
                          <a:lnTo>
                            <a:pt x="30" y="7"/>
                          </a:lnTo>
                          <a:lnTo>
                            <a:pt x="32" y="7"/>
                          </a:lnTo>
                          <a:lnTo>
                            <a:pt x="34" y="7"/>
                          </a:lnTo>
                          <a:lnTo>
                            <a:pt x="35" y="8"/>
                          </a:lnTo>
                          <a:lnTo>
                            <a:pt x="37" y="8"/>
                          </a:lnTo>
                          <a:lnTo>
                            <a:pt x="39" y="9"/>
                          </a:lnTo>
                          <a:lnTo>
                            <a:pt x="40" y="9"/>
                          </a:lnTo>
                          <a:lnTo>
                            <a:pt x="42" y="10"/>
                          </a:lnTo>
                          <a:lnTo>
                            <a:pt x="44" y="10"/>
                          </a:lnTo>
                          <a:lnTo>
                            <a:pt x="45" y="10"/>
                          </a:lnTo>
                          <a:lnTo>
                            <a:pt x="47" y="11"/>
                          </a:lnTo>
                          <a:lnTo>
                            <a:pt x="49" y="11"/>
                          </a:lnTo>
                          <a:lnTo>
                            <a:pt x="51" y="12"/>
                          </a:lnTo>
                          <a:lnTo>
                            <a:pt x="52" y="12"/>
                          </a:lnTo>
                          <a:lnTo>
                            <a:pt x="54" y="12"/>
                          </a:lnTo>
                          <a:lnTo>
                            <a:pt x="56" y="13"/>
                          </a:lnTo>
                          <a:lnTo>
                            <a:pt x="58" y="13"/>
                          </a:lnTo>
                          <a:lnTo>
                            <a:pt x="59" y="14"/>
                          </a:lnTo>
                          <a:lnTo>
                            <a:pt x="61" y="14"/>
                          </a:lnTo>
                          <a:lnTo>
                            <a:pt x="63" y="14"/>
                          </a:lnTo>
                          <a:lnTo>
                            <a:pt x="64" y="15"/>
                          </a:lnTo>
                          <a:lnTo>
                            <a:pt x="66" y="15"/>
                          </a:lnTo>
                          <a:lnTo>
                            <a:pt x="68" y="16"/>
                          </a:lnTo>
                          <a:lnTo>
                            <a:pt x="69" y="16"/>
                          </a:lnTo>
                          <a:lnTo>
                            <a:pt x="71" y="17"/>
                          </a:lnTo>
                          <a:lnTo>
                            <a:pt x="73" y="17"/>
                          </a:lnTo>
                          <a:lnTo>
                            <a:pt x="74" y="18"/>
                          </a:lnTo>
                          <a:lnTo>
                            <a:pt x="76" y="18"/>
                          </a:lnTo>
                          <a:lnTo>
                            <a:pt x="78" y="18"/>
                          </a:lnTo>
                          <a:lnTo>
                            <a:pt x="80" y="19"/>
                          </a:lnTo>
                          <a:lnTo>
                            <a:pt x="81" y="19"/>
                          </a:lnTo>
                          <a:lnTo>
                            <a:pt x="83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9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643813" y="2927350"/>
                      <a:ext cx="131763" cy="33338"/>
                    </a:xfrm>
                    <a:custGeom>
                      <a:avLst/>
                      <a:gdLst>
                        <a:gd name="T0" fmla="*/ 0 w 83"/>
                        <a:gd name="T1" fmla="*/ 0 h 21"/>
                        <a:gd name="T2" fmla="*/ 2 w 83"/>
                        <a:gd name="T3" fmla="*/ 1 h 21"/>
                        <a:gd name="T4" fmla="*/ 3 w 83"/>
                        <a:gd name="T5" fmla="*/ 1 h 21"/>
                        <a:gd name="T6" fmla="*/ 5 w 83"/>
                        <a:gd name="T7" fmla="*/ 2 h 21"/>
                        <a:gd name="T8" fmla="*/ 7 w 83"/>
                        <a:gd name="T9" fmla="*/ 2 h 21"/>
                        <a:gd name="T10" fmla="*/ 8 w 83"/>
                        <a:gd name="T11" fmla="*/ 2 h 21"/>
                        <a:gd name="T12" fmla="*/ 10 w 83"/>
                        <a:gd name="T13" fmla="*/ 3 h 21"/>
                        <a:gd name="T14" fmla="*/ 12 w 83"/>
                        <a:gd name="T15" fmla="*/ 4 h 21"/>
                        <a:gd name="T16" fmla="*/ 13 w 83"/>
                        <a:gd name="T17" fmla="*/ 4 h 21"/>
                        <a:gd name="T18" fmla="*/ 15 w 83"/>
                        <a:gd name="T19" fmla="*/ 4 h 21"/>
                        <a:gd name="T20" fmla="*/ 17 w 83"/>
                        <a:gd name="T21" fmla="*/ 5 h 21"/>
                        <a:gd name="T22" fmla="*/ 19 w 83"/>
                        <a:gd name="T23" fmla="*/ 5 h 21"/>
                        <a:gd name="T24" fmla="*/ 20 w 83"/>
                        <a:gd name="T25" fmla="*/ 6 h 21"/>
                        <a:gd name="T26" fmla="*/ 22 w 83"/>
                        <a:gd name="T27" fmla="*/ 6 h 21"/>
                        <a:gd name="T28" fmla="*/ 24 w 83"/>
                        <a:gd name="T29" fmla="*/ 6 h 21"/>
                        <a:gd name="T30" fmla="*/ 26 w 83"/>
                        <a:gd name="T31" fmla="*/ 7 h 21"/>
                        <a:gd name="T32" fmla="*/ 27 w 83"/>
                        <a:gd name="T33" fmla="*/ 7 h 21"/>
                        <a:gd name="T34" fmla="*/ 29 w 83"/>
                        <a:gd name="T35" fmla="*/ 7 h 21"/>
                        <a:gd name="T36" fmla="*/ 31 w 83"/>
                        <a:gd name="T37" fmla="*/ 8 h 21"/>
                        <a:gd name="T38" fmla="*/ 32 w 83"/>
                        <a:gd name="T39" fmla="*/ 9 h 21"/>
                        <a:gd name="T40" fmla="*/ 34 w 83"/>
                        <a:gd name="T41" fmla="*/ 9 h 21"/>
                        <a:gd name="T42" fmla="*/ 36 w 83"/>
                        <a:gd name="T43" fmla="*/ 9 h 21"/>
                        <a:gd name="T44" fmla="*/ 37 w 83"/>
                        <a:gd name="T45" fmla="*/ 10 h 21"/>
                        <a:gd name="T46" fmla="*/ 39 w 83"/>
                        <a:gd name="T47" fmla="*/ 10 h 21"/>
                        <a:gd name="T48" fmla="*/ 41 w 83"/>
                        <a:gd name="T49" fmla="*/ 11 h 21"/>
                        <a:gd name="T50" fmla="*/ 42 w 83"/>
                        <a:gd name="T51" fmla="*/ 11 h 21"/>
                        <a:gd name="T52" fmla="*/ 44 w 83"/>
                        <a:gd name="T53" fmla="*/ 11 h 21"/>
                        <a:gd name="T54" fmla="*/ 46 w 83"/>
                        <a:gd name="T55" fmla="*/ 12 h 21"/>
                        <a:gd name="T56" fmla="*/ 47 w 83"/>
                        <a:gd name="T57" fmla="*/ 13 h 21"/>
                        <a:gd name="T58" fmla="*/ 49 w 83"/>
                        <a:gd name="T59" fmla="*/ 13 h 21"/>
                        <a:gd name="T60" fmla="*/ 51 w 83"/>
                        <a:gd name="T61" fmla="*/ 13 h 21"/>
                        <a:gd name="T62" fmla="*/ 52 w 83"/>
                        <a:gd name="T63" fmla="*/ 14 h 21"/>
                        <a:gd name="T64" fmla="*/ 54 w 83"/>
                        <a:gd name="T65" fmla="*/ 14 h 21"/>
                        <a:gd name="T66" fmla="*/ 56 w 83"/>
                        <a:gd name="T67" fmla="*/ 14 h 21"/>
                        <a:gd name="T68" fmla="*/ 57 w 83"/>
                        <a:gd name="T69" fmla="*/ 15 h 21"/>
                        <a:gd name="T70" fmla="*/ 59 w 83"/>
                        <a:gd name="T71" fmla="*/ 15 h 21"/>
                        <a:gd name="T72" fmla="*/ 61 w 83"/>
                        <a:gd name="T73" fmla="*/ 16 h 21"/>
                        <a:gd name="T74" fmla="*/ 63 w 83"/>
                        <a:gd name="T75" fmla="*/ 16 h 21"/>
                        <a:gd name="T76" fmla="*/ 64 w 83"/>
                        <a:gd name="T77" fmla="*/ 17 h 21"/>
                        <a:gd name="T78" fmla="*/ 66 w 83"/>
                        <a:gd name="T79" fmla="*/ 17 h 21"/>
                        <a:gd name="T80" fmla="*/ 68 w 83"/>
                        <a:gd name="T81" fmla="*/ 18 h 21"/>
                        <a:gd name="T82" fmla="*/ 70 w 83"/>
                        <a:gd name="T83" fmla="*/ 18 h 21"/>
                        <a:gd name="T84" fmla="*/ 71 w 83"/>
                        <a:gd name="T85" fmla="*/ 18 h 21"/>
                        <a:gd name="T86" fmla="*/ 73 w 83"/>
                        <a:gd name="T87" fmla="*/ 19 h 21"/>
                        <a:gd name="T88" fmla="*/ 75 w 83"/>
                        <a:gd name="T89" fmla="*/ 20 h 21"/>
                        <a:gd name="T90" fmla="*/ 76 w 83"/>
                        <a:gd name="T91" fmla="*/ 20 h 21"/>
                        <a:gd name="T92" fmla="*/ 78 w 83"/>
                        <a:gd name="T93" fmla="*/ 20 h 21"/>
                        <a:gd name="T94" fmla="*/ 80 w 83"/>
                        <a:gd name="T95" fmla="*/ 21 h 21"/>
                        <a:gd name="T96" fmla="*/ 81 w 83"/>
                        <a:gd name="T97" fmla="*/ 21 h 21"/>
                        <a:gd name="T98" fmla="*/ 83 w 83"/>
                        <a:gd name="T99" fmla="*/ 21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1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5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6"/>
                          </a:lnTo>
                          <a:lnTo>
                            <a:pt x="26" y="7"/>
                          </a:lnTo>
                          <a:lnTo>
                            <a:pt x="27" y="7"/>
                          </a:lnTo>
                          <a:lnTo>
                            <a:pt x="29" y="7"/>
                          </a:lnTo>
                          <a:lnTo>
                            <a:pt x="31" y="8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6" y="9"/>
                          </a:lnTo>
                          <a:lnTo>
                            <a:pt x="37" y="10"/>
                          </a:lnTo>
                          <a:lnTo>
                            <a:pt x="39" y="10"/>
                          </a:lnTo>
                          <a:lnTo>
                            <a:pt x="41" y="11"/>
                          </a:lnTo>
                          <a:lnTo>
                            <a:pt x="42" y="11"/>
                          </a:lnTo>
                          <a:lnTo>
                            <a:pt x="44" y="11"/>
                          </a:lnTo>
                          <a:lnTo>
                            <a:pt x="46" y="12"/>
                          </a:lnTo>
                          <a:lnTo>
                            <a:pt x="47" y="13"/>
                          </a:lnTo>
                          <a:lnTo>
                            <a:pt x="49" y="13"/>
                          </a:lnTo>
                          <a:lnTo>
                            <a:pt x="51" y="13"/>
                          </a:lnTo>
                          <a:lnTo>
                            <a:pt x="52" y="14"/>
                          </a:lnTo>
                          <a:lnTo>
                            <a:pt x="54" y="14"/>
                          </a:lnTo>
                          <a:lnTo>
                            <a:pt x="56" y="14"/>
                          </a:lnTo>
                          <a:lnTo>
                            <a:pt x="57" y="15"/>
                          </a:lnTo>
                          <a:lnTo>
                            <a:pt x="59" y="15"/>
                          </a:lnTo>
                          <a:lnTo>
                            <a:pt x="61" y="16"/>
                          </a:lnTo>
                          <a:lnTo>
                            <a:pt x="63" y="16"/>
                          </a:lnTo>
                          <a:lnTo>
                            <a:pt x="64" y="17"/>
                          </a:lnTo>
                          <a:lnTo>
                            <a:pt x="66" y="17"/>
                          </a:lnTo>
                          <a:lnTo>
                            <a:pt x="68" y="18"/>
                          </a:lnTo>
                          <a:lnTo>
                            <a:pt x="70" y="18"/>
                          </a:lnTo>
                          <a:lnTo>
                            <a:pt x="71" y="18"/>
                          </a:lnTo>
                          <a:lnTo>
                            <a:pt x="73" y="19"/>
                          </a:lnTo>
                          <a:lnTo>
                            <a:pt x="75" y="20"/>
                          </a:lnTo>
                          <a:lnTo>
                            <a:pt x="76" y="20"/>
                          </a:lnTo>
                          <a:lnTo>
                            <a:pt x="78" y="20"/>
                          </a:lnTo>
                          <a:lnTo>
                            <a:pt x="80" y="21"/>
                          </a:lnTo>
                          <a:lnTo>
                            <a:pt x="81" y="21"/>
                          </a:lnTo>
                          <a:lnTo>
                            <a:pt x="83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0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5576" y="2960688"/>
                      <a:ext cx="131763" cy="36513"/>
                    </a:xfrm>
                    <a:custGeom>
                      <a:avLst/>
                      <a:gdLst>
                        <a:gd name="T0" fmla="*/ 0 w 83"/>
                        <a:gd name="T1" fmla="*/ 0 h 23"/>
                        <a:gd name="T2" fmla="*/ 2 w 83"/>
                        <a:gd name="T3" fmla="*/ 1 h 23"/>
                        <a:gd name="T4" fmla="*/ 4 w 83"/>
                        <a:gd name="T5" fmla="*/ 1 h 23"/>
                        <a:gd name="T6" fmla="*/ 5 w 83"/>
                        <a:gd name="T7" fmla="*/ 2 h 23"/>
                        <a:gd name="T8" fmla="*/ 7 w 83"/>
                        <a:gd name="T9" fmla="*/ 2 h 23"/>
                        <a:gd name="T10" fmla="*/ 9 w 83"/>
                        <a:gd name="T11" fmla="*/ 3 h 23"/>
                        <a:gd name="T12" fmla="*/ 10 w 83"/>
                        <a:gd name="T13" fmla="*/ 3 h 23"/>
                        <a:gd name="T14" fmla="*/ 12 w 83"/>
                        <a:gd name="T15" fmla="*/ 4 h 23"/>
                        <a:gd name="T16" fmla="*/ 14 w 83"/>
                        <a:gd name="T17" fmla="*/ 4 h 23"/>
                        <a:gd name="T18" fmla="*/ 15 w 83"/>
                        <a:gd name="T19" fmla="*/ 4 h 23"/>
                        <a:gd name="T20" fmla="*/ 17 w 83"/>
                        <a:gd name="T21" fmla="*/ 5 h 23"/>
                        <a:gd name="T22" fmla="*/ 19 w 83"/>
                        <a:gd name="T23" fmla="*/ 6 h 23"/>
                        <a:gd name="T24" fmla="*/ 20 w 83"/>
                        <a:gd name="T25" fmla="*/ 6 h 23"/>
                        <a:gd name="T26" fmla="*/ 22 w 83"/>
                        <a:gd name="T27" fmla="*/ 6 h 23"/>
                        <a:gd name="T28" fmla="*/ 24 w 83"/>
                        <a:gd name="T29" fmla="*/ 7 h 23"/>
                        <a:gd name="T30" fmla="*/ 25 w 83"/>
                        <a:gd name="T31" fmla="*/ 7 h 23"/>
                        <a:gd name="T32" fmla="*/ 27 w 83"/>
                        <a:gd name="T33" fmla="*/ 8 h 23"/>
                        <a:gd name="T34" fmla="*/ 29 w 83"/>
                        <a:gd name="T35" fmla="*/ 8 h 23"/>
                        <a:gd name="T36" fmla="*/ 30 w 83"/>
                        <a:gd name="T37" fmla="*/ 9 h 23"/>
                        <a:gd name="T38" fmla="*/ 32 w 83"/>
                        <a:gd name="T39" fmla="*/ 9 h 23"/>
                        <a:gd name="T40" fmla="*/ 34 w 83"/>
                        <a:gd name="T41" fmla="*/ 9 h 23"/>
                        <a:gd name="T42" fmla="*/ 36 w 83"/>
                        <a:gd name="T43" fmla="*/ 10 h 23"/>
                        <a:gd name="T44" fmla="*/ 38 w 83"/>
                        <a:gd name="T45" fmla="*/ 11 h 23"/>
                        <a:gd name="T46" fmla="*/ 39 w 83"/>
                        <a:gd name="T47" fmla="*/ 11 h 23"/>
                        <a:gd name="T48" fmla="*/ 41 w 83"/>
                        <a:gd name="T49" fmla="*/ 11 h 23"/>
                        <a:gd name="T50" fmla="*/ 43 w 83"/>
                        <a:gd name="T51" fmla="*/ 12 h 23"/>
                        <a:gd name="T52" fmla="*/ 44 w 83"/>
                        <a:gd name="T53" fmla="*/ 12 h 23"/>
                        <a:gd name="T54" fmla="*/ 46 w 83"/>
                        <a:gd name="T55" fmla="*/ 13 h 23"/>
                        <a:gd name="T56" fmla="*/ 48 w 83"/>
                        <a:gd name="T57" fmla="*/ 13 h 23"/>
                        <a:gd name="T58" fmla="*/ 49 w 83"/>
                        <a:gd name="T59" fmla="*/ 14 h 23"/>
                        <a:gd name="T60" fmla="*/ 51 w 83"/>
                        <a:gd name="T61" fmla="*/ 14 h 23"/>
                        <a:gd name="T62" fmla="*/ 53 w 83"/>
                        <a:gd name="T63" fmla="*/ 15 h 23"/>
                        <a:gd name="T64" fmla="*/ 54 w 83"/>
                        <a:gd name="T65" fmla="*/ 15 h 23"/>
                        <a:gd name="T66" fmla="*/ 56 w 83"/>
                        <a:gd name="T67" fmla="*/ 15 h 23"/>
                        <a:gd name="T68" fmla="*/ 58 w 83"/>
                        <a:gd name="T69" fmla="*/ 16 h 23"/>
                        <a:gd name="T70" fmla="*/ 59 w 83"/>
                        <a:gd name="T71" fmla="*/ 16 h 23"/>
                        <a:gd name="T72" fmla="*/ 61 w 83"/>
                        <a:gd name="T73" fmla="*/ 17 h 23"/>
                        <a:gd name="T74" fmla="*/ 63 w 83"/>
                        <a:gd name="T75" fmla="*/ 17 h 23"/>
                        <a:gd name="T76" fmla="*/ 64 w 83"/>
                        <a:gd name="T77" fmla="*/ 18 h 23"/>
                        <a:gd name="T78" fmla="*/ 66 w 83"/>
                        <a:gd name="T79" fmla="*/ 18 h 23"/>
                        <a:gd name="T80" fmla="*/ 68 w 83"/>
                        <a:gd name="T81" fmla="*/ 19 h 23"/>
                        <a:gd name="T82" fmla="*/ 70 w 83"/>
                        <a:gd name="T83" fmla="*/ 19 h 23"/>
                        <a:gd name="T84" fmla="*/ 71 w 83"/>
                        <a:gd name="T85" fmla="*/ 20 h 23"/>
                        <a:gd name="T86" fmla="*/ 73 w 83"/>
                        <a:gd name="T87" fmla="*/ 20 h 23"/>
                        <a:gd name="T88" fmla="*/ 75 w 83"/>
                        <a:gd name="T89" fmla="*/ 20 h 23"/>
                        <a:gd name="T90" fmla="*/ 76 w 83"/>
                        <a:gd name="T91" fmla="*/ 21 h 23"/>
                        <a:gd name="T92" fmla="*/ 78 w 83"/>
                        <a:gd name="T93" fmla="*/ 22 h 23"/>
                        <a:gd name="T94" fmla="*/ 80 w 83"/>
                        <a:gd name="T95" fmla="*/ 22 h 23"/>
                        <a:gd name="T96" fmla="*/ 81 w 83"/>
                        <a:gd name="T97" fmla="*/ 22 h 23"/>
                        <a:gd name="T98" fmla="*/ 83 w 83"/>
                        <a:gd name="T99" fmla="*/ 2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5" y="4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6"/>
                          </a:lnTo>
                          <a:lnTo>
                            <a:pt x="24" y="7"/>
                          </a:lnTo>
                          <a:lnTo>
                            <a:pt x="25" y="7"/>
                          </a:lnTo>
                          <a:lnTo>
                            <a:pt x="27" y="8"/>
                          </a:lnTo>
                          <a:lnTo>
                            <a:pt x="29" y="8"/>
                          </a:lnTo>
                          <a:lnTo>
                            <a:pt x="30" y="9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6" y="10"/>
                          </a:lnTo>
                          <a:lnTo>
                            <a:pt x="38" y="11"/>
                          </a:lnTo>
                          <a:lnTo>
                            <a:pt x="39" y="11"/>
                          </a:lnTo>
                          <a:lnTo>
                            <a:pt x="41" y="11"/>
                          </a:lnTo>
                          <a:lnTo>
                            <a:pt x="43" y="12"/>
                          </a:lnTo>
                          <a:lnTo>
                            <a:pt x="44" y="12"/>
                          </a:lnTo>
                          <a:lnTo>
                            <a:pt x="46" y="13"/>
                          </a:lnTo>
                          <a:lnTo>
                            <a:pt x="48" y="13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5"/>
                          </a:lnTo>
                          <a:lnTo>
                            <a:pt x="54" y="15"/>
                          </a:lnTo>
                          <a:lnTo>
                            <a:pt x="56" y="15"/>
                          </a:lnTo>
                          <a:lnTo>
                            <a:pt x="58" y="16"/>
                          </a:lnTo>
                          <a:lnTo>
                            <a:pt x="59" y="16"/>
                          </a:lnTo>
                          <a:lnTo>
                            <a:pt x="61" y="17"/>
                          </a:lnTo>
                          <a:lnTo>
                            <a:pt x="63" y="17"/>
                          </a:lnTo>
                          <a:lnTo>
                            <a:pt x="64" y="18"/>
                          </a:lnTo>
                          <a:lnTo>
                            <a:pt x="66" y="18"/>
                          </a:lnTo>
                          <a:lnTo>
                            <a:pt x="68" y="19"/>
                          </a:lnTo>
                          <a:lnTo>
                            <a:pt x="70" y="19"/>
                          </a:lnTo>
                          <a:lnTo>
                            <a:pt x="71" y="20"/>
                          </a:lnTo>
                          <a:lnTo>
                            <a:pt x="73" y="20"/>
                          </a:lnTo>
                          <a:lnTo>
                            <a:pt x="75" y="20"/>
                          </a:lnTo>
                          <a:lnTo>
                            <a:pt x="76" y="21"/>
                          </a:lnTo>
                          <a:lnTo>
                            <a:pt x="78" y="22"/>
                          </a:lnTo>
                          <a:lnTo>
                            <a:pt x="80" y="22"/>
                          </a:lnTo>
                          <a:lnTo>
                            <a:pt x="81" y="22"/>
                          </a:lnTo>
                          <a:lnTo>
                            <a:pt x="83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1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907338" y="2997200"/>
                      <a:ext cx="131763" cy="36513"/>
                    </a:xfrm>
                    <a:custGeom>
                      <a:avLst/>
                      <a:gdLst>
                        <a:gd name="T0" fmla="*/ 0 w 83"/>
                        <a:gd name="T1" fmla="*/ 0 h 23"/>
                        <a:gd name="T2" fmla="*/ 2 w 83"/>
                        <a:gd name="T3" fmla="*/ 0 h 23"/>
                        <a:gd name="T4" fmla="*/ 4 w 83"/>
                        <a:gd name="T5" fmla="*/ 1 h 23"/>
                        <a:gd name="T6" fmla="*/ 5 w 83"/>
                        <a:gd name="T7" fmla="*/ 1 h 23"/>
                        <a:gd name="T8" fmla="*/ 7 w 83"/>
                        <a:gd name="T9" fmla="*/ 2 h 23"/>
                        <a:gd name="T10" fmla="*/ 9 w 83"/>
                        <a:gd name="T11" fmla="*/ 2 h 23"/>
                        <a:gd name="T12" fmla="*/ 11 w 83"/>
                        <a:gd name="T13" fmla="*/ 3 h 23"/>
                        <a:gd name="T14" fmla="*/ 12 w 83"/>
                        <a:gd name="T15" fmla="*/ 3 h 23"/>
                        <a:gd name="T16" fmla="*/ 14 w 83"/>
                        <a:gd name="T17" fmla="*/ 4 h 23"/>
                        <a:gd name="T18" fmla="*/ 16 w 83"/>
                        <a:gd name="T19" fmla="*/ 4 h 23"/>
                        <a:gd name="T20" fmla="*/ 17 w 83"/>
                        <a:gd name="T21" fmla="*/ 4 h 23"/>
                        <a:gd name="T22" fmla="*/ 19 w 83"/>
                        <a:gd name="T23" fmla="*/ 5 h 23"/>
                        <a:gd name="T24" fmla="*/ 21 w 83"/>
                        <a:gd name="T25" fmla="*/ 6 h 23"/>
                        <a:gd name="T26" fmla="*/ 22 w 83"/>
                        <a:gd name="T27" fmla="*/ 6 h 23"/>
                        <a:gd name="T28" fmla="*/ 24 w 83"/>
                        <a:gd name="T29" fmla="*/ 6 h 23"/>
                        <a:gd name="T30" fmla="*/ 26 w 83"/>
                        <a:gd name="T31" fmla="*/ 7 h 23"/>
                        <a:gd name="T32" fmla="*/ 27 w 83"/>
                        <a:gd name="T33" fmla="*/ 7 h 23"/>
                        <a:gd name="T34" fmla="*/ 29 w 83"/>
                        <a:gd name="T35" fmla="*/ 8 h 23"/>
                        <a:gd name="T36" fmla="*/ 31 w 83"/>
                        <a:gd name="T37" fmla="*/ 8 h 23"/>
                        <a:gd name="T38" fmla="*/ 32 w 83"/>
                        <a:gd name="T39" fmla="*/ 9 h 23"/>
                        <a:gd name="T40" fmla="*/ 34 w 83"/>
                        <a:gd name="T41" fmla="*/ 9 h 23"/>
                        <a:gd name="T42" fmla="*/ 36 w 83"/>
                        <a:gd name="T43" fmla="*/ 10 h 23"/>
                        <a:gd name="T44" fmla="*/ 37 w 83"/>
                        <a:gd name="T45" fmla="*/ 10 h 23"/>
                        <a:gd name="T46" fmla="*/ 39 w 83"/>
                        <a:gd name="T47" fmla="*/ 11 h 23"/>
                        <a:gd name="T48" fmla="*/ 41 w 83"/>
                        <a:gd name="T49" fmla="*/ 11 h 23"/>
                        <a:gd name="T50" fmla="*/ 42 w 83"/>
                        <a:gd name="T51" fmla="*/ 12 h 23"/>
                        <a:gd name="T52" fmla="*/ 44 w 83"/>
                        <a:gd name="T53" fmla="*/ 12 h 23"/>
                        <a:gd name="T54" fmla="*/ 46 w 83"/>
                        <a:gd name="T55" fmla="*/ 13 h 23"/>
                        <a:gd name="T56" fmla="*/ 48 w 83"/>
                        <a:gd name="T57" fmla="*/ 13 h 23"/>
                        <a:gd name="T58" fmla="*/ 49 w 83"/>
                        <a:gd name="T59" fmla="*/ 14 h 23"/>
                        <a:gd name="T60" fmla="*/ 51 w 83"/>
                        <a:gd name="T61" fmla="*/ 14 h 23"/>
                        <a:gd name="T62" fmla="*/ 53 w 83"/>
                        <a:gd name="T63" fmla="*/ 14 h 23"/>
                        <a:gd name="T64" fmla="*/ 55 w 83"/>
                        <a:gd name="T65" fmla="*/ 15 h 23"/>
                        <a:gd name="T66" fmla="*/ 56 w 83"/>
                        <a:gd name="T67" fmla="*/ 16 h 23"/>
                        <a:gd name="T68" fmla="*/ 58 w 83"/>
                        <a:gd name="T69" fmla="*/ 16 h 23"/>
                        <a:gd name="T70" fmla="*/ 60 w 83"/>
                        <a:gd name="T71" fmla="*/ 16 h 23"/>
                        <a:gd name="T72" fmla="*/ 61 w 83"/>
                        <a:gd name="T73" fmla="*/ 17 h 23"/>
                        <a:gd name="T74" fmla="*/ 63 w 83"/>
                        <a:gd name="T75" fmla="*/ 18 h 23"/>
                        <a:gd name="T76" fmla="*/ 65 w 83"/>
                        <a:gd name="T77" fmla="*/ 18 h 23"/>
                        <a:gd name="T78" fmla="*/ 66 w 83"/>
                        <a:gd name="T79" fmla="*/ 18 h 23"/>
                        <a:gd name="T80" fmla="*/ 68 w 83"/>
                        <a:gd name="T81" fmla="*/ 19 h 23"/>
                        <a:gd name="T82" fmla="*/ 70 w 83"/>
                        <a:gd name="T83" fmla="*/ 20 h 23"/>
                        <a:gd name="T84" fmla="*/ 71 w 83"/>
                        <a:gd name="T85" fmla="*/ 20 h 23"/>
                        <a:gd name="T86" fmla="*/ 73 w 83"/>
                        <a:gd name="T87" fmla="*/ 20 h 23"/>
                        <a:gd name="T88" fmla="*/ 75 w 83"/>
                        <a:gd name="T89" fmla="*/ 21 h 23"/>
                        <a:gd name="T90" fmla="*/ 77 w 83"/>
                        <a:gd name="T91" fmla="*/ 21 h 23"/>
                        <a:gd name="T92" fmla="*/ 78 w 83"/>
                        <a:gd name="T93" fmla="*/ 22 h 23"/>
                        <a:gd name="T94" fmla="*/ 80 w 83"/>
                        <a:gd name="T95" fmla="*/ 22 h 23"/>
                        <a:gd name="T96" fmla="*/ 82 w 83"/>
                        <a:gd name="T97" fmla="*/ 23 h 23"/>
                        <a:gd name="T98" fmla="*/ 83 w 83"/>
                        <a:gd name="T99" fmla="*/ 2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9" y="5"/>
                          </a:lnTo>
                          <a:lnTo>
                            <a:pt x="21" y="6"/>
                          </a:lnTo>
                          <a:lnTo>
                            <a:pt x="22" y="6"/>
                          </a:lnTo>
                          <a:lnTo>
                            <a:pt x="24" y="6"/>
                          </a:lnTo>
                          <a:lnTo>
                            <a:pt x="26" y="7"/>
                          </a:lnTo>
                          <a:lnTo>
                            <a:pt x="27" y="7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32" y="9"/>
                          </a:lnTo>
                          <a:lnTo>
                            <a:pt x="34" y="9"/>
                          </a:lnTo>
                          <a:lnTo>
                            <a:pt x="36" y="10"/>
                          </a:lnTo>
                          <a:lnTo>
                            <a:pt x="37" y="10"/>
                          </a:lnTo>
                          <a:lnTo>
                            <a:pt x="39" y="11"/>
                          </a:lnTo>
                          <a:lnTo>
                            <a:pt x="41" y="11"/>
                          </a:lnTo>
                          <a:lnTo>
                            <a:pt x="42" y="12"/>
                          </a:lnTo>
                          <a:lnTo>
                            <a:pt x="44" y="12"/>
                          </a:lnTo>
                          <a:lnTo>
                            <a:pt x="46" y="13"/>
                          </a:lnTo>
                          <a:lnTo>
                            <a:pt x="48" y="13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4"/>
                          </a:lnTo>
                          <a:lnTo>
                            <a:pt x="55" y="15"/>
                          </a:lnTo>
                          <a:lnTo>
                            <a:pt x="56" y="16"/>
                          </a:lnTo>
                          <a:lnTo>
                            <a:pt x="58" y="16"/>
                          </a:lnTo>
                          <a:lnTo>
                            <a:pt x="60" y="16"/>
                          </a:lnTo>
                          <a:lnTo>
                            <a:pt x="61" y="17"/>
                          </a:lnTo>
                          <a:lnTo>
                            <a:pt x="63" y="18"/>
                          </a:lnTo>
                          <a:lnTo>
                            <a:pt x="65" y="18"/>
                          </a:lnTo>
                          <a:lnTo>
                            <a:pt x="66" y="18"/>
                          </a:lnTo>
                          <a:lnTo>
                            <a:pt x="68" y="19"/>
                          </a:lnTo>
                          <a:lnTo>
                            <a:pt x="70" y="20"/>
                          </a:lnTo>
                          <a:lnTo>
                            <a:pt x="71" y="20"/>
                          </a:lnTo>
                          <a:lnTo>
                            <a:pt x="73" y="20"/>
                          </a:lnTo>
                          <a:lnTo>
                            <a:pt x="75" y="21"/>
                          </a:lnTo>
                          <a:lnTo>
                            <a:pt x="77" y="21"/>
                          </a:lnTo>
                          <a:lnTo>
                            <a:pt x="78" y="22"/>
                          </a:lnTo>
                          <a:lnTo>
                            <a:pt x="80" y="22"/>
                          </a:lnTo>
                          <a:lnTo>
                            <a:pt x="82" y="23"/>
                          </a:lnTo>
                          <a:lnTo>
                            <a:pt x="83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2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8039101" y="3033713"/>
                      <a:ext cx="133350" cy="39688"/>
                    </a:xfrm>
                    <a:custGeom>
                      <a:avLst/>
                      <a:gdLst>
                        <a:gd name="T0" fmla="*/ 0 w 84"/>
                        <a:gd name="T1" fmla="*/ 0 h 25"/>
                        <a:gd name="T2" fmla="*/ 2 w 84"/>
                        <a:gd name="T3" fmla="*/ 1 h 25"/>
                        <a:gd name="T4" fmla="*/ 4 w 84"/>
                        <a:gd name="T5" fmla="*/ 1 h 25"/>
                        <a:gd name="T6" fmla="*/ 5 w 84"/>
                        <a:gd name="T7" fmla="*/ 2 h 25"/>
                        <a:gd name="T8" fmla="*/ 7 w 84"/>
                        <a:gd name="T9" fmla="*/ 2 h 25"/>
                        <a:gd name="T10" fmla="*/ 9 w 84"/>
                        <a:gd name="T11" fmla="*/ 3 h 25"/>
                        <a:gd name="T12" fmla="*/ 10 w 84"/>
                        <a:gd name="T13" fmla="*/ 3 h 25"/>
                        <a:gd name="T14" fmla="*/ 12 w 84"/>
                        <a:gd name="T15" fmla="*/ 4 h 25"/>
                        <a:gd name="T16" fmla="*/ 14 w 84"/>
                        <a:gd name="T17" fmla="*/ 4 h 25"/>
                        <a:gd name="T18" fmla="*/ 16 w 84"/>
                        <a:gd name="T19" fmla="*/ 5 h 25"/>
                        <a:gd name="T20" fmla="*/ 17 w 84"/>
                        <a:gd name="T21" fmla="*/ 6 h 25"/>
                        <a:gd name="T22" fmla="*/ 19 w 84"/>
                        <a:gd name="T23" fmla="*/ 6 h 25"/>
                        <a:gd name="T24" fmla="*/ 21 w 84"/>
                        <a:gd name="T25" fmla="*/ 6 h 25"/>
                        <a:gd name="T26" fmla="*/ 23 w 84"/>
                        <a:gd name="T27" fmla="*/ 7 h 25"/>
                        <a:gd name="T28" fmla="*/ 24 w 84"/>
                        <a:gd name="T29" fmla="*/ 7 h 25"/>
                        <a:gd name="T30" fmla="*/ 26 w 84"/>
                        <a:gd name="T31" fmla="*/ 8 h 25"/>
                        <a:gd name="T32" fmla="*/ 28 w 84"/>
                        <a:gd name="T33" fmla="*/ 8 h 25"/>
                        <a:gd name="T34" fmla="*/ 29 w 84"/>
                        <a:gd name="T35" fmla="*/ 9 h 25"/>
                        <a:gd name="T36" fmla="*/ 31 w 84"/>
                        <a:gd name="T37" fmla="*/ 9 h 25"/>
                        <a:gd name="T38" fmla="*/ 33 w 84"/>
                        <a:gd name="T39" fmla="*/ 10 h 25"/>
                        <a:gd name="T40" fmla="*/ 34 w 84"/>
                        <a:gd name="T41" fmla="*/ 10 h 25"/>
                        <a:gd name="T42" fmla="*/ 36 w 84"/>
                        <a:gd name="T43" fmla="*/ 11 h 25"/>
                        <a:gd name="T44" fmla="*/ 38 w 84"/>
                        <a:gd name="T45" fmla="*/ 11 h 25"/>
                        <a:gd name="T46" fmla="*/ 39 w 84"/>
                        <a:gd name="T47" fmla="*/ 12 h 25"/>
                        <a:gd name="T48" fmla="*/ 41 w 84"/>
                        <a:gd name="T49" fmla="*/ 13 h 25"/>
                        <a:gd name="T50" fmla="*/ 43 w 84"/>
                        <a:gd name="T51" fmla="*/ 13 h 25"/>
                        <a:gd name="T52" fmla="*/ 44 w 84"/>
                        <a:gd name="T53" fmla="*/ 13 h 25"/>
                        <a:gd name="T54" fmla="*/ 46 w 84"/>
                        <a:gd name="T55" fmla="*/ 14 h 25"/>
                        <a:gd name="T56" fmla="*/ 48 w 84"/>
                        <a:gd name="T57" fmla="*/ 14 h 25"/>
                        <a:gd name="T58" fmla="*/ 49 w 84"/>
                        <a:gd name="T59" fmla="*/ 15 h 25"/>
                        <a:gd name="T60" fmla="*/ 51 w 84"/>
                        <a:gd name="T61" fmla="*/ 15 h 25"/>
                        <a:gd name="T62" fmla="*/ 53 w 84"/>
                        <a:gd name="T63" fmla="*/ 16 h 25"/>
                        <a:gd name="T64" fmla="*/ 54 w 84"/>
                        <a:gd name="T65" fmla="*/ 16 h 25"/>
                        <a:gd name="T66" fmla="*/ 56 w 84"/>
                        <a:gd name="T67" fmla="*/ 17 h 25"/>
                        <a:gd name="T68" fmla="*/ 58 w 84"/>
                        <a:gd name="T69" fmla="*/ 18 h 25"/>
                        <a:gd name="T70" fmla="*/ 60 w 84"/>
                        <a:gd name="T71" fmla="*/ 18 h 25"/>
                        <a:gd name="T72" fmla="*/ 61 w 84"/>
                        <a:gd name="T73" fmla="*/ 18 h 25"/>
                        <a:gd name="T74" fmla="*/ 63 w 84"/>
                        <a:gd name="T75" fmla="*/ 19 h 25"/>
                        <a:gd name="T76" fmla="*/ 65 w 84"/>
                        <a:gd name="T77" fmla="*/ 20 h 25"/>
                        <a:gd name="T78" fmla="*/ 67 w 84"/>
                        <a:gd name="T79" fmla="*/ 20 h 25"/>
                        <a:gd name="T80" fmla="*/ 68 w 84"/>
                        <a:gd name="T81" fmla="*/ 20 h 25"/>
                        <a:gd name="T82" fmla="*/ 70 w 84"/>
                        <a:gd name="T83" fmla="*/ 21 h 25"/>
                        <a:gd name="T84" fmla="*/ 72 w 84"/>
                        <a:gd name="T85" fmla="*/ 21 h 25"/>
                        <a:gd name="T86" fmla="*/ 73 w 84"/>
                        <a:gd name="T87" fmla="*/ 22 h 25"/>
                        <a:gd name="T88" fmla="*/ 75 w 84"/>
                        <a:gd name="T89" fmla="*/ 23 h 25"/>
                        <a:gd name="T90" fmla="*/ 77 w 84"/>
                        <a:gd name="T91" fmla="*/ 23 h 25"/>
                        <a:gd name="T92" fmla="*/ 78 w 84"/>
                        <a:gd name="T93" fmla="*/ 23 h 25"/>
                        <a:gd name="T94" fmla="*/ 80 w 84"/>
                        <a:gd name="T95" fmla="*/ 24 h 25"/>
                        <a:gd name="T96" fmla="*/ 82 w 84"/>
                        <a:gd name="T97" fmla="*/ 25 h 25"/>
                        <a:gd name="T98" fmla="*/ 84 w 84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4" h="25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4" y="4"/>
                          </a:lnTo>
                          <a:lnTo>
                            <a:pt x="16" y="5"/>
                          </a:lnTo>
                          <a:lnTo>
                            <a:pt x="17" y="6"/>
                          </a:lnTo>
                          <a:lnTo>
                            <a:pt x="19" y="6"/>
                          </a:lnTo>
                          <a:lnTo>
                            <a:pt x="21" y="6"/>
                          </a:lnTo>
                          <a:lnTo>
                            <a:pt x="23" y="7"/>
                          </a:lnTo>
                          <a:lnTo>
                            <a:pt x="24" y="7"/>
                          </a:lnTo>
                          <a:lnTo>
                            <a:pt x="26" y="8"/>
                          </a:lnTo>
                          <a:lnTo>
                            <a:pt x="28" y="8"/>
                          </a:lnTo>
                          <a:lnTo>
                            <a:pt x="29" y="9"/>
                          </a:lnTo>
                          <a:lnTo>
                            <a:pt x="31" y="9"/>
                          </a:lnTo>
                          <a:lnTo>
                            <a:pt x="33" y="10"/>
                          </a:lnTo>
                          <a:lnTo>
                            <a:pt x="34" y="10"/>
                          </a:lnTo>
                          <a:lnTo>
                            <a:pt x="36" y="11"/>
                          </a:lnTo>
                          <a:lnTo>
                            <a:pt x="38" y="11"/>
                          </a:lnTo>
                          <a:lnTo>
                            <a:pt x="39" y="12"/>
                          </a:lnTo>
                          <a:lnTo>
                            <a:pt x="41" y="13"/>
                          </a:lnTo>
                          <a:lnTo>
                            <a:pt x="43" y="13"/>
                          </a:lnTo>
                          <a:lnTo>
                            <a:pt x="44" y="13"/>
                          </a:lnTo>
                          <a:lnTo>
                            <a:pt x="46" y="14"/>
                          </a:lnTo>
                          <a:lnTo>
                            <a:pt x="48" y="14"/>
                          </a:lnTo>
                          <a:lnTo>
                            <a:pt x="49" y="15"/>
                          </a:lnTo>
                          <a:lnTo>
                            <a:pt x="51" y="15"/>
                          </a:lnTo>
                          <a:lnTo>
                            <a:pt x="53" y="16"/>
                          </a:lnTo>
                          <a:lnTo>
                            <a:pt x="54" y="16"/>
                          </a:lnTo>
                          <a:lnTo>
                            <a:pt x="56" y="17"/>
                          </a:lnTo>
                          <a:lnTo>
                            <a:pt x="58" y="18"/>
                          </a:lnTo>
                          <a:lnTo>
                            <a:pt x="60" y="18"/>
                          </a:lnTo>
                          <a:lnTo>
                            <a:pt x="61" y="18"/>
                          </a:lnTo>
                          <a:lnTo>
                            <a:pt x="63" y="19"/>
                          </a:lnTo>
                          <a:lnTo>
                            <a:pt x="65" y="20"/>
                          </a:lnTo>
                          <a:lnTo>
                            <a:pt x="67" y="20"/>
                          </a:lnTo>
                          <a:lnTo>
                            <a:pt x="68" y="20"/>
                          </a:lnTo>
                          <a:lnTo>
                            <a:pt x="70" y="21"/>
                          </a:lnTo>
                          <a:lnTo>
                            <a:pt x="72" y="21"/>
                          </a:lnTo>
                          <a:lnTo>
                            <a:pt x="73" y="22"/>
                          </a:lnTo>
                          <a:lnTo>
                            <a:pt x="75" y="23"/>
                          </a:lnTo>
                          <a:lnTo>
                            <a:pt x="77" y="23"/>
                          </a:lnTo>
                          <a:lnTo>
                            <a:pt x="78" y="23"/>
                          </a:lnTo>
                          <a:lnTo>
                            <a:pt x="80" y="24"/>
                          </a:lnTo>
                          <a:lnTo>
                            <a:pt x="82" y="25"/>
                          </a:lnTo>
                          <a:lnTo>
                            <a:pt x="84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3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8172451" y="3073400"/>
                      <a:ext cx="131763" cy="41275"/>
                    </a:xfrm>
                    <a:custGeom>
                      <a:avLst/>
                      <a:gdLst>
                        <a:gd name="T0" fmla="*/ 0 w 83"/>
                        <a:gd name="T1" fmla="*/ 0 h 26"/>
                        <a:gd name="T2" fmla="*/ 1 w 83"/>
                        <a:gd name="T3" fmla="*/ 1 h 26"/>
                        <a:gd name="T4" fmla="*/ 3 w 83"/>
                        <a:gd name="T5" fmla="*/ 1 h 26"/>
                        <a:gd name="T6" fmla="*/ 5 w 83"/>
                        <a:gd name="T7" fmla="*/ 2 h 26"/>
                        <a:gd name="T8" fmla="*/ 6 w 83"/>
                        <a:gd name="T9" fmla="*/ 2 h 26"/>
                        <a:gd name="T10" fmla="*/ 8 w 83"/>
                        <a:gd name="T11" fmla="*/ 3 h 26"/>
                        <a:gd name="T12" fmla="*/ 10 w 83"/>
                        <a:gd name="T13" fmla="*/ 3 h 26"/>
                        <a:gd name="T14" fmla="*/ 11 w 83"/>
                        <a:gd name="T15" fmla="*/ 4 h 26"/>
                        <a:gd name="T16" fmla="*/ 13 w 83"/>
                        <a:gd name="T17" fmla="*/ 4 h 26"/>
                        <a:gd name="T18" fmla="*/ 15 w 83"/>
                        <a:gd name="T19" fmla="*/ 5 h 26"/>
                        <a:gd name="T20" fmla="*/ 16 w 83"/>
                        <a:gd name="T21" fmla="*/ 5 h 26"/>
                        <a:gd name="T22" fmla="*/ 18 w 83"/>
                        <a:gd name="T23" fmla="*/ 6 h 26"/>
                        <a:gd name="T24" fmla="*/ 20 w 83"/>
                        <a:gd name="T25" fmla="*/ 6 h 26"/>
                        <a:gd name="T26" fmla="*/ 21 w 83"/>
                        <a:gd name="T27" fmla="*/ 7 h 26"/>
                        <a:gd name="T28" fmla="*/ 23 w 83"/>
                        <a:gd name="T29" fmla="*/ 7 h 26"/>
                        <a:gd name="T30" fmla="*/ 25 w 83"/>
                        <a:gd name="T31" fmla="*/ 8 h 26"/>
                        <a:gd name="T32" fmla="*/ 27 w 83"/>
                        <a:gd name="T33" fmla="*/ 9 h 26"/>
                        <a:gd name="T34" fmla="*/ 28 w 83"/>
                        <a:gd name="T35" fmla="*/ 9 h 26"/>
                        <a:gd name="T36" fmla="*/ 30 w 83"/>
                        <a:gd name="T37" fmla="*/ 10 h 26"/>
                        <a:gd name="T38" fmla="*/ 32 w 83"/>
                        <a:gd name="T39" fmla="*/ 10 h 26"/>
                        <a:gd name="T40" fmla="*/ 34 w 83"/>
                        <a:gd name="T41" fmla="*/ 11 h 26"/>
                        <a:gd name="T42" fmla="*/ 35 w 83"/>
                        <a:gd name="T43" fmla="*/ 11 h 26"/>
                        <a:gd name="T44" fmla="*/ 37 w 83"/>
                        <a:gd name="T45" fmla="*/ 12 h 26"/>
                        <a:gd name="T46" fmla="*/ 39 w 83"/>
                        <a:gd name="T47" fmla="*/ 12 h 26"/>
                        <a:gd name="T48" fmla="*/ 40 w 83"/>
                        <a:gd name="T49" fmla="*/ 13 h 26"/>
                        <a:gd name="T50" fmla="*/ 42 w 83"/>
                        <a:gd name="T51" fmla="*/ 13 h 26"/>
                        <a:gd name="T52" fmla="*/ 44 w 83"/>
                        <a:gd name="T53" fmla="*/ 14 h 26"/>
                        <a:gd name="T54" fmla="*/ 45 w 83"/>
                        <a:gd name="T55" fmla="*/ 14 h 26"/>
                        <a:gd name="T56" fmla="*/ 47 w 83"/>
                        <a:gd name="T57" fmla="*/ 15 h 26"/>
                        <a:gd name="T58" fmla="*/ 49 w 83"/>
                        <a:gd name="T59" fmla="*/ 16 h 26"/>
                        <a:gd name="T60" fmla="*/ 50 w 83"/>
                        <a:gd name="T61" fmla="*/ 16 h 26"/>
                        <a:gd name="T62" fmla="*/ 52 w 83"/>
                        <a:gd name="T63" fmla="*/ 16 h 26"/>
                        <a:gd name="T64" fmla="*/ 54 w 83"/>
                        <a:gd name="T65" fmla="*/ 17 h 26"/>
                        <a:gd name="T66" fmla="*/ 55 w 83"/>
                        <a:gd name="T67" fmla="*/ 18 h 26"/>
                        <a:gd name="T68" fmla="*/ 57 w 83"/>
                        <a:gd name="T69" fmla="*/ 18 h 26"/>
                        <a:gd name="T70" fmla="*/ 59 w 83"/>
                        <a:gd name="T71" fmla="*/ 19 h 26"/>
                        <a:gd name="T72" fmla="*/ 60 w 83"/>
                        <a:gd name="T73" fmla="*/ 19 h 26"/>
                        <a:gd name="T74" fmla="*/ 62 w 83"/>
                        <a:gd name="T75" fmla="*/ 20 h 26"/>
                        <a:gd name="T76" fmla="*/ 64 w 83"/>
                        <a:gd name="T77" fmla="*/ 20 h 26"/>
                        <a:gd name="T78" fmla="*/ 66 w 83"/>
                        <a:gd name="T79" fmla="*/ 21 h 26"/>
                        <a:gd name="T80" fmla="*/ 67 w 83"/>
                        <a:gd name="T81" fmla="*/ 21 h 26"/>
                        <a:gd name="T82" fmla="*/ 69 w 83"/>
                        <a:gd name="T83" fmla="*/ 22 h 26"/>
                        <a:gd name="T84" fmla="*/ 71 w 83"/>
                        <a:gd name="T85" fmla="*/ 22 h 26"/>
                        <a:gd name="T86" fmla="*/ 72 w 83"/>
                        <a:gd name="T87" fmla="*/ 23 h 26"/>
                        <a:gd name="T88" fmla="*/ 74 w 83"/>
                        <a:gd name="T89" fmla="*/ 23 h 26"/>
                        <a:gd name="T90" fmla="*/ 76 w 83"/>
                        <a:gd name="T91" fmla="*/ 24 h 26"/>
                        <a:gd name="T92" fmla="*/ 78 w 83"/>
                        <a:gd name="T93" fmla="*/ 25 h 26"/>
                        <a:gd name="T94" fmla="*/ 79 w 83"/>
                        <a:gd name="T95" fmla="*/ 25 h 26"/>
                        <a:gd name="T96" fmla="*/ 81 w 83"/>
                        <a:gd name="T97" fmla="*/ 26 h 26"/>
                        <a:gd name="T98" fmla="*/ 83 w 83"/>
                        <a:gd name="T99" fmla="*/ 26 h 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6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6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1" y="4"/>
                          </a:lnTo>
                          <a:lnTo>
                            <a:pt x="13" y="4"/>
                          </a:lnTo>
                          <a:lnTo>
                            <a:pt x="15" y="5"/>
                          </a:lnTo>
                          <a:lnTo>
                            <a:pt x="16" y="5"/>
                          </a:lnTo>
                          <a:lnTo>
                            <a:pt x="18" y="6"/>
                          </a:lnTo>
                          <a:lnTo>
                            <a:pt x="20" y="6"/>
                          </a:lnTo>
                          <a:lnTo>
                            <a:pt x="21" y="7"/>
                          </a:lnTo>
                          <a:lnTo>
                            <a:pt x="23" y="7"/>
                          </a:lnTo>
                          <a:lnTo>
                            <a:pt x="25" y="8"/>
                          </a:lnTo>
                          <a:lnTo>
                            <a:pt x="27" y="9"/>
                          </a:lnTo>
                          <a:lnTo>
                            <a:pt x="28" y="9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0" y="13"/>
                          </a:lnTo>
                          <a:lnTo>
                            <a:pt x="42" y="13"/>
                          </a:lnTo>
                          <a:lnTo>
                            <a:pt x="44" y="14"/>
                          </a:lnTo>
                          <a:lnTo>
                            <a:pt x="45" y="14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0" y="16"/>
                          </a:lnTo>
                          <a:lnTo>
                            <a:pt x="52" y="16"/>
                          </a:lnTo>
                          <a:lnTo>
                            <a:pt x="54" y="17"/>
                          </a:lnTo>
                          <a:lnTo>
                            <a:pt x="55" y="18"/>
                          </a:lnTo>
                          <a:lnTo>
                            <a:pt x="57" y="18"/>
                          </a:lnTo>
                          <a:lnTo>
                            <a:pt x="59" y="19"/>
                          </a:lnTo>
                          <a:lnTo>
                            <a:pt x="60" y="19"/>
                          </a:lnTo>
                          <a:lnTo>
                            <a:pt x="62" y="20"/>
                          </a:lnTo>
                          <a:lnTo>
                            <a:pt x="64" y="20"/>
                          </a:lnTo>
                          <a:lnTo>
                            <a:pt x="66" y="21"/>
                          </a:lnTo>
                          <a:lnTo>
                            <a:pt x="67" y="21"/>
                          </a:lnTo>
                          <a:lnTo>
                            <a:pt x="69" y="22"/>
                          </a:lnTo>
                          <a:lnTo>
                            <a:pt x="71" y="22"/>
                          </a:lnTo>
                          <a:lnTo>
                            <a:pt x="72" y="23"/>
                          </a:lnTo>
                          <a:lnTo>
                            <a:pt x="74" y="23"/>
                          </a:lnTo>
                          <a:lnTo>
                            <a:pt x="76" y="24"/>
                          </a:lnTo>
                          <a:lnTo>
                            <a:pt x="78" y="25"/>
                          </a:lnTo>
                          <a:lnTo>
                            <a:pt x="79" y="25"/>
                          </a:lnTo>
                          <a:lnTo>
                            <a:pt x="81" y="26"/>
                          </a:lnTo>
                          <a:lnTo>
                            <a:pt x="83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4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304213" y="3114675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1 w 83"/>
                        <a:gd name="T3" fmla="*/ 1 h 27"/>
                        <a:gd name="T4" fmla="*/ 3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8 w 83"/>
                        <a:gd name="T11" fmla="*/ 3 h 27"/>
                        <a:gd name="T12" fmla="*/ 10 w 83"/>
                        <a:gd name="T13" fmla="*/ 4 h 27"/>
                        <a:gd name="T14" fmla="*/ 12 w 83"/>
                        <a:gd name="T15" fmla="*/ 4 h 27"/>
                        <a:gd name="T16" fmla="*/ 13 w 83"/>
                        <a:gd name="T17" fmla="*/ 5 h 27"/>
                        <a:gd name="T18" fmla="*/ 15 w 83"/>
                        <a:gd name="T19" fmla="*/ 5 h 27"/>
                        <a:gd name="T20" fmla="*/ 17 w 83"/>
                        <a:gd name="T21" fmla="*/ 6 h 27"/>
                        <a:gd name="T22" fmla="*/ 18 w 83"/>
                        <a:gd name="T23" fmla="*/ 6 h 27"/>
                        <a:gd name="T24" fmla="*/ 20 w 83"/>
                        <a:gd name="T25" fmla="*/ 7 h 27"/>
                        <a:gd name="T26" fmla="*/ 22 w 83"/>
                        <a:gd name="T27" fmla="*/ 7 h 27"/>
                        <a:gd name="T28" fmla="*/ 23 w 83"/>
                        <a:gd name="T29" fmla="*/ 8 h 27"/>
                        <a:gd name="T30" fmla="*/ 25 w 83"/>
                        <a:gd name="T31" fmla="*/ 8 h 27"/>
                        <a:gd name="T32" fmla="*/ 27 w 83"/>
                        <a:gd name="T33" fmla="*/ 9 h 27"/>
                        <a:gd name="T34" fmla="*/ 28 w 83"/>
                        <a:gd name="T35" fmla="*/ 9 h 27"/>
                        <a:gd name="T36" fmla="*/ 30 w 83"/>
                        <a:gd name="T37" fmla="*/ 10 h 27"/>
                        <a:gd name="T38" fmla="*/ 32 w 83"/>
                        <a:gd name="T39" fmla="*/ 11 h 27"/>
                        <a:gd name="T40" fmla="*/ 33 w 83"/>
                        <a:gd name="T41" fmla="*/ 11 h 27"/>
                        <a:gd name="T42" fmla="*/ 35 w 83"/>
                        <a:gd name="T43" fmla="*/ 11 h 27"/>
                        <a:gd name="T44" fmla="*/ 37 w 83"/>
                        <a:gd name="T45" fmla="*/ 12 h 27"/>
                        <a:gd name="T46" fmla="*/ 39 w 83"/>
                        <a:gd name="T47" fmla="*/ 13 h 27"/>
                        <a:gd name="T48" fmla="*/ 40 w 83"/>
                        <a:gd name="T49" fmla="*/ 13 h 27"/>
                        <a:gd name="T50" fmla="*/ 42 w 83"/>
                        <a:gd name="T51" fmla="*/ 14 h 27"/>
                        <a:gd name="T52" fmla="*/ 44 w 83"/>
                        <a:gd name="T53" fmla="*/ 14 h 27"/>
                        <a:gd name="T54" fmla="*/ 46 w 83"/>
                        <a:gd name="T55" fmla="*/ 15 h 27"/>
                        <a:gd name="T56" fmla="*/ 47 w 83"/>
                        <a:gd name="T57" fmla="*/ 15 h 27"/>
                        <a:gd name="T58" fmla="*/ 49 w 83"/>
                        <a:gd name="T59" fmla="*/ 16 h 27"/>
                        <a:gd name="T60" fmla="*/ 51 w 83"/>
                        <a:gd name="T61" fmla="*/ 16 h 27"/>
                        <a:gd name="T62" fmla="*/ 52 w 83"/>
                        <a:gd name="T63" fmla="*/ 17 h 27"/>
                        <a:gd name="T64" fmla="*/ 54 w 83"/>
                        <a:gd name="T65" fmla="*/ 18 h 27"/>
                        <a:gd name="T66" fmla="*/ 56 w 83"/>
                        <a:gd name="T67" fmla="*/ 18 h 27"/>
                        <a:gd name="T68" fmla="*/ 57 w 83"/>
                        <a:gd name="T69" fmla="*/ 18 h 27"/>
                        <a:gd name="T70" fmla="*/ 59 w 83"/>
                        <a:gd name="T71" fmla="*/ 19 h 27"/>
                        <a:gd name="T72" fmla="*/ 61 w 83"/>
                        <a:gd name="T73" fmla="*/ 20 h 27"/>
                        <a:gd name="T74" fmla="*/ 62 w 83"/>
                        <a:gd name="T75" fmla="*/ 20 h 27"/>
                        <a:gd name="T76" fmla="*/ 64 w 83"/>
                        <a:gd name="T77" fmla="*/ 21 h 27"/>
                        <a:gd name="T78" fmla="*/ 66 w 83"/>
                        <a:gd name="T79" fmla="*/ 21 h 27"/>
                        <a:gd name="T80" fmla="*/ 67 w 83"/>
                        <a:gd name="T81" fmla="*/ 22 h 27"/>
                        <a:gd name="T82" fmla="*/ 69 w 83"/>
                        <a:gd name="T83" fmla="*/ 22 h 27"/>
                        <a:gd name="T84" fmla="*/ 71 w 83"/>
                        <a:gd name="T85" fmla="*/ 23 h 27"/>
                        <a:gd name="T86" fmla="*/ 73 w 83"/>
                        <a:gd name="T87" fmla="*/ 23 h 27"/>
                        <a:gd name="T88" fmla="*/ 74 w 83"/>
                        <a:gd name="T89" fmla="*/ 24 h 27"/>
                        <a:gd name="T90" fmla="*/ 76 w 83"/>
                        <a:gd name="T91" fmla="*/ 25 h 27"/>
                        <a:gd name="T92" fmla="*/ 78 w 83"/>
                        <a:gd name="T93" fmla="*/ 25 h 27"/>
                        <a:gd name="T94" fmla="*/ 79 w 83"/>
                        <a:gd name="T95" fmla="*/ 26 h 27"/>
                        <a:gd name="T96" fmla="*/ 81 w 83"/>
                        <a:gd name="T97" fmla="*/ 26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4"/>
                          </a:lnTo>
                          <a:lnTo>
                            <a:pt x="12" y="4"/>
                          </a:lnTo>
                          <a:lnTo>
                            <a:pt x="13" y="5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  <a:lnTo>
                            <a:pt x="18" y="6"/>
                          </a:lnTo>
                          <a:lnTo>
                            <a:pt x="20" y="7"/>
                          </a:lnTo>
                          <a:lnTo>
                            <a:pt x="22" y="7"/>
                          </a:lnTo>
                          <a:lnTo>
                            <a:pt x="23" y="8"/>
                          </a:lnTo>
                          <a:lnTo>
                            <a:pt x="25" y="8"/>
                          </a:lnTo>
                          <a:lnTo>
                            <a:pt x="27" y="9"/>
                          </a:lnTo>
                          <a:lnTo>
                            <a:pt x="28" y="9"/>
                          </a:lnTo>
                          <a:lnTo>
                            <a:pt x="30" y="10"/>
                          </a:lnTo>
                          <a:lnTo>
                            <a:pt x="32" y="11"/>
                          </a:lnTo>
                          <a:lnTo>
                            <a:pt x="33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3"/>
                          </a:lnTo>
                          <a:lnTo>
                            <a:pt x="40" y="13"/>
                          </a:lnTo>
                          <a:lnTo>
                            <a:pt x="42" y="14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1" y="16"/>
                          </a:lnTo>
                          <a:lnTo>
                            <a:pt x="52" y="17"/>
                          </a:lnTo>
                          <a:lnTo>
                            <a:pt x="54" y="18"/>
                          </a:lnTo>
                          <a:lnTo>
                            <a:pt x="56" y="18"/>
                          </a:lnTo>
                          <a:lnTo>
                            <a:pt x="57" y="18"/>
                          </a:lnTo>
                          <a:lnTo>
                            <a:pt x="59" y="19"/>
                          </a:lnTo>
                          <a:lnTo>
                            <a:pt x="61" y="20"/>
                          </a:lnTo>
                          <a:lnTo>
                            <a:pt x="62" y="20"/>
                          </a:lnTo>
                          <a:lnTo>
                            <a:pt x="64" y="21"/>
                          </a:lnTo>
                          <a:lnTo>
                            <a:pt x="66" y="21"/>
                          </a:lnTo>
                          <a:lnTo>
                            <a:pt x="67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4" y="24"/>
                          </a:lnTo>
                          <a:lnTo>
                            <a:pt x="76" y="25"/>
                          </a:lnTo>
                          <a:lnTo>
                            <a:pt x="78" y="25"/>
                          </a:lnTo>
                          <a:lnTo>
                            <a:pt x="79" y="26"/>
                          </a:lnTo>
                          <a:lnTo>
                            <a:pt x="81" y="26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5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435976" y="3157538"/>
                      <a:ext cx="131763" cy="42863"/>
                    </a:xfrm>
                    <a:custGeom>
                      <a:avLst/>
                      <a:gdLst>
                        <a:gd name="T0" fmla="*/ 0 w 83"/>
                        <a:gd name="T1" fmla="*/ 0 h 27"/>
                        <a:gd name="T2" fmla="*/ 1 w 83"/>
                        <a:gd name="T3" fmla="*/ 0 h 27"/>
                        <a:gd name="T4" fmla="*/ 3 w 83"/>
                        <a:gd name="T5" fmla="*/ 1 h 27"/>
                        <a:gd name="T6" fmla="*/ 5 w 83"/>
                        <a:gd name="T7" fmla="*/ 2 h 27"/>
                        <a:gd name="T8" fmla="*/ 7 w 83"/>
                        <a:gd name="T9" fmla="*/ 2 h 27"/>
                        <a:gd name="T10" fmla="*/ 8 w 83"/>
                        <a:gd name="T11" fmla="*/ 2 h 27"/>
                        <a:gd name="T12" fmla="*/ 10 w 83"/>
                        <a:gd name="T13" fmla="*/ 3 h 27"/>
                        <a:gd name="T14" fmla="*/ 12 w 83"/>
                        <a:gd name="T15" fmla="*/ 3 h 27"/>
                        <a:gd name="T16" fmla="*/ 14 w 83"/>
                        <a:gd name="T17" fmla="*/ 4 h 27"/>
                        <a:gd name="T18" fmla="*/ 15 w 83"/>
                        <a:gd name="T19" fmla="*/ 5 h 27"/>
                        <a:gd name="T20" fmla="*/ 17 w 83"/>
                        <a:gd name="T21" fmla="*/ 5 h 27"/>
                        <a:gd name="T22" fmla="*/ 19 w 83"/>
                        <a:gd name="T23" fmla="*/ 6 h 27"/>
                        <a:gd name="T24" fmla="*/ 20 w 83"/>
                        <a:gd name="T25" fmla="*/ 6 h 27"/>
                        <a:gd name="T26" fmla="*/ 22 w 83"/>
                        <a:gd name="T27" fmla="*/ 7 h 27"/>
                        <a:gd name="T28" fmla="*/ 24 w 83"/>
                        <a:gd name="T29" fmla="*/ 7 h 27"/>
                        <a:gd name="T30" fmla="*/ 25 w 83"/>
                        <a:gd name="T31" fmla="*/ 8 h 27"/>
                        <a:gd name="T32" fmla="*/ 27 w 83"/>
                        <a:gd name="T33" fmla="*/ 9 h 27"/>
                        <a:gd name="T34" fmla="*/ 29 w 83"/>
                        <a:gd name="T35" fmla="*/ 9 h 27"/>
                        <a:gd name="T36" fmla="*/ 30 w 83"/>
                        <a:gd name="T37" fmla="*/ 10 h 27"/>
                        <a:gd name="T38" fmla="*/ 32 w 83"/>
                        <a:gd name="T39" fmla="*/ 10 h 27"/>
                        <a:gd name="T40" fmla="*/ 34 w 83"/>
                        <a:gd name="T41" fmla="*/ 11 h 27"/>
                        <a:gd name="T42" fmla="*/ 35 w 83"/>
                        <a:gd name="T43" fmla="*/ 11 h 27"/>
                        <a:gd name="T44" fmla="*/ 37 w 83"/>
                        <a:gd name="T45" fmla="*/ 12 h 27"/>
                        <a:gd name="T46" fmla="*/ 39 w 83"/>
                        <a:gd name="T47" fmla="*/ 12 h 27"/>
                        <a:gd name="T48" fmla="*/ 40 w 83"/>
                        <a:gd name="T49" fmla="*/ 13 h 27"/>
                        <a:gd name="T50" fmla="*/ 42 w 83"/>
                        <a:gd name="T51" fmla="*/ 14 h 27"/>
                        <a:gd name="T52" fmla="*/ 44 w 83"/>
                        <a:gd name="T53" fmla="*/ 14 h 27"/>
                        <a:gd name="T54" fmla="*/ 45 w 83"/>
                        <a:gd name="T55" fmla="*/ 14 h 27"/>
                        <a:gd name="T56" fmla="*/ 47 w 83"/>
                        <a:gd name="T57" fmla="*/ 15 h 27"/>
                        <a:gd name="T58" fmla="*/ 49 w 83"/>
                        <a:gd name="T59" fmla="*/ 16 h 27"/>
                        <a:gd name="T60" fmla="*/ 51 w 83"/>
                        <a:gd name="T61" fmla="*/ 16 h 27"/>
                        <a:gd name="T62" fmla="*/ 52 w 83"/>
                        <a:gd name="T63" fmla="*/ 17 h 27"/>
                        <a:gd name="T64" fmla="*/ 54 w 83"/>
                        <a:gd name="T65" fmla="*/ 17 h 27"/>
                        <a:gd name="T66" fmla="*/ 56 w 83"/>
                        <a:gd name="T67" fmla="*/ 18 h 27"/>
                        <a:gd name="T68" fmla="*/ 58 w 83"/>
                        <a:gd name="T69" fmla="*/ 18 h 27"/>
                        <a:gd name="T70" fmla="*/ 59 w 83"/>
                        <a:gd name="T71" fmla="*/ 19 h 27"/>
                        <a:gd name="T72" fmla="*/ 61 w 83"/>
                        <a:gd name="T73" fmla="*/ 19 h 27"/>
                        <a:gd name="T74" fmla="*/ 63 w 83"/>
                        <a:gd name="T75" fmla="*/ 20 h 27"/>
                        <a:gd name="T76" fmla="*/ 64 w 83"/>
                        <a:gd name="T77" fmla="*/ 21 h 27"/>
                        <a:gd name="T78" fmla="*/ 66 w 83"/>
                        <a:gd name="T79" fmla="*/ 21 h 27"/>
                        <a:gd name="T80" fmla="*/ 68 w 83"/>
                        <a:gd name="T81" fmla="*/ 22 h 27"/>
                        <a:gd name="T82" fmla="*/ 69 w 83"/>
                        <a:gd name="T83" fmla="*/ 22 h 27"/>
                        <a:gd name="T84" fmla="*/ 71 w 83"/>
                        <a:gd name="T85" fmla="*/ 23 h 27"/>
                        <a:gd name="T86" fmla="*/ 73 w 83"/>
                        <a:gd name="T87" fmla="*/ 23 h 27"/>
                        <a:gd name="T88" fmla="*/ 75 w 83"/>
                        <a:gd name="T89" fmla="*/ 24 h 27"/>
                        <a:gd name="T90" fmla="*/ 76 w 83"/>
                        <a:gd name="T91" fmla="*/ 24 h 27"/>
                        <a:gd name="T92" fmla="*/ 78 w 83"/>
                        <a:gd name="T93" fmla="*/ 25 h 27"/>
                        <a:gd name="T94" fmla="*/ 80 w 83"/>
                        <a:gd name="T95" fmla="*/ 26 h 27"/>
                        <a:gd name="T96" fmla="*/ 81 w 83"/>
                        <a:gd name="T97" fmla="*/ 26 h 27"/>
                        <a:gd name="T98" fmla="*/ 83 w 83"/>
                        <a:gd name="T99" fmla="*/ 27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7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1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10" y="3"/>
                          </a:lnTo>
                          <a:lnTo>
                            <a:pt x="12" y="3"/>
                          </a:lnTo>
                          <a:lnTo>
                            <a:pt x="14" y="4"/>
                          </a:lnTo>
                          <a:lnTo>
                            <a:pt x="15" y="5"/>
                          </a:lnTo>
                          <a:lnTo>
                            <a:pt x="17" y="5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2" y="7"/>
                          </a:lnTo>
                          <a:lnTo>
                            <a:pt x="24" y="7"/>
                          </a:lnTo>
                          <a:lnTo>
                            <a:pt x="25" y="8"/>
                          </a:lnTo>
                          <a:lnTo>
                            <a:pt x="27" y="9"/>
                          </a:lnTo>
                          <a:lnTo>
                            <a:pt x="29" y="9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5" y="11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0" y="13"/>
                          </a:lnTo>
                          <a:lnTo>
                            <a:pt x="42" y="14"/>
                          </a:lnTo>
                          <a:lnTo>
                            <a:pt x="44" y="14"/>
                          </a:lnTo>
                          <a:lnTo>
                            <a:pt x="45" y="14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1" y="16"/>
                          </a:lnTo>
                          <a:lnTo>
                            <a:pt x="52" y="17"/>
                          </a:lnTo>
                          <a:lnTo>
                            <a:pt x="54" y="17"/>
                          </a:lnTo>
                          <a:lnTo>
                            <a:pt x="56" y="18"/>
                          </a:lnTo>
                          <a:lnTo>
                            <a:pt x="58" y="18"/>
                          </a:lnTo>
                          <a:lnTo>
                            <a:pt x="59" y="19"/>
                          </a:lnTo>
                          <a:lnTo>
                            <a:pt x="61" y="19"/>
                          </a:lnTo>
                          <a:lnTo>
                            <a:pt x="63" y="20"/>
                          </a:lnTo>
                          <a:lnTo>
                            <a:pt x="64" y="21"/>
                          </a:lnTo>
                          <a:lnTo>
                            <a:pt x="66" y="21"/>
                          </a:lnTo>
                          <a:lnTo>
                            <a:pt x="68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5" y="24"/>
                          </a:lnTo>
                          <a:lnTo>
                            <a:pt x="76" y="24"/>
                          </a:lnTo>
                          <a:lnTo>
                            <a:pt x="78" y="25"/>
                          </a:lnTo>
                          <a:lnTo>
                            <a:pt x="80" y="26"/>
                          </a:lnTo>
                          <a:lnTo>
                            <a:pt x="81" y="26"/>
                          </a:lnTo>
                          <a:lnTo>
                            <a:pt x="83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6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567738" y="3200400"/>
                      <a:ext cx="131763" cy="41275"/>
                    </a:xfrm>
                    <a:custGeom>
                      <a:avLst/>
                      <a:gdLst>
                        <a:gd name="T0" fmla="*/ 0 w 83"/>
                        <a:gd name="T1" fmla="*/ 0 h 26"/>
                        <a:gd name="T2" fmla="*/ 2 w 83"/>
                        <a:gd name="T3" fmla="*/ 0 h 26"/>
                        <a:gd name="T4" fmla="*/ 3 w 83"/>
                        <a:gd name="T5" fmla="*/ 1 h 26"/>
                        <a:gd name="T6" fmla="*/ 5 w 83"/>
                        <a:gd name="T7" fmla="*/ 1 h 26"/>
                        <a:gd name="T8" fmla="*/ 7 w 83"/>
                        <a:gd name="T9" fmla="*/ 2 h 26"/>
                        <a:gd name="T10" fmla="*/ 8 w 83"/>
                        <a:gd name="T11" fmla="*/ 3 h 26"/>
                        <a:gd name="T12" fmla="*/ 10 w 83"/>
                        <a:gd name="T13" fmla="*/ 3 h 26"/>
                        <a:gd name="T14" fmla="*/ 12 w 83"/>
                        <a:gd name="T15" fmla="*/ 4 h 26"/>
                        <a:gd name="T16" fmla="*/ 13 w 83"/>
                        <a:gd name="T17" fmla="*/ 4 h 26"/>
                        <a:gd name="T18" fmla="*/ 15 w 83"/>
                        <a:gd name="T19" fmla="*/ 5 h 26"/>
                        <a:gd name="T20" fmla="*/ 17 w 83"/>
                        <a:gd name="T21" fmla="*/ 5 h 26"/>
                        <a:gd name="T22" fmla="*/ 18 w 83"/>
                        <a:gd name="T23" fmla="*/ 6 h 26"/>
                        <a:gd name="T24" fmla="*/ 20 w 83"/>
                        <a:gd name="T25" fmla="*/ 6 h 26"/>
                        <a:gd name="T26" fmla="*/ 22 w 83"/>
                        <a:gd name="T27" fmla="*/ 7 h 26"/>
                        <a:gd name="T28" fmla="*/ 24 w 83"/>
                        <a:gd name="T29" fmla="*/ 8 h 26"/>
                        <a:gd name="T30" fmla="*/ 26 w 83"/>
                        <a:gd name="T31" fmla="*/ 8 h 26"/>
                        <a:gd name="T32" fmla="*/ 27 w 83"/>
                        <a:gd name="T33" fmla="*/ 8 h 26"/>
                        <a:gd name="T34" fmla="*/ 29 w 83"/>
                        <a:gd name="T35" fmla="*/ 9 h 26"/>
                        <a:gd name="T36" fmla="*/ 31 w 83"/>
                        <a:gd name="T37" fmla="*/ 10 h 26"/>
                        <a:gd name="T38" fmla="*/ 32 w 83"/>
                        <a:gd name="T39" fmla="*/ 10 h 26"/>
                        <a:gd name="T40" fmla="*/ 34 w 83"/>
                        <a:gd name="T41" fmla="*/ 11 h 26"/>
                        <a:gd name="T42" fmla="*/ 36 w 83"/>
                        <a:gd name="T43" fmla="*/ 12 h 26"/>
                        <a:gd name="T44" fmla="*/ 37 w 83"/>
                        <a:gd name="T45" fmla="*/ 12 h 26"/>
                        <a:gd name="T46" fmla="*/ 39 w 83"/>
                        <a:gd name="T47" fmla="*/ 12 h 26"/>
                        <a:gd name="T48" fmla="*/ 41 w 83"/>
                        <a:gd name="T49" fmla="*/ 13 h 26"/>
                        <a:gd name="T50" fmla="*/ 42 w 83"/>
                        <a:gd name="T51" fmla="*/ 13 h 26"/>
                        <a:gd name="T52" fmla="*/ 44 w 83"/>
                        <a:gd name="T53" fmla="*/ 14 h 26"/>
                        <a:gd name="T54" fmla="*/ 46 w 83"/>
                        <a:gd name="T55" fmla="*/ 15 h 26"/>
                        <a:gd name="T56" fmla="*/ 47 w 83"/>
                        <a:gd name="T57" fmla="*/ 15 h 26"/>
                        <a:gd name="T58" fmla="*/ 49 w 83"/>
                        <a:gd name="T59" fmla="*/ 16 h 26"/>
                        <a:gd name="T60" fmla="*/ 51 w 83"/>
                        <a:gd name="T61" fmla="*/ 16 h 26"/>
                        <a:gd name="T62" fmla="*/ 52 w 83"/>
                        <a:gd name="T63" fmla="*/ 17 h 26"/>
                        <a:gd name="T64" fmla="*/ 54 w 83"/>
                        <a:gd name="T65" fmla="*/ 17 h 26"/>
                        <a:gd name="T66" fmla="*/ 56 w 83"/>
                        <a:gd name="T67" fmla="*/ 18 h 26"/>
                        <a:gd name="T68" fmla="*/ 57 w 83"/>
                        <a:gd name="T69" fmla="*/ 19 h 26"/>
                        <a:gd name="T70" fmla="*/ 59 w 83"/>
                        <a:gd name="T71" fmla="*/ 19 h 26"/>
                        <a:gd name="T72" fmla="*/ 61 w 83"/>
                        <a:gd name="T73" fmla="*/ 20 h 26"/>
                        <a:gd name="T74" fmla="*/ 63 w 83"/>
                        <a:gd name="T75" fmla="*/ 20 h 26"/>
                        <a:gd name="T76" fmla="*/ 64 w 83"/>
                        <a:gd name="T77" fmla="*/ 20 h 26"/>
                        <a:gd name="T78" fmla="*/ 66 w 83"/>
                        <a:gd name="T79" fmla="*/ 21 h 26"/>
                        <a:gd name="T80" fmla="*/ 68 w 83"/>
                        <a:gd name="T81" fmla="*/ 22 h 26"/>
                        <a:gd name="T82" fmla="*/ 69 w 83"/>
                        <a:gd name="T83" fmla="*/ 22 h 26"/>
                        <a:gd name="T84" fmla="*/ 71 w 83"/>
                        <a:gd name="T85" fmla="*/ 23 h 26"/>
                        <a:gd name="T86" fmla="*/ 73 w 83"/>
                        <a:gd name="T87" fmla="*/ 23 h 26"/>
                        <a:gd name="T88" fmla="*/ 75 w 83"/>
                        <a:gd name="T89" fmla="*/ 24 h 26"/>
                        <a:gd name="T90" fmla="*/ 76 w 83"/>
                        <a:gd name="T91" fmla="*/ 24 h 26"/>
                        <a:gd name="T92" fmla="*/ 78 w 83"/>
                        <a:gd name="T93" fmla="*/ 25 h 26"/>
                        <a:gd name="T94" fmla="*/ 80 w 83"/>
                        <a:gd name="T95" fmla="*/ 26 h 26"/>
                        <a:gd name="T96" fmla="*/ 82 w 83"/>
                        <a:gd name="T97" fmla="*/ 26 h 26"/>
                        <a:gd name="T98" fmla="*/ 83 w 83"/>
                        <a:gd name="T99" fmla="*/ 26 h 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3" h="26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1"/>
                          </a:lnTo>
                          <a:lnTo>
                            <a:pt x="5" y="1"/>
                          </a:lnTo>
                          <a:lnTo>
                            <a:pt x="7" y="2"/>
                          </a:lnTo>
                          <a:lnTo>
                            <a:pt x="8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3" y="4"/>
                          </a:lnTo>
                          <a:lnTo>
                            <a:pt x="15" y="5"/>
                          </a:lnTo>
                          <a:lnTo>
                            <a:pt x="17" y="5"/>
                          </a:lnTo>
                          <a:lnTo>
                            <a:pt x="18" y="6"/>
                          </a:lnTo>
                          <a:lnTo>
                            <a:pt x="20" y="6"/>
                          </a:lnTo>
                          <a:lnTo>
                            <a:pt x="22" y="7"/>
                          </a:lnTo>
                          <a:lnTo>
                            <a:pt x="24" y="8"/>
                          </a:lnTo>
                          <a:lnTo>
                            <a:pt x="26" y="8"/>
                          </a:lnTo>
                          <a:lnTo>
                            <a:pt x="27" y="8"/>
                          </a:lnTo>
                          <a:lnTo>
                            <a:pt x="29" y="9"/>
                          </a:lnTo>
                          <a:lnTo>
                            <a:pt x="31" y="10"/>
                          </a:lnTo>
                          <a:lnTo>
                            <a:pt x="32" y="10"/>
                          </a:lnTo>
                          <a:lnTo>
                            <a:pt x="34" y="11"/>
                          </a:lnTo>
                          <a:lnTo>
                            <a:pt x="36" y="12"/>
                          </a:lnTo>
                          <a:lnTo>
                            <a:pt x="37" y="12"/>
                          </a:lnTo>
                          <a:lnTo>
                            <a:pt x="39" y="12"/>
                          </a:lnTo>
                          <a:lnTo>
                            <a:pt x="41" y="13"/>
                          </a:lnTo>
                          <a:lnTo>
                            <a:pt x="42" y="13"/>
                          </a:lnTo>
                          <a:lnTo>
                            <a:pt x="44" y="14"/>
                          </a:lnTo>
                          <a:lnTo>
                            <a:pt x="46" y="15"/>
                          </a:lnTo>
                          <a:lnTo>
                            <a:pt x="47" y="15"/>
                          </a:lnTo>
                          <a:lnTo>
                            <a:pt x="49" y="16"/>
                          </a:lnTo>
                          <a:lnTo>
                            <a:pt x="51" y="16"/>
                          </a:lnTo>
                          <a:lnTo>
                            <a:pt x="52" y="17"/>
                          </a:lnTo>
                          <a:lnTo>
                            <a:pt x="54" y="17"/>
                          </a:lnTo>
                          <a:lnTo>
                            <a:pt x="56" y="18"/>
                          </a:lnTo>
                          <a:lnTo>
                            <a:pt x="57" y="19"/>
                          </a:lnTo>
                          <a:lnTo>
                            <a:pt x="59" y="19"/>
                          </a:lnTo>
                          <a:lnTo>
                            <a:pt x="61" y="20"/>
                          </a:lnTo>
                          <a:lnTo>
                            <a:pt x="63" y="20"/>
                          </a:lnTo>
                          <a:lnTo>
                            <a:pt x="64" y="20"/>
                          </a:lnTo>
                          <a:lnTo>
                            <a:pt x="66" y="21"/>
                          </a:lnTo>
                          <a:lnTo>
                            <a:pt x="68" y="22"/>
                          </a:lnTo>
                          <a:lnTo>
                            <a:pt x="69" y="22"/>
                          </a:lnTo>
                          <a:lnTo>
                            <a:pt x="71" y="23"/>
                          </a:lnTo>
                          <a:lnTo>
                            <a:pt x="73" y="23"/>
                          </a:lnTo>
                          <a:lnTo>
                            <a:pt x="75" y="24"/>
                          </a:lnTo>
                          <a:lnTo>
                            <a:pt x="76" y="24"/>
                          </a:lnTo>
                          <a:lnTo>
                            <a:pt x="78" y="25"/>
                          </a:lnTo>
                          <a:lnTo>
                            <a:pt x="80" y="26"/>
                          </a:lnTo>
                          <a:lnTo>
                            <a:pt x="82" y="26"/>
                          </a:lnTo>
                          <a:lnTo>
                            <a:pt x="83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7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699501" y="3241675"/>
                      <a:ext cx="26988" cy="9525"/>
                    </a:xfrm>
                    <a:custGeom>
                      <a:avLst/>
                      <a:gdLst>
                        <a:gd name="T0" fmla="*/ 0 w 17"/>
                        <a:gd name="T1" fmla="*/ 0 h 6"/>
                        <a:gd name="T2" fmla="*/ 2 w 17"/>
                        <a:gd name="T3" fmla="*/ 1 h 6"/>
                        <a:gd name="T4" fmla="*/ 4 w 17"/>
                        <a:gd name="T5" fmla="*/ 1 h 6"/>
                        <a:gd name="T6" fmla="*/ 5 w 17"/>
                        <a:gd name="T7" fmla="*/ 2 h 6"/>
                        <a:gd name="T8" fmla="*/ 7 w 17"/>
                        <a:gd name="T9" fmla="*/ 3 h 6"/>
                        <a:gd name="T10" fmla="*/ 9 w 17"/>
                        <a:gd name="T11" fmla="*/ 3 h 6"/>
                        <a:gd name="T12" fmla="*/ 10 w 17"/>
                        <a:gd name="T13" fmla="*/ 3 h 6"/>
                        <a:gd name="T14" fmla="*/ 12 w 17"/>
                        <a:gd name="T15" fmla="*/ 4 h 6"/>
                        <a:gd name="T16" fmla="*/ 14 w 17"/>
                        <a:gd name="T17" fmla="*/ 5 h 6"/>
                        <a:gd name="T18" fmla="*/ 15 w 17"/>
                        <a:gd name="T19" fmla="*/ 5 h 6"/>
                        <a:gd name="T20" fmla="*/ 17 w 17"/>
                        <a:gd name="T21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17" h="6">
                          <a:moveTo>
                            <a:pt x="0" y="0"/>
                          </a:moveTo>
                          <a:lnTo>
                            <a:pt x="2" y="1"/>
                          </a:lnTo>
                          <a:lnTo>
                            <a:pt x="4" y="1"/>
                          </a:lnTo>
                          <a:lnTo>
                            <a:pt x="5" y="2"/>
                          </a:lnTo>
                          <a:lnTo>
                            <a:pt x="7" y="3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2" y="4"/>
                          </a:lnTo>
                          <a:lnTo>
                            <a:pt x="14" y="5"/>
                          </a:lnTo>
                          <a:lnTo>
                            <a:pt x="15" y="5"/>
                          </a:lnTo>
                          <a:lnTo>
                            <a:pt x="17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2" name="Group 61"/>
                  <p:cNvGrpSpPr/>
                  <p:nvPr/>
                </p:nvGrpSpPr>
                <p:grpSpPr>
                  <a:xfrm>
                    <a:off x="529742" y="3290781"/>
                    <a:ext cx="253799" cy="827249"/>
                    <a:chOff x="479426" y="2266950"/>
                    <a:chExt cx="64120" cy="2116524"/>
                  </a:xfrm>
                </p:grpSpPr>
                <p:sp>
                  <p:nvSpPr>
                    <p:cNvPr id="214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4244975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215" name="Rectangl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3255963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216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426" y="22669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p:txBody>
                </p:sp>
              </p:grpSp>
              <p:grpSp>
                <p:nvGrpSpPr>
                  <p:cNvPr id="63" name="Group 62"/>
                  <p:cNvGrpSpPr/>
                  <p:nvPr/>
                </p:nvGrpSpPr>
                <p:grpSpPr>
                  <a:xfrm>
                    <a:off x="607805" y="4189505"/>
                    <a:ext cx="2787433" cy="328513"/>
                    <a:chOff x="598488" y="4413250"/>
                    <a:chExt cx="8568358" cy="328513"/>
                  </a:xfrm>
                </p:grpSpPr>
                <p:sp>
                  <p:nvSpPr>
                    <p:cNvPr id="206" name="Rectangle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06876" y="4587875"/>
                      <a:ext cx="2391010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Length (mm)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7" name="Rectangle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8488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8" name="Rectangl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33576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9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36938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10" name="Rectangle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70438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11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64276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12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08888" y="441325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.5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13" name="Rectangl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02726" y="4413250"/>
                      <a:ext cx="6412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64" name="Group 63"/>
                  <p:cNvGrpSpPr/>
                  <p:nvPr/>
                </p:nvGrpSpPr>
                <p:grpSpPr>
                  <a:xfrm>
                    <a:off x="3674827" y="1259463"/>
                    <a:ext cx="1228706" cy="3258008"/>
                    <a:chOff x="3674827" y="1259463"/>
                    <a:chExt cx="1228706" cy="3258008"/>
                  </a:xfrm>
                </p:grpSpPr>
                <p:grpSp>
                  <p:nvGrpSpPr>
                    <p:cNvPr id="69" name="Group 68"/>
                    <p:cNvGrpSpPr/>
                    <p:nvPr/>
                  </p:nvGrpSpPr>
                  <p:grpSpPr>
                    <a:xfrm>
                      <a:off x="4633094" y="2199628"/>
                      <a:ext cx="270439" cy="969621"/>
                      <a:chOff x="11549414" y="2001649"/>
                      <a:chExt cx="270439" cy="2234336"/>
                    </a:xfrm>
                  </p:grpSpPr>
                  <p:sp>
                    <p:nvSpPr>
                      <p:cNvPr id="201" name="Rectangle 21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658536" y="2099839"/>
                        <a:ext cx="99386" cy="248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2" name="Rectangle 21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750923" y="2001649"/>
                        <a:ext cx="68930" cy="212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4</a:t>
                        </a:r>
                        <a:endParaRPr kumimoji="0" lang="en-US" altLang="en-US" sz="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3" name="Rectangle 2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49414" y="4097485"/>
                        <a:ext cx="64120" cy="1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4" name="Rectangle 2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52238" y="3255963"/>
                        <a:ext cx="64120" cy="1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5" name="Rectangle 2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52238" y="2266949"/>
                        <a:ext cx="64120" cy="1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70" name="Group 69"/>
                    <p:cNvGrpSpPr/>
                    <p:nvPr/>
                  </p:nvGrpSpPr>
                  <p:grpSpPr>
                    <a:xfrm>
                      <a:off x="3760502" y="2356474"/>
                      <a:ext cx="828000" cy="864000"/>
                      <a:chOff x="9744076" y="2365375"/>
                      <a:chExt cx="1781175" cy="1978025"/>
                    </a:xfrm>
                  </p:grpSpPr>
                  <p:sp>
                    <p:nvSpPr>
                      <p:cNvPr id="164" name="Line 1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4343400"/>
                        <a:ext cx="178117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65" name="Line 1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365375"/>
                        <a:ext cx="178117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66" name="Line 19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744076" y="4324350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67" name="Line 19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634663" y="4324350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68" name="Line 19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525251" y="4324350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69" name="Line 19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365375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70" name="Line 1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634663" y="2365375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71" name="Line 1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525251" y="2365375"/>
                        <a:ext cx="0" cy="190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72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525251" y="2365375"/>
                        <a:ext cx="0" cy="19780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73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744076" y="2365375"/>
                        <a:ext cx="0" cy="19780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74" name="Line 21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4343400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75" name="Line 2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38496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76" name="Line 2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33543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77" name="Line 2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28606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78" name="Line 2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1504613" y="23653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79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4343400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80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38496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81" name="Line 2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3354387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82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8606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83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44076" y="2365375"/>
                        <a:ext cx="2063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84" name="Freeform 2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634663" y="2593975"/>
                        <a:ext cx="131763" cy="1749425"/>
                      </a:xfrm>
                      <a:custGeom>
                        <a:avLst/>
                        <a:gdLst>
                          <a:gd name="T0" fmla="*/ 0 w 83"/>
                          <a:gd name="T1" fmla="*/ 0 h 1102"/>
                          <a:gd name="T2" fmla="*/ 3 w 83"/>
                          <a:gd name="T3" fmla="*/ 1102 h 1102"/>
                          <a:gd name="T4" fmla="*/ 3 w 83"/>
                          <a:gd name="T5" fmla="*/ 1102 h 1102"/>
                          <a:gd name="T6" fmla="*/ 8 w 83"/>
                          <a:gd name="T7" fmla="*/ 1102 h 1102"/>
                          <a:gd name="T8" fmla="*/ 8 w 83"/>
                          <a:gd name="T9" fmla="*/ 1102 h 1102"/>
                          <a:gd name="T10" fmla="*/ 12 w 83"/>
                          <a:gd name="T11" fmla="*/ 1102 h 1102"/>
                          <a:gd name="T12" fmla="*/ 12 w 83"/>
                          <a:gd name="T13" fmla="*/ 1102 h 1102"/>
                          <a:gd name="T14" fmla="*/ 16 w 83"/>
                          <a:gd name="T15" fmla="*/ 1102 h 1102"/>
                          <a:gd name="T16" fmla="*/ 16 w 83"/>
                          <a:gd name="T17" fmla="*/ 1102 h 1102"/>
                          <a:gd name="T18" fmla="*/ 16 w 83"/>
                          <a:gd name="T19" fmla="*/ 1102 h 1102"/>
                          <a:gd name="T20" fmla="*/ 17 w 83"/>
                          <a:gd name="T21" fmla="*/ 1102 h 1102"/>
                          <a:gd name="T22" fmla="*/ 20 w 83"/>
                          <a:gd name="T23" fmla="*/ 1102 h 1102"/>
                          <a:gd name="T24" fmla="*/ 20 w 83"/>
                          <a:gd name="T25" fmla="*/ 1102 h 1102"/>
                          <a:gd name="T26" fmla="*/ 24 w 83"/>
                          <a:gd name="T27" fmla="*/ 1102 h 1102"/>
                          <a:gd name="T28" fmla="*/ 24 w 83"/>
                          <a:gd name="T29" fmla="*/ 1102 h 1102"/>
                          <a:gd name="T30" fmla="*/ 25 w 83"/>
                          <a:gd name="T31" fmla="*/ 1102 h 1102"/>
                          <a:gd name="T32" fmla="*/ 28 w 83"/>
                          <a:gd name="T33" fmla="*/ 1102 h 1102"/>
                          <a:gd name="T34" fmla="*/ 28 w 83"/>
                          <a:gd name="T35" fmla="*/ 1102 h 1102"/>
                          <a:gd name="T36" fmla="*/ 28 w 83"/>
                          <a:gd name="T37" fmla="*/ 1102 h 1102"/>
                          <a:gd name="T38" fmla="*/ 33 w 83"/>
                          <a:gd name="T39" fmla="*/ 1055 h 1102"/>
                          <a:gd name="T40" fmla="*/ 33 w 83"/>
                          <a:gd name="T41" fmla="*/ 837 h 1102"/>
                          <a:gd name="T42" fmla="*/ 33 w 83"/>
                          <a:gd name="T43" fmla="*/ 76 h 1102"/>
                          <a:gd name="T44" fmla="*/ 37 w 83"/>
                          <a:gd name="T45" fmla="*/ 1102 h 1102"/>
                          <a:gd name="T46" fmla="*/ 37 w 83"/>
                          <a:gd name="T47" fmla="*/ 1102 h 1102"/>
                          <a:gd name="T48" fmla="*/ 37 w 83"/>
                          <a:gd name="T49" fmla="*/ 1102 h 1102"/>
                          <a:gd name="T50" fmla="*/ 41 w 83"/>
                          <a:gd name="T51" fmla="*/ 1102 h 1102"/>
                          <a:gd name="T52" fmla="*/ 41 w 83"/>
                          <a:gd name="T53" fmla="*/ 1102 h 1102"/>
                          <a:gd name="T54" fmla="*/ 45 w 83"/>
                          <a:gd name="T55" fmla="*/ 1102 h 1102"/>
                          <a:gd name="T56" fmla="*/ 45 w 83"/>
                          <a:gd name="T57" fmla="*/ 1102 h 1102"/>
                          <a:gd name="T58" fmla="*/ 49 w 83"/>
                          <a:gd name="T59" fmla="*/ 1102 h 1102"/>
                          <a:gd name="T60" fmla="*/ 49 w 83"/>
                          <a:gd name="T61" fmla="*/ 1102 h 1102"/>
                          <a:gd name="T62" fmla="*/ 49 w 83"/>
                          <a:gd name="T63" fmla="*/ 1102 h 1102"/>
                          <a:gd name="T64" fmla="*/ 53 w 83"/>
                          <a:gd name="T65" fmla="*/ 1102 h 1102"/>
                          <a:gd name="T66" fmla="*/ 53 w 83"/>
                          <a:gd name="T67" fmla="*/ 1102 h 1102"/>
                          <a:gd name="T68" fmla="*/ 58 w 83"/>
                          <a:gd name="T69" fmla="*/ 1102 h 1102"/>
                          <a:gd name="T70" fmla="*/ 58 w 83"/>
                          <a:gd name="T71" fmla="*/ 1102 h 1102"/>
                          <a:gd name="T72" fmla="*/ 61 w 83"/>
                          <a:gd name="T73" fmla="*/ 1102 h 1102"/>
                          <a:gd name="T74" fmla="*/ 61 w 83"/>
                          <a:gd name="T75" fmla="*/ 1102 h 1102"/>
                          <a:gd name="T76" fmla="*/ 65 w 83"/>
                          <a:gd name="T77" fmla="*/ 217 h 1102"/>
                          <a:gd name="T78" fmla="*/ 66 w 83"/>
                          <a:gd name="T79" fmla="*/ 1100 h 1102"/>
                          <a:gd name="T80" fmla="*/ 66 w 83"/>
                          <a:gd name="T81" fmla="*/ 1102 h 1102"/>
                          <a:gd name="T82" fmla="*/ 66 w 83"/>
                          <a:gd name="T83" fmla="*/ 1101 h 1102"/>
                          <a:gd name="T84" fmla="*/ 70 w 83"/>
                          <a:gd name="T85" fmla="*/ 1102 h 1102"/>
                          <a:gd name="T86" fmla="*/ 70 w 83"/>
                          <a:gd name="T87" fmla="*/ 1102 h 1102"/>
                          <a:gd name="T88" fmla="*/ 74 w 83"/>
                          <a:gd name="T89" fmla="*/ 1102 h 1102"/>
                          <a:gd name="T90" fmla="*/ 74 w 83"/>
                          <a:gd name="T91" fmla="*/ 1102 h 1102"/>
                          <a:gd name="T92" fmla="*/ 78 w 83"/>
                          <a:gd name="T93" fmla="*/ 1102 h 1102"/>
                          <a:gd name="T94" fmla="*/ 78 w 83"/>
                          <a:gd name="T95" fmla="*/ 1102 h 1102"/>
                          <a:gd name="T96" fmla="*/ 82 w 83"/>
                          <a:gd name="T97" fmla="*/ 1102 h 1102"/>
                          <a:gd name="T98" fmla="*/ 83 w 83"/>
                          <a:gd name="T99" fmla="*/ 1102 h 110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1102">
                            <a:moveTo>
                              <a:pt x="0" y="0"/>
                            </a:moveTo>
                            <a:lnTo>
                              <a:pt x="3" y="1102"/>
                            </a:lnTo>
                            <a:lnTo>
                              <a:pt x="3" y="1102"/>
                            </a:lnTo>
                            <a:lnTo>
                              <a:pt x="8" y="1102"/>
                            </a:lnTo>
                            <a:lnTo>
                              <a:pt x="8" y="1102"/>
                            </a:lnTo>
                            <a:lnTo>
                              <a:pt x="12" y="1102"/>
                            </a:lnTo>
                            <a:lnTo>
                              <a:pt x="12" y="1102"/>
                            </a:lnTo>
                            <a:lnTo>
                              <a:pt x="16" y="1102"/>
                            </a:lnTo>
                            <a:lnTo>
                              <a:pt x="16" y="1102"/>
                            </a:lnTo>
                            <a:lnTo>
                              <a:pt x="16" y="1102"/>
                            </a:lnTo>
                            <a:lnTo>
                              <a:pt x="17" y="1102"/>
                            </a:lnTo>
                            <a:lnTo>
                              <a:pt x="20" y="1102"/>
                            </a:lnTo>
                            <a:lnTo>
                              <a:pt x="20" y="1102"/>
                            </a:lnTo>
                            <a:lnTo>
                              <a:pt x="24" y="1102"/>
                            </a:lnTo>
                            <a:lnTo>
                              <a:pt x="24" y="1102"/>
                            </a:lnTo>
                            <a:lnTo>
                              <a:pt x="25" y="1102"/>
                            </a:lnTo>
                            <a:lnTo>
                              <a:pt x="28" y="1102"/>
                            </a:lnTo>
                            <a:lnTo>
                              <a:pt x="28" y="1102"/>
                            </a:lnTo>
                            <a:lnTo>
                              <a:pt x="28" y="1102"/>
                            </a:lnTo>
                            <a:lnTo>
                              <a:pt x="33" y="1055"/>
                            </a:lnTo>
                            <a:lnTo>
                              <a:pt x="33" y="837"/>
                            </a:lnTo>
                            <a:lnTo>
                              <a:pt x="33" y="76"/>
                            </a:lnTo>
                            <a:lnTo>
                              <a:pt x="37" y="1102"/>
                            </a:lnTo>
                            <a:lnTo>
                              <a:pt x="37" y="1102"/>
                            </a:lnTo>
                            <a:lnTo>
                              <a:pt x="37" y="1102"/>
                            </a:lnTo>
                            <a:lnTo>
                              <a:pt x="41" y="1102"/>
                            </a:lnTo>
                            <a:lnTo>
                              <a:pt x="41" y="1102"/>
                            </a:lnTo>
                            <a:lnTo>
                              <a:pt x="45" y="1102"/>
                            </a:lnTo>
                            <a:lnTo>
                              <a:pt x="45" y="1102"/>
                            </a:lnTo>
                            <a:lnTo>
                              <a:pt x="49" y="1102"/>
                            </a:lnTo>
                            <a:lnTo>
                              <a:pt x="49" y="1102"/>
                            </a:lnTo>
                            <a:lnTo>
                              <a:pt x="49" y="1102"/>
                            </a:lnTo>
                            <a:lnTo>
                              <a:pt x="53" y="1102"/>
                            </a:lnTo>
                            <a:lnTo>
                              <a:pt x="53" y="1102"/>
                            </a:lnTo>
                            <a:lnTo>
                              <a:pt x="58" y="1102"/>
                            </a:lnTo>
                            <a:lnTo>
                              <a:pt x="58" y="1102"/>
                            </a:lnTo>
                            <a:lnTo>
                              <a:pt x="61" y="1102"/>
                            </a:lnTo>
                            <a:lnTo>
                              <a:pt x="61" y="1102"/>
                            </a:lnTo>
                            <a:lnTo>
                              <a:pt x="65" y="217"/>
                            </a:lnTo>
                            <a:lnTo>
                              <a:pt x="66" y="1100"/>
                            </a:lnTo>
                            <a:lnTo>
                              <a:pt x="66" y="1102"/>
                            </a:lnTo>
                            <a:lnTo>
                              <a:pt x="66" y="1101"/>
                            </a:lnTo>
                            <a:lnTo>
                              <a:pt x="70" y="1102"/>
                            </a:lnTo>
                            <a:lnTo>
                              <a:pt x="70" y="1102"/>
                            </a:lnTo>
                            <a:lnTo>
                              <a:pt x="74" y="1102"/>
                            </a:lnTo>
                            <a:lnTo>
                              <a:pt x="74" y="1102"/>
                            </a:lnTo>
                            <a:lnTo>
                              <a:pt x="78" y="1102"/>
                            </a:lnTo>
                            <a:lnTo>
                              <a:pt x="78" y="1102"/>
                            </a:lnTo>
                            <a:lnTo>
                              <a:pt x="82" y="1102"/>
                            </a:lnTo>
                            <a:lnTo>
                              <a:pt x="83" y="110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85" name="Freeform 2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766426" y="3238500"/>
                        <a:ext cx="127000" cy="1104900"/>
                      </a:xfrm>
                      <a:custGeom>
                        <a:avLst/>
                        <a:gdLst>
                          <a:gd name="T0" fmla="*/ 0 w 80"/>
                          <a:gd name="T1" fmla="*/ 696 h 696"/>
                          <a:gd name="T2" fmla="*/ 0 w 80"/>
                          <a:gd name="T3" fmla="*/ 696 h 696"/>
                          <a:gd name="T4" fmla="*/ 3 w 80"/>
                          <a:gd name="T5" fmla="*/ 696 h 696"/>
                          <a:gd name="T6" fmla="*/ 3 w 80"/>
                          <a:gd name="T7" fmla="*/ 696 h 696"/>
                          <a:gd name="T8" fmla="*/ 8 w 80"/>
                          <a:gd name="T9" fmla="*/ 696 h 696"/>
                          <a:gd name="T10" fmla="*/ 8 w 80"/>
                          <a:gd name="T11" fmla="*/ 696 h 696"/>
                          <a:gd name="T12" fmla="*/ 12 w 80"/>
                          <a:gd name="T13" fmla="*/ 696 h 696"/>
                          <a:gd name="T14" fmla="*/ 12 w 80"/>
                          <a:gd name="T15" fmla="*/ 696 h 696"/>
                          <a:gd name="T16" fmla="*/ 15 w 80"/>
                          <a:gd name="T17" fmla="*/ 0 h 696"/>
                          <a:gd name="T18" fmla="*/ 16 w 80"/>
                          <a:gd name="T19" fmla="*/ 696 h 696"/>
                          <a:gd name="T20" fmla="*/ 16 w 80"/>
                          <a:gd name="T21" fmla="*/ 696 h 696"/>
                          <a:gd name="T22" fmla="*/ 16 w 80"/>
                          <a:gd name="T23" fmla="*/ 696 h 696"/>
                          <a:gd name="T24" fmla="*/ 20 w 80"/>
                          <a:gd name="T25" fmla="*/ 696 h 696"/>
                          <a:gd name="T26" fmla="*/ 20 w 80"/>
                          <a:gd name="T27" fmla="*/ 696 h 696"/>
                          <a:gd name="T28" fmla="*/ 20 w 80"/>
                          <a:gd name="T29" fmla="*/ 696 h 696"/>
                          <a:gd name="T30" fmla="*/ 24 w 80"/>
                          <a:gd name="T31" fmla="*/ 696 h 696"/>
                          <a:gd name="T32" fmla="*/ 24 w 80"/>
                          <a:gd name="T33" fmla="*/ 696 h 696"/>
                          <a:gd name="T34" fmla="*/ 28 w 80"/>
                          <a:gd name="T35" fmla="*/ 696 h 696"/>
                          <a:gd name="T36" fmla="*/ 29 w 80"/>
                          <a:gd name="T37" fmla="*/ 696 h 696"/>
                          <a:gd name="T38" fmla="*/ 31 w 80"/>
                          <a:gd name="T39" fmla="*/ 696 h 696"/>
                          <a:gd name="T40" fmla="*/ 33 w 80"/>
                          <a:gd name="T41" fmla="*/ 696 h 696"/>
                          <a:gd name="T42" fmla="*/ 33 w 80"/>
                          <a:gd name="T43" fmla="*/ 696 h 696"/>
                          <a:gd name="T44" fmla="*/ 37 w 80"/>
                          <a:gd name="T45" fmla="*/ 696 h 696"/>
                          <a:gd name="T46" fmla="*/ 37 w 80"/>
                          <a:gd name="T47" fmla="*/ 696 h 696"/>
                          <a:gd name="T48" fmla="*/ 41 w 80"/>
                          <a:gd name="T49" fmla="*/ 696 h 696"/>
                          <a:gd name="T50" fmla="*/ 41 w 80"/>
                          <a:gd name="T51" fmla="*/ 696 h 696"/>
                          <a:gd name="T52" fmla="*/ 45 w 80"/>
                          <a:gd name="T53" fmla="*/ 696 h 696"/>
                          <a:gd name="T54" fmla="*/ 45 w 80"/>
                          <a:gd name="T55" fmla="*/ 696 h 696"/>
                          <a:gd name="T56" fmla="*/ 47 w 80"/>
                          <a:gd name="T57" fmla="*/ 191 h 696"/>
                          <a:gd name="T58" fmla="*/ 49 w 80"/>
                          <a:gd name="T59" fmla="*/ 696 h 696"/>
                          <a:gd name="T60" fmla="*/ 49 w 80"/>
                          <a:gd name="T61" fmla="*/ 696 h 696"/>
                          <a:gd name="T62" fmla="*/ 49 w 80"/>
                          <a:gd name="T63" fmla="*/ 696 h 696"/>
                          <a:gd name="T64" fmla="*/ 49 w 80"/>
                          <a:gd name="T65" fmla="*/ 696 h 696"/>
                          <a:gd name="T66" fmla="*/ 53 w 80"/>
                          <a:gd name="T67" fmla="*/ 696 h 696"/>
                          <a:gd name="T68" fmla="*/ 54 w 80"/>
                          <a:gd name="T69" fmla="*/ 696 h 696"/>
                          <a:gd name="T70" fmla="*/ 54 w 80"/>
                          <a:gd name="T71" fmla="*/ 696 h 696"/>
                          <a:gd name="T72" fmla="*/ 58 w 80"/>
                          <a:gd name="T73" fmla="*/ 696 h 696"/>
                          <a:gd name="T74" fmla="*/ 58 w 80"/>
                          <a:gd name="T75" fmla="*/ 696 h 696"/>
                          <a:gd name="T76" fmla="*/ 62 w 80"/>
                          <a:gd name="T77" fmla="*/ 696 h 696"/>
                          <a:gd name="T78" fmla="*/ 62 w 80"/>
                          <a:gd name="T79" fmla="*/ 696 h 696"/>
                          <a:gd name="T80" fmla="*/ 64 w 80"/>
                          <a:gd name="T81" fmla="*/ 696 h 696"/>
                          <a:gd name="T82" fmla="*/ 66 w 80"/>
                          <a:gd name="T83" fmla="*/ 696 h 696"/>
                          <a:gd name="T84" fmla="*/ 66 w 80"/>
                          <a:gd name="T85" fmla="*/ 696 h 696"/>
                          <a:gd name="T86" fmla="*/ 70 w 80"/>
                          <a:gd name="T87" fmla="*/ 696 h 696"/>
                          <a:gd name="T88" fmla="*/ 70 w 80"/>
                          <a:gd name="T89" fmla="*/ 696 h 696"/>
                          <a:gd name="T90" fmla="*/ 74 w 80"/>
                          <a:gd name="T91" fmla="*/ 696 h 696"/>
                          <a:gd name="T92" fmla="*/ 74 w 80"/>
                          <a:gd name="T93" fmla="*/ 696 h 696"/>
                          <a:gd name="T94" fmla="*/ 79 w 80"/>
                          <a:gd name="T95" fmla="*/ 696 h 696"/>
                          <a:gd name="T96" fmla="*/ 79 w 80"/>
                          <a:gd name="T97" fmla="*/ 696 h 696"/>
                          <a:gd name="T98" fmla="*/ 80 w 80"/>
                          <a:gd name="T99" fmla="*/ 355 h 6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0" h="696">
                            <a:moveTo>
                              <a:pt x="0" y="696"/>
                            </a:moveTo>
                            <a:lnTo>
                              <a:pt x="0" y="696"/>
                            </a:lnTo>
                            <a:lnTo>
                              <a:pt x="3" y="696"/>
                            </a:lnTo>
                            <a:lnTo>
                              <a:pt x="3" y="696"/>
                            </a:lnTo>
                            <a:lnTo>
                              <a:pt x="8" y="696"/>
                            </a:lnTo>
                            <a:lnTo>
                              <a:pt x="8" y="696"/>
                            </a:lnTo>
                            <a:lnTo>
                              <a:pt x="12" y="696"/>
                            </a:lnTo>
                            <a:lnTo>
                              <a:pt x="12" y="696"/>
                            </a:lnTo>
                            <a:lnTo>
                              <a:pt x="15" y="0"/>
                            </a:lnTo>
                            <a:lnTo>
                              <a:pt x="16" y="696"/>
                            </a:lnTo>
                            <a:lnTo>
                              <a:pt x="16" y="696"/>
                            </a:lnTo>
                            <a:lnTo>
                              <a:pt x="16" y="696"/>
                            </a:lnTo>
                            <a:lnTo>
                              <a:pt x="20" y="696"/>
                            </a:lnTo>
                            <a:lnTo>
                              <a:pt x="20" y="696"/>
                            </a:lnTo>
                            <a:lnTo>
                              <a:pt x="20" y="696"/>
                            </a:lnTo>
                            <a:lnTo>
                              <a:pt x="24" y="696"/>
                            </a:lnTo>
                            <a:lnTo>
                              <a:pt x="24" y="696"/>
                            </a:lnTo>
                            <a:lnTo>
                              <a:pt x="28" y="696"/>
                            </a:lnTo>
                            <a:lnTo>
                              <a:pt x="29" y="696"/>
                            </a:lnTo>
                            <a:lnTo>
                              <a:pt x="31" y="696"/>
                            </a:lnTo>
                            <a:lnTo>
                              <a:pt x="33" y="696"/>
                            </a:lnTo>
                            <a:lnTo>
                              <a:pt x="33" y="696"/>
                            </a:lnTo>
                            <a:lnTo>
                              <a:pt x="37" y="696"/>
                            </a:lnTo>
                            <a:lnTo>
                              <a:pt x="37" y="696"/>
                            </a:lnTo>
                            <a:lnTo>
                              <a:pt x="41" y="696"/>
                            </a:lnTo>
                            <a:lnTo>
                              <a:pt x="41" y="696"/>
                            </a:lnTo>
                            <a:lnTo>
                              <a:pt x="45" y="696"/>
                            </a:lnTo>
                            <a:lnTo>
                              <a:pt x="45" y="696"/>
                            </a:lnTo>
                            <a:lnTo>
                              <a:pt x="47" y="191"/>
                            </a:lnTo>
                            <a:lnTo>
                              <a:pt x="49" y="696"/>
                            </a:lnTo>
                            <a:lnTo>
                              <a:pt x="49" y="696"/>
                            </a:lnTo>
                            <a:lnTo>
                              <a:pt x="49" y="696"/>
                            </a:lnTo>
                            <a:lnTo>
                              <a:pt x="49" y="696"/>
                            </a:lnTo>
                            <a:lnTo>
                              <a:pt x="53" y="696"/>
                            </a:lnTo>
                            <a:lnTo>
                              <a:pt x="54" y="696"/>
                            </a:lnTo>
                            <a:lnTo>
                              <a:pt x="54" y="696"/>
                            </a:lnTo>
                            <a:lnTo>
                              <a:pt x="58" y="696"/>
                            </a:lnTo>
                            <a:lnTo>
                              <a:pt x="58" y="696"/>
                            </a:lnTo>
                            <a:lnTo>
                              <a:pt x="62" y="696"/>
                            </a:lnTo>
                            <a:lnTo>
                              <a:pt x="62" y="696"/>
                            </a:lnTo>
                            <a:lnTo>
                              <a:pt x="64" y="696"/>
                            </a:lnTo>
                            <a:lnTo>
                              <a:pt x="66" y="696"/>
                            </a:lnTo>
                            <a:lnTo>
                              <a:pt x="66" y="696"/>
                            </a:lnTo>
                            <a:lnTo>
                              <a:pt x="70" y="696"/>
                            </a:lnTo>
                            <a:lnTo>
                              <a:pt x="70" y="696"/>
                            </a:lnTo>
                            <a:lnTo>
                              <a:pt x="74" y="696"/>
                            </a:lnTo>
                            <a:lnTo>
                              <a:pt x="74" y="696"/>
                            </a:lnTo>
                            <a:lnTo>
                              <a:pt x="79" y="696"/>
                            </a:lnTo>
                            <a:lnTo>
                              <a:pt x="79" y="696"/>
                            </a:lnTo>
                            <a:lnTo>
                              <a:pt x="80" y="35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86" name="Freeform 2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893426" y="3802062"/>
                        <a:ext cx="122238" cy="541338"/>
                      </a:xfrm>
                      <a:custGeom>
                        <a:avLst/>
                        <a:gdLst>
                          <a:gd name="T0" fmla="*/ 0 w 77"/>
                          <a:gd name="T1" fmla="*/ 0 h 341"/>
                          <a:gd name="T2" fmla="*/ 2 w 77"/>
                          <a:gd name="T3" fmla="*/ 341 h 341"/>
                          <a:gd name="T4" fmla="*/ 2 w 77"/>
                          <a:gd name="T5" fmla="*/ 341 h 341"/>
                          <a:gd name="T6" fmla="*/ 2 w 77"/>
                          <a:gd name="T7" fmla="*/ 341 h 341"/>
                          <a:gd name="T8" fmla="*/ 7 w 77"/>
                          <a:gd name="T9" fmla="*/ 341 h 341"/>
                          <a:gd name="T10" fmla="*/ 7 w 77"/>
                          <a:gd name="T11" fmla="*/ 341 h 341"/>
                          <a:gd name="T12" fmla="*/ 7 w 77"/>
                          <a:gd name="T13" fmla="*/ 341 h 341"/>
                          <a:gd name="T14" fmla="*/ 11 w 77"/>
                          <a:gd name="T15" fmla="*/ 341 h 341"/>
                          <a:gd name="T16" fmla="*/ 11 w 77"/>
                          <a:gd name="T17" fmla="*/ 341 h 341"/>
                          <a:gd name="T18" fmla="*/ 15 w 77"/>
                          <a:gd name="T19" fmla="*/ 341 h 341"/>
                          <a:gd name="T20" fmla="*/ 15 w 77"/>
                          <a:gd name="T21" fmla="*/ 341 h 341"/>
                          <a:gd name="T22" fmla="*/ 17 w 77"/>
                          <a:gd name="T23" fmla="*/ 341 h 341"/>
                          <a:gd name="T24" fmla="*/ 19 w 77"/>
                          <a:gd name="T25" fmla="*/ 341 h 341"/>
                          <a:gd name="T26" fmla="*/ 19 w 77"/>
                          <a:gd name="T27" fmla="*/ 341 h 341"/>
                          <a:gd name="T28" fmla="*/ 23 w 77"/>
                          <a:gd name="T29" fmla="*/ 341 h 341"/>
                          <a:gd name="T30" fmla="*/ 23 w 77"/>
                          <a:gd name="T31" fmla="*/ 341 h 341"/>
                          <a:gd name="T32" fmla="*/ 27 w 77"/>
                          <a:gd name="T33" fmla="*/ 341 h 341"/>
                          <a:gd name="T34" fmla="*/ 27 w 77"/>
                          <a:gd name="T35" fmla="*/ 341 h 341"/>
                          <a:gd name="T36" fmla="*/ 32 w 77"/>
                          <a:gd name="T37" fmla="*/ 341 h 341"/>
                          <a:gd name="T38" fmla="*/ 32 w 77"/>
                          <a:gd name="T39" fmla="*/ 341 h 341"/>
                          <a:gd name="T40" fmla="*/ 32 w 77"/>
                          <a:gd name="T41" fmla="*/ 123 h 341"/>
                          <a:gd name="T42" fmla="*/ 36 w 77"/>
                          <a:gd name="T43" fmla="*/ 341 h 341"/>
                          <a:gd name="T44" fmla="*/ 36 w 77"/>
                          <a:gd name="T45" fmla="*/ 341 h 341"/>
                          <a:gd name="T46" fmla="*/ 36 w 77"/>
                          <a:gd name="T47" fmla="*/ 341 h 341"/>
                          <a:gd name="T48" fmla="*/ 36 w 77"/>
                          <a:gd name="T49" fmla="*/ 341 h 341"/>
                          <a:gd name="T50" fmla="*/ 40 w 77"/>
                          <a:gd name="T51" fmla="*/ 341 h 341"/>
                          <a:gd name="T52" fmla="*/ 40 w 77"/>
                          <a:gd name="T53" fmla="*/ 341 h 341"/>
                          <a:gd name="T54" fmla="*/ 40 w 77"/>
                          <a:gd name="T55" fmla="*/ 341 h 341"/>
                          <a:gd name="T56" fmla="*/ 40 w 77"/>
                          <a:gd name="T57" fmla="*/ 341 h 341"/>
                          <a:gd name="T58" fmla="*/ 44 w 77"/>
                          <a:gd name="T59" fmla="*/ 341 h 341"/>
                          <a:gd name="T60" fmla="*/ 44 w 77"/>
                          <a:gd name="T61" fmla="*/ 341 h 341"/>
                          <a:gd name="T62" fmla="*/ 48 w 77"/>
                          <a:gd name="T63" fmla="*/ 341 h 341"/>
                          <a:gd name="T64" fmla="*/ 48 w 77"/>
                          <a:gd name="T65" fmla="*/ 341 h 341"/>
                          <a:gd name="T66" fmla="*/ 49 w 77"/>
                          <a:gd name="T67" fmla="*/ 341 h 341"/>
                          <a:gd name="T68" fmla="*/ 52 w 77"/>
                          <a:gd name="T69" fmla="*/ 341 h 341"/>
                          <a:gd name="T70" fmla="*/ 52 w 77"/>
                          <a:gd name="T71" fmla="*/ 341 h 341"/>
                          <a:gd name="T72" fmla="*/ 57 w 77"/>
                          <a:gd name="T73" fmla="*/ 341 h 341"/>
                          <a:gd name="T74" fmla="*/ 57 w 77"/>
                          <a:gd name="T75" fmla="*/ 341 h 341"/>
                          <a:gd name="T76" fmla="*/ 61 w 77"/>
                          <a:gd name="T77" fmla="*/ 341 h 341"/>
                          <a:gd name="T78" fmla="*/ 61 w 77"/>
                          <a:gd name="T79" fmla="*/ 341 h 341"/>
                          <a:gd name="T80" fmla="*/ 65 w 77"/>
                          <a:gd name="T81" fmla="*/ 208 h 341"/>
                          <a:gd name="T82" fmla="*/ 65 w 77"/>
                          <a:gd name="T83" fmla="*/ 279 h 341"/>
                          <a:gd name="T84" fmla="*/ 65 w 77"/>
                          <a:gd name="T85" fmla="*/ 329 h 341"/>
                          <a:gd name="T86" fmla="*/ 69 w 77"/>
                          <a:gd name="T87" fmla="*/ 341 h 341"/>
                          <a:gd name="T88" fmla="*/ 69 w 77"/>
                          <a:gd name="T89" fmla="*/ 341 h 341"/>
                          <a:gd name="T90" fmla="*/ 69 w 77"/>
                          <a:gd name="T91" fmla="*/ 341 h 341"/>
                          <a:gd name="T92" fmla="*/ 73 w 77"/>
                          <a:gd name="T93" fmla="*/ 341 h 341"/>
                          <a:gd name="T94" fmla="*/ 73 w 77"/>
                          <a:gd name="T95" fmla="*/ 341 h 341"/>
                          <a:gd name="T96" fmla="*/ 77 w 77"/>
                          <a:gd name="T97" fmla="*/ 341 h 341"/>
                          <a:gd name="T98" fmla="*/ 77 w 77"/>
                          <a:gd name="T99" fmla="*/ 341 h 3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7" h="341">
                            <a:moveTo>
                              <a:pt x="0" y="0"/>
                            </a:moveTo>
                            <a:lnTo>
                              <a:pt x="2" y="341"/>
                            </a:lnTo>
                            <a:lnTo>
                              <a:pt x="2" y="341"/>
                            </a:lnTo>
                            <a:lnTo>
                              <a:pt x="2" y="341"/>
                            </a:lnTo>
                            <a:lnTo>
                              <a:pt x="7" y="341"/>
                            </a:lnTo>
                            <a:lnTo>
                              <a:pt x="7" y="341"/>
                            </a:lnTo>
                            <a:lnTo>
                              <a:pt x="7" y="341"/>
                            </a:lnTo>
                            <a:lnTo>
                              <a:pt x="11" y="341"/>
                            </a:lnTo>
                            <a:lnTo>
                              <a:pt x="11" y="341"/>
                            </a:lnTo>
                            <a:lnTo>
                              <a:pt x="15" y="341"/>
                            </a:lnTo>
                            <a:lnTo>
                              <a:pt x="15" y="341"/>
                            </a:lnTo>
                            <a:lnTo>
                              <a:pt x="17" y="341"/>
                            </a:lnTo>
                            <a:lnTo>
                              <a:pt x="19" y="341"/>
                            </a:lnTo>
                            <a:lnTo>
                              <a:pt x="19" y="341"/>
                            </a:lnTo>
                            <a:lnTo>
                              <a:pt x="23" y="341"/>
                            </a:lnTo>
                            <a:lnTo>
                              <a:pt x="23" y="341"/>
                            </a:lnTo>
                            <a:lnTo>
                              <a:pt x="27" y="341"/>
                            </a:lnTo>
                            <a:lnTo>
                              <a:pt x="27" y="341"/>
                            </a:lnTo>
                            <a:lnTo>
                              <a:pt x="32" y="341"/>
                            </a:lnTo>
                            <a:lnTo>
                              <a:pt x="32" y="341"/>
                            </a:lnTo>
                            <a:lnTo>
                              <a:pt x="32" y="123"/>
                            </a:lnTo>
                            <a:lnTo>
                              <a:pt x="36" y="341"/>
                            </a:lnTo>
                            <a:lnTo>
                              <a:pt x="36" y="341"/>
                            </a:lnTo>
                            <a:lnTo>
                              <a:pt x="36" y="341"/>
                            </a:lnTo>
                            <a:lnTo>
                              <a:pt x="36" y="341"/>
                            </a:lnTo>
                            <a:lnTo>
                              <a:pt x="40" y="341"/>
                            </a:lnTo>
                            <a:lnTo>
                              <a:pt x="40" y="341"/>
                            </a:lnTo>
                            <a:lnTo>
                              <a:pt x="40" y="341"/>
                            </a:lnTo>
                            <a:lnTo>
                              <a:pt x="40" y="341"/>
                            </a:lnTo>
                            <a:lnTo>
                              <a:pt x="44" y="341"/>
                            </a:lnTo>
                            <a:lnTo>
                              <a:pt x="44" y="341"/>
                            </a:lnTo>
                            <a:lnTo>
                              <a:pt x="48" y="341"/>
                            </a:lnTo>
                            <a:lnTo>
                              <a:pt x="48" y="341"/>
                            </a:lnTo>
                            <a:lnTo>
                              <a:pt x="49" y="341"/>
                            </a:lnTo>
                            <a:lnTo>
                              <a:pt x="52" y="341"/>
                            </a:lnTo>
                            <a:lnTo>
                              <a:pt x="52" y="341"/>
                            </a:lnTo>
                            <a:lnTo>
                              <a:pt x="57" y="341"/>
                            </a:lnTo>
                            <a:lnTo>
                              <a:pt x="57" y="341"/>
                            </a:lnTo>
                            <a:lnTo>
                              <a:pt x="61" y="341"/>
                            </a:lnTo>
                            <a:lnTo>
                              <a:pt x="61" y="341"/>
                            </a:lnTo>
                            <a:lnTo>
                              <a:pt x="65" y="208"/>
                            </a:lnTo>
                            <a:lnTo>
                              <a:pt x="65" y="279"/>
                            </a:lnTo>
                            <a:lnTo>
                              <a:pt x="65" y="329"/>
                            </a:lnTo>
                            <a:lnTo>
                              <a:pt x="69" y="341"/>
                            </a:lnTo>
                            <a:lnTo>
                              <a:pt x="69" y="341"/>
                            </a:lnTo>
                            <a:lnTo>
                              <a:pt x="69" y="341"/>
                            </a:lnTo>
                            <a:lnTo>
                              <a:pt x="73" y="341"/>
                            </a:lnTo>
                            <a:lnTo>
                              <a:pt x="73" y="341"/>
                            </a:lnTo>
                            <a:lnTo>
                              <a:pt x="77" y="341"/>
                            </a:lnTo>
                            <a:lnTo>
                              <a:pt x="77" y="34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87" name="Freeform 2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015663" y="4217987"/>
                        <a:ext cx="131763" cy="125413"/>
                      </a:xfrm>
                      <a:custGeom>
                        <a:avLst/>
                        <a:gdLst>
                          <a:gd name="T0" fmla="*/ 0 w 83"/>
                          <a:gd name="T1" fmla="*/ 79 h 79"/>
                          <a:gd name="T2" fmla="*/ 4 w 83"/>
                          <a:gd name="T3" fmla="*/ 79 h 79"/>
                          <a:gd name="T4" fmla="*/ 4 w 83"/>
                          <a:gd name="T5" fmla="*/ 79 h 79"/>
                          <a:gd name="T6" fmla="*/ 5 w 83"/>
                          <a:gd name="T7" fmla="*/ 79 h 79"/>
                          <a:gd name="T8" fmla="*/ 9 w 83"/>
                          <a:gd name="T9" fmla="*/ 79 h 79"/>
                          <a:gd name="T10" fmla="*/ 9 w 83"/>
                          <a:gd name="T11" fmla="*/ 79 h 79"/>
                          <a:gd name="T12" fmla="*/ 13 w 83"/>
                          <a:gd name="T13" fmla="*/ 79 h 79"/>
                          <a:gd name="T14" fmla="*/ 13 w 83"/>
                          <a:gd name="T15" fmla="*/ 79 h 79"/>
                          <a:gd name="T16" fmla="*/ 17 w 83"/>
                          <a:gd name="T17" fmla="*/ 79 h 79"/>
                          <a:gd name="T18" fmla="*/ 17 w 83"/>
                          <a:gd name="T19" fmla="*/ 79 h 79"/>
                          <a:gd name="T20" fmla="*/ 20 w 83"/>
                          <a:gd name="T21" fmla="*/ 0 h 79"/>
                          <a:gd name="T22" fmla="*/ 21 w 83"/>
                          <a:gd name="T23" fmla="*/ 79 h 79"/>
                          <a:gd name="T24" fmla="*/ 21 w 83"/>
                          <a:gd name="T25" fmla="*/ 79 h 79"/>
                          <a:gd name="T26" fmla="*/ 21 w 83"/>
                          <a:gd name="T27" fmla="*/ 79 h 79"/>
                          <a:gd name="T28" fmla="*/ 25 w 83"/>
                          <a:gd name="T29" fmla="*/ 79 h 79"/>
                          <a:gd name="T30" fmla="*/ 25 w 83"/>
                          <a:gd name="T31" fmla="*/ 79 h 79"/>
                          <a:gd name="T32" fmla="*/ 29 w 83"/>
                          <a:gd name="T33" fmla="*/ 79 h 79"/>
                          <a:gd name="T34" fmla="*/ 29 w 83"/>
                          <a:gd name="T35" fmla="*/ 79 h 79"/>
                          <a:gd name="T36" fmla="*/ 29 w 83"/>
                          <a:gd name="T37" fmla="*/ 79 h 79"/>
                          <a:gd name="T38" fmla="*/ 29 w 83"/>
                          <a:gd name="T39" fmla="*/ 79 h 79"/>
                          <a:gd name="T40" fmla="*/ 34 w 83"/>
                          <a:gd name="T41" fmla="*/ 79 h 79"/>
                          <a:gd name="T42" fmla="*/ 34 w 83"/>
                          <a:gd name="T43" fmla="*/ 79 h 79"/>
                          <a:gd name="T44" fmla="*/ 38 w 83"/>
                          <a:gd name="T45" fmla="*/ 79 h 79"/>
                          <a:gd name="T46" fmla="*/ 38 w 83"/>
                          <a:gd name="T47" fmla="*/ 79 h 79"/>
                          <a:gd name="T48" fmla="*/ 38 w 83"/>
                          <a:gd name="T49" fmla="*/ 79 h 79"/>
                          <a:gd name="T50" fmla="*/ 42 w 83"/>
                          <a:gd name="T51" fmla="*/ 79 h 79"/>
                          <a:gd name="T52" fmla="*/ 42 w 83"/>
                          <a:gd name="T53" fmla="*/ 79 h 79"/>
                          <a:gd name="T54" fmla="*/ 46 w 83"/>
                          <a:gd name="T55" fmla="*/ 79 h 79"/>
                          <a:gd name="T56" fmla="*/ 46 w 83"/>
                          <a:gd name="T57" fmla="*/ 79 h 79"/>
                          <a:gd name="T58" fmla="*/ 50 w 83"/>
                          <a:gd name="T59" fmla="*/ 79 h 79"/>
                          <a:gd name="T60" fmla="*/ 50 w 83"/>
                          <a:gd name="T61" fmla="*/ 79 h 79"/>
                          <a:gd name="T62" fmla="*/ 53 w 83"/>
                          <a:gd name="T63" fmla="*/ 34 h 79"/>
                          <a:gd name="T64" fmla="*/ 54 w 83"/>
                          <a:gd name="T65" fmla="*/ 79 h 79"/>
                          <a:gd name="T66" fmla="*/ 54 w 83"/>
                          <a:gd name="T67" fmla="*/ 79 h 79"/>
                          <a:gd name="T68" fmla="*/ 59 w 83"/>
                          <a:gd name="T69" fmla="*/ 79 h 79"/>
                          <a:gd name="T70" fmla="*/ 59 w 83"/>
                          <a:gd name="T71" fmla="*/ 79 h 79"/>
                          <a:gd name="T72" fmla="*/ 59 w 83"/>
                          <a:gd name="T73" fmla="*/ 79 h 79"/>
                          <a:gd name="T74" fmla="*/ 59 w 83"/>
                          <a:gd name="T75" fmla="*/ 79 h 79"/>
                          <a:gd name="T76" fmla="*/ 63 w 83"/>
                          <a:gd name="T77" fmla="*/ 79 h 79"/>
                          <a:gd name="T78" fmla="*/ 63 w 83"/>
                          <a:gd name="T79" fmla="*/ 79 h 79"/>
                          <a:gd name="T80" fmla="*/ 67 w 83"/>
                          <a:gd name="T81" fmla="*/ 79 h 79"/>
                          <a:gd name="T82" fmla="*/ 67 w 83"/>
                          <a:gd name="T83" fmla="*/ 79 h 79"/>
                          <a:gd name="T84" fmla="*/ 70 w 83"/>
                          <a:gd name="T85" fmla="*/ 79 h 79"/>
                          <a:gd name="T86" fmla="*/ 71 w 83"/>
                          <a:gd name="T87" fmla="*/ 79 h 79"/>
                          <a:gd name="T88" fmla="*/ 71 w 83"/>
                          <a:gd name="T89" fmla="*/ 79 h 79"/>
                          <a:gd name="T90" fmla="*/ 75 w 83"/>
                          <a:gd name="T91" fmla="*/ 79 h 79"/>
                          <a:gd name="T92" fmla="*/ 75 w 83"/>
                          <a:gd name="T93" fmla="*/ 79 h 79"/>
                          <a:gd name="T94" fmla="*/ 79 w 83"/>
                          <a:gd name="T95" fmla="*/ 79 h 79"/>
                          <a:gd name="T96" fmla="*/ 79 w 83"/>
                          <a:gd name="T97" fmla="*/ 79 h 79"/>
                          <a:gd name="T98" fmla="*/ 83 w 83"/>
                          <a:gd name="T99" fmla="*/ 79 h 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79">
                            <a:moveTo>
                              <a:pt x="0" y="79"/>
                            </a:moveTo>
                            <a:lnTo>
                              <a:pt x="4" y="79"/>
                            </a:lnTo>
                            <a:lnTo>
                              <a:pt x="4" y="79"/>
                            </a:lnTo>
                            <a:lnTo>
                              <a:pt x="5" y="79"/>
                            </a:lnTo>
                            <a:lnTo>
                              <a:pt x="9" y="79"/>
                            </a:lnTo>
                            <a:lnTo>
                              <a:pt x="9" y="79"/>
                            </a:lnTo>
                            <a:lnTo>
                              <a:pt x="13" y="79"/>
                            </a:lnTo>
                            <a:lnTo>
                              <a:pt x="13" y="79"/>
                            </a:lnTo>
                            <a:lnTo>
                              <a:pt x="17" y="79"/>
                            </a:lnTo>
                            <a:lnTo>
                              <a:pt x="17" y="79"/>
                            </a:lnTo>
                            <a:lnTo>
                              <a:pt x="20" y="0"/>
                            </a:lnTo>
                            <a:lnTo>
                              <a:pt x="21" y="79"/>
                            </a:lnTo>
                            <a:lnTo>
                              <a:pt x="21" y="79"/>
                            </a:lnTo>
                            <a:lnTo>
                              <a:pt x="21" y="79"/>
                            </a:lnTo>
                            <a:lnTo>
                              <a:pt x="25" y="79"/>
                            </a:lnTo>
                            <a:lnTo>
                              <a:pt x="25" y="79"/>
                            </a:lnTo>
                            <a:lnTo>
                              <a:pt x="29" y="79"/>
                            </a:lnTo>
                            <a:lnTo>
                              <a:pt x="29" y="79"/>
                            </a:lnTo>
                            <a:lnTo>
                              <a:pt x="29" y="79"/>
                            </a:lnTo>
                            <a:lnTo>
                              <a:pt x="29" y="79"/>
                            </a:lnTo>
                            <a:lnTo>
                              <a:pt x="34" y="79"/>
                            </a:lnTo>
                            <a:lnTo>
                              <a:pt x="34" y="79"/>
                            </a:lnTo>
                            <a:lnTo>
                              <a:pt x="38" y="79"/>
                            </a:lnTo>
                            <a:lnTo>
                              <a:pt x="38" y="79"/>
                            </a:lnTo>
                            <a:lnTo>
                              <a:pt x="38" y="79"/>
                            </a:lnTo>
                            <a:lnTo>
                              <a:pt x="42" y="79"/>
                            </a:lnTo>
                            <a:lnTo>
                              <a:pt x="42" y="79"/>
                            </a:lnTo>
                            <a:lnTo>
                              <a:pt x="46" y="79"/>
                            </a:lnTo>
                            <a:lnTo>
                              <a:pt x="46" y="79"/>
                            </a:lnTo>
                            <a:lnTo>
                              <a:pt x="50" y="79"/>
                            </a:lnTo>
                            <a:lnTo>
                              <a:pt x="50" y="79"/>
                            </a:lnTo>
                            <a:lnTo>
                              <a:pt x="53" y="34"/>
                            </a:lnTo>
                            <a:lnTo>
                              <a:pt x="54" y="79"/>
                            </a:lnTo>
                            <a:lnTo>
                              <a:pt x="54" y="79"/>
                            </a:lnTo>
                            <a:lnTo>
                              <a:pt x="59" y="79"/>
                            </a:lnTo>
                            <a:lnTo>
                              <a:pt x="59" y="79"/>
                            </a:lnTo>
                            <a:lnTo>
                              <a:pt x="59" y="79"/>
                            </a:lnTo>
                            <a:lnTo>
                              <a:pt x="59" y="79"/>
                            </a:lnTo>
                            <a:lnTo>
                              <a:pt x="63" y="79"/>
                            </a:lnTo>
                            <a:lnTo>
                              <a:pt x="63" y="79"/>
                            </a:lnTo>
                            <a:lnTo>
                              <a:pt x="67" y="79"/>
                            </a:lnTo>
                            <a:lnTo>
                              <a:pt x="67" y="79"/>
                            </a:lnTo>
                            <a:lnTo>
                              <a:pt x="70" y="79"/>
                            </a:lnTo>
                            <a:lnTo>
                              <a:pt x="71" y="79"/>
                            </a:lnTo>
                            <a:lnTo>
                              <a:pt x="71" y="79"/>
                            </a:lnTo>
                            <a:lnTo>
                              <a:pt x="75" y="79"/>
                            </a:lnTo>
                            <a:lnTo>
                              <a:pt x="75" y="79"/>
                            </a:lnTo>
                            <a:lnTo>
                              <a:pt x="79" y="79"/>
                            </a:lnTo>
                            <a:lnTo>
                              <a:pt x="79" y="79"/>
                            </a:lnTo>
                            <a:lnTo>
                              <a:pt x="83" y="7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88" name="Freeform 2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147426" y="4302125"/>
                        <a:ext cx="119063" cy="41275"/>
                      </a:xfrm>
                      <a:custGeom>
                        <a:avLst/>
                        <a:gdLst>
                          <a:gd name="T0" fmla="*/ 0 w 75"/>
                          <a:gd name="T1" fmla="*/ 26 h 26"/>
                          <a:gd name="T2" fmla="*/ 0 w 75"/>
                          <a:gd name="T3" fmla="*/ 26 h 26"/>
                          <a:gd name="T4" fmla="*/ 2 w 75"/>
                          <a:gd name="T5" fmla="*/ 0 h 26"/>
                          <a:gd name="T6" fmla="*/ 4 w 75"/>
                          <a:gd name="T7" fmla="*/ 26 h 26"/>
                          <a:gd name="T8" fmla="*/ 5 w 75"/>
                          <a:gd name="T9" fmla="*/ 26 h 26"/>
                          <a:gd name="T10" fmla="*/ 5 w 75"/>
                          <a:gd name="T11" fmla="*/ 26 h 26"/>
                          <a:gd name="T12" fmla="*/ 5 w 75"/>
                          <a:gd name="T13" fmla="*/ 26 h 26"/>
                          <a:gd name="T14" fmla="*/ 9 w 75"/>
                          <a:gd name="T15" fmla="*/ 26 h 26"/>
                          <a:gd name="T16" fmla="*/ 9 w 75"/>
                          <a:gd name="T17" fmla="*/ 26 h 26"/>
                          <a:gd name="T18" fmla="*/ 13 w 75"/>
                          <a:gd name="T19" fmla="*/ 26 h 26"/>
                          <a:gd name="T20" fmla="*/ 13 w 75"/>
                          <a:gd name="T21" fmla="*/ 26 h 26"/>
                          <a:gd name="T22" fmla="*/ 17 w 75"/>
                          <a:gd name="T23" fmla="*/ 26 h 26"/>
                          <a:gd name="T24" fmla="*/ 17 w 75"/>
                          <a:gd name="T25" fmla="*/ 26 h 26"/>
                          <a:gd name="T26" fmla="*/ 20 w 75"/>
                          <a:gd name="T27" fmla="*/ 26 h 26"/>
                          <a:gd name="T28" fmla="*/ 21 w 75"/>
                          <a:gd name="T29" fmla="*/ 26 h 26"/>
                          <a:gd name="T30" fmla="*/ 21 w 75"/>
                          <a:gd name="T31" fmla="*/ 26 h 26"/>
                          <a:gd name="T32" fmla="*/ 25 w 75"/>
                          <a:gd name="T33" fmla="*/ 26 h 26"/>
                          <a:gd name="T34" fmla="*/ 25 w 75"/>
                          <a:gd name="T35" fmla="*/ 26 h 26"/>
                          <a:gd name="T36" fmla="*/ 30 w 75"/>
                          <a:gd name="T37" fmla="*/ 26 h 26"/>
                          <a:gd name="T38" fmla="*/ 30 w 75"/>
                          <a:gd name="T39" fmla="*/ 26 h 26"/>
                          <a:gd name="T40" fmla="*/ 34 w 75"/>
                          <a:gd name="T41" fmla="*/ 26 h 26"/>
                          <a:gd name="T42" fmla="*/ 34 w 75"/>
                          <a:gd name="T43" fmla="*/ 26 h 26"/>
                          <a:gd name="T44" fmla="*/ 35 w 75"/>
                          <a:gd name="T45" fmla="*/ 11 h 26"/>
                          <a:gd name="T46" fmla="*/ 38 w 75"/>
                          <a:gd name="T47" fmla="*/ 26 h 26"/>
                          <a:gd name="T48" fmla="*/ 38 w 75"/>
                          <a:gd name="T49" fmla="*/ 26 h 26"/>
                          <a:gd name="T50" fmla="*/ 38 w 75"/>
                          <a:gd name="T51" fmla="*/ 26 h 26"/>
                          <a:gd name="T52" fmla="*/ 42 w 75"/>
                          <a:gd name="T53" fmla="*/ 26 h 26"/>
                          <a:gd name="T54" fmla="*/ 42 w 75"/>
                          <a:gd name="T55" fmla="*/ 26 h 26"/>
                          <a:gd name="T56" fmla="*/ 42 w 75"/>
                          <a:gd name="T57" fmla="*/ 26 h 26"/>
                          <a:gd name="T58" fmla="*/ 46 w 75"/>
                          <a:gd name="T59" fmla="*/ 26 h 26"/>
                          <a:gd name="T60" fmla="*/ 46 w 75"/>
                          <a:gd name="T61" fmla="*/ 26 h 26"/>
                          <a:gd name="T62" fmla="*/ 50 w 75"/>
                          <a:gd name="T63" fmla="*/ 26 h 26"/>
                          <a:gd name="T64" fmla="*/ 50 w 75"/>
                          <a:gd name="T65" fmla="*/ 26 h 26"/>
                          <a:gd name="T66" fmla="*/ 52 w 75"/>
                          <a:gd name="T67" fmla="*/ 26 h 26"/>
                          <a:gd name="T68" fmla="*/ 55 w 75"/>
                          <a:gd name="T69" fmla="*/ 26 h 26"/>
                          <a:gd name="T70" fmla="*/ 55 w 75"/>
                          <a:gd name="T71" fmla="*/ 26 h 26"/>
                          <a:gd name="T72" fmla="*/ 58 w 75"/>
                          <a:gd name="T73" fmla="*/ 26 h 26"/>
                          <a:gd name="T74" fmla="*/ 58 w 75"/>
                          <a:gd name="T75" fmla="*/ 26 h 26"/>
                          <a:gd name="T76" fmla="*/ 63 w 75"/>
                          <a:gd name="T77" fmla="*/ 26 h 26"/>
                          <a:gd name="T78" fmla="*/ 63 w 75"/>
                          <a:gd name="T79" fmla="*/ 26 h 26"/>
                          <a:gd name="T80" fmla="*/ 67 w 75"/>
                          <a:gd name="T81" fmla="*/ 26 h 26"/>
                          <a:gd name="T82" fmla="*/ 67 w 75"/>
                          <a:gd name="T83" fmla="*/ 26 h 26"/>
                          <a:gd name="T84" fmla="*/ 67 w 75"/>
                          <a:gd name="T85" fmla="*/ 17 h 26"/>
                          <a:gd name="T86" fmla="*/ 71 w 75"/>
                          <a:gd name="T87" fmla="*/ 26 h 26"/>
                          <a:gd name="T88" fmla="*/ 71 w 75"/>
                          <a:gd name="T89" fmla="*/ 26 h 26"/>
                          <a:gd name="T90" fmla="*/ 71 w 75"/>
                          <a:gd name="T91" fmla="*/ 26 h 26"/>
                          <a:gd name="T92" fmla="*/ 71 w 75"/>
                          <a:gd name="T93" fmla="*/ 26 h 26"/>
                          <a:gd name="T94" fmla="*/ 75 w 75"/>
                          <a:gd name="T95" fmla="*/ 26 h 26"/>
                          <a:gd name="T96" fmla="*/ 75 w 75"/>
                          <a:gd name="T97" fmla="*/ 26 h 26"/>
                          <a:gd name="T98" fmla="*/ 75 w 75"/>
                          <a:gd name="T99" fmla="*/ 26 h 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5" h="26">
                            <a:moveTo>
                              <a:pt x="0" y="26"/>
                            </a:moveTo>
                            <a:lnTo>
                              <a:pt x="0" y="26"/>
                            </a:lnTo>
                            <a:lnTo>
                              <a:pt x="2" y="0"/>
                            </a:lnTo>
                            <a:lnTo>
                              <a:pt x="4" y="26"/>
                            </a:lnTo>
                            <a:lnTo>
                              <a:pt x="5" y="26"/>
                            </a:lnTo>
                            <a:lnTo>
                              <a:pt x="5" y="26"/>
                            </a:lnTo>
                            <a:lnTo>
                              <a:pt x="5" y="26"/>
                            </a:lnTo>
                            <a:lnTo>
                              <a:pt x="9" y="26"/>
                            </a:lnTo>
                            <a:lnTo>
                              <a:pt x="9" y="26"/>
                            </a:lnTo>
                            <a:lnTo>
                              <a:pt x="13" y="26"/>
                            </a:lnTo>
                            <a:lnTo>
                              <a:pt x="13" y="26"/>
                            </a:lnTo>
                            <a:lnTo>
                              <a:pt x="17" y="26"/>
                            </a:lnTo>
                            <a:lnTo>
                              <a:pt x="17" y="26"/>
                            </a:lnTo>
                            <a:lnTo>
                              <a:pt x="20" y="26"/>
                            </a:lnTo>
                            <a:lnTo>
                              <a:pt x="21" y="26"/>
                            </a:lnTo>
                            <a:lnTo>
                              <a:pt x="21" y="26"/>
                            </a:lnTo>
                            <a:lnTo>
                              <a:pt x="25" y="26"/>
                            </a:lnTo>
                            <a:lnTo>
                              <a:pt x="25" y="26"/>
                            </a:lnTo>
                            <a:lnTo>
                              <a:pt x="30" y="26"/>
                            </a:lnTo>
                            <a:lnTo>
                              <a:pt x="30" y="26"/>
                            </a:lnTo>
                            <a:lnTo>
                              <a:pt x="34" y="26"/>
                            </a:lnTo>
                            <a:lnTo>
                              <a:pt x="34" y="26"/>
                            </a:lnTo>
                            <a:lnTo>
                              <a:pt x="35" y="11"/>
                            </a:lnTo>
                            <a:lnTo>
                              <a:pt x="38" y="26"/>
                            </a:lnTo>
                            <a:lnTo>
                              <a:pt x="38" y="26"/>
                            </a:lnTo>
                            <a:lnTo>
                              <a:pt x="38" y="26"/>
                            </a:lnTo>
                            <a:lnTo>
                              <a:pt x="42" y="26"/>
                            </a:lnTo>
                            <a:lnTo>
                              <a:pt x="42" y="26"/>
                            </a:lnTo>
                            <a:lnTo>
                              <a:pt x="42" y="26"/>
                            </a:lnTo>
                            <a:lnTo>
                              <a:pt x="46" y="26"/>
                            </a:lnTo>
                            <a:lnTo>
                              <a:pt x="46" y="26"/>
                            </a:lnTo>
                            <a:lnTo>
                              <a:pt x="50" y="26"/>
                            </a:lnTo>
                            <a:lnTo>
                              <a:pt x="50" y="26"/>
                            </a:lnTo>
                            <a:lnTo>
                              <a:pt x="52" y="26"/>
                            </a:lnTo>
                            <a:lnTo>
                              <a:pt x="55" y="26"/>
                            </a:lnTo>
                            <a:lnTo>
                              <a:pt x="55" y="26"/>
                            </a:lnTo>
                            <a:lnTo>
                              <a:pt x="58" y="26"/>
                            </a:lnTo>
                            <a:lnTo>
                              <a:pt x="58" y="26"/>
                            </a:lnTo>
                            <a:lnTo>
                              <a:pt x="63" y="26"/>
                            </a:lnTo>
                            <a:lnTo>
                              <a:pt x="63" y="26"/>
                            </a:lnTo>
                            <a:lnTo>
                              <a:pt x="67" y="26"/>
                            </a:lnTo>
                            <a:lnTo>
                              <a:pt x="67" y="26"/>
                            </a:lnTo>
                            <a:lnTo>
                              <a:pt x="67" y="17"/>
                            </a:lnTo>
                            <a:lnTo>
                              <a:pt x="71" y="26"/>
                            </a:lnTo>
                            <a:lnTo>
                              <a:pt x="71" y="26"/>
                            </a:lnTo>
                            <a:lnTo>
                              <a:pt x="71" y="26"/>
                            </a:lnTo>
                            <a:lnTo>
                              <a:pt x="71" y="26"/>
                            </a:lnTo>
                            <a:lnTo>
                              <a:pt x="75" y="26"/>
                            </a:lnTo>
                            <a:lnTo>
                              <a:pt x="75" y="26"/>
                            </a:lnTo>
                            <a:lnTo>
                              <a:pt x="75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89" name="Freeform 2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266488" y="4335462"/>
                        <a:ext cx="131763" cy="7938"/>
                      </a:xfrm>
                      <a:custGeom>
                        <a:avLst/>
                        <a:gdLst>
                          <a:gd name="T0" fmla="*/ 0 w 83"/>
                          <a:gd name="T1" fmla="*/ 5 h 5"/>
                          <a:gd name="T2" fmla="*/ 5 w 83"/>
                          <a:gd name="T3" fmla="*/ 5 h 5"/>
                          <a:gd name="T4" fmla="*/ 5 w 83"/>
                          <a:gd name="T5" fmla="*/ 5 h 5"/>
                          <a:gd name="T6" fmla="*/ 8 w 83"/>
                          <a:gd name="T7" fmla="*/ 5 h 5"/>
                          <a:gd name="T8" fmla="*/ 9 w 83"/>
                          <a:gd name="T9" fmla="*/ 5 h 5"/>
                          <a:gd name="T10" fmla="*/ 10 w 83"/>
                          <a:gd name="T11" fmla="*/ 5 h 5"/>
                          <a:gd name="T12" fmla="*/ 13 w 83"/>
                          <a:gd name="T13" fmla="*/ 5 h 5"/>
                          <a:gd name="T14" fmla="*/ 13 w 83"/>
                          <a:gd name="T15" fmla="*/ 5 h 5"/>
                          <a:gd name="T16" fmla="*/ 17 w 83"/>
                          <a:gd name="T17" fmla="*/ 5 h 5"/>
                          <a:gd name="T18" fmla="*/ 17 w 83"/>
                          <a:gd name="T19" fmla="*/ 5 h 5"/>
                          <a:gd name="T20" fmla="*/ 21 w 83"/>
                          <a:gd name="T21" fmla="*/ 5 h 5"/>
                          <a:gd name="T22" fmla="*/ 21 w 83"/>
                          <a:gd name="T23" fmla="*/ 5 h 5"/>
                          <a:gd name="T24" fmla="*/ 25 w 83"/>
                          <a:gd name="T25" fmla="*/ 0 h 5"/>
                          <a:gd name="T26" fmla="*/ 25 w 83"/>
                          <a:gd name="T27" fmla="*/ 5 h 5"/>
                          <a:gd name="T28" fmla="*/ 25 w 83"/>
                          <a:gd name="T29" fmla="*/ 5 h 5"/>
                          <a:gd name="T30" fmla="*/ 29 w 83"/>
                          <a:gd name="T31" fmla="*/ 5 h 5"/>
                          <a:gd name="T32" fmla="*/ 29 w 83"/>
                          <a:gd name="T33" fmla="*/ 5 h 5"/>
                          <a:gd name="T34" fmla="*/ 29 w 83"/>
                          <a:gd name="T35" fmla="*/ 5 h 5"/>
                          <a:gd name="T36" fmla="*/ 29 w 83"/>
                          <a:gd name="T37" fmla="*/ 5 h 5"/>
                          <a:gd name="T38" fmla="*/ 33 w 83"/>
                          <a:gd name="T39" fmla="*/ 5 h 5"/>
                          <a:gd name="T40" fmla="*/ 34 w 83"/>
                          <a:gd name="T41" fmla="*/ 5 h 5"/>
                          <a:gd name="T42" fmla="*/ 38 w 83"/>
                          <a:gd name="T43" fmla="*/ 5 h 5"/>
                          <a:gd name="T44" fmla="*/ 38 w 83"/>
                          <a:gd name="T45" fmla="*/ 5 h 5"/>
                          <a:gd name="T46" fmla="*/ 42 w 83"/>
                          <a:gd name="T47" fmla="*/ 5 h 5"/>
                          <a:gd name="T48" fmla="*/ 42 w 83"/>
                          <a:gd name="T49" fmla="*/ 5 h 5"/>
                          <a:gd name="T50" fmla="*/ 42 w 83"/>
                          <a:gd name="T51" fmla="*/ 5 h 5"/>
                          <a:gd name="T52" fmla="*/ 46 w 83"/>
                          <a:gd name="T53" fmla="*/ 5 h 5"/>
                          <a:gd name="T54" fmla="*/ 46 w 83"/>
                          <a:gd name="T55" fmla="*/ 5 h 5"/>
                          <a:gd name="T56" fmla="*/ 50 w 83"/>
                          <a:gd name="T57" fmla="*/ 5 h 5"/>
                          <a:gd name="T58" fmla="*/ 50 w 83"/>
                          <a:gd name="T59" fmla="*/ 5 h 5"/>
                          <a:gd name="T60" fmla="*/ 54 w 83"/>
                          <a:gd name="T61" fmla="*/ 5 h 5"/>
                          <a:gd name="T62" fmla="*/ 54 w 83"/>
                          <a:gd name="T63" fmla="*/ 5 h 5"/>
                          <a:gd name="T64" fmla="*/ 57 w 83"/>
                          <a:gd name="T65" fmla="*/ 3 h 5"/>
                          <a:gd name="T66" fmla="*/ 58 w 83"/>
                          <a:gd name="T67" fmla="*/ 5 h 5"/>
                          <a:gd name="T68" fmla="*/ 59 w 83"/>
                          <a:gd name="T69" fmla="*/ 5 h 5"/>
                          <a:gd name="T70" fmla="*/ 63 w 83"/>
                          <a:gd name="T71" fmla="*/ 5 h 5"/>
                          <a:gd name="T72" fmla="*/ 63 w 83"/>
                          <a:gd name="T73" fmla="*/ 5 h 5"/>
                          <a:gd name="T74" fmla="*/ 63 w 83"/>
                          <a:gd name="T75" fmla="*/ 5 h 5"/>
                          <a:gd name="T76" fmla="*/ 63 w 83"/>
                          <a:gd name="T77" fmla="*/ 5 h 5"/>
                          <a:gd name="T78" fmla="*/ 67 w 83"/>
                          <a:gd name="T79" fmla="*/ 5 h 5"/>
                          <a:gd name="T80" fmla="*/ 67 w 83"/>
                          <a:gd name="T81" fmla="*/ 5 h 5"/>
                          <a:gd name="T82" fmla="*/ 67 w 83"/>
                          <a:gd name="T83" fmla="*/ 5 h 5"/>
                          <a:gd name="T84" fmla="*/ 71 w 83"/>
                          <a:gd name="T85" fmla="*/ 5 h 5"/>
                          <a:gd name="T86" fmla="*/ 71 w 83"/>
                          <a:gd name="T87" fmla="*/ 5 h 5"/>
                          <a:gd name="T88" fmla="*/ 75 w 83"/>
                          <a:gd name="T89" fmla="*/ 5 h 5"/>
                          <a:gd name="T90" fmla="*/ 75 w 83"/>
                          <a:gd name="T91" fmla="*/ 5 h 5"/>
                          <a:gd name="T92" fmla="*/ 75 w 83"/>
                          <a:gd name="T93" fmla="*/ 5 h 5"/>
                          <a:gd name="T94" fmla="*/ 79 w 83"/>
                          <a:gd name="T95" fmla="*/ 5 h 5"/>
                          <a:gd name="T96" fmla="*/ 79 w 83"/>
                          <a:gd name="T97" fmla="*/ 5 h 5"/>
                          <a:gd name="T98" fmla="*/ 83 w 83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5">
                            <a:moveTo>
                              <a:pt x="0" y="5"/>
                            </a:moveTo>
                            <a:lnTo>
                              <a:pt x="5" y="5"/>
                            </a:lnTo>
                            <a:lnTo>
                              <a:pt x="5" y="5"/>
                            </a:lnTo>
                            <a:lnTo>
                              <a:pt x="8" y="5"/>
                            </a:lnTo>
                            <a:lnTo>
                              <a:pt x="9" y="5"/>
                            </a:lnTo>
                            <a:lnTo>
                              <a:pt x="10" y="5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7" y="5"/>
                            </a:lnTo>
                            <a:lnTo>
                              <a:pt x="17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5" y="0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33" y="5"/>
                            </a:lnTo>
                            <a:lnTo>
                              <a:pt x="34" y="5"/>
                            </a:lnTo>
                            <a:lnTo>
                              <a:pt x="38" y="5"/>
                            </a:lnTo>
                            <a:lnTo>
                              <a:pt x="38" y="5"/>
                            </a:lnTo>
                            <a:lnTo>
                              <a:pt x="42" y="5"/>
                            </a:lnTo>
                            <a:lnTo>
                              <a:pt x="42" y="5"/>
                            </a:lnTo>
                            <a:lnTo>
                              <a:pt x="42" y="5"/>
                            </a:lnTo>
                            <a:lnTo>
                              <a:pt x="46" y="5"/>
                            </a:lnTo>
                            <a:lnTo>
                              <a:pt x="46" y="5"/>
                            </a:lnTo>
                            <a:lnTo>
                              <a:pt x="50" y="5"/>
                            </a:lnTo>
                            <a:lnTo>
                              <a:pt x="50" y="5"/>
                            </a:lnTo>
                            <a:lnTo>
                              <a:pt x="54" y="5"/>
                            </a:lnTo>
                            <a:lnTo>
                              <a:pt x="54" y="5"/>
                            </a:lnTo>
                            <a:lnTo>
                              <a:pt x="57" y="3"/>
                            </a:lnTo>
                            <a:lnTo>
                              <a:pt x="58" y="5"/>
                            </a:lnTo>
                            <a:lnTo>
                              <a:pt x="59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7" y="5"/>
                            </a:lnTo>
                            <a:lnTo>
                              <a:pt x="67" y="5"/>
                            </a:lnTo>
                            <a:lnTo>
                              <a:pt x="67" y="5"/>
                            </a:lnTo>
                            <a:lnTo>
                              <a:pt x="71" y="5"/>
                            </a:lnTo>
                            <a:lnTo>
                              <a:pt x="71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9" y="5"/>
                            </a:lnTo>
                            <a:lnTo>
                              <a:pt x="79" y="5"/>
                            </a:lnTo>
                            <a:lnTo>
                              <a:pt x="83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90" name="Freeform 2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398251" y="4341812"/>
                        <a:ext cx="119063" cy="1588"/>
                      </a:xfrm>
                      <a:custGeom>
                        <a:avLst/>
                        <a:gdLst>
                          <a:gd name="T0" fmla="*/ 0 w 75"/>
                          <a:gd name="T1" fmla="*/ 1 h 1"/>
                          <a:gd name="T2" fmla="*/ 1 w 75"/>
                          <a:gd name="T3" fmla="*/ 1 h 1"/>
                          <a:gd name="T4" fmla="*/ 4 w 75"/>
                          <a:gd name="T5" fmla="*/ 1 h 1"/>
                          <a:gd name="T6" fmla="*/ 4 w 75"/>
                          <a:gd name="T7" fmla="*/ 1 h 1"/>
                          <a:gd name="T8" fmla="*/ 7 w 75"/>
                          <a:gd name="T9" fmla="*/ 0 h 1"/>
                          <a:gd name="T10" fmla="*/ 9 w 75"/>
                          <a:gd name="T11" fmla="*/ 1 h 1"/>
                          <a:gd name="T12" fmla="*/ 9 w 75"/>
                          <a:gd name="T13" fmla="*/ 1 h 1"/>
                          <a:gd name="T14" fmla="*/ 9 w 75"/>
                          <a:gd name="T15" fmla="*/ 1 h 1"/>
                          <a:gd name="T16" fmla="*/ 9 w 75"/>
                          <a:gd name="T17" fmla="*/ 1 h 1"/>
                          <a:gd name="T18" fmla="*/ 13 w 75"/>
                          <a:gd name="T19" fmla="*/ 1 h 1"/>
                          <a:gd name="T20" fmla="*/ 13 w 75"/>
                          <a:gd name="T21" fmla="*/ 1 h 1"/>
                          <a:gd name="T22" fmla="*/ 13 w 75"/>
                          <a:gd name="T23" fmla="*/ 1 h 1"/>
                          <a:gd name="T24" fmla="*/ 17 w 75"/>
                          <a:gd name="T25" fmla="*/ 1 h 1"/>
                          <a:gd name="T26" fmla="*/ 17 w 75"/>
                          <a:gd name="T27" fmla="*/ 1 h 1"/>
                          <a:gd name="T28" fmla="*/ 21 w 75"/>
                          <a:gd name="T29" fmla="*/ 1 h 1"/>
                          <a:gd name="T30" fmla="*/ 21 w 75"/>
                          <a:gd name="T31" fmla="*/ 1 h 1"/>
                          <a:gd name="T32" fmla="*/ 24 w 75"/>
                          <a:gd name="T33" fmla="*/ 1 h 1"/>
                          <a:gd name="T34" fmla="*/ 25 w 75"/>
                          <a:gd name="T35" fmla="*/ 1 h 1"/>
                          <a:gd name="T36" fmla="*/ 25 w 75"/>
                          <a:gd name="T37" fmla="*/ 1 h 1"/>
                          <a:gd name="T38" fmla="*/ 29 w 75"/>
                          <a:gd name="T39" fmla="*/ 1 h 1"/>
                          <a:gd name="T40" fmla="*/ 29 w 75"/>
                          <a:gd name="T41" fmla="*/ 1 h 1"/>
                          <a:gd name="T42" fmla="*/ 34 w 75"/>
                          <a:gd name="T43" fmla="*/ 1 h 1"/>
                          <a:gd name="T44" fmla="*/ 34 w 75"/>
                          <a:gd name="T45" fmla="*/ 1 h 1"/>
                          <a:gd name="T46" fmla="*/ 38 w 75"/>
                          <a:gd name="T47" fmla="*/ 1 h 1"/>
                          <a:gd name="T48" fmla="*/ 38 w 75"/>
                          <a:gd name="T49" fmla="*/ 1 h 1"/>
                          <a:gd name="T50" fmla="*/ 39 w 75"/>
                          <a:gd name="T51" fmla="*/ 1 h 1"/>
                          <a:gd name="T52" fmla="*/ 42 w 75"/>
                          <a:gd name="T53" fmla="*/ 1 h 1"/>
                          <a:gd name="T54" fmla="*/ 42 w 75"/>
                          <a:gd name="T55" fmla="*/ 1 h 1"/>
                          <a:gd name="T56" fmla="*/ 42 w 75"/>
                          <a:gd name="T57" fmla="*/ 1 h 1"/>
                          <a:gd name="T58" fmla="*/ 46 w 75"/>
                          <a:gd name="T59" fmla="*/ 1 h 1"/>
                          <a:gd name="T60" fmla="*/ 46 w 75"/>
                          <a:gd name="T61" fmla="*/ 1 h 1"/>
                          <a:gd name="T62" fmla="*/ 46 w 75"/>
                          <a:gd name="T63" fmla="*/ 1 h 1"/>
                          <a:gd name="T64" fmla="*/ 46 w 75"/>
                          <a:gd name="T65" fmla="*/ 1 h 1"/>
                          <a:gd name="T66" fmla="*/ 50 w 75"/>
                          <a:gd name="T67" fmla="*/ 1 h 1"/>
                          <a:gd name="T68" fmla="*/ 50 w 75"/>
                          <a:gd name="T69" fmla="*/ 1 h 1"/>
                          <a:gd name="T70" fmla="*/ 54 w 75"/>
                          <a:gd name="T71" fmla="*/ 1 h 1"/>
                          <a:gd name="T72" fmla="*/ 54 w 75"/>
                          <a:gd name="T73" fmla="*/ 1 h 1"/>
                          <a:gd name="T74" fmla="*/ 57 w 75"/>
                          <a:gd name="T75" fmla="*/ 1 h 1"/>
                          <a:gd name="T76" fmla="*/ 59 w 75"/>
                          <a:gd name="T77" fmla="*/ 1 h 1"/>
                          <a:gd name="T78" fmla="*/ 59 w 75"/>
                          <a:gd name="T79" fmla="*/ 1 h 1"/>
                          <a:gd name="T80" fmla="*/ 63 w 75"/>
                          <a:gd name="T81" fmla="*/ 1 h 1"/>
                          <a:gd name="T82" fmla="*/ 63 w 75"/>
                          <a:gd name="T83" fmla="*/ 1 h 1"/>
                          <a:gd name="T84" fmla="*/ 67 w 75"/>
                          <a:gd name="T85" fmla="*/ 1 h 1"/>
                          <a:gd name="T86" fmla="*/ 67 w 75"/>
                          <a:gd name="T87" fmla="*/ 1 h 1"/>
                          <a:gd name="T88" fmla="*/ 71 w 75"/>
                          <a:gd name="T89" fmla="*/ 1 h 1"/>
                          <a:gd name="T90" fmla="*/ 71 w 75"/>
                          <a:gd name="T91" fmla="*/ 1 h 1"/>
                          <a:gd name="T92" fmla="*/ 72 w 75"/>
                          <a:gd name="T93" fmla="*/ 1 h 1"/>
                          <a:gd name="T94" fmla="*/ 75 w 75"/>
                          <a:gd name="T95" fmla="*/ 1 h 1"/>
                          <a:gd name="T96" fmla="*/ 75 w 75"/>
                          <a:gd name="T97" fmla="*/ 1 h 1"/>
                          <a:gd name="T98" fmla="*/ 75 w 75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5" h="1">
                            <a:moveTo>
                              <a:pt x="0" y="1"/>
                            </a:moveTo>
                            <a:lnTo>
                              <a:pt x="1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7" y="0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7" y="1"/>
                            </a:lnTo>
                            <a:lnTo>
                              <a:pt x="17" y="1"/>
                            </a:lnTo>
                            <a:lnTo>
                              <a:pt x="21" y="1"/>
                            </a:lnTo>
                            <a:lnTo>
                              <a:pt x="21" y="1"/>
                            </a:lnTo>
                            <a:lnTo>
                              <a:pt x="24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9" y="1"/>
                            </a:lnTo>
                            <a:lnTo>
                              <a:pt x="42" y="1"/>
                            </a:lnTo>
                            <a:lnTo>
                              <a:pt x="42" y="1"/>
                            </a:lnTo>
                            <a:lnTo>
                              <a:pt x="42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50" y="1"/>
                            </a:lnTo>
                            <a:lnTo>
                              <a:pt x="50" y="1"/>
                            </a:lnTo>
                            <a:lnTo>
                              <a:pt x="54" y="1"/>
                            </a:lnTo>
                            <a:lnTo>
                              <a:pt x="54" y="1"/>
                            </a:lnTo>
                            <a:lnTo>
                              <a:pt x="57" y="1"/>
                            </a:lnTo>
                            <a:lnTo>
                              <a:pt x="59" y="1"/>
                            </a:lnTo>
                            <a:lnTo>
                              <a:pt x="59" y="1"/>
                            </a:lnTo>
                            <a:lnTo>
                              <a:pt x="63" y="1"/>
                            </a:lnTo>
                            <a:lnTo>
                              <a:pt x="63" y="1"/>
                            </a:lnTo>
                            <a:lnTo>
                              <a:pt x="67" y="1"/>
                            </a:lnTo>
                            <a:lnTo>
                              <a:pt x="67" y="1"/>
                            </a:lnTo>
                            <a:lnTo>
                              <a:pt x="71" y="1"/>
                            </a:lnTo>
                            <a:lnTo>
                              <a:pt x="71" y="1"/>
                            </a:lnTo>
                            <a:lnTo>
                              <a:pt x="72" y="1"/>
                            </a:lnTo>
                            <a:lnTo>
                              <a:pt x="75" y="1"/>
                            </a:lnTo>
                            <a:lnTo>
                              <a:pt x="75" y="1"/>
                            </a:lnTo>
                            <a:lnTo>
                              <a:pt x="75" y="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91" name="Freeform 2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1517313" y="4343400"/>
                        <a:ext cx="7938" cy="0"/>
                      </a:xfrm>
                      <a:custGeom>
                        <a:avLst/>
                        <a:gdLst>
                          <a:gd name="T0" fmla="*/ 0 w 5"/>
                          <a:gd name="T1" fmla="*/ 4 w 5"/>
                          <a:gd name="T2" fmla="*/ 4 w 5"/>
                          <a:gd name="T3" fmla="*/ 5 w 5"/>
                          <a:gd name="T4" fmla="*/ 5 w 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</a:cxnLst>
                        <a:rect l="0" t="0" r="r" b="b"/>
                        <a:pathLst>
                          <a:path w="5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92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744076" y="4343400"/>
                        <a:ext cx="178117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93" name="Freeform 2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744076" y="4343400"/>
                        <a:ext cx="111125" cy="0"/>
                      </a:xfrm>
                      <a:custGeom>
                        <a:avLst/>
                        <a:gdLst>
                          <a:gd name="T0" fmla="*/ 0 w 70"/>
                          <a:gd name="T1" fmla="*/ 4 w 70"/>
                          <a:gd name="T2" fmla="*/ 4 w 70"/>
                          <a:gd name="T3" fmla="*/ 4 w 70"/>
                          <a:gd name="T4" fmla="*/ 4 w 70"/>
                          <a:gd name="T5" fmla="*/ 7 w 70"/>
                          <a:gd name="T6" fmla="*/ 7 w 70"/>
                          <a:gd name="T7" fmla="*/ 8 w 70"/>
                          <a:gd name="T8" fmla="*/ 9 w 70"/>
                          <a:gd name="T9" fmla="*/ 12 w 70"/>
                          <a:gd name="T10" fmla="*/ 12 w 70"/>
                          <a:gd name="T11" fmla="*/ 16 w 70"/>
                          <a:gd name="T12" fmla="*/ 16 w 70"/>
                          <a:gd name="T13" fmla="*/ 20 w 70"/>
                          <a:gd name="T14" fmla="*/ 20 w 70"/>
                          <a:gd name="T15" fmla="*/ 24 w 70"/>
                          <a:gd name="T16" fmla="*/ 24 w 70"/>
                          <a:gd name="T17" fmla="*/ 24 w 70"/>
                          <a:gd name="T18" fmla="*/ 28 w 70"/>
                          <a:gd name="T19" fmla="*/ 28 w 70"/>
                          <a:gd name="T20" fmla="*/ 32 w 70"/>
                          <a:gd name="T21" fmla="*/ 32 w 70"/>
                          <a:gd name="T22" fmla="*/ 33 w 70"/>
                          <a:gd name="T23" fmla="*/ 33 w 70"/>
                          <a:gd name="T24" fmla="*/ 37 w 70"/>
                          <a:gd name="T25" fmla="*/ 37 w 70"/>
                          <a:gd name="T26" fmla="*/ 37 w 70"/>
                          <a:gd name="T27" fmla="*/ 39 w 70"/>
                          <a:gd name="T28" fmla="*/ 41 w 70"/>
                          <a:gd name="T29" fmla="*/ 41 w 70"/>
                          <a:gd name="T30" fmla="*/ 41 w 70"/>
                          <a:gd name="T31" fmla="*/ 45 w 70"/>
                          <a:gd name="T32" fmla="*/ 45 w 70"/>
                          <a:gd name="T33" fmla="*/ 49 w 70"/>
                          <a:gd name="T34" fmla="*/ 49 w 70"/>
                          <a:gd name="T35" fmla="*/ 53 w 70"/>
                          <a:gd name="T36" fmla="*/ 53 w 70"/>
                          <a:gd name="T37" fmla="*/ 56 w 70"/>
                          <a:gd name="T38" fmla="*/ 58 w 70"/>
                          <a:gd name="T39" fmla="*/ 58 w 70"/>
                          <a:gd name="T40" fmla="*/ 62 w 70"/>
                          <a:gd name="T41" fmla="*/ 62 w 70"/>
                          <a:gd name="T42" fmla="*/ 62 w 70"/>
                          <a:gd name="T43" fmla="*/ 66 w 70"/>
                          <a:gd name="T44" fmla="*/ 66 w 70"/>
                          <a:gd name="T45" fmla="*/ 66 w 70"/>
                          <a:gd name="T46" fmla="*/ 66 w 70"/>
                          <a:gd name="T47" fmla="*/ 70 w 70"/>
                          <a:gd name="T48" fmla="*/ 70 w 70"/>
                          <a:gd name="T49" fmla="*/ 70 w 7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70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3" y="0"/>
                            </a:lnTo>
                            <a:lnTo>
                              <a:pt x="56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94" name="Freeform 2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855201" y="4335462"/>
                        <a:ext cx="125413" cy="7938"/>
                      </a:xfrm>
                      <a:custGeom>
                        <a:avLst/>
                        <a:gdLst>
                          <a:gd name="T0" fmla="*/ 0 w 79"/>
                          <a:gd name="T1" fmla="*/ 5 h 5"/>
                          <a:gd name="T2" fmla="*/ 4 w 79"/>
                          <a:gd name="T3" fmla="*/ 4 h 5"/>
                          <a:gd name="T4" fmla="*/ 4 w 79"/>
                          <a:gd name="T5" fmla="*/ 5 h 5"/>
                          <a:gd name="T6" fmla="*/ 4 w 79"/>
                          <a:gd name="T7" fmla="*/ 5 h 5"/>
                          <a:gd name="T8" fmla="*/ 8 w 79"/>
                          <a:gd name="T9" fmla="*/ 5 h 5"/>
                          <a:gd name="T10" fmla="*/ 8 w 79"/>
                          <a:gd name="T11" fmla="*/ 5 h 5"/>
                          <a:gd name="T12" fmla="*/ 13 w 79"/>
                          <a:gd name="T13" fmla="*/ 5 h 5"/>
                          <a:gd name="T14" fmla="*/ 13 w 79"/>
                          <a:gd name="T15" fmla="*/ 5 h 5"/>
                          <a:gd name="T16" fmla="*/ 16 w 79"/>
                          <a:gd name="T17" fmla="*/ 5 h 5"/>
                          <a:gd name="T18" fmla="*/ 16 w 79"/>
                          <a:gd name="T19" fmla="*/ 5 h 5"/>
                          <a:gd name="T20" fmla="*/ 19 w 79"/>
                          <a:gd name="T21" fmla="*/ 5 h 5"/>
                          <a:gd name="T22" fmla="*/ 21 w 79"/>
                          <a:gd name="T23" fmla="*/ 5 h 5"/>
                          <a:gd name="T24" fmla="*/ 21 w 79"/>
                          <a:gd name="T25" fmla="*/ 5 h 5"/>
                          <a:gd name="T26" fmla="*/ 25 w 79"/>
                          <a:gd name="T27" fmla="*/ 5 h 5"/>
                          <a:gd name="T28" fmla="*/ 25 w 79"/>
                          <a:gd name="T29" fmla="*/ 5 h 5"/>
                          <a:gd name="T30" fmla="*/ 25 w 79"/>
                          <a:gd name="T31" fmla="*/ 5 h 5"/>
                          <a:gd name="T32" fmla="*/ 29 w 79"/>
                          <a:gd name="T33" fmla="*/ 5 h 5"/>
                          <a:gd name="T34" fmla="*/ 29 w 79"/>
                          <a:gd name="T35" fmla="*/ 5 h 5"/>
                          <a:gd name="T36" fmla="*/ 33 w 79"/>
                          <a:gd name="T37" fmla="*/ 5 h 5"/>
                          <a:gd name="T38" fmla="*/ 33 w 79"/>
                          <a:gd name="T39" fmla="*/ 5 h 5"/>
                          <a:gd name="T40" fmla="*/ 33 w 79"/>
                          <a:gd name="T41" fmla="*/ 5 h 5"/>
                          <a:gd name="T42" fmla="*/ 34 w 79"/>
                          <a:gd name="T43" fmla="*/ 5 h 5"/>
                          <a:gd name="T44" fmla="*/ 36 w 79"/>
                          <a:gd name="T45" fmla="*/ 3 h 5"/>
                          <a:gd name="T46" fmla="*/ 37 w 79"/>
                          <a:gd name="T47" fmla="*/ 5 h 5"/>
                          <a:gd name="T48" fmla="*/ 37 w 79"/>
                          <a:gd name="T49" fmla="*/ 5 h 5"/>
                          <a:gd name="T50" fmla="*/ 41 w 79"/>
                          <a:gd name="T51" fmla="*/ 5 h 5"/>
                          <a:gd name="T52" fmla="*/ 41 w 79"/>
                          <a:gd name="T53" fmla="*/ 5 h 5"/>
                          <a:gd name="T54" fmla="*/ 46 w 79"/>
                          <a:gd name="T55" fmla="*/ 5 h 5"/>
                          <a:gd name="T56" fmla="*/ 46 w 79"/>
                          <a:gd name="T57" fmla="*/ 5 h 5"/>
                          <a:gd name="T58" fmla="*/ 50 w 79"/>
                          <a:gd name="T59" fmla="*/ 5 h 5"/>
                          <a:gd name="T60" fmla="*/ 50 w 79"/>
                          <a:gd name="T61" fmla="*/ 5 h 5"/>
                          <a:gd name="T62" fmla="*/ 51 w 79"/>
                          <a:gd name="T63" fmla="*/ 5 h 5"/>
                          <a:gd name="T64" fmla="*/ 54 w 79"/>
                          <a:gd name="T65" fmla="*/ 5 h 5"/>
                          <a:gd name="T66" fmla="*/ 54 w 79"/>
                          <a:gd name="T67" fmla="*/ 5 h 5"/>
                          <a:gd name="T68" fmla="*/ 58 w 79"/>
                          <a:gd name="T69" fmla="*/ 5 h 5"/>
                          <a:gd name="T70" fmla="*/ 58 w 79"/>
                          <a:gd name="T71" fmla="*/ 5 h 5"/>
                          <a:gd name="T72" fmla="*/ 62 w 79"/>
                          <a:gd name="T73" fmla="*/ 5 h 5"/>
                          <a:gd name="T74" fmla="*/ 62 w 79"/>
                          <a:gd name="T75" fmla="*/ 5 h 5"/>
                          <a:gd name="T76" fmla="*/ 62 w 79"/>
                          <a:gd name="T77" fmla="*/ 5 h 5"/>
                          <a:gd name="T78" fmla="*/ 62 w 79"/>
                          <a:gd name="T79" fmla="*/ 5 h 5"/>
                          <a:gd name="T80" fmla="*/ 66 w 79"/>
                          <a:gd name="T81" fmla="*/ 5 h 5"/>
                          <a:gd name="T82" fmla="*/ 66 w 79"/>
                          <a:gd name="T83" fmla="*/ 5 h 5"/>
                          <a:gd name="T84" fmla="*/ 66 w 79"/>
                          <a:gd name="T85" fmla="*/ 5 h 5"/>
                          <a:gd name="T86" fmla="*/ 67 w 79"/>
                          <a:gd name="T87" fmla="*/ 5 h 5"/>
                          <a:gd name="T88" fmla="*/ 69 w 79"/>
                          <a:gd name="T89" fmla="*/ 0 h 5"/>
                          <a:gd name="T90" fmla="*/ 71 w 79"/>
                          <a:gd name="T91" fmla="*/ 5 h 5"/>
                          <a:gd name="T92" fmla="*/ 71 w 79"/>
                          <a:gd name="T93" fmla="*/ 5 h 5"/>
                          <a:gd name="T94" fmla="*/ 75 w 79"/>
                          <a:gd name="T95" fmla="*/ 5 h 5"/>
                          <a:gd name="T96" fmla="*/ 75 w 79"/>
                          <a:gd name="T97" fmla="*/ 5 h 5"/>
                          <a:gd name="T98" fmla="*/ 79 w 79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9" h="5">
                            <a:moveTo>
                              <a:pt x="0" y="5"/>
                            </a:moveTo>
                            <a:lnTo>
                              <a:pt x="4" y="4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8" y="5"/>
                            </a:lnTo>
                            <a:lnTo>
                              <a:pt x="8" y="5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6" y="5"/>
                            </a:lnTo>
                            <a:lnTo>
                              <a:pt x="16" y="5"/>
                            </a:lnTo>
                            <a:lnTo>
                              <a:pt x="19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4" y="5"/>
                            </a:lnTo>
                            <a:lnTo>
                              <a:pt x="36" y="3"/>
                            </a:lnTo>
                            <a:lnTo>
                              <a:pt x="37" y="5"/>
                            </a:lnTo>
                            <a:lnTo>
                              <a:pt x="37" y="5"/>
                            </a:lnTo>
                            <a:lnTo>
                              <a:pt x="41" y="5"/>
                            </a:lnTo>
                            <a:lnTo>
                              <a:pt x="41" y="5"/>
                            </a:lnTo>
                            <a:lnTo>
                              <a:pt x="46" y="5"/>
                            </a:lnTo>
                            <a:lnTo>
                              <a:pt x="46" y="5"/>
                            </a:lnTo>
                            <a:lnTo>
                              <a:pt x="50" y="5"/>
                            </a:lnTo>
                            <a:lnTo>
                              <a:pt x="50" y="5"/>
                            </a:lnTo>
                            <a:lnTo>
                              <a:pt x="51" y="5"/>
                            </a:lnTo>
                            <a:lnTo>
                              <a:pt x="54" y="5"/>
                            </a:lnTo>
                            <a:lnTo>
                              <a:pt x="54" y="5"/>
                            </a:lnTo>
                            <a:lnTo>
                              <a:pt x="58" y="5"/>
                            </a:lnTo>
                            <a:lnTo>
                              <a:pt x="58" y="5"/>
                            </a:lnTo>
                            <a:lnTo>
                              <a:pt x="62" y="5"/>
                            </a:lnTo>
                            <a:lnTo>
                              <a:pt x="62" y="5"/>
                            </a:lnTo>
                            <a:lnTo>
                              <a:pt x="62" y="5"/>
                            </a:lnTo>
                            <a:lnTo>
                              <a:pt x="62" y="5"/>
                            </a:lnTo>
                            <a:lnTo>
                              <a:pt x="66" y="5"/>
                            </a:lnTo>
                            <a:lnTo>
                              <a:pt x="66" y="5"/>
                            </a:lnTo>
                            <a:lnTo>
                              <a:pt x="66" y="5"/>
                            </a:lnTo>
                            <a:lnTo>
                              <a:pt x="67" y="5"/>
                            </a:lnTo>
                            <a:lnTo>
                              <a:pt x="69" y="0"/>
                            </a:lnTo>
                            <a:lnTo>
                              <a:pt x="71" y="5"/>
                            </a:lnTo>
                            <a:lnTo>
                              <a:pt x="71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9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95" name="Freeform 2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980613" y="4319587"/>
                        <a:ext cx="125413" cy="23813"/>
                      </a:xfrm>
                      <a:custGeom>
                        <a:avLst/>
                        <a:gdLst>
                          <a:gd name="T0" fmla="*/ 0 w 79"/>
                          <a:gd name="T1" fmla="*/ 15 h 15"/>
                          <a:gd name="T2" fmla="*/ 0 w 79"/>
                          <a:gd name="T3" fmla="*/ 15 h 15"/>
                          <a:gd name="T4" fmla="*/ 4 w 79"/>
                          <a:gd name="T5" fmla="*/ 15 h 15"/>
                          <a:gd name="T6" fmla="*/ 4 w 79"/>
                          <a:gd name="T7" fmla="*/ 15 h 15"/>
                          <a:gd name="T8" fmla="*/ 5 w 79"/>
                          <a:gd name="T9" fmla="*/ 15 h 15"/>
                          <a:gd name="T10" fmla="*/ 8 w 79"/>
                          <a:gd name="T11" fmla="*/ 15 h 15"/>
                          <a:gd name="T12" fmla="*/ 8 w 79"/>
                          <a:gd name="T13" fmla="*/ 15 h 15"/>
                          <a:gd name="T14" fmla="*/ 12 w 79"/>
                          <a:gd name="T15" fmla="*/ 15 h 15"/>
                          <a:gd name="T16" fmla="*/ 12 w 79"/>
                          <a:gd name="T17" fmla="*/ 15 h 15"/>
                          <a:gd name="T18" fmla="*/ 13 w 79"/>
                          <a:gd name="T19" fmla="*/ 15 h 15"/>
                          <a:gd name="T20" fmla="*/ 16 w 79"/>
                          <a:gd name="T21" fmla="*/ 15 h 15"/>
                          <a:gd name="T22" fmla="*/ 16 w 79"/>
                          <a:gd name="T23" fmla="*/ 15 h 15"/>
                          <a:gd name="T24" fmla="*/ 16 w 79"/>
                          <a:gd name="T25" fmla="*/ 15 h 15"/>
                          <a:gd name="T26" fmla="*/ 16 w 79"/>
                          <a:gd name="T27" fmla="*/ 15 h 15"/>
                          <a:gd name="T28" fmla="*/ 21 w 79"/>
                          <a:gd name="T29" fmla="*/ 15 h 15"/>
                          <a:gd name="T30" fmla="*/ 21 w 79"/>
                          <a:gd name="T31" fmla="*/ 15 h 15"/>
                          <a:gd name="T32" fmla="*/ 21 w 79"/>
                          <a:gd name="T33" fmla="*/ 15 h 15"/>
                          <a:gd name="T34" fmla="*/ 22 w 79"/>
                          <a:gd name="T35" fmla="*/ 6 h 15"/>
                          <a:gd name="T36" fmla="*/ 25 w 79"/>
                          <a:gd name="T37" fmla="*/ 15 h 15"/>
                          <a:gd name="T38" fmla="*/ 25 w 79"/>
                          <a:gd name="T39" fmla="*/ 15 h 15"/>
                          <a:gd name="T40" fmla="*/ 29 w 79"/>
                          <a:gd name="T41" fmla="*/ 15 h 15"/>
                          <a:gd name="T42" fmla="*/ 29 w 79"/>
                          <a:gd name="T43" fmla="*/ 15 h 15"/>
                          <a:gd name="T44" fmla="*/ 33 w 79"/>
                          <a:gd name="T45" fmla="*/ 15 h 15"/>
                          <a:gd name="T46" fmla="*/ 33 w 79"/>
                          <a:gd name="T47" fmla="*/ 15 h 15"/>
                          <a:gd name="T48" fmla="*/ 37 w 79"/>
                          <a:gd name="T49" fmla="*/ 15 h 15"/>
                          <a:gd name="T50" fmla="*/ 37 w 79"/>
                          <a:gd name="T51" fmla="*/ 15 h 15"/>
                          <a:gd name="T52" fmla="*/ 41 w 79"/>
                          <a:gd name="T53" fmla="*/ 15 h 15"/>
                          <a:gd name="T54" fmla="*/ 41 w 79"/>
                          <a:gd name="T55" fmla="*/ 15 h 15"/>
                          <a:gd name="T56" fmla="*/ 46 w 79"/>
                          <a:gd name="T57" fmla="*/ 15 h 15"/>
                          <a:gd name="T58" fmla="*/ 46 w 79"/>
                          <a:gd name="T59" fmla="*/ 15 h 15"/>
                          <a:gd name="T60" fmla="*/ 46 w 79"/>
                          <a:gd name="T61" fmla="*/ 15 h 15"/>
                          <a:gd name="T62" fmla="*/ 50 w 79"/>
                          <a:gd name="T63" fmla="*/ 15 h 15"/>
                          <a:gd name="T64" fmla="*/ 50 w 79"/>
                          <a:gd name="T65" fmla="*/ 15 h 15"/>
                          <a:gd name="T66" fmla="*/ 50 w 79"/>
                          <a:gd name="T67" fmla="*/ 15 h 15"/>
                          <a:gd name="T68" fmla="*/ 54 w 79"/>
                          <a:gd name="T69" fmla="*/ 15 h 15"/>
                          <a:gd name="T70" fmla="*/ 54 w 79"/>
                          <a:gd name="T71" fmla="*/ 15 h 15"/>
                          <a:gd name="T72" fmla="*/ 54 w 79"/>
                          <a:gd name="T73" fmla="*/ 15 h 15"/>
                          <a:gd name="T74" fmla="*/ 55 w 79"/>
                          <a:gd name="T75" fmla="*/ 0 h 15"/>
                          <a:gd name="T76" fmla="*/ 58 w 79"/>
                          <a:gd name="T77" fmla="*/ 15 h 15"/>
                          <a:gd name="T78" fmla="*/ 58 w 79"/>
                          <a:gd name="T79" fmla="*/ 15 h 15"/>
                          <a:gd name="T80" fmla="*/ 62 w 79"/>
                          <a:gd name="T81" fmla="*/ 15 h 15"/>
                          <a:gd name="T82" fmla="*/ 62 w 79"/>
                          <a:gd name="T83" fmla="*/ 15 h 15"/>
                          <a:gd name="T84" fmla="*/ 66 w 79"/>
                          <a:gd name="T85" fmla="*/ 15 h 15"/>
                          <a:gd name="T86" fmla="*/ 66 w 79"/>
                          <a:gd name="T87" fmla="*/ 15 h 15"/>
                          <a:gd name="T88" fmla="*/ 70 w 79"/>
                          <a:gd name="T89" fmla="*/ 15 h 15"/>
                          <a:gd name="T90" fmla="*/ 71 w 79"/>
                          <a:gd name="T91" fmla="*/ 15 h 15"/>
                          <a:gd name="T92" fmla="*/ 71 w 79"/>
                          <a:gd name="T93" fmla="*/ 15 h 15"/>
                          <a:gd name="T94" fmla="*/ 75 w 79"/>
                          <a:gd name="T95" fmla="*/ 15 h 15"/>
                          <a:gd name="T96" fmla="*/ 75 w 79"/>
                          <a:gd name="T97" fmla="*/ 15 h 15"/>
                          <a:gd name="T98" fmla="*/ 79 w 79"/>
                          <a:gd name="T99" fmla="*/ 15 h 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9" h="15">
                            <a:moveTo>
                              <a:pt x="0" y="15"/>
                            </a:moveTo>
                            <a:lnTo>
                              <a:pt x="0" y="15"/>
                            </a:lnTo>
                            <a:lnTo>
                              <a:pt x="4" y="15"/>
                            </a:lnTo>
                            <a:lnTo>
                              <a:pt x="4" y="15"/>
                            </a:lnTo>
                            <a:lnTo>
                              <a:pt x="5" y="15"/>
                            </a:lnTo>
                            <a:lnTo>
                              <a:pt x="8" y="15"/>
                            </a:lnTo>
                            <a:lnTo>
                              <a:pt x="8" y="15"/>
                            </a:lnTo>
                            <a:lnTo>
                              <a:pt x="12" y="15"/>
                            </a:lnTo>
                            <a:lnTo>
                              <a:pt x="12" y="15"/>
                            </a:lnTo>
                            <a:lnTo>
                              <a:pt x="13" y="15"/>
                            </a:lnTo>
                            <a:lnTo>
                              <a:pt x="16" y="15"/>
                            </a:lnTo>
                            <a:lnTo>
                              <a:pt x="16" y="15"/>
                            </a:lnTo>
                            <a:lnTo>
                              <a:pt x="16" y="15"/>
                            </a:lnTo>
                            <a:lnTo>
                              <a:pt x="16" y="15"/>
                            </a:lnTo>
                            <a:lnTo>
                              <a:pt x="21" y="15"/>
                            </a:lnTo>
                            <a:lnTo>
                              <a:pt x="21" y="15"/>
                            </a:lnTo>
                            <a:lnTo>
                              <a:pt x="21" y="15"/>
                            </a:lnTo>
                            <a:lnTo>
                              <a:pt x="22" y="6"/>
                            </a:lnTo>
                            <a:lnTo>
                              <a:pt x="25" y="15"/>
                            </a:lnTo>
                            <a:lnTo>
                              <a:pt x="25" y="15"/>
                            </a:lnTo>
                            <a:lnTo>
                              <a:pt x="29" y="15"/>
                            </a:lnTo>
                            <a:lnTo>
                              <a:pt x="29" y="15"/>
                            </a:lnTo>
                            <a:lnTo>
                              <a:pt x="33" y="15"/>
                            </a:lnTo>
                            <a:lnTo>
                              <a:pt x="33" y="15"/>
                            </a:lnTo>
                            <a:lnTo>
                              <a:pt x="37" y="15"/>
                            </a:lnTo>
                            <a:lnTo>
                              <a:pt x="37" y="15"/>
                            </a:lnTo>
                            <a:lnTo>
                              <a:pt x="41" y="15"/>
                            </a:lnTo>
                            <a:lnTo>
                              <a:pt x="41" y="15"/>
                            </a:lnTo>
                            <a:lnTo>
                              <a:pt x="46" y="15"/>
                            </a:lnTo>
                            <a:lnTo>
                              <a:pt x="46" y="15"/>
                            </a:lnTo>
                            <a:lnTo>
                              <a:pt x="46" y="15"/>
                            </a:lnTo>
                            <a:lnTo>
                              <a:pt x="50" y="15"/>
                            </a:lnTo>
                            <a:lnTo>
                              <a:pt x="50" y="15"/>
                            </a:lnTo>
                            <a:lnTo>
                              <a:pt x="50" y="15"/>
                            </a:lnTo>
                            <a:lnTo>
                              <a:pt x="54" y="15"/>
                            </a:lnTo>
                            <a:lnTo>
                              <a:pt x="54" y="15"/>
                            </a:lnTo>
                            <a:lnTo>
                              <a:pt x="54" y="15"/>
                            </a:lnTo>
                            <a:lnTo>
                              <a:pt x="55" y="0"/>
                            </a:lnTo>
                            <a:lnTo>
                              <a:pt x="58" y="15"/>
                            </a:lnTo>
                            <a:lnTo>
                              <a:pt x="58" y="15"/>
                            </a:lnTo>
                            <a:lnTo>
                              <a:pt x="62" y="15"/>
                            </a:lnTo>
                            <a:lnTo>
                              <a:pt x="62" y="15"/>
                            </a:lnTo>
                            <a:lnTo>
                              <a:pt x="66" y="15"/>
                            </a:lnTo>
                            <a:lnTo>
                              <a:pt x="66" y="15"/>
                            </a:lnTo>
                            <a:lnTo>
                              <a:pt x="70" y="15"/>
                            </a:lnTo>
                            <a:lnTo>
                              <a:pt x="71" y="15"/>
                            </a:lnTo>
                            <a:lnTo>
                              <a:pt x="71" y="15"/>
                            </a:lnTo>
                            <a:lnTo>
                              <a:pt x="75" y="15"/>
                            </a:lnTo>
                            <a:lnTo>
                              <a:pt x="75" y="15"/>
                            </a:lnTo>
                            <a:lnTo>
                              <a:pt x="79" y="1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96" name="Freeform 2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106026" y="4219575"/>
                        <a:ext cx="117475" cy="123825"/>
                      </a:xfrm>
                      <a:custGeom>
                        <a:avLst/>
                        <a:gdLst>
                          <a:gd name="T0" fmla="*/ 0 w 74"/>
                          <a:gd name="T1" fmla="*/ 78 h 78"/>
                          <a:gd name="T2" fmla="*/ 0 w 74"/>
                          <a:gd name="T3" fmla="*/ 78 h 78"/>
                          <a:gd name="T4" fmla="*/ 4 w 74"/>
                          <a:gd name="T5" fmla="*/ 78 h 78"/>
                          <a:gd name="T6" fmla="*/ 4 w 74"/>
                          <a:gd name="T7" fmla="*/ 78 h 78"/>
                          <a:gd name="T8" fmla="*/ 4 w 74"/>
                          <a:gd name="T9" fmla="*/ 78 h 78"/>
                          <a:gd name="T10" fmla="*/ 5 w 74"/>
                          <a:gd name="T11" fmla="*/ 78 h 78"/>
                          <a:gd name="T12" fmla="*/ 8 w 74"/>
                          <a:gd name="T13" fmla="*/ 52 h 78"/>
                          <a:gd name="T14" fmla="*/ 8 w 74"/>
                          <a:gd name="T15" fmla="*/ 74 h 78"/>
                          <a:gd name="T16" fmla="*/ 8 w 74"/>
                          <a:gd name="T17" fmla="*/ 78 h 78"/>
                          <a:gd name="T18" fmla="*/ 12 w 74"/>
                          <a:gd name="T19" fmla="*/ 78 h 78"/>
                          <a:gd name="T20" fmla="*/ 12 w 74"/>
                          <a:gd name="T21" fmla="*/ 78 h 78"/>
                          <a:gd name="T22" fmla="*/ 16 w 74"/>
                          <a:gd name="T23" fmla="*/ 78 h 78"/>
                          <a:gd name="T24" fmla="*/ 16 w 74"/>
                          <a:gd name="T25" fmla="*/ 78 h 78"/>
                          <a:gd name="T26" fmla="*/ 21 w 74"/>
                          <a:gd name="T27" fmla="*/ 78 h 78"/>
                          <a:gd name="T28" fmla="*/ 21 w 74"/>
                          <a:gd name="T29" fmla="*/ 78 h 78"/>
                          <a:gd name="T30" fmla="*/ 24 w 74"/>
                          <a:gd name="T31" fmla="*/ 78 h 78"/>
                          <a:gd name="T32" fmla="*/ 25 w 74"/>
                          <a:gd name="T33" fmla="*/ 78 h 78"/>
                          <a:gd name="T34" fmla="*/ 25 w 74"/>
                          <a:gd name="T35" fmla="*/ 78 h 78"/>
                          <a:gd name="T36" fmla="*/ 29 w 74"/>
                          <a:gd name="T37" fmla="*/ 78 h 78"/>
                          <a:gd name="T38" fmla="*/ 29 w 74"/>
                          <a:gd name="T39" fmla="*/ 78 h 78"/>
                          <a:gd name="T40" fmla="*/ 33 w 74"/>
                          <a:gd name="T41" fmla="*/ 78 h 78"/>
                          <a:gd name="T42" fmla="*/ 33 w 74"/>
                          <a:gd name="T43" fmla="*/ 78 h 78"/>
                          <a:gd name="T44" fmla="*/ 33 w 74"/>
                          <a:gd name="T45" fmla="*/ 78 h 78"/>
                          <a:gd name="T46" fmla="*/ 33 w 74"/>
                          <a:gd name="T47" fmla="*/ 78 h 78"/>
                          <a:gd name="T48" fmla="*/ 37 w 74"/>
                          <a:gd name="T49" fmla="*/ 78 h 78"/>
                          <a:gd name="T50" fmla="*/ 37 w 74"/>
                          <a:gd name="T51" fmla="*/ 78 h 78"/>
                          <a:gd name="T52" fmla="*/ 38 w 74"/>
                          <a:gd name="T53" fmla="*/ 78 h 78"/>
                          <a:gd name="T54" fmla="*/ 41 w 74"/>
                          <a:gd name="T55" fmla="*/ 33 h 78"/>
                          <a:gd name="T56" fmla="*/ 41 w 74"/>
                          <a:gd name="T57" fmla="*/ 78 h 78"/>
                          <a:gd name="T58" fmla="*/ 41 w 74"/>
                          <a:gd name="T59" fmla="*/ 78 h 78"/>
                          <a:gd name="T60" fmla="*/ 46 w 74"/>
                          <a:gd name="T61" fmla="*/ 78 h 78"/>
                          <a:gd name="T62" fmla="*/ 46 w 74"/>
                          <a:gd name="T63" fmla="*/ 78 h 78"/>
                          <a:gd name="T64" fmla="*/ 50 w 74"/>
                          <a:gd name="T65" fmla="*/ 78 h 78"/>
                          <a:gd name="T66" fmla="*/ 50 w 74"/>
                          <a:gd name="T67" fmla="*/ 78 h 78"/>
                          <a:gd name="T68" fmla="*/ 54 w 74"/>
                          <a:gd name="T69" fmla="*/ 78 h 78"/>
                          <a:gd name="T70" fmla="*/ 54 w 74"/>
                          <a:gd name="T71" fmla="*/ 78 h 78"/>
                          <a:gd name="T72" fmla="*/ 56 w 74"/>
                          <a:gd name="T73" fmla="*/ 78 h 78"/>
                          <a:gd name="T74" fmla="*/ 58 w 74"/>
                          <a:gd name="T75" fmla="*/ 78 h 78"/>
                          <a:gd name="T76" fmla="*/ 58 w 74"/>
                          <a:gd name="T77" fmla="*/ 78 h 78"/>
                          <a:gd name="T78" fmla="*/ 62 w 74"/>
                          <a:gd name="T79" fmla="*/ 78 h 78"/>
                          <a:gd name="T80" fmla="*/ 62 w 74"/>
                          <a:gd name="T81" fmla="*/ 78 h 78"/>
                          <a:gd name="T82" fmla="*/ 66 w 74"/>
                          <a:gd name="T83" fmla="*/ 78 h 78"/>
                          <a:gd name="T84" fmla="*/ 66 w 74"/>
                          <a:gd name="T85" fmla="*/ 78 h 78"/>
                          <a:gd name="T86" fmla="*/ 70 w 74"/>
                          <a:gd name="T87" fmla="*/ 78 h 78"/>
                          <a:gd name="T88" fmla="*/ 71 w 74"/>
                          <a:gd name="T89" fmla="*/ 78 h 78"/>
                          <a:gd name="T90" fmla="*/ 71 w 74"/>
                          <a:gd name="T91" fmla="*/ 78 h 78"/>
                          <a:gd name="T92" fmla="*/ 71 w 74"/>
                          <a:gd name="T93" fmla="*/ 78 h 78"/>
                          <a:gd name="T94" fmla="*/ 73 w 74"/>
                          <a:gd name="T95" fmla="*/ 0 h 78"/>
                          <a:gd name="T96" fmla="*/ 74 w 74"/>
                          <a:gd name="T97" fmla="*/ 78 h 78"/>
                          <a:gd name="T98" fmla="*/ 74 w 74"/>
                          <a:gd name="T99" fmla="*/ 78 h 7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74" h="78">
                            <a:moveTo>
                              <a:pt x="0" y="78"/>
                            </a:moveTo>
                            <a:lnTo>
                              <a:pt x="0" y="78"/>
                            </a:lnTo>
                            <a:lnTo>
                              <a:pt x="4" y="78"/>
                            </a:lnTo>
                            <a:lnTo>
                              <a:pt x="4" y="78"/>
                            </a:lnTo>
                            <a:lnTo>
                              <a:pt x="4" y="78"/>
                            </a:lnTo>
                            <a:lnTo>
                              <a:pt x="5" y="78"/>
                            </a:lnTo>
                            <a:lnTo>
                              <a:pt x="8" y="52"/>
                            </a:lnTo>
                            <a:lnTo>
                              <a:pt x="8" y="74"/>
                            </a:lnTo>
                            <a:lnTo>
                              <a:pt x="8" y="78"/>
                            </a:lnTo>
                            <a:lnTo>
                              <a:pt x="12" y="78"/>
                            </a:lnTo>
                            <a:lnTo>
                              <a:pt x="12" y="78"/>
                            </a:lnTo>
                            <a:lnTo>
                              <a:pt x="16" y="78"/>
                            </a:lnTo>
                            <a:lnTo>
                              <a:pt x="16" y="78"/>
                            </a:lnTo>
                            <a:lnTo>
                              <a:pt x="21" y="78"/>
                            </a:lnTo>
                            <a:lnTo>
                              <a:pt x="21" y="78"/>
                            </a:lnTo>
                            <a:lnTo>
                              <a:pt x="24" y="78"/>
                            </a:lnTo>
                            <a:lnTo>
                              <a:pt x="25" y="78"/>
                            </a:lnTo>
                            <a:lnTo>
                              <a:pt x="25" y="78"/>
                            </a:lnTo>
                            <a:lnTo>
                              <a:pt x="29" y="78"/>
                            </a:lnTo>
                            <a:lnTo>
                              <a:pt x="29" y="78"/>
                            </a:lnTo>
                            <a:lnTo>
                              <a:pt x="33" y="78"/>
                            </a:lnTo>
                            <a:lnTo>
                              <a:pt x="33" y="78"/>
                            </a:lnTo>
                            <a:lnTo>
                              <a:pt x="33" y="78"/>
                            </a:lnTo>
                            <a:lnTo>
                              <a:pt x="33" y="78"/>
                            </a:lnTo>
                            <a:lnTo>
                              <a:pt x="37" y="78"/>
                            </a:lnTo>
                            <a:lnTo>
                              <a:pt x="37" y="78"/>
                            </a:lnTo>
                            <a:lnTo>
                              <a:pt x="38" y="78"/>
                            </a:lnTo>
                            <a:lnTo>
                              <a:pt x="41" y="33"/>
                            </a:lnTo>
                            <a:lnTo>
                              <a:pt x="41" y="78"/>
                            </a:lnTo>
                            <a:lnTo>
                              <a:pt x="41" y="78"/>
                            </a:lnTo>
                            <a:lnTo>
                              <a:pt x="46" y="78"/>
                            </a:lnTo>
                            <a:lnTo>
                              <a:pt x="46" y="78"/>
                            </a:lnTo>
                            <a:lnTo>
                              <a:pt x="50" y="78"/>
                            </a:lnTo>
                            <a:lnTo>
                              <a:pt x="50" y="78"/>
                            </a:lnTo>
                            <a:lnTo>
                              <a:pt x="54" y="78"/>
                            </a:lnTo>
                            <a:lnTo>
                              <a:pt x="54" y="78"/>
                            </a:lnTo>
                            <a:lnTo>
                              <a:pt x="56" y="78"/>
                            </a:lnTo>
                            <a:lnTo>
                              <a:pt x="58" y="78"/>
                            </a:lnTo>
                            <a:lnTo>
                              <a:pt x="58" y="78"/>
                            </a:lnTo>
                            <a:lnTo>
                              <a:pt x="62" y="78"/>
                            </a:lnTo>
                            <a:lnTo>
                              <a:pt x="62" y="78"/>
                            </a:lnTo>
                            <a:lnTo>
                              <a:pt x="66" y="78"/>
                            </a:lnTo>
                            <a:lnTo>
                              <a:pt x="66" y="78"/>
                            </a:lnTo>
                            <a:lnTo>
                              <a:pt x="70" y="78"/>
                            </a:lnTo>
                            <a:lnTo>
                              <a:pt x="71" y="78"/>
                            </a:lnTo>
                            <a:lnTo>
                              <a:pt x="71" y="78"/>
                            </a:lnTo>
                            <a:lnTo>
                              <a:pt x="71" y="78"/>
                            </a:lnTo>
                            <a:lnTo>
                              <a:pt x="73" y="0"/>
                            </a:lnTo>
                            <a:lnTo>
                              <a:pt x="74" y="78"/>
                            </a:lnTo>
                            <a:lnTo>
                              <a:pt x="74" y="7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97" name="Freeform 2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223501" y="4002087"/>
                        <a:ext cx="139700" cy="341313"/>
                      </a:xfrm>
                      <a:custGeom>
                        <a:avLst/>
                        <a:gdLst>
                          <a:gd name="T0" fmla="*/ 0 w 88"/>
                          <a:gd name="T1" fmla="*/ 215 h 215"/>
                          <a:gd name="T2" fmla="*/ 5 w 88"/>
                          <a:gd name="T3" fmla="*/ 215 h 215"/>
                          <a:gd name="T4" fmla="*/ 5 w 88"/>
                          <a:gd name="T5" fmla="*/ 215 h 215"/>
                          <a:gd name="T6" fmla="*/ 9 w 88"/>
                          <a:gd name="T7" fmla="*/ 215 h 215"/>
                          <a:gd name="T8" fmla="*/ 9 w 88"/>
                          <a:gd name="T9" fmla="*/ 215 h 215"/>
                          <a:gd name="T10" fmla="*/ 13 w 88"/>
                          <a:gd name="T11" fmla="*/ 215 h 215"/>
                          <a:gd name="T12" fmla="*/ 13 w 88"/>
                          <a:gd name="T13" fmla="*/ 215 h 215"/>
                          <a:gd name="T14" fmla="*/ 15 w 88"/>
                          <a:gd name="T15" fmla="*/ 215 h 215"/>
                          <a:gd name="T16" fmla="*/ 17 w 88"/>
                          <a:gd name="T17" fmla="*/ 215 h 215"/>
                          <a:gd name="T18" fmla="*/ 17 w 88"/>
                          <a:gd name="T19" fmla="*/ 215 h 215"/>
                          <a:gd name="T20" fmla="*/ 22 w 88"/>
                          <a:gd name="T21" fmla="*/ 215 h 215"/>
                          <a:gd name="T22" fmla="*/ 22 w 88"/>
                          <a:gd name="T23" fmla="*/ 215 h 215"/>
                          <a:gd name="T24" fmla="*/ 25 w 88"/>
                          <a:gd name="T25" fmla="*/ 215 h 215"/>
                          <a:gd name="T26" fmla="*/ 26 w 88"/>
                          <a:gd name="T27" fmla="*/ 215 h 215"/>
                          <a:gd name="T28" fmla="*/ 30 w 88"/>
                          <a:gd name="T29" fmla="*/ 215 h 215"/>
                          <a:gd name="T30" fmla="*/ 30 w 88"/>
                          <a:gd name="T31" fmla="*/ 215 h 215"/>
                          <a:gd name="T32" fmla="*/ 30 w 88"/>
                          <a:gd name="T33" fmla="*/ 215 h 215"/>
                          <a:gd name="T34" fmla="*/ 32 w 88"/>
                          <a:gd name="T35" fmla="*/ 83 h 215"/>
                          <a:gd name="T36" fmla="*/ 34 w 88"/>
                          <a:gd name="T37" fmla="*/ 215 h 215"/>
                          <a:gd name="T38" fmla="*/ 34 w 88"/>
                          <a:gd name="T39" fmla="*/ 215 h 215"/>
                          <a:gd name="T40" fmla="*/ 38 w 88"/>
                          <a:gd name="T41" fmla="*/ 215 h 215"/>
                          <a:gd name="T42" fmla="*/ 38 w 88"/>
                          <a:gd name="T43" fmla="*/ 215 h 215"/>
                          <a:gd name="T44" fmla="*/ 42 w 88"/>
                          <a:gd name="T45" fmla="*/ 215 h 215"/>
                          <a:gd name="T46" fmla="*/ 42 w 88"/>
                          <a:gd name="T47" fmla="*/ 215 h 215"/>
                          <a:gd name="T48" fmla="*/ 46 w 88"/>
                          <a:gd name="T49" fmla="*/ 215 h 215"/>
                          <a:gd name="T50" fmla="*/ 46 w 88"/>
                          <a:gd name="T51" fmla="*/ 215 h 215"/>
                          <a:gd name="T52" fmla="*/ 47 w 88"/>
                          <a:gd name="T53" fmla="*/ 215 h 215"/>
                          <a:gd name="T54" fmla="*/ 50 w 88"/>
                          <a:gd name="T55" fmla="*/ 215 h 215"/>
                          <a:gd name="T56" fmla="*/ 51 w 88"/>
                          <a:gd name="T57" fmla="*/ 215 h 215"/>
                          <a:gd name="T58" fmla="*/ 55 w 88"/>
                          <a:gd name="T59" fmla="*/ 215 h 215"/>
                          <a:gd name="T60" fmla="*/ 55 w 88"/>
                          <a:gd name="T61" fmla="*/ 215 h 215"/>
                          <a:gd name="T62" fmla="*/ 59 w 88"/>
                          <a:gd name="T63" fmla="*/ 215 h 215"/>
                          <a:gd name="T64" fmla="*/ 59 w 88"/>
                          <a:gd name="T65" fmla="*/ 215 h 215"/>
                          <a:gd name="T66" fmla="*/ 59 w 88"/>
                          <a:gd name="T67" fmla="*/ 215 h 215"/>
                          <a:gd name="T68" fmla="*/ 59 w 88"/>
                          <a:gd name="T69" fmla="*/ 215 h 215"/>
                          <a:gd name="T70" fmla="*/ 63 w 88"/>
                          <a:gd name="T71" fmla="*/ 215 h 215"/>
                          <a:gd name="T72" fmla="*/ 63 w 88"/>
                          <a:gd name="T73" fmla="*/ 215 h 215"/>
                          <a:gd name="T74" fmla="*/ 63 w 88"/>
                          <a:gd name="T75" fmla="*/ 215 h 215"/>
                          <a:gd name="T76" fmla="*/ 64 w 88"/>
                          <a:gd name="T77" fmla="*/ 0 h 215"/>
                          <a:gd name="T78" fmla="*/ 67 w 88"/>
                          <a:gd name="T79" fmla="*/ 215 h 215"/>
                          <a:gd name="T80" fmla="*/ 67 w 88"/>
                          <a:gd name="T81" fmla="*/ 215 h 215"/>
                          <a:gd name="T82" fmla="*/ 71 w 88"/>
                          <a:gd name="T83" fmla="*/ 215 h 215"/>
                          <a:gd name="T84" fmla="*/ 71 w 88"/>
                          <a:gd name="T85" fmla="*/ 215 h 215"/>
                          <a:gd name="T86" fmla="*/ 75 w 88"/>
                          <a:gd name="T87" fmla="*/ 215 h 215"/>
                          <a:gd name="T88" fmla="*/ 76 w 88"/>
                          <a:gd name="T89" fmla="*/ 215 h 215"/>
                          <a:gd name="T90" fmla="*/ 80 w 88"/>
                          <a:gd name="T91" fmla="*/ 215 h 215"/>
                          <a:gd name="T92" fmla="*/ 80 w 88"/>
                          <a:gd name="T93" fmla="*/ 215 h 215"/>
                          <a:gd name="T94" fmla="*/ 84 w 88"/>
                          <a:gd name="T95" fmla="*/ 215 h 215"/>
                          <a:gd name="T96" fmla="*/ 84 w 88"/>
                          <a:gd name="T97" fmla="*/ 215 h 215"/>
                          <a:gd name="T98" fmla="*/ 88 w 88"/>
                          <a:gd name="T99" fmla="*/ 215 h 2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8" h="215">
                            <a:moveTo>
                              <a:pt x="0" y="215"/>
                            </a:moveTo>
                            <a:lnTo>
                              <a:pt x="5" y="215"/>
                            </a:lnTo>
                            <a:lnTo>
                              <a:pt x="5" y="215"/>
                            </a:lnTo>
                            <a:lnTo>
                              <a:pt x="9" y="215"/>
                            </a:lnTo>
                            <a:lnTo>
                              <a:pt x="9" y="215"/>
                            </a:lnTo>
                            <a:lnTo>
                              <a:pt x="13" y="215"/>
                            </a:lnTo>
                            <a:lnTo>
                              <a:pt x="13" y="215"/>
                            </a:lnTo>
                            <a:lnTo>
                              <a:pt x="15" y="215"/>
                            </a:lnTo>
                            <a:lnTo>
                              <a:pt x="17" y="215"/>
                            </a:lnTo>
                            <a:lnTo>
                              <a:pt x="17" y="215"/>
                            </a:lnTo>
                            <a:lnTo>
                              <a:pt x="22" y="215"/>
                            </a:lnTo>
                            <a:lnTo>
                              <a:pt x="22" y="215"/>
                            </a:lnTo>
                            <a:lnTo>
                              <a:pt x="25" y="215"/>
                            </a:lnTo>
                            <a:lnTo>
                              <a:pt x="26" y="215"/>
                            </a:lnTo>
                            <a:lnTo>
                              <a:pt x="30" y="215"/>
                            </a:lnTo>
                            <a:lnTo>
                              <a:pt x="30" y="215"/>
                            </a:lnTo>
                            <a:lnTo>
                              <a:pt x="30" y="215"/>
                            </a:lnTo>
                            <a:lnTo>
                              <a:pt x="32" y="83"/>
                            </a:lnTo>
                            <a:lnTo>
                              <a:pt x="34" y="215"/>
                            </a:lnTo>
                            <a:lnTo>
                              <a:pt x="34" y="215"/>
                            </a:lnTo>
                            <a:lnTo>
                              <a:pt x="38" y="215"/>
                            </a:lnTo>
                            <a:lnTo>
                              <a:pt x="38" y="215"/>
                            </a:lnTo>
                            <a:lnTo>
                              <a:pt x="42" y="215"/>
                            </a:lnTo>
                            <a:lnTo>
                              <a:pt x="42" y="215"/>
                            </a:lnTo>
                            <a:lnTo>
                              <a:pt x="46" y="215"/>
                            </a:lnTo>
                            <a:lnTo>
                              <a:pt x="46" y="215"/>
                            </a:lnTo>
                            <a:lnTo>
                              <a:pt x="47" y="215"/>
                            </a:lnTo>
                            <a:lnTo>
                              <a:pt x="50" y="215"/>
                            </a:lnTo>
                            <a:lnTo>
                              <a:pt x="51" y="215"/>
                            </a:lnTo>
                            <a:lnTo>
                              <a:pt x="55" y="215"/>
                            </a:lnTo>
                            <a:lnTo>
                              <a:pt x="55" y="215"/>
                            </a:lnTo>
                            <a:lnTo>
                              <a:pt x="59" y="215"/>
                            </a:lnTo>
                            <a:lnTo>
                              <a:pt x="59" y="215"/>
                            </a:lnTo>
                            <a:lnTo>
                              <a:pt x="59" y="215"/>
                            </a:lnTo>
                            <a:lnTo>
                              <a:pt x="59" y="215"/>
                            </a:lnTo>
                            <a:lnTo>
                              <a:pt x="63" y="215"/>
                            </a:lnTo>
                            <a:lnTo>
                              <a:pt x="63" y="215"/>
                            </a:lnTo>
                            <a:lnTo>
                              <a:pt x="63" y="215"/>
                            </a:lnTo>
                            <a:lnTo>
                              <a:pt x="64" y="0"/>
                            </a:lnTo>
                            <a:lnTo>
                              <a:pt x="67" y="215"/>
                            </a:lnTo>
                            <a:lnTo>
                              <a:pt x="67" y="215"/>
                            </a:lnTo>
                            <a:lnTo>
                              <a:pt x="71" y="215"/>
                            </a:lnTo>
                            <a:lnTo>
                              <a:pt x="71" y="215"/>
                            </a:lnTo>
                            <a:lnTo>
                              <a:pt x="75" y="215"/>
                            </a:lnTo>
                            <a:lnTo>
                              <a:pt x="76" y="215"/>
                            </a:lnTo>
                            <a:lnTo>
                              <a:pt x="80" y="215"/>
                            </a:lnTo>
                            <a:lnTo>
                              <a:pt x="80" y="215"/>
                            </a:lnTo>
                            <a:lnTo>
                              <a:pt x="84" y="215"/>
                            </a:lnTo>
                            <a:lnTo>
                              <a:pt x="84" y="215"/>
                            </a:lnTo>
                            <a:lnTo>
                              <a:pt x="88" y="21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98" name="Freeform 2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363201" y="3255962"/>
                        <a:ext cx="138113" cy="1087438"/>
                      </a:xfrm>
                      <a:custGeom>
                        <a:avLst/>
                        <a:gdLst>
                          <a:gd name="T0" fmla="*/ 0 w 87"/>
                          <a:gd name="T1" fmla="*/ 685 h 685"/>
                          <a:gd name="T2" fmla="*/ 0 w 87"/>
                          <a:gd name="T3" fmla="*/ 685 h 685"/>
                          <a:gd name="T4" fmla="*/ 4 w 87"/>
                          <a:gd name="T5" fmla="*/ 685 h 685"/>
                          <a:gd name="T6" fmla="*/ 4 w 87"/>
                          <a:gd name="T7" fmla="*/ 685 h 685"/>
                          <a:gd name="T8" fmla="*/ 8 w 87"/>
                          <a:gd name="T9" fmla="*/ 682 h 685"/>
                          <a:gd name="T10" fmla="*/ 8 w 87"/>
                          <a:gd name="T11" fmla="*/ 683 h 685"/>
                          <a:gd name="T12" fmla="*/ 9 w 87"/>
                          <a:gd name="T13" fmla="*/ 347 h 685"/>
                          <a:gd name="T14" fmla="*/ 13 w 87"/>
                          <a:gd name="T15" fmla="*/ 685 h 685"/>
                          <a:gd name="T16" fmla="*/ 13 w 87"/>
                          <a:gd name="T17" fmla="*/ 685 h 685"/>
                          <a:gd name="T18" fmla="*/ 16 w 87"/>
                          <a:gd name="T19" fmla="*/ 685 h 685"/>
                          <a:gd name="T20" fmla="*/ 16 w 87"/>
                          <a:gd name="T21" fmla="*/ 685 h 685"/>
                          <a:gd name="T22" fmla="*/ 21 w 87"/>
                          <a:gd name="T23" fmla="*/ 685 h 685"/>
                          <a:gd name="T24" fmla="*/ 21 w 87"/>
                          <a:gd name="T25" fmla="*/ 685 h 685"/>
                          <a:gd name="T26" fmla="*/ 24 w 87"/>
                          <a:gd name="T27" fmla="*/ 685 h 685"/>
                          <a:gd name="T28" fmla="*/ 25 w 87"/>
                          <a:gd name="T29" fmla="*/ 685 h 685"/>
                          <a:gd name="T30" fmla="*/ 25 w 87"/>
                          <a:gd name="T31" fmla="*/ 685 h 685"/>
                          <a:gd name="T32" fmla="*/ 29 w 87"/>
                          <a:gd name="T33" fmla="*/ 685 h 685"/>
                          <a:gd name="T34" fmla="*/ 29 w 87"/>
                          <a:gd name="T35" fmla="*/ 685 h 685"/>
                          <a:gd name="T36" fmla="*/ 33 w 87"/>
                          <a:gd name="T37" fmla="*/ 685 h 685"/>
                          <a:gd name="T38" fmla="*/ 33 w 87"/>
                          <a:gd name="T39" fmla="*/ 685 h 685"/>
                          <a:gd name="T40" fmla="*/ 37 w 87"/>
                          <a:gd name="T41" fmla="*/ 685 h 685"/>
                          <a:gd name="T42" fmla="*/ 37 w 87"/>
                          <a:gd name="T43" fmla="*/ 685 h 685"/>
                          <a:gd name="T44" fmla="*/ 37 w 87"/>
                          <a:gd name="T45" fmla="*/ 685 h 685"/>
                          <a:gd name="T46" fmla="*/ 37 w 87"/>
                          <a:gd name="T47" fmla="*/ 685 h 685"/>
                          <a:gd name="T48" fmla="*/ 41 w 87"/>
                          <a:gd name="T49" fmla="*/ 187 h 685"/>
                          <a:gd name="T50" fmla="*/ 41 w 87"/>
                          <a:gd name="T51" fmla="*/ 682 h 685"/>
                          <a:gd name="T52" fmla="*/ 41 w 87"/>
                          <a:gd name="T53" fmla="*/ 683 h 685"/>
                          <a:gd name="T54" fmla="*/ 46 w 87"/>
                          <a:gd name="T55" fmla="*/ 685 h 685"/>
                          <a:gd name="T56" fmla="*/ 46 w 87"/>
                          <a:gd name="T57" fmla="*/ 685 h 685"/>
                          <a:gd name="T58" fmla="*/ 50 w 87"/>
                          <a:gd name="T59" fmla="*/ 685 h 685"/>
                          <a:gd name="T60" fmla="*/ 50 w 87"/>
                          <a:gd name="T61" fmla="*/ 685 h 685"/>
                          <a:gd name="T62" fmla="*/ 54 w 87"/>
                          <a:gd name="T63" fmla="*/ 685 h 685"/>
                          <a:gd name="T64" fmla="*/ 54 w 87"/>
                          <a:gd name="T65" fmla="*/ 685 h 685"/>
                          <a:gd name="T66" fmla="*/ 57 w 87"/>
                          <a:gd name="T67" fmla="*/ 685 h 685"/>
                          <a:gd name="T68" fmla="*/ 58 w 87"/>
                          <a:gd name="T69" fmla="*/ 685 h 685"/>
                          <a:gd name="T70" fmla="*/ 58 w 87"/>
                          <a:gd name="T71" fmla="*/ 685 h 685"/>
                          <a:gd name="T72" fmla="*/ 62 w 87"/>
                          <a:gd name="T73" fmla="*/ 685 h 685"/>
                          <a:gd name="T74" fmla="*/ 62 w 87"/>
                          <a:gd name="T75" fmla="*/ 685 h 685"/>
                          <a:gd name="T76" fmla="*/ 66 w 87"/>
                          <a:gd name="T77" fmla="*/ 685 h 685"/>
                          <a:gd name="T78" fmla="*/ 67 w 87"/>
                          <a:gd name="T79" fmla="*/ 685 h 685"/>
                          <a:gd name="T80" fmla="*/ 71 w 87"/>
                          <a:gd name="T81" fmla="*/ 685 h 685"/>
                          <a:gd name="T82" fmla="*/ 71 w 87"/>
                          <a:gd name="T83" fmla="*/ 685 h 685"/>
                          <a:gd name="T84" fmla="*/ 74 w 87"/>
                          <a:gd name="T85" fmla="*/ 0 h 685"/>
                          <a:gd name="T86" fmla="*/ 75 w 87"/>
                          <a:gd name="T87" fmla="*/ 685 h 685"/>
                          <a:gd name="T88" fmla="*/ 75 w 87"/>
                          <a:gd name="T89" fmla="*/ 685 h 685"/>
                          <a:gd name="T90" fmla="*/ 79 w 87"/>
                          <a:gd name="T91" fmla="*/ 685 h 685"/>
                          <a:gd name="T92" fmla="*/ 79 w 87"/>
                          <a:gd name="T93" fmla="*/ 685 h 685"/>
                          <a:gd name="T94" fmla="*/ 83 w 87"/>
                          <a:gd name="T95" fmla="*/ 685 h 685"/>
                          <a:gd name="T96" fmla="*/ 83 w 87"/>
                          <a:gd name="T97" fmla="*/ 685 h 685"/>
                          <a:gd name="T98" fmla="*/ 87 w 87"/>
                          <a:gd name="T99" fmla="*/ 685 h 68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685">
                            <a:moveTo>
                              <a:pt x="0" y="685"/>
                            </a:moveTo>
                            <a:lnTo>
                              <a:pt x="0" y="685"/>
                            </a:lnTo>
                            <a:lnTo>
                              <a:pt x="4" y="685"/>
                            </a:lnTo>
                            <a:lnTo>
                              <a:pt x="4" y="685"/>
                            </a:lnTo>
                            <a:lnTo>
                              <a:pt x="8" y="682"/>
                            </a:lnTo>
                            <a:lnTo>
                              <a:pt x="8" y="683"/>
                            </a:lnTo>
                            <a:lnTo>
                              <a:pt x="9" y="347"/>
                            </a:lnTo>
                            <a:lnTo>
                              <a:pt x="13" y="685"/>
                            </a:lnTo>
                            <a:lnTo>
                              <a:pt x="13" y="685"/>
                            </a:lnTo>
                            <a:lnTo>
                              <a:pt x="16" y="685"/>
                            </a:lnTo>
                            <a:lnTo>
                              <a:pt x="16" y="685"/>
                            </a:lnTo>
                            <a:lnTo>
                              <a:pt x="21" y="685"/>
                            </a:lnTo>
                            <a:lnTo>
                              <a:pt x="21" y="685"/>
                            </a:lnTo>
                            <a:lnTo>
                              <a:pt x="24" y="685"/>
                            </a:lnTo>
                            <a:lnTo>
                              <a:pt x="25" y="685"/>
                            </a:lnTo>
                            <a:lnTo>
                              <a:pt x="25" y="685"/>
                            </a:lnTo>
                            <a:lnTo>
                              <a:pt x="29" y="685"/>
                            </a:lnTo>
                            <a:lnTo>
                              <a:pt x="29" y="685"/>
                            </a:lnTo>
                            <a:lnTo>
                              <a:pt x="33" y="685"/>
                            </a:lnTo>
                            <a:lnTo>
                              <a:pt x="33" y="685"/>
                            </a:lnTo>
                            <a:lnTo>
                              <a:pt x="37" y="685"/>
                            </a:lnTo>
                            <a:lnTo>
                              <a:pt x="37" y="685"/>
                            </a:lnTo>
                            <a:lnTo>
                              <a:pt x="37" y="685"/>
                            </a:lnTo>
                            <a:lnTo>
                              <a:pt x="37" y="685"/>
                            </a:lnTo>
                            <a:lnTo>
                              <a:pt x="41" y="187"/>
                            </a:lnTo>
                            <a:lnTo>
                              <a:pt x="41" y="682"/>
                            </a:lnTo>
                            <a:lnTo>
                              <a:pt x="41" y="683"/>
                            </a:lnTo>
                            <a:lnTo>
                              <a:pt x="46" y="685"/>
                            </a:lnTo>
                            <a:lnTo>
                              <a:pt x="46" y="685"/>
                            </a:lnTo>
                            <a:lnTo>
                              <a:pt x="50" y="685"/>
                            </a:lnTo>
                            <a:lnTo>
                              <a:pt x="50" y="685"/>
                            </a:lnTo>
                            <a:lnTo>
                              <a:pt x="54" y="685"/>
                            </a:lnTo>
                            <a:lnTo>
                              <a:pt x="54" y="685"/>
                            </a:lnTo>
                            <a:lnTo>
                              <a:pt x="57" y="685"/>
                            </a:lnTo>
                            <a:lnTo>
                              <a:pt x="58" y="685"/>
                            </a:lnTo>
                            <a:lnTo>
                              <a:pt x="58" y="685"/>
                            </a:lnTo>
                            <a:lnTo>
                              <a:pt x="62" y="685"/>
                            </a:lnTo>
                            <a:lnTo>
                              <a:pt x="62" y="685"/>
                            </a:lnTo>
                            <a:lnTo>
                              <a:pt x="66" y="685"/>
                            </a:lnTo>
                            <a:lnTo>
                              <a:pt x="67" y="685"/>
                            </a:lnTo>
                            <a:lnTo>
                              <a:pt x="71" y="685"/>
                            </a:lnTo>
                            <a:lnTo>
                              <a:pt x="71" y="685"/>
                            </a:lnTo>
                            <a:lnTo>
                              <a:pt x="74" y="0"/>
                            </a:lnTo>
                            <a:lnTo>
                              <a:pt x="75" y="685"/>
                            </a:lnTo>
                            <a:lnTo>
                              <a:pt x="75" y="685"/>
                            </a:lnTo>
                            <a:lnTo>
                              <a:pt x="79" y="685"/>
                            </a:lnTo>
                            <a:lnTo>
                              <a:pt x="79" y="685"/>
                            </a:lnTo>
                            <a:lnTo>
                              <a:pt x="83" y="685"/>
                            </a:lnTo>
                            <a:lnTo>
                              <a:pt x="83" y="685"/>
                            </a:lnTo>
                            <a:lnTo>
                              <a:pt x="87" y="68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99" name="Freeform 2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501313" y="2703512"/>
                        <a:ext cx="131763" cy="1639888"/>
                      </a:xfrm>
                      <a:custGeom>
                        <a:avLst/>
                        <a:gdLst>
                          <a:gd name="T0" fmla="*/ 0 w 83"/>
                          <a:gd name="T1" fmla="*/ 1033 h 1033"/>
                          <a:gd name="T2" fmla="*/ 0 w 83"/>
                          <a:gd name="T3" fmla="*/ 1033 h 1033"/>
                          <a:gd name="T4" fmla="*/ 3 w 83"/>
                          <a:gd name="T5" fmla="*/ 1033 h 1033"/>
                          <a:gd name="T6" fmla="*/ 4 w 83"/>
                          <a:gd name="T7" fmla="*/ 1033 h 1033"/>
                          <a:gd name="T8" fmla="*/ 5 w 83"/>
                          <a:gd name="T9" fmla="*/ 1033 h 1033"/>
                          <a:gd name="T10" fmla="*/ 8 w 83"/>
                          <a:gd name="T11" fmla="*/ 1033 h 1033"/>
                          <a:gd name="T12" fmla="*/ 8 w 83"/>
                          <a:gd name="T13" fmla="*/ 1033 h 1033"/>
                          <a:gd name="T14" fmla="*/ 13 w 83"/>
                          <a:gd name="T15" fmla="*/ 1033 h 1033"/>
                          <a:gd name="T16" fmla="*/ 13 w 83"/>
                          <a:gd name="T17" fmla="*/ 1033 h 1033"/>
                          <a:gd name="T18" fmla="*/ 17 w 83"/>
                          <a:gd name="T19" fmla="*/ 1033 h 1033"/>
                          <a:gd name="T20" fmla="*/ 17 w 83"/>
                          <a:gd name="T21" fmla="*/ 1033 h 1033"/>
                          <a:gd name="T22" fmla="*/ 17 w 83"/>
                          <a:gd name="T23" fmla="*/ 1033 h 1033"/>
                          <a:gd name="T24" fmla="*/ 19 w 83"/>
                          <a:gd name="T25" fmla="*/ 159 h 1033"/>
                          <a:gd name="T26" fmla="*/ 21 w 83"/>
                          <a:gd name="T27" fmla="*/ 1033 h 1033"/>
                          <a:gd name="T28" fmla="*/ 21 w 83"/>
                          <a:gd name="T29" fmla="*/ 1033 h 1033"/>
                          <a:gd name="T30" fmla="*/ 25 w 83"/>
                          <a:gd name="T31" fmla="*/ 1033 h 1033"/>
                          <a:gd name="T32" fmla="*/ 25 w 83"/>
                          <a:gd name="T33" fmla="*/ 1033 h 1033"/>
                          <a:gd name="T34" fmla="*/ 29 w 83"/>
                          <a:gd name="T35" fmla="*/ 1033 h 1033"/>
                          <a:gd name="T36" fmla="*/ 29 w 83"/>
                          <a:gd name="T37" fmla="*/ 1033 h 1033"/>
                          <a:gd name="T38" fmla="*/ 33 w 83"/>
                          <a:gd name="T39" fmla="*/ 1033 h 1033"/>
                          <a:gd name="T40" fmla="*/ 33 w 83"/>
                          <a:gd name="T41" fmla="*/ 1033 h 1033"/>
                          <a:gd name="T42" fmla="*/ 35 w 83"/>
                          <a:gd name="T43" fmla="*/ 1033 h 1033"/>
                          <a:gd name="T44" fmla="*/ 38 w 83"/>
                          <a:gd name="T45" fmla="*/ 1033 h 1033"/>
                          <a:gd name="T46" fmla="*/ 38 w 83"/>
                          <a:gd name="T47" fmla="*/ 1033 h 1033"/>
                          <a:gd name="T48" fmla="*/ 42 w 83"/>
                          <a:gd name="T49" fmla="*/ 1033 h 1033"/>
                          <a:gd name="T50" fmla="*/ 42 w 83"/>
                          <a:gd name="T51" fmla="*/ 1033 h 1033"/>
                          <a:gd name="T52" fmla="*/ 46 w 83"/>
                          <a:gd name="T53" fmla="*/ 1033 h 1033"/>
                          <a:gd name="T54" fmla="*/ 46 w 83"/>
                          <a:gd name="T55" fmla="*/ 1033 h 1033"/>
                          <a:gd name="T56" fmla="*/ 50 w 83"/>
                          <a:gd name="T57" fmla="*/ 1033 h 1033"/>
                          <a:gd name="T58" fmla="*/ 50 w 83"/>
                          <a:gd name="T59" fmla="*/ 1033 h 1033"/>
                          <a:gd name="T60" fmla="*/ 50 w 83"/>
                          <a:gd name="T61" fmla="*/ 1033 h 1033"/>
                          <a:gd name="T62" fmla="*/ 52 w 83"/>
                          <a:gd name="T63" fmla="*/ 0 h 1033"/>
                          <a:gd name="T64" fmla="*/ 54 w 83"/>
                          <a:gd name="T65" fmla="*/ 1033 h 1033"/>
                          <a:gd name="T66" fmla="*/ 54 w 83"/>
                          <a:gd name="T67" fmla="*/ 1033 h 1033"/>
                          <a:gd name="T68" fmla="*/ 58 w 83"/>
                          <a:gd name="T69" fmla="*/ 1033 h 1033"/>
                          <a:gd name="T70" fmla="*/ 58 w 83"/>
                          <a:gd name="T71" fmla="*/ 1033 h 1033"/>
                          <a:gd name="T72" fmla="*/ 63 w 83"/>
                          <a:gd name="T73" fmla="*/ 1033 h 1033"/>
                          <a:gd name="T74" fmla="*/ 63 w 83"/>
                          <a:gd name="T75" fmla="*/ 1033 h 1033"/>
                          <a:gd name="T76" fmla="*/ 67 w 83"/>
                          <a:gd name="T77" fmla="*/ 1033 h 1033"/>
                          <a:gd name="T78" fmla="*/ 67 w 83"/>
                          <a:gd name="T79" fmla="*/ 1033 h 1033"/>
                          <a:gd name="T80" fmla="*/ 68 w 83"/>
                          <a:gd name="T81" fmla="*/ 1033 h 1033"/>
                          <a:gd name="T82" fmla="*/ 71 w 83"/>
                          <a:gd name="T83" fmla="*/ 1033 h 1033"/>
                          <a:gd name="T84" fmla="*/ 71 w 83"/>
                          <a:gd name="T85" fmla="*/ 1033 h 1033"/>
                          <a:gd name="T86" fmla="*/ 75 w 83"/>
                          <a:gd name="T87" fmla="*/ 1033 h 1033"/>
                          <a:gd name="T88" fmla="*/ 75 w 83"/>
                          <a:gd name="T89" fmla="*/ 1033 h 1033"/>
                          <a:gd name="T90" fmla="*/ 75 w 83"/>
                          <a:gd name="T91" fmla="*/ 1033 h 1033"/>
                          <a:gd name="T92" fmla="*/ 79 w 83"/>
                          <a:gd name="T93" fmla="*/ 1033 h 1033"/>
                          <a:gd name="T94" fmla="*/ 79 w 83"/>
                          <a:gd name="T95" fmla="*/ 1033 h 1033"/>
                          <a:gd name="T96" fmla="*/ 79 w 83"/>
                          <a:gd name="T97" fmla="*/ 1033 h 1033"/>
                          <a:gd name="T98" fmla="*/ 83 w 83"/>
                          <a:gd name="T99" fmla="*/ 1033 h 10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3" h="1033">
                            <a:moveTo>
                              <a:pt x="0" y="1033"/>
                            </a:moveTo>
                            <a:lnTo>
                              <a:pt x="0" y="1033"/>
                            </a:lnTo>
                            <a:lnTo>
                              <a:pt x="3" y="1033"/>
                            </a:lnTo>
                            <a:lnTo>
                              <a:pt x="4" y="1033"/>
                            </a:lnTo>
                            <a:lnTo>
                              <a:pt x="5" y="1033"/>
                            </a:lnTo>
                            <a:lnTo>
                              <a:pt x="8" y="1033"/>
                            </a:lnTo>
                            <a:lnTo>
                              <a:pt x="8" y="1033"/>
                            </a:lnTo>
                            <a:lnTo>
                              <a:pt x="13" y="1033"/>
                            </a:lnTo>
                            <a:lnTo>
                              <a:pt x="13" y="1033"/>
                            </a:lnTo>
                            <a:lnTo>
                              <a:pt x="17" y="1033"/>
                            </a:lnTo>
                            <a:lnTo>
                              <a:pt x="17" y="1033"/>
                            </a:lnTo>
                            <a:lnTo>
                              <a:pt x="17" y="1033"/>
                            </a:lnTo>
                            <a:lnTo>
                              <a:pt x="19" y="159"/>
                            </a:lnTo>
                            <a:lnTo>
                              <a:pt x="21" y="1033"/>
                            </a:lnTo>
                            <a:lnTo>
                              <a:pt x="21" y="1033"/>
                            </a:lnTo>
                            <a:lnTo>
                              <a:pt x="25" y="1033"/>
                            </a:lnTo>
                            <a:lnTo>
                              <a:pt x="25" y="1033"/>
                            </a:lnTo>
                            <a:lnTo>
                              <a:pt x="29" y="1033"/>
                            </a:lnTo>
                            <a:lnTo>
                              <a:pt x="29" y="1033"/>
                            </a:lnTo>
                            <a:lnTo>
                              <a:pt x="33" y="1033"/>
                            </a:lnTo>
                            <a:lnTo>
                              <a:pt x="33" y="1033"/>
                            </a:lnTo>
                            <a:lnTo>
                              <a:pt x="35" y="1033"/>
                            </a:lnTo>
                            <a:lnTo>
                              <a:pt x="38" y="1033"/>
                            </a:lnTo>
                            <a:lnTo>
                              <a:pt x="38" y="1033"/>
                            </a:lnTo>
                            <a:lnTo>
                              <a:pt x="42" y="1033"/>
                            </a:lnTo>
                            <a:lnTo>
                              <a:pt x="42" y="1033"/>
                            </a:lnTo>
                            <a:lnTo>
                              <a:pt x="46" y="1033"/>
                            </a:lnTo>
                            <a:lnTo>
                              <a:pt x="46" y="1033"/>
                            </a:lnTo>
                            <a:lnTo>
                              <a:pt x="50" y="1033"/>
                            </a:lnTo>
                            <a:lnTo>
                              <a:pt x="50" y="1033"/>
                            </a:lnTo>
                            <a:lnTo>
                              <a:pt x="50" y="1033"/>
                            </a:lnTo>
                            <a:lnTo>
                              <a:pt x="52" y="0"/>
                            </a:lnTo>
                            <a:lnTo>
                              <a:pt x="54" y="1033"/>
                            </a:lnTo>
                            <a:lnTo>
                              <a:pt x="54" y="1033"/>
                            </a:lnTo>
                            <a:lnTo>
                              <a:pt x="58" y="1033"/>
                            </a:lnTo>
                            <a:lnTo>
                              <a:pt x="58" y="1033"/>
                            </a:lnTo>
                            <a:lnTo>
                              <a:pt x="63" y="1033"/>
                            </a:lnTo>
                            <a:lnTo>
                              <a:pt x="63" y="1033"/>
                            </a:lnTo>
                            <a:lnTo>
                              <a:pt x="67" y="1033"/>
                            </a:lnTo>
                            <a:lnTo>
                              <a:pt x="67" y="1033"/>
                            </a:lnTo>
                            <a:lnTo>
                              <a:pt x="68" y="1033"/>
                            </a:lnTo>
                            <a:lnTo>
                              <a:pt x="71" y="1033"/>
                            </a:lnTo>
                            <a:lnTo>
                              <a:pt x="71" y="1033"/>
                            </a:lnTo>
                            <a:lnTo>
                              <a:pt x="75" y="1033"/>
                            </a:lnTo>
                            <a:lnTo>
                              <a:pt x="75" y="1033"/>
                            </a:lnTo>
                            <a:lnTo>
                              <a:pt x="75" y="1033"/>
                            </a:lnTo>
                            <a:lnTo>
                              <a:pt x="79" y="1033"/>
                            </a:lnTo>
                            <a:lnTo>
                              <a:pt x="79" y="1033"/>
                            </a:lnTo>
                            <a:lnTo>
                              <a:pt x="79" y="1033"/>
                            </a:lnTo>
                            <a:lnTo>
                              <a:pt x="83" y="103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200" name="Freeform 2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633076" y="3078162"/>
                        <a:ext cx="1588" cy="1265238"/>
                      </a:xfrm>
                      <a:custGeom>
                        <a:avLst/>
                        <a:gdLst>
                          <a:gd name="T0" fmla="*/ 0 w 1"/>
                          <a:gd name="T1" fmla="*/ 797 h 797"/>
                          <a:gd name="T2" fmla="*/ 0 w 1"/>
                          <a:gd name="T3" fmla="*/ 796 h 797"/>
                          <a:gd name="T4" fmla="*/ 0 w 1"/>
                          <a:gd name="T5" fmla="*/ 797 h 797"/>
                          <a:gd name="T6" fmla="*/ 1 w 1"/>
                          <a:gd name="T7" fmla="*/ 0 h 7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797">
                            <a:moveTo>
                              <a:pt x="0" y="797"/>
                            </a:moveTo>
                            <a:lnTo>
                              <a:pt x="0" y="796"/>
                            </a:lnTo>
                            <a:lnTo>
                              <a:pt x="0" y="797"/>
                            </a:lnTo>
                            <a:lnTo>
                              <a:pt x="1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</p:grpSp>
                <p:sp>
                  <p:nvSpPr>
                    <p:cNvPr id="71" name="Freeform 209"/>
                    <p:cNvSpPr>
                      <a:spLocks/>
                    </p:cNvSpPr>
                    <p:nvPr/>
                  </p:nvSpPr>
                  <p:spPr bwMode="auto">
                    <a:xfrm>
                      <a:off x="4695388" y="2321951"/>
                      <a:ext cx="45719" cy="45719"/>
                    </a:xfrm>
                    <a:custGeom>
                      <a:avLst/>
                      <a:gdLst>
                        <a:gd name="T0" fmla="*/ 0 w 144"/>
                        <a:gd name="T1" fmla="*/ 139 h 145"/>
                        <a:gd name="T2" fmla="*/ 1 w 144"/>
                        <a:gd name="T3" fmla="*/ 135 h 145"/>
                        <a:gd name="T4" fmla="*/ 63 w 144"/>
                        <a:gd name="T5" fmla="*/ 72 h 145"/>
                        <a:gd name="T6" fmla="*/ 1 w 144"/>
                        <a:gd name="T7" fmla="*/ 10 h 145"/>
                        <a:gd name="T8" fmla="*/ 0 w 144"/>
                        <a:gd name="T9" fmla="*/ 6 h 145"/>
                        <a:gd name="T10" fmla="*/ 1 w 144"/>
                        <a:gd name="T11" fmla="*/ 2 h 145"/>
                        <a:gd name="T12" fmla="*/ 6 w 144"/>
                        <a:gd name="T13" fmla="*/ 0 h 145"/>
                        <a:gd name="T14" fmla="*/ 10 w 144"/>
                        <a:gd name="T15" fmla="*/ 2 h 145"/>
                        <a:gd name="T16" fmla="*/ 72 w 144"/>
                        <a:gd name="T17" fmla="*/ 64 h 145"/>
                        <a:gd name="T18" fmla="*/ 134 w 144"/>
                        <a:gd name="T19" fmla="*/ 2 h 145"/>
                        <a:gd name="T20" fmla="*/ 138 w 144"/>
                        <a:gd name="T21" fmla="*/ 0 h 145"/>
                        <a:gd name="T22" fmla="*/ 143 w 144"/>
                        <a:gd name="T23" fmla="*/ 2 h 145"/>
                        <a:gd name="T24" fmla="*/ 144 w 144"/>
                        <a:gd name="T25" fmla="*/ 6 h 145"/>
                        <a:gd name="T26" fmla="*/ 143 w 144"/>
                        <a:gd name="T27" fmla="*/ 10 h 145"/>
                        <a:gd name="T28" fmla="*/ 81 w 144"/>
                        <a:gd name="T29" fmla="*/ 72 h 145"/>
                        <a:gd name="T30" fmla="*/ 143 w 144"/>
                        <a:gd name="T31" fmla="*/ 135 h 145"/>
                        <a:gd name="T32" fmla="*/ 144 w 144"/>
                        <a:gd name="T33" fmla="*/ 139 h 145"/>
                        <a:gd name="T34" fmla="*/ 143 w 144"/>
                        <a:gd name="T35" fmla="*/ 143 h 145"/>
                        <a:gd name="T36" fmla="*/ 138 w 144"/>
                        <a:gd name="T37" fmla="*/ 145 h 145"/>
                        <a:gd name="T38" fmla="*/ 134 w 144"/>
                        <a:gd name="T39" fmla="*/ 143 h 145"/>
                        <a:gd name="T40" fmla="*/ 72 w 144"/>
                        <a:gd name="T41" fmla="*/ 81 h 145"/>
                        <a:gd name="T42" fmla="*/ 10 w 144"/>
                        <a:gd name="T43" fmla="*/ 143 h 145"/>
                        <a:gd name="T44" fmla="*/ 6 w 144"/>
                        <a:gd name="T45" fmla="*/ 145 h 145"/>
                        <a:gd name="T46" fmla="*/ 1 w 144"/>
                        <a:gd name="T47" fmla="*/ 143 h 145"/>
                        <a:gd name="T48" fmla="*/ 0 w 144"/>
                        <a:gd name="T49" fmla="*/ 139 h 1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144" h="145">
                          <a:moveTo>
                            <a:pt x="0" y="139"/>
                          </a:moveTo>
                          <a:cubicBezTo>
                            <a:pt x="0" y="137"/>
                            <a:pt x="0" y="136"/>
                            <a:pt x="1" y="135"/>
                          </a:cubicBezTo>
                          <a:lnTo>
                            <a:pt x="63" y="72"/>
                          </a:lnTo>
                          <a:lnTo>
                            <a:pt x="1" y="10"/>
                          </a:lnTo>
                          <a:cubicBezTo>
                            <a:pt x="0" y="9"/>
                            <a:pt x="0" y="8"/>
                            <a:pt x="0" y="6"/>
                          </a:cubicBezTo>
                          <a:cubicBezTo>
                            <a:pt x="0" y="5"/>
                            <a:pt x="0" y="3"/>
                            <a:pt x="1" y="2"/>
                          </a:cubicBezTo>
                          <a:cubicBezTo>
                            <a:pt x="3" y="1"/>
                            <a:pt x="4" y="0"/>
                            <a:pt x="6" y="0"/>
                          </a:cubicBezTo>
                          <a:cubicBezTo>
                            <a:pt x="7" y="0"/>
                            <a:pt x="8" y="1"/>
                            <a:pt x="10" y="2"/>
                          </a:cubicBezTo>
                          <a:lnTo>
                            <a:pt x="72" y="64"/>
                          </a:lnTo>
                          <a:lnTo>
                            <a:pt x="134" y="2"/>
                          </a:lnTo>
                          <a:cubicBezTo>
                            <a:pt x="136" y="1"/>
                            <a:pt x="137" y="0"/>
                            <a:pt x="138" y="0"/>
                          </a:cubicBezTo>
                          <a:cubicBezTo>
                            <a:pt x="140" y="0"/>
                            <a:pt x="142" y="1"/>
                            <a:pt x="143" y="2"/>
                          </a:cubicBezTo>
                          <a:cubicBezTo>
                            <a:pt x="144" y="3"/>
                            <a:pt x="144" y="4"/>
                            <a:pt x="144" y="6"/>
                          </a:cubicBezTo>
                          <a:cubicBezTo>
                            <a:pt x="144" y="8"/>
                            <a:pt x="144" y="9"/>
                            <a:pt x="143" y="10"/>
                          </a:cubicBezTo>
                          <a:lnTo>
                            <a:pt x="81" y="72"/>
                          </a:lnTo>
                          <a:lnTo>
                            <a:pt x="143" y="135"/>
                          </a:lnTo>
                          <a:cubicBezTo>
                            <a:pt x="144" y="136"/>
                            <a:pt x="144" y="137"/>
                            <a:pt x="144" y="139"/>
                          </a:cubicBezTo>
                          <a:cubicBezTo>
                            <a:pt x="144" y="140"/>
                            <a:pt x="144" y="142"/>
                            <a:pt x="143" y="143"/>
                          </a:cubicBezTo>
                          <a:cubicBezTo>
                            <a:pt x="142" y="144"/>
                            <a:pt x="140" y="145"/>
                            <a:pt x="138" y="145"/>
                          </a:cubicBezTo>
                          <a:cubicBezTo>
                            <a:pt x="137" y="145"/>
                            <a:pt x="135" y="144"/>
                            <a:pt x="134" y="143"/>
                          </a:cubicBezTo>
                          <a:lnTo>
                            <a:pt x="72" y="81"/>
                          </a:lnTo>
                          <a:lnTo>
                            <a:pt x="10" y="143"/>
                          </a:lnTo>
                          <a:cubicBezTo>
                            <a:pt x="9" y="144"/>
                            <a:pt x="7" y="145"/>
                            <a:pt x="6" y="145"/>
                          </a:cubicBezTo>
                          <a:cubicBezTo>
                            <a:pt x="4" y="145"/>
                            <a:pt x="3" y="144"/>
                            <a:pt x="1" y="143"/>
                          </a:cubicBezTo>
                          <a:cubicBezTo>
                            <a:pt x="0" y="142"/>
                            <a:pt x="0" y="140"/>
                            <a:pt x="0" y="139"/>
                          </a:cubicBezTo>
                          <a:close/>
                        </a:path>
                      </a:pathLst>
                    </a:custGeom>
                    <a:solidFill>
                      <a:srgbClr val="262626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900"/>
                    </a:p>
                  </p:txBody>
                </p:sp>
                <p:grpSp>
                  <p:nvGrpSpPr>
                    <p:cNvPr id="72" name="Group 71"/>
                    <p:cNvGrpSpPr/>
                    <p:nvPr/>
                  </p:nvGrpSpPr>
                  <p:grpSpPr>
                    <a:xfrm>
                      <a:off x="4609938" y="1259463"/>
                      <a:ext cx="242060" cy="1071406"/>
                      <a:chOff x="5367810" y="2963445"/>
                      <a:chExt cx="242060" cy="1071406"/>
                    </a:xfrm>
                  </p:grpSpPr>
                  <p:sp>
                    <p:nvSpPr>
                      <p:cNvPr id="157" name="Rectangle 2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18498" y="2963445"/>
                        <a:ext cx="91372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8" name="Freeform 2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8827" y="3066655"/>
                        <a:ext cx="42086" cy="39803"/>
                      </a:xfrm>
                      <a:custGeom>
                        <a:avLst/>
                        <a:gdLst>
                          <a:gd name="T0" fmla="*/ 0 w 144"/>
                          <a:gd name="T1" fmla="*/ 139 h 145"/>
                          <a:gd name="T2" fmla="*/ 1 w 144"/>
                          <a:gd name="T3" fmla="*/ 135 h 145"/>
                          <a:gd name="T4" fmla="*/ 63 w 144"/>
                          <a:gd name="T5" fmla="*/ 72 h 145"/>
                          <a:gd name="T6" fmla="*/ 1 w 144"/>
                          <a:gd name="T7" fmla="*/ 10 h 145"/>
                          <a:gd name="T8" fmla="*/ 0 w 144"/>
                          <a:gd name="T9" fmla="*/ 6 h 145"/>
                          <a:gd name="T10" fmla="*/ 1 w 144"/>
                          <a:gd name="T11" fmla="*/ 2 h 145"/>
                          <a:gd name="T12" fmla="*/ 6 w 144"/>
                          <a:gd name="T13" fmla="*/ 0 h 145"/>
                          <a:gd name="T14" fmla="*/ 10 w 144"/>
                          <a:gd name="T15" fmla="*/ 2 h 145"/>
                          <a:gd name="T16" fmla="*/ 72 w 144"/>
                          <a:gd name="T17" fmla="*/ 64 h 145"/>
                          <a:gd name="T18" fmla="*/ 134 w 144"/>
                          <a:gd name="T19" fmla="*/ 2 h 145"/>
                          <a:gd name="T20" fmla="*/ 138 w 144"/>
                          <a:gd name="T21" fmla="*/ 0 h 145"/>
                          <a:gd name="T22" fmla="*/ 143 w 144"/>
                          <a:gd name="T23" fmla="*/ 2 h 145"/>
                          <a:gd name="T24" fmla="*/ 144 w 144"/>
                          <a:gd name="T25" fmla="*/ 6 h 145"/>
                          <a:gd name="T26" fmla="*/ 143 w 144"/>
                          <a:gd name="T27" fmla="*/ 10 h 145"/>
                          <a:gd name="T28" fmla="*/ 81 w 144"/>
                          <a:gd name="T29" fmla="*/ 72 h 145"/>
                          <a:gd name="T30" fmla="*/ 143 w 144"/>
                          <a:gd name="T31" fmla="*/ 135 h 145"/>
                          <a:gd name="T32" fmla="*/ 144 w 144"/>
                          <a:gd name="T33" fmla="*/ 139 h 145"/>
                          <a:gd name="T34" fmla="*/ 143 w 144"/>
                          <a:gd name="T35" fmla="*/ 143 h 145"/>
                          <a:gd name="T36" fmla="*/ 138 w 144"/>
                          <a:gd name="T37" fmla="*/ 145 h 145"/>
                          <a:gd name="T38" fmla="*/ 134 w 144"/>
                          <a:gd name="T39" fmla="*/ 143 h 145"/>
                          <a:gd name="T40" fmla="*/ 72 w 144"/>
                          <a:gd name="T41" fmla="*/ 81 h 145"/>
                          <a:gd name="T42" fmla="*/ 10 w 144"/>
                          <a:gd name="T43" fmla="*/ 143 h 145"/>
                          <a:gd name="T44" fmla="*/ 6 w 144"/>
                          <a:gd name="T45" fmla="*/ 145 h 145"/>
                          <a:gd name="T46" fmla="*/ 1 w 144"/>
                          <a:gd name="T47" fmla="*/ 143 h 145"/>
                          <a:gd name="T48" fmla="*/ 0 w 144"/>
                          <a:gd name="T49" fmla="*/ 139 h 1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</a:cxnLst>
                        <a:rect l="0" t="0" r="r" b="b"/>
                        <a:pathLst>
                          <a:path w="144" h="145">
                            <a:moveTo>
                              <a:pt x="0" y="139"/>
                            </a:moveTo>
                            <a:cubicBezTo>
                              <a:pt x="0" y="137"/>
                              <a:pt x="0" y="136"/>
                              <a:pt x="1" y="135"/>
                            </a:cubicBezTo>
                            <a:lnTo>
                              <a:pt x="63" y="72"/>
                            </a:lnTo>
                            <a:lnTo>
                              <a:pt x="1" y="10"/>
                            </a:lnTo>
                            <a:cubicBezTo>
                              <a:pt x="0" y="9"/>
                              <a:pt x="0" y="8"/>
                              <a:pt x="0" y="6"/>
                            </a:cubicBezTo>
                            <a:cubicBezTo>
                              <a:pt x="0" y="5"/>
                              <a:pt x="0" y="3"/>
                              <a:pt x="1" y="2"/>
                            </a:cubicBezTo>
                            <a:cubicBezTo>
                              <a:pt x="3" y="1"/>
                              <a:pt x="4" y="0"/>
                              <a:pt x="6" y="0"/>
                            </a:cubicBezTo>
                            <a:cubicBezTo>
                              <a:pt x="7" y="0"/>
                              <a:pt x="8" y="1"/>
                              <a:pt x="10" y="2"/>
                            </a:cubicBezTo>
                            <a:lnTo>
                              <a:pt x="72" y="64"/>
                            </a:lnTo>
                            <a:lnTo>
                              <a:pt x="134" y="2"/>
                            </a:lnTo>
                            <a:cubicBezTo>
                              <a:pt x="136" y="1"/>
                              <a:pt x="137" y="0"/>
                              <a:pt x="138" y="0"/>
                            </a:cubicBezTo>
                            <a:cubicBezTo>
                              <a:pt x="140" y="0"/>
                              <a:pt x="142" y="1"/>
                              <a:pt x="143" y="2"/>
                            </a:cubicBezTo>
                            <a:cubicBezTo>
                              <a:pt x="144" y="3"/>
                              <a:pt x="144" y="4"/>
                              <a:pt x="144" y="6"/>
                            </a:cubicBezTo>
                            <a:cubicBezTo>
                              <a:pt x="144" y="8"/>
                              <a:pt x="144" y="9"/>
                              <a:pt x="143" y="10"/>
                            </a:cubicBezTo>
                            <a:lnTo>
                              <a:pt x="81" y="72"/>
                            </a:lnTo>
                            <a:lnTo>
                              <a:pt x="143" y="135"/>
                            </a:lnTo>
                            <a:cubicBezTo>
                              <a:pt x="144" y="136"/>
                              <a:pt x="144" y="137"/>
                              <a:pt x="144" y="139"/>
                            </a:cubicBezTo>
                            <a:cubicBezTo>
                              <a:pt x="144" y="140"/>
                              <a:pt x="144" y="142"/>
                              <a:pt x="143" y="143"/>
                            </a:cubicBezTo>
                            <a:cubicBezTo>
                              <a:pt x="142" y="144"/>
                              <a:pt x="140" y="145"/>
                              <a:pt x="138" y="145"/>
                            </a:cubicBezTo>
                            <a:cubicBezTo>
                              <a:pt x="137" y="145"/>
                              <a:pt x="135" y="144"/>
                              <a:pt x="134" y="143"/>
                            </a:cubicBezTo>
                            <a:lnTo>
                              <a:pt x="72" y="81"/>
                            </a:lnTo>
                            <a:lnTo>
                              <a:pt x="10" y="143"/>
                            </a:lnTo>
                            <a:cubicBezTo>
                              <a:pt x="9" y="144"/>
                              <a:pt x="7" y="145"/>
                              <a:pt x="6" y="145"/>
                            </a:cubicBezTo>
                            <a:cubicBezTo>
                              <a:pt x="4" y="145"/>
                              <a:pt x="3" y="144"/>
                              <a:pt x="1" y="143"/>
                            </a:cubicBezTo>
                            <a:cubicBezTo>
                              <a:pt x="0" y="142"/>
                              <a:pt x="0" y="140"/>
                              <a:pt x="0" y="139"/>
                            </a:cubicBezTo>
                            <a:close/>
                          </a:path>
                        </a:pathLst>
                      </a:custGeom>
                      <a:solidFill>
                        <a:srgbClr val="262626"/>
                      </a:solidFill>
                      <a:ln w="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59" name="Rectangle 22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435944" y="3031828"/>
                        <a:ext cx="12824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0" name="Rectangle 2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67810" y="3896352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1" name="Rectangle 2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80598" y="3658607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2" name="Rectangle 2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84837" y="3357714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3" name="Rectangle 2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93858" y="3098639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73" name="Group 72"/>
                    <p:cNvGrpSpPr/>
                    <p:nvPr/>
                  </p:nvGrpSpPr>
                  <p:grpSpPr>
                    <a:xfrm>
                      <a:off x="3760198" y="1441106"/>
                      <a:ext cx="828000" cy="864000"/>
                      <a:chOff x="4522832" y="3142707"/>
                      <a:chExt cx="843219" cy="886318"/>
                    </a:xfrm>
                  </p:grpSpPr>
                  <p:sp>
                    <p:nvSpPr>
                      <p:cNvPr id="124" name="Line 2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4029025"/>
                        <a:ext cx="84321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25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142707"/>
                        <a:ext cx="84321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26" name="Line 20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22832" y="4020496"/>
                        <a:ext cx="0" cy="852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27" name="Line 20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44442" y="4020496"/>
                        <a:ext cx="0" cy="852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28" name="Line 20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66051" y="4020496"/>
                        <a:ext cx="0" cy="852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29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142707"/>
                        <a:ext cx="0" cy="924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30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44442" y="3142707"/>
                        <a:ext cx="0" cy="924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31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66051" y="3142707"/>
                        <a:ext cx="0" cy="924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32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66051" y="3142707"/>
                        <a:ext cx="0" cy="88631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33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22832" y="3142707"/>
                        <a:ext cx="0" cy="88631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34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4029025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35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3734059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36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3438383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37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356281" y="3142707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38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4029025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39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734059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40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438383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41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22832" y="3142707"/>
                        <a:ext cx="977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42" name="Freeform 2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4442" y="3277751"/>
                        <a:ext cx="64632" cy="751274"/>
                      </a:xfrm>
                      <a:custGeom>
                        <a:avLst/>
                        <a:gdLst>
                          <a:gd name="T0" fmla="*/ 0 w 86"/>
                          <a:gd name="T1" fmla="*/ 0 h 1057"/>
                          <a:gd name="T2" fmla="*/ 3 w 86"/>
                          <a:gd name="T3" fmla="*/ 1057 h 1057"/>
                          <a:gd name="T4" fmla="*/ 3 w 86"/>
                          <a:gd name="T5" fmla="*/ 1057 h 1057"/>
                          <a:gd name="T6" fmla="*/ 3 w 86"/>
                          <a:gd name="T7" fmla="*/ 1057 h 1057"/>
                          <a:gd name="T8" fmla="*/ 8 w 86"/>
                          <a:gd name="T9" fmla="*/ 1057 h 1057"/>
                          <a:gd name="T10" fmla="*/ 8 w 86"/>
                          <a:gd name="T11" fmla="*/ 1057 h 1057"/>
                          <a:gd name="T12" fmla="*/ 12 w 86"/>
                          <a:gd name="T13" fmla="*/ 1057 h 1057"/>
                          <a:gd name="T14" fmla="*/ 12 w 86"/>
                          <a:gd name="T15" fmla="*/ 1057 h 1057"/>
                          <a:gd name="T16" fmla="*/ 16 w 86"/>
                          <a:gd name="T17" fmla="*/ 1057 h 1057"/>
                          <a:gd name="T18" fmla="*/ 16 w 86"/>
                          <a:gd name="T19" fmla="*/ 1057 h 1057"/>
                          <a:gd name="T20" fmla="*/ 16 w 86"/>
                          <a:gd name="T21" fmla="*/ 1057 h 1057"/>
                          <a:gd name="T22" fmla="*/ 17 w 86"/>
                          <a:gd name="T23" fmla="*/ 1057 h 1057"/>
                          <a:gd name="T24" fmla="*/ 20 w 86"/>
                          <a:gd name="T25" fmla="*/ 1057 h 1057"/>
                          <a:gd name="T26" fmla="*/ 20 w 86"/>
                          <a:gd name="T27" fmla="*/ 1057 h 1057"/>
                          <a:gd name="T28" fmla="*/ 24 w 86"/>
                          <a:gd name="T29" fmla="*/ 1057 h 1057"/>
                          <a:gd name="T30" fmla="*/ 24 w 86"/>
                          <a:gd name="T31" fmla="*/ 1057 h 1057"/>
                          <a:gd name="T32" fmla="*/ 28 w 86"/>
                          <a:gd name="T33" fmla="*/ 1057 h 1057"/>
                          <a:gd name="T34" fmla="*/ 28 w 86"/>
                          <a:gd name="T35" fmla="*/ 1057 h 1057"/>
                          <a:gd name="T36" fmla="*/ 33 w 86"/>
                          <a:gd name="T37" fmla="*/ 227 h 1057"/>
                          <a:gd name="T38" fmla="*/ 33 w 86"/>
                          <a:gd name="T39" fmla="*/ 127 h 1057"/>
                          <a:gd name="T40" fmla="*/ 37 w 86"/>
                          <a:gd name="T41" fmla="*/ 1057 h 1057"/>
                          <a:gd name="T42" fmla="*/ 37 w 86"/>
                          <a:gd name="T43" fmla="*/ 1057 h 1057"/>
                          <a:gd name="T44" fmla="*/ 41 w 86"/>
                          <a:gd name="T45" fmla="*/ 1057 h 1057"/>
                          <a:gd name="T46" fmla="*/ 41 w 86"/>
                          <a:gd name="T47" fmla="*/ 1057 h 1057"/>
                          <a:gd name="T48" fmla="*/ 41 w 86"/>
                          <a:gd name="T49" fmla="*/ 1057 h 1057"/>
                          <a:gd name="T50" fmla="*/ 45 w 86"/>
                          <a:gd name="T51" fmla="*/ 1057 h 1057"/>
                          <a:gd name="T52" fmla="*/ 45 w 86"/>
                          <a:gd name="T53" fmla="*/ 1057 h 1057"/>
                          <a:gd name="T54" fmla="*/ 49 w 86"/>
                          <a:gd name="T55" fmla="*/ 1057 h 1057"/>
                          <a:gd name="T56" fmla="*/ 49 w 86"/>
                          <a:gd name="T57" fmla="*/ 1057 h 1057"/>
                          <a:gd name="T58" fmla="*/ 49 w 86"/>
                          <a:gd name="T59" fmla="*/ 1057 h 1057"/>
                          <a:gd name="T60" fmla="*/ 53 w 86"/>
                          <a:gd name="T61" fmla="*/ 1057 h 1057"/>
                          <a:gd name="T62" fmla="*/ 53 w 86"/>
                          <a:gd name="T63" fmla="*/ 1057 h 1057"/>
                          <a:gd name="T64" fmla="*/ 58 w 86"/>
                          <a:gd name="T65" fmla="*/ 1057 h 1057"/>
                          <a:gd name="T66" fmla="*/ 58 w 86"/>
                          <a:gd name="T67" fmla="*/ 1057 h 1057"/>
                          <a:gd name="T68" fmla="*/ 61 w 86"/>
                          <a:gd name="T69" fmla="*/ 1057 h 1057"/>
                          <a:gd name="T70" fmla="*/ 61 w 86"/>
                          <a:gd name="T71" fmla="*/ 1057 h 1057"/>
                          <a:gd name="T72" fmla="*/ 65 w 86"/>
                          <a:gd name="T73" fmla="*/ 352 h 1057"/>
                          <a:gd name="T74" fmla="*/ 66 w 86"/>
                          <a:gd name="T75" fmla="*/ 1056 h 1057"/>
                          <a:gd name="T76" fmla="*/ 66 w 86"/>
                          <a:gd name="T77" fmla="*/ 1057 h 1057"/>
                          <a:gd name="T78" fmla="*/ 66 w 86"/>
                          <a:gd name="T79" fmla="*/ 1057 h 1057"/>
                          <a:gd name="T80" fmla="*/ 70 w 86"/>
                          <a:gd name="T81" fmla="*/ 1057 h 1057"/>
                          <a:gd name="T82" fmla="*/ 70 w 86"/>
                          <a:gd name="T83" fmla="*/ 1057 h 1057"/>
                          <a:gd name="T84" fmla="*/ 74 w 86"/>
                          <a:gd name="T85" fmla="*/ 1057 h 1057"/>
                          <a:gd name="T86" fmla="*/ 74 w 86"/>
                          <a:gd name="T87" fmla="*/ 1057 h 1057"/>
                          <a:gd name="T88" fmla="*/ 78 w 86"/>
                          <a:gd name="T89" fmla="*/ 1057 h 1057"/>
                          <a:gd name="T90" fmla="*/ 78 w 86"/>
                          <a:gd name="T91" fmla="*/ 1057 h 1057"/>
                          <a:gd name="T92" fmla="*/ 82 w 86"/>
                          <a:gd name="T93" fmla="*/ 1057 h 1057"/>
                          <a:gd name="T94" fmla="*/ 83 w 86"/>
                          <a:gd name="T95" fmla="*/ 1057 h 1057"/>
                          <a:gd name="T96" fmla="*/ 83 w 86"/>
                          <a:gd name="T97" fmla="*/ 1057 h 1057"/>
                          <a:gd name="T98" fmla="*/ 86 w 86"/>
                          <a:gd name="T99" fmla="*/ 1057 h 10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6" h="1057">
                            <a:moveTo>
                              <a:pt x="0" y="0"/>
                            </a:moveTo>
                            <a:lnTo>
                              <a:pt x="3" y="1057"/>
                            </a:lnTo>
                            <a:lnTo>
                              <a:pt x="3" y="1057"/>
                            </a:lnTo>
                            <a:lnTo>
                              <a:pt x="3" y="1057"/>
                            </a:lnTo>
                            <a:lnTo>
                              <a:pt x="8" y="1057"/>
                            </a:lnTo>
                            <a:lnTo>
                              <a:pt x="8" y="1057"/>
                            </a:lnTo>
                            <a:lnTo>
                              <a:pt x="12" y="1057"/>
                            </a:lnTo>
                            <a:lnTo>
                              <a:pt x="12" y="1057"/>
                            </a:lnTo>
                            <a:lnTo>
                              <a:pt x="16" y="1057"/>
                            </a:lnTo>
                            <a:lnTo>
                              <a:pt x="16" y="1057"/>
                            </a:lnTo>
                            <a:lnTo>
                              <a:pt x="16" y="1057"/>
                            </a:lnTo>
                            <a:lnTo>
                              <a:pt x="17" y="1057"/>
                            </a:lnTo>
                            <a:lnTo>
                              <a:pt x="20" y="1057"/>
                            </a:lnTo>
                            <a:lnTo>
                              <a:pt x="20" y="1057"/>
                            </a:lnTo>
                            <a:lnTo>
                              <a:pt x="24" y="1057"/>
                            </a:lnTo>
                            <a:lnTo>
                              <a:pt x="24" y="1057"/>
                            </a:lnTo>
                            <a:lnTo>
                              <a:pt x="28" y="1057"/>
                            </a:lnTo>
                            <a:lnTo>
                              <a:pt x="28" y="1057"/>
                            </a:lnTo>
                            <a:lnTo>
                              <a:pt x="33" y="227"/>
                            </a:lnTo>
                            <a:lnTo>
                              <a:pt x="33" y="127"/>
                            </a:lnTo>
                            <a:lnTo>
                              <a:pt x="37" y="1057"/>
                            </a:lnTo>
                            <a:lnTo>
                              <a:pt x="37" y="1057"/>
                            </a:lnTo>
                            <a:lnTo>
                              <a:pt x="41" y="1057"/>
                            </a:lnTo>
                            <a:lnTo>
                              <a:pt x="41" y="1057"/>
                            </a:lnTo>
                            <a:lnTo>
                              <a:pt x="41" y="1057"/>
                            </a:lnTo>
                            <a:lnTo>
                              <a:pt x="45" y="1057"/>
                            </a:lnTo>
                            <a:lnTo>
                              <a:pt x="45" y="1057"/>
                            </a:lnTo>
                            <a:lnTo>
                              <a:pt x="49" y="1057"/>
                            </a:lnTo>
                            <a:lnTo>
                              <a:pt x="49" y="1057"/>
                            </a:lnTo>
                            <a:lnTo>
                              <a:pt x="49" y="1057"/>
                            </a:lnTo>
                            <a:lnTo>
                              <a:pt x="53" y="1057"/>
                            </a:lnTo>
                            <a:lnTo>
                              <a:pt x="53" y="1057"/>
                            </a:lnTo>
                            <a:lnTo>
                              <a:pt x="58" y="1057"/>
                            </a:lnTo>
                            <a:lnTo>
                              <a:pt x="58" y="1057"/>
                            </a:lnTo>
                            <a:lnTo>
                              <a:pt x="61" y="1057"/>
                            </a:lnTo>
                            <a:lnTo>
                              <a:pt x="61" y="1057"/>
                            </a:lnTo>
                            <a:lnTo>
                              <a:pt x="65" y="352"/>
                            </a:lnTo>
                            <a:lnTo>
                              <a:pt x="66" y="1056"/>
                            </a:lnTo>
                            <a:lnTo>
                              <a:pt x="66" y="1057"/>
                            </a:lnTo>
                            <a:lnTo>
                              <a:pt x="66" y="1057"/>
                            </a:lnTo>
                            <a:lnTo>
                              <a:pt x="70" y="1057"/>
                            </a:lnTo>
                            <a:lnTo>
                              <a:pt x="70" y="1057"/>
                            </a:lnTo>
                            <a:lnTo>
                              <a:pt x="74" y="1057"/>
                            </a:lnTo>
                            <a:lnTo>
                              <a:pt x="74" y="1057"/>
                            </a:lnTo>
                            <a:lnTo>
                              <a:pt x="78" y="1057"/>
                            </a:lnTo>
                            <a:lnTo>
                              <a:pt x="78" y="1057"/>
                            </a:lnTo>
                            <a:lnTo>
                              <a:pt x="82" y="1057"/>
                            </a:lnTo>
                            <a:lnTo>
                              <a:pt x="83" y="1057"/>
                            </a:lnTo>
                            <a:lnTo>
                              <a:pt x="83" y="1057"/>
                            </a:lnTo>
                            <a:lnTo>
                              <a:pt x="86" y="105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43" name="Freeform 2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09073" y="3690703"/>
                        <a:ext cx="69141" cy="338322"/>
                      </a:xfrm>
                      <a:custGeom>
                        <a:avLst/>
                        <a:gdLst>
                          <a:gd name="T0" fmla="*/ 0 w 92"/>
                          <a:gd name="T1" fmla="*/ 476 h 476"/>
                          <a:gd name="T2" fmla="*/ 0 w 92"/>
                          <a:gd name="T3" fmla="*/ 476 h 476"/>
                          <a:gd name="T4" fmla="*/ 5 w 92"/>
                          <a:gd name="T5" fmla="*/ 476 h 476"/>
                          <a:gd name="T6" fmla="*/ 5 w 92"/>
                          <a:gd name="T7" fmla="*/ 476 h 476"/>
                          <a:gd name="T8" fmla="*/ 9 w 92"/>
                          <a:gd name="T9" fmla="*/ 476 h 476"/>
                          <a:gd name="T10" fmla="*/ 9 w 92"/>
                          <a:gd name="T11" fmla="*/ 476 h 476"/>
                          <a:gd name="T12" fmla="*/ 11 w 92"/>
                          <a:gd name="T13" fmla="*/ 0 h 476"/>
                          <a:gd name="T14" fmla="*/ 13 w 92"/>
                          <a:gd name="T15" fmla="*/ 476 h 476"/>
                          <a:gd name="T16" fmla="*/ 13 w 92"/>
                          <a:gd name="T17" fmla="*/ 476 h 476"/>
                          <a:gd name="T18" fmla="*/ 17 w 92"/>
                          <a:gd name="T19" fmla="*/ 476 h 476"/>
                          <a:gd name="T20" fmla="*/ 17 w 92"/>
                          <a:gd name="T21" fmla="*/ 476 h 476"/>
                          <a:gd name="T22" fmla="*/ 21 w 92"/>
                          <a:gd name="T23" fmla="*/ 476 h 476"/>
                          <a:gd name="T24" fmla="*/ 21 w 92"/>
                          <a:gd name="T25" fmla="*/ 476 h 476"/>
                          <a:gd name="T26" fmla="*/ 25 w 92"/>
                          <a:gd name="T27" fmla="*/ 476 h 476"/>
                          <a:gd name="T28" fmla="*/ 26 w 92"/>
                          <a:gd name="T29" fmla="*/ 476 h 476"/>
                          <a:gd name="T30" fmla="*/ 28 w 92"/>
                          <a:gd name="T31" fmla="*/ 476 h 476"/>
                          <a:gd name="T32" fmla="*/ 30 w 92"/>
                          <a:gd name="T33" fmla="*/ 476 h 476"/>
                          <a:gd name="T34" fmla="*/ 30 w 92"/>
                          <a:gd name="T35" fmla="*/ 476 h 476"/>
                          <a:gd name="T36" fmla="*/ 34 w 92"/>
                          <a:gd name="T37" fmla="*/ 476 h 476"/>
                          <a:gd name="T38" fmla="*/ 34 w 92"/>
                          <a:gd name="T39" fmla="*/ 476 h 476"/>
                          <a:gd name="T40" fmla="*/ 38 w 92"/>
                          <a:gd name="T41" fmla="*/ 476 h 476"/>
                          <a:gd name="T42" fmla="*/ 38 w 92"/>
                          <a:gd name="T43" fmla="*/ 476 h 476"/>
                          <a:gd name="T44" fmla="*/ 42 w 92"/>
                          <a:gd name="T45" fmla="*/ 476 h 476"/>
                          <a:gd name="T46" fmla="*/ 42 w 92"/>
                          <a:gd name="T47" fmla="*/ 476 h 476"/>
                          <a:gd name="T48" fmla="*/ 44 w 92"/>
                          <a:gd name="T49" fmla="*/ 214 h 476"/>
                          <a:gd name="T50" fmla="*/ 46 w 92"/>
                          <a:gd name="T51" fmla="*/ 476 h 476"/>
                          <a:gd name="T52" fmla="*/ 46 w 92"/>
                          <a:gd name="T53" fmla="*/ 476 h 476"/>
                          <a:gd name="T54" fmla="*/ 51 w 92"/>
                          <a:gd name="T55" fmla="*/ 476 h 476"/>
                          <a:gd name="T56" fmla="*/ 51 w 92"/>
                          <a:gd name="T57" fmla="*/ 476 h 476"/>
                          <a:gd name="T58" fmla="*/ 55 w 92"/>
                          <a:gd name="T59" fmla="*/ 476 h 476"/>
                          <a:gd name="T60" fmla="*/ 55 w 92"/>
                          <a:gd name="T61" fmla="*/ 476 h 476"/>
                          <a:gd name="T62" fmla="*/ 59 w 92"/>
                          <a:gd name="T63" fmla="*/ 476 h 476"/>
                          <a:gd name="T64" fmla="*/ 59 w 92"/>
                          <a:gd name="T65" fmla="*/ 476 h 476"/>
                          <a:gd name="T66" fmla="*/ 61 w 92"/>
                          <a:gd name="T67" fmla="*/ 476 h 476"/>
                          <a:gd name="T68" fmla="*/ 63 w 92"/>
                          <a:gd name="T69" fmla="*/ 476 h 476"/>
                          <a:gd name="T70" fmla="*/ 63 w 92"/>
                          <a:gd name="T71" fmla="*/ 476 h 476"/>
                          <a:gd name="T72" fmla="*/ 67 w 92"/>
                          <a:gd name="T73" fmla="*/ 476 h 476"/>
                          <a:gd name="T74" fmla="*/ 67 w 92"/>
                          <a:gd name="T75" fmla="*/ 476 h 476"/>
                          <a:gd name="T76" fmla="*/ 71 w 92"/>
                          <a:gd name="T77" fmla="*/ 476 h 476"/>
                          <a:gd name="T78" fmla="*/ 71 w 92"/>
                          <a:gd name="T79" fmla="*/ 476 h 476"/>
                          <a:gd name="T80" fmla="*/ 76 w 92"/>
                          <a:gd name="T81" fmla="*/ 476 h 476"/>
                          <a:gd name="T82" fmla="*/ 76 w 92"/>
                          <a:gd name="T83" fmla="*/ 476 h 476"/>
                          <a:gd name="T84" fmla="*/ 76 w 92"/>
                          <a:gd name="T85" fmla="*/ 342 h 476"/>
                          <a:gd name="T86" fmla="*/ 79 w 92"/>
                          <a:gd name="T87" fmla="*/ 476 h 476"/>
                          <a:gd name="T88" fmla="*/ 79 w 92"/>
                          <a:gd name="T89" fmla="*/ 476 h 476"/>
                          <a:gd name="T90" fmla="*/ 84 w 92"/>
                          <a:gd name="T91" fmla="*/ 476 h 476"/>
                          <a:gd name="T92" fmla="*/ 84 w 92"/>
                          <a:gd name="T93" fmla="*/ 476 h 476"/>
                          <a:gd name="T94" fmla="*/ 88 w 92"/>
                          <a:gd name="T95" fmla="*/ 476 h 476"/>
                          <a:gd name="T96" fmla="*/ 88 w 92"/>
                          <a:gd name="T97" fmla="*/ 476 h 476"/>
                          <a:gd name="T98" fmla="*/ 92 w 92"/>
                          <a:gd name="T99" fmla="*/ 476 h 47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476">
                            <a:moveTo>
                              <a:pt x="0" y="476"/>
                            </a:moveTo>
                            <a:lnTo>
                              <a:pt x="0" y="476"/>
                            </a:lnTo>
                            <a:lnTo>
                              <a:pt x="5" y="476"/>
                            </a:lnTo>
                            <a:lnTo>
                              <a:pt x="5" y="476"/>
                            </a:lnTo>
                            <a:lnTo>
                              <a:pt x="9" y="476"/>
                            </a:lnTo>
                            <a:lnTo>
                              <a:pt x="9" y="476"/>
                            </a:lnTo>
                            <a:lnTo>
                              <a:pt x="11" y="0"/>
                            </a:lnTo>
                            <a:lnTo>
                              <a:pt x="13" y="476"/>
                            </a:lnTo>
                            <a:lnTo>
                              <a:pt x="13" y="476"/>
                            </a:lnTo>
                            <a:lnTo>
                              <a:pt x="17" y="476"/>
                            </a:lnTo>
                            <a:lnTo>
                              <a:pt x="17" y="476"/>
                            </a:lnTo>
                            <a:lnTo>
                              <a:pt x="21" y="476"/>
                            </a:lnTo>
                            <a:lnTo>
                              <a:pt x="21" y="476"/>
                            </a:lnTo>
                            <a:lnTo>
                              <a:pt x="25" y="476"/>
                            </a:lnTo>
                            <a:lnTo>
                              <a:pt x="26" y="476"/>
                            </a:lnTo>
                            <a:lnTo>
                              <a:pt x="28" y="476"/>
                            </a:lnTo>
                            <a:lnTo>
                              <a:pt x="30" y="476"/>
                            </a:lnTo>
                            <a:lnTo>
                              <a:pt x="30" y="476"/>
                            </a:lnTo>
                            <a:lnTo>
                              <a:pt x="34" y="476"/>
                            </a:lnTo>
                            <a:lnTo>
                              <a:pt x="34" y="476"/>
                            </a:lnTo>
                            <a:lnTo>
                              <a:pt x="38" y="476"/>
                            </a:lnTo>
                            <a:lnTo>
                              <a:pt x="38" y="476"/>
                            </a:lnTo>
                            <a:lnTo>
                              <a:pt x="42" y="476"/>
                            </a:lnTo>
                            <a:lnTo>
                              <a:pt x="42" y="476"/>
                            </a:lnTo>
                            <a:lnTo>
                              <a:pt x="44" y="214"/>
                            </a:lnTo>
                            <a:lnTo>
                              <a:pt x="46" y="476"/>
                            </a:lnTo>
                            <a:lnTo>
                              <a:pt x="46" y="476"/>
                            </a:lnTo>
                            <a:lnTo>
                              <a:pt x="51" y="476"/>
                            </a:lnTo>
                            <a:lnTo>
                              <a:pt x="51" y="476"/>
                            </a:lnTo>
                            <a:lnTo>
                              <a:pt x="55" y="476"/>
                            </a:lnTo>
                            <a:lnTo>
                              <a:pt x="55" y="476"/>
                            </a:lnTo>
                            <a:lnTo>
                              <a:pt x="59" y="476"/>
                            </a:lnTo>
                            <a:lnTo>
                              <a:pt x="59" y="476"/>
                            </a:lnTo>
                            <a:lnTo>
                              <a:pt x="61" y="476"/>
                            </a:lnTo>
                            <a:lnTo>
                              <a:pt x="63" y="476"/>
                            </a:lnTo>
                            <a:lnTo>
                              <a:pt x="63" y="476"/>
                            </a:lnTo>
                            <a:lnTo>
                              <a:pt x="67" y="476"/>
                            </a:lnTo>
                            <a:lnTo>
                              <a:pt x="67" y="476"/>
                            </a:lnTo>
                            <a:lnTo>
                              <a:pt x="71" y="476"/>
                            </a:lnTo>
                            <a:lnTo>
                              <a:pt x="71" y="476"/>
                            </a:lnTo>
                            <a:lnTo>
                              <a:pt x="76" y="476"/>
                            </a:lnTo>
                            <a:lnTo>
                              <a:pt x="76" y="476"/>
                            </a:lnTo>
                            <a:lnTo>
                              <a:pt x="76" y="342"/>
                            </a:lnTo>
                            <a:lnTo>
                              <a:pt x="79" y="476"/>
                            </a:lnTo>
                            <a:lnTo>
                              <a:pt x="79" y="476"/>
                            </a:lnTo>
                            <a:lnTo>
                              <a:pt x="84" y="476"/>
                            </a:lnTo>
                            <a:lnTo>
                              <a:pt x="84" y="476"/>
                            </a:lnTo>
                            <a:lnTo>
                              <a:pt x="88" y="476"/>
                            </a:lnTo>
                            <a:lnTo>
                              <a:pt x="88" y="476"/>
                            </a:lnTo>
                            <a:lnTo>
                              <a:pt x="92" y="47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44" name="Freeform 2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8214" y="3982114"/>
                        <a:ext cx="65383" cy="46910"/>
                      </a:xfrm>
                      <a:custGeom>
                        <a:avLst/>
                        <a:gdLst>
                          <a:gd name="T0" fmla="*/ 0 w 87"/>
                          <a:gd name="T1" fmla="*/ 66 h 66"/>
                          <a:gd name="T2" fmla="*/ 0 w 87"/>
                          <a:gd name="T3" fmla="*/ 66 h 66"/>
                          <a:gd name="T4" fmla="*/ 1 w 87"/>
                          <a:gd name="T5" fmla="*/ 66 h 66"/>
                          <a:gd name="T6" fmla="*/ 4 w 87"/>
                          <a:gd name="T7" fmla="*/ 66 h 66"/>
                          <a:gd name="T8" fmla="*/ 4 w 87"/>
                          <a:gd name="T9" fmla="*/ 66 h 66"/>
                          <a:gd name="T10" fmla="*/ 8 w 87"/>
                          <a:gd name="T11" fmla="*/ 66 h 66"/>
                          <a:gd name="T12" fmla="*/ 8 w 87"/>
                          <a:gd name="T13" fmla="*/ 66 h 66"/>
                          <a:gd name="T14" fmla="*/ 12 w 87"/>
                          <a:gd name="T15" fmla="*/ 66 h 66"/>
                          <a:gd name="T16" fmla="*/ 12 w 87"/>
                          <a:gd name="T17" fmla="*/ 66 h 66"/>
                          <a:gd name="T18" fmla="*/ 17 w 87"/>
                          <a:gd name="T19" fmla="*/ 0 h 66"/>
                          <a:gd name="T20" fmla="*/ 17 w 87"/>
                          <a:gd name="T21" fmla="*/ 18 h 66"/>
                          <a:gd name="T22" fmla="*/ 17 w 87"/>
                          <a:gd name="T23" fmla="*/ 49 h 66"/>
                          <a:gd name="T24" fmla="*/ 21 w 87"/>
                          <a:gd name="T25" fmla="*/ 66 h 66"/>
                          <a:gd name="T26" fmla="*/ 21 w 87"/>
                          <a:gd name="T27" fmla="*/ 66 h 66"/>
                          <a:gd name="T28" fmla="*/ 25 w 87"/>
                          <a:gd name="T29" fmla="*/ 66 h 66"/>
                          <a:gd name="T30" fmla="*/ 25 w 87"/>
                          <a:gd name="T31" fmla="*/ 66 h 66"/>
                          <a:gd name="T32" fmla="*/ 29 w 87"/>
                          <a:gd name="T33" fmla="*/ 66 h 66"/>
                          <a:gd name="T34" fmla="*/ 29 w 87"/>
                          <a:gd name="T35" fmla="*/ 66 h 66"/>
                          <a:gd name="T36" fmla="*/ 33 w 87"/>
                          <a:gd name="T37" fmla="*/ 66 h 66"/>
                          <a:gd name="T38" fmla="*/ 33 w 87"/>
                          <a:gd name="T39" fmla="*/ 66 h 66"/>
                          <a:gd name="T40" fmla="*/ 34 w 87"/>
                          <a:gd name="T41" fmla="*/ 66 h 66"/>
                          <a:gd name="T42" fmla="*/ 37 w 87"/>
                          <a:gd name="T43" fmla="*/ 66 h 66"/>
                          <a:gd name="T44" fmla="*/ 37 w 87"/>
                          <a:gd name="T45" fmla="*/ 66 h 66"/>
                          <a:gd name="T46" fmla="*/ 42 w 87"/>
                          <a:gd name="T47" fmla="*/ 66 h 66"/>
                          <a:gd name="T48" fmla="*/ 42 w 87"/>
                          <a:gd name="T49" fmla="*/ 66 h 66"/>
                          <a:gd name="T50" fmla="*/ 46 w 87"/>
                          <a:gd name="T51" fmla="*/ 66 h 66"/>
                          <a:gd name="T52" fmla="*/ 46 w 87"/>
                          <a:gd name="T53" fmla="*/ 66 h 66"/>
                          <a:gd name="T54" fmla="*/ 49 w 87"/>
                          <a:gd name="T55" fmla="*/ 37 h 66"/>
                          <a:gd name="T56" fmla="*/ 50 w 87"/>
                          <a:gd name="T57" fmla="*/ 66 h 66"/>
                          <a:gd name="T58" fmla="*/ 50 w 87"/>
                          <a:gd name="T59" fmla="*/ 66 h 66"/>
                          <a:gd name="T60" fmla="*/ 50 w 87"/>
                          <a:gd name="T61" fmla="*/ 66 h 66"/>
                          <a:gd name="T62" fmla="*/ 54 w 87"/>
                          <a:gd name="T63" fmla="*/ 66 h 66"/>
                          <a:gd name="T64" fmla="*/ 54 w 87"/>
                          <a:gd name="T65" fmla="*/ 66 h 66"/>
                          <a:gd name="T66" fmla="*/ 58 w 87"/>
                          <a:gd name="T67" fmla="*/ 66 h 66"/>
                          <a:gd name="T68" fmla="*/ 58 w 87"/>
                          <a:gd name="T69" fmla="*/ 66 h 66"/>
                          <a:gd name="T70" fmla="*/ 62 w 87"/>
                          <a:gd name="T71" fmla="*/ 66 h 66"/>
                          <a:gd name="T72" fmla="*/ 62 w 87"/>
                          <a:gd name="T73" fmla="*/ 66 h 66"/>
                          <a:gd name="T74" fmla="*/ 66 w 87"/>
                          <a:gd name="T75" fmla="*/ 66 h 66"/>
                          <a:gd name="T76" fmla="*/ 66 w 87"/>
                          <a:gd name="T77" fmla="*/ 66 h 66"/>
                          <a:gd name="T78" fmla="*/ 71 w 87"/>
                          <a:gd name="T79" fmla="*/ 66 h 66"/>
                          <a:gd name="T80" fmla="*/ 71 w 87"/>
                          <a:gd name="T81" fmla="*/ 66 h 66"/>
                          <a:gd name="T82" fmla="*/ 75 w 87"/>
                          <a:gd name="T83" fmla="*/ 66 h 66"/>
                          <a:gd name="T84" fmla="*/ 75 w 87"/>
                          <a:gd name="T85" fmla="*/ 66 h 66"/>
                          <a:gd name="T86" fmla="*/ 79 w 87"/>
                          <a:gd name="T87" fmla="*/ 66 h 66"/>
                          <a:gd name="T88" fmla="*/ 79 w 87"/>
                          <a:gd name="T89" fmla="*/ 66 h 66"/>
                          <a:gd name="T90" fmla="*/ 81 w 87"/>
                          <a:gd name="T91" fmla="*/ 53 h 66"/>
                          <a:gd name="T92" fmla="*/ 83 w 87"/>
                          <a:gd name="T93" fmla="*/ 66 h 66"/>
                          <a:gd name="T94" fmla="*/ 83 w 87"/>
                          <a:gd name="T95" fmla="*/ 66 h 66"/>
                          <a:gd name="T96" fmla="*/ 83 w 87"/>
                          <a:gd name="T97" fmla="*/ 66 h 66"/>
                          <a:gd name="T98" fmla="*/ 87 w 87"/>
                          <a:gd name="T99" fmla="*/ 66 h 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66">
                            <a:moveTo>
                              <a:pt x="0" y="66"/>
                            </a:moveTo>
                            <a:lnTo>
                              <a:pt x="0" y="66"/>
                            </a:lnTo>
                            <a:lnTo>
                              <a:pt x="1" y="66"/>
                            </a:lnTo>
                            <a:lnTo>
                              <a:pt x="4" y="66"/>
                            </a:lnTo>
                            <a:lnTo>
                              <a:pt x="4" y="66"/>
                            </a:lnTo>
                            <a:lnTo>
                              <a:pt x="8" y="66"/>
                            </a:lnTo>
                            <a:lnTo>
                              <a:pt x="8" y="66"/>
                            </a:lnTo>
                            <a:lnTo>
                              <a:pt x="12" y="66"/>
                            </a:lnTo>
                            <a:lnTo>
                              <a:pt x="12" y="66"/>
                            </a:lnTo>
                            <a:lnTo>
                              <a:pt x="17" y="0"/>
                            </a:lnTo>
                            <a:lnTo>
                              <a:pt x="17" y="18"/>
                            </a:lnTo>
                            <a:lnTo>
                              <a:pt x="17" y="49"/>
                            </a:lnTo>
                            <a:lnTo>
                              <a:pt x="21" y="66"/>
                            </a:lnTo>
                            <a:lnTo>
                              <a:pt x="21" y="66"/>
                            </a:lnTo>
                            <a:lnTo>
                              <a:pt x="25" y="66"/>
                            </a:lnTo>
                            <a:lnTo>
                              <a:pt x="25" y="66"/>
                            </a:lnTo>
                            <a:lnTo>
                              <a:pt x="29" y="66"/>
                            </a:lnTo>
                            <a:lnTo>
                              <a:pt x="29" y="66"/>
                            </a:lnTo>
                            <a:lnTo>
                              <a:pt x="33" y="66"/>
                            </a:lnTo>
                            <a:lnTo>
                              <a:pt x="33" y="66"/>
                            </a:lnTo>
                            <a:lnTo>
                              <a:pt x="34" y="66"/>
                            </a:lnTo>
                            <a:lnTo>
                              <a:pt x="37" y="66"/>
                            </a:lnTo>
                            <a:lnTo>
                              <a:pt x="37" y="66"/>
                            </a:lnTo>
                            <a:lnTo>
                              <a:pt x="42" y="66"/>
                            </a:lnTo>
                            <a:lnTo>
                              <a:pt x="42" y="66"/>
                            </a:lnTo>
                            <a:lnTo>
                              <a:pt x="46" y="66"/>
                            </a:lnTo>
                            <a:lnTo>
                              <a:pt x="46" y="66"/>
                            </a:lnTo>
                            <a:lnTo>
                              <a:pt x="49" y="37"/>
                            </a:lnTo>
                            <a:lnTo>
                              <a:pt x="50" y="66"/>
                            </a:lnTo>
                            <a:lnTo>
                              <a:pt x="50" y="66"/>
                            </a:lnTo>
                            <a:lnTo>
                              <a:pt x="50" y="66"/>
                            </a:lnTo>
                            <a:lnTo>
                              <a:pt x="54" y="66"/>
                            </a:lnTo>
                            <a:lnTo>
                              <a:pt x="54" y="66"/>
                            </a:lnTo>
                            <a:lnTo>
                              <a:pt x="58" y="66"/>
                            </a:lnTo>
                            <a:lnTo>
                              <a:pt x="58" y="66"/>
                            </a:lnTo>
                            <a:lnTo>
                              <a:pt x="62" y="66"/>
                            </a:lnTo>
                            <a:lnTo>
                              <a:pt x="62" y="66"/>
                            </a:lnTo>
                            <a:lnTo>
                              <a:pt x="66" y="66"/>
                            </a:lnTo>
                            <a:lnTo>
                              <a:pt x="66" y="66"/>
                            </a:lnTo>
                            <a:lnTo>
                              <a:pt x="71" y="66"/>
                            </a:lnTo>
                            <a:lnTo>
                              <a:pt x="71" y="66"/>
                            </a:lnTo>
                            <a:lnTo>
                              <a:pt x="75" y="66"/>
                            </a:lnTo>
                            <a:lnTo>
                              <a:pt x="75" y="66"/>
                            </a:lnTo>
                            <a:lnTo>
                              <a:pt x="79" y="66"/>
                            </a:lnTo>
                            <a:lnTo>
                              <a:pt x="79" y="66"/>
                            </a:lnTo>
                            <a:lnTo>
                              <a:pt x="81" y="53"/>
                            </a:lnTo>
                            <a:lnTo>
                              <a:pt x="83" y="66"/>
                            </a:lnTo>
                            <a:lnTo>
                              <a:pt x="83" y="66"/>
                            </a:lnTo>
                            <a:lnTo>
                              <a:pt x="83" y="66"/>
                            </a:lnTo>
                            <a:lnTo>
                              <a:pt x="87" y="6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45" name="Freeform 2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43597" y="4025471"/>
                        <a:ext cx="66135" cy="3554"/>
                      </a:xfrm>
                      <a:custGeom>
                        <a:avLst/>
                        <a:gdLst>
                          <a:gd name="T0" fmla="*/ 0 w 88"/>
                          <a:gd name="T1" fmla="*/ 5 h 5"/>
                          <a:gd name="T2" fmla="*/ 0 w 88"/>
                          <a:gd name="T3" fmla="*/ 5 h 5"/>
                          <a:gd name="T4" fmla="*/ 4 w 88"/>
                          <a:gd name="T5" fmla="*/ 5 h 5"/>
                          <a:gd name="T6" fmla="*/ 4 w 88"/>
                          <a:gd name="T7" fmla="*/ 5 h 5"/>
                          <a:gd name="T8" fmla="*/ 9 w 88"/>
                          <a:gd name="T9" fmla="*/ 5 h 5"/>
                          <a:gd name="T10" fmla="*/ 9 w 88"/>
                          <a:gd name="T11" fmla="*/ 5 h 5"/>
                          <a:gd name="T12" fmla="*/ 12 w 88"/>
                          <a:gd name="T13" fmla="*/ 5 h 5"/>
                          <a:gd name="T14" fmla="*/ 13 w 88"/>
                          <a:gd name="T15" fmla="*/ 5 h 5"/>
                          <a:gd name="T16" fmla="*/ 13 w 88"/>
                          <a:gd name="T17" fmla="*/ 5 h 5"/>
                          <a:gd name="T18" fmla="*/ 17 w 88"/>
                          <a:gd name="T19" fmla="*/ 5 h 5"/>
                          <a:gd name="T20" fmla="*/ 17 w 88"/>
                          <a:gd name="T21" fmla="*/ 5 h 5"/>
                          <a:gd name="T22" fmla="*/ 21 w 88"/>
                          <a:gd name="T23" fmla="*/ 5 h 5"/>
                          <a:gd name="T24" fmla="*/ 21 w 88"/>
                          <a:gd name="T25" fmla="*/ 5 h 5"/>
                          <a:gd name="T26" fmla="*/ 25 w 88"/>
                          <a:gd name="T27" fmla="*/ 5 h 5"/>
                          <a:gd name="T28" fmla="*/ 25 w 88"/>
                          <a:gd name="T29" fmla="*/ 5 h 5"/>
                          <a:gd name="T30" fmla="*/ 27 w 88"/>
                          <a:gd name="T31" fmla="*/ 0 h 5"/>
                          <a:gd name="T32" fmla="*/ 29 w 88"/>
                          <a:gd name="T33" fmla="*/ 5 h 5"/>
                          <a:gd name="T34" fmla="*/ 29 w 88"/>
                          <a:gd name="T35" fmla="*/ 5 h 5"/>
                          <a:gd name="T36" fmla="*/ 29 w 88"/>
                          <a:gd name="T37" fmla="*/ 5 h 5"/>
                          <a:gd name="T38" fmla="*/ 34 w 88"/>
                          <a:gd name="T39" fmla="*/ 5 h 5"/>
                          <a:gd name="T40" fmla="*/ 34 w 88"/>
                          <a:gd name="T41" fmla="*/ 5 h 5"/>
                          <a:gd name="T42" fmla="*/ 38 w 88"/>
                          <a:gd name="T43" fmla="*/ 5 h 5"/>
                          <a:gd name="T44" fmla="*/ 38 w 88"/>
                          <a:gd name="T45" fmla="*/ 5 h 5"/>
                          <a:gd name="T46" fmla="*/ 42 w 88"/>
                          <a:gd name="T47" fmla="*/ 5 h 5"/>
                          <a:gd name="T48" fmla="*/ 42 w 88"/>
                          <a:gd name="T49" fmla="*/ 5 h 5"/>
                          <a:gd name="T50" fmla="*/ 44 w 88"/>
                          <a:gd name="T51" fmla="*/ 5 h 5"/>
                          <a:gd name="T52" fmla="*/ 46 w 88"/>
                          <a:gd name="T53" fmla="*/ 5 h 5"/>
                          <a:gd name="T54" fmla="*/ 46 w 88"/>
                          <a:gd name="T55" fmla="*/ 5 h 5"/>
                          <a:gd name="T56" fmla="*/ 50 w 88"/>
                          <a:gd name="T57" fmla="*/ 5 h 5"/>
                          <a:gd name="T58" fmla="*/ 50 w 88"/>
                          <a:gd name="T59" fmla="*/ 5 h 5"/>
                          <a:gd name="T60" fmla="*/ 54 w 88"/>
                          <a:gd name="T61" fmla="*/ 5 h 5"/>
                          <a:gd name="T62" fmla="*/ 54 w 88"/>
                          <a:gd name="T63" fmla="*/ 5 h 5"/>
                          <a:gd name="T64" fmla="*/ 58 w 88"/>
                          <a:gd name="T65" fmla="*/ 5 h 5"/>
                          <a:gd name="T66" fmla="*/ 58 w 88"/>
                          <a:gd name="T67" fmla="*/ 5 h 5"/>
                          <a:gd name="T68" fmla="*/ 59 w 88"/>
                          <a:gd name="T69" fmla="*/ 3 h 5"/>
                          <a:gd name="T70" fmla="*/ 63 w 88"/>
                          <a:gd name="T71" fmla="*/ 5 h 5"/>
                          <a:gd name="T72" fmla="*/ 63 w 88"/>
                          <a:gd name="T73" fmla="*/ 5 h 5"/>
                          <a:gd name="T74" fmla="*/ 63 w 88"/>
                          <a:gd name="T75" fmla="*/ 5 h 5"/>
                          <a:gd name="T76" fmla="*/ 67 w 88"/>
                          <a:gd name="T77" fmla="*/ 5 h 5"/>
                          <a:gd name="T78" fmla="*/ 67 w 88"/>
                          <a:gd name="T79" fmla="*/ 5 h 5"/>
                          <a:gd name="T80" fmla="*/ 71 w 88"/>
                          <a:gd name="T81" fmla="*/ 5 h 5"/>
                          <a:gd name="T82" fmla="*/ 71 w 88"/>
                          <a:gd name="T83" fmla="*/ 5 h 5"/>
                          <a:gd name="T84" fmla="*/ 75 w 88"/>
                          <a:gd name="T85" fmla="*/ 5 h 5"/>
                          <a:gd name="T86" fmla="*/ 75 w 88"/>
                          <a:gd name="T87" fmla="*/ 5 h 5"/>
                          <a:gd name="T88" fmla="*/ 77 w 88"/>
                          <a:gd name="T89" fmla="*/ 5 h 5"/>
                          <a:gd name="T90" fmla="*/ 79 w 88"/>
                          <a:gd name="T91" fmla="*/ 5 h 5"/>
                          <a:gd name="T92" fmla="*/ 79 w 88"/>
                          <a:gd name="T93" fmla="*/ 5 h 5"/>
                          <a:gd name="T94" fmla="*/ 83 w 88"/>
                          <a:gd name="T95" fmla="*/ 5 h 5"/>
                          <a:gd name="T96" fmla="*/ 83 w 88"/>
                          <a:gd name="T97" fmla="*/ 5 h 5"/>
                          <a:gd name="T98" fmla="*/ 88 w 88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8" h="5">
                            <a:moveTo>
                              <a:pt x="0" y="5"/>
                            </a:moveTo>
                            <a:lnTo>
                              <a:pt x="0" y="5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9" y="5"/>
                            </a:lnTo>
                            <a:lnTo>
                              <a:pt x="9" y="5"/>
                            </a:lnTo>
                            <a:lnTo>
                              <a:pt x="12" y="5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7" y="5"/>
                            </a:lnTo>
                            <a:lnTo>
                              <a:pt x="17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7" y="0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29" y="5"/>
                            </a:lnTo>
                            <a:lnTo>
                              <a:pt x="34" y="5"/>
                            </a:lnTo>
                            <a:lnTo>
                              <a:pt x="34" y="5"/>
                            </a:lnTo>
                            <a:lnTo>
                              <a:pt x="38" y="5"/>
                            </a:lnTo>
                            <a:lnTo>
                              <a:pt x="38" y="5"/>
                            </a:lnTo>
                            <a:lnTo>
                              <a:pt x="42" y="5"/>
                            </a:lnTo>
                            <a:lnTo>
                              <a:pt x="42" y="5"/>
                            </a:lnTo>
                            <a:lnTo>
                              <a:pt x="44" y="5"/>
                            </a:lnTo>
                            <a:lnTo>
                              <a:pt x="46" y="5"/>
                            </a:lnTo>
                            <a:lnTo>
                              <a:pt x="46" y="5"/>
                            </a:lnTo>
                            <a:lnTo>
                              <a:pt x="50" y="5"/>
                            </a:lnTo>
                            <a:lnTo>
                              <a:pt x="50" y="5"/>
                            </a:lnTo>
                            <a:lnTo>
                              <a:pt x="54" y="5"/>
                            </a:lnTo>
                            <a:lnTo>
                              <a:pt x="54" y="5"/>
                            </a:lnTo>
                            <a:lnTo>
                              <a:pt x="58" y="5"/>
                            </a:lnTo>
                            <a:lnTo>
                              <a:pt x="58" y="5"/>
                            </a:lnTo>
                            <a:lnTo>
                              <a:pt x="59" y="3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3" y="5"/>
                            </a:lnTo>
                            <a:lnTo>
                              <a:pt x="67" y="5"/>
                            </a:lnTo>
                            <a:lnTo>
                              <a:pt x="67" y="5"/>
                            </a:lnTo>
                            <a:lnTo>
                              <a:pt x="71" y="5"/>
                            </a:lnTo>
                            <a:lnTo>
                              <a:pt x="71" y="5"/>
                            </a:lnTo>
                            <a:lnTo>
                              <a:pt x="75" y="5"/>
                            </a:lnTo>
                            <a:lnTo>
                              <a:pt x="75" y="5"/>
                            </a:lnTo>
                            <a:lnTo>
                              <a:pt x="77" y="5"/>
                            </a:lnTo>
                            <a:lnTo>
                              <a:pt x="79" y="5"/>
                            </a:lnTo>
                            <a:lnTo>
                              <a:pt x="79" y="5"/>
                            </a:lnTo>
                            <a:lnTo>
                              <a:pt x="83" y="5"/>
                            </a:lnTo>
                            <a:lnTo>
                              <a:pt x="83" y="5"/>
                            </a:lnTo>
                            <a:lnTo>
                              <a:pt x="88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46" name="Freeform 2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09732" y="4028314"/>
                        <a:ext cx="65383" cy="711"/>
                      </a:xfrm>
                      <a:custGeom>
                        <a:avLst/>
                        <a:gdLst>
                          <a:gd name="T0" fmla="*/ 0 w 87"/>
                          <a:gd name="T1" fmla="*/ 1 h 1"/>
                          <a:gd name="T2" fmla="*/ 0 w 87"/>
                          <a:gd name="T3" fmla="*/ 1 h 1"/>
                          <a:gd name="T4" fmla="*/ 4 w 87"/>
                          <a:gd name="T5" fmla="*/ 0 h 1"/>
                          <a:gd name="T6" fmla="*/ 4 w 87"/>
                          <a:gd name="T7" fmla="*/ 1 h 1"/>
                          <a:gd name="T8" fmla="*/ 4 w 87"/>
                          <a:gd name="T9" fmla="*/ 1 h 1"/>
                          <a:gd name="T10" fmla="*/ 8 w 87"/>
                          <a:gd name="T11" fmla="*/ 1 h 1"/>
                          <a:gd name="T12" fmla="*/ 8 w 87"/>
                          <a:gd name="T13" fmla="*/ 1 h 1"/>
                          <a:gd name="T14" fmla="*/ 12 w 87"/>
                          <a:gd name="T15" fmla="*/ 1 h 1"/>
                          <a:gd name="T16" fmla="*/ 12 w 87"/>
                          <a:gd name="T17" fmla="*/ 1 h 1"/>
                          <a:gd name="T18" fmla="*/ 16 w 87"/>
                          <a:gd name="T19" fmla="*/ 1 h 1"/>
                          <a:gd name="T20" fmla="*/ 16 w 87"/>
                          <a:gd name="T21" fmla="*/ 1 h 1"/>
                          <a:gd name="T22" fmla="*/ 20 w 87"/>
                          <a:gd name="T23" fmla="*/ 1 h 1"/>
                          <a:gd name="T24" fmla="*/ 20 w 87"/>
                          <a:gd name="T25" fmla="*/ 1 h 1"/>
                          <a:gd name="T26" fmla="*/ 21 w 87"/>
                          <a:gd name="T27" fmla="*/ 1 h 1"/>
                          <a:gd name="T28" fmla="*/ 25 w 87"/>
                          <a:gd name="T29" fmla="*/ 1 h 1"/>
                          <a:gd name="T30" fmla="*/ 25 w 87"/>
                          <a:gd name="T31" fmla="*/ 1 h 1"/>
                          <a:gd name="T32" fmla="*/ 28 w 87"/>
                          <a:gd name="T33" fmla="*/ 1 h 1"/>
                          <a:gd name="T34" fmla="*/ 28 w 87"/>
                          <a:gd name="T35" fmla="*/ 1 h 1"/>
                          <a:gd name="T36" fmla="*/ 33 w 87"/>
                          <a:gd name="T37" fmla="*/ 1 h 1"/>
                          <a:gd name="T38" fmla="*/ 33 w 87"/>
                          <a:gd name="T39" fmla="*/ 1 h 1"/>
                          <a:gd name="T40" fmla="*/ 36 w 87"/>
                          <a:gd name="T41" fmla="*/ 1 h 1"/>
                          <a:gd name="T42" fmla="*/ 37 w 87"/>
                          <a:gd name="T43" fmla="*/ 1 h 1"/>
                          <a:gd name="T44" fmla="*/ 37 w 87"/>
                          <a:gd name="T45" fmla="*/ 1 h 1"/>
                          <a:gd name="T46" fmla="*/ 41 w 87"/>
                          <a:gd name="T47" fmla="*/ 1 h 1"/>
                          <a:gd name="T48" fmla="*/ 41 w 87"/>
                          <a:gd name="T49" fmla="*/ 1 h 1"/>
                          <a:gd name="T50" fmla="*/ 45 w 87"/>
                          <a:gd name="T51" fmla="*/ 1 h 1"/>
                          <a:gd name="T52" fmla="*/ 45 w 87"/>
                          <a:gd name="T53" fmla="*/ 1 h 1"/>
                          <a:gd name="T54" fmla="*/ 50 w 87"/>
                          <a:gd name="T55" fmla="*/ 1 h 1"/>
                          <a:gd name="T56" fmla="*/ 50 w 87"/>
                          <a:gd name="T57" fmla="*/ 1 h 1"/>
                          <a:gd name="T58" fmla="*/ 53 w 87"/>
                          <a:gd name="T59" fmla="*/ 1 h 1"/>
                          <a:gd name="T60" fmla="*/ 53 w 87"/>
                          <a:gd name="T61" fmla="*/ 1 h 1"/>
                          <a:gd name="T62" fmla="*/ 54 w 87"/>
                          <a:gd name="T63" fmla="*/ 1 h 1"/>
                          <a:gd name="T64" fmla="*/ 58 w 87"/>
                          <a:gd name="T65" fmla="*/ 1 h 1"/>
                          <a:gd name="T66" fmla="*/ 58 w 87"/>
                          <a:gd name="T67" fmla="*/ 1 h 1"/>
                          <a:gd name="T68" fmla="*/ 62 w 87"/>
                          <a:gd name="T69" fmla="*/ 1 h 1"/>
                          <a:gd name="T70" fmla="*/ 62 w 87"/>
                          <a:gd name="T71" fmla="*/ 1 h 1"/>
                          <a:gd name="T72" fmla="*/ 66 w 87"/>
                          <a:gd name="T73" fmla="*/ 1 h 1"/>
                          <a:gd name="T74" fmla="*/ 66 w 87"/>
                          <a:gd name="T75" fmla="*/ 1 h 1"/>
                          <a:gd name="T76" fmla="*/ 69 w 87"/>
                          <a:gd name="T77" fmla="*/ 1 h 1"/>
                          <a:gd name="T78" fmla="*/ 70 w 87"/>
                          <a:gd name="T79" fmla="*/ 1 h 1"/>
                          <a:gd name="T80" fmla="*/ 70 w 87"/>
                          <a:gd name="T81" fmla="*/ 1 h 1"/>
                          <a:gd name="T82" fmla="*/ 74 w 87"/>
                          <a:gd name="T83" fmla="*/ 1 h 1"/>
                          <a:gd name="T84" fmla="*/ 74 w 87"/>
                          <a:gd name="T85" fmla="*/ 1 h 1"/>
                          <a:gd name="T86" fmla="*/ 78 w 87"/>
                          <a:gd name="T87" fmla="*/ 1 h 1"/>
                          <a:gd name="T88" fmla="*/ 79 w 87"/>
                          <a:gd name="T89" fmla="*/ 1 h 1"/>
                          <a:gd name="T90" fmla="*/ 83 w 87"/>
                          <a:gd name="T91" fmla="*/ 1 h 1"/>
                          <a:gd name="T92" fmla="*/ 83 w 87"/>
                          <a:gd name="T93" fmla="*/ 1 h 1"/>
                          <a:gd name="T94" fmla="*/ 86 w 87"/>
                          <a:gd name="T95" fmla="*/ 1 h 1"/>
                          <a:gd name="T96" fmla="*/ 87 w 87"/>
                          <a:gd name="T97" fmla="*/ 1 h 1"/>
                          <a:gd name="T98" fmla="*/ 87 w 8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4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1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6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50" y="1"/>
                            </a:lnTo>
                            <a:lnTo>
                              <a:pt x="50" y="1"/>
                            </a:lnTo>
                            <a:lnTo>
                              <a:pt x="53" y="1"/>
                            </a:lnTo>
                            <a:lnTo>
                              <a:pt x="53" y="1"/>
                            </a:lnTo>
                            <a:lnTo>
                              <a:pt x="54" y="1"/>
                            </a:lnTo>
                            <a:lnTo>
                              <a:pt x="58" y="1"/>
                            </a:lnTo>
                            <a:lnTo>
                              <a:pt x="58" y="1"/>
                            </a:lnTo>
                            <a:lnTo>
                              <a:pt x="62" y="1"/>
                            </a:lnTo>
                            <a:lnTo>
                              <a:pt x="62" y="1"/>
                            </a:lnTo>
                            <a:lnTo>
                              <a:pt x="66" y="1"/>
                            </a:lnTo>
                            <a:lnTo>
                              <a:pt x="66" y="1"/>
                            </a:lnTo>
                            <a:lnTo>
                              <a:pt x="69" y="1"/>
                            </a:lnTo>
                            <a:lnTo>
                              <a:pt x="70" y="1"/>
                            </a:lnTo>
                            <a:lnTo>
                              <a:pt x="70" y="1"/>
                            </a:lnTo>
                            <a:lnTo>
                              <a:pt x="74" y="1"/>
                            </a:lnTo>
                            <a:lnTo>
                              <a:pt x="74" y="1"/>
                            </a:lnTo>
                            <a:lnTo>
                              <a:pt x="78" y="1"/>
                            </a:lnTo>
                            <a:lnTo>
                              <a:pt x="79" y="1"/>
                            </a:lnTo>
                            <a:lnTo>
                              <a:pt x="83" y="1"/>
                            </a:lnTo>
                            <a:lnTo>
                              <a:pt x="83" y="1"/>
                            </a:lnTo>
                            <a:lnTo>
                              <a:pt x="86" y="1"/>
                            </a:lnTo>
                            <a:lnTo>
                              <a:pt x="87" y="1"/>
                            </a:lnTo>
                            <a:lnTo>
                              <a:pt x="87" y="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47" name="Freeform 2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75115" y="4029025"/>
                        <a:ext cx="65383" cy="0"/>
                      </a:xfrm>
                      <a:custGeom>
                        <a:avLst/>
                        <a:gdLst>
                          <a:gd name="T0" fmla="*/ 0 w 87"/>
                          <a:gd name="T1" fmla="*/ 4 w 87"/>
                          <a:gd name="T2" fmla="*/ 4 w 87"/>
                          <a:gd name="T3" fmla="*/ 8 w 87"/>
                          <a:gd name="T4" fmla="*/ 8 w 87"/>
                          <a:gd name="T5" fmla="*/ 12 w 87"/>
                          <a:gd name="T6" fmla="*/ 12 w 87"/>
                          <a:gd name="T7" fmla="*/ 14 w 87"/>
                          <a:gd name="T8" fmla="*/ 16 w 87"/>
                          <a:gd name="T9" fmla="*/ 16 w 87"/>
                          <a:gd name="T10" fmla="*/ 17 w 87"/>
                          <a:gd name="T11" fmla="*/ 17 w 87"/>
                          <a:gd name="T12" fmla="*/ 21 w 87"/>
                          <a:gd name="T13" fmla="*/ 21 w 87"/>
                          <a:gd name="T14" fmla="*/ 25 w 87"/>
                          <a:gd name="T15" fmla="*/ 25 w 87"/>
                          <a:gd name="T16" fmla="*/ 29 w 87"/>
                          <a:gd name="T17" fmla="*/ 29 w 87"/>
                          <a:gd name="T18" fmla="*/ 31 w 87"/>
                          <a:gd name="T19" fmla="*/ 33 w 87"/>
                          <a:gd name="T20" fmla="*/ 33 w 87"/>
                          <a:gd name="T21" fmla="*/ 37 w 87"/>
                          <a:gd name="T22" fmla="*/ 37 w 87"/>
                          <a:gd name="T23" fmla="*/ 41 w 87"/>
                          <a:gd name="T24" fmla="*/ 42 w 87"/>
                          <a:gd name="T25" fmla="*/ 45 w 87"/>
                          <a:gd name="T26" fmla="*/ 45 w 87"/>
                          <a:gd name="T27" fmla="*/ 46 w 87"/>
                          <a:gd name="T28" fmla="*/ 50 w 87"/>
                          <a:gd name="T29" fmla="*/ 50 w 87"/>
                          <a:gd name="T30" fmla="*/ 50 w 87"/>
                          <a:gd name="T31" fmla="*/ 54 w 87"/>
                          <a:gd name="T32" fmla="*/ 54 w 87"/>
                          <a:gd name="T33" fmla="*/ 58 w 87"/>
                          <a:gd name="T34" fmla="*/ 58 w 87"/>
                          <a:gd name="T35" fmla="*/ 62 w 87"/>
                          <a:gd name="T36" fmla="*/ 62 w 87"/>
                          <a:gd name="T37" fmla="*/ 64 w 87"/>
                          <a:gd name="T38" fmla="*/ 66 w 87"/>
                          <a:gd name="T39" fmla="*/ 66 w 87"/>
                          <a:gd name="T40" fmla="*/ 70 w 87"/>
                          <a:gd name="T41" fmla="*/ 70 w 87"/>
                          <a:gd name="T42" fmla="*/ 75 w 87"/>
                          <a:gd name="T43" fmla="*/ 75 w 87"/>
                          <a:gd name="T44" fmla="*/ 79 w 87"/>
                          <a:gd name="T45" fmla="*/ 79 w 87"/>
                          <a:gd name="T46" fmla="*/ 79 w 87"/>
                          <a:gd name="T47" fmla="*/ 83 w 87"/>
                          <a:gd name="T48" fmla="*/ 83 w 87"/>
                          <a:gd name="T49" fmla="*/ 87 w 8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87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6" y="0"/>
                            </a:lnTo>
                            <a:lnTo>
                              <a:pt x="50" y="0"/>
                            </a:lnTo>
                            <a:lnTo>
                              <a:pt x="50" y="0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4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5" y="0"/>
                            </a:lnTo>
                            <a:lnTo>
                              <a:pt x="75" y="0"/>
                            </a:lnTo>
                            <a:lnTo>
                              <a:pt x="79" y="0"/>
                            </a:lnTo>
                            <a:lnTo>
                              <a:pt x="79" y="0"/>
                            </a:lnTo>
                            <a:lnTo>
                              <a:pt x="79" y="0"/>
                            </a:lnTo>
                            <a:lnTo>
                              <a:pt x="83" y="0"/>
                            </a:lnTo>
                            <a:lnTo>
                              <a:pt x="83" y="0"/>
                            </a:lnTo>
                            <a:lnTo>
                              <a:pt x="87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48" name="Freeform 2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0498" y="4029025"/>
                        <a:ext cx="25552" cy="0"/>
                      </a:xfrm>
                      <a:custGeom>
                        <a:avLst/>
                        <a:gdLst>
                          <a:gd name="T0" fmla="*/ 0 w 34"/>
                          <a:gd name="T1" fmla="*/ 0 w 34"/>
                          <a:gd name="T2" fmla="*/ 4 w 34"/>
                          <a:gd name="T3" fmla="*/ 4 w 34"/>
                          <a:gd name="T4" fmla="*/ 8 w 34"/>
                          <a:gd name="T5" fmla="*/ 8 w 34"/>
                          <a:gd name="T6" fmla="*/ 9 w 34"/>
                          <a:gd name="T7" fmla="*/ 13 w 34"/>
                          <a:gd name="T8" fmla="*/ 13 w 34"/>
                          <a:gd name="T9" fmla="*/ 17 w 34"/>
                          <a:gd name="T10" fmla="*/ 17 w 34"/>
                          <a:gd name="T11" fmla="*/ 21 w 34"/>
                          <a:gd name="T12" fmla="*/ 21 w 34"/>
                          <a:gd name="T13" fmla="*/ 24 w 34"/>
                          <a:gd name="T14" fmla="*/ 25 w 34"/>
                          <a:gd name="T15" fmla="*/ 25 w 34"/>
                          <a:gd name="T16" fmla="*/ 25 w 34"/>
                          <a:gd name="T17" fmla="*/ 29 w 34"/>
                          <a:gd name="T18" fmla="*/ 29 w 34"/>
                          <a:gd name="T19" fmla="*/ 29 w 34"/>
                          <a:gd name="T20" fmla="*/ 33 w 34"/>
                          <a:gd name="T21" fmla="*/ 34 w 34"/>
                          <a:gd name="T22" fmla="*/ 34 w 34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</a:cxnLst>
                        <a:rect l="0" t="0" r="r" b="b"/>
                        <a:pathLst>
                          <a:path w="34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49" name="Line 24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22832" y="4029025"/>
                        <a:ext cx="84321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50" name="Freeform 2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22832" y="4029025"/>
                        <a:ext cx="62377" cy="0"/>
                      </a:xfrm>
                      <a:custGeom>
                        <a:avLst/>
                        <a:gdLst>
                          <a:gd name="T0" fmla="*/ 0 w 83"/>
                          <a:gd name="T1" fmla="*/ 4 w 83"/>
                          <a:gd name="T2" fmla="*/ 4 w 83"/>
                          <a:gd name="T3" fmla="*/ 7 w 83"/>
                          <a:gd name="T4" fmla="*/ 7 w 83"/>
                          <a:gd name="T5" fmla="*/ 8 w 83"/>
                          <a:gd name="T6" fmla="*/ 8 w 83"/>
                          <a:gd name="T7" fmla="*/ 11 w 83"/>
                          <a:gd name="T8" fmla="*/ 12 w 83"/>
                          <a:gd name="T9" fmla="*/ 12 w 83"/>
                          <a:gd name="T10" fmla="*/ 16 w 83"/>
                          <a:gd name="T11" fmla="*/ 16 w 83"/>
                          <a:gd name="T12" fmla="*/ 20 w 83"/>
                          <a:gd name="T13" fmla="*/ 20 w 83"/>
                          <a:gd name="T14" fmla="*/ 24 w 83"/>
                          <a:gd name="T15" fmla="*/ 24 w 83"/>
                          <a:gd name="T16" fmla="*/ 25 w 83"/>
                          <a:gd name="T17" fmla="*/ 28 w 83"/>
                          <a:gd name="T18" fmla="*/ 28 w 83"/>
                          <a:gd name="T19" fmla="*/ 32 w 83"/>
                          <a:gd name="T20" fmla="*/ 33 w 83"/>
                          <a:gd name="T21" fmla="*/ 37 w 83"/>
                          <a:gd name="T22" fmla="*/ 37 w 83"/>
                          <a:gd name="T23" fmla="*/ 41 w 83"/>
                          <a:gd name="T24" fmla="*/ 41 w 83"/>
                          <a:gd name="T25" fmla="*/ 41 w 83"/>
                          <a:gd name="T26" fmla="*/ 43 w 83"/>
                          <a:gd name="T27" fmla="*/ 45 w 83"/>
                          <a:gd name="T28" fmla="*/ 45 w 83"/>
                          <a:gd name="T29" fmla="*/ 49 w 83"/>
                          <a:gd name="T30" fmla="*/ 49 w 83"/>
                          <a:gd name="T31" fmla="*/ 53 w 83"/>
                          <a:gd name="T32" fmla="*/ 53 w 83"/>
                          <a:gd name="T33" fmla="*/ 58 w 83"/>
                          <a:gd name="T34" fmla="*/ 58 w 83"/>
                          <a:gd name="T35" fmla="*/ 58 w 83"/>
                          <a:gd name="T36" fmla="*/ 62 w 83"/>
                          <a:gd name="T37" fmla="*/ 62 w 83"/>
                          <a:gd name="T38" fmla="*/ 66 w 83"/>
                          <a:gd name="T39" fmla="*/ 66 w 83"/>
                          <a:gd name="T40" fmla="*/ 70 w 83"/>
                          <a:gd name="T41" fmla="*/ 70 w 83"/>
                          <a:gd name="T42" fmla="*/ 70 w 83"/>
                          <a:gd name="T43" fmla="*/ 74 w 83"/>
                          <a:gd name="T44" fmla="*/ 74 w 83"/>
                          <a:gd name="T45" fmla="*/ 74 w 83"/>
                          <a:gd name="T46" fmla="*/ 75 w 83"/>
                          <a:gd name="T47" fmla="*/ 78 w 83"/>
                          <a:gd name="T48" fmla="*/ 78 w 83"/>
                          <a:gd name="T49" fmla="*/ 83 w 83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83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3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4" y="0"/>
                            </a:lnTo>
                            <a:lnTo>
                              <a:pt x="74" y="0"/>
                            </a:lnTo>
                            <a:lnTo>
                              <a:pt x="75" y="0"/>
                            </a:lnTo>
                            <a:lnTo>
                              <a:pt x="78" y="0"/>
                            </a:lnTo>
                            <a:lnTo>
                              <a:pt x="78" y="0"/>
                            </a:lnTo>
                            <a:lnTo>
                              <a:pt x="83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51" name="Freeform 2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85209" y="4029025"/>
                        <a:ext cx="65383" cy="0"/>
                      </a:xfrm>
                      <a:custGeom>
                        <a:avLst/>
                        <a:gdLst>
                          <a:gd name="T0" fmla="*/ 0 w 87"/>
                          <a:gd name="T1" fmla="*/ 0 w 87"/>
                          <a:gd name="T2" fmla="*/ 3 w 87"/>
                          <a:gd name="T3" fmla="*/ 3 w 87"/>
                          <a:gd name="T4" fmla="*/ 7 w 87"/>
                          <a:gd name="T5" fmla="*/ 8 w 87"/>
                          <a:gd name="T6" fmla="*/ 8 w 87"/>
                          <a:gd name="T7" fmla="*/ 12 w 87"/>
                          <a:gd name="T8" fmla="*/ 12 w 87"/>
                          <a:gd name="T9" fmla="*/ 16 w 87"/>
                          <a:gd name="T10" fmla="*/ 16 w 87"/>
                          <a:gd name="T11" fmla="*/ 20 w 87"/>
                          <a:gd name="T12" fmla="*/ 20 w 87"/>
                          <a:gd name="T13" fmla="*/ 24 w 87"/>
                          <a:gd name="T14" fmla="*/ 24 w 87"/>
                          <a:gd name="T15" fmla="*/ 24 w 87"/>
                          <a:gd name="T16" fmla="*/ 28 w 87"/>
                          <a:gd name="T17" fmla="*/ 28 w 87"/>
                          <a:gd name="T18" fmla="*/ 33 w 87"/>
                          <a:gd name="T19" fmla="*/ 33 w 87"/>
                          <a:gd name="T20" fmla="*/ 37 w 87"/>
                          <a:gd name="T21" fmla="*/ 37 w 87"/>
                          <a:gd name="T22" fmla="*/ 39 w 87"/>
                          <a:gd name="T23" fmla="*/ 41 w 87"/>
                          <a:gd name="T24" fmla="*/ 41 w 87"/>
                          <a:gd name="T25" fmla="*/ 45 w 87"/>
                          <a:gd name="T26" fmla="*/ 45 w 87"/>
                          <a:gd name="T27" fmla="*/ 49 w 87"/>
                          <a:gd name="T28" fmla="*/ 49 w 87"/>
                          <a:gd name="T29" fmla="*/ 53 w 87"/>
                          <a:gd name="T30" fmla="*/ 53 w 87"/>
                          <a:gd name="T31" fmla="*/ 54 w 87"/>
                          <a:gd name="T32" fmla="*/ 57 w 87"/>
                          <a:gd name="T33" fmla="*/ 58 w 87"/>
                          <a:gd name="T34" fmla="*/ 58 w 87"/>
                          <a:gd name="T35" fmla="*/ 62 w 87"/>
                          <a:gd name="T36" fmla="*/ 62 w 87"/>
                          <a:gd name="T37" fmla="*/ 66 w 87"/>
                          <a:gd name="T38" fmla="*/ 66 w 87"/>
                          <a:gd name="T39" fmla="*/ 70 w 87"/>
                          <a:gd name="T40" fmla="*/ 70 w 87"/>
                          <a:gd name="T41" fmla="*/ 72 w 87"/>
                          <a:gd name="T42" fmla="*/ 74 w 87"/>
                          <a:gd name="T43" fmla="*/ 74 w 87"/>
                          <a:gd name="T44" fmla="*/ 78 w 87"/>
                          <a:gd name="T45" fmla="*/ 78 w 87"/>
                          <a:gd name="T46" fmla="*/ 82 w 87"/>
                          <a:gd name="T47" fmla="*/ 82 w 87"/>
                          <a:gd name="T48" fmla="*/ 87 w 87"/>
                          <a:gd name="T49" fmla="*/ 87 w 8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8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3" y="0"/>
                            </a:lnTo>
                            <a:lnTo>
                              <a:pt x="54" y="0"/>
                            </a:lnTo>
                            <a:lnTo>
                              <a:pt x="57" y="0"/>
                            </a:lnTo>
                            <a:lnTo>
                              <a:pt x="58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0" y="0"/>
                            </a:lnTo>
                            <a:lnTo>
                              <a:pt x="72" y="0"/>
                            </a:lnTo>
                            <a:lnTo>
                              <a:pt x="74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2" y="0"/>
                            </a:lnTo>
                            <a:lnTo>
                              <a:pt x="87" y="0"/>
                            </a:lnTo>
                            <a:lnTo>
                              <a:pt x="87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52" name="Freeform 2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50592" y="4027603"/>
                        <a:ext cx="65383" cy="1422"/>
                      </a:xfrm>
                      <a:custGeom>
                        <a:avLst/>
                        <a:gdLst>
                          <a:gd name="T0" fmla="*/ 0 w 87"/>
                          <a:gd name="T1" fmla="*/ 2 h 2"/>
                          <a:gd name="T2" fmla="*/ 2 w 87"/>
                          <a:gd name="T3" fmla="*/ 2 h 2"/>
                          <a:gd name="T4" fmla="*/ 4 w 87"/>
                          <a:gd name="T5" fmla="*/ 2 h 2"/>
                          <a:gd name="T6" fmla="*/ 4 w 87"/>
                          <a:gd name="T7" fmla="*/ 2 h 2"/>
                          <a:gd name="T8" fmla="*/ 8 w 87"/>
                          <a:gd name="T9" fmla="*/ 2 h 2"/>
                          <a:gd name="T10" fmla="*/ 8 w 87"/>
                          <a:gd name="T11" fmla="*/ 2 h 2"/>
                          <a:gd name="T12" fmla="*/ 12 w 87"/>
                          <a:gd name="T13" fmla="*/ 2 h 2"/>
                          <a:gd name="T14" fmla="*/ 12 w 87"/>
                          <a:gd name="T15" fmla="*/ 2 h 2"/>
                          <a:gd name="T16" fmla="*/ 16 w 87"/>
                          <a:gd name="T17" fmla="*/ 2 h 2"/>
                          <a:gd name="T18" fmla="*/ 16 w 87"/>
                          <a:gd name="T19" fmla="*/ 2 h 2"/>
                          <a:gd name="T20" fmla="*/ 17 w 87"/>
                          <a:gd name="T21" fmla="*/ 2 h 2"/>
                          <a:gd name="T22" fmla="*/ 20 w 87"/>
                          <a:gd name="T23" fmla="*/ 2 h 2"/>
                          <a:gd name="T24" fmla="*/ 20 w 87"/>
                          <a:gd name="T25" fmla="*/ 2 h 2"/>
                          <a:gd name="T26" fmla="*/ 25 w 87"/>
                          <a:gd name="T27" fmla="*/ 2 h 2"/>
                          <a:gd name="T28" fmla="*/ 25 w 87"/>
                          <a:gd name="T29" fmla="*/ 2 h 2"/>
                          <a:gd name="T30" fmla="*/ 29 w 87"/>
                          <a:gd name="T31" fmla="*/ 2 h 2"/>
                          <a:gd name="T32" fmla="*/ 29 w 87"/>
                          <a:gd name="T33" fmla="*/ 2 h 2"/>
                          <a:gd name="T34" fmla="*/ 33 w 87"/>
                          <a:gd name="T35" fmla="*/ 2 h 2"/>
                          <a:gd name="T36" fmla="*/ 33 w 87"/>
                          <a:gd name="T37" fmla="*/ 2 h 2"/>
                          <a:gd name="T38" fmla="*/ 33 w 87"/>
                          <a:gd name="T39" fmla="*/ 2 h 2"/>
                          <a:gd name="T40" fmla="*/ 35 w 87"/>
                          <a:gd name="T41" fmla="*/ 1 h 2"/>
                          <a:gd name="T42" fmla="*/ 37 w 87"/>
                          <a:gd name="T43" fmla="*/ 2 h 2"/>
                          <a:gd name="T44" fmla="*/ 37 w 87"/>
                          <a:gd name="T45" fmla="*/ 2 h 2"/>
                          <a:gd name="T46" fmla="*/ 41 w 87"/>
                          <a:gd name="T47" fmla="*/ 2 h 2"/>
                          <a:gd name="T48" fmla="*/ 41 w 87"/>
                          <a:gd name="T49" fmla="*/ 2 h 2"/>
                          <a:gd name="T50" fmla="*/ 45 w 87"/>
                          <a:gd name="T51" fmla="*/ 2 h 2"/>
                          <a:gd name="T52" fmla="*/ 45 w 87"/>
                          <a:gd name="T53" fmla="*/ 2 h 2"/>
                          <a:gd name="T54" fmla="*/ 50 w 87"/>
                          <a:gd name="T55" fmla="*/ 2 h 2"/>
                          <a:gd name="T56" fmla="*/ 50 w 87"/>
                          <a:gd name="T57" fmla="*/ 2 h 2"/>
                          <a:gd name="T58" fmla="*/ 50 w 87"/>
                          <a:gd name="T59" fmla="*/ 2 h 2"/>
                          <a:gd name="T60" fmla="*/ 54 w 87"/>
                          <a:gd name="T61" fmla="*/ 2 h 2"/>
                          <a:gd name="T62" fmla="*/ 54 w 87"/>
                          <a:gd name="T63" fmla="*/ 2 h 2"/>
                          <a:gd name="T64" fmla="*/ 58 w 87"/>
                          <a:gd name="T65" fmla="*/ 2 h 2"/>
                          <a:gd name="T66" fmla="*/ 58 w 87"/>
                          <a:gd name="T67" fmla="*/ 2 h 2"/>
                          <a:gd name="T68" fmla="*/ 62 w 87"/>
                          <a:gd name="T69" fmla="*/ 2 h 2"/>
                          <a:gd name="T70" fmla="*/ 62 w 87"/>
                          <a:gd name="T71" fmla="*/ 2 h 2"/>
                          <a:gd name="T72" fmla="*/ 66 w 87"/>
                          <a:gd name="T73" fmla="*/ 2 h 2"/>
                          <a:gd name="T74" fmla="*/ 66 w 87"/>
                          <a:gd name="T75" fmla="*/ 2 h 2"/>
                          <a:gd name="T76" fmla="*/ 66 w 87"/>
                          <a:gd name="T77" fmla="*/ 2 h 2"/>
                          <a:gd name="T78" fmla="*/ 67 w 87"/>
                          <a:gd name="T79" fmla="*/ 0 h 2"/>
                          <a:gd name="T80" fmla="*/ 70 w 87"/>
                          <a:gd name="T81" fmla="*/ 2 h 2"/>
                          <a:gd name="T82" fmla="*/ 70 w 87"/>
                          <a:gd name="T83" fmla="*/ 2 h 2"/>
                          <a:gd name="T84" fmla="*/ 74 w 87"/>
                          <a:gd name="T85" fmla="*/ 2 h 2"/>
                          <a:gd name="T86" fmla="*/ 74 w 87"/>
                          <a:gd name="T87" fmla="*/ 2 h 2"/>
                          <a:gd name="T88" fmla="*/ 79 w 87"/>
                          <a:gd name="T89" fmla="*/ 2 h 2"/>
                          <a:gd name="T90" fmla="*/ 79 w 87"/>
                          <a:gd name="T91" fmla="*/ 2 h 2"/>
                          <a:gd name="T92" fmla="*/ 82 w 87"/>
                          <a:gd name="T93" fmla="*/ 2 h 2"/>
                          <a:gd name="T94" fmla="*/ 83 w 87"/>
                          <a:gd name="T95" fmla="*/ 2 h 2"/>
                          <a:gd name="T96" fmla="*/ 83 w 87"/>
                          <a:gd name="T97" fmla="*/ 2 h 2"/>
                          <a:gd name="T98" fmla="*/ 87 w 87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7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5" y="1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5" y="2"/>
                            </a:lnTo>
                            <a:lnTo>
                              <a:pt x="45" y="2"/>
                            </a:lnTo>
                            <a:lnTo>
                              <a:pt x="50" y="2"/>
                            </a:lnTo>
                            <a:lnTo>
                              <a:pt x="50" y="2"/>
                            </a:lnTo>
                            <a:lnTo>
                              <a:pt x="50" y="2"/>
                            </a:lnTo>
                            <a:lnTo>
                              <a:pt x="54" y="2"/>
                            </a:lnTo>
                            <a:lnTo>
                              <a:pt x="54" y="2"/>
                            </a:lnTo>
                            <a:lnTo>
                              <a:pt x="58" y="2"/>
                            </a:lnTo>
                            <a:lnTo>
                              <a:pt x="58" y="2"/>
                            </a:lnTo>
                            <a:lnTo>
                              <a:pt x="62" y="2"/>
                            </a:lnTo>
                            <a:lnTo>
                              <a:pt x="62" y="2"/>
                            </a:lnTo>
                            <a:lnTo>
                              <a:pt x="66" y="2"/>
                            </a:lnTo>
                            <a:lnTo>
                              <a:pt x="66" y="2"/>
                            </a:lnTo>
                            <a:lnTo>
                              <a:pt x="66" y="2"/>
                            </a:lnTo>
                            <a:lnTo>
                              <a:pt x="67" y="0"/>
                            </a:lnTo>
                            <a:lnTo>
                              <a:pt x="70" y="2"/>
                            </a:lnTo>
                            <a:lnTo>
                              <a:pt x="70" y="2"/>
                            </a:lnTo>
                            <a:lnTo>
                              <a:pt x="74" y="2"/>
                            </a:lnTo>
                            <a:lnTo>
                              <a:pt x="74" y="2"/>
                            </a:lnTo>
                            <a:lnTo>
                              <a:pt x="79" y="2"/>
                            </a:lnTo>
                            <a:lnTo>
                              <a:pt x="79" y="2"/>
                            </a:lnTo>
                            <a:lnTo>
                              <a:pt x="82" y="2"/>
                            </a:lnTo>
                            <a:lnTo>
                              <a:pt x="83" y="2"/>
                            </a:lnTo>
                            <a:lnTo>
                              <a:pt x="83" y="2"/>
                            </a:lnTo>
                            <a:lnTo>
                              <a:pt x="87" y="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53" name="Freeform 2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5976" y="4008413"/>
                        <a:ext cx="65383" cy="20612"/>
                      </a:xfrm>
                      <a:custGeom>
                        <a:avLst/>
                        <a:gdLst>
                          <a:gd name="T0" fmla="*/ 0 w 87"/>
                          <a:gd name="T1" fmla="*/ 29 h 29"/>
                          <a:gd name="T2" fmla="*/ 0 w 87"/>
                          <a:gd name="T3" fmla="*/ 29 h 29"/>
                          <a:gd name="T4" fmla="*/ 4 w 87"/>
                          <a:gd name="T5" fmla="*/ 29 h 29"/>
                          <a:gd name="T6" fmla="*/ 4 w 87"/>
                          <a:gd name="T7" fmla="*/ 29 h 29"/>
                          <a:gd name="T8" fmla="*/ 8 w 87"/>
                          <a:gd name="T9" fmla="*/ 29 h 29"/>
                          <a:gd name="T10" fmla="*/ 8 w 87"/>
                          <a:gd name="T11" fmla="*/ 29 h 29"/>
                          <a:gd name="T12" fmla="*/ 9 w 87"/>
                          <a:gd name="T13" fmla="*/ 29 h 29"/>
                          <a:gd name="T14" fmla="*/ 12 w 87"/>
                          <a:gd name="T15" fmla="*/ 29 h 29"/>
                          <a:gd name="T16" fmla="*/ 12 w 87"/>
                          <a:gd name="T17" fmla="*/ 28 h 29"/>
                          <a:gd name="T18" fmla="*/ 12 w 87"/>
                          <a:gd name="T19" fmla="*/ 24 h 29"/>
                          <a:gd name="T20" fmla="*/ 17 w 87"/>
                          <a:gd name="T21" fmla="*/ 29 h 29"/>
                          <a:gd name="T22" fmla="*/ 17 w 87"/>
                          <a:gd name="T23" fmla="*/ 29 h 29"/>
                          <a:gd name="T24" fmla="*/ 21 w 87"/>
                          <a:gd name="T25" fmla="*/ 29 h 29"/>
                          <a:gd name="T26" fmla="*/ 21 w 87"/>
                          <a:gd name="T27" fmla="*/ 29 h 29"/>
                          <a:gd name="T28" fmla="*/ 25 w 87"/>
                          <a:gd name="T29" fmla="*/ 29 h 29"/>
                          <a:gd name="T30" fmla="*/ 25 w 87"/>
                          <a:gd name="T31" fmla="*/ 29 h 29"/>
                          <a:gd name="T32" fmla="*/ 27 w 87"/>
                          <a:gd name="T33" fmla="*/ 29 h 29"/>
                          <a:gd name="T34" fmla="*/ 29 w 87"/>
                          <a:gd name="T35" fmla="*/ 29 h 29"/>
                          <a:gd name="T36" fmla="*/ 29 w 87"/>
                          <a:gd name="T37" fmla="*/ 29 h 29"/>
                          <a:gd name="T38" fmla="*/ 33 w 87"/>
                          <a:gd name="T39" fmla="*/ 29 h 29"/>
                          <a:gd name="T40" fmla="*/ 33 w 87"/>
                          <a:gd name="T41" fmla="*/ 29 h 29"/>
                          <a:gd name="T42" fmla="*/ 37 w 87"/>
                          <a:gd name="T43" fmla="*/ 29 h 29"/>
                          <a:gd name="T44" fmla="*/ 37 w 87"/>
                          <a:gd name="T45" fmla="*/ 29 h 29"/>
                          <a:gd name="T46" fmla="*/ 42 w 87"/>
                          <a:gd name="T47" fmla="*/ 29 h 29"/>
                          <a:gd name="T48" fmla="*/ 42 w 87"/>
                          <a:gd name="T49" fmla="*/ 29 h 29"/>
                          <a:gd name="T50" fmla="*/ 45 w 87"/>
                          <a:gd name="T51" fmla="*/ 16 h 29"/>
                          <a:gd name="T52" fmla="*/ 45 w 87"/>
                          <a:gd name="T53" fmla="*/ 29 h 29"/>
                          <a:gd name="T54" fmla="*/ 45 w 87"/>
                          <a:gd name="T55" fmla="*/ 29 h 29"/>
                          <a:gd name="T56" fmla="*/ 50 w 87"/>
                          <a:gd name="T57" fmla="*/ 29 h 29"/>
                          <a:gd name="T58" fmla="*/ 50 w 87"/>
                          <a:gd name="T59" fmla="*/ 29 h 29"/>
                          <a:gd name="T60" fmla="*/ 54 w 87"/>
                          <a:gd name="T61" fmla="*/ 29 h 29"/>
                          <a:gd name="T62" fmla="*/ 54 w 87"/>
                          <a:gd name="T63" fmla="*/ 29 h 29"/>
                          <a:gd name="T64" fmla="*/ 58 w 87"/>
                          <a:gd name="T65" fmla="*/ 29 h 29"/>
                          <a:gd name="T66" fmla="*/ 58 w 87"/>
                          <a:gd name="T67" fmla="*/ 29 h 29"/>
                          <a:gd name="T68" fmla="*/ 60 w 87"/>
                          <a:gd name="T69" fmla="*/ 29 h 29"/>
                          <a:gd name="T70" fmla="*/ 62 w 87"/>
                          <a:gd name="T71" fmla="*/ 29 h 29"/>
                          <a:gd name="T72" fmla="*/ 62 w 87"/>
                          <a:gd name="T73" fmla="*/ 29 h 29"/>
                          <a:gd name="T74" fmla="*/ 67 w 87"/>
                          <a:gd name="T75" fmla="*/ 29 h 29"/>
                          <a:gd name="T76" fmla="*/ 67 w 87"/>
                          <a:gd name="T77" fmla="*/ 29 h 29"/>
                          <a:gd name="T78" fmla="*/ 70 w 87"/>
                          <a:gd name="T79" fmla="*/ 29 h 29"/>
                          <a:gd name="T80" fmla="*/ 71 w 87"/>
                          <a:gd name="T81" fmla="*/ 29 h 29"/>
                          <a:gd name="T82" fmla="*/ 75 w 87"/>
                          <a:gd name="T83" fmla="*/ 29 h 29"/>
                          <a:gd name="T84" fmla="*/ 75 w 87"/>
                          <a:gd name="T85" fmla="*/ 29 h 29"/>
                          <a:gd name="T86" fmla="*/ 75 w 87"/>
                          <a:gd name="T87" fmla="*/ 29 h 29"/>
                          <a:gd name="T88" fmla="*/ 77 w 87"/>
                          <a:gd name="T89" fmla="*/ 0 h 29"/>
                          <a:gd name="T90" fmla="*/ 79 w 87"/>
                          <a:gd name="T91" fmla="*/ 29 h 29"/>
                          <a:gd name="T92" fmla="*/ 79 w 87"/>
                          <a:gd name="T93" fmla="*/ 29 h 29"/>
                          <a:gd name="T94" fmla="*/ 83 w 87"/>
                          <a:gd name="T95" fmla="*/ 29 h 29"/>
                          <a:gd name="T96" fmla="*/ 83 w 87"/>
                          <a:gd name="T97" fmla="*/ 29 h 29"/>
                          <a:gd name="T98" fmla="*/ 87 w 87"/>
                          <a:gd name="T99" fmla="*/ 29 h 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29">
                            <a:moveTo>
                              <a:pt x="0" y="29"/>
                            </a:moveTo>
                            <a:lnTo>
                              <a:pt x="0" y="29"/>
                            </a:lnTo>
                            <a:lnTo>
                              <a:pt x="4" y="29"/>
                            </a:lnTo>
                            <a:lnTo>
                              <a:pt x="4" y="29"/>
                            </a:lnTo>
                            <a:lnTo>
                              <a:pt x="8" y="29"/>
                            </a:lnTo>
                            <a:lnTo>
                              <a:pt x="8" y="29"/>
                            </a:lnTo>
                            <a:lnTo>
                              <a:pt x="9" y="29"/>
                            </a:lnTo>
                            <a:lnTo>
                              <a:pt x="12" y="29"/>
                            </a:lnTo>
                            <a:lnTo>
                              <a:pt x="12" y="28"/>
                            </a:lnTo>
                            <a:lnTo>
                              <a:pt x="12" y="24"/>
                            </a:lnTo>
                            <a:lnTo>
                              <a:pt x="17" y="29"/>
                            </a:lnTo>
                            <a:lnTo>
                              <a:pt x="17" y="29"/>
                            </a:lnTo>
                            <a:lnTo>
                              <a:pt x="21" y="29"/>
                            </a:lnTo>
                            <a:lnTo>
                              <a:pt x="21" y="29"/>
                            </a:lnTo>
                            <a:lnTo>
                              <a:pt x="25" y="29"/>
                            </a:lnTo>
                            <a:lnTo>
                              <a:pt x="25" y="29"/>
                            </a:lnTo>
                            <a:lnTo>
                              <a:pt x="27" y="29"/>
                            </a:lnTo>
                            <a:lnTo>
                              <a:pt x="29" y="29"/>
                            </a:lnTo>
                            <a:lnTo>
                              <a:pt x="29" y="29"/>
                            </a:lnTo>
                            <a:lnTo>
                              <a:pt x="33" y="29"/>
                            </a:lnTo>
                            <a:lnTo>
                              <a:pt x="33" y="29"/>
                            </a:lnTo>
                            <a:lnTo>
                              <a:pt x="37" y="29"/>
                            </a:lnTo>
                            <a:lnTo>
                              <a:pt x="37" y="29"/>
                            </a:lnTo>
                            <a:lnTo>
                              <a:pt x="42" y="29"/>
                            </a:lnTo>
                            <a:lnTo>
                              <a:pt x="42" y="29"/>
                            </a:lnTo>
                            <a:lnTo>
                              <a:pt x="45" y="16"/>
                            </a:lnTo>
                            <a:lnTo>
                              <a:pt x="45" y="29"/>
                            </a:lnTo>
                            <a:lnTo>
                              <a:pt x="45" y="29"/>
                            </a:lnTo>
                            <a:lnTo>
                              <a:pt x="50" y="29"/>
                            </a:lnTo>
                            <a:lnTo>
                              <a:pt x="50" y="29"/>
                            </a:lnTo>
                            <a:lnTo>
                              <a:pt x="54" y="29"/>
                            </a:lnTo>
                            <a:lnTo>
                              <a:pt x="54" y="29"/>
                            </a:lnTo>
                            <a:lnTo>
                              <a:pt x="58" y="29"/>
                            </a:lnTo>
                            <a:lnTo>
                              <a:pt x="58" y="29"/>
                            </a:lnTo>
                            <a:lnTo>
                              <a:pt x="60" y="29"/>
                            </a:lnTo>
                            <a:lnTo>
                              <a:pt x="62" y="29"/>
                            </a:lnTo>
                            <a:lnTo>
                              <a:pt x="62" y="29"/>
                            </a:lnTo>
                            <a:lnTo>
                              <a:pt x="67" y="29"/>
                            </a:lnTo>
                            <a:lnTo>
                              <a:pt x="67" y="29"/>
                            </a:lnTo>
                            <a:lnTo>
                              <a:pt x="70" y="29"/>
                            </a:lnTo>
                            <a:lnTo>
                              <a:pt x="71" y="29"/>
                            </a:lnTo>
                            <a:lnTo>
                              <a:pt x="75" y="29"/>
                            </a:lnTo>
                            <a:lnTo>
                              <a:pt x="75" y="29"/>
                            </a:lnTo>
                            <a:lnTo>
                              <a:pt x="75" y="29"/>
                            </a:lnTo>
                            <a:lnTo>
                              <a:pt x="77" y="0"/>
                            </a:lnTo>
                            <a:lnTo>
                              <a:pt x="79" y="29"/>
                            </a:lnTo>
                            <a:lnTo>
                              <a:pt x="79" y="29"/>
                            </a:lnTo>
                            <a:lnTo>
                              <a:pt x="83" y="29"/>
                            </a:lnTo>
                            <a:lnTo>
                              <a:pt x="83" y="29"/>
                            </a:lnTo>
                            <a:lnTo>
                              <a:pt x="87" y="2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54" name="Freeform 2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81359" y="3841384"/>
                        <a:ext cx="65383" cy="187641"/>
                      </a:xfrm>
                      <a:custGeom>
                        <a:avLst/>
                        <a:gdLst>
                          <a:gd name="T0" fmla="*/ 0 w 87"/>
                          <a:gd name="T1" fmla="*/ 264 h 264"/>
                          <a:gd name="T2" fmla="*/ 0 w 87"/>
                          <a:gd name="T3" fmla="*/ 264 h 264"/>
                          <a:gd name="T4" fmla="*/ 4 w 87"/>
                          <a:gd name="T5" fmla="*/ 264 h 264"/>
                          <a:gd name="T6" fmla="*/ 4 w 87"/>
                          <a:gd name="T7" fmla="*/ 264 h 264"/>
                          <a:gd name="T8" fmla="*/ 5 w 87"/>
                          <a:gd name="T9" fmla="*/ 264 h 264"/>
                          <a:gd name="T10" fmla="*/ 8 w 87"/>
                          <a:gd name="T11" fmla="*/ 264 h 264"/>
                          <a:gd name="T12" fmla="*/ 9 w 87"/>
                          <a:gd name="T13" fmla="*/ 264 h 264"/>
                          <a:gd name="T14" fmla="*/ 13 w 87"/>
                          <a:gd name="T15" fmla="*/ 264 h 264"/>
                          <a:gd name="T16" fmla="*/ 13 w 87"/>
                          <a:gd name="T17" fmla="*/ 264 h 264"/>
                          <a:gd name="T18" fmla="*/ 17 w 87"/>
                          <a:gd name="T19" fmla="*/ 264 h 264"/>
                          <a:gd name="T20" fmla="*/ 17 w 87"/>
                          <a:gd name="T21" fmla="*/ 264 h 264"/>
                          <a:gd name="T22" fmla="*/ 21 w 87"/>
                          <a:gd name="T23" fmla="*/ 264 h 264"/>
                          <a:gd name="T24" fmla="*/ 21 w 87"/>
                          <a:gd name="T25" fmla="*/ 264 h 264"/>
                          <a:gd name="T26" fmla="*/ 23 w 87"/>
                          <a:gd name="T27" fmla="*/ 198 h 264"/>
                          <a:gd name="T28" fmla="*/ 25 w 87"/>
                          <a:gd name="T29" fmla="*/ 264 h 264"/>
                          <a:gd name="T30" fmla="*/ 25 w 87"/>
                          <a:gd name="T31" fmla="*/ 264 h 264"/>
                          <a:gd name="T32" fmla="*/ 29 w 87"/>
                          <a:gd name="T33" fmla="*/ 264 h 264"/>
                          <a:gd name="T34" fmla="*/ 29 w 87"/>
                          <a:gd name="T35" fmla="*/ 264 h 264"/>
                          <a:gd name="T36" fmla="*/ 33 w 87"/>
                          <a:gd name="T37" fmla="*/ 264 h 264"/>
                          <a:gd name="T38" fmla="*/ 34 w 87"/>
                          <a:gd name="T39" fmla="*/ 264 h 264"/>
                          <a:gd name="T40" fmla="*/ 38 w 87"/>
                          <a:gd name="T41" fmla="*/ 264 h 264"/>
                          <a:gd name="T42" fmla="*/ 38 w 87"/>
                          <a:gd name="T43" fmla="*/ 264 h 264"/>
                          <a:gd name="T44" fmla="*/ 38 w 87"/>
                          <a:gd name="T45" fmla="*/ 264 h 264"/>
                          <a:gd name="T46" fmla="*/ 42 w 87"/>
                          <a:gd name="T47" fmla="*/ 264 h 264"/>
                          <a:gd name="T48" fmla="*/ 42 w 87"/>
                          <a:gd name="T49" fmla="*/ 264 h 264"/>
                          <a:gd name="T50" fmla="*/ 46 w 87"/>
                          <a:gd name="T51" fmla="*/ 264 h 264"/>
                          <a:gd name="T52" fmla="*/ 46 w 87"/>
                          <a:gd name="T53" fmla="*/ 264 h 264"/>
                          <a:gd name="T54" fmla="*/ 50 w 87"/>
                          <a:gd name="T55" fmla="*/ 264 h 264"/>
                          <a:gd name="T56" fmla="*/ 50 w 87"/>
                          <a:gd name="T57" fmla="*/ 264 h 264"/>
                          <a:gd name="T58" fmla="*/ 54 w 87"/>
                          <a:gd name="T59" fmla="*/ 264 h 264"/>
                          <a:gd name="T60" fmla="*/ 54 w 87"/>
                          <a:gd name="T61" fmla="*/ 264 h 264"/>
                          <a:gd name="T62" fmla="*/ 55 w 87"/>
                          <a:gd name="T63" fmla="*/ 129 h 264"/>
                          <a:gd name="T64" fmla="*/ 59 w 87"/>
                          <a:gd name="T65" fmla="*/ 264 h 264"/>
                          <a:gd name="T66" fmla="*/ 59 w 87"/>
                          <a:gd name="T67" fmla="*/ 264 h 264"/>
                          <a:gd name="T68" fmla="*/ 62 w 87"/>
                          <a:gd name="T69" fmla="*/ 264 h 264"/>
                          <a:gd name="T70" fmla="*/ 62 w 87"/>
                          <a:gd name="T71" fmla="*/ 264 h 264"/>
                          <a:gd name="T72" fmla="*/ 67 w 87"/>
                          <a:gd name="T73" fmla="*/ 264 h 264"/>
                          <a:gd name="T74" fmla="*/ 67 w 87"/>
                          <a:gd name="T75" fmla="*/ 264 h 264"/>
                          <a:gd name="T76" fmla="*/ 70 w 87"/>
                          <a:gd name="T77" fmla="*/ 264 h 264"/>
                          <a:gd name="T78" fmla="*/ 71 w 87"/>
                          <a:gd name="T79" fmla="*/ 264 h 264"/>
                          <a:gd name="T80" fmla="*/ 71 w 87"/>
                          <a:gd name="T81" fmla="*/ 264 h 264"/>
                          <a:gd name="T82" fmla="*/ 75 w 87"/>
                          <a:gd name="T83" fmla="*/ 264 h 264"/>
                          <a:gd name="T84" fmla="*/ 75 w 87"/>
                          <a:gd name="T85" fmla="*/ 264 h 264"/>
                          <a:gd name="T86" fmla="*/ 79 w 87"/>
                          <a:gd name="T87" fmla="*/ 264 h 264"/>
                          <a:gd name="T88" fmla="*/ 79 w 87"/>
                          <a:gd name="T89" fmla="*/ 264 h 264"/>
                          <a:gd name="T90" fmla="*/ 83 w 87"/>
                          <a:gd name="T91" fmla="*/ 264 h 264"/>
                          <a:gd name="T92" fmla="*/ 83 w 87"/>
                          <a:gd name="T93" fmla="*/ 264 h 264"/>
                          <a:gd name="T94" fmla="*/ 87 w 87"/>
                          <a:gd name="T95" fmla="*/ 223 h 264"/>
                          <a:gd name="T96" fmla="*/ 87 w 87"/>
                          <a:gd name="T97" fmla="*/ 111 h 264"/>
                          <a:gd name="T98" fmla="*/ 87 w 87"/>
                          <a:gd name="T99" fmla="*/ 0 h 2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87" h="264">
                            <a:moveTo>
                              <a:pt x="0" y="264"/>
                            </a:moveTo>
                            <a:lnTo>
                              <a:pt x="0" y="264"/>
                            </a:lnTo>
                            <a:lnTo>
                              <a:pt x="4" y="264"/>
                            </a:lnTo>
                            <a:lnTo>
                              <a:pt x="4" y="264"/>
                            </a:lnTo>
                            <a:lnTo>
                              <a:pt x="5" y="264"/>
                            </a:lnTo>
                            <a:lnTo>
                              <a:pt x="8" y="264"/>
                            </a:lnTo>
                            <a:lnTo>
                              <a:pt x="9" y="264"/>
                            </a:lnTo>
                            <a:lnTo>
                              <a:pt x="13" y="264"/>
                            </a:lnTo>
                            <a:lnTo>
                              <a:pt x="13" y="264"/>
                            </a:lnTo>
                            <a:lnTo>
                              <a:pt x="17" y="264"/>
                            </a:lnTo>
                            <a:lnTo>
                              <a:pt x="17" y="264"/>
                            </a:lnTo>
                            <a:lnTo>
                              <a:pt x="21" y="264"/>
                            </a:lnTo>
                            <a:lnTo>
                              <a:pt x="21" y="264"/>
                            </a:lnTo>
                            <a:lnTo>
                              <a:pt x="23" y="198"/>
                            </a:lnTo>
                            <a:lnTo>
                              <a:pt x="25" y="264"/>
                            </a:lnTo>
                            <a:lnTo>
                              <a:pt x="25" y="264"/>
                            </a:lnTo>
                            <a:lnTo>
                              <a:pt x="29" y="264"/>
                            </a:lnTo>
                            <a:lnTo>
                              <a:pt x="29" y="264"/>
                            </a:lnTo>
                            <a:lnTo>
                              <a:pt x="33" y="264"/>
                            </a:lnTo>
                            <a:lnTo>
                              <a:pt x="34" y="264"/>
                            </a:lnTo>
                            <a:lnTo>
                              <a:pt x="38" y="264"/>
                            </a:lnTo>
                            <a:lnTo>
                              <a:pt x="38" y="264"/>
                            </a:lnTo>
                            <a:lnTo>
                              <a:pt x="38" y="264"/>
                            </a:lnTo>
                            <a:lnTo>
                              <a:pt x="42" y="264"/>
                            </a:lnTo>
                            <a:lnTo>
                              <a:pt x="42" y="264"/>
                            </a:lnTo>
                            <a:lnTo>
                              <a:pt x="46" y="264"/>
                            </a:lnTo>
                            <a:lnTo>
                              <a:pt x="46" y="264"/>
                            </a:lnTo>
                            <a:lnTo>
                              <a:pt x="50" y="264"/>
                            </a:lnTo>
                            <a:lnTo>
                              <a:pt x="50" y="264"/>
                            </a:lnTo>
                            <a:lnTo>
                              <a:pt x="54" y="264"/>
                            </a:lnTo>
                            <a:lnTo>
                              <a:pt x="54" y="264"/>
                            </a:lnTo>
                            <a:lnTo>
                              <a:pt x="55" y="129"/>
                            </a:lnTo>
                            <a:lnTo>
                              <a:pt x="59" y="264"/>
                            </a:lnTo>
                            <a:lnTo>
                              <a:pt x="59" y="264"/>
                            </a:lnTo>
                            <a:lnTo>
                              <a:pt x="62" y="264"/>
                            </a:lnTo>
                            <a:lnTo>
                              <a:pt x="62" y="264"/>
                            </a:lnTo>
                            <a:lnTo>
                              <a:pt x="67" y="264"/>
                            </a:lnTo>
                            <a:lnTo>
                              <a:pt x="67" y="264"/>
                            </a:lnTo>
                            <a:lnTo>
                              <a:pt x="70" y="264"/>
                            </a:lnTo>
                            <a:lnTo>
                              <a:pt x="71" y="264"/>
                            </a:lnTo>
                            <a:lnTo>
                              <a:pt x="71" y="264"/>
                            </a:lnTo>
                            <a:lnTo>
                              <a:pt x="75" y="264"/>
                            </a:lnTo>
                            <a:lnTo>
                              <a:pt x="75" y="264"/>
                            </a:lnTo>
                            <a:lnTo>
                              <a:pt x="79" y="264"/>
                            </a:lnTo>
                            <a:lnTo>
                              <a:pt x="79" y="264"/>
                            </a:lnTo>
                            <a:lnTo>
                              <a:pt x="83" y="264"/>
                            </a:lnTo>
                            <a:lnTo>
                              <a:pt x="83" y="264"/>
                            </a:lnTo>
                            <a:lnTo>
                              <a:pt x="87" y="223"/>
                            </a:lnTo>
                            <a:lnTo>
                              <a:pt x="87" y="111"/>
                            </a:lnTo>
                            <a:lnTo>
                              <a:pt x="87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55" name="Freeform 2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6742" y="3522253"/>
                        <a:ext cx="69141" cy="506772"/>
                      </a:xfrm>
                      <a:custGeom>
                        <a:avLst/>
                        <a:gdLst>
                          <a:gd name="T0" fmla="*/ 0 w 92"/>
                          <a:gd name="T1" fmla="*/ 449 h 713"/>
                          <a:gd name="T2" fmla="*/ 5 w 92"/>
                          <a:gd name="T3" fmla="*/ 713 h 713"/>
                          <a:gd name="T4" fmla="*/ 5 w 92"/>
                          <a:gd name="T5" fmla="*/ 713 h 713"/>
                          <a:gd name="T6" fmla="*/ 9 w 92"/>
                          <a:gd name="T7" fmla="*/ 713 h 713"/>
                          <a:gd name="T8" fmla="*/ 9 w 92"/>
                          <a:gd name="T9" fmla="*/ 713 h 713"/>
                          <a:gd name="T10" fmla="*/ 13 w 92"/>
                          <a:gd name="T11" fmla="*/ 713 h 713"/>
                          <a:gd name="T12" fmla="*/ 13 w 92"/>
                          <a:gd name="T13" fmla="*/ 713 h 713"/>
                          <a:gd name="T14" fmla="*/ 16 w 92"/>
                          <a:gd name="T15" fmla="*/ 713 h 713"/>
                          <a:gd name="T16" fmla="*/ 17 w 92"/>
                          <a:gd name="T17" fmla="*/ 713 h 713"/>
                          <a:gd name="T18" fmla="*/ 17 w 92"/>
                          <a:gd name="T19" fmla="*/ 713 h 713"/>
                          <a:gd name="T20" fmla="*/ 21 w 92"/>
                          <a:gd name="T21" fmla="*/ 713 h 713"/>
                          <a:gd name="T22" fmla="*/ 21 w 92"/>
                          <a:gd name="T23" fmla="*/ 713 h 713"/>
                          <a:gd name="T24" fmla="*/ 25 w 92"/>
                          <a:gd name="T25" fmla="*/ 713 h 713"/>
                          <a:gd name="T26" fmla="*/ 26 w 92"/>
                          <a:gd name="T27" fmla="*/ 713 h 713"/>
                          <a:gd name="T28" fmla="*/ 30 w 92"/>
                          <a:gd name="T29" fmla="*/ 713 h 713"/>
                          <a:gd name="T30" fmla="*/ 30 w 92"/>
                          <a:gd name="T31" fmla="*/ 713 h 713"/>
                          <a:gd name="T32" fmla="*/ 33 w 92"/>
                          <a:gd name="T33" fmla="*/ 233 h 713"/>
                          <a:gd name="T34" fmla="*/ 34 w 92"/>
                          <a:gd name="T35" fmla="*/ 713 h 713"/>
                          <a:gd name="T36" fmla="*/ 34 w 92"/>
                          <a:gd name="T37" fmla="*/ 713 h 713"/>
                          <a:gd name="T38" fmla="*/ 38 w 92"/>
                          <a:gd name="T39" fmla="*/ 713 h 713"/>
                          <a:gd name="T40" fmla="*/ 38 w 92"/>
                          <a:gd name="T41" fmla="*/ 713 h 713"/>
                          <a:gd name="T42" fmla="*/ 42 w 92"/>
                          <a:gd name="T43" fmla="*/ 713 h 713"/>
                          <a:gd name="T44" fmla="*/ 42 w 92"/>
                          <a:gd name="T45" fmla="*/ 713 h 713"/>
                          <a:gd name="T46" fmla="*/ 46 w 92"/>
                          <a:gd name="T47" fmla="*/ 713 h 713"/>
                          <a:gd name="T48" fmla="*/ 46 w 92"/>
                          <a:gd name="T49" fmla="*/ 713 h 713"/>
                          <a:gd name="T50" fmla="*/ 49 w 92"/>
                          <a:gd name="T51" fmla="*/ 713 h 713"/>
                          <a:gd name="T52" fmla="*/ 50 w 92"/>
                          <a:gd name="T53" fmla="*/ 713 h 713"/>
                          <a:gd name="T54" fmla="*/ 51 w 92"/>
                          <a:gd name="T55" fmla="*/ 713 h 713"/>
                          <a:gd name="T56" fmla="*/ 54 w 92"/>
                          <a:gd name="T57" fmla="*/ 713 h 713"/>
                          <a:gd name="T58" fmla="*/ 54 w 92"/>
                          <a:gd name="T59" fmla="*/ 713 h 713"/>
                          <a:gd name="T60" fmla="*/ 59 w 92"/>
                          <a:gd name="T61" fmla="*/ 713 h 713"/>
                          <a:gd name="T62" fmla="*/ 59 w 92"/>
                          <a:gd name="T63" fmla="*/ 713 h 713"/>
                          <a:gd name="T64" fmla="*/ 63 w 92"/>
                          <a:gd name="T65" fmla="*/ 713 h 713"/>
                          <a:gd name="T66" fmla="*/ 63 w 92"/>
                          <a:gd name="T67" fmla="*/ 713 h 713"/>
                          <a:gd name="T68" fmla="*/ 65 w 92"/>
                          <a:gd name="T69" fmla="*/ 0 h 713"/>
                          <a:gd name="T70" fmla="*/ 67 w 92"/>
                          <a:gd name="T71" fmla="*/ 713 h 713"/>
                          <a:gd name="T72" fmla="*/ 67 w 92"/>
                          <a:gd name="T73" fmla="*/ 713 h 713"/>
                          <a:gd name="T74" fmla="*/ 71 w 92"/>
                          <a:gd name="T75" fmla="*/ 713 h 713"/>
                          <a:gd name="T76" fmla="*/ 71 w 92"/>
                          <a:gd name="T77" fmla="*/ 713 h 713"/>
                          <a:gd name="T78" fmla="*/ 75 w 92"/>
                          <a:gd name="T79" fmla="*/ 713 h 713"/>
                          <a:gd name="T80" fmla="*/ 75 w 92"/>
                          <a:gd name="T81" fmla="*/ 713 h 713"/>
                          <a:gd name="T82" fmla="*/ 79 w 92"/>
                          <a:gd name="T83" fmla="*/ 713 h 713"/>
                          <a:gd name="T84" fmla="*/ 79 w 92"/>
                          <a:gd name="T85" fmla="*/ 713 h 713"/>
                          <a:gd name="T86" fmla="*/ 81 w 92"/>
                          <a:gd name="T87" fmla="*/ 713 h 713"/>
                          <a:gd name="T88" fmla="*/ 84 w 92"/>
                          <a:gd name="T89" fmla="*/ 713 h 713"/>
                          <a:gd name="T90" fmla="*/ 84 w 92"/>
                          <a:gd name="T91" fmla="*/ 713 h 713"/>
                          <a:gd name="T92" fmla="*/ 88 w 92"/>
                          <a:gd name="T93" fmla="*/ 713 h 713"/>
                          <a:gd name="T94" fmla="*/ 88 w 92"/>
                          <a:gd name="T95" fmla="*/ 713 h 713"/>
                          <a:gd name="T96" fmla="*/ 92 w 92"/>
                          <a:gd name="T97" fmla="*/ 713 h 713"/>
                          <a:gd name="T98" fmla="*/ 92 w 92"/>
                          <a:gd name="T99" fmla="*/ 713 h 71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713">
                            <a:moveTo>
                              <a:pt x="0" y="449"/>
                            </a:moveTo>
                            <a:lnTo>
                              <a:pt x="5" y="713"/>
                            </a:lnTo>
                            <a:lnTo>
                              <a:pt x="5" y="713"/>
                            </a:lnTo>
                            <a:lnTo>
                              <a:pt x="9" y="713"/>
                            </a:lnTo>
                            <a:lnTo>
                              <a:pt x="9" y="713"/>
                            </a:lnTo>
                            <a:lnTo>
                              <a:pt x="13" y="713"/>
                            </a:lnTo>
                            <a:lnTo>
                              <a:pt x="13" y="713"/>
                            </a:lnTo>
                            <a:lnTo>
                              <a:pt x="16" y="713"/>
                            </a:lnTo>
                            <a:lnTo>
                              <a:pt x="17" y="713"/>
                            </a:lnTo>
                            <a:lnTo>
                              <a:pt x="17" y="713"/>
                            </a:lnTo>
                            <a:lnTo>
                              <a:pt x="21" y="713"/>
                            </a:lnTo>
                            <a:lnTo>
                              <a:pt x="21" y="713"/>
                            </a:lnTo>
                            <a:lnTo>
                              <a:pt x="25" y="713"/>
                            </a:lnTo>
                            <a:lnTo>
                              <a:pt x="26" y="713"/>
                            </a:lnTo>
                            <a:lnTo>
                              <a:pt x="30" y="713"/>
                            </a:lnTo>
                            <a:lnTo>
                              <a:pt x="30" y="713"/>
                            </a:lnTo>
                            <a:lnTo>
                              <a:pt x="33" y="233"/>
                            </a:lnTo>
                            <a:lnTo>
                              <a:pt x="34" y="713"/>
                            </a:lnTo>
                            <a:lnTo>
                              <a:pt x="34" y="713"/>
                            </a:lnTo>
                            <a:lnTo>
                              <a:pt x="38" y="713"/>
                            </a:lnTo>
                            <a:lnTo>
                              <a:pt x="38" y="713"/>
                            </a:lnTo>
                            <a:lnTo>
                              <a:pt x="42" y="713"/>
                            </a:lnTo>
                            <a:lnTo>
                              <a:pt x="42" y="713"/>
                            </a:lnTo>
                            <a:lnTo>
                              <a:pt x="46" y="713"/>
                            </a:lnTo>
                            <a:lnTo>
                              <a:pt x="46" y="713"/>
                            </a:lnTo>
                            <a:lnTo>
                              <a:pt x="49" y="713"/>
                            </a:lnTo>
                            <a:lnTo>
                              <a:pt x="50" y="713"/>
                            </a:lnTo>
                            <a:lnTo>
                              <a:pt x="51" y="713"/>
                            </a:lnTo>
                            <a:lnTo>
                              <a:pt x="54" y="713"/>
                            </a:lnTo>
                            <a:lnTo>
                              <a:pt x="54" y="713"/>
                            </a:lnTo>
                            <a:lnTo>
                              <a:pt x="59" y="713"/>
                            </a:lnTo>
                            <a:lnTo>
                              <a:pt x="59" y="713"/>
                            </a:lnTo>
                            <a:lnTo>
                              <a:pt x="63" y="713"/>
                            </a:lnTo>
                            <a:lnTo>
                              <a:pt x="63" y="713"/>
                            </a:lnTo>
                            <a:lnTo>
                              <a:pt x="65" y="0"/>
                            </a:lnTo>
                            <a:lnTo>
                              <a:pt x="67" y="713"/>
                            </a:lnTo>
                            <a:lnTo>
                              <a:pt x="67" y="713"/>
                            </a:lnTo>
                            <a:lnTo>
                              <a:pt x="71" y="713"/>
                            </a:lnTo>
                            <a:lnTo>
                              <a:pt x="71" y="713"/>
                            </a:lnTo>
                            <a:lnTo>
                              <a:pt x="75" y="713"/>
                            </a:lnTo>
                            <a:lnTo>
                              <a:pt x="75" y="713"/>
                            </a:lnTo>
                            <a:lnTo>
                              <a:pt x="79" y="713"/>
                            </a:lnTo>
                            <a:lnTo>
                              <a:pt x="79" y="713"/>
                            </a:lnTo>
                            <a:lnTo>
                              <a:pt x="81" y="713"/>
                            </a:lnTo>
                            <a:lnTo>
                              <a:pt x="84" y="713"/>
                            </a:lnTo>
                            <a:lnTo>
                              <a:pt x="84" y="713"/>
                            </a:lnTo>
                            <a:lnTo>
                              <a:pt x="88" y="713"/>
                            </a:lnTo>
                            <a:lnTo>
                              <a:pt x="88" y="713"/>
                            </a:lnTo>
                            <a:lnTo>
                              <a:pt x="92" y="713"/>
                            </a:lnTo>
                            <a:lnTo>
                              <a:pt x="92" y="71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156" name="Freeform 2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15883" y="3368729"/>
                        <a:ext cx="28558" cy="660296"/>
                      </a:xfrm>
                      <a:custGeom>
                        <a:avLst/>
                        <a:gdLst>
                          <a:gd name="T0" fmla="*/ 0 w 38"/>
                          <a:gd name="T1" fmla="*/ 929 h 929"/>
                          <a:gd name="T2" fmla="*/ 4 w 38"/>
                          <a:gd name="T3" fmla="*/ 929 h 929"/>
                          <a:gd name="T4" fmla="*/ 4 w 38"/>
                          <a:gd name="T5" fmla="*/ 929 h 929"/>
                          <a:gd name="T6" fmla="*/ 6 w 38"/>
                          <a:gd name="T7" fmla="*/ 0 h 929"/>
                          <a:gd name="T8" fmla="*/ 8 w 38"/>
                          <a:gd name="T9" fmla="*/ 929 h 929"/>
                          <a:gd name="T10" fmla="*/ 8 w 38"/>
                          <a:gd name="T11" fmla="*/ 929 h 929"/>
                          <a:gd name="T12" fmla="*/ 12 w 38"/>
                          <a:gd name="T13" fmla="*/ 929 h 929"/>
                          <a:gd name="T14" fmla="*/ 12 w 38"/>
                          <a:gd name="T15" fmla="*/ 929 h 929"/>
                          <a:gd name="T16" fmla="*/ 17 w 38"/>
                          <a:gd name="T17" fmla="*/ 929 h 929"/>
                          <a:gd name="T18" fmla="*/ 17 w 38"/>
                          <a:gd name="T19" fmla="*/ 929 h 929"/>
                          <a:gd name="T20" fmla="*/ 20 w 38"/>
                          <a:gd name="T21" fmla="*/ 929 h 929"/>
                          <a:gd name="T22" fmla="*/ 21 w 38"/>
                          <a:gd name="T23" fmla="*/ 929 h 929"/>
                          <a:gd name="T24" fmla="*/ 21 w 38"/>
                          <a:gd name="T25" fmla="*/ 929 h 929"/>
                          <a:gd name="T26" fmla="*/ 22 w 38"/>
                          <a:gd name="T27" fmla="*/ 929 h 929"/>
                          <a:gd name="T28" fmla="*/ 25 w 38"/>
                          <a:gd name="T29" fmla="*/ 929 h 929"/>
                          <a:gd name="T30" fmla="*/ 25 w 38"/>
                          <a:gd name="T31" fmla="*/ 929 h 929"/>
                          <a:gd name="T32" fmla="*/ 29 w 38"/>
                          <a:gd name="T33" fmla="*/ 929 h 929"/>
                          <a:gd name="T34" fmla="*/ 29 w 38"/>
                          <a:gd name="T35" fmla="*/ 929 h 929"/>
                          <a:gd name="T36" fmla="*/ 33 w 38"/>
                          <a:gd name="T37" fmla="*/ 929 h 929"/>
                          <a:gd name="T38" fmla="*/ 33 w 38"/>
                          <a:gd name="T39" fmla="*/ 929 h 929"/>
                          <a:gd name="T40" fmla="*/ 33 w 38"/>
                          <a:gd name="T41" fmla="*/ 929 h 929"/>
                          <a:gd name="T42" fmla="*/ 33 w 38"/>
                          <a:gd name="T43" fmla="*/ 929 h 929"/>
                          <a:gd name="T44" fmla="*/ 37 w 38"/>
                          <a:gd name="T45" fmla="*/ 928 h 929"/>
                          <a:gd name="T46" fmla="*/ 37 w 38"/>
                          <a:gd name="T47" fmla="*/ 928 h 929"/>
                          <a:gd name="T48" fmla="*/ 38 w 38"/>
                          <a:gd name="T49" fmla="*/ 169 h 9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</a:cxnLst>
                        <a:rect l="0" t="0" r="r" b="b"/>
                        <a:pathLst>
                          <a:path w="38" h="929">
                            <a:moveTo>
                              <a:pt x="0" y="929"/>
                            </a:moveTo>
                            <a:lnTo>
                              <a:pt x="4" y="929"/>
                            </a:lnTo>
                            <a:lnTo>
                              <a:pt x="4" y="929"/>
                            </a:lnTo>
                            <a:lnTo>
                              <a:pt x="6" y="0"/>
                            </a:lnTo>
                            <a:lnTo>
                              <a:pt x="8" y="929"/>
                            </a:lnTo>
                            <a:lnTo>
                              <a:pt x="8" y="929"/>
                            </a:lnTo>
                            <a:lnTo>
                              <a:pt x="12" y="929"/>
                            </a:lnTo>
                            <a:lnTo>
                              <a:pt x="12" y="929"/>
                            </a:lnTo>
                            <a:lnTo>
                              <a:pt x="17" y="929"/>
                            </a:lnTo>
                            <a:lnTo>
                              <a:pt x="17" y="929"/>
                            </a:lnTo>
                            <a:lnTo>
                              <a:pt x="20" y="929"/>
                            </a:lnTo>
                            <a:lnTo>
                              <a:pt x="21" y="929"/>
                            </a:lnTo>
                            <a:lnTo>
                              <a:pt x="21" y="929"/>
                            </a:lnTo>
                            <a:lnTo>
                              <a:pt x="22" y="929"/>
                            </a:lnTo>
                            <a:lnTo>
                              <a:pt x="25" y="929"/>
                            </a:lnTo>
                            <a:lnTo>
                              <a:pt x="25" y="929"/>
                            </a:lnTo>
                            <a:lnTo>
                              <a:pt x="29" y="929"/>
                            </a:lnTo>
                            <a:lnTo>
                              <a:pt x="29" y="929"/>
                            </a:lnTo>
                            <a:lnTo>
                              <a:pt x="33" y="929"/>
                            </a:lnTo>
                            <a:lnTo>
                              <a:pt x="33" y="929"/>
                            </a:lnTo>
                            <a:lnTo>
                              <a:pt x="33" y="929"/>
                            </a:lnTo>
                            <a:lnTo>
                              <a:pt x="33" y="929"/>
                            </a:lnTo>
                            <a:lnTo>
                              <a:pt x="37" y="928"/>
                            </a:lnTo>
                            <a:lnTo>
                              <a:pt x="37" y="928"/>
                            </a:lnTo>
                            <a:lnTo>
                              <a:pt x="38" y="16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</p:grpSp>
                <p:grpSp>
                  <p:nvGrpSpPr>
                    <p:cNvPr id="74" name="Group 73"/>
                    <p:cNvGrpSpPr/>
                    <p:nvPr/>
                  </p:nvGrpSpPr>
                  <p:grpSpPr>
                    <a:xfrm>
                      <a:off x="3674827" y="3136002"/>
                      <a:ext cx="1225108" cy="1381469"/>
                      <a:chOff x="3531457" y="3799603"/>
                      <a:chExt cx="1225108" cy="1381469"/>
                    </a:xfrm>
                  </p:grpSpPr>
                  <p:grpSp>
                    <p:nvGrpSpPr>
                      <p:cNvPr id="75" name="Group 74"/>
                      <p:cNvGrpSpPr/>
                      <p:nvPr/>
                    </p:nvGrpSpPr>
                    <p:grpSpPr>
                      <a:xfrm>
                        <a:off x="4467591" y="3799603"/>
                        <a:ext cx="288974" cy="1039621"/>
                        <a:chOff x="11478612" y="2085539"/>
                        <a:chExt cx="489466" cy="2608171"/>
                      </a:xfrm>
                    </p:grpSpPr>
                    <p:sp>
                      <p:nvSpPr>
                        <p:cNvPr id="118" name="Freeform 2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624757" y="2391192"/>
                          <a:ext cx="77439" cy="114699"/>
                        </a:xfrm>
                        <a:custGeom>
                          <a:avLst/>
                          <a:gdLst>
                            <a:gd name="T0" fmla="*/ 0 w 144"/>
                            <a:gd name="T1" fmla="*/ 139 h 145"/>
                            <a:gd name="T2" fmla="*/ 1 w 144"/>
                            <a:gd name="T3" fmla="*/ 135 h 145"/>
                            <a:gd name="T4" fmla="*/ 63 w 144"/>
                            <a:gd name="T5" fmla="*/ 72 h 145"/>
                            <a:gd name="T6" fmla="*/ 1 w 144"/>
                            <a:gd name="T7" fmla="*/ 10 h 145"/>
                            <a:gd name="T8" fmla="*/ 0 w 144"/>
                            <a:gd name="T9" fmla="*/ 6 h 145"/>
                            <a:gd name="T10" fmla="*/ 1 w 144"/>
                            <a:gd name="T11" fmla="*/ 2 h 145"/>
                            <a:gd name="T12" fmla="*/ 6 w 144"/>
                            <a:gd name="T13" fmla="*/ 0 h 145"/>
                            <a:gd name="T14" fmla="*/ 10 w 144"/>
                            <a:gd name="T15" fmla="*/ 2 h 145"/>
                            <a:gd name="T16" fmla="*/ 72 w 144"/>
                            <a:gd name="T17" fmla="*/ 64 h 145"/>
                            <a:gd name="T18" fmla="*/ 134 w 144"/>
                            <a:gd name="T19" fmla="*/ 2 h 145"/>
                            <a:gd name="T20" fmla="*/ 138 w 144"/>
                            <a:gd name="T21" fmla="*/ 0 h 145"/>
                            <a:gd name="T22" fmla="*/ 143 w 144"/>
                            <a:gd name="T23" fmla="*/ 2 h 145"/>
                            <a:gd name="T24" fmla="*/ 144 w 144"/>
                            <a:gd name="T25" fmla="*/ 6 h 145"/>
                            <a:gd name="T26" fmla="*/ 143 w 144"/>
                            <a:gd name="T27" fmla="*/ 10 h 145"/>
                            <a:gd name="T28" fmla="*/ 81 w 144"/>
                            <a:gd name="T29" fmla="*/ 72 h 145"/>
                            <a:gd name="T30" fmla="*/ 143 w 144"/>
                            <a:gd name="T31" fmla="*/ 135 h 145"/>
                            <a:gd name="T32" fmla="*/ 144 w 144"/>
                            <a:gd name="T33" fmla="*/ 139 h 145"/>
                            <a:gd name="T34" fmla="*/ 143 w 144"/>
                            <a:gd name="T35" fmla="*/ 143 h 145"/>
                            <a:gd name="T36" fmla="*/ 138 w 144"/>
                            <a:gd name="T37" fmla="*/ 145 h 145"/>
                            <a:gd name="T38" fmla="*/ 134 w 144"/>
                            <a:gd name="T39" fmla="*/ 143 h 145"/>
                            <a:gd name="T40" fmla="*/ 72 w 144"/>
                            <a:gd name="T41" fmla="*/ 81 h 145"/>
                            <a:gd name="T42" fmla="*/ 10 w 144"/>
                            <a:gd name="T43" fmla="*/ 143 h 145"/>
                            <a:gd name="T44" fmla="*/ 6 w 144"/>
                            <a:gd name="T45" fmla="*/ 145 h 145"/>
                            <a:gd name="T46" fmla="*/ 1 w 144"/>
                            <a:gd name="T47" fmla="*/ 143 h 145"/>
                            <a:gd name="T48" fmla="*/ 0 w 144"/>
                            <a:gd name="T49" fmla="*/ 139 h 1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</a:cxnLst>
                          <a:rect l="0" t="0" r="r" b="b"/>
                          <a:pathLst>
                            <a:path w="144" h="145">
                              <a:moveTo>
                                <a:pt x="0" y="139"/>
                              </a:moveTo>
                              <a:cubicBezTo>
                                <a:pt x="0" y="137"/>
                                <a:pt x="0" y="136"/>
                                <a:pt x="1" y="135"/>
                              </a:cubicBezTo>
                              <a:lnTo>
                                <a:pt x="63" y="72"/>
                              </a:lnTo>
                              <a:lnTo>
                                <a:pt x="1" y="10"/>
                              </a:lnTo>
                              <a:cubicBezTo>
                                <a:pt x="0" y="9"/>
                                <a:pt x="0" y="8"/>
                                <a:pt x="0" y="6"/>
                              </a:cubicBezTo>
                              <a:cubicBezTo>
                                <a:pt x="0" y="5"/>
                                <a:pt x="0" y="3"/>
                                <a:pt x="1" y="2"/>
                              </a:cubicBezTo>
                              <a:cubicBezTo>
                                <a:pt x="3" y="1"/>
                                <a:pt x="4" y="0"/>
                                <a:pt x="6" y="0"/>
                              </a:cubicBezTo>
                              <a:cubicBezTo>
                                <a:pt x="7" y="0"/>
                                <a:pt x="8" y="1"/>
                                <a:pt x="10" y="2"/>
                              </a:cubicBezTo>
                              <a:lnTo>
                                <a:pt x="72" y="64"/>
                              </a:lnTo>
                              <a:lnTo>
                                <a:pt x="134" y="2"/>
                              </a:lnTo>
                              <a:cubicBezTo>
                                <a:pt x="136" y="1"/>
                                <a:pt x="137" y="0"/>
                                <a:pt x="138" y="0"/>
                              </a:cubicBezTo>
                              <a:cubicBezTo>
                                <a:pt x="140" y="0"/>
                                <a:pt x="142" y="1"/>
                                <a:pt x="143" y="2"/>
                              </a:cubicBezTo>
                              <a:cubicBezTo>
                                <a:pt x="144" y="3"/>
                                <a:pt x="144" y="4"/>
                                <a:pt x="144" y="6"/>
                              </a:cubicBezTo>
                              <a:cubicBezTo>
                                <a:pt x="144" y="8"/>
                                <a:pt x="144" y="9"/>
                                <a:pt x="143" y="10"/>
                              </a:cubicBezTo>
                              <a:lnTo>
                                <a:pt x="81" y="72"/>
                              </a:lnTo>
                              <a:lnTo>
                                <a:pt x="143" y="135"/>
                              </a:lnTo>
                              <a:cubicBezTo>
                                <a:pt x="144" y="136"/>
                                <a:pt x="144" y="137"/>
                                <a:pt x="144" y="139"/>
                              </a:cubicBezTo>
                              <a:cubicBezTo>
                                <a:pt x="144" y="140"/>
                                <a:pt x="144" y="142"/>
                                <a:pt x="143" y="143"/>
                              </a:cubicBezTo>
                              <a:cubicBezTo>
                                <a:pt x="142" y="144"/>
                                <a:pt x="140" y="145"/>
                                <a:pt x="138" y="145"/>
                              </a:cubicBezTo>
                              <a:cubicBezTo>
                                <a:pt x="137" y="145"/>
                                <a:pt x="135" y="144"/>
                                <a:pt x="134" y="143"/>
                              </a:cubicBezTo>
                              <a:lnTo>
                                <a:pt x="72" y="81"/>
                              </a:lnTo>
                              <a:lnTo>
                                <a:pt x="10" y="143"/>
                              </a:lnTo>
                              <a:cubicBezTo>
                                <a:pt x="9" y="144"/>
                                <a:pt x="7" y="145"/>
                                <a:pt x="6" y="145"/>
                              </a:cubicBezTo>
                              <a:cubicBezTo>
                                <a:pt x="4" y="145"/>
                                <a:pt x="3" y="144"/>
                                <a:pt x="1" y="143"/>
                              </a:cubicBezTo>
                              <a:cubicBezTo>
                                <a:pt x="0" y="142"/>
                                <a:pt x="0" y="140"/>
                                <a:pt x="0" y="139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262626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900"/>
                        </a:p>
                      </p:txBody>
                    </p:sp>
                    <p:sp>
                      <p:nvSpPr>
                        <p:cNvPr id="119" name="Rectangle 21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703597" y="2187598"/>
                          <a:ext cx="168341" cy="27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10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120" name="Rectangle 21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851324" y="2085539"/>
                          <a:ext cx="116754" cy="231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-3</a:t>
                          </a:r>
                          <a:endParaRPr kumimoji="0" lang="en-US" altLang="en-US" sz="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121" name="Rectangle 2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478612" y="4346248"/>
                          <a:ext cx="108607" cy="3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122" name="Rectangle 2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478612" y="3376352"/>
                          <a:ext cx="108607" cy="3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1</a:t>
                          </a:r>
                          <a:endPara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123" name="Rectangle 22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478612" y="2387342"/>
                          <a:ext cx="108607" cy="347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2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76" name="Group 75"/>
                      <p:cNvGrpSpPr/>
                      <p:nvPr/>
                    </p:nvGrpSpPr>
                    <p:grpSpPr>
                      <a:xfrm>
                        <a:off x="3615740" y="3931822"/>
                        <a:ext cx="828000" cy="864000"/>
                        <a:chOff x="9744076" y="2365375"/>
                        <a:chExt cx="1781175" cy="1978025"/>
                      </a:xfrm>
                    </p:grpSpPr>
                    <p:sp>
                      <p:nvSpPr>
                        <p:cNvPr id="82" name="Line 1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4343400"/>
                          <a:ext cx="178117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3" name="Line 1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365375"/>
                          <a:ext cx="178117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4" name="Line 1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744076" y="4324350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5" name="Line 1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0634663" y="4324350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6" name="Line 1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525251" y="4324350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7" name="Line 1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365375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8" name="Line 1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634663" y="2365375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9" name="Line 1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25251" y="2365375"/>
                          <a:ext cx="0" cy="1905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0" name="Line 2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525251" y="2365375"/>
                          <a:ext cx="0" cy="19780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1" name="Line 2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744076" y="2365375"/>
                          <a:ext cx="0" cy="19780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2" name="Line 2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4343400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3" name="Line 2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38496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4" name="Line 2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33543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5" name="Line 2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28606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6" name="Line 2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1504613" y="23653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7" name="Line 2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4343400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8" name="Line 2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38496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9" name="Line 2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3354387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0" name="Line 2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8606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1" name="Line 2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44076" y="2365375"/>
                          <a:ext cx="20638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2" name="Freeform 2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634663" y="2759075"/>
                          <a:ext cx="117475" cy="1584325"/>
                        </a:xfrm>
                        <a:custGeom>
                          <a:avLst/>
                          <a:gdLst>
                            <a:gd name="T0" fmla="*/ 0 w 74"/>
                            <a:gd name="T1" fmla="*/ 0 h 998"/>
                            <a:gd name="T2" fmla="*/ 3 w 74"/>
                            <a:gd name="T3" fmla="*/ 998 h 998"/>
                            <a:gd name="T4" fmla="*/ 3 w 74"/>
                            <a:gd name="T5" fmla="*/ 998 h 998"/>
                            <a:gd name="T6" fmla="*/ 3 w 74"/>
                            <a:gd name="T7" fmla="*/ 998 h 998"/>
                            <a:gd name="T8" fmla="*/ 8 w 74"/>
                            <a:gd name="T9" fmla="*/ 998 h 998"/>
                            <a:gd name="T10" fmla="*/ 8 w 74"/>
                            <a:gd name="T11" fmla="*/ 998 h 998"/>
                            <a:gd name="T12" fmla="*/ 8 w 74"/>
                            <a:gd name="T13" fmla="*/ 998 h 998"/>
                            <a:gd name="T14" fmla="*/ 12 w 74"/>
                            <a:gd name="T15" fmla="*/ 998 h 998"/>
                            <a:gd name="T16" fmla="*/ 12 w 74"/>
                            <a:gd name="T17" fmla="*/ 998 h 998"/>
                            <a:gd name="T18" fmla="*/ 16 w 74"/>
                            <a:gd name="T19" fmla="*/ 998 h 998"/>
                            <a:gd name="T20" fmla="*/ 16 w 74"/>
                            <a:gd name="T21" fmla="*/ 998 h 998"/>
                            <a:gd name="T22" fmla="*/ 20 w 74"/>
                            <a:gd name="T23" fmla="*/ 998 h 998"/>
                            <a:gd name="T24" fmla="*/ 20 w 74"/>
                            <a:gd name="T25" fmla="*/ 998 h 998"/>
                            <a:gd name="T26" fmla="*/ 24 w 74"/>
                            <a:gd name="T27" fmla="*/ 998 h 998"/>
                            <a:gd name="T28" fmla="*/ 24 w 74"/>
                            <a:gd name="T29" fmla="*/ 998 h 998"/>
                            <a:gd name="T30" fmla="*/ 24 w 74"/>
                            <a:gd name="T31" fmla="*/ 998 h 998"/>
                            <a:gd name="T32" fmla="*/ 25 w 74"/>
                            <a:gd name="T33" fmla="*/ 998 h 998"/>
                            <a:gd name="T34" fmla="*/ 28 w 74"/>
                            <a:gd name="T35" fmla="*/ 998 h 998"/>
                            <a:gd name="T36" fmla="*/ 28 w 74"/>
                            <a:gd name="T37" fmla="*/ 998 h 998"/>
                            <a:gd name="T38" fmla="*/ 28 w 74"/>
                            <a:gd name="T39" fmla="*/ 998 h 998"/>
                            <a:gd name="T40" fmla="*/ 32 w 74"/>
                            <a:gd name="T41" fmla="*/ 998 h 998"/>
                            <a:gd name="T42" fmla="*/ 33 w 74"/>
                            <a:gd name="T43" fmla="*/ 998 h 998"/>
                            <a:gd name="T44" fmla="*/ 33 w 74"/>
                            <a:gd name="T45" fmla="*/ 998 h 998"/>
                            <a:gd name="T46" fmla="*/ 33 w 74"/>
                            <a:gd name="T47" fmla="*/ 998 h 998"/>
                            <a:gd name="T48" fmla="*/ 33 w 74"/>
                            <a:gd name="T49" fmla="*/ 998 h 998"/>
                            <a:gd name="T50" fmla="*/ 33 w 74"/>
                            <a:gd name="T51" fmla="*/ 998 h 998"/>
                            <a:gd name="T52" fmla="*/ 37 w 74"/>
                            <a:gd name="T53" fmla="*/ 998 h 998"/>
                            <a:gd name="T54" fmla="*/ 37 w 74"/>
                            <a:gd name="T55" fmla="*/ 998 h 998"/>
                            <a:gd name="T56" fmla="*/ 37 w 74"/>
                            <a:gd name="T57" fmla="*/ 998 h 998"/>
                            <a:gd name="T58" fmla="*/ 37 w 74"/>
                            <a:gd name="T59" fmla="*/ 998 h 998"/>
                            <a:gd name="T60" fmla="*/ 41 w 74"/>
                            <a:gd name="T61" fmla="*/ 998 h 998"/>
                            <a:gd name="T62" fmla="*/ 41 w 74"/>
                            <a:gd name="T63" fmla="*/ 998 h 998"/>
                            <a:gd name="T64" fmla="*/ 41 w 74"/>
                            <a:gd name="T65" fmla="*/ 998 h 998"/>
                            <a:gd name="T66" fmla="*/ 45 w 74"/>
                            <a:gd name="T67" fmla="*/ 998 h 998"/>
                            <a:gd name="T68" fmla="*/ 45 w 74"/>
                            <a:gd name="T69" fmla="*/ 998 h 998"/>
                            <a:gd name="T70" fmla="*/ 45 w 74"/>
                            <a:gd name="T71" fmla="*/ 998 h 998"/>
                            <a:gd name="T72" fmla="*/ 49 w 74"/>
                            <a:gd name="T73" fmla="*/ 998 h 998"/>
                            <a:gd name="T74" fmla="*/ 49 w 74"/>
                            <a:gd name="T75" fmla="*/ 998 h 998"/>
                            <a:gd name="T76" fmla="*/ 53 w 74"/>
                            <a:gd name="T77" fmla="*/ 998 h 998"/>
                            <a:gd name="T78" fmla="*/ 53 w 74"/>
                            <a:gd name="T79" fmla="*/ 998 h 998"/>
                            <a:gd name="T80" fmla="*/ 58 w 74"/>
                            <a:gd name="T81" fmla="*/ 998 h 998"/>
                            <a:gd name="T82" fmla="*/ 58 w 74"/>
                            <a:gd name="T83" fmla="*/ 998 h 998"/>
                            <a:gd name="T84" fmla="*/ 61 w 74"/>
                            <a:gd name="T85" fmla="*/ 998 h 998"/>
                            <a:gd name="T86" fmla="*/ 61 w 74"/>
                            <a:gd name="T87" fmla="*/ 998 h 998"/>
                            <a:gd name="T88" fmla="*/ 65 w 74"/>
                            <a:gd name="T89" fmla="*/ 239 h 998"/>
                            <a:gd name="T90" fmla="*/ 66 w 74"/>
                            <a:gd name="T91" fmla="*/ 997 h 998"/>
                            <a:gd name="T92" fmla="*/ 66 w 74"/>
                            <a:gd name="T93" fmla="*/ 997 h 998"/>
                            <a:gd name="T94" fmla="*/ 70 w 74"/>
                            <a:gd name="T95" fmla="*/ 998 h 998"/>
                            <a:gd name="T96" fmla="*/ 70 w 74"/>
                            <a:gd name="T97" fmla="*/ 998 h 998"/>
                            <a:gd name="T98" fmla="*/ 74 w 74"/>
                            <a:gd name="T99" fmla="*/ 998 h 9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74" h="998">
                              <a:moveTo>
                                <a:pt x="0" y="0"/>
                              </a:moveTo>
                              <a:lnTo>
                                <a:pt x="3" y="998"/>
                              </a:lnTo>
                              <a:lnTo>
                                <a:pt x="3" y="998"/>
                              </a:lnTo>
                              <a:lnTo>
                                <a:pt x="3" y="998"/>
                              </a:lnTo>
                              <a:lnTo>
                                <a:pt x="8" y="998"/>
                              </a:lnTo>
                              <a:lnTo>
                                <a:pt x="8" y="998"/>
                              </a:lnTo>
                              <a:lnTo>
                                <a:pt x="8" y="998"/>
                              </a:lnTo>
                              <a:lnTo>
                                <a:pt x="12" y="998"/>
                              </a:lnTo>
                              <a:lnTo>
                                <a:pt x="12" y="998"/>
                              </a:lnTo>
                              <a:lnTo>
                                <a:pt x="16" y="998"/>
                              </a:lnTo>
                              <a:lnTo>
                                <a:pt x="16" y="998"/>
                              </a:lnTo>
                              <a:lnTo>
                                <a:pt x="20" y="998"/>
                              </a:lnTo>
                              <a:lnTo>
                                <a:pt x="20" y="998"/>
                              </a:lnTo>
                              <a:lnTo>
                                <a:pt x="24" y="998"/>
                              </a:lnTo>
                              <a:lnTo>
                                <a:pt x="24" y="998"/>
                              </a:lnTo>
                              <a:lnTo>
                                <a:pt x="24" y="998"/>
                              </a:lnTo>
                              <a:lnTo>
                                <a:pt x="25" y="998"/>
                              </a:lnTo>
                              <a:lnTo>
                                <a:pt x="28" y="998"/>
                              </a:lnTo>
                              <a:lnTo>
                                <a:pt x="28" y="998"/>
                              </a:lnTo>
                              <a:lnTo>
                                <a:pt x="28" y="998"/>
                              </a:lnTo>
                              <a:lnTo>
                                <a:pt x="32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3" y="998"/>
                              </a:lnTo>
                              <a:lnTo>
                                <a:pt x="37" y="998"/>
                              </a:lnTo>
                              <a:lnTo>
                                <a:pt x="37" y="998"/>
                              </a:lnTo>
                              <a:lnTo>
                                <a:pt x="37" y="998"/>
                              </a:lnTo>
                              <a:lnTo>
                                <a:pt x="37" y="998"/>
                              </a:lnTo>
                              <a:lnTo>
                                <a:pt x="41" y="998"/>
                              </a:lnTo>
                              <a:lnTo>
                                <a:pt x="41" y="998"/>
                              </a:lnTo>
                              <a:lnTo>
                                <a:pt x="41" y="998"/>
                              </a:lnTo>
                              <a:lnTo>
                                <a:pt x="45" y="998"/>
                              </a:lnTo>
                              <a:lnTo>
                                <a:pt x="45" y="998"/>
                              </a:lnTo>
                              <a:lnTo>
                                <a:pt x="45" y="998"/>
                              </a:lnTo>
                              <a:lnTo>
                                <a:pt x="49" y="998"/>
                              </a:lnTo>
                              <a:lnTo>
                                <a:pt x="49" y="998"/>
                              </a:lnTo>
                              <a:lnTo>
                                <a:pt x="53" y="998"/>
                              </a:lnTo>
                              <a:lnTo>
                                <a:pt x="53" y="998"/>
                              </a:lnTo>
                              <a:lnTo>
                                <a:pt x="58" y="998"/>
                              </a:lnTo>
                              <a:lnTo>
                                <a:pt x="58" y="998"/>
                              </a:lnTo>
                              <a:lnTo>
                                <a:pt x="61" y="998"/>
                              </a:lnTo>
                              <a:lnTo>
                                <a:pt x="61" y="998"/>
                              </a:lnTo>
                              <a:lnTo>
                                <a:pt x="65" y="239"/>
                              </a:lnTo>
                              <a:lnTo>
                                <a:pt x="66" y="997"/>
                              </a:lnTo>
                              <a:lnTo>
                                <a:pt x="66" y="997"/>
                              </a:lnTo>
                              <a:lnTo>
                                <a:pt x="70" y="998"/>
                              </a:lnTo>
                              <a:lnTo>
                                <a:pt x="70" y="998"/>
                              </a:lnTo>
                              <a:lnTo>
                                <a:pt x="74" y="99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3" name="Freeform 2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752138" y="3695700"/>
                          <a:ext cx="138113" cy="647700"/>
                        </a:xfrm>
                        <a:custGeom>
                          <a:avLst/>
                          <a:gdLst>
                            <a:gd name="T0" fmla="*/ 0 w 87"/>
                            <a:gd name="T1" fmla="*/ 408 h 408"/>
                            <a:gd name="T2" fmla="*/ 0 w 87"/>
                            <a:gd name="T3" fmla="*/ 408 h 408"/>
                            <a:gd name="T4" fmla="*/ 4 w 87"/>
                            <a:gd name="T5" fmla="*/ 408 h 408"/>
                            <a:gd name="T6" fmla="*/ 4 w 87"/>
                            <a:gd name="T7" fmla="*/ 408 h 408"/>
                            <a:gd name="T8" fmla="*/ 9 w 87"/>
                            <a:gd name="T9" fmla="*/ 408 h 408"/>
                            <a:gd name="T10" fmla="*/ 9 w 87"/>
                            <a:gd name="T11" fmla="*/ 408 h 408"/>
                            <a:gd name="T12" fmla="*/ 12 w 87"/>
                            <a:gd name="T13" fmla="*/ 408 h 408"/>
                            <a:gd name="T14" fmla="*/ 12 w 87"/>
                            <a:gd name="T15" fmla="*/ 408 h 408"/>
                            <a:gd name="T16" fmla="*/ 17 w 87"/>
                            <a:gd name="T17" fmla="*/ 408 h 408"/>
                            <a:gd name="T18" fmla="*/ 17 w 87"/>
                            <a:gd name="T19" fmla="*/ 408 h 408"/>
                            <a:gd name="T20" fmla="*/ 21 w 87"/>
                            <a:gd name="T21" fmla="*/ 408 h 408"/>
                            <a:gd name="T22" fmla="*/ 21 w 87"/>
                            <a:gd name="T23" fmla="*/ 408 h 408"/>
                            <a:gd name="T24" fmla="*/ 21 w 87"/>
                            <a:gd name="T25" fmla="*/ 408 h 408"/>
                            <a:gd name="T26" fmla="*/ 24 w 87"/>
                            <a:gd name="T27" fmla="*/ 408 h 408"/>
                            <a:gd name="T28" fmla="*/ 24 w 87"/>
                            <a:gd name="T29" fmla="*/ 408 h 408"/>
                            <a:gd name="T30" fmla="*/ 25 w 87"/>
                            <a:gd name="T31" fmla="*/ 408 h 408"/>
                            <a:gd name="T32" fmla="*/ 25 w 87"/>
                            <a:gd name="T33" fmla="*/ 408 h 408"/>
                            <a:gd name="T34" fmla="*/ 25 w 87"/>
                            <a:gd name="T35" fmla="*/ 408 h 408"/>
                            <a:gd name="T36" fmla="*/ 25 w 87"/>
                            <a:gd name="T37" fmla="*/ 408 h 408"/>
                            <a:gd name="T38" fmla="*/ 29 w 87"/>
                            <a:gd name="T39" fmla="*/ 408 h 408"/>
                            <a:gd name="T40" fmla="*/ 29 w 87"/>
                            <a:gd name="T41" fmla="*/ 408 h 408"/>
                            <a:gd name="T42" fmla="*/ 29 w 87"/>
                            <a:gd name="T43" fmla="*/ 408 h 408"/>
                            <a:gd name="T44" fmla="*/ 33 w 87"/>
                            <a:gd name="T45" fmla="*/ 408 h 408"/>
                            <a:gd name="T46" fmla="*/ 33 w 87"/>
                            <a:gd name="T47" fmla="*/ 408 h 408"/>
                            <a:gd name="T48" fmla="*/ 37 w 87"/>
                            <a:gd name="T49" fmla="*/ 408 h 408"/>
                            <a:gd name="T50" fmla="*/ 38 w 87"/>
                            <a:gd name="T51" fmla="*/ 408 h 408"/>
                            <a:gd name="T52" fmla="*/ 42 w 87"/>
                            <a:gd name="T53" fmla="*/ 408 h 408"/>
                            <a:gd name="T54" fmla="*/ 42 w 87"/>
                            <a:gd name="T55" fmla="*/ 408 h 408"/>
                            <a:gd name="T56" fmla="*/ 46 w 87"/>
                            <a:gd name="T57" fmla="*/ 408 h 408"/>
                            <a:gd name="T58" fmla="*/ 46 w 87"/>
                            <a:gd name="T59" fmla="*/ 408 h 408"/>
                            <a:gd name="T60" fmla="*/ 50 w 87"/>
                            <a:gd name="T61" fmla="*/ 408 h 408"/>
                            <a:gd name="T62" fmla="*/ 50 w 87"/>
                            <a:gd name="T63" fmla="*/ 408 h 408"/>
                            <a:gd name="T64" fmla="*/ 54 w 87"/>
                            <a:gd name="T65" fmla="*/ 408 h 408"/>
                            <a:gd name="T66" fmla="*/ 54 w 87"/>
                            <a:gd name="T67" fmla="*/ 408 h 408"/>
                            <a:gd name="T68" fmla="*/ 56 w 87"/>
                            <a:gd name="T69" fmla="*/ 0 h 408"/>
                            <a:gd name="T70" fmla="*/ 58 w 87"/>
                            <a:gd name="T71" fmla="*/ 408 h 408"/>
                            <a:gd name="T72" fmla="*/ 58 w 87"/>
                            <a:gd name="T73" fmla="*/ 408 h 408"/>
                            <a:gd name="T74" fmla="*/ 63 w 87"/>
                            <a:gd name="T75" fmla="*/ 408 h 408"/>
                            <a:gd name="T76" fmla="*/ 63 w 87"/>
                            <a:gd name="T77" fmla="*/ 408 h 408"/>
                            <a:gd name="T78" fmla="*/ 67 w 87"/>
                            <a:gd name="T79" fmla="*/ 408 h 408"/>
                            <a:gd name="T80" fmla="*/ 67 w 87"/>
                            <a:gd name="T81" fmla="*/ 408 h 408"/>
                            <a:gd name="T82" fmla="*/ 71 w 87"/>
                            <a:gd name="T83" fmla="*/ 408 h 408"/>
                            <a:gd name="T84" fmla="*/ 71 w 87"/>
                            <a:gd name="T85" fmla="*/ 408 h 408"/>
                            <a:gd name="T86" fmla="*/ 75 w 87"/>
                            <a:gd name="T87" fmla="*/ 408 h 408"/>
                            <a:gd name="T88" fmla="*/ 75 w 87"/>
                            <a:gd name="T89" fmla="*/ 408 h 408"/>
                            <a:gd name="T90" fmla="*/ 79 w 87"/>
                            <a:gd name="T91" fmla="*/ 408 h 408"/>
                            <a:gd name="T92" fmla="*/ 79 w 87"/>
                            <a:gd name="T93" fmla="*/ 408 h 408"/>
                            <a:gd name="T94" fmla="*/ 83 w 87"/>
                            <a:gd name="T95" fmla="*/ 408 h 408"/>
                            <a:gd name="T96" fmla="*/ 83 w 87"/>
                            <a:gd name="T97" fmla="*/ 408 h 408"/>
                            <a:gd name="T98" fmla="*/ 87 w 87"/>
                            <a:gd name="T99" fmla="*/ 408 h 4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7" h="408">
                              <a:moveTo>
                                <a:pt x="0" y="408"/>
                              </a:moveTo>
                              <a:lnTo>
                                <a:pt x="0" y="408"/>
                              </a:lnTo>
                              <a:lnTo>
                                <a:pt x="4" y="408"/>
                              </a:lnTo>
                              <a:lnTo>
                                <a:pt x="4" y="408"/>
                              </a:lnTo>
                              <a:lnTo>
                                <a:pt x="9" y="408"/>
                              </a:lnTo>
                              <a:lnTo>
                                <a:pt x="9" y="408"/>
                              </a:lnTo>
                              <a:lnTo>
                                <a:pt x="12" y="408"/>
                              </a:lnTo>
                              <a:lnTo>
                                <a:pt x="12" y="408"/>
                              </a:lnTo>
                              <a:lnTo>
                                <a:pt x="17" y="408"/>
                              </a:lnTo>
                              <a:lnTo>
                                <a:pt x="17" y="408"/>
                              </a:lnTo>
                              <a:lnTo>
                                <a:pt x="21" y="408"/>
                              </a:lnTo>
                              <a:lnTo>
                                <a:pt x="21" y="408"/>
                              </a:lnTo>
                              <a:lnTo>
                                <a:pt x="21" y="408"/>
                              </a:lnTo>
                              <a:lnTo>
                                <a:pt x="24" y="408"/>
                              </a:lnTo>
                              <a:lnTo>
                                <a:pt x="24" y="408"/>
                              </a:lnTo>
                              <a:lnTo>
                                <a:pt x="25" y="408"/>
                              </a:lnTo>
                              <a:lnTo>
                                <a:pt x="25" y="408"/>
                              </a:lnTo>
                              <a:lnTo>
                                <a:pt x="25" y="408"/>
                              </a:lnTo>
                              <a:lnTo>
                                <a:pt x="25" y="408"/>
                              </a:lnTo>
                              <a:lnTo>
                                <a:pt x="29" y="408"/>
                              </a:lnTo>
                              <a:lnTo>
                                <a:pt x="29" y="408"/>
                              </a:lnTo>
                              <a:lnTo>
                                <a:pt x="29" y="408"/>
                              </a:lnTo>
                              <a:lnTo>
                                <a:pt x="33" y="408"/>
                              </a:lnTo>
                              <a:lnTo>
                                <a:pt x="33" y="408"/>
                              </a:lnTo>
                              <a:lnTo>
                                <a:pt x="37" y="408"/>
                              </a:lnTo>
                              <a:lnTo>
                                <a:pt x="38" y="408"/>
                              </a:lnTo>
                              <a:lnTo>
                                <a:pt x="42" y="408"/>
                              </a:lnTo>
                              <a:lnTo>
                                <a:pt x="42" y="408"/>
                              </a:lnTo>
                              <a:lnTo>
                                <a:pt x="46" y="408"/>
                              </a:lnTo>
                              <a:lnTo>
                                <a:pt x="46" y="408"/>
                              </a:lnTo>
                              <a:lnTo>
                                <a:pt x="50" y="408"/>
                              </a:lnTo>
                              <a:lnTo>
                                <a:pt x="50" y="408"/>
                              </a:lnTo>
                              <a:lnTo>
                                <a:pt x="54" y="408"/>
                              </a:lnTo>
                              <a:lnTo>
                                <a:pt x="54" y="408"/>
                              </a:lnTo>
                              <a:lnTo>
                                <a:pt x="56" y="0"/>
                              </a:lnTo>
                              <a:lnTo>
                                <a:pt x="58" y="408"/>
                              </a:lnTo>
                              <a:lnTo>
                                <a:pt x="58" y="408"/>
                              </a:lnTo>
                              <a:lnTo>
                                <a:pt x="63" y="408"/>
                              </a:lnTo>
                              <a:lnTo>
                                <a:pt x="63" y="408"/>
                              </a:lnTo>
                              <a:lnTo>
                                <a:pt x="67" y="408"/>
                              </a:lnTo>
                              <a:lnTo>
                                <a:pt x="67" y="408"/>
                              </a:lnTo>
                              <a:lnTo>
                                <a:pt x="71" y="408"/>
                              </a:lnTo>
                              <a:lnTo>
                                <a:pt x="71" y="408"/>
                              </a:lnTo>
                              <a:lnTo>
                                <a:pt x="75" y="408"/>
                              </a:lnTo>
                              <a:lnTo>
                                <a:pt x="75" y="408"/>
                              </a:lnTo>
                              <a:lnTo>
                                <a:pt x="79" y="408"/>
                              </a:lnTo>
                              <a:lnTo>
                                <a:pt x="79" y="408"/>
                              </a:lnTo>
                              <a:lnTo>
                                <a:pt x="83" y="408"/>
                              </a:lnTo>
                              <a:lnTo>
                                <a:pt x="83" y="408"/>
                              </a:lnTo>
                              <a:lnTo>
                                <a:pt x="87" y="40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4" name="Freeform 2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890251" y="4073525"/>
                          <a:ext cx="119063" cy="269875"/>
                        </a:xfrm>
                        <a:custGeom>
                          <a:avLst/>
                          <a:gdLst>
                            <a:gd name="T0" fmla="*/ 0 w 75"/>
                            <a:gd name="T1" fmla="*/ 170 h 170"/>
                            <a:gd name="T2" fmla="*/ 1 w 75"/>
                            <a:gd name="T3" fmla="*/ 170 h 170"/>
                            <a:gd name="T4" fmla="*/ 1 w 75"/>
                            <a:gd name="T5" fmla="*/ 170 h 170"/>
                            <a:gd name="T6" fmla="*/ 2 w 75"/>
                            <a:gd name="T7" fmla="*/ 170 h 170"/>
                            <a:gd name="T8" fmla="*/ 2 w 75"/>
                            <a:gd name="T9" fmla="*/ 170 h 170"/>
                            <a:gd name="T10" fmla="*/ 4 w 75"/>
                            <a:gd name="T11" fmla="*/ 170 h 170"/>
                            <a:gd name="T12" fmla="*/ 4 w 75"/>
                            <a:gd name="T13" fmla="*/ 170 h 170"/>
                            <a:gd name="T14" fmla="*/ 5 w 75"/>
                            <a:gd name="T15" fmla="*/ 170 h 170"/>
                            <a:gd name="T16" fmla="*/ 5 w 75"/>
                            <a:gd name="T17" fmla="*/ 170 h 170"/>
                            <a:gd name="T18" fmla="*/ 9 w 75"/>
                            <a:gd name="T19" fmla="*/ 170 h 170"/>
                            <a:gd name="T20" fmla="*/ 9 w 75"/>
                            <a:gd name="T21" fmla="*/ 170 h 170"/>
                            <a:gd name="T22" fmla="*/ 13 w 75"/>
                            <a:gd name="T23" fmla="*/ 170 h 170"/>
                            <a:gd name="T24" fmla="*/ 13 w 75"/>
                            <a:gd name="T25" fmla="*/ 170 h 170"/>
                            <a:gd name="T26" fmla="*/ 17 w 75"/>
                            <a:gd name="T27" fmla="*/ 170 h 170"/>
                            <a:gd name="T28" fmla="*/ 17 w 75"/>
                            <a:gd name="T29" fmla="*/ 170 h 170"/>
                            <a:gd name="T30" fmla="*/ 21 w 75"/>
                            <a:gd name="T31" fmla="*/ 170 h 170"/>
                            <a:gd name="T32" fmla="*/ 21 w 75"/>
                            <a:gd name="T33" fmla="*/ 170 h 170"/>
                            <a:gd name="T34" fmla="*/ 25 w 75"/>
                            <a:gd name="T35" fmla="*/ 170 h 170"/>
                            <a:gd name="T36" fmla="*/ 25 w 75"/>
                            <a:gd name="T37" fmla="*/ 170 h 170"/>
                            <a:gd name="T38" fmla="*/ 29 w 75"/>
                            <a:gd name="T39" fmla="*/ 170 h 170"/>
                            <a:gd name="T40" fmla="*/ 29 w 75"/>
                            <a:gd name="T41" fmla="*/ 170 h 170"/>
                            <a:gd name="T42" fmla="*/ 34 w 75"/>
                            <a:gd name="T43" fmla="*/ 170 h 170"/>
                            <a:gd name="T44" fmla="*/ 34 w 75"/>
                            <a:gd name="T45" fmla="*/ 170 h 170"/>
                            <a:gd name="T46" fmla="*/ 34 w 75"/>
                            <a:gd name="T47" fmla="*/ 0 h 170"/>
                            <a:gd name="T48" fmla="*/ 38 w 75"/>
                            <a:gd name="T49" fmla="*/ 170 h 170"/>
                            <a:gd name="T50" fmla="*/ 38 w 75"/>
                            <a:gd name="T51" fmla="*/ 170 h 170"/>
                            <a:gd name="T52" fmla="*/ 38 w 75"/>
                            <a:gd name="T53" fmla="*/ 170 h 170"/>
                            <a:gd name="T54" fmla="*/ 38 w 75"/>
                            <a:gd name="T55" fmla="*/ 170 h 170"/>
                            <a:gd name="T56" fmla="*/ 42 w 75"/>
                            <a:gd name="T57" fmla="*/ 170 h 170"/>
                            <a:gd name="T58" fmla="*/ 42 w 75"/>
                            <a:gd name="T59" fmla="*/ 170 h 170"/>
                            <a:gd name="T60" fmla="*/ 46 w 75"/>
                            <a:gd name="T61" fmla="*/ 170 h 170"/>
                            <a:gd name="T62" fmla="*/ 46 w 75"/>
                            <a:gd name="T63" fmla="*/ 170 h 170"/>
                            <a:gd name="T64" fmla="*/ 50 w 75"/>
                            <a:gd name="T65" fmla="*/ 170 h 170"/>
                            <a:gd name="T66" fmla="*/ 50 w 75"/>
                            <a:gd name="T67" fmla="*/ 170 h 170"/>
                            <a:gd name="T68" fmla="*/ 54 w 75"/>
                            <a:gd name="T69" fmla="*/ 170 h 170"/>
                            <a:gd name="T70" fmla="*/ 54 w 75"/>
                            <a:gd name="T71" fmla="*/ 170 h 170"/>
                            <a:gd name="T72" fmla="*/ 59 w 75"/>
                            <a:gd name="T73" fmla="*/ 170 h 170"/>
                            <a:gd name="T74" fmla="*/ 59 w 75"/>
                            <a:gd name="T75" fmla="*/ 170 h 170"/>
                            <a:gd name="T76" fmla="*/ 63 w 75"/>
                            <a:gd name="T77" fmla="*/ 170 h 170"/>
                            <a:gd name="T78" fmla="*/ 63 w 75"/>
                            <a:gd name="T79" fmla="*/ 170 h 170"/>
                            <a:gd name="T80" fmla="*/ 66 w 75"/>
                            <a:gd name="T81" fmla="*/ 170 h 170"/>
                            <a:gd name="T82" fmla="*/ 67 w 75"/>
                            <a:gd name="T83" fmla="*/ 170 h 170"/>
                            <a:gd name="T84" fmla="*/ 67 w 75"/>
                            <a:gd name="T85" fmla="*/ 170 h 170"/>
                            <a:gd name="T86" fmla="*/ 67 w 75"/>
                            <a:gd name="T87" fmla="*/ 170 h 170"/>
                            <a:gd name="T88" fmla="*/ 67 w 75"/>
                            <a:gd name="T89" fmla="*/ 170 h 170"/>
                            <a:gd name="T90" fmla="*/ 68 w 75"/>
                            <a:gd name="T91" fmla="*/ 170 h 170"/>
                            <a:gd name="T92" fmla="*/ 71 w 75"/>
                            <a:gd name="T93" fmla="*/ 170 h 170"/>
                            <a:gd name="T94" fmla="*/ 71 w 75"/>
                            <a:gd name="T95" fmla="*/ 170 h 170"/>
                            <a:gd name="T96" fmla="*/ 71 w 75"/>
                            <a:gd name="T97" fmla="*/ 170 h 170"/>
                            <a:gd name="T98" fmla="*/ 75 w 75"/>
                            <a:gd name="T99" fmla="*/ 170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75" h="170">
                              <a:moveTo>
                                <a:pt x="0" y="170"/>
                              </a:moveTo>
                              <a:lnTo>
                                <a:pt x="1" y="170"/>
                              </a:lnTo>
                              <a:lnTo>
                                <a:pt x="1" y="170"/>
                              </a:lnTo>
                              <a:lnTo>
                                <a:pt x="2" y="170"/>
                              </a:lnTo>
                              <a:lnTo>
                                <a:pt x="2" y="170"/>
                              </a:lnTo>
                              <a:lnTo>
                                <a:pt x="4" y="170"/>
                              </a:lnTo>
                              <a:lnTo>
                                <a:pt x="4" y="170"/>
                              </a:lnTo>
                              <a:lnTo>
                                <a:pt x="5" y="170"/>
                              </a:lnTo>
                              <a:lnTo>
                                <a:pt x="5" y="170"/>
                              </a:lnTo>
                              <a:lnTo>
                                <a:pt x="9" y="170"/>
                              </a:lnTo>
                              <a:lnTo>
                                <a:pt x="9" y="170"/>
                              </a:lnTo>
                              <a:lnTo>
                                <a:pt x="13" y="170"/>
                              </a:lnTo>
                              <a:lnTo>
                                <a:pt x="13" y="170"/>
                              </a:lnTo>
                              <a:lnTo>
                                <a:pt x="17" y="170"/>
                              </a:lnTo>
                              <a:lnTo>
                                <a:pt x="17" y="170"/>
                              </a:lnTo>
                              <a:lnTo>
                                <a:pt x="21" y="170"/>
                              </a:lnTo>
                              <a:lnTo>
                                <a:pt x="21" y="170"/>
                              </a:lnTo>
                              <a:lnTo>
                                <a:pt x="25" y="170"/>
                              </a:lnTo>
                              <a:lnTo>
                                <a:pt x="25" y="170"/>
                              </a:lnTo>
                              <a:lnTo>
                                <a:pt x="29" y="170"/>
                              </a:lnTo>
                              <a:lnTo>
                                <a:pt x="29" y="170"/>
                              </a:lnTo>
                              <a:lnTo>
                                <a:pt x="34" y="170"/>
                              </a:lnTo>
                              <a:lnTo>
                                <a:pt x="34" y="170"/>
                              </a:lnTo>
                              <a:lnTo>
                                <a:pt x="34" y="0"/>
                              </a:lnTo>
                              <a:lnTo>
                                <a:pt x="38" y="170"/>
                              </a:lnTo>
                              <a:lnTo>
                                <a:pt x="38" y="170"/>
                              </a:lnTo>
                              <a:lnTo>
                                <a:pt x="38" y="170"/>
                              </a:lnTo>
                              <a:lnTo>
                                <a:pt x="38" y="170"/>
                              </a:lnTo>
                              <a:lnTo>
                                <a:pt x="42" y="170"/>
                              </a:lnTo>
                              <a:lnTo>
                                <a:pt x="42" y="170"/>
                              </a:lnTo>
                              <a:lnTo>
                                <a:pt x="46" y="170"/>
                              </a:lnTo>
                              <a:lnTo>
                                <a:pt x="46" y="170"/>
                              </a:lnTo>
                              <a:lnTo>
                                <a:pt x="50" y="170"/>
                              </a:lnTo>
                              <a:lnTo>
                                <a:pt x="50" y="170"/>
                              </a:lnTo>
                              <a:lnTo>
                                <a:pt x="54" y="170"/>
                              </a:lnTo>
                              <a:lnTo>
                                <a:pt x="54" y="170"/>
                              </a:lnTo>
                              <a:lnTo>
                                <a:pt x="59" y="170"/>
                              </a:lnTo>
                              <a:lnTo>
                                <a:pt x="59" y="170"/>
                              </a:lnTo>
                              <a:lnTo>
                                <a:pt x="63" y="170"/>
                              </a:lnTo>
                              <a:lnTo>
                                <a:pt x="63" y="170"/>
                              </a:lnTo>
                              <a:lnTo>
                                <a:pt x="66" y="170"/>
                              </a:lnTo>
                              <a:lnTo>
                                <a:pt x="67" y="170"/>
                              </a:lnTo>
                              <a:lnTo>
                                <a:pt x="67" y="170"/>
                              </a:lnTo>
                              <a:lnTo>
                                <a:pt x="67" y="170"/>
                              </a:lnTo>
                              <a:lnTo>
                                <a:pt x="67" y="170"/>
                              </a:lnTo>
                              <a:lnTo>
                                <a:pt x="68" y="170"/>
                              </a:lnTo>
                              <a:lnTo>
                                <a:pt x="71" y="170"/>
                              </a:lnTo>
                              <a:lnTo>
                                <a:pt x="71" y="170"/>
                              </a:lnTo>
                              <a:lnTo>
                                <a:pt x="71" y="170"/>
                              </a:lnTo>
                              <a:lnTo>
                                <a:pt x="75" y="17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5" name="Freeform 2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009313" y="4248150"/>
                          <a:ext cx="138113" cy="95250"/>
                        </a:xfrm>
                        <a:custGeom>
                          <a:avLst/>
                          <a:gdLst>
                            <a:gd name="T0" fmla="*/ 0 w 87"/>
                            <a:gd name="T1" fmla="*/ 60 h 60"/>
                            <a:gd name="T2" fmla="*/ 0 w 87"/>
                            <a:gd name="T3" fmla="*/ 60 h 60"/>
                            <a:gd name="T4" fmla="*/ 4 w 87"/>
                            <a:gd name="T5" fmla="*/ 60 h 60"/>
                            <a:gd name="T6" fmla="*/ 4 w 87"/>
                            <a:gd name="T7" fmla="*/ 60 h 60"/>
                            <a:gd name="T8" fmla="*/ 8 w 87"/>
                            <a:gd name="T9" fmla="*/ 60 h 60"/>
                            <a:gd name="T10" fmla="*/ 8 w 87"/>
                            <a:gd name="T11" fmla="*/ 60 h 60"/>
                            <a:gd name="T12" fmla="*/ 13 w 87"/>
                            <a:gd name="T13" fmla="*/ 60 h 60"/>
                            <a:gd name="T14" fmla="*/ 13 w 87"/>
                            <a:gd name="T15" fmla="*/ 60 h 60"/>
                            <a:gd name="T16" fmla="*/ 17 w 87"/>
                            <a:gd name="T17" fmla="*/ 60 h 60"/>
                            <a:gd name="T18" fmla="*/ 17 w 87"/>
                            <a:gd name="T19" fmla="*/ 60 h 60"/>
                            <a:gd name="T20" fmla="*/ 21 w 87"/>
                            <a:gd name="T21" fmla="*/ 60 h 60"/>
                            <a:gd name="T22" fmla="*/ 21 w 87"/>
                            <a:gd name="T23" fmla="*/ 60 h 60"/>
                            <a:gd name="T24" fmla="*/ 24 w 87"/>
                            <a:gd name="T25" fmla="*/ 0 h 60"/>
                            <a:gd name="T26" fmla="*/ 25 w 87"/>
                            <a:gd name="T27" fmla="*/ 60 h 60"/>
                            <a:gd name="T28" fmla="*/ 25 w 87"/>
                            <a:gd name="T29" fmla="*/ 60 h 60"/>
                            <a:gd name="T30" fmla="*/ 25 w 87"/>
                            <a:gd name="T31" fmla="*/ 60 h 60"/>
                            <a:gd name="T32" fmla="*/ 29 w 87"/>
                            <a:gd name="T33" fmla="*/ 60 h 60"/>
                            <a:gd name="T34" fmla="*/ 29 w 87"/>
                            <a:gd name="T35" fmla="*/ 60 h 60"/>
                            <a:gd name="T36" fmla="*/ 33 w 87"/>
                            <a:gd name="T37" fmla="*/ 60 h 60"/>
                            <a:gd name="T38" fmla="*/ 33 w 87"/>
                            <a:gd name="T39" fmla="*/ 60 h 60"/>
                            <a:gd name="T40" fmla="*/ 38 w 87"/>
                            <a:gd name="T41" fmla="*/ 60 h 60"/>
                            <a:gd name="T42" fmla="*/ 38 w 87"/>
                            <a:gd name="T43" fmla="*/ 60 h 60"/>
                            <a:gd name="T44" fmla="*/ 42 w 87"/>
                            <a:gd name="T45" fmla="*/ 60 h 60"/>
                            <a:gd name="T46" fmla="*/ 42 w 87"/>
                            <a:gd name="T47" fmla="*/ 60 h 60"/>
                            <a:gd name="T48" fmla="*/ 46 w 87"/>
                            <a:gd name="T49" fmla="*/ 60 h 60"/>
                            <a:gd name="T50" fmla="*/ 46 w 87"/>
                            <a:gd name="T51" fmla="*/ 60 h 60"/>
                            <a:gd name="T52" fmla="*/ 50 w 87"/>
                            <a:gd name="T53" fmla="*/ 60 h 60"/>
                            <a:gd name="T54" fmla="*/ 50 w 87"/>
                            <a:gd name="T55" fmla="*/ 60 h 60"/>
                            <a:gd name="T56" fmla="*/ 54 w 87"/>
                            <a:gd name="T57" fmla="*/ 60 h 60"/>
                            <a:gd name="T58" fmla="*/ 54 w 87"/>
                            <a:gd name="T59" fmla="*/ 60 h 60"/>
                            <a:gd name="T60" fmla="*/ 57 w 87"/>
                            <a:gd name="T61" fmla="*/ 60 h 60"/>
                            <a:gd name="T62" fmla="*/ 57 w 87"/>
                            <a:gd name="T63" fmla="*/ 60 h 60"/>
                            <a:gd name="T64" fmla="*/ 58 w 87"/>
                            <a:gd name="T65" fmla="*/ 60 h 60"/>
                            <a:gd name="T66" fmla="*/ 58 w 87"/>
                            <a:gd name="T67" fmla="*/ 60 h 60"/>
                            <a:gd name="T68" fmla="*/ 58 w 87"/>
                            <a:gd name="T69" fmla="*/ 60 h 60"/>
                            <a:gd name="T70" fmla="*/ 59 w 87"/>
                            <a:gd name="T71" fmla="*/ 60 h 60"/>
                            <a:gd name="T72" fmla="*/ 63 w 87"/>
                            <a:gd name="T73" fmla="*/ 60 h 60"/>
                            <a:gd name="T74" fmla="*/ 63 w 87"/>
                            <a:gd name="T75" fmla="*/ 60 h 60"/>
                            <a:gd name="T76" fmla="*/ 63 w 87"/>
                            <a:gd name="T77" fmla="*/ 60 h 60"/>
                            <a:gd name="T78" fmla="*/ 67 w 87"/>
                            <a:gd name="T79" fmla="*/ 60 h 60"/>
                            <a:gd name="T80" fmla="*/ 67 w 87"/>
                            <a:gd name="T81" fmla="*/ 60 h 60"/>
                            <a:gd name="T82" fmla="*/ 71 w 87"/>
                            <a:gd name="T83" fmla="*/ 60 h 60"/>
                            <a:gd name="T84" fmla="*/ 71 w 87"/>
                            <a:gd name="T85" fmla="*/ 60 h 60"/>
                            <a:gd name="T86" fmla="*/ 75 w 87"/>
                            <a:gd name="T87" fmla="*/ 60 h 60"/>
                            <a:gd name="T88" fmla="*/ 75 w 87"/>
                            <a:gd name="T89" fmla="*/ 60 h 60"/>
                            <a:gd name="T90" fmla="*/ 79 w 87"/>
                            <a:gd name="T91" fmla="*/ 60 h 60"/>
                            <a:gd name="T92" fmla="*/ 79 w 87"/>
                            <a:gd name="T93" fmla="*/ 60 h 60"/>
                            <a:gd name="T94" fmla="*/ 83 w 87"/>
                            <a:gd name="T95" fmla="*/ 60 h 60"/>
                            <a:gd name="T96" fmla="*/ 83 w 87"/>
                            <a:gd name="T97" fmla="*/ 60 h 60"/>
                            <a:gd name="T98" fmla="*/ 87 w 87"/>
                            <a:gd name="T99" fmla="*/ 60 h 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7" h="60">
                              <a:moveTo>
                                <a:pt x="0" y="60"/>
                              </a:moveTo>
                              <a:lnTo>
                                <a:pt x="0" y="60"/>
                              </a:lnTo>
                              <a:lnTo>
                                <a:pt x="4" y="60"/>
                              </a:lnTo>
                              <a:lnTo>
                                <a:pt x="4" y="60"/>
                              </a:lnTo>
                              <a:lnTo>
                                <a:pt x="8" y="60"/>
                              </a:lnTo>
                              <a:lnTo>
                                <a:pt x="8" y="60"/>
                              </a:lnTo>
                              <a:lnTo>
                                <a:pt x="13" y="60"/>
                              </a:lnTo>
                              <a:lnTo>
                                <a:pt x="13" y="60"/>
                              </a:lnTo>
                              <a:lnTo>
                                <a:pt x="17" y="60"/>
                              </a:lnTo>
                              <a:lnTo>
                                <a:pt x="17" y="60"/>
                              </a:lnTo>
                              <a:lnTo>
                                <a:pt x="21" y="60"/>
                              </a:lnTo>
                              <a:lnTo>
                                <a:pt x="21" y="60"/>
                              </a:lnTo>
                              <a:lnTo>
                                <a:pt x="24" y="0"/>
                              </a:lnTo>
                              <a:lnTo>
                                <a:pt x="25" y="60"/>
                              </a:lnTo>
                              <a:lnTo>
                                <a:pt x="25" y="60"/>
                              </a:lnTo>
                              <a:lnTo>
                                <a:pt x="25" y="60"/>
                              </a:lnTo>
                              <a:lnTo>
                                <a:pt x="29" y="60"/>
                              </a:lnTo>
                              <a:lnTo>
                                <a:pt x="29" y="60"/>
                              </a:lnTo>
                              <a:lnTo>
                                <a:pt x="33" y="60"/>
                              </a:lnTo>
                              <a:lnTo>
                                <a:pt x="33" y="60"/>
                              </a:lnTo>
                              <a:lnTo>
                                <a:pt x="38" y="60"/>
                              </a:lnTo>
                              <a:lnTo>
                                <a:pt x="38" y="60"/>
                              </a:lnTo>
                              <a:lnTo>
                                <a:pt x="42" y="60"/>
                              </a:lnTo>
                              <a:lnTo>
                                <a:pt x="42" y="60"/>
                              </a:lnTo>
                              <a:lnTo>
                                <a:pt x="46" y="60"/>
                              </a:lnTo>
                              <a:lnTo>
                                <a:pt x="46" y="60"/>
                              </a:lnTo>
                              <a:lnTo>
                                <a:pt x="50" y="60"/>
                              </a:lnTo>
                              <a:lnTo>
                                <a:pt x="50" y="60"/>
                              </a:lnTo>
                              <a:lnTo>
                                <a:pt x="54" y="60"/>
                              </a:lnTo>
                              <a:lnTo>
                                <a:pt x="54" y="60"/>
                              </a:lnTo>
                              <a:lnTo>
                                <a:pt x="57" y="60"/>
                              </a:lnTo>
                              <a:lnTo>
                                <a:pt x="57" y="60"/>
                              </a:lnTo>
                              <a:lnTo>
                                <a:pt x="58" y="60"/>
                              </a:lnTo>
                              <a:lnTo>
                                <a:pt x="58" y="60"/>
                              </a:lnTo>
                              <a:lnTo>
                                <a:pt x="58" y="60"/>
                              </a:lnTo>
                              <a:lnTo>
                                <a:pt x="59" y="60"/>
                              </a:lnTo>
                              <a:lnTo>
                                <a:pt x="63" y="60"/>
                              </a:lnTo>
                              <a:lnTo>
                                <a:pt x="63" y="60"/>
                              </a:lnTo>
                              <a:lnTo>
                                <a:pt x="63" y="60"/>
                              </a:lnTo>
                              <a:lnTo>
                                <a:pt x="67" y="60"/>
                              </a:lnTo>
                              <a:lnTo>
                                <a:pt x="67" y="60"/>
                              </a:lnTo>
                              <a:lnTo>
                                <a:pt x="71" y="60"/>
                              </a:lnTo>
                              <a:lnTo>
                                <a:pt x="71" y="60"/>
                              </a:lnTo>
                              <a:lnTo>
                                <a:pt x="75" y="60"/>
                              </a:lnTo>
                              <a:lnTo>
                                <a:pt x="75" y="60"/>
                              </a:lnTo>
                              <a:lnTo>
                                <a:pt x="79" y="60"/>
                              </a:lnTo>
                              <a:lnTo>
                                <a:pt x="79" y="60"/>
                              </a:lnTo>
                              <a:lnTo>
                                <a:pt x="83" y="60"/>
                              </a:lnTo>
                              <a:lnTo>
                                <a:pt x="83" y="60"/>
                              </a:lnTo>
                              <a:lnTo>
                                <a:pt x="87" y="6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6" name="Freeform 2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147426" y="4313237"/>
                          <a:ext cx="127000" cy="30163"/>
                        </a:xfrm>
                        <a:custGeom>
                          <a:avLst/>
                          <a:gdLst>
                            <a:gd name="T0" fmla="*/ 0 w 80"/>
                            <a:gd name="T1" fmla="*/ 19 h 19"/>
                            <a:gd name="T2" fmla="*/ 0 w 80"/>
                            <a:gd name="T3" fmla="*/ 19 h 19"/>
                            <a:gd name="T4" fmla="*/ 2 w 80"/>
                            <a:gd name="T5" fmla="*/ 0 h 19"/>
                            <a:gd name="T6" fmla="*/ 4 w 80"/>
                            <a:gd name="T7" fmla="*/ 19 h 19"/>
                            <a:gd name="T8" fmla="*/ 5 w 80"/>
                            <a:gd name="T9" fmla="*/ 19 h 19"/>
                            <a:gd name="T10" fmla="*/ 5 w 80"/>
                            <a:gd name="T11" fmla="*/ 19 h 19"/>
                            <a:gd name="T12" fmla="*/ 5 w 80"/>
                            <a:gd name="T13" fmla="*/ 19 h 19"/>
                            <a:gd name="T14" fmla="*/ 9 w 80"/>
                            <a:gd name="T15" fmla="*/ 19 h 19"/>
                            <a:gd name="T16" fmla="*/ 9 w 80"/>
                            <a:gd name="T17" fmla="*/ 19 h 19"/>
                            <a:gd name="T18" fmla="*/ 13 w 80"/>
                            <a:gd name="T19" fmla="*/ 19 h 19"/>
                            <a:gd name="T20" fmla="*/ 13 w 80"/>
                            <a:gd name="T21" fmla="*/ 19 h 19"/>
                            <a:gd name="T22" fmla="*/ 17 w 80"/>
                            <a:gd name="T23" fmla="*/ 19 h 19"/>
                            <a:gd name="T24" fmla="*/ 17 w 80"/>
                            <a:gd name="T25" fmla="*/ 19 h 19"/>
                            <a:gd name="T26" fmla="*/ 21 w 80"/>
                            <a:gd name="T27" fmla="*/ 19 h 19"/>
                            <a:gd name="T28" fmla="*/ 21 w 80"/>
                            <a:gd name="T29" fmla="*/ 19 h 19"/>
                            <a:gd name="T30" fmla="*/ 25 w 80"/>
                            <a:gd name="T31" fmla="*/ 19 h 19"/>
                            <a:gd name="T32" fmla="*/ 25 w 80"/>
                            <a:gd name="T33" fmla="*/ 19 h 19"/>
                            <a:gd name="T34" fmla="*/ 30 w 80"/>
                            <a:gd name="T35" fmla="*/ 19 h 19"/>
                            <a:gd name="T36" fmla="*/ 30 w 80"/>
                            <a:gd name="T37" fmla="*/ 19 h 19"/>
                            <a:gd name="T38" fmla="*/ 34 w 80"/>
                            <a:gd name="T39" fmla="*/ 19 h 19"/>
                            <a:gd name="T40" fmla="*/ 34 w 80"/>
                            <a:gd name="T41" fmla="*/ 19 h 19"/>
                            <a:gd name="T42" fmla="*/ 34 w 80"/>
                            <a:gd name="T43" fmla="*/ 19 h 19"/>
                            <a:gd name="T44" fmla="*/ 34 w 80"/>
                            <a:gd name="T45" fmla="*/ 19 h 19"/>
                            <a:gd name="T46" fmla="*/ 36 w 80"/>
                            <a:gd name="T47" fmla="*/ 19 h 19"/>
                            <a:gd name="T48" fmla="*/ 38 w 80"/>
                            <a:gd name="T49" fmla="*/ 19 h 19"/>
                            <a:gd name="T50" fmla="*/ 38 w 80"/>
                            <a:gd name="T51" fmla="*/ 19 h 19"/>
                            <a:gd name="T52" fmla="*/ 38 w 80"/>
                            <a:gd name="T53" fmla="*/ 19 h 19"/>
                            <a:gd name="T54" fmla="*/ 42 w 80"/>
                            <a:gd name="T55" fmla="*/ 19 h 19"/>
                            <a:gd name="T56" fmla="*/ 42 w 80"/>
                            <a:gd name="T57" fmla="*/ 19 h 19"/>
                            <a:gd name="T58" fmla="*/ 42 w 80"/>
                            <a:gd name="T59" fmla="*/ 19 h 19"/>
                            <a:gd name="T60" fmla="*/ 46 w 80"/>
                            <a:gd name="T61" fmla="*/ 19 h 19"/>
                            <a:gd name="T62" fmla="*/ 46 w 80"/>
                            <a:gd name="T63" fmla="*/ 19 h 19"/>
                            <a:gd name="T64" fmla="*/ 50 w 80"/>
                            <a:gd name="T65" fmla="*/ 19 h 19"/>
                            <a:gd name="T66" fmla="*/ 50 w 80"/>
                            <a:gd name="T67" fmla="*/ 19 h 19"/>
                            <a:gd name="T68" fmla="*/ 55 w 80"/>
                            <a:gd name="T69" fmla="*/ 19 h 19"/>
                            <a:gd name="T70" fmla="*/ 55 w 80"/>
                            <a:gd name="T71" fmla="*/ 19 h 19"/>
                            <a:gd name="T72" fmla="*/ 58 w 80"/>
                            <a:gd name="T73" fmla="*/ 19 h 19"/>
                            <a:gd name="T74" fmla="*/ 58 w 80"/>
                            <a:gd name="T75" fmla="*/ 19 h 19"/>
                            <a:gd name="T76" fmla="*/ 63 w 80"/>
                            <a:gd name="T77" fmla="*/ 19 h 19"/>
                            <a:gd name="T78" fmla="*/ 63 w 80"/>
                            <a:gd name="T79" fmla="*/ 19 h 19"/>
                            <a:gd name="T80" fmla="*/ 67 w 80"/>
                            <a:gd name="T81" fmla="*/ 17 h 19"/>
                            <a:gd name="T82" fmla="*/ 67 w 80"/>
                            <a:gd name="T83" fmla="*/ 14 h 19"/>
                            <a:gd name="T84" fmla="*/ 67 w 80"/>
                            <a:gd name="T85" fmla="*/ 13 h 19"/>
                            <a:gd name="T86" fmla="*/ 71 w 80"/>
                            <a:gd name="T87" fmla="*/ 19 h 19"/>
                            <a:gd name="T88" fmla="*/ 71 w 80"/>
                            <a:gd name="T89" fmla="*/ 19 h 19"/>
                            <a:gd name="T90" fmla="*/ 71 w 80"/>
                            <a:gd name="T91" fmla="*/ 19 h 19"/>
                            <a:gd name="T92" fmla="*/ 71 w 80"/>
                            <a:gd name="T93" fmla="*/ 19 h 19"/>
                            <a:gd name="T94" fmla="*/ 75 w 80"/>
                            <a:gd name="T95" fmla="*/ 19 h 19"/>
                            <a:gd name="T96" fmla="*/ 75 w 80"/>
                            <a:gd name="T97" fmla="*/ 19 h 19"/>
                            <a:gd name="T98" fmla="*/ 80 w 80"/>
                            <a:gd name="T99" fmla="*/ 19 h 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0" h="19">
                              <a:moveTo>
                                <a:pt x="0" y="19"/>
                              </a:moveTo>
                              <a:lnTo>
                                <a:pt x="0" y="19"/>
                              </a:lnTo>
                              <a:lnTo>
                                <a:pt x="2" y="0"/>
                              </a:lnTo>
                              <a:lnTo>
                                <a:pt x="4" y="19"/>
                              </a:lnTo>
                              <a:lnTo>
                                <a:pt x="5" y="19"/>
                              </a:lnTo>
                              <a:lnTo>
                                <a:pt x="5" y="19"/>
                              </a:lnTo>
                              <a:lnTo>
                                <a:pt x="5" y="19"/>
                              </a:lnTo>
                              <a:lnTo>
                                <a:pt x="9" y="19"/>
                              </a:lnTo>
                              <a:lnTo>
                                <a:pt x="9" y="19"/>
                              </a:lnTo>
                              <a:lnTo>
                                <a:pt x="13" y="19"/>
                              </a:lnTo>
                              <a:lnTo>
                                <a:pt x="13" y="19"/>
                              </a:lnTo>
                              <a:lnTo>
                                <a:pt x="17" y="19"/>
                              </a:lnTo>
                              <a:lnTo>
                                <a:pt x="17" y="19"/>
                              </a:lnTo>
                              <a:lnTo>
                                <a:pt x="21" y="19"/>
                              </a:lnTo>
                              <a:lnTo>
                                <a:pt x="21" y="19"/>
                              </a:lnTo>
                              <a:lnTo>
                                <a:pt x="25" y="19"/>
                              </a:lnTo>
                              <a:lnTo>
                                <a:pt x="25" y="19"/>
                              </a:lnTo>
                              <a:lnTo>
                                <a:pt x="30" y="19"/>
                              </a:lnTo>
                              <a:lnTo>
                                <a:pt x="30" y="19"/>
                              </a:lnTo>
                              <a:lnTo>
                                <a:pt x="34" y="19"/>
                              </a:lnTo>
                              <a:lnTo>
                                <a:pt x="34" y="19"/>
                              </a:lnTo>
                              <a:lnTo>
                                <a:pt x="34" y="19"/>
                              </a:lnTo>
                              <a:lnTo>
                                <a:pt x="34" y="19"/>
                              </a:lnTo>
                              <a:lnTo>
                                <a:pt x="36" y="19"/>
                              </a:lnTo>
                              <a:lnTo>
                                <a:pt x="38" y="19"/>
                              </a:lnTo>
                              <a:lnTo>
                                <a:pt x="38" y="19"/>
                              </a:lnTo>
                              <a:lnTo>
                                <a:pt x="38" y="19"/>
                              </a:lnTo>
                              <a:lnTo>
                                <a:pt x="42" y="19"/>
                              </a:lnTo>
                              <a:lnTo>
                                <a:pt x="42" y="19"/>
                              </a:lnTo>
                              <a:lnTo>
                                <a:pt x="42" y="19"/>
                              </a:lnTo>
                              <a:lnTo>
                                <a:pt x="46" y="19"/>
                              </a:lnTo>
                              <a:lnTo>
                                <a:pt x="46" y="19"/>
                              </a:lnTo>
                              <a:lnTo>
                                <a:pt x="50" y="19"/>
                              </a:lnTo>
                              <a:lnTo>
                                <a:pt x="50" y="19"/>
                              </a:lnTo>
                              <a:lnTo>
                                <a:pt x="55" y="19"/>
                              </a:lnTo>
                              <a:lnTo>
                                <a:pt x="55" y="19"/>
                              </a:lnTo>
                              <a:lnTo>
                                <a:pt x="58" y="19"/>
                              </a:lnTo>
                              <a:lnTo>
                                <a:pt x="58" y="19"/>
                              </a:lnTo>
                              <a:lnTo>
                                <a:pt x="63" y="19"/>
                              </a:lnTo>
                              <a:lnTo>
                                <a:pt x="63" y="19"/>
                              </a:lnTo>
                              <a:lnTo>
                                <a:pt x="67" y="17"/>
                              </a:lnTo>
                              <a:lnTo>
                                <a:pt x="67" y="14"/>
                              </a:lnTo>
                              <a:lnTo>
                                <a:pt x="67" y="13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5" y="19"/>
                              </a:lnTo>
                              <a:lnTo>
                                <a:pt x="75" y="19"/>
                              </a:lnTo>
                              <a:lnTo>
                                <a:pt x="80" y="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7" name="Freeform 2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274426" y="4340225"/>
                          <a:ext cx="130175" cy="3175"/>
                        </a:xfrm>
                        <a:custGeom>
                          <a:avLst/>
                          <a:gdLst>
                            <a:gd name="T0" fmla="*/ 0 w 82"/>
                            <a:gd name="T1" fmla="*/ 2 h 2"/>
                            <a:gd name="T2" fmla="*/ 0 w 82"/>
                            <a:gd name="T3" fmla="*/ 2 h 2"/>
                            <a:gd name="T4" fmla="*/ 3 w 82"/>
                            <a:gd name="T5" fmla="*/ 2 h 2"/>
                            <a:gd name="T6" fmla="*/ 4 w 82"/>
                            <a:gd name="T7" fmla="*/ 2 h 2"/>
                            <a:gd name="T8" fmla="*/ 8 w 82"/>
                            <a:gd name="T9" fmla="*/ 2 h 2"/>
                            <a:gd name="T10" fmla="*/ 8 w 82"/>
                            <a:gd name="T11" fmla="*/ 2 h 2"/>
                            <a:gd name="T12" fmla="*/ 12 w 82"/>
                            <a:gd name="T13" fmla="*/ 2 h 2"/>
                            <a:gd name="T14" fmla="*/ 12 w 82"/>
                            <a:gd name="T15" fmla="*/ 2 h 2"/>
                            <a:gd name="T16" fmla="*/ 16 w 82"/>
                            <a:gd name="T17" fmla="*/ 2 h 2"/>
                            <a:gd name="T18" fmla="*/ 16 w 82"/>
                            <a:gd name="T19" fmla="*/ 2 h 2"/>
                            <a:gd name="T20" fmla="*/ 19 w 82"/>
                            <a:gd name="T21" fmla="*/ 2 h 2"/>
                            <a:gd name="T22" fmla="*/ 19 w 82"/>
                            <a:gd name="T23" fmla="*/ 2 h 2"/>
                            <a:gd name="T24" fmla="*/ 20 w 82"/>
                            <a:gd name="T25" fmla="*/ 2 h 2"/>
                            <a:gd name="T26" fmla="*/ 20 w 82"/>
                            <a:gd name="T27" fmla="*/ 2 h 2"/>
                            <a:gd name="T28" fmla="*/ 21 w 82"/>
                            <a:gd name="T29" fmla="*/ 2 h 2"/>
                            <a:gd name="T30" fmla="*/ 21 w 82"/>
                            <a:gd name="T31" fmla="*/ 2 h 2"/>
                            <a:gd name="T32" fmla="*/ 24 w 82"/>
                            <a:gd name="T33" fmla="*/ 2 h 2"/>
                            <a:gd name="T34" fmla="*/ 24 w 82"/>
                            <a:gd name="T35" fmla="*/ 2 h 2"/>
                            <a:gd name="T36" fmla="*/ 24 w 82"/>
                            <a:gd name="T37" fmla="*/ 2 h 2"/>
                            <a:gd name="T38" fmla="*/ 28 w 82"/>
                            <a:gd name="T39" fmla="*/ 2 h 2"/>
                            <a:gd name="T40" fmla="*/ 28 w 82"/>
                            <a:gd name="T41" fmla="*/ 2 h 2"/>
                            <a:gd name="T42" fmla="*/ 29 w 82"/>
                            <a:gd name="T43" fmla="*/ 2 h 2"/>
                            <a:gd name="T44" fmla="*/ 33 w 82"/>
                            <a:gd name="T45" fmla="*/ 2 h 2"/>
                            <a:gd name="T46" fmla="*/ 33 w 82"/>
                            <a:gd name="T47" fmla="*/ 2 h 2"/>
                            <a:gd name="T48" fmla="*/ 37 w 82"/>
                            <a:gd name="T49" fmla="*/ 2 h 2"/>
                            <a:gd name="T50" fmla="*/ 37 w 82"/>
                            <a:gd name="T51" fmla="*/ 2 h 2"/>
                            <a:gd name="T52" fmla="*/ 41 w 82"/>
                            <a:gd name="T53" fmla="*/ 2 h 2"/>
                            <a:gd name="T54" fmla="*/ 41 w 82"/>
                            <a:gd name="T55" fmla="*/ 2 h 2"/>
                            <a:gd name="T56" fmla="*/ 45 w 82"/>
                            <a:gd name="T57" fmla="*/ 2 h 2"/>
                            <a:gd name="T58" fmla="*/ 45 w 82"/>
                            <a:gd name="T59" fmla="*/ 2 h 2"/>
                            <a:gd name="T60" fmla="*/ 49 w 82"/>
                            <a:gd name="T61" fmla="*/ 2 h 2"/>
                            <a:gd name="T62" fmla="*/ 49 w 82"/>
                            <a:gd name="T63" fmla="*/ 2 h 2"/>
                            <a:gd name="T64" fmla="*/ 52 w 82"/>
                            <a:gd name="T65" fmla="*/ 0 h 2"/>
                            <a:gd name="T66" fmla="*/ 53 w 82"/>
                            <a:gd name="T67" fmla="*/ 2 h 2"/>
                            <a:gd name="T68" fmla="*/ 54 w 82"/>
                            <a:gd name="T69" fmla="*/ 2 h 2"/>
                            <a:gd name="T70" fmla="*/ 54 w 82"/>
                            <a:gd name="T71" fmla="*/ 2 h 2"/>
                            <a:gd name="T72" fmla="*/ 58 w 82"/>
                            <a:gd name="T73" fmla="*/ 2 h 2"/>
                            <a:gd name="T74" fmla="*/ 58 w 82"/>
                            <a:gd name="T75" fmla="*/ 2 h 2"/>
                            <a:gd name="T76" fmla="*/ 58 w 82"/>
                            <a:gd name="T77" fmla="*/ 2 h 2"/>
                            <a:gd name="T78" fmla="*/ 62 w 82"/>
                            <a:gd name="T79" fmla="*/ 2 h 2"/>
                            <a:gd name="T80" fmla="*/ 62 w 82"/>
                            <a:gd name="T81" fmla="*/ 2 h 2"/>
                            <a:gd name="T82" fmla="*/ 66 w 82"/>
                            <a:gd name="T83" fmla="*/ 2 h 2"/>
                            <a:gd name="T84" fmla="*/ 66 w 82"/>
                            <a:gd name="T85" fmla="*/ 2 h 2"/>
                            <a:gd name="T86" fmla="*/ 70 w 82"/>
                            <a:gd name="T87" fmla="*/ 2 h 2"/>
                            <a:gd name="T88" fmla="*/ 70 w 82"/>
                            <a:gd name="T89" fmla="*/ 2 h 2"/>
                            <a:gd name="T90" fmla="*/ 74 w 82"/>
                            <a:gd name="T91" fmla="*/ 2 h 2"/>
                            <a:gd name="T92" fmla="*/ 74 w 82"/>
                            <a:gd name="T93" fmla="*/ 2 h 2"/>
                            <a:gd name="T94" fmla="*/ 78 w 82"/>
                            <a:gd name="T95" fmla="*/ 2 h 2"/>
                            <a:gd name="T96" fmla="*/ 79 w 82"/>
                            <a:gd name="T97" fmla="*/ 2 h 2"/>
                            <a:gd name="T98" fmla="*/ 82 w 82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2" h="2">
                              <a:moveTo>
                                <a:pt x="0" y="2"/>
                              </a:moveTo>
                              <a:lnTo>
                                <a:pt x="0" y="2"/>
                              </a:lnTo>
                              <a:lnTo>
                                <a:pt x="3" y="2"/>
                              </a:lnTo>
                              <a:lnTo>
                                <a:pt x="4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9" y="2"/>
                              </a:lnTo>
                              <a:lnTo>
                                <a:pt x="19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1" y="2"/>
                              </a:lnTo>
                              <a:lnTo>
                                <a:pt x="21" y="2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8" y="2"/>
                              </a:lnTo>
                              <a:lnTo>
                                <a:pt x="28" y="2"/>
                              </a:lnTo>
                              <a:lnTo>
                                <a:pt x="29" y="2"/>
                              </a:lnTo>
                              <a:lnTo>
                                <a:pt x="33" y="2"/>
                              </a:lnTo>
                              <a:lnTo>
                                <a:pt x="33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41" y="2"/>
                              </a:lnTo>
                              <a:lnTo>
                                <a:pt x="41" y="2"/>
                              </a:lnTo>
                              <a:lnTo>
                                <a:pt x="45" y="2"/>
                              </a:lnTo>
                              <a:lnTo>
                                <a:pt x="45" y="2"/>
                              </a:lnTo>
                              <a:lnTo>
                                <a:pt x="49" y="2"/>
                              </a:lnTo>
                              <a:lnTo>
                                <a:pt x="49" y="2"/>
                              </a:lnTo>
                              <a:lnTo>
                                <a:pt x="52" y="0"/>
                              </a:lnTo>
                              <a:lnTo>
                                <a:pt x="53" y="2"/>
                              </a:lnTo>
                              <a:lnTo>
                                <a:pt x="54" y="2"/>
                              </a:lnTo>
                              <a:lnTo>
                                <a:pt x="54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62" y="2"/>
                              </a:lnTo>
                              <a:lnTo>
                                <a:pt x="62" y="2"/>
                              </a:lnTo>
                              <a:lnTo>
                                <a:pt x="66" y="2"/>
                              </a:lnTo>
                              <a:lnTo>
                                <a:pt x="66" y="2"/>
                              </a:lnTo>
                              <a:lnTo>
                                <a:pt x="70" y="2"/>
                              </a:lnTo>
                              <a:lnTo>
                                <a:pt x="70" y="2"/>
                              </a:lnTo>
                              <a:lnTo>
                                <a:pt x="74" y="2"/>
                              </a:lnTo>
                              <a:lnTo>
                                <a:pt x="74" y="2"/>
                              </a:lnTo>
                              <a:lnTo>
                                <a:pt x="78" y="2"/>
                              </a:lnTo>
                              <a:lnTo>
                                <a:pt x="79" y="2"/>
                              </a:lnTo>
                              <a:lnTo>
                                <a:pt x="82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8" name="Freeform 2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1404601" y="4343400"/>
                          <a:ext cx="120650" cy="0"/>
                        </a:xfrm>
                        <a:custGeom>
                          <a:avLst/>
                          <a:gdLst>
                            <a:gd name="T0" fmla="*/ 0 w 76"/>
                            <a:gd name="T1" fmla="*/ 0 w 76"/>
                            <a:gd name="T2" fmla="*/ 2 w 76"/>
                            <a:gd name="T3" fmla="*/ 4 w 76"/>
                            <a:gd name="T4" fmla="*/ 5 w 76"/>
                            <a:gd name="T5" fmla="*/ 5 w 76"/>
                            <a:gd name="T6" fmla="*/ 5 w 76"/>
                            <a:gd name="T7" fmla="*/ 5 w 76"/>
                            <a:gd name="T8" fmla="*/ 9 w 76"/>
                            <a:gd name="T9" fmla="*/ 9 w 76"/>
                            <a:gd name="T10" fmla="*/ 9 w 76"/>
                            <a:gd name="T11" fmla="*/ 13 w 76"/>
                            <a:gd name="T12" fmla="*/ 13 w 76"/>
                            <a:gd name="T13" fmla="*/ 17 w 76"/>
                            <a:gd name="T14" fmla="*/ 17 w 76"/>
                            <a:gd name="T15" fmla="*/ 21 w 76"/>
                            <a:gd name="T16" fmla="*/ 21 w 76"/>
                            <a:gd name="T17" fmla="*/ 25 w 76"/>
                            <a:gd name="T18" fmla="*/ 25 w 76"/>
                            <a:gd name="T19" fmla="*/ 30 w 76"/>
                            <a:gd name="T20" fmla="*/ 30 w 76"/>
                            <a:gd name="T21" fmla="*/ 34 w 76"/>
                            <a:gd name="T22" fmla="*/ 34 w 76"/>
                            <a:gd name="T23" fmla="*/ 35 w 76"/>
                            <a:gd name="T24" fmla="*/ 38 w 76"/>
                            <a:gd name="T25" fmla="*/ 38 w 76"/>
                            <a:gd name="T26" fmla="*/ 38 w 76"/>
                            <a:gd name="T27" fmla="*/ 38 w 76"/>
                            <a:gd name="T28" fmla="*/ 42 w 76"/>
                            <a:gd name="T29" fmla="*/ 42 w 76"/>
                            <a:gd name="T30" fmla="*/ 46 w 76"/>
                            <a:gd name="T31" fmla="*/ 46 w 76"/>
                            <a:gd name="T32" fmla="*/ 50 w 76"/>
                            <a:gd name="T33" fmla="*/ 50 w 76"/>
                            <a:gd name="T34" fmla="*/ 55 w 76"/>
                            <a:gd name="T35" fmla="*/ 55 w 76"/>
                            <a:gd name="T36" fmla="*/ 59 w 76"/>
                            <a:gd name="T37" fmla="*/ 59 w 76"/>
                            <a:gd name="T38" fmla="*/ 63 w 76"/>
                            <a:gd name="T39" fmla="*/ 63 w 76"/>
                            <a:gd name="T40" fmla="*/ 67 w 76"/>
                            <a:gd name="T41" fmla="*/ 67 w 76"/>
                            <a:gd name="T42" fmla="*/ 67 w 76"/>
                            <a:gd name="T43" fmla="*/ 67 w 76"/>
                            <a:gd name="T44" fmla="*/ 69 w 76"/>
                            <a:gd name="T45" fmla="*/ 71 w 76"/>
                            <a:gd name="T46" fmla="*/ 71 w 76"/>
                            <a:gd name="T47" fmla="*/ 71 w 76"/>
                            <a:gd name="T48" fmla="*/ 75 w 76"/>
                            <a:gd name="T49" fmla="*/ 76 w 76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76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3" y="0"/>
                              </a:lnTo>
                              <a:lnTo>
                                <a:pt x="13" y="0"/>
                              </a:lnTo>
                              <a:lnTo>
                                <a:pt x="17" y="0"/>
                              </a:lnTo>
                              <a:lnTo>
                                <a:pt x="17" y="0"/>
                              </a:lnTo>
                              <a:lnTo>
                                <a:pt x="21" y="0"/>
                              </a:lnTo>
                              <a:lnTo>
                                <a:pt x="21" y="0"/>
                              </a:lnTo>
                              <a:lnTo>
                                <a:pt x="25" y="0"/>
                              </a:lnTo>
                              <a:lnTo>
                                <a:pt x="25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5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42" y="0"/>
                              </a:lnTo>
                              <a:lnTo>
                                <a:pt x="42" y="0"/>
                              </a:lnTo>
                              <a:lnTo>
                                <a:pt x="46" y="0"/>
                              </a:lnTo>
                              <a:lnTo>
                                <a:pt x="46" y="0"/>
                              </a:lnTo>
                              <a:lnTo>
                                <a:pt x="50" y="0"/>
                              </a:lnTo>
                              <a:lnTo>
                                <a:pt x="50" y="0"/>
                              </a:lnTo>
                              <a:lnTo>
                                <a:pt x="55" y="0"/>
                              </a:lnTo>
                              <a:lnTo>
                                <a:pt x="55" y="0"/>
                              </a:lnTo>
                              <a:lnTo>
                                <a:pt x="59" y="0"/>
                              </a:lnTo>
                              <a:lnTo>
                                <a:pt x="59" y="0"/>
                              </a:lnTo>
                              <a:lnTo>
                                <a:pt x="63" y="0"/>
                              </a:lnTo>
                              <a:lnTo>
                                <a:pt x="63" y="0"/>
                              </a:lnTo>
                              <a:lnTo>
                                <a:pt x="67" y="0"/>
                              </a:lnTo>
                              <a:lnTo>
                                <a:pt x="67" y="0"/>
                              </a:lnTo>
                              <a:lnTo>
                                <a:pt x="67" y="0"/>
                              </a:lnTo>
                              <a:lnTo>
                                <a:pt x="67" y="0"/>
                              </a:lnTo>
                              <a:lnTo>
                                <a:pt x="69" y="0"/>
                              </a:lnTo>
                              <a:lnTo>
                                <a:pt x="71" y="0"/>
                              </a:lnTo>
                              <a:lnTo>
                                <a:pt x="71" y="0"/>
                              </a:lnTo>
                              <a:lnTo>
                                <a:pt x="71" y="0"/>
                              </a:lnTo>
                              <a:lnTo>
                                <a:pt x="75" y="0"/>
                              </a:lnTo>
                              <a:lnTo>
                                <a:pt x="76" y="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9" name="Line 2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25251" y="434340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0" name="Line 2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9744076" y="4343400"/>
                          <a:ext cx="178117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1" name="Freeform 2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744076" y="4343400"/>
                          <a:ext cx="117475" cy="0"/>
                        </a:xfrm>
                        <a:custGeom>
                          <a:avLst/>
                          <a:gdLst>
                            <a:gd name="T0" fmla="*/ 0 w 74"/>
                            <a:gd name="T1" fmla="*/ 4 w 74"/>
                            <a:gd name="T2" fmla="*/ 4 w 74"/>
                            <a:gd name="T3" fmla="*/ 4 w 74"/>
                            <a:gd name="T4" fmla="*/ 7 w 74"/>
                            <a:gd name="T5" fmla="*/ 7 w 74"/>
                            <a:gd name="T6" fmla="*/ 7 w 74"/>
                            <a:gd name="T7" fmla="*/ 8 w 74"/>
                            <a:gd name="T8" fmla="*/ 9 w 74"/>
                            <a:gd name="T9" fmla="*/ 9 w 74"/>
                            <a:gd name="T10" fmla="*/ 12 w 74"/>
                            <a:gd name="T11" fmla="*/ 12 w 74"/>
                            <a:gd name="T12" fmla="*/ 16 w 74"/>
                            <a:gd name="T13" fmla="*/ 16 w 74"/>
                            <a:gd name="T14" fmla="*/ 20 w 74"/>
                            <a:gd name="T15" fmla="*/ 20 w 74"/>
                            <a:gd name="T16" fmla="*/ 24 w 74"/>
                            <a:gd name="T17" fmla="*/ 24 w 74"/>
                            <a:gd name="T18" fmla="*/ 28 w 74"/>
                            <a:gd name="T19" fmla="*/ 28 w 74"/>
                            <a:gd name="T20" fmla="*/ 32 w 74"/>
                            <a:gd name="T21" fmla="*/ 33 w 74"/>
                            <a:gd name="T22" fmla="*/ 37 w 74"/>
                            <a:gd name="T23" fmla="*/ 37 w 74"/>
                            <a:gd name="T24" fmla="*/ 37 w 74"/>
                            <a:gd name="T25" fmla="*/ 37 w 74"/>
                            <a:gd name="T26" fmla="*/ 41 w 74"/>
                            <a:gd name="T27" fmla="*/ 41 w 74"/>
                            <a:gd name="T28" fmla="*/ 41 w 74"/>
                            <a:gd name="T29" fmla="*/ 41 w 74"/>
                            <a:gd name="T30" fmla="*/ 45 w 74"/>
                            <a:gd name="T31" fmla="*/ 45 w 74"/>
                            <a:gd name="T32" fmla="*/ 49 w 74"/>
                            <a:gd name="T33" fmla="*/ 49 w 74"/>
                            <a:gd name="T34" fmla="*/ 53 w 74"/>
                            <a:gd name="T35" fmla="*/ 53 w 74"/>
                            <a:gd name="T36" fmla="*/ 58 w 74"/>
                            <a:gd name="T37" fmla="*/ 58 w 74"/>
                            <a:gd name="T38" fmla="*/ 62 w 74"/>
                            <a:gd name="T39" fmla="*/ 62 w 74"/>
                            <a:gd name="T40" fmla="*/ 66 w 74"/>
                            <a:gd name="T41" fmla="*/ 66 w 74"/>
                            <a:gd name="T42" fmla="*/ 70 w 74"/>
                            <a:gd name="T43" fmla="*/ 70 w 74"/>
                            <a:gd name="T44" fmla="*/ 70 w 74"/>
                            <a:gd name="T45" fmla="*/ 72 w 74"/>
                            <a:gd name="T46" fmla="*/ 74 w 74"/>
                            <a:gd name="T47" fmla="*/ 74 w 74"/>
                            <a:gd name="T48" fmla="*/ 74 w 74"/>
                            <a:gd name="T49" fmla="*/ 74 w 74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74">
                              <a:moveTo>
                                <a:pt x="0" y="0"/>
                              </a:move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8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2" y="0"/>
                              </a:lnTo>
                              <a:lnTo>
                                <a:pt x="33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9" y="0"/>
                              </a:lnTo>
                              <a:lnTo>
                                <a:pt x="49" y="0"/>
                              </a:lnTo>
                              <a:lnTo>
                                <a:pt x="53" y="0"/>
                              </a:lnTo>
                              <a:lnTo>
                                <a:pt x="53" y="0"/>
                              </a:lnTo>
                              <a:lnTo>
                                <a:pt x="58" y="0"/>
                              </a:lnTo>
                              <a:lnTo>
                                <a:pt x="58" y="0"/>
                              </a:lnTo>
                              <a:lnTo>
                                <a:pt x="62" y="0"/>
                              </a:lnTo>
                              <a:lnTo>
                                <a:pt x="62" y="0"/>
                              </a:lnTo>
                              <a:lnTo>
                                <a:pt x="66" y="0"/>
                              </a:lnTo>
                              <a:lnTo>
                                <a:pt x="66" y="0"/>
                              </a:lnTo>
                              <a:lnTo>
                                <a:pt x="70" y="0"/>
                              </a:lnTo>
                              <a:lnTo>
                                <a:pt x="70" y="0"/>
                              </a:lnTo>
                              <a:lnTo>
                                <a:pt x="70" y="0"/>
                              </a:lnTo>
                              <a:lnTo>
                                <a:pt x="72" y="0"/>
                              </a:lnTo>
                              <a:lnTo>
                                <a:pt x="74" y="0"/>
                              </a:lnTo>
                              <a:lnTo>
                                <a:pt x="74" y="0"/>
                              </a:lnTo>
                              <a:lnTo>
                                <a:pt x="74" y="0"/>
                              </a:lnTo>
                              <a:lnTo>
                                <a:pt x="74" y="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2" name="Freeform 2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861551" y="4340225"/>
                          <a:ext cx="131763" cy="3175"/>
                        </a:xfrm>
                        <a:custGeom>
                          <a:avLst/>
                          <a:gdLst>
                            <a:gd name="T0" fmla="*/ 0 w 83"/>
                            <a:gd name="T1" fmla="*/ 2 h 2"/>
                            <a:gd name="T2" fmla="*/ 4 w 83"/>
                            <a:gd name="T3" fmla="*/ 2 h 2"/>
                            <a:gd name="T4" fmla="*/ 4 w 83"/>
                            <a:gd name="T5" fmla="*/ 2 h 2"/>
                            <a:gd name="T6" fmla="*/ 9 w 83"/>
                            <a:gd name="T7" fmla="*/ 2 h 2"/>
                            <a:gd name="T8" fmla="*/ 9 w 83"/>
                            <a:gd name="T9" fmla="*/ 2 h 2"/>
                            <a:gd name="T10" fmla="*/ 12 w 83"/>
                            <a:gd name="T11" fmla="*/ 2 h 2"/>
                            <a:gd name="T12" fmla="*/ 12 w 83"/>
                            <a:gd name="T13" fmla="*/ 2 h 2"/>
                            <a:gd name="T14" fmla="*/ 17 w 83"/>
                            <a:gd name="T15" fmla="*/ 2 h 2"/>
                            <a:gd name="T16" fmla="*/ 17 w 83"/>
                            <a:gd name="T17" fmla="*/ 2 h 2"/>
                            <a:gd name="T18" fmla="*/ 21 w 83"/>
                            <a:gd name="T19" fmla="*/ 2 h 2"/>
                            <a:gd name="T20" fmla="*/ 21 w 83"/>
                            <a:gd name="T21" fmla="*/ 2 h 2"/>
                            <a:gd name="T22" fmla="*/ 25 w 83"/>
                            <a:gd name="T23" fmla="*/ 2 h 2"/>
                            <a:gd name="T24" fmla="*/ 25 w 83"/>
                            <a:gd name="T25" fmla="*/ 2 h 2"/>
                            <a:gd name="T26" fmla="*/ 25 w 83"/>
                            <a:gd name="T27" fmla="*/ 2 h 2"/>
                            <a:gd name="T28" fmla="*/ 29 w 83"/>
                            <a:gd name="T29" fmla="*/ 2 h 2"/>
                            <a:gd name="T30" fmla="*/ 29 w 83"/>
                            <a:gd name="T31" fmla="*/ 2 h 2"/>
                            <a:gd name="T32" fmla="*/ 29 w 83"/>
                            <a:gd name="T33" fmla="*/ 2 h 2"/>
                            <a:gd name="T34" fmla="*/ 29 w 83"/>
                            <a:gd name="T35" fmla="*/ 2 h 2"/>
                            <a:gd name="T36" fmla="*/ 32 w 83"/>
                            <a:gd name="T37" fmla="*/ 0 h 2"/>
                            <a:gd name="T38" fmla="*/ 33 w 83"/>
                            <a:gd name="T39" fmla="*/ 2 h 2"/>
                            <a:gd name="T40" fmla="*/ 33 w 83"/>
                            <a:gd name="T41" fmla="*/ 2 h 2"/>
                            <a:gd name="T42" fmla="*/ 37 w 83"/>
                            <a:gd name="T43" fmla="*/ 2 h 2"/>
                            <a:gd name="T44" fmla="*/ 37 w 83"/>
                            <a:gd name="T45" fmla="*/ 2 h 2"/>
                            <a:gd name="T46" fmla="*/ 42 w 83"/>
                            <a:gd name="T47" fmla="*/ 2 h 2"/>
                            <a:gd name="T48" fmla="*/ 42 w 83"/>
                            <a:gd name="T49" fmla="*/ 2 h 2"/>
                            <a:gd name="T50" fmla="*/ 46 w 83"/>
                            <a:gd name="T51" fmla="*/ 2 h 2"/>
                            <a:gd name="T52" fmla="*/ 46 w 83"/>
                            <a:gd name="T53" fmla="*/ 2 h 2"/>
                            <a:gd name="T54" fmla="*/ 50 w 83"/>
                            <a:gd name="T55" fmla="*/ 2 h 2"/>
                            <a:gd name="T56" fmla="*/ 50 w 83"/>
                            <a:gd name="T57" fmla="*/ 2 h 2"/>
                            <a:gd name="T58" fmla="*/ 54 w 83"/>
                            <a:gd name="T59" fmla="*/ 2 h 2"/>
                            <a:gd name="T60" fmla="*/ 54 w 83"/>
                            <a:gd name="T61" fmla="*/ 2 h 2"/>
                            <a:gd name="T62" fmla="*/ 58 w 83"/>
                            <a:gd name="T63" fmla="*/ 2 h 2"/>
                            <a:gd name="T64" fmla="*/ 58 w 83"/>
                            <a:gd name="T65" fmla="*/ 2 h 2"/>
                            <a:gd name="T66" fmla="*/ 58 w 83"/>
                            <a:gd name="T67" fmla="*/ 2 h 2"/>
                            <a:gd name="T68" fmla="*/ 62 w 83"/>
                            <a:gd name="T69" fmla="*/ 2 h 2"/>
                            <a:gd name="T70" fmla="*/ 62 w 83"/>
                            <a:gd name="T71" fmla="*/ 2 h 2"/>
                            <a:gd name="T72" fmla="*/ 62 w 83"/>
                            <a:gd name="T73" fmla="*/ 2 h 2"/>
                            <a:gd name="T74" fmla="*/ 64 w 83"/>
                            <a:gd name="T75" fmla="*/ 2 h 2"/>
                            <a:gd name="T76" fmla="*/ 65 w 83"/>
                            <a:gd name="T77" fmla="*/ 2 h 2"/>
                            <a:gd name="T78" fmla="*/ 67 w 83"/>
                            <a:gd name="T79" fmla="*/ 2 h 2"/>
                            <a:gd name="T80" fmla="*/ 67 w 83"/>
                            <a:gd name="T81" fmla="*/ 2 h 2"/>
                            <a:gd name="T82" fmla="*/ 67 w 83"/>
                            <a:gd name="T83" fmla="*/ 2 h 2"/>
                            <a:gd name="T84" fmla="*/ 71 w 83"/>
                            <a:gd name="T85" fmla="*/ 2 h 2"/>
                            <a:gd name="T86" fmla="*/ 71 w 83"/>
                            <a:gd name="T87" fmla="*/ 2 h 2"/>
                            <a:gd name="T88" fmla="*/ 75 w 83"/>
                            <a:gd name="T89" fmla="*/ 2 h 2"/>
                            <a:gd name="T90" fmla="*/ 75 w 83"/>
                            <a:gd name="T91" fmla="*/ 2 h 2"/>
                            <a:gd name="T92" fmla="*/ 79 w 83"/>
                            <a:gd name="T93" fmla="*/ 2 h 2"/>
                            <a:gd name="T94" fmla="*/ 79 w 83"/>
                            <a:gd name="T95" fmla="*/ 2 h 2"/>
                            <a:gd name="T96" fmla="*/ 83 w 83"/>
                            <a:gd name="T97" fmla="*/ 2 h 2"/>
                            <a:gd name="T98" fmla="*/ 83 w 83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2">
                              <a:moveTo>
                                <a:pt x="0" y="2"/>
                              </a:move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9" y="2"/>
                              </a:lnTo>
                              <a:lnTo>
                                <a:pt x="9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7" y="2"/>
                              </a:lnTo>
                              <a:lnTo>
                                <a:pt x="17" y="2"/>
                              </a:lnTo>
                              <a:lnTo>
                                <a:pt x="21" y="2"/>
                              </a:lnTo>
                              <a:lnTo>
                                <a:pt x="21" y="2"/>
                              </a:lnTo>
                              <a:lnTo>
                                <a:pt x="25" y="2"/>
                              </a:lnTo>
                              <a:lnTo>
                                <a:pt x="25" y="2"/>
                              </a:lnTo>
                              <a:lnTo>
                                <a:pt x="25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32" y="0"/>
                              </a:lnTo>
                              <a:lnTo>
                                <a:pt x="33" y="2"/>
                              </a:lnTo>
                              <a:lnTo>
                                <a:pt x="33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42" y="2"/>
                              </a:lnTo>
                              <a:lnTo>
                                <a:pt x="42" y="2"/>
                              </a:lnTo>
                              <a:lnTo>
                                <a:pt x="46" y="2"/>
                              </a:lnTo>
                              <a:lnTo>
                                <a:pt x="46" y="2"/>
                              </a:lnTo>
                              <a:lnTo>
                                <a:pt x="50" y="2"/>
                              </a:lnTo>
                              <a:lnTo>
                                <a:pt x="50" y="2"/>
                              </a:lnTo>
                              <a:lnTo>
                                <a:pt x="54" y="2"/>
                              </a:lnTo>
                              <a:lnTo>
                                <a:pt x="54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58" y="2"/>
                              </a:lnTo>
                              <a:lnTo>
                                <a:pt x="62" y="2"/>
                              </a:lnTo>
                              <a:lnTo>
                                <a:pt x="62" y="2"/>
                              </a:lnTo>
                              <a:lnTo>
                                <a:pt x="62" y="2"/>
                              </a:lnTo>
                              <a:lnTo>
                                <a:pt x="64" y="2"/>
                              </a:lnTo>
                              <a:lnTo>
                                <a:pt x="65" y="2"/>
                              </a:lnTo>
                              <a:lnTo>
                                <a:pt x="67" y="2"/>
                              </a:lnTo>
                              <a:lnTo>
                                <a:pt x="67" y="2"/>
                              </a:lnTo>
                              <a:lnTo>
                                <a:pt x="67" y="2"/>
                              </a:lnTo>
                              <a:lnTo>
                                <a:pt x="71" y="2"/>
                              </a:lnTo>
                              <a:lnTo>
                                <a:pt x="71" y="2"/>
                              </a:lnTo>
                              <a:lnTo>
                                <a:pt x="75" y="2"/>
                              </a:lnTo>
                              <a:lnTo>
                                <a:pt x="75" y="2"/>
                              </a:lnTo>
                              <a:lnTo>
                                <a:pt x="79" y="2"/>
                              </a:lnTo>
                              <a:lnTo>
                                <a:pt x="79" y="2"/>
                              </a:lnTo>
                              <a:lnTo>
                                <a:pt x="83" y="2"/>
                              </a:lnTo>
                              <a:lnTo>
                                <a:pt x="83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3" name="Freeform 2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993313" y="4313237"/>
                          <a:ext cx="146050" cy="30163"/>
                        </a:xfrm>
                        <a:custGeom>
                          <a:avLst/>
                          <a:gdLst>
                            <a:gd name="T0" fmla="*/ 0 w 92"/>
                            <a:gd name="T1" fmla="*/ 19 h 19"/>
                            <a:gd name="T2" fmla="*/ 4 w 92"/>
                            <a:gd name="T3" fmla="*/ 19 h 19"/>
                            <a:gd name="T4" fmla="*/ 4 w 92"/>
                            <a:gd name="T5" fmla="*/ 19 h 19"/>
                            <a:gd name="T6" fmla="*/ 8 w 92"/>
                            <a:gd name="T7" fmla="*/ 19 h 19"/>
                            <a:gd name="T8" fmla="*/ 8 w 92"/>
                            <a:gd name="T9" fmla="*/ 19 h 19"/>
                            <a:gd name="T10" fmla="*/ 13 w 92"/>
                            <a:gd name="T11" fmla="*/ 19 h 19"/>
                            <a:gd name="T12" fmla="*/ 13 w 92"/>
                            <a:gd name="T13" fmla="*/ 19 h 19"/>
                            <a:gd name="T14" fmla="*/ 14 w 92"/>
                            <a:gd name="T15" fmla="*/ 13 h 19"/>
                            <a:gd name="T16" fmla="*/ 17 w 92"/>
                            <a:gd name="T17" fmla="*/ 19 h 19"/>
                            <a:gd name="T18" fmla="*/ 17 w 92"/>
                            <a:gd name="T19" fmla="*/ 19 h 19"/>
                            <a:gd name="T20" fmla="*/ 21 w 92"/>
                            <a:gd name="T21" fmla="*/ 19 h 19"/>
                            <a:gd name="T22" fmla="*/ 21 w 92"/>
                            <a:gd name="T23" fmla="*/ 19 h 19"/>
                            <a:gd name="T24" fmla="*/ 25 w 92"/>
                            <a:gd name="T25" fmla="*/ 19 h 19"/>
                            <a:gd name="T26" fmla="*/ 25 w 92"/>
                            <a:gd name="T27" fmla="*/ 19 h 19"/>
                            <a:gd name="T28" fmla="*/ 29 w 92"/>
                            <a:gd name="T29" fmla="*/ 19 h 19"/>
                            <a:gd name="T30" fmla="*/ 29 w 92"/>
                            <a:gd name="T31" fmla="*/ 19 h 19"/>
                            <a:gd name="T32" fmla="*/ 33 w 92"/>
                            <a:gd name="T33" fmla="*/ 19 h 19"/>
                            <a:gd name="T34" fmla="*/ 33 w 92"/>
                            <a:gd name="T35" fmla="*/ 19 h 19"/>
                            <a:gd name="T36" fmla="*/ 38 w 92"/>
                            <a:gd name="T37" fmla="*/ 19 h 19"/>
                            <a:gd name="T38" fmla="*/ 38 w 92"/>
                            <a:gd name="T39" fmla="*/ 19 h 19"/>
                            <a:gd name="T40" fmla="*/ 42 w 92"/>
                            <a:gd name="T41" fmla="*/ 19 h 19"/>
                            <a:gd name="T42" fmla="*/ 42 w 92"/>
                            <a:gd name="T43" fmla="*/ 19 h 19"/>
                            <a:gd name="T44" fmla="*/ 46 w 92"/>
                            <a:gd name="T45" fmla="*/ 19 h 19"/>
                            <a:gd name="T46" fmla="*/ 46 w 92"/>
                            <a:gd name="T47" fmla="*/ 19 h 19"/>
                            <a:gd name="T48" fmla="*/ 46 w 92"/>
                            <a:gd name="T49" fmla="*/ 19 h 19"/>
                            <a:gd name="T50" fmla="*/ 47 w 92"/>
                            <a:gd name="T51" fmla="*/ 19 h 19"/>
                            <a:gd name="T52" fmla="*/ 47 w 92"/>
                            <a:gd name="T53" fmla="*/ 19 h 19"/>
                            <a:gd name="T54" fmla="*/ 50 w 92"/>
                            <a:gd name="T55" fmla="*/ 19 h 19"/>
                            <a:gd name="T56" fmla="*/ 50 w 92"/>
                            <a:gd name="T57" fmla="*/ 19 h 19"/>
                            <a:gd name="T58" fmla="*/ 54 w 92"/>
                            <a:gd name="T59" fmla="*/ 19 h 19"/>
                            <a:gd name="T60" fmla="*/ 54 w 92"/>
                            <a:gd name="T61" fmla="*/ 19 h 19"/>
                            <a:gd name="T62" fmla="*/ 58 w 92"/>
                            <a:gd name="T63" fmla="*/ 19 h 19"/>
                            <a:gd name="T64" fmla="*/ 58 w 92"/>
                            <a:gd name="T65" fmla="*/ 19 h 19"/>
                            <a:gd name="T66" fmla="*/ 63 w 92"/>
                            <a:gd name="T67" fmla="*/ 19 h 19"/>
                            <a:gd name="T68" fmla="*/ 63 w 92"/>
                            <a:gd name="T69" fmla="*/ 19 h 19"/>
                            <a:gd name="T70" fmla="*/ 67 w 92"/>
                            <a:gd name="T71" fmla="*/ 19 h 19"/>
                            <a:gd name="T72" fmla="*/ 67 w 92"/>
                            <a:gd name="T73" fmla="*/ 19 h 19"/>
                            <a:gd name="T74" fmla="*/ 71 w 92"/>
                            <a:gd name="T75" fmla="*/ 19 h 19"/>
                            <a:gd name="T76" fmla="*/ 71 w 92"/>
                            <a:gd name="T77" fmla="*/ 19 h 19"/>
                            <a:gd name="T78" fmla="*/ 75 w 92"/>
                            <a:gd name="T79" fmla="*/ 19 h 19"/>
                            <a:gd name="T80" fmla="*/ 75 w 92"/>
                            <a:gd name="T81" fmla="*/ 19 h 19"/>
                            <a:gd name="T82" fmla="*/ 79 w 92"/>
                            <a:gd name="T83" fmla="*/ 19 h 19"/>
                            <a:gd name="T84" fmla="*/ 79 w 92"/>
                            <a:gd name="T85" fmla="*/ 15 h 19"/>
                            <a:gd name="T86" fmla="*/ 79 w 92"/>
                            <a:gd name="T87" fmla="*/ 0 h 19"/>
                            <a:gd name="T88" fmla="*/ 83 w 92"/>
                            <a:gd name="T89" fmla="*/ 19 h 19"/>
                            <a:gd name="T90" fmla="*/ 83 w 92"/>
                            <a:gd name="T91" fmla="*/ 19 h 19"/>
                            <a:gd name="T92" fmla="*/ 87 w 92"/>
                            <a:gd name="T93" fmla="*/ 19 h 19"/>
                            <a:gd name="T94" fmla="*/ 87 w 92"/>
                            <a:gd name="T95" fmla="*/ 19 h 19"/>
                            <a:gd name="T96" fmla="*/ 92 w 92"/>
                            <a:gd name="T97" fmla="*/ 19 h 19"/>
                            <a:gd name="T98" fmla="*/ 92 w 92"/>
                            <a:gd name="T99" fmla="*/ 19 h 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2" h="19">
                              <a:moveTo>
                                <a:pt x="0" y="19"/>
                              </a:moveTo>
                              <a:lnTo>
                                <a:pt x="4" y="19"/>
                              </a:lnTo>
                              <a:lnTo>
                                <a:pt x="4" y="19"/>
                              </a:lnTo>
                              <a:lnTo>
                                <a:pt x="8" y="19"/>
                              </a:lnTo>
                              <a:lnTo>
                                <a:pt x="8" y="19"/>
                              </a:lnTo>
                              <a:lnTo>
                                <a:pt x="13" y="19"/>
                              </a:lnTo>
                              <a:lnTo>
                                <a:pt x="13" y="19"/>
                              </a:lnTo>
                              <a:lnTo>
                                <a:pt x="14" y="13"/>
                              </a:lnTo>
                              <a:lnTo>
                                <a:pt x="17" y="19"/>
                              </a:lnTo>
                              <a:lnTo>
                                <a:pt x="17" y="19"/>
                              </a:lnTo>
                              <a:lnTo>
                                <a:pt x="21" y="19"/>
                              </a:lnTo>
                              <a:lnTo>
                                <a:pt x="21" y="19"/>
                              </a:lnTo>
                              <a:lnTo>
                                <a:pt x="25" y="19"/>
                              </a:lnTo>
                              <a:lnTo>
                                <a:pt x="25" y="19"/>
                              </a:lnTo>
                              <a:lnTo>
                                <a:pt x="29" y="19"/>
                              </a:lnTo>
                              <a:lnTo>
                                <a:pt x="29" y="19"/>
                              </a:lnTo>
                              <a:lnTo>
                                <a:pt x="33" y="19"/>
                              </a:lnTo>
                              <a:lnTo>
                                <a:pt x="33" y="19"/>
                              </a:lnTo>
                              <a:lnTo>
                                <a:pt x="38" y="19"/>
                              </a:lnTo>
                              <a:lnTo>
                                <a:pt x="38" y="19"/>
                              </a:lnTo>
                              <a:lnTo>
                                <a:pt x="42" y="19"/>
                              </a:lnTo>
                              <a:lnTo>
                                <a:pt x="42" y="19"/>
                              </a:lnTo>
                              <a:lnTo>
                                <a:pt x="46" y="19"/>
                              </a:lnTo>
                              <a:lnTo>
                                <a:pt x="46" y="19"/>
                              </a:lnTo>
                              <a:lnTo>
                                <a:pt x="46" y="19"/>
                              </a:lnTo>
                              <a:lnTo>
                                <a:pt x="47" y="19"/>
                              </a:lnTo>
                              <a:lnTo>
                                <a:pt x="47" y="19"/>
                              </a:lnTo>
                              <a:lnTo>
                                <a:pt x="50" y="19"/>
                              </a:lnTo>
                              <a:lnTo>
                                <a:pt x="50" y="19"/>
                              </a:lnTo>
                              <a:lnTo>
                                <a:pt x="54" y="19"/>
                              </a:lnTo>
                              <a:lnTo>
                                <a:pt x="54" y="19"/>
                              </a:lnTo>
                              <a:lnTo>
                                <a:pt x="58" y="19"/>
                              </a:lnTo>
                              <a:lnTo>
                                <a:pt x="58" y="19"/>
                              </a:lnTo>
                              <a:lnTo>
                                <a:pt x="63" y="19"/>
                              </a:lnTo>
                              <a:lnTo>
                                <a:pt x="63" y="19"/>
                              </a:lnTo>
                              <a:lnTo>
                                <a:pt x="67" y="19"/>
                              </a:lnTo>
                              <a:lnTo>
                                <a:pt x="67" y="19"/>
                              </a:lnTo>
                              <a:lnTo>
                                <a:pt x="71" y="19"/>
                              </a:lnTo>
                              <a:lnTo>
                                <a:pt x="71" y="19"/>
                              </a:lnTo>
                              <a:lnTo>
                                <a:pt x="75" y="19"/>
                              </a:lnTo>
                              <a:lnTo>
                                <a:pt x="75" y="19"/>
                              </a:lnTo>
                              <a:lnTo>
                                <a:pt x="79" y="19"/>
                              </a:lnTo>
                              <a:lnTo>
                                <a:pt x="79" y="15"/>
                              </a:lnTo>
                              <a:lnTo>
                                <a:pt x="79" y="0"/>
                              </a:lnTo>
                              <a:lnTo>
                                <a:pt x="83" y="19"/>
                              </a:lnTo>
                              <a:lnTo>
                                <a:pt x="83" y="19"/>
                              </a:lnTo>
                              <a:lnTo>
                                <a:pt x="87" y="19"/>
                              </a:lnTo>
                              <a:lnTo>
                                <a:pt x="87" y="19"/>
                              </a:lnTo>
                              <a:lnTo>
                                <a:pt x="92" y="19"/>
                              </a:lnTo>
                              <a:lnTo>
                                <a:pt x="92" y="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4" name="Freeform 2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139363" y="4248150"/>
                          <a:ext cx="131763" cy="95250"/>
                        </a:xfrm>
                        <a:custGeom>
                          <a:avLst/>
                          <a:gdLst>
                            <a:gd name="T0" fmla="*/ 0 w 83"/>
                            <a:gd name="T1" fmla="*/ 60 h 60"/>
                            <a:gd name="T2" fmla="*/ 4 w 83"/>
                            <a:gd name="T3" fmla="*/ 60 h 60"/>
                            <a:gd name="T4" fmla="*/ 4 w 83"/>
                            <a:gd name="T5" fmla="*/ 60 h 60"/>
                            <a:gd name="T6" fmla="*/ 8 w 83"/>
                            <a:gd name="T7" fmla="*/ 60 h 60"/>
                            <a:gd name="T8" fmla="*/ 8 w 83"/>
                            <a:gd name="T9" fmla="*/ 60 h 60"/>
                            <a:gd name="T10" fmla="*/ 12 w 83"/>
                            <a:gd name="T11" fmla="*/ 60 h 60"/>
                            <a:gd name="T12" fmla="*/ 12 w 83"/>
                            <a:gd name="T13" fmla="*/ 60 h 60"/>
                            <a:gd name="T14" fmla="*/ 12 w 83"/>
                            <a:gd name="T15" fmla="*/ 60 h 60"/>
                            <a:gd name="T16" fmla="*/ 16 w 83"/>
                            <a:gd name="T17" fmla="*/ 60 h 60"/>
                            <a:gd name="T18" fmla="*/ 16 w 83"/>
                            <a:gd name="T19" fmla="*/ 60 h 60"/>
                            <a:gd name="T20" fmla="*/ 16 w 83"/>
                            <a:gd name="T21" fmla="*/ 60 h 60"/>
                            <a:gd name="T22" fmla="*/ 16 w 83"/>
                            <a:gd name="T23" fmla="*/ 60 h 60"/>
                            <a:gd name="T24" fmla="*/ 19 w 83"/>
                            <a:gd name="T25" fmla="*/ 60 h 60"/>
                            <a:gd name="T26" fmla="*/ 20 w 83"/>
                            <a:gd name="T27" fmla="*/ 60 h 60"/>
                            <a:gd name="T28" fmla="*/ 20 w 83"/>
                            <a:gd name="T29" fmla="*/ 60 h 60"/>
                            <a:gd name="T30" fmla="*/ 20 w 83"/>
                            <a:gd name="T31" fmla="*/ 60 h 60"/>
                            <a:gd name="T32" fmla="*/ 20 w 83"/>
                            <a:gd name="T33" fmla="*/ 60 h 60"/>
                            <a:gd name="T34" fmla="*/ 25 w 83"/>
                            <a:gd name="T35" fmla="*/ 60 h 60"/>
                            <a:gd name="T36" fmla="*/ 25 w 83"/>
                            <a:gd name="T37" fmla="*/ 60 h 60"/>
                            <a:gd name="T38" fmla="*/ 29 w 83"/>
                            <a:gd name="T39" fmla="*/ 60 h 60"/>
                            <a:gd name="T40" fmla="*/ 29 w 83"/>
                            <a:gd name="T41" fmla="*/ 60 h 60"/>
                            <a:gd name="T42" fmla="*/ 33 w 83"/>
                            <a:gd name="T43" fmla="*/ 60 h 60"/>
                            <a:gd name="T44" fmla="*/ 33 w 83"/>
                            <a:gd name="T45" fmla="*/ 60 h 60"/>
                            <a:gd name="T46" fmla="*/ 37 w 83"/>
                            <a:gd name="T47" fmla="*/ 60 h 60"/>
                            <a:gd name="T48" fmla="*/ 37 w 83"/>
                            <a:gd name="T49" fmla="*/ 60 h 60"/>
                            <a:gd name="T50" fmla="*/ 41 w 83"/>
                            <a:gd name="T51" fmla="*/ 60 h 60"/>
                            <a:gd name="T52" fmla="*/ 41 w 83"/>
                            <a:gd name="T53" fmla="*/ 60 h 60"/>
                            <a:gd name="T54" fmla="*/ 45 w 83"/>
                            <a:gd name="T55" fmla="*/ 60 h 60"/>
                            <a:gd name="T56" fmla="*/ 45 w 83"/>
                            <a:gd name="T57" fmla="*/ 60 h 60"/>
                            <a:gd name="T58" fmla="*/ 50 w 83"/>
                            <a:gd name="T59" fmla="*/ 60 h 60"/>
                            <a:gd name="T60" fmla="*/ 50 w 83"/>
                            <a:gd name="T61" fmla="*/ 60 h 60"/>
                            <a:gd name="T62" fmla="*/ 52 w 83"/>
                            <a:gd name="T63" fmla="*/ 0 h 60"/>
                            <a:gd name="T64" fmla="*/ 53 w 83"/>
                            <a:gd name="T65" fmla="*/ 60 h 60"/>
                            <a:gd name="T66" fmla="*/ 53 w 83"/>
                            <a:gd name="T67" fmla="*/ 60 h 60"/>
                            <a:gd name="T68" fmla="*/ 58 w 83"/>
                            <a:gd name="T69" fmla="*/ 60 h 60"/>
                            <a:gd name="T70" fmla="*/ 58 w 83"/>
                            <a:gd name="T71" fmla="*/ 60 h 60"/>
                            <a:gd name="T72" fmla="*/ 62 w 83"/>
                            <a:gd name="T73" fmla="*/ 60 h 60"/>
                            <a:gd name="T74" fmla="*/ 62 w 83"/>
                            <a:gd name="T75" fmla="*/ 60 h 60"/>
                            <a:gd name="T76" fmla="*/ 66 w 83"/>
                            <a:gd name="T77" fmla="*/ 60 h 60"/>
                            <a:gd name="T78" fmla="*/ 66 w 83"/>
                            <a:gd name="T79" fmla="*/ 60 h 60"/>
                            <a:gd name="T80" fmla="*/ 70 w 83"/>
                            <a:gd name="T81" fmla="*/ 60 h 60"/>
                            <a:gd name="T82" fmla="*/ 70 w 83"/>
                            <a:gd name="T83" fmla="*/ 60 h 60"/>
                            <a:gd name="T84" fmla="*/ 75 w 83"/>
                            <a:gd name="T85" fmla="*/ 60 h 60"/>
                            <a:gd name="T86" fmla="*/ 75 w 83"/>
                            <a:gd name="T87" fmla="*/ 60 h 60"/>
                            <a:gd name="T88" fmla="*/ 78 w 83"/>
                            <a:gd name="T89" fmla="*/ 60 h 60"/>
                            <a:gd name="T90" fmla="*/ 78 w 83"/>
                            <a:gd name="T91" fmla="*/ 60 h 60"/>
                            <a:gd name="T92" fmla="*/ 79 w 83"/>
                            <a:gd name="T93" fmla="*/ 60 h 60"/>
                            <a:gd name="T94" fmla="*/ 82 w 83"/>
                            <a:gd name="T95" fmla="*/ 60 h 60"/>
                            <a:gd name="T96" fmla="*/ 83 w 83"/>
                            <a:gd name="T97" fmla="*/ 60 h 60"/>
                            <a:gd name="T98" fmla="*/ 83 w 83"/>
                            <a:gd name="T99" fmla="*/ 60 h 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60">
                              <a:moveTo>
                                <a:pt x="0" y="60"/>
                              </a:moveTo>
                              <a:lnTo>
                                <a:pt x="4" y="60"/>
                              </a:lnTo>
                              <a:lnTo>
                                <a:pt x="4" y="60"/>
                              </a:lnTo>
                              <a:lnTo>
                                <a:pt x="8" y="60"/>
                              </a:lnTo>
                              <a:lnTo>
                                <a:pt x="8" y="60"/>
                              </a:lnTo>
                              <a:lnTo>
                                <a:pt x="12" y="60"/>
                              </a:lnTo>
                              <a:lnTo>
                                <a:pt x="12" y="60"/>
                              </a:lnTo>
                              <a:lnTo>
                                <a:pt x="12" y="60"/>
                              </a:lnTo>
                              <a:lnTo>
                                <a:pt x="16" y="60"/>
                              </a:lnTo>
                              <a:lnTo>
                                <a:pt x="16" y="60"/>
                              </a:lnTo>
                              <a:lnTo>
                                <a:pt x="16" y="60"/>
                              </a:lnTo>
                              <a:lnTo>
                                <a:pt x="16" y="60"/>
                              </a:lnTo>
                              <a:lnTo>
                                <a:pt x="19" y="60"/>
                              </a:lnTo>
                              <a:lnTo>
                                <a:pt x="20" y="60"/>
                              </a:lnTo>
                              <a:lnTo>
                                <a:pt x="20" y="60"/>
                              </a:lnTo>
                              <a:lnTo>
                                <a:pt x="20" y="60"/>
                              </a:lnTo>
                              <a:lnTo>
                                <a:pt x="20" y="60"/>
                              </a:lnTo>
                              <a:lnTo>
                                <a:pt x="25" y="60"/>
                              </a:lnTo>
                              <a:lnTo>
                                <a:pt x="25" y="60"/>
                              </a:lnTo>
                              <a:lnTo>
                                <a:pt x="29" y="60"/>
                              </a:lnTo>
                              <a:lnTo>
                                <a:pt x="29" y="60"/>
                              </a:lnTo>
                              <a:lnTo>
                                <a:pt x="33" y="60"/>
                              </a:lnTo>
                              <a:lnTo>
                                <a:pt x="33" y="60"/>
                              </a:lnTo>
                              <a:lnTo>
                                <a:pt x="37" y="60"/>
                              </a:lnTo>
                              <a:lnTo>
                                <a:pt x="37" y="60"/>
                              </a:lnTo>
                              <a:lnTo>
                                <a:pt x="41" y="60"/>
                              </a:lnTo>
                              <a:lnTo>
                                <a:pt x="41" y="60"/>
                              </a:lnTo>
                              <a:lnTo>
                                <a:pt x="45" y="60"/>
                              </a:lnTo>
                              <a:lnTo>
                                <a:pt x="45" y="60"/>
                              </a:lnTo>
                              <a:lnTo>
                                <a:pt x="50" y="60"/>
                              </a:lnTo>
                              <a:lnTo>
                                <a:pt x="50" y="60"/>
                              </a:lnTo>
                              <a:lnTo>
                                <a:pt x="52" y="0"/>
                              </a:lnTo>
                              <a:lnTo>
                                <a:pt x="53" y="60"/>
                              </a:lnTo>
                              <a:lnTo>
                                <a:pt x="53" y="60"/>
                              </a:lnTo>
                              <a:lnTo>
                                <a:pt x="58" y="60"/>
                              </a:lnTo>
                              <a:lnTo>
                                <a:pt x="58" y="60"/>
                              </a:lnTo>
                              <a:lnTo>
                                <a:pt x="62" y="60"/>
                              </a:lnTo>
                              <a:lnTo>
                                <a:pt x="62" y="60"/>
                              </a:lnTo>
                              <a:lnTo>
                                <a:pt x="66" y="60"/>
                              </a:lnTo>
                              <a:lnTo>
                                <a:pt x="66" y="60"/>
                              </a:lnTo>
                              <a:lnTo>
                                <a:pt x="70" y="60"/>
                              </a:lnTo>
                              <a:lnTo>
                                <a:pt x="70" y="60"/>
                              </a:lnTo>
                              <a:lnTo>
                                <a:pt x="75" y="60"/>
                              </a:lnTo>
                              <a:lnTo>
                                <a:pt x="75" y="60"/>
                              </a:lnTo>
                              <a:lnTo>
                                <a:pt x="78" y="60"/>
                              </a:lnTo>
                              <a:lnTo>
                                <a:pt x="78" y="60"/>
                              </a:lnTo>
                              <a:lnTo>
                                <a:pt x="79" y="60"/>
                              </a:lnTo>
                              <a:lnTo>
                                <a:pt x="82" y="60"/>
                              </a:lnTo>
                              <a:lnTo>
                                <a:pt x="83" y="60"/>
                              </a:lnTo>
                              <a:lnTo>
                                <a:pt x="83" y="6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5" name="Freeform 2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271126" y="4075112"/>
                          <a:ext cx="131763" cy="268288"/>
                        </a:xfrm>
                        <a:custGeom>
                          <a:avLst/>
                          <a:gdLst>
                            <a:gd name="T0" fmla="*/ 0 w 83"/>
                            <a:gd name="T1" fmla="*/ 169 h 169"/>
                            <a:gd name="T2" fmla="*/ 0 w 83"/>
                            <a:gd name="T3" fmla="*/ 169 h 169"/>
                            <a:gd name="T4" fmla="*/ 1 w 83"/>
                            <a:gd name="T5" fmla="*/ 169 h 169"/>
                            <a:gd name="T6" fmla="*/ 2 w 83"/>
                            <a:gd name="T7" fmla="*/ 169 h 169"/>
                            <a:gd name="T8" fmla="*/ 4 w 83"/>
                            <a:gd name="T9" fmla="*/ 169 h 169"/>
                            <a:gd name="T10" fmla="*/ 4 w 83"/>
                            <a:gd name="T11" fmla="*/ 169 h 169"/>
                            <a:gd name="T12" fmla="*/ 8 w 83"/>
                            <a:gd name="T13" fmla="*/ 169 h 169"/>
                            <a:gd name="T14" fmla="*/ 8 w 83"/>
                            <a:gd name="T15" fmla="*/ 169 h 169"/>
                            <a:gd name="T16" fmla="*/ 12 w 83"/>
                            <a:gd name="T17" fmla="*/ 169 h 169"/>
                            <a:gd name="T18" fmla="*/ 12 w 83"/>
                            <a:gd name="T19" fmla="*/ 169 h 169"/>
                            <a:gd name="T20" fmla="*/ 16 w 83"/>
                            <a:gd name="T21" fmla="*/ 169 h 169"/>
                            <a:gd name="T22" fmla="*/ 16 w 83"/>
                            <a:gd name="T23" fmla="*/ 169 h 169"/>
                            <a:gd name="T24" fmla="*/ 20 w 83"/>
                            <a:gd name="T25" fmla="*/ 169 h 169"/>
                            <a:gd name="T26" fmla="*/ 21 w 83"/>
                            <a:gd name="T27" fmla="*/ 169 h 169"/>
                            <a:gd name="T28" fmla="*/ 25 w 83"/>
                            <a:gd name="T29" fmla="*/ 169 h 169"/>
                            <a:gd name="T30" fmla="*/ 25 w 83"/>
                            <a:gd name="T31" fmla="*/ 169 h 169"/>
                            <a:gd name="T32" fmla="*/ 29 w 83"/>
                            <a:gd name="T33" fmla="*/ 169 h 169"/>
                            <a:gd name="T34" fmla="*/ 29 w 83"/>
                            <a:gd name="T35" fmla="*/ 169 h 169"/>
                            <a:gd name="T36" fmla="*/ 33 w 83"/>
                            <a:gd name="T37" fmla="*/ 169 h 169"/>
                            <a:gd name="T38" fmla="*/ 33 w 83"/>
                            <a:gd name="T39" fmla="*/ 169 h 169"/>
                            <a:gd name="T40" fmla="*/ 33 w 83"/>
                            <a:gd name="T41" fmla="*/ 169 h 169"/>
                            <a:gd name="T42" fmla="*/ 34 w 83"/>
                            <a:gd name="T43" fmla="*/ 0 h 169"/>
                            <a:gd name="T44" fmla="*/ 37 w 83"/>
                            <a:gd name="T45" fmla="*/ 169 h 169"/>
                            <a:gd name="T46" fmla="*/ 37 w 83"/>
                            <a:gd name="T47" fmla="*/ 169 h 169"/>
                            <a:gd name="T48" fmla="*/ 41 w 83"/>
                            <a:gd name="T49" fmla="*/ 169 h 169"/>
                            <a:gd name="T50" fmla="*/ 41 w 83"/>
                            <a:gd name="T51" fmla="*/ 169 h 169"/>
                            <a:gd name="T52" fmla="*/ 45 w 83"/>
                            <a:gd name="T53" fmla="*/ 169 h 169"/>
                            <a:gd name="T54" fmla="*/ 46 w 83"/>
                            <a:gd name="T55" fmla="*/ 169 h 169"/>
                            <a:gd name="T56" fmla="*/ 50 w 83"/>
                            <a:gd name="T57" fmla="*/ 169 h 169"/>
                            <a:gd name="T58" fmla="*/ 50 w 83"/>
                            <a:gd name="T59" fmla="*/ 169 h 169"/>
                            <a:gd name="T60" fmla="*/ 54 w 83"/>
                            <a:gd name="T61" fmla="*/ 169 h 169"/>
                            <a:gd name="T62" fmla="*/ 54 w 83"/>
                            <a:gd name="T63" fmla="*/ 169 h 169"/>
                            <a:gd name="T64" fmla="*/ 58 w 83"/>
                            <a:gd name="T65" fmla="*/ 169 h 169"/>
                            <a:gd name="T66" fmla="*/ 58 w 83"/>
                            <a:gd name="T67" fmla="*/ 169 h 169"/>
                            <a:gd name="T68" fmla="*/ 62 w 83"/>
                            <a:gd name="T69" fmla="*/ 169 h 169"/>
                            <a:gd name="T70" fmla="*/ 62 w 83"/>
                            <a:gd name="T71" fmla="*/ 169 h 169"/>
                            <a:gd name="T72" fmla="*/ 62 w 83"/>
                            <a:gd name="T73" fmla="*/ 169 h 169"/>
                            <a:gd name="T74" fmla="*/ 66 w 83"/>
                            <a:gd name="T75" fmla="*/ 169 h 169"/>
                            <a:gd name="T76" fmla="*/ 66 w 83"/>
                            <a:gd name="T77" fmla="*/ 169 h 169"/>
                            <a:gd name="T78" fmla="*/ 66 w 83"/>
                            <a:gd name="T79" fmla="*/ 169 h 169"/>
                            <a:gd name="T80" fmla="*/ 66 w 83"/>
                            <a:gd name="T81" fmla="*/ 169 h 169"/>
                            <a:gd name="T82" fmla="*/ 67 w 83"/>
                            <a:gd name="T83" fmla="*/ 169 h 169"/>
                            <a:gd name="T84" fmla="*/ 67 w 83"/>
                            <a:gd name="T85" fmla="*/ 169 h 169"/>
                            <a:gd name="T86" fmla="*/ 71 w 83"/>
                            <a:gd name="T87" fmla="*/ 169 h 169"/>
                            <a:gd name="T88" fmla="*/ 71 w 83"/>
                            <a:gd name="T89" fmla="*/ 169 h 169"/>
                            <a:gd name="T90" fmla="*/ 74 w 83"/>
                            <a:gd name="T91" fmla="*/ 169 h 169"/>
                            <a:gd name="T92" fmla="*/ 74 w 83"/>
                            <a:gd name="T93" fmla="*/ 169 h 169"/>
                            <a:gd name="T94" fmla="*/ 79 w 83"/>
                            <a:gd name="T95" fmla="*/ 169 h 169"/>
                            <a:gd name="T96" fmla="*/ 79 w 83"/>
                            <a:gd name="T97" fmla="*/ 169 h 169"/>
                            <a:gd name="T98" fmla="*/ 83 w 83"/>
                            <a:gd name="T99" fmla="*/ 169 h 16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169">
                              <a:moveTo>
                                <a:pt x="0" y="169"/>
                              </a:moveTo>
                              <a:lnTo>
                                <a:pt x="0" y="169"/>
                              </a:lnTo>
                              <a:lnTo>
                                <a:pt x="1" y="169"/>
                              </a:lnTo>
                              <a:lnTo>
                                <a:pt x="2" y="169"/>
                              </a:lnTo>
                              <a:lnTo>
                                <a:pt x="4" y="169"/>
                              </a:lnTo>
                              <a:lnTo>
                                <a:pt x="4" y="169"/>
                              </a:lnTo>
                              <a:lnTo>
                                <a:pt x="8" y="169"/>
                              </a:lnTo>
                              <a:lnTo>
                                <a:pt x="8" y="169"/>
                              </a:lnTo>
                              <a:lnTo>
                                <a:pt x="12" y="169"/>
                              </a:lnTo>
                              <a:lnTo>
                                <a:pt x="12" y="169"/>
                              </a:lnTo>
                              <a:lnTo>
                                <a:pt x="16" y="169"/>
                              </a:lnTo>
                              <a:lnTo>
                                <a:pt x="16" y="169"/>
                              </a:lnTo>
                              <a:lnTo>
                                <a:pt x="20" y="169"/>
                              </a:lnTo>
                              <a:lnTo>
                                <a:pt x="21" y="169"/>
                              </a:lnTo>
                              <a:lnTo>
                                <a:pt x="25" y="169"/>
                              </a:lnTo>
                              <a:lnTo>
                                <a:pt x="25" y="169"/>
                              </a:lnTo>
                              <a:lnTo>
                                <a:pt x="29" y="169"/>
                              </a:lnTo>
                              <a:lnTo>
                                <a:pt x="29" y="169"/>
                              </a:lnTo>
                              <a:lnTo>
                                <a:pt x="33" y="169"/>
                              </a:lnTo>
                              <a:lnTo>
                                <a:pt x="33" y="169"/>
                              </a:lnTo>
                              <a:lnTo>
                                <a:pt x="33" y="169"/>
                              </a:lnTo>
                              <a:lnTo>
                                <a:pt x="34" y="0"/>
                              </a:lnTo>
                              <a:lnTo>
                                <a:pt x="37" y="169"/>
                              </a:lnTo>
                              <a:lnTo>
                                <a:pt x="37" y="169"/>
                              </a:lnTo>
                              <a:lnTo>
                                <a:pt x="41" y="169"/>
                              </a:lnTo>
                              <a:lnTo>
                                <a:pt x="41" y="169"/>
                              </a:lnTo>
                              <a:lnTo>
                                <a:pt x="45" y="169"/>
                              </a:lnTo>
                              <a:lnTo>
                                <a:pt x="46" y="169"/>
                              </a:lnTo>
                              <a:lnTo>
                                <a:pt x="50" y="169"/>
                              </a:lnTo>
                              <a:lnTo>
                                <a:pt x="50" y="169"/>
                              </a:lnTo>
                              <a:lnTo>
                                <a:pt x="54" y="169"/>
                              </a:lnTo>
                              <a:lnTo>
                                <a:pt x="54" y="169"/>
                              </a:lnTo>
                              <a:lnTo>
                                <a:pt x="58" y="169"/>
                              </a:lnTo>
                              <a:lnTo>
                                <a:pt x="58" y="169"/>
                              </a:lnTo>
                              <a:lnTo>
                                <a:pt x="62" y="169"/>
                              </a:lnTo>
                              <a:lnTo>
                                <a:pt x="62" y="169"/>
                              </a:lnTo>
                              <a:lnTo>
                                <a:pt x="62" y="169"/>
                              </a:lnTo>
                              <a:lnTo>
                                <a:pt x="66" y="169"/>
                              </a:lnTo>
                              <a:lnTo>
                                <a:pt x="66" y="169"/>
                              </a:lnTo>
                              <a:lnTo>
                                <a:pt x="66" y="169"/>
                              </a:lnTo>
                              <a:lnTo>
                                <a:pt x="66" y="169"/>
                              </a:lnTo>
                              <a:lnTo>
                                <a:pt x="67" y="169"/>
                              </a:lnTo>
                              <a:lnTo>
                                <a:pt x="67" y="169"/>
                              </a:lnTo>
                              <a:lnTo>
                                <a:pt x="71" y="169"/>
                              </a:lnTo>
                              <a:lnTo>
                                <a:pt x="71" y="169"/>
                              </a:lnTo>
                              <a:lnTo>
                                <a:pt x="74" y="169"/>
                              </a:lnTo>
                              <a:lnTo>
                                <a:pt x="74" y="169"/>
                              </a:lnTo>
                              <a:lnTo>
                                <a:pt x="79" y="169"/>
                              </a:lnTo>
                              <a:lnTo>
                                <a:pt x="79" y="169"/>
                              </a:lnTo>
                              <a:lnTo>
                                <a:pt x="83" y="16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6" name="Freeform 2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402888" y="3138487"/>
                          <a:ext cx="131763" cy="1204913"/>
                        </a:xfrm>
                        <a:custGeom>
                          <a:avLst/>
                          <a:gdLst>
                            <a:gd name="T0" fmla="*/ 0 w 83"/>
                            <a:gd name="T1" fmla="*/ 759 h 759"/>
                            <a:gd name="T2" fmla="*/ 0 w 83"/>
                            <a:gd name="T3" fmla="*/ 759 h 759"/>
                            <a:gd name="T4" fmla="*/ 4 w 83"/>
                            <a:gd name="T5" fmla="*/ 759 h 759"/>
                            <a:gd name="T6" fmla="*/ 4 w 83"/>
                            <a:gd name="T7" fmla="*/ 759 h 759"/>
                            <a:gd name="T8" fmla="*/ 8 w 83"/>
                            <a:gd name="T9" fmla="*/ 759 h 759"/>
                            <a:gd name="T10" fmla="*/ 8 w 83"/>
                            <a:gd name="T11" fmla="*/ 759 h 759"/>
                            <a:gd name="T12" fmla="*/ 12 w 83"/>
                            <a:gd name="T13" fmla="*/ 759 h 759"/>
                            <a:gd name="T14" fmla="*/ 12 w 83"/>
                            <a:gd name="T15" fmla="*/ 759 h 759"/>
                            <a:gd name="T16" fmla="*/ 16 w 83"/>
                            <a:gd name="T17" fmla="*/ 351 h 759"/>
                            <a:gd name="T18" fmla="*/ 16 w 83"/>
                            <a:gd name="T19" fmla="*/ 752 h 759"/>
                            <a:gd name="T20" fmla="*/ 16 w 83"/>
                            <a:gd name="T21" fmla="*/ 756 h 759"/>
                            <a:gd name="T22" fmla="*/ 21 w 83"/>
                            <a:gd name="T23" fmla="*/ 759 h 759"/>
                            <a:gd name="T24" fmla="*/ 21 w 83"/>
                            <a:gd name="T25" fmla="*/ 759 h 759"/>
                            <a:gd name="T26" fmla="*/ 25 w 83"/>
                            <a:gd name="T27" fmla="*/ 759 h 759"/>
                            <a:gd name="T28" fmla="*/ 25 w 83"/>
                            <a:gd name="T29" fmla="*/ 759 h 759"/>
                            <a:gd name="T30" fmla="*/ 29 w 83"/>
                            <a:gd name="T31" fmla="*/ 759 h 759"/>
                            <a:gd name="T32" fmla="*/ 29 w 83"/>
                            <a:gd name="T33" fmla="*/ 759 h 759"/>
                            <a:gd name="T34" fmla="*/ 33 w 83"/>
                            <a:gd name="T35" fmla="*/ 759 h 759"/>
                            <a:gd name="T36" fmla="*/ 33 w 83"/>
                            <a:gd name="T37" fmla="*/ 759 h 759"/>
                            <a:gd name="T38" fmla="*/ 37 w 83"/>
                            <a:gd name="T39" fmla="*/ 759 h 759"/>
                            <a:gd name="T40" fmla="*/ 37 w 83"/>
                            <a:gd name="T41" fmla="*/ 759 h 759"/>
                            <a:gd name="T42" fmla="*/ 41 w 83"/>
                            <a:gd name="T43" fmla="*/ 759 h 759"/>
                            <a:gd name="T44" fmla="*/ 41 w 83"/>
                            <a:gd name="T45" fmla="*/ 759 h 759"/>
                            <a:gd name="T46" fmla="*/ 42 w 83"/>
                            <a:gd name="T47" fmla="*/ 759 h 759"/>
                            <a:gd name="T48" fmla="*/ 46 w 83"/>
                            <a:gd name="T49" fmla="*/ 759 h 759"/>
                            <a:gd name="T50" fmla="*/ 46 w 83"/>
                            <a:gd name="T51" fmla="*/ 759 h 759"/>
                            <a:gd name="T52" fmla="*/ 46 w 83"/>
                            <a:gd name="T53" fmla="*/ 759 h 759"/>
                            <a:gd name="T54" fmla="*/ 48 w 83"/>
                            <a:gd name="T55" fmla="*/ 759 h 759"/>
                            <a:gd name="T56" fmla="*/ 49 w 83"/>
                            <a:gd name="T57" fmla="*/ 759 h 759"/>
                            <a:gd name="T58" fmla="*/ 50 w 83"/>
                            <a:gd name="T59" fmla="*/ 759 h 759"/>
                            <a:gd name="T60" fmla="*/ 50 w 83"/>
                            <a:gd name="T61" fmla="*/ 759 h 759"/>
                            <a:gd name="T62" fmla="*/ 50 w 83"/>
                            <a:gd name="T63" fmla="*/ 759 h 759"/>
                            <a:gd name="T64" fmla="*/ 54 w 83"/>
                            <a:gd name="T65" fmla="*/ 759 h 759"/>
                            <a:gd name="T66" fmla="*/ 54 w 83"/>
                            <a:gd name="T67" fmla="*/ 759 h 759"/>
                            <a:gd name="T68" fmla="*/ 58 w 83"/>
                            <a:gd name="T69" fmla="*/ 759 h 759"/>
                            <a:gd name="T70" fmla="*/ 58 w 83"/>
                            <a:gd name="T71" fmla="*/ 759 h 759"/>
                            <a:gd name="T72" fmla="*/ 62 w 83"/>
                            <a:gd name="T73" fmla="*/ 759 h 759"/>
                            <a:gd name="T74" fmla="*/ 62 w 83"/>
                            <a:gd name="T75" fmla="*/ 759 h 759"/>
                            <a:gd name="T76" fmla="*/ 66 w 83"/>
                            <a:gd name="T77" fmla="*/ 759 h 759"/>
                            <a:gd name="T78" fmla="*/ 67 w 83"/>
                            <a:gd name="T79" fmla="*/ 759 h 759"/>
                            <a:gd name="T80" fmla="*/ 70 w 83"/>
                            <a:gd name="T81" fmla="*/ 759 h 759"/>
                            <a:gd name="T82" fmla="*/ 70 w 83"/>
                            <a:gd name="T83" fmla="*/ 759 h 759"/>
                            <a:gd name="T84" fmla="*/ 75 w 83"/>
                            <a:gd name="T85" fmla="*/ 759 h 759"/>
                            <a:gd name="T86" fmla="*/ 75 w 83"/>
                            <a:gd name="T87" fmla="*/ 759 h 759"/>
                            <a:gd name="T88" fmla="*/ 79 w 83"/>
                            <a:gd name="T89" fmla="*/ 759 h 759"/>
                            <a:gd name="T90" fmla="*/ 79 w 83"/>
                            <a:gd name="T91" fmla="*/ 759 h 759"/>
                            <a:gd name="T92" fmla="*/ 79 w 83"/>
                            <a:gd name="T93" fmla="*/ 759 h 759"/>
                            <a:gd name="T94" fmla="*/ 81 w 83"/>
                            <a:gd name="T95" fmla="*/ 0 h 759"/>
                            <a:gd name="T96" fmla="*/ 83 w 83"/>
                            <a:gd name="T97" fmla="*/ 759 h 759"/>
                            <a:gd name="T98" fmla="*/ 83 w 83"/>
                            <a:gd name="T99" fmla="*/ 759 h 75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3" h="759">
                              <a:moveTo>
                                <a:pt x="0" y="759"/>
                              </a:moveTo>
                              <a:lnTo>
                                <a:pt x="0" y="759"/>
                              </a:lnTo>
                              <a:lnTo>
                                <a:pt x="4" y="759"/>
                              </a:lnTo>
                              <a:lnTo>
                                <a:pt x="4" y="759"/>
                              </a:lnTo>
                              <a:lnTo>
                                <a:pt x="8" y="759"/>
                              </a:lnTo>
                              <a:lnTo>
                                <a:pt x="8" y="759"/>
                              </a:lnTo>
                              <a:lnTo>
                                <a:pt x="12" y="759"/>
                              </a:lnTo>
                              <a:lnTo>
                                <a:pt x="12" y="759"/>
                              </a:lnTo>
                              <a:lnTo>
                                <a:pt x="16" y="351"/>
                              </a:lnTo>
                              <a:lnTo>
                                <a:pt x="16" y="752"/>
                              </a:lnTo>
                              <a:lnTo>
                                <a:pt x="16" y="756"/>
                              </a:lnTo>
                              <a:lnTo>
                                <a:pt x="21" y="759"/>
                              </a:lnTo>
                              <a:lnTo>
                                <a:pt x="21" y="759"/>
                              </a:lnTo>
                              <a:lnTo>
                                <a:pt x="25" y="759"/>
                              </a:lnTo>
                              <a:lnTo>
                                <a:pt x="25" y="759"/>
                              </a:lnTo>
                              <a:lnTo>
                                <a:pt x="29" y="759"/>
                              </a:lnTo>
                              <a:lnTo>
                                <a:pt x="29" y="759"/>
                              </a:lnTo>
                              <a:lnTo>
                                <a:pt x="33" y="759"/>
                              </a:lnTo>
                              <a:lnTo>
                                <a:pt x="33" y="759"/>
                              </a:lnTo>
                              <a:lnTo>
                                <a:pt x="37" y="759"/>
                              </a:lnTo>
                              <a:lnTo>
                                <a:pt x="37" y="759"/>
                              </a:lnTo>
                              <a:lnTo>
                                <a:pt x="41" y="759"/>
                              </a:lnTo>
                              <a:lnTo>
                                <a:pt x="41" y="759"/>
                              </a:lnTo>
                              <a:lnTo>
                                <a:pt x="42" y="759"/>
                              </a:lnTo>
                              <a:lnTo>
                                <a:pt x="46" y="759"/>
                              </a:lnTo>
                              <a:lnTo>
                                <a:pt x="46" y="759"/>
                              </a:lnTo>
                              <a:lnTo>
                                <a:pt x="46" y="759"/>
                              </a:lnTo>
                              <a:lnTo>
                                <a:pt x="48" y="759"/>
                              </a:lnTo>
                              <a:lnTo>
                                <a:pt x="49" y="759"/>
                              </a:lnTo>
                              <a:lnTo>
                                <a:pt x="50" y="759"/>
                              </a:lnTo>
                              <a:lnTo>
                                <a:pt x="50" y="759"/>
                              </a:lnTo>
                              <a:lnTo>
                                <a:pt x="50" y="759"/>
                              </a:lnTo>
                              <a:lnTo>
                                <a:pt x="54" y="759"/>
                              </a:lnTo>
                              <a:lnTo>
                                <a:pt x="54" y="759"/>
                              </a:lnTo>
                              <a:lnTo>
                                <a:pt x="58" y="759"/>
                              </a:lnTo>
                              <a:lnTo>
                                <a:pt x="58" y="759"/>
                              </a:lnTo>
                              <a:lnTo>
                                <a:pt x="62" y="759"/>
                              </a:lnTo>
                              <a:lnTo>
                                <a:pt x="62" y="759"/>
                              </a:lnTo>
                              <a:lnTo>
                                <a:pt x="66" y="759"/>
                              </a:lnTo>
                              <a:lnTo>
                                <a:pt x="67" y="759"/>
                              </a:lnTo>
                              <a:lnTo>
                                <a:pt x="70" y="759"/>
                              </a:lnTo>
                              <a:lnTo>
                                <a:pt x="70" y="759"/>
                              </a:lnTo>
                              <a:lnTo>
                                <a:pt x="75" y="759"/>
                              </a:lnTo>
                              <a:lnTo>
                                <a:pt x="75" y="759"/>
                              </a:lnTo>
                              <a:lnTo>
                                <a:pt x="79" y="759"/>
                              </a:lnTo>
                              <a:lnTo>
                                <a:pt x="79" y="759"/>
                              </a:lnTo>
                              <a:lnTo>
                                <a:pt x="79" y="759"/>
                              </a:lnTo>
                              <a:lnTo>
                                <a:pt x="81" y="0"/>
                              </a:lnTo>
                              <a:lnTo>
                                <a:pt x="83" y="759"/>
                              </a:lnTo>
                              <a:lnTo>
                                <a:pt x="83" y="75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7" name="Freeform 2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534651" y="3200400"/>
                          <a:ext cx="100013" cy="1143000"/>
                        </a:xfrm>
                        <a:custGeom>
                          <a:avLst/>
                          <a:gdLst>
                            <a:gd name="T0" fmla="*/ 0 w 63"/>
                            <a:gd name="T1" fmla="*/ 720 h 720"/>
                            <a:gd name="T2" fmla="*/ 4 w 63"/>
                            <a:gd name="T3" fmla="*/ 720 h 720"/>
                            <a:gd name="T4" fmla="*/ 4 w 63"/>
                            <a:gd name="T5" fmla="*/ 720 h 720"/>
                            <a:gd name="T6" fmla="*/ 8 w 63"/>
                            <a:gd name="T7" fmla="*/ 720 h 720"/>
                            <a:gd name="T8" fmla="*/ 8 w 63"/>
                            <a:gd name="T9" fmla="*/ 720 h 720"/>
                            <a:gd name="T10" fmla="*/ 12 w 63"/>
                            <a:gd name="T11" fmla="*/ 720 h 720"/>
                            <a:gd name="T12" fmla="*/ 12 w 63"/>
                            <a:gd name="T13" fmla="*/ 720 h 720"/>
                            <a:gd name="T14" fmla="*/ 17 w 63"/>
                            <a:gd name="T15" fmla="*/ 720 h 720"/>
                            <a:gd name="T16" fmla="*/ 17 w 63"/>
                            <a:gd name="T17" fmla="*/ 720 h 720"/>
                            <a:gd name="T18" fmla="*/ 21 w 63"/>
                            <a:gd name="T19" fmla="*/ 720 h 720"/>
                            <a:gd name="T20" fmla="*/ 21 w 63"/>
                            <a:gd name="T21" fmla="*/ 720 h 720"/>
                            <a:gd name="T22" fmla="*/ 21 w 63"/>
                            <a:gd name="T23" fmla="*/ 720 h 720"/>
                            <a:gd name="T24" fmla="*/ 21 w 63"/>
                            <a:gd name="T25" fmla="*/ 720 h 720"/>
                            <a:gd name="T26" fmla="*/ 25 w 63"/>
                            <a:gd name="T27" fmla="*/ 720 h 720"/>
                            <a:gd name="T28" fmla="*/ 25 w 63"/>
                            <a:gd name="T29" fmla="*/ 720 h 720"/>
                            <a:gd name="T30" fmla="*/ 25 w 63"/>
                            <a:gd name="T31" fmla="*/ 720 h 720"/>
                            <a:gd name="T32" fmla="*/ 29 w 63"/>
                            <a:gd name="T33" fmla="*/ 720 h 720"/>
                            <a:gd name="T34" fmla="*/ 29 w 63"/>
                            <a:gd name="T35" fmla="*/ 720 h 720"/>
                            <a:gd name="T36" fmla="*/ 29 w 63"/>
                            <a:gd name="T37" fmla="*/ 720 h 720"/>
                            <a:gd name="T38" fmla="*/ 29 w 63"/>
                            <a:gd name="T39" fmla="*/ 720 h 720"/>
                            <a:gd name="T40" fmla="*/ 30 w 63"/>
                            <a:gd name="T41" fmla="*/ 720 h 720"/>
                            <a:gd name="T42" fmla="*/ 31 w 63"/>
                            <a:gd name="T43" fmla="*/ 720 h 720"/>
                            <a:gd name="T44" fmla="*/ 33 w 63"/>
                            <a:gd name="T45" fmla="*/ 720 h 720"/>
                            <a:gd name="T46" fmla="*/ 33 w 63"/>
                            <a:gd name="T47" fmla="*/ 720 h 720"/>
                            <a:gd name="T48" fmla="*/ 33 w 63"/>
                            <a:gd name="T49" fmla="*/ 720 h 720"/>
                            <a:gd name="T50" fmla="*/ 37 w 63"/>
                            <a:gd name="T51" fmla="*/ 720 h 720"/>
                            <a:gd name="T52" fmla="*/ 37 w 63"/>
                            <a:gd name="T53" fmla="*/ 720 h 720"/>
                            <a:gd name="T54" fmla="*/ 37 w 63"/>
                            <a:gd name="T55" fmla="*/ 720 h 720"/>
                            <a:gd name="T56" fmla="*/ 42 w 63"/>
                            <a:gd name="T57" fmla="*/ 720 h 720"/>
                            <a:gd name="T58" fmla="*/ 42 w 63"/>
                            <a:gd name="T59" fmla="*/ 720 h 720"/>
                            <a:gd name="T60" fmla="*/ 46 w 63"/>
                            <a:gd name="T61" fmla="*/ 720 h 720"/>
                            <a:gd name="T62" fmla="*/ 46 w 63"/>
                            <a:gd name="T63" fmla="*/ 720 h 720"/>
                            <a:gd name="T64" fmla="*/ 50 w 63"/>
                            <a:gd name="T65" fmla="*/ 720 h 720"/>
                            <a:gd name="T66" fmla="*/ 50 w 63"/>
                            <a:gd name="T67" fmla="*/ 720 h 720"/>
                            <a:gd name="T68" fmla="*/ 54 w 63"/>
                            <a:gd name="T69" fmla="*/ 720 h 720"/>
                            <a:gd name="T70" fmla="*/ 54 w 63"/>
                            <a:gd name="T71" fmla="*/ 720 h 720"/>
                            <a:gd name="T72" fmla="*/ 58 w 63"/>
                            <a:gd name="T73" fmla="*/ 720 h 720"/>
                            <a:gd name="T74" fmla="*/ 58 w 63"/>
                            <a:gd name="T75" fmla="*/ 720 h 720"/>
                            <a:gd name="T76" fmla="*/ 62 w 63"/>
                            <a:gd name="T77" fmla="*/ 720 h 720"/>
                            <a:gd name="T78" fmla="*/ 62 w 63"/>
                            <a:gd name="T79" fmla="*/ 720 h 720"/>
                            <a:gd name="T80" fmla="*/ 63 w 63"/>
                            <a:gd name="T81" fmla="*/ 0 h 7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</a:cxnLst>
                          <a:rect l="0" t="0" r="r" b="b"/>
                          <a:pathLst>
                            <a:path w="63" h="720">
                              <a:moveTo>
                                <a:pt x="0" y="720"/>
                              </a:moveTo>
                              <a:lnTo>
                                <a:pt x="4" y="720"/>
                              </a:lnTo>
                              <a:lnTo>
                                <a:pt x="4" y="720"/>
                              </a:lnTo>
                              <a:lnTo>
                                <a:pt x="8" y="720"/>
                              </a:lnTo>
                              <a:lnTo>
                                <a:pt x="8" y="720"/>
                              </a:lnTo>
                              <a:lnTo>
                                <a:pt x="12" y="720"/>
                              </a:lnTo>
                              <a:lnTo>
                                <a:pt x="12" y="720"/>
                              </a:lnTo>
                              <a:lnTo>
                                <a:pt x="17" y="720"/>
                              </a:lnTo>
                              <a:lnTo>
                                <a:pt x="17" y="720"/>
                              </a:lnTo>
                              <a:lnTo>
                                <a:pt x="21" y="720"/>
                              </a:lnTo>
                              <a:lnTo>
                                <a:pt x="21" y="720"/>
                              </a:lnTo>
                              <a:lnTo>
                                <a:pt x="21" y="720"/>
                              </a:lnTo>
                              <a:lnTo>
                                <a:pt x="21" y="720"/>
                              </a:lnTo>
                              <a:lnTo>
                                <a:pt x="25" y="720"/>
                              </a:lnTo>
                              <a:lnTo>
                                <a:pt x="25" y="720"/>
                              </a:lnTo>
                              <a:lnTo>
                                <a:pt x="25" y="720"/>
                              </a:lnTo>
                              <a:lnTo>
                                <a:pt x="29" y="720"/>
                              </a:lnTo>
                              <a:lnTo>
                                <a:pt x="29" y="720"/>
                              </a:lnTo>
                              <a:lnTo>
                                <a:pt x="29" y="720"/>
                              </a:lnTo>
                              <a:lnTo>
                                <a:pt x="29" y="720"/>
                              </a:lnTo>
                              <a:lnTo>
                                <a:pt x="30" y="720"/>
                              </a:lnTo>
                              <a:lnTo>
                                <a:pt x="31" y="720"/>
                              </a:lnTo>
                              <a:lnTo>
                                <a:pt x="33" y="720"/>
                              </a:lnTo>
                              <a:lnTo>
                                <a:pt x="33" y="720"/>
                              </a:lnTo>
                              <a:lnTo>
                                <a:pt x="33" y="720"/>
                              </a:lnTo>
                              <a:lnTo>
                                <a:pt x="37" y="720"/>
                              </a:lnTo>
                              <a:lnTo>
                                <a:pt x="37" y="720"/>
                              </a:lnTo>
                              <a:lnTo>
                                <a:pt x="37" y="720"/>
                              </a:lnTo>
                              <a:lnTo>
                                <a:pt x="42" y="720"/>
                              </a:lnTo>
                              <a:lnTo>
                                <a:pt x="42" y="720"/>
                              </a:lnTo>
                              <a:lnTo>
                                <a:pt x="46" y="720"/>
                              </a:lnTo>
                              <a:lnTo>
                                <a:pt x="46" y="720"/>
                              </a:lnTo>
                              <a:lnTo>
                                <a:pt x="50" y="720"/>
                              </a:lnTo>
                              <a:lnTo>
                                <a:pt x="50" y="720"/>
                              </a:lnTo>
                              <a:lnTo>
                                <a:pt x="54" y="720"/>
                              </a:lnTo>
                              <a:lnTo>
                                <a:pt x="54" y="720"/>
                              </a:lnTo>
                              <a:lnTo>
                                <a:pt x="58" y="720"/>
                              </a:lnTo>
                              <a:lnTo>
                                <a:pt x="58" y="720"/>
                              </a:lnTo>
                              <a:lnTo>
                                <a:pt x="62" y="720"/>
                              </a:lnTo>
                              <a:lnTo>
                                <a:pt x="62" y="720"/>
                              </a:lnTo>
                              <a:lnTo>
                                <a:pt x="63" y="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</p:grpSp>
                  <p:grpSp>
                    <p:nvGrpSpPr>
                      <p:cNvPr id="77" name="Group 76"/>
                      <p:cNvGrpSpPr/>
                      <p:nvPr/>
                    </p:nvGrpSpPr>
                    <p:grpSpPr>
                      <a:xfrm>
                        <a:off x="3531457" y="4852559"/>
                        <a:ext cx="950290" cy="328513"/>
                        <a:chOff x="9586913" y="4413250"/>
                        <a:chExt cx="1983287" cy="328513"/>
                      </a:xfrm>
                    </p:grpSpPr>
                    <p:sp>
                      <p:nvSpPr>
                        <p:cNvPr id="78" name="Rectangle 18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101263" y="4587875"/>
                          <a:ext cx="1468937" cy="153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1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Freq. (THz)</a:t>
                          </a:r>
                          <a:endParaRPr kumimoji="0" lang="en-US" altLang="en-US" sz="1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79" name="Rectangle 19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586913" y="4413250"/>
                          <a:ext cx="198772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-0.5</a:t>
                          </a:r>
                          <a:endPara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80" name="Rectangle 19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585451" y="4413250"/>
                          <a:ext cx="64120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</a:t>
                          </a:r>
                          <a:endPara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81" name="Rectangle 20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396663" y="4413250"/>
                          <a:ext cx="160300" cy="138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9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.5</a:t>
                          </a:r>
                          <a:endPara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65" name="Group 64"/>
                  <p:cNvGrpSpPr/>
                  <p:nvPr/>
                </p:nvGrpSpPr>
                <p:grpSpPr>
                  <a:xfrm>
                    <a:off x="3426911" y="3235684"/>
                    <a:ext cx="113552" cy="905891"/>
                    <a:chOff x="9056847" y="3179764"/>
                    <a:chExt cx="216710" cy="2288953"/>
                  </a:xfrm>
                </p:grpSpPr>
                <p:sp>
                  <p:nvSpPr>
                    <p:cNvPr id="66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5159376"/>
                      <a:ext cx="216710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-1</a:t>
                      </a:r>
                    </a:p>
                  </p:txBody>
                </p:sp>
                <p:sp>
                  <p:nvSpPr>
                    <p:cNvPr id="67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4168778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68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6847" y="3179764"/>
                      <a:ext cx="135444" cy="30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p:txBody>
                </p:sp>
              </p:grpSp>
            </p:grpSp>
            <p:sp>
              <p:nvSpPr>
                <p:cNvPr id="33" name="TextBox 32"/>
                <p:cNvSpPr txBox="1"/>
                <p:nvPr/>
              </p:nvSpPr>
              <p:spPr>
                <a:xfrm>
                  <a:off x="4225133" y="1211673"/>
                  <a:ext cx="110350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b="1" dirty="0" smtClean="0">
                      <a:solidFill>
                        <a:srgbClr val="002060"/>
                      </a:solidFill>
                    </a:rPr>
                    <a:t>Absorber</a:t>
                  </a:r>
                  <a:endParaRPr lang="en-GB" sz="1200" b="1" dirty="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5575073" y="1183580"/>
                  <a:ext cx="110350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b="1" dirty="0" smtClean="0">
                      <a:solidFill>
                        <a:srgbClr val="002060"/>
                      </a:solidFill>
                    </a:rPr>
                    <a:t>Gain</a:t>
                  </a:r>
                  <a:endParaRPr lang="en-GB" sz="1200" b="1" dirty="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6076660" y="1852885"/>
                  <a:ext cx="1103502" cy="3488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 smtClean="0"/>
                    <a:t>T</a:t>
                  </a:r>
                  <a:r>
                    <a:rPr lang="en-GB" sz="1000" baseline="-25000" dirty="0" smtClean="0"/>
                    <a:t>1g</a:t>
                  </a:r>
                  <a:r>
                    <a:rPr lang="en-GB" sz="1000" dirty="0" smtClean="0"/>
                    <a:t>=30 </a:t>
                  </a:r>
                  <a:r>
                    <a:rPr lang="en-GB" sz="1000" dirty="0" err="1" smtClean="0"/>
                    <a:t>ps</a:t>
                  </a:r>
                  <a:endParaRPr lang="en-GB" sz="1000" baseline="-25000" dirty="0"/>
                </a:p>
                <a:p>
                  <a:pPr algn="ctr"/>
                  <a:endParaRPr lang="en-GB" sz="1000" baseline="-25000" dirty="0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6115038" y="2703845"/>
                  <a:ext cx="1103502" cy="3488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 smtClean="0"/>
                    <a:t>T</a:t>
                  </a:r>
                  <a:r>
                    <a:rPr lang="en-GB" sz="1000" baseline="-25000" dirty="0" smtClean="0"/>
                    <a:t>1g</a:t>
                  </a:r>
                  <a:r>
                    <a:rPr lang="en-GB" sz="1000" dirty="0" smtClean="0"/>
                    <a:t>=20 </a:t>
                  </a:r>
                  <a:r>
                    <a:rPr lang="en-GB" sz="1000" dirty="0" err="1" smtClean="0"/>
                    <a:t>ps</a:t>
                  </a:r>
                  <a:endParaRPr lang="en-GB" sz="1000" baseline="-25000" dirty="0"/>
                </a:p>
                <a:p>
                  <a:pPr algn="ctr"/>
                  <a:endParaRPr lang="en-GB" sz="1000" baseline="-25000" dirty="0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6133498" y="3707106"/>
                  <a:ext cx="1103502" cy="3488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 smtClean="0"/>
                    <a:t>T</a:t>
                  </a:r>
                  <a:r>
                    <a:rPr lang="en-GB" sz="1000" baseline="-25000" dirty="0" smtClean="0"/>
                    <a:t>1g</a:t>
                  </a:r>
                  <a:r>
                    <a:rPr lang="en-GB" sz="1000" dirty="0" smtClean="0"/>
                    <a:t>=10 </a:t>
                  </a:r>
                  <a:r>
                    <a:rPr lang="en-GB" sz="1000" dirty="0" err="1" smtClean="0"/>
                    <a:t>ps</a:t>
                  </a:r>
                  <a:endParaRPr lang="en-GB" sz="1000" baseline="-25000" dirty="0"/>
                </a:p>
                <a:p>
                  <a:pPr algn="ctr"/>
                  <a:endParaRPr lang="en-GB" sz="1000" baseline="-25000" dirty="0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6858851" y="1589824"/>
                  <a:ext cx="46228" cy="96513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41" name="Straight Arrow Connector 40"/>
                <p:cNvCxnSpPr>
                  <a:stCxn id="40" idx="7"/>
                </p:cNvCxnSpPr>
                <p:nvPr/>
              </p:nvCxnSpPr>
              <p:spPr>
                <a:xfrm flipV="1">
                  <a:off x="6898309" y="1600590"/>
                  <a:ext cx="144000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2" name="Group 41"/>
                <p:cNvGrpSpPr/>
                <p:nvPr/>
              </p:nvGrpSpPr>
              <p:grpSpPr>
                <a:xfrm>
                  <a:off x="6872250" y="2520496"/>
                  <a:ext cx="183458" cy="96513"/>
                  <a:chOff x="7011251" y="1742224"/>
                  <a:chExt cx="183458" cy="96513"/>
                </a:xfrm>
              </p:grpSpPr>
              <p:sp>
                <p:nvSpPr>
                  <p:cNvPr id="53" name="Oval 52"/>
                  <p:cNvSpPr/>
                  <p:nvPr/>
                </p:nvSpPr>
                <p:spPr>
                  <a:xfrm>
                    <a:off x="7011251" y="1742224"/>
                    <a:ext cx="46228" cy="96513"/>
                  </a:xfrm>
                  <a:prstGeom prst="ellipse">
                    <a:avLst/>
                  </a:prstGeom>
                  <a:noFill/>
                  <a:ln w="952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54" name="Straight Arrow Connector 53"/>
                  <p:cNvCxnSpPr>
                    <a:stCxn id="53" idx="7"/>
                  </p:cNvCxnSpPr>
                  <p:nvPr/>
                </p:nvCxnSpPr>
                <p:spPr>
                  <a:xfrm flipV="1">
                    <a:off x="7050709" y="1752990"/>
                    <a:ext cx="144000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3" name="Group 42"/>
                <p:cNvGrpSpPr/>
                <p:nvPr/>
              </p:nvGrpSpPr>
              <p:grpSpPr>
                <a:xfrm>
                  <a:off x="6875576" y="3572456"/>
                  <a:ext cx="183458" cy="96513"/>
                  <a:chOff x="7011251" y="1742224"/>
                  <a:chExt cx="183458" cy="96513"/>
                </a:xfrm>
              </p:grpSpPr>
              <p:sp>
                <p:nvSpPr>
                  <p:cNvPr id="51" name="Oval 50"/>
                  <p:cNvSpPr/>
                  <p:nvPr/>
                </p:nvSpPr>
                <p:spPr>
                  <a:xfrm>
                    <a:off x="7011251" y="1742224"/>
                    <a:ext cx="46228" cy="96513"/>
                  </a:xfrm>
                  <a:prstGeom prst="ellipse">
                    <a:avLst/>
                  </a:prstGeom>
                  <a:noFill/>
                  <a:ln w="952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52" name="Straight Arrow Connector 51"/>
                  <p:cNvCxnSpPr>
                    <a:stCxn id="51" idx="7"/>
                  </p:cNvCxnSpPr>
                  <p:nvPr/>
                </p:nvCxnSpPr>
                <p:spPr>
                  <a:xfrm flipV="1">
                    <a:off x="7050709" y="1752990"/>
                    <a:ext cx="144000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4" name="TextBox 43"/>
                <p:cNvSpPr txBox="1"/>
                <p:nvPr/>
              </p:nvSpPr>
              <p:spPr>
                <a:xfrm rot="16200000">
                  <a:off x="3436621" y="1756706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007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tensity (a. u.)</a:t>
                  </a:r>
                  <a:endParaRPr lang="en-GB" sz="1050" dirty="0">
                    <a:solidFill>
                      <a:srgbClr val="007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 rot="16200000">
                  <a:off x="3436964" y="2682384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007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tensity (a. u.)</a:t>
                  </a:r>
                  <a:endParaRPr lang="en-GB" sz="1050" dirty="0">
                    <a:solidFill>
                      <a:srgbClr val="007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 rot="16200000">
                  <a:off x="3436964" y="3618418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007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tensity (a. u.)</a:t>
                  </a:r>
                  <a:endParaRPr lang="en-GB" sz="1050" dirty="0">
                    <a:solidFill>
                      <a:srgbClr val="007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 rot="5400000">
                  <a:off x="6658486" y="3594613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FF0000"/>
                      </a:solidFill>
                    </a:rPr>
                    <a:t>Inversion </a:t>
                  </a:r>
                  <a:endParaRPr lang="en-GB" sz="105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 rot="5400000">
                  <a:off x="6649774" y="2677784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FF0000"/>
                      </a:solidFill>
                    </a:rPr>
                    <a:t>Inversion </a:t>
                  </a:r>
                  <a:endParaRPr lang="en-GB" sz="105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 rot="5400000">
                  <a:off x="6665526" y="1756706"/>
                  <a:ext cx="1368099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50" dirty="0" smtClean="0">
                      <a:solidFill>
                        <a:srgbClr val="FF0000"/>
                      </a:solidFill>
                    </a:rPr>
                    <a:t>Inversion </a:t>
                  </a:r>
                  <a:endParaRPr lang="en-GB" sz="105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88138" y="1207469"/>
                  <a:ext cx="1103502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pectrum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9" name="TextBox 28"/>
              <p:cNvSpPr txBox="1"/>
              <p:nvPr/>
            </p:nvSpPr>
            <p:spPr>
              <a:xfrm>
                <a:off x="4420903" y="1464172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430056" y="2377952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c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430056" y="3283384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d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381000" y="1104899"/>
              <a:ext cx="3340528" cy="1155133"/>
              <a:chOff x="1487757" y="1399016"/>
              <a:chExt cx="2019232" cy="696349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1487757" y="1399016"/>
                <a:ext cx="2019232" cy="696349"/>
                <a:chOff x="1487757" y="1399016"/>
                <a:chExt cx="1818392" cy="696349"/>
              </a:xfrm>
            </p:grpSpPr>
            <p:grpSp>
              <p:nvGrpSpPr>
                <p:cNvPr id="12" name="Group 11"/>
                <p:cNvGrpSpPr/>
                <p:nvPr/>
              </p:nvGrpSpPr>
              <p:grpSpPr>
                <a:xfrm>
                  <a:off x="1657022" y="1445465"/>
                  <a:ext cx="1649127" cy="649900"/>
                  <a:chOff x="3060033" y="2748940"/>
                  <a:chExt cx="2130260" cy="857520"/>
                </a:xfrm>
              </p:grpSpPr>
              <p:cxnSp>
                <p:nvCxnSpPr>
                  <p:cNvPr id="14" name="Straight Connector 13"/>
                  <p:cNvCxnSpPr/>
                  <p:nvPr/>
                </p:nvCxnSpPr>
                <p:spPr>
                  <a:xfrm>
                    <a:off x="3119855" y="3461047"/>
                    <a:ext cx="288000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Connector 14"/>
                  <p:cNvCxnSpPr/>
                  <p:nvPr/>
                </p:nvCxnSpPr>
                <p:spPr>
                  <a:xfrm>
                    <a:off x="4854011" y="3461047"/>
                    <a:ext cx="288000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>
                    <a:off x="4100513" y="2762250"/>
                    <a:ext cx="1002506" cy="698797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flipH="1">
                    <a:off x="3143250" y="2762250"/>
                    <a:ext cx="957263" cy="698797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Straight Connector 17"/>
                  <p:cNvCxnSpPr/>
                  <p:nvPr/>
                </p:nvCxnSpPr>
                <p:spPr>
                  <a:xfrm flipH="1">
                    <a:off x="5046293" y="3332860"/>
                    <a:ext cx="144000" cy="273466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Connector 18"/>
                  <p:cNvCxnSpPr/>
                  <p:nvPr/>
                </p:nvCxnSpPr>
                <p:spPr>
                  <a:xfrm flipH="1">
                    <a:off x="3903728" y="2748940"/>
                    <a:ext cx="418527" cy="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Connector 19"/>
                  <p:cNvCxnSpPr/>
                  <p:nvPr/>
                </p:nvCxnSpPr>
                <p:spPr>
                  <a:xfrm flipH="1" flipV="1">
                    <a:off x="3060033" y="3332860"/>
                    <a:ext cx="144000" cy="2736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1" name="Group 20"/>
                  <p:cNvGrpSpPr/>
                  <p:nvPr/>
                </p:nvGrpSpPr>
                <p:grpSpPr>
                  <a:xfrm>
                    <a:off x="3408554" y="3332860"/>
                    <a:ext cx="1444240" cy="273466"/>
                    <a:chOff x="3392680" y="3734512"/>
                    <a:chExt cx="1444240" cy="273466"/>
                  </a:xfrm>
                </p:grpSpPr>
                <p:sp>
                  <p:nvSpPr>
                    <p:cNvPr id="26" name="Rectangle 25"/>
                    <p:cNvSpPr/>
                    <p:nvPr/>
                  </p:nvSpPr>
                  <p:spPr>
                    <a:xfrm>
                      <a:off x="3392680" y="3734512"/>
                      <a:ext cx="555477" cy="273466"/>
                    </a:xfrm>
                    <a:prstGeom prst="rect">
                      <a:avLst/>
                    </a:prstGeom>
                    <a:solidFill>
                      <a:srgbClr val="00206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b="1" dirty="0" smtClean="0">
                          <a:solidFill>
                            <a:srgbClr val="FF0000"/>
                          </a:solidFill>
                        </a:rPr>
                        <a:t>ABS</a:t>
                      </a:r>
                      <a:endParaRPr lang="en-GB" b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27" name="Rectangle 26"/>
                    <p:cNvSpPr/>
                    <p:nvPr/>
                  </p:nvSpPr>
                  <p:spPr>
                    <a:xfrm>
                      <a:off x="3948157" y="3734512"/>
                      <a:ext cx="888763" cy="27346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b="1" dirty="0" smtClean="0">
                          <a:solidFill>
                            <a:srgbClr val="002060"/>
                          </a:solidFill>
                        </a:rPr>
                        <a:t>GAIN</a:t>
                      </a:r>
                      <a:endParaRPr lang="en-GB" b="1" dirty="0">
                        <a:solidFill>
                          <a:srgbClr val="002060"/>
                        </a:solidFill>
                      </a:endParaRPr>
                    </a:p>
                  </p:txBody>
                </p:sp>
              </p:grpSp>
              <p:cxnSp>
                <p:nvCxnSpPr>
                  <p:cNvPr id="22" name="Straight Arrow Connector 21"/>
                  <p:cNvCxnSpPr/>
                  <p:nvPr/>
                </p:nvCxnSpPr>
                <p:spPr>
                  <a:xfrm flipH="1">
                    <a:off x="3629025" y="3002756"/>
                    <a:ext cx="140494" cy="104775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/>
                  <p:nvPr/>
                </p:nvCxnSpPr>
                <p:spPr>
                  <a:xfrm flipH="1" flipV="1">
                    <a:off x="4443412" y="3005137"/>
                    <a:ext cx="78581" cy="5000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/>
                  <p:cNvCxnSpPr/>
                  <p:nvPr/>
                </p:nvCxnSpPr>
                <p:spPr>
                  <a:xfrm>
                    <a:off x="4931156" y="3460136"/>
                    <a:ext cx="97191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Arrow Connector 24"/>
                  <p:cNvCxnSpPr/>
                  <p:nvPr/>
                </p:nvCxnSpPr>
                <p:spPr>
                  <a:xfrm>
                    <a:off x="3263855" y="3460136"/>
                    <a:ext cx="97191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3" name="TextBox 12"/>
                <p:cNvSpPr txBox="1"/>
                <p:nvPr/>
              </p:nvSpPr>
              <p:spPr>
                <a:xfrm>
                  <a:off x="1487757" y="1399016"/>
                  <a:ext cx="341760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</a:t>
                  </a:r>
                  <a:r>
                    <a:rPr lang="en-GB" sz="1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" name="Rectangle 10"/>
              <p:cNvSpPr/>
              <p:nvPr/>
            </p:nvSpPr>
            <p:spPr>
              <a:xfrm>
                <a:off x="2744364" y="1926373"/>
                <a:ext cx="111663" cy="166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endParaRPr lang="en-GB" sz="1200" b="1" dirty="0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25351" y="2453013"/>
              <a:ext cx="4363784" cy="1744916"/>
              <a:chOff x="290476" y="2891332"/>
              <a:chExt cx="3162563" cy="1744916"/>
            </a:xfrm>
          </p:grpSpPr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8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23142831"/>
                      </p:ext>
                    </p:extLst>
                  </p:nvPr>
                </p:nvGraphicFramePr>
                <p:xfrm>
                  <a:off x="290476" y="2891332"/>
                  <a:ext cx="1516575" cy="1738799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291029"/>
                        <a:gridCol w="801579"/>
                      </a:tblGrid>
                      <a:tr h="255345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ABSORBER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5437"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ipole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atrix el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900" kern="1200" smtClean="0"/>
                                      </m:ctrlPr>
                                    </m:sSubPr>
                                    <m:e>
                                      <m:r>
                                        <a:rPr lang="en-GB" sz="900" kern="1200" smtClean="0"/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GB" sz="900" kern="1200" smtClean="0"/>
                                        <m:t>𝒂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4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nm</a:t>
                              </a:r>
                              <a:endPara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65"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Resonant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freq. 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900" kern="1200" smtClean="0"/>
                                      </m:ctrlPr>
                                    </m:sSubPr>
                                    <m:e>
                                      <m:r>
                                        <a:rPr lang="en-GB" sz="900" kern="1200" smtClean="0"/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sz="900" kern="1200" smtClean="0"/>
                                        <m:t>0</m:t>
                                      </m:r>
                                      <m:r>
                                        <a:rPr lang="en-GB" sz="900" kern="1200" smtClean="0"/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)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45 THz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3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R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ecovery time 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900" kern="1200" smtClean="0"/>
                                      </m:ctrlPr>
                                    </m:sSubPr>
                                    <m:e>
                                      <m:r>
                                        <a:rPr lang="en-GB" sz="900" kern="1200" smtClean="0"/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900" kern="1200" smtClean="0"/>
                                        <m:t>1</m:t>
                                      </m:r>
                                      <m:r>
                                        <a:rPr lang="en-GB" sz="900" kern="1200" smtClean="0"/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)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 </a:t>
                              </a:r>
                              <a:r>
                                <a:rPr lang="en-GB" sz="900" baseline="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3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ephasing time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900" kern="1200" smtClean="0"/>
                                      </m:ctrlPr>
                                    </m:sSubPr>
                                    <m:e>
                                      <m:r>
                                        <a:rPr lang="en-GB" sz="900" kern="1200" smtClean="0"/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900" kern="1200" smtClean="0"/>
                                        <m:t>2</m:t>
                                      </m:r>
                                      <m:r>
                                        <a:rPr lang="en-GB" sz="900" kern="1200" smtClean="0"/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)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 </a:t>
                              </a:r>
                              <a:r>
                                <a:rPr lang="en-GB" sz="90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3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Length  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900" kern="1200" smtClean="0"/>
                                      </m:ctrlPr>
                                    </m:sSubPr>
                                    <m:e>
                                      <m:r>
                                        <a:rPr lang="en-GB" sz="900" kern="1200" smtClean="0"/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GB" sz="900" kern="1200" smtClean="0"/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)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0.85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mm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38"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oping density 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900" kern="1200" smtClean="0"/>
                                      </m:ctrlPr>
                                    </m:sSubPr>
                                    <m:e>
                                      <m:r>
                                        <a:rPr lang="en-GB" sz="900" kern="1200" smtClean="0"/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GB" sz="900" kern="1200" smtClean="0"/>
                                        <m:t>𝑎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)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3.7E14 cm</a:t>
                              </a:r>
                              <a:r>
                                <a:rPr lang="en-GB" sz="900" baseline="30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-3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Choice>
            <mc:Fallback>
              <p:graphicFrame>
                <p:nvGraphicFramePr>
                  <p:cNvPr id="8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23142831"/>
                      </p:ext>
                    </p:extLst>
                  </p:nvPr>
                </p:nvGraphicFramePr>
                <p:xfrm>
                  <a:off x="290476" y="2891332"/>
                  <a:ext cx="1516575" cy="1738799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291029"/>
                        <a:gridCol w="801579"/>
                      </a:tblGrid>
                      <a:tr h="255345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00" b="1" dirty="0" smtClean="0"/>
                                <a:t>ABSORBER</a:t>
                              </a:r>
                              <a:endParaRPr lang="en-GB" sz="100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0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5437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69" t="-100000" r="-62911" b="-485714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4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nm</a:t>
                              </a:r>
                              <a:endPara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265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69" t="-200000" r="-62911" b="-385714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45 THz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3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69" t="-315000" r="-62911" b="-305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 </a:t>
                              </a:r>
                              <a:r>
                                <a:rPr lang="en-GB" sz="900" baseline="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3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69" t="-415000" r="-62911" b="-205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 </a:t>
                              </a:r>
                              <a:r>
                                <a:rPr lang="en-GB" sz="90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3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69" t="-515000" r="-62911" b="-105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0.85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mm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2438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2"/>
                              <a:stretch>
                                <a:fillRect l="-469" t="-615000" r="-62911" b="-5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3.7E14 cm</a:t>
                              </a:r>
                              <a:r>
                                <a:rPr lang="en-GB" sz="900" baseline="30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-3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9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26733828"/>
                      </p:ext>
                    </p:extLst>
                  </p:nvPr>
                </p:nvGraphicFramePr>
                <p:xfrm>
                  <a:off x="1870148" y="2899267"/>
                  <a:ext cx="1582891" cy="1736981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272592"/>
                        <a:gridCol w="911521"/>
                      </a:tblGrid>
                      <a:tr h="250160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50" b="1" dirty="0" smtClean="0"/>
                                <a:t>GAIN</a:t>
                              </a:r>
                              <a:endParaRPr lang="en-GB" sz="105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5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7046"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ipole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matrix el.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900" kern="1200" smtClean="0"/>
                                      </m:ctrlPr>
                                    </m:sSubPr>
                                    <m:e>
                                      <m:r>
                                        <a:rPr lang="en-GB" sz="900" kern="1200" smtClean="0"/>
                                        <m:t>𝝁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9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 nm</a:t>
                              </a:r>
                              <a:endPara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9699"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Resonant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freq. 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900" kern="1200" smtClean="0"/>
                                      </m:ctrlPr>
                                    </m:sSubPr>
                                    <m:e>
                                      <m:r>
                                        <a:rPr lang="en-GB" sz="900" kern="1200" smtClean="0"/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sz="900" kern="1200" smtClean="0"/>
                                        <m:t>0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9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)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45 THz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0305"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R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ecovery time 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900" kern="1200" smtClean="0"/>
                                      </m:ctrlPr>
                                    </m:sSubPr>
                                    <m:e>
                                      <m:r>
                                        <a:rPr lang="en-GB" sz="900" kern="1200" smtClean="0"/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900" kern="1200" smtClean="0"/>
                                        <m:t>1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9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0 ~ 30 </a:t>
                              </a:r>
                              <a:r>
                                <a:rPr lang="en-GB" sz="900" baseline="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0305"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ephasing time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900" kern="1200" smtClean="0"/>
                                      </m:ctrlPr>
                                    </m:sSubPr>
                                    <m:e>
                                      <m:r>
                                        <a:rPr lang="en-GB" sz="900" kern="1200" smtClean="0"/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GB" sz="900" kern="1200" smtClean="0"/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GB" sz="9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)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 </a:t>
                              </a:r>
                              <a:r>
                                <a:rPr lang="en-GB" sz="90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0242"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Length  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900" kern="1200" smtClean="0"/>
                                      </m:ctrlPr>
                                    </m:sSubPr>
                                    <m:e>
                                      <m:r>
                                        <a:rPr lang="en-GB" sz="900" kern="1200" smtClean="0"/>
                                        <m:t>𝐿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9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)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0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mm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0242"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Doping density 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(</a:t>
                              </a:r>
                              <a14:m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900" kern="1200" smtClean="0"/>
                                      </m:ctrlPr>
                                    </m:sSubPr>
                                    <m:e>
                                      <m:r>
                                        <a:rPr lang="en-GB" sz="900" kern="1200" smtClean="0"/>
                                        <m:t>𝑁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GB" sz="900" b="0" i="0" kern="1200" smtClean="0">
                                          <a:latin typeface="Cambria Math" panose="02040503050406030204" pitchFamily="18" charset="0"/>
                                        </a:rPr>
                                        <m:t>g</m:t>
                                      </m:r>
                                    </m:sub>
                                  </m:sSub>
                                </m:oMath>
                              </a14:m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)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.9E15 cm</a:t>
                              </a:r>
                              <a:r>
                                <a:rPr lang="en-GB" sz="900" baseline="30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-3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Choice>
            <mc:Fallback>
              <p:graphicFrame>
                <p:nvGraphicFramePr>
                  <p:cNvPr id="9" name="Content Placeholder 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26733828"/>
                      </p:ext>
                    </p:extLst>
                  </p:nvPr>
                </p:nvGraphicFramePr>
                <p:xfrm>
                  <a:off x="1870148" y="2899267"/>
                  <a:ext cx="1582891" cy="1736981"/>
                </p:xfrm>
                <a:graphic>
                  <a:graphicData uri="http://schemas.openxmlformats.org/drawingml/2006/table">
                    <a:tbl>
                      <a:tblPr firstRow="1" bandRow="1">
                        <a:tableStyleId>{2D5ABB26-0587-4C30-8999-92F81FD0307C}</a:tableStyleId>
                      </a:tblPr>
                      <a:tblGrid>
                        <a:gridCol w="1272592"/>
                        <a:gridCol w="911521"/>
                      </a:tblGrid>
                      <a:tr h="251460">
                        <a:tc>
                          <a:txBody>
                            <a:bodyPr/>
                            <a:lstStyle/>
                            <a:p>
                              <a:r>
                                <a:rPr lang="en-GB" sz="1050" b="1" dirty="0" smtClean="0"/>
                                <a:t>GAIN</a:t>
                              </a:r>
                              <a:endParaRPr lang="en-GB" sz="1050" b="1" dirty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endParaRPr lang="en-GB" sz="1050" dirty="0" smtClean="0"/>
                            </a:p>
                          </a:txBody>
                          <a:tcPr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58382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8" t="-95349" r="-72727" b="-474419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 nm</a:t>
                              </a:r>
                              <a:endParaRPr lang="en-GB" sz="900" dirty="0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61049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8" t="-195349" r="-72727" b="-374419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45 THz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155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8" t="-317500" r="-72727" b="-3025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0 ~ 30 </a:t>
                              </a:r>
                              <a:r>
                                <a:rPr lang="en-GB" sz="900" baseline="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1554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8" t="-428205" r="-72727" b="-210256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 </a:t>
                              </a:r>
                              <a:r>
                                <a:rPr lang="en-GB" sz="900" dirty="0" err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ps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1491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8" t="-515000" r="-72727" b="-105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2.0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 </a:t>
                              </a:r>
                              <a:r>
                                <a:rPr lang="en-GB" sz="900" baseline="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mm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  <a:tr h="241491">
                        <a:tc>
                          <a:txBody>
                            <a:bodyPr/>
                            <a:lstStyle/>
                            <a:p>
                              <a:endParaRPr lang="en-US"/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  <a:blipFill rotWithShape="0">
                              <a:blip r:embed="rId3"/>
                              <a:stretch>
                                <a:fillRect l="-478" t="-615000" r="-72727" b="-5000"/>
                              </a:stretch>
                            </a:blipFill>
                          </a:tcPr>
                        </a:tc>
                        <a:tc>
                          <a:txBody>
                            <a:bodyPr/>
                            <a:lstStyle/>
                            <a:p>
                              <a:r>
                                <a:rPr lang="en-GB" sz="9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1.9E15 cm</a:t>
                              </a:r>
                              <a:r>
                                <a:rPr lang="en-GB" sz="900" baseline="30000" dirty="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a:t>-3</a:t>
                              </a:r>
                              <a:endParaRPr lang="en-GB" sz="9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a:txBody>
                          <a:tcPr>
                            <a:lnL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L>
                            <a:lnR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R>
                            <a:lnT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T>
                            <a:lnB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B>
                          </a:tcPr>
                        </a:tc>
                      </a:tr>
                    </a:tbl>
                  </a:graphicData>
                </a:graphic>
              </p:graphicFrame>
            </mc:Fallback>
          </mc:AlternateContent>
        </p:grpSp>
        <p:sp>
          <p:nvSpPr>
            <p:cNvPr id="682" name="TextBox 681"/>
            <p:cNvSpPr txBox="1"/>
            <p:nvPr/>
          </p:nvSpPr>
          <p:spPr>
            <a:xfrm>
              <a:off x="7808556" y="1459083"/>
              <a:ext cx="34176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e)</a:t>
              </a:r>
              <a:endParaRPr lang="en-GB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3" name="TextBox 682"/>
            <p:cNvSpPr txBox="1"/>
            <p:nvPr/>
          </p:nvSpPr>
          <p:spPr>
            <a:xfrm>
              <a:off x="7817709" y="2372863"/>
              <a:ext cx="30649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f)</a:t>
              </a:r>
              <a:endParaRPr lang="en-GB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4" name="TextBox 683"/>
            <p:cNvSpPr txBox="1"/>
            <p:nvPr/>
          </p:nvSpPr>
          <p:spPr>
            <a:xfrm>
              <a:off x="7817709" y="3278295"/>
              <a:ext cx="34176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g)</a:t>
              </a:r>
              <a:endParaRPr lang="en-GB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86" name="Straight Connector 685"/>
            <p:cNvCxnSpPr/>
            <p:nvPr/>
          </p:nvCxnSpPr>
          <p:spPr>
            <a:xfrm>
              <a:off x="5489426" y="1449698"/>
              <a:ext cx="0" cy="268279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876366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10 </a:t>
            </a:r>
            <a:r>
              <a:rPr lang="en-GB" dirty="0" err="1" smtClean="0"/>
              <a:t>ps</a:t>
            </a:r>
            <a:endParaRPr lang="en-GB" dirty="0"/>
          </a:p>
        </p:txBody>
      </p:sp>
      <p:grpSp>
        <p:nvGrpSpPr>
          <p:cNvPr id="248" name="Group 247"/>
          <p:cNvGrpSpPr/>
          <p:nvPr/>
        </p:nvGrpSpPr>
        <p:grpSpPr>
          <a:xfrm>
            <a:off x="647701" y="2365375"/>
            <a:ext cx="2736000" cy="864000"/>
            <a:chOff x="647701" y="2365375"/>
            <a:chExt cx="8504238" cy="1978026"/>
          </a:xfrm>
        </p:grpSpPr>
        <p:sp>
          <p:nvSpPr>
            <p:cNvPr id="49" name="Line 7"/>
            <p:cNvSpPr>
              <a:spLocks noChangeShapeType="1"/>
            </p:cNvSpPr>
            <p:nvPr/>
          </p:nvSpPr>
          <p:spPr bwMode="auto">
            <a:xfrm>
              <a:off x="647701" y="4343400"/>
              <a:ext cx="85042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Line 8"/>
            <p:cNvSpPr>
              <a:spLocks noChangeShapeType="1"/>
            </p:cNvSpPr>
            <p:nvPr/>
          </p:nvSpPr>
          <p:spPr bwMode="auto">
            <a:xfrm>
              <a:off x="647701" y="2365375"/>
              <a:ext cx="85042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Line 9"/>
            <p:cNvSpPr>
              <a:spLocks noChangeShapeType="1"/>
            </p:cNvSpPr>
            <p:nvPr/>
          </p:nvSpPr>
          <p:spPr bwMode="auto">
            <a:xfrm flipV="1">
              <a:off x="647701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Line 10"/>
            <p:cNvSpPr>
              <a:spLocks noChangeShapeType="1"/>
            </p:cNvSpPr>
            <p:nvPr/>
          </p:nvSpPr>
          <p:spPr bwMode="auto">
            <a:xfrm flipV="1">
              <a:off x="2065338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Line 11"/>
            <p:cNvSpPr>
              <a:spLocks noChangeShapeType="1"/>
            </p:cNvSpPr>
            <p:nvPr/>
          </p:nvSpPr>
          <p:spPr bwMode="auto">
            <a:xfrm flipV="1">
              <a:off x="3482976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Line 12"/>
            <p:cNvSpPr>
              <a:spLocks noChangeShapeType="1"/>
            </p:cNvSpPr>
            <p:nvPr/>
          </p:nvSpPr>
          <p:spPr bwMode="auto">
            <a:xfrm flipV="1">
              <a:off x="4899026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Line 13"/>
            <p:cNvSpPr>
              <a:spLocks noChangeShapeType="1"/>
            </p:cNvSpPr>
            <p:nvPr/>
          </p:nvSpPr>
          <p:spPr bwMode="auto">
            <a:xfrm flipV="1">
              <a:off x="6316663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Line 14"/>
            <p:cNvSpPr>
              <a:spLocks noChangeShapeType="1"/>
            </p:cNvSpPr>
            <p:nvPr/>
          </p:nvSpPr>
          <p:spPr bwMode="auto">
            <a:xfrm flipV="1">
              <a:off x="7734301" y="4259263"/>
              <a:ext cx="0" cy="84138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Line 15"/>
            <p:cNvSpPr>
              <a:spLocks noChangeShapeType="1"/>
            </p:cNvSpPr>
            <p:nvPr/>
          </p:nvSpPr>
          <p:spPr bwMode="auto">
            <a:xfrm flipV="1">
              <a:off x="9151938" y="4259263"/>
              <a:ext cx="0" cy="8413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Line 16"/>
            <p:cNvSpPr>
              <a:spLocks noChangeShapeType="1"/>
            </p:cNvSpPr>
            <p:nvPr/>
          </p:nvSpPr>
          <p:spPr bwMode="auto">
            <a:xfrm>
              <a:off x="647701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Line 17"/>
            <p:cNvSpPr>
              <a:spLocks noChangeShapeType="1"/>
            </p:cNvSpPr>
            <p:nvPr/>
          </p:nvSpPr>
          <p:spPr bwMode="auto">
            <a:xfrm>
              <a:off x="2065338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Line 18"/>
            <p:cNvSpPr>
              <a:spLocks noChangeShapeType="1"/>
            </p:cNvSpPr>
            <p:nvPr/>
          </p:nvSpPr>
          <p:spPr bwMode="auto">
            <a:xfrm>
              <a:off x="3482976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Line 19"/>
            <p:cNvSpPr>
              <a:spLocks noChangeShapeType="1"/>
            </p:cNvSpPr>
            <p:nvPr/>
          </p:nvSpPr>
          <p:spPr bwMode="auto">
            <a:xfrm>
              <a:off x="4899026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Line 20"/>
            <p:cNvSpPr>
              <a:spLocks noChangeShapeType="1"/>
            </p:cNvSpPr>
            <p:nvPr/>
          </p:nvSpPr>
          <p:spPr bwMode="auto">
            <a:xfrm>
              <a:off x="6316663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Line 21"/>
            <p:cNvSpPr>
              <a:spLocks noChangeShapeType="1"/>
            </p:cNvSpPr>
            <p:nvPr/>
          </p:nvSpPr>
          <p:spPr bwMode="auto">
            <a:xfrm>
              <a:off x="7734301" y="2365375"/>
              <a:ext cx="0" cy="857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Line 22"/>
            <p:cNvSpPr>
              <a:spLocks noChangeShapeType="1"/>
            </p:cNvSpPr>
            <p:nvPr/>
          </p:nvSpPr>
          <p:spPr bwMode="auto">
            <a:xfrm>
              <a:off x="9151938" y="2365375"/>
              <a:ext cx="0" cy="857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Line 37"/>
            <p:cNvSpPr>
              <a:spLocks noChangeShapeType="1"/>
            </p:cNvSpPr>
            <p:nvPr/>
          </p:nvSpPr>
          <p:spPr bwMode="auto">
            <a:xfrm flipV="1">
              <a:off x="647701" y="2365375"/>
              <a:ext cx="0" cy="19780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Line 38"/>
            <p:cNvSpPr>
              <a:spLocks noChangeShapeType="1"/>
            </p:cNvSpPr>
            <p:nvPr/>
          </p:nvSpPr>
          <p:spPr bwMode="auto">
            <a:xfrm flipV="1">
              <a:off x="9151938" y="2365375"/>
              <a:ext cx="0" cy="19780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Line 39"/>
            <p:cNvSpPr>
              <a:spLocks noChangeShapeType="1"/>
            </p:cNvSpPr>
            <p:nvPr/>
          </p:nvSpPr>
          <p:spPr bwMode="auto">
            <a:xfrm>
              <a:off x="647701" y="4343400"/>
              <a:ext cx="85725" cy="0"/>
            </a:xfrm>
            <a:prstGeom prst="line">
              <a:avLst/>
            </a:prstGeom>
            <a:noFill/>
            <a:ln w="952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2" name="Line 40"/>
            <p:cNvSpPr>
              <a:spLocks noChangeShapeType="1"/>
            </p:cNvSpPr>
            <p:nvPr/>
          </p:nvSpPr>
          <p:spPr bwMode="auto">
            <a:xfrm>
              <a:off x="647701" y="3354388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3" name="Line 41"/>
            <p:cNvSpPr>
              <a:spLocks noChangeShapeType="1"/>
            </p:cNvSpPr>
            <p:nvPr/>
          </p:nvSpPr>
          <p:spPr bwMode="auto">
            <a:xfrm>
              <a:off x="647701" y="2365375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Line 42"/>
            <p:cNvSpPr>
              <a:spLocks noChangeShapeType="1"/>
            </p:cNvSpPr>
            <p:nvPr/>
          </p:nvSpPr>
          <p:spPr bwMode="auto">
            <a:xfrm flipH="1">
              <a:off x="9066213" y="4343400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Line 43"/>
            <p:cNvSpPr>
              <a:spLocks noChangeShapeType="1"/>
            </p:cNvSpPr>
            <p:nvPr/>
          </p:nvSpPr>
          <p:spPr bwMode="auto">
            <a:xfrm flipH="1">
              <a:off x="9066213" y="3354388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" name="Line 44"/>
            <p:cNvSpPr>
              <a:spLocks noChangeShapeType="1"/>
            </p:cNvSpPr>
            <p:nvPr/>
          </p:nvSpPr>
          <p:spPr bwMode="auto">
            <a:xfrm flipH="1">
              <a:off x="9066213" y="2365375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0" name="Freeform 48"/>
            <p:cNvSpPr>
              <a:spLocks/>
            </p:cNvSpPr>
            <p:nvPr/>
          </p:nvSpPr>
          <p:spPr bwMode="auto">
            <a:xfrm>
              <a:off x="647701" y="4340225"/>
              <a:ext cx="13176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6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6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1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50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5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60 w 83"/>
                <a:gd name="T71" fmla="*/ 1 h 1"/>
                <a:gd name="T72" fmla="*/ 61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2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1" name="Freeform 49"/>
            <p:cNvSpPr>
              <a:spLocks/>
            </p:cNvSpPr>
            <p:nvPr/>
          </p:nvSpPr>
          <p:spPr bwMode="auto">
            <a:xfrm>
              <a:off x="779463" y="4337050"/>
              <a:ext cx="133350" cy="3175"/>
            </a:xfrm>
            <a:custGeom>
              <a:avLst/>
              <a:gdLst>
                <a:gd name="T0" fmla="*/ 0 w 84"/>
                <a:gd name="T1" fmla="*/ 2 h 2"/>
                <a:gd name="T2" fmla="*/ 2 w 84"/>
                <a:gd name="T3" fmla="*/ 2 h 2"/>
                <a:gd name="T4" fmla="*/ 4 w 84"/>
                <a:gd name="T5" fmla="*/ 2 h 2"/>
                <a:gd name="T6" fmla="*/ 5 w 84"/>
                <a:gd name="T7" fmla="*/ 2 h 2"/>
                <a:gd name="T8" fmla="*/ 7 w 84"/>
                <a:gd name="T9" fmla="*/ 2 h 2"/>
                <a:gd name="T10" fmla="*/ 9 w 84"/>
                <a:gd name="T11" fmla="*/ 2 h 2"/>
                <a:gd name="T12" fmla="*/ 10 w 84"/>
                <a:gd name="T13" fmla="*/ 2 h 2"/>
                <a:gd name="T14" fmla="*/ 12 w 84"/>
                <a:gd name="T15" fmla="*/ 2 h 2"/>
                <a:gd name="T16" fmla="*/ 14 w 84"/>
                <a:gd name="T17" fmla="*/ 2 h 2"/>
                <a:gd name="T18" fmla="*/ 16 w 84"/>
                <a:gd name="T19" fmla="*/ 2 h 2"/>
                <a:gd name="T20" fmla="*/ 17 w 84"/>
                <a:gd name="T21" fmla="*/ 2 h 2"/>
                <a:gd name="T22" fmla="*/ 19 w 84"/>
                <a:gd name="T23" fmla="*/ 2 h 2"/>
                <a:gd name="T24" fmla="*/ 21 w 84"/>
                <a:gd name="T25" fmla="*/ 2 h 2"/>
                <a:gd name="T26" fmla="*/ 23 w 84"/>
                <a:gd name="T27" fmla="*/ 2 h 2"/>
                <a:gd name="T28" fmla="*/ 24 w 84"/>
                <a:gd name="T29" fmla="*/ 2 h 2"/>
                <a:gd name="T30" fmla="*/ 26 w 84"/>
                <a:gd name="T31" fmla="*/ 2 h 2"/>
                <a:gd name="T32" fmla="*/ 28 w 84"/>
                <a:gd name="T33" fmla="*/ 2 h 2"/>
                <a:gd name="T34" fmla="*/ 29 w 84"/>
                <a:gd name="T35" fmla="*/ 2 h 2"/>
                <a:gd name="T36" fmla="*/ 31 w 84"/>
                <a:gd name="T37" fmla="*/ 2 h 2"/>
                <a:gd name="T38" fmla="*/ 33 w 84"/>
                <a:gd name="T39" fmla="*/ 1 h 2"/>
                <a:gd name="T40" fmla="*/ 34 w 84"/>
                <a:gd name="T41" fmla="*/ 1 h 2"/>
                <a:gd name="T42" fmla="*/ 36 w 84"/>
                <a:gd name="T43" fmla="*/ 1 h 2"/>
                <a:gd name="T44" fmla="*/ 38 w 84"/>
                <a:gd name="T45" fmla="*/ 1 h 2"/>
                <a:gd name="T46" fmla="*/ 39 w 84"/>
                <a:gd name="T47" fmla="*/ 1 h 2"/>
                <a:gd name="T48" fmla="*/ 41 w 84"/>
                <a:gd name="T49" fmla="*/ 1 h 2"/>
                <a:gd name="T50" fmla="*/ 43 w 84"/>
                <a:gd name="T51" fmla="*/ 1 h 2"/>
                <a:gd name="T52" fmla="*/ 44 w 84"/>
                <a:gd name="T53" fmla="*/ 1 h 2"/>
                <a:gd name="T54" fmla="*/ 46 w 84"/>
                <a:gd name="T55" fmla="*/ 1 h 2"/>
                <a:gd name="T56" fmla="*/ 48 w 84"/>
                <a:gd name="T57" fmla="*/ 1 h 2"/>
                <a:gd name="T58" fmla="*/ 49 w 84"/>
                <a:gd name="T59" fmla="*/ 1 h 2"/>
                <a:gd name="T60" fmla="*/ 51 w 84"/>
                <a:gd name="T61" fmla="*/ 1 h 2"/>
                <a:gd name="T62" fmla="*/ 53 w 84"/>
                <a:gd name="T63" fmla="*/ 1 h 2"/>
                <a:gd name="T64" fmla="*/ 55 w 84"/>
                <a:gd name="T65" fmla="*/ 1 h 2"/>
                <a:gd name="T66" fmla="*/ 56 w 84"/>
                <a:gd name="T67" fmla="*/ 1 h 2"/>
                <a:gd name="T68" fmla="*/ 58 w 84"/>
                <a:gd name="T69" fmla="*/ 1 h 2"/>
                <a:gd name="T70" fmla="*/ 60 w 84"/>
                <a:gd name="T71" fmla="*/ 1 h 2"/>
                <a:gd name="T72" fmla="*/ 61 w 84"/>
                <a:gd name="T73" fmla="*/ 1 h 2"/>
                <a:gd name="T74" fmla="*/ 63 w 84"/>
                <a:gd name="T75" fmla="*/ 1 h 2"/>
                <a:gd name="T76" fmla="*/ 65 w 84"/>
                <a:gd name="T77" fmla="*/ 1 h 2"/>
                <a:gd name="T78" fmla="*/ 67 w 84"/>
                <a:gd name="T79" fmla="*/ 1 h 2"/>
                <a:gd name="T80" fmla="*/ 68 w 84"/>
                <a:gd name="T81" fmla="*/ 0 h 2"/>
                <a:gd name="T82" fmla="*/ 70 w 84"/>
                <a:gd name="T83" fmla="*/ 0 h 2"/>
                <a:gd name="T84" fmla="*/ 72 w 84"/>
                <a:gd name="T85" fmla="*/ 0 h 2"/>
                <a:gd name="T86" fmla="*/ 73 w 84"/>
                <a:gd name="T87" fmla="*/ 0 h 2"/>
                <a:gd name="T88" fmla="*/ 75 w 84"/>
                <a:gd name="T89" fmla="*/ 0 h 2"/>
                <a:gd name="T90" fmla="*/ 77 w 84"/>
                <a:gd name="T91" fmla="*/ 0 h 2"/>
                <a:gd name="T92" fmla="*/ 79 w 84"/>
                <a:gd name="T93" fmla="*/ 0 h 2"/>
                <a:gd name="T94" fmla="*/ 80 w 84"/>
                <a:gd name="T95" fmla="*/ 0 h 2"/>
                <a:gd name="T96" fmla="*/ 82 w 84"/>
                <a:gd name="T97" fmla="*/ 0 h 2"/>
                <a:gd name="T98" fmla="*/ 84 w 84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2">
                  <a:moveTo>
                    <a:pt x="0" y="2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7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1" y="2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5" y="1"/>
                  </a:lnTo>
                  <a:lnTo>
                    <a:pt x="67" y="1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" name="Freeform 50"/>
            <p:cNvSpPr>
              <a:spLocks/>
            </p:cNvSpPr>
            <p:nvPr/>
          </p:nvSpPr>
          <p:spPr bwMode="auto">
            <a:xfrm>
              <a:off x="912813" y="4327525"/>
              <a:ext cx="131763" cy="9525"/>
            </a:xfrm>
            <a:custGeom>
              <a:avLst/>
              <a:gdLst>
                <a:gd name="T0" fmla="*/ 0 w 83"/>
                <a:gd name="T1" fmla="*/ 6 h 6"/>
                <a:gd name="T2" fmla="*/ 1 w 83"/>
                <a:gd name="T3" fmla="*/ 6 h 6"/>
                <a:gd name="T4" fmla="*/ 3 w 83"/>
                <a:gd name="T5" fmla="*/ 5 h 6"/>
                <a:gd name="T6" fmla="*/ 5 w 83"/>
                <a:gd name="T7" fmla="*/ 5 h 6"/>
                <a:gd name="T8" fmla="*/ 6 w 83"/>
                <a:gd name="T9" fmla="*/ 5 h 6"/>
                <a:gd name="T10" fmla="*/ 8 w 83"/>
                <a:gd name="T11" fmla="*/ 5 h 6"/>
                <a:gd name="T12" fmla="*/ 10 w 83"/>
                <a:gd name="T13" fmla="*/ 5 h 6"/>
                <a:gd name="T14" fmla="*/ 11 w 83"/>
                <a:gd name="T15" fmla="*/ 5 h 6"/>
                <a:gd name="T16" fmla="*/ 13 w 83"/>
                <a:gd name="T17" fmla="*/ 5 h 6"/>
                <a:gd name="T18" fmla="*/ 15 w 83"/>
                <a:gd name="T19" fmla="*/ 5 h 6"/>
                <a:gd name="T20" fmla="*/ 16 w 83"/>
                <a:gd name="T21" fmla="*/ 5 h 6"/>
                <a:gd name="T22" fmla="*/ 18 w 83"/>
                <a:gd name="T23" fmla="*/ 5 h 6"/>
                <a:gd name="T24" fmla="*/ 20 w 83"/>
                <a:gd name="T25" fmla="*/ 5 h 6"/>
                <a:gd name="T26" fmla="*/ 21 w 83"/>
                <a:gd name="T27" fmla="*/ 5 h 6"/>
                <a:gd name="T28" fmla="*/ 23 w 83"/>
                <a:gd name="T29" fmla="*/ 5 h 6"/>
                <a:gd name="T30" fmla="*/ 25 w 83"/>
                <a:gd name="T31" fmla="*/ 4 h 6"/>
                <a:gd name="T32" fmla="*/ 27 w 83"/>
                <a:gd name="T33" fmla="*/ 4 h 6"/>
                <a:gd name="T34" fmla="*/ 28 w 83"/>
                <a:gd name="T35" fmla="*/ 4 h 6"/>
                <a:gd name="T36" fmla="*/ 30 w 83"/>
                <a:gd name="T37" fmla="*/ 4 h 6"/>
                <a:gd name="T38" fmla="*/ 32 w 83"/>
                <a:gd name="T39" fmla="*/ 4 h 6"/>
                <a:gd name="T40" fmla="*/ 34 w 83"/>
                <a:gd name="T41" fmla="*/ 4 h 6"/>
                <a:gd name="T42" fmla="*/ 35 w 83"/>
                <a:gd name="T43" fmla="*/ 4 h 6"/>
                <a:gd name="T44" fmla="*/ 37 w 83"/>
                <a:gd name="T45" fmla="*/ 3 h 6"/>
                <a:gd name="T46" fmla="*/ 39 w 83"/>
                <a:gd name="T47" fmla="*/ 3 h 6"/>
                <a:gd name="T48" fmla="*/ 40 w 83"/>
                <a:gd name="T49" fmla="*/ 3 h 6"/>
                <a:gd name="T50" fmla="*/ 42 w 83"/>
                <a:gd name="T51" fmla="*/ 3 h 6"/>
                <a:gd name="T52" fmla="*/ 44 w 83"/>
                <a:gd name="T53" fmla="*/ 3 h 6"/>
                <a:gd name="T54" fmla="*/ 45 w 83"/>
                <a:gd name="T55" fmla="*/ 3 h 6"/>
                <a:gd name="T56" fmla="*/ 47 w 83"/>
                <a:gd name="T57" fmla="*/ 3 h 6"/>
                <a:gd name="T58" fmla="*/ 49 w 83"/>
                <a:gd name="T59" fmla="*/ 3 h 6"/>
                <a:gd name="T60" fmla="*/ 50 w 83"/>
                <a:gd name="T61" fmla="*/ 3 h 6"/>
                <a:gd name="T62" fmla="*/ 52 w 83"/>
                <a:gd name="T63" fmla="*/ 2 h 6"/>
                <a:gd name="T64" fmla="*/ 54 w 83"/>
                <a:gd name="T65" fmla="*/ 2 h 6"/>
                <a:gd name="T66" fmla="*/ 55 w 83"/>
                <a:gd name="T67" fmla="*/ 2 h 6"/>
                <a:gd name="T68" fmla="*/ 57 w 83"/>
                <a:gd name="T69" fmla="*/ 2 h 6"/>
                <a:gd name="T70" fmla="*/ 59 w 83"/>
                <a:gd name="T71" fmla="*/ 2 h 6"/>
                <a:gd name="T72" fmla="*/ 61 w 83"/>
                <a:gd name="T73" fmla="*/ 2 h 6"/>
                <a:gd name="T74" fmla="*/ 62 w 83"/>
                <a:gd name="T75" fmla="*/ 1 h 6"/>
                <a:gd name="T76" fmla="*/ 64 w 83"/>
                <a:gd name="T77" fmla="*/ 1 h 6"/>
                <a:gd name="T78" fmla="*/ 66 w 83"/>
                <a:gd name="T79" fmla="*/ 1 h 6"/>
                <a:gd name="T80" fmla="*/ 67 w 83"/>
                <a:gd name="T81" fmla="*/ 1 h 6"/>
                <a:gd name="T82" fmla="*/ 69 w 83"/>
                <a:gd name="T83" fmla="*/ 1 h 6"/>
                <a:gd name="T84" fmla="*/ 71 w 83"/>
                <a:gd name="T85" fmla="*/ 1 h 6"/>
                <a:gd name="T86" fmla="*/ 72 w 83"/>
                <a:gd name="T87" fmla="*/ 1 h 6"/>
                <a:gd name="T88" fmla="*/ 74 w 83"/>
                <a:gd name="T89" fmla="*/ 0 h 6"/>
                <a:gd name="T90" fmla="*/ 76 w 83"/>
                <a:gd name="T91" fmla="*/ 0 h 6"/>
                <a:gd name="T92" fmla="*/ 78 w 83"/>
                <a:gd name="T93" fmla="*/ 0 h 6"/>
                <a:gd name="T94" fmla="*/ 79 w 83"/>
                <a:gd name="T95" fmla="*/ 0 h 6"/>
                <a:gd name="T96" fmla="*/ 81 w 83"/>
                <a:gd name="T97" fmla="*/ 0 h 6"/>
                <a:gd name="T98" fmla="*/ 83 w 83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">
                  <a:moveTo>
                    <a:pt x="0" y="6"/>
                  </a:moveTo>
                  <a:lnTo>
                    <a:pt x="1" y="6"/>
                  </a:lnTo>
                  <a:lnTo>
                    <a:pt x="3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10" y="5"/>
                  </a:lnTo>
                  <a:lnTo>
                    <a:pt x="11" y="5"/>
                  </a:lnTo>
                  <a:lnTo>
                    <a:pt x="13" y="5"/>
                  </a:lnTo>
                  <a:lnTo>
                    <a:pt x="15" y="5"/>
                  </a:lnTo>
                  <a:lnTo>
                    <a:pt x="16" y="5"/>
                  </a:lnTo>
                  <a:lnTo>
                    <a:pt x="18" y="5"/>
                  </a:lnTo>
                  <a:lnTo>
                    <a:pt x="20" y="5"/>
                  </a:lnTo>
                  <a:lnTo>
                    <a:pt x="21" y="5"/>
                  </a:lnTo>
                  <a:lnTo>
                    <a:pt x="23" y="5"/>
                  </a:lnTo>
                  <a:lnTo>
                    <a:pt x="25" y="4"/>
                  </a:lnTo>
                  <a:lnTo>
                    <a:pt x="27" y="4"/>
                  </a:lnTo>
                  <a:lnTo>
                    <a:pt x="28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7" y="3"/>
                  </a:lnTo>
                  <a:lnTo>
                    <a:pt x="49" y="3"/>
                  </a:lnTo>
                  <a:lnTo>
                    <a:pt x="50" y="3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5" y="2"/>
                  </a:lnTo>
                  <a:lnTo>
                    <a:pt x="57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2" y="1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" name="Freeform 51"/>
            <p:cNvSpPr>
              <a:spLocks/>
            </p:cNvSpPr>
            <p:nvPr/>
          </p:nvSpPr>
          <p:spPr bwMode="auto">
            <a:xfrm>
              <a:off x="1044576" y="4305300"/>
              <a:ext cx="131763" cy="22225"/>
            </a:xfrm>
            <a:custGeom>
              <a:avLst/>
              <a:gdLst>
                <a:gd name="T0" fmla="*/ 0 w 83"/>
                <a:gd name="T1" fmla="*/ 14 h 14"/>
                <a:gd name="T2" fmla="*/ 2 w 83"/>
                <a:gd name="T3" fmla="*/ 14 h 14"/>
                <a:gd name="T4" fmla="*/ 3 w 83"/>
                <a:gd name="T5" fmla="*/ 13 h 14"/>
                <a:gd name="T6" fmla="*/ 5 w 83"/>
                <a:gd name="T7" fmla="*/ 13 h 14"/>
                <a:gd name="T8" fmla="*/ 7 w 83"/>
                <a:gd name="T9" fmla="*/ 13 h 14"/>
                <a:gd name="T10" fmla="*/ 8 w 83"/>
                <a:gd name="T11" fmla="*/ 13 h 14"/>
                <a:gd name="T12" fmla="*/ 10 w 83"/>
                <a:gd name="T13" fmla="*/ 12 h 14"/>
                <a:gd name="T14" fmla="*/ 12 w 83"/>
                <a:gd name="T15" fmla="*/ 12 h 14"/>
                <a:gd name="T16" fmla="*/ 13 w 83"/>
                <a:gd name="T17" fmla="*/ 12 h 14"/>
                <a:gd name="T18" fmla="*/ 15 w 83"/>
                <a:gd name="T19" fmla="*/ 12 h 14"/>
                <a:gd name="T20" fmla="*/ 17 w 83"/>
                <a:gd name="T21" fmla="*/ 12 h 14"/>
                <a:gd name="T22" fmla="*/ 18 w 83"/>
                <a:gd name="T23" fmla="*/ 11 h 14"/>
                <a:gd name="T24" fmla="*/ 20 w 83"/>
                <a:gd name="T25" fmla="*/ 11 h 14"/>
                <a:gd name="T26" fmla="*/ 22 w 83"/>
                <a:gd name="T27" fmla="*/ 11 h 14"/>
                <a:gd name="T28" fmla="*/ 23 w 83"/>
                <a:gd name="T29" fmla="*/ 11 h 14"/>
                <a:gd name="T30" fmla="*/ 25 w 83"/>
                <a:gd name="T31" fmla="*/ 10 h 14"/>
                <a:gd name="T32" fmla="*/ 27 w 83"/>
                <a:gd name="T33" fmla="*/ 10 h 14"/>
                <a:gd name="T34" fmla="*/ 28 w 83"/>
                <a:gd name="T35" fmla="*/ 10 h 14"/>
                <a:gd name="T36" fmla="*/ 30 w 83"/>
                <a:gd name="T37" fmla="*/ 10 h 14"/>
                <a:gd name="T38" fmla="*/ 32 w 83"/>
                <a:gd name="T39" fmla="*/ 10 h 14"/>
                <a:gd name="T40" fmla="*/ 33 w 83"/>
                <a:gd name="T41" fmla="*/ 9 h 14"/>
                <a:gd name="T42" fmla="*/ 35 w 83"/>
                <a:gd name="T43" fmla="*/ 9 h 14"/>
                <a:gd name="T44" fmla="*/ 37 w 83"/>
                <a:gd name="T45" fmla="*/ 9 h 14"/>
                <a:gd name="T46" fmla="*/ 39 w 83"/>
                <a:gd name="T47" fmla="*/ 8 h 14"/>
                <a:gd name="T48" fmla="*/ 40 w 83"/>
                <a:gd name="T49" fmla="*/ 8 h 14"/>
                <a:gd name="T50" fmla="*/ 42 w 83"/>
                <a:gd name="T51" fmla="*/ 8 h 14"/>
                <a:gd name="T52" fmla="*/ 44 w 83"/>
                <a:gd name="T53" fmla="*/ 8 h 14"/>
                <a:gd name="T54" fmla="*/ 46 w 83"/>
                <a:gd name="T55" fmla="*/ 7 h 14"/>
                <a:gd name="T56" fmla="*/ 47 w 83"/>
                <a:gd name="T57" fmla="*/ 7 h 14"/>
                <a:gd name="T58" fmla="*/ 49 w 83"/>
                <a:gd name="T59" fmla="*/ 7 h 14"/>
                <a:gd name="T60" fmla="*/ 51 w 83"/>
                <a:gd name="T61" fmla="*/ 7 h 14"/>
                <a:gd name="T62" fmla="*/ 52 w 83"/>
                <a:gd name="T63" fmla="*/ 6 h 14"/>
                <a:gd name="T64" fmla="*/ 54 w 83"/>
                <a:gd name="T65" fmla="*/ 6 h 14"/>
                <a:gd name="T66" fmla="*/ 56 w 83"/>
                <a:gd name="T67" fmla="*/ 5 h 14"/>
                <a:gd name="T68" fmla="*/ 57 w 83"/>
                <a:gd name="T69" fmla="*/ 5 h 14"/>
                <a:gd name="T70" fmla="*/ 59 w 83"/>
                <a:gd name="T71" fmla="*/ 5 h 14"/>
                <a:gd name="T72" fmla="*/ 61 w 83"/>
                <a:gd name="T73" fmla="*/ 5 h 14"/>
                <a:gd name="T74" fmla="*/ 62 w 83"/>
                <a:gd name="T75" fmla="*/ 4 h 14"/>
                <a:gd name="T76" fmla="*/ 64 w 83"/>
                <a:gd name="T77" fmla="*/ 4 h 14"/>
                <a:gd name="T78" fmla="*/ 66 w 83"/>
                <a:gd name="T79" fmla="*/ 3 h 14"/>
                <a:gd name="T80" fmla="*/ 68 w 83"/>
                <a:gd name="T81" fmla="*/ 3 h 14"/>
                <a:gd name="T82" fmla="*/ 69 w 83"/>
                <a:gd name="T83" fmla="*/ 3 h 14"/>
                <a:gd name="T84" fmla="*/ 71 w 83"/>
                <a:gd name="T85" fmla="*/ 2 h 14"/>
                <a:gd name="T86" fmla="*/ 73 w 83"/>
                <a:gd name="T87" fmla="*/ 2 h 14"/>
                <a:gd name="T88" fmla="*/ 74 w 83"/>
                <a:gd name="T89" fmla="*/ 1 h 14"/>
                <a:gd name="T90" fmla="*/ 76 w 83"/>
                <a:gd name="T91" fmla="*/ 1 h 14"/>
                <a:gd name="T92" fmla="*/ 78 w 83"/>
                <a:gd name="T93" fmla="*/ 1 h 14"/>
                <a:gd name="T94" fmla="*/ 79 w 83"/>
                <a:gd name="T95" fmla="*/ 0 h 14"/>
                <a:gd name="T96" fmla="*/ 81 w 83"/>
                <a:gd name="T97" fmla="*/ 0 h 14"/>
                <a:gd name="T98" fmla="*/ 83 w 83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4">
                  <a:moveTo>
                    <a:pt x="0" y="14"/>
                  </a:moveTo>
                  <a:lnTo>
                    <a:pt x="2" y="14"/>
                  </a:lnTo>
                  <a:lnTo>
                    <a:pt x="3" y="13"/>
                  </a:lnTo>
                  <a:lnTo>
                    <a:pt x="5" y="13"/>
                  </a:lnTo>
                  <a:lnTo>
                    <a:pt x="7" y="13"/>
                  </a:lnTo>
                  <a:lnTo>
                    <a:pt x="8" y="13"/>
                  </a:lnTo>
                  <a:lnTo>
                    <a:pt x="10" y="12"/>
                  </a:lnTo>
                  <a:lnTo>
                    <a:pt x="12" y="12"/>
                  </a:lnTo>
                  <a:lnTo>
                    <a:pt x="13" y="12"/>
                  </a:lnTo>
                  <a:lnTo>
                    <a:pt x="15" y="12"/>
                  </a:lnTo>
                  <a:lnTo>
                    <a:pt x="17" y="12"/>
                  </a:lnTo>
                  <a:lnTo>
                    <a:pt x="18" y="11"/>
                  </a:lnTo>
                  <a:lnTo>
                    <a:pt x="20" y="11"/>
                  </a:lnTo>
                  <a:lnTo>
                    <a:pt x="22" y="11"/>
                  </a:lnTo>
                  <a:lnTo>
                    <a:pt x="23" y="11"/>
                  </a:lnTo>
                  <a:lnTo>
                    <a:pt x="25" y="10"/>
                  </a:lnTo>
                  <a:lnTo>
                    <a:pt x="27" y="10"/>
                  </a:lnTo>
                  <a:lnTo>
                    <a:pt x="28" y="10"/>
                  </a:lnTo>
                  <a:lnTo>
                    <a:pt x="30" y="10"/>
                  </a:lnTo>
                  <a:lnTo>
                    <a:pt x="32" y="10"/>
                  </a:lnTo>
                  <a:lnTo>
                    <a:pt x="33" y="9"/>
                  </a:lnTo>
                  <a:lnTo>
                    <a:pt x="35" y="9"/>
                  </a:lnTo>
                  <a:lnTo>
                    <a:pt x="37" y="9"/>
                  </a:lnTo>
                  <a:lnTo>
                    <a:pt x="39" y="8"/>
                  </a:lnTo>
                  <a:lnTo>
                    <a:pt x="40" y="8"/>
                  </a:lnTo>
                  <a:lnTo>
                    <a:pt x="42" y="8"/>
                  </a:lnTo>
                  <a:lnTo>
                    <a:pt x="44" y="8"/>
                  </a:lnTo>
                  <a:lnTo>
                    <a:pt x="46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2" y="6"/>
                  </a:lnTo>
                  <a:lnTo>
                    <a:pt x="54" y="6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69" y="3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" name="Freeform 52"/>
            <p:cNvSpPr>
              <a:spLocks/>
            </p:cNvSpPr>
            <p:nvPr/>
          </p:nvSpPr>
          <p:spPr bwMode="auto">
            <a:xfrm>
              <a:off x="1176338" y="4243388"/>
              <a:ext cx="131763" cy="61913"/>
            </a:xfrm>
            <a:custGeom>
              <a:avLst/>
              <a:gdLst>
                <a:gd name="T0" fmla="*/ 0 w 83"/>
                <a:gd name="T1" fmla="*/ 39 h 39"/>
                <a:gd name="T2" fmla="*/ 1 w 83"/>
                <a:gd name="T3" fmla="*/ 38 h 39"/>
                <a:gd name="T4" fmla="*/ 3 w 83"/>
                <a:gd name="T5" fmla="*/ 37 h 39"/>
                <a:gd name="T6" fmla="*/ 5 w 83"/>
                <a:gd name="T7" fmla="*/ 37 h 39"/>
                <a:gd name="T8" fmla="*/ 7 w 83"/>
                <a:gd name="T9" fmla="*/ 37 h 39"/>
                <a:gd name="T10" fmla="*/ 8 w 83"/>
                <a:gd name="T11" fmla="*/ 36 h 39"/>
                <a:gd name="T12" fmla="*/ 10 w 83"/>
                <a:gd name="T13" fmla="*/ 35 h 39"/>
                <a:gd name="T14" fmla="*/ 12 w 83"/>
                <a:gd name="T15" fmla="*/ 35 h 39"/>
                <a:gd name="T16" fmla="*/ 14 w 83"/>
                <a:gd name="T17" fmla="*/ 35 h 39"/>
                <a:gd name="T18" fmla="*/ 15 w 83"/>
                <a:gd name="T19" fmla="*/ 34 h 39"/>
                <a:gd name="T20" fmla="*/ 17 w 83"/>
                <a:gd name="T21" fmla="*/ 33 h 39"/>
                <a:gd name="T22" fmla="*/ 19 w 83"/>
                <a:gd name="T23" fmla="*/ 33 h 39"/>
                <a:gd name="T24" fmla="*/ 20 w 83"/>
                <a:gd name="T25" fmla="*/ 32 h 39"/>
                <a:gd name="T26" fmla="*/ 22 w 83"/>
                <a:gd name="T27" fmla="*/ 32 h 39"/>
                <a:gd name="T28" fmla="*/ 24 w 83"/>
                <a:gd name="T29" fmla="*/ 31 h 39"/>
                <a:gd name="T30" fmla="*/ 25 w 83"/>
                <a:gd name="T31" fmla="*/ 30 h 39"/>
                <a:gd name="T32" fmla="*/ 27 w 83"/>
                <a:gd name="T33" fmla="*/ 30 h 39"/>
                <a:gd name="T34" fmla="*/ 29 w 83"/>
                <a:gd name="T35" fmla="*/ 29 h 39"/>
                <a:gd name="T36" fmla="*/ 30 w 83"/>
                <a:gd name="T37" fmla="*/ 28 h 39"/>
                <a:gd name="T38" fmla="*/ 32 w 83"/>
                <a:gd name="T39" fmla="*/ 28 h 39"/>
                <a:gd name="T40" fmla="*/ 34 w 83"/>
                <a:gd name="T41" fmla="*/ 27 h 39"/>
                <a:gd name="T42" fmla="*/ 35 w 83"/>
                <a:gd name="T43" fmla="*/ 26 h 39"/>
                <a:gd name="T44" fmla="*/ 37 w 83"/>
                <a:gd name="T45" fmla="*/ 26 h 39"/>
                <a:gd name="T46" fmla="*/ 39 w 83"/>
                <a:gd name="T47" fmla="*/ 25 h 39"/>
                <a:gd name="T48" fmla="*/ 40 w 83"/>
                <a:gd name="T49" fmla="*/ 24 h 39"/>
                <a:gd name="T50" fmla="*/ 42 w 83"/>
                <a:gd name="T51" fmla="*/ 24 h 39"/>
                <a:gd name="T52" fmla="*/ 44 w 83"/>
                <a:gd name="T53" fmla="*/ 23 h 39"/>
                <a:gd name="T54" fmla="*/ 45 w 83"/>
                <a:gd name="T55" fmla="*/ 22 h 39"/>
                <a:gd name="T56" fmla="*/ 47 w 83"/>
                <a:gd name="T57" fmla="*/ 21 h 39"/>
                <a:gd name="T58" fmla="*/ 49 w 83"/>
                <a:gd name="T59" fmla="*/ 21 h 39"/>
                <a:gd name="T60" fmla="*/ 51 w 83"/>
                <a:gd name="T61" fmla="*/ 20 h 39"/>
                <a:gd name="T62" fmla="*/ 52 w 83"/>
                <a:gd name="T63" fmla="*/ 19 h 39"/>
                <a:gd name="T64" fmla="*/ 54 w 83"/>
                <a:gd name="T65" fmla="*/ 18 h 39"/>
                <a:gd name="T66" fmla="*/ 56 w 83"/>
                <a:gd name="T67" fmla="*/ 17 h 39"/>
                <a:gd name="T68" fmla="*/ 58 w 83"/>
                <a:gd name="T69" fmla="*/ 16 h 39"/>
                <a:gd name="T70" fmla="*/ 59 w 83"/>
                <a:gd name="T71" fmla="*/ 15 h 39"/>
                <a:gd name="T72" fmla="*/ 61 w 83"/>
                <a:gd name="T73" fmla="*/ 14 h 39"/>
                <a:gd name="T74" fmla="*/ 63 w 83"/>
                <a:gd name="T75" fmla="*/ 13 h 39"/>
                <a:gd name="T76" fmla="*/ 64 w 83"/>
                <a:gd name="T77" fmla="*/ 12 h 39"/>
                <a:gd name="T78" fmla="*/ 66 w 83"/>
                <a:gd name="T79" fmla="*/ 11 h 39"/>
                <a:gd name="T80" fmla="*/ 68 w 83"/>
                <a:gd name="T81" fmla="*/ 10 h 39"/>
                <a:gd name="T82" fmla="*/ 70 w 83"/>
                <a:gd name="T83" fmla="*/ 9 h 39"/>
                <a:gd name="T84" fmla="*/ 71 w 83"/>
                <a:gd name="T85" fmla="*/ 8 h 39"/>
                <a:gd name="T86" fmla="*/ 73 w 83"/>
                <a:gd name="T87" fmla="*/ 7 h 39"/>
                <a:gd name="T88" fmla="*/ 75 w 83"/>
                <a:gd name="T89" fmla="*/ 6 h 39"/>
                <a:gd name="T90" fmla="*/ 76 w 83"/>
                <a:gd name="T91" fmla="*/ 5 h 39"/>
                <a:gd name="T92" fmla="*/ 78 w 83"/>
                <a:gd name="T93" fmla="*/ 4 h 39"/>
                <a:gd name="T94" fmla="*/ 80 w 83"/>
                <a:gd name="T95" fmla="*/ 3 h 39"/>
                <a:gd name="T96" fmla="*/ 81 w 83"/>
                <a:gd name="T97" fmla="*/ 2 h 39"/>
                <a:gd name="T98" fmla="*/ 83 w 83"/>
                <a:gd name="T9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9">
                  <a:moveTo>
                    <a:pt x="0" y="39"/>
                  </a:moveTo>
                  <a:lnTo>
                    <a:pt x="1" y="38"/>
                  </a:lnTo>
                  <a:lnTo>
                    <a:pt x="3" y="37"/>
                  </a:lnTo>
                  <a:lnTo>
                    <a:pt x="5" y="37"/>
                  </a:lnTo>
                  <a:lnTo>
                    <a:pt x="7" y="37"/>
                  </a:lnTo>
                  <a:lnTo>
                    <a:pt x="8" y="36"/>
                  </a:lnTo>
                  <a:lnTo>
                    <a:pt x="10" y="35"/>
                  </a:lnTo>
                  <a:lnTo>
                    <a:pt x="12" y="35"/>
                  </a:lnTo>
                  <a:lnTo>
                    <a:pt x="14" y="35"/>
                  </a:lnTo>
                  <a:lnTo>
                    <a:pt x="15" y="34"/>
                  </a:lnTo>
                  <a:lnTo>
                    <a:pt x="17" y="33"/>
                  </a:lnTo>
                  <a:lnTo>
                    <a:pt x="19" y="33"/>
                  </a:lnTo>
                  <a:lnTo>
                    <a:pt x="20" y="32"/>
                  </a:lnTo>
                  <a:lnTo>
                    <a:pt x="22" y="32"/>
                  </a:lnTo>
                  <a:lnTo>
                    <a:pt x="24" y="31"/>
                  </a:lnTo>
                  <a:lnTo>
                    <a:pt x="25" y="30"/>
                  </a:lnTo>
                  <a:lnTo>
                    <a:pt x="27" y="30"/>
                  </a:lnTo>
                  <a:lnTo>
                    <a:pt x="29" y="29"/>
                  </a:lnTo>
                  <a:lnTo>
                    <a:pt x="30" y="28"/>
                  </a:lnTo>
                  <a:lnTo>
                    <a:pt x="32" y="28"/>
                  </a:lnTo>
                  <a:lnTo>
                    <a:pt x="34" y="27"/>
                  </a:lnTo>
                  <a:lnTo>
                    <a:pt x="35" y="26"/>
                  </a:lnTo>
                  <a:lnTo>
                    <a:pt x="37" y="26"/>
                  </a:lnTo>
                  <a:lnTo>
                    <a:pt x="39" y="25"/>
                  </a:lnTo>
                  <a:lnTo>
                    <a:pt x="40" y="24"/>
                  </a:lnTo>
                  <a:lnTo>
                    <a:pt x="42" y="24"/>
                  </a:lnTo>
                  <a:lnTo>
                    <a:pt x="44" y="23"/>
                  </a:lnTo>
                  <a:lnTo>
                    <a:pt x="45" y="22"/>
                  </a:lnTo>
                  <a:lnTo>
                    <a:pt x="47" y="21"/>
                  </a:lnTo>
                  <a:lnTo>
                    <a:pt x="49" y="21"/>
                  </a:lnTo>
                  <a:lnTo>
                    <a:pt x="51" y="20"/>
                  </a:lnTo>
                  <a:lnTo>
                    <a:pt x="52" y="19"/>
                  </a:lnTo>
                  <a:lnTo>
                    <a:pt x="54" y="18"/>
                  </a:lnTo>
                  <a:lnTo>
                    <a:pt x="56" y="17"/>
                  </a:lnTo>
                  <a:lnTo>
                    <a:pt x="58" y="16"/>
                  </a:lnTo>
                  <a:lnTo>
                    <a:pt x="59" y="15"/>
                  </a:lnTo>
                  <a:lnTo>
                    <a:pt x="61" y="14"/>
                  </a:lnTo>
                  <a:lnTo>
                    <a:pt x="63" y="13"/>
                  </a:lnTo>
                  <a:lnTo>
                    <a:pt x="64" y="12"/>
                  </a:lnTo>
                  <a:lnTo>
                    <a:pt x="66" y="11"/>
                  </a:lnTo>
                  <a:lnTo>
                    <a:pt x="68" y="10"/>
                  </a:lnTo>
                  <a:lnTo>
                    <a:pt x="70" y="9"/>
                  </a:lnTo>
                  <a:lnTo>
                    <a:pt x="71" y="8"/>
                  </a:lnTo>
                  <a:lnTo>
                    <a:pt x="73" y="7"/>
                  </a:lnTo>
                  <a:lnTo>
                    <a:pt x="75" y="6"/>
                  </a:lnTo>
                  <a:lnTo>
                    <a:pt x="76" y="5"/>
                  </a:lnTo>
                  <a:lnTo>
                    <a:pt x="78" y="4"/>
                  </a:lnTo>
                  <a:lnTo>
                    <a:pt x="80" y="3"/>
                  </a:lnTo>
                  <a:lnTo>
                    <a:pt x="81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Freeform 53"/>
            <p:cNvSpPr>
              <a:spLocks/>
            </p:cNvSpPr>
            <p:nvPr/>
          </p:nvSpPr>
          <p:spPr bwMode="auto">
            <a:xfrm>
              <a:off x="1308101" y="4076700"/>
              <a:ext cx="131763" cy="166688"/>
            </a:xfrm>
            <a:custGeom>
              <a:avLst/>
              <a:gdLst>
                <a:gd name="T0" fmla="*/ 0 w 83"/>
                <a:gd name="T1" fmla="*/ 105 h 105"/>
                <a:gd name="T2" fmla="*/ 2 w 83"/>
                <a:gd name="T3" fmla="*/ 104 h 105"/>
                <a:gd name="T4" fmla="*/ 3 w 83"/>
                <a:gd name="T5" fmla="*/ 103 h 105"/>
                <a:gd name="T6" fmla="*/ 5 w 83"/>
                <a:gd name="T7" fmla="*/ 101 h 105"/>
                <a:gd name="T8" fmla="*/ 7 w 83"/>
                <a:gd name="T9" fmla="*/ 100 h 105"/>
                <a:gd name="T10" fmla="*/ 8 w 83"/>
                <a:gd name="T11" fmla="*/ 98 h 105"/>
                <a:gd name="T12" fmla="*/ 10 w 83"/>
                <a:gd name="T13" fmla="*/ 97 h 105"/>
                <a:gd name="T14" fmla="*/ 12 w 83"/>
                <a:gd name="T15" fmla="*/ 96 h 105"/>
                <a:gd name="T16" fmla="*/ 13 w 83"/>
                <a:gd name="T17" fmla="*/ 94 h 105"/>
                <a:gd name="T18" fmla="*/ 15 w 83"/>
                <a:gd name="T19" fmla="*/ 93 h 105"/>
                <a:gd name="T20" fmla="*/ 17 w 83"/>
                <a:gd name="T21" fmla="*/ 91 h 105"/>
                <a:gd name="T22" fmla="*/ 19 w 83"/>
                <a:gd name="T23" fmla="*/ 90 h 105"/>
                <a:gd name="T24" fmla="*/ 20 w 83"/>
                <a:gd name="T25" fmla="*/ 88 h 105"/>
                <a:gd name="T26" fmla="*/ 22 w 83"/>
                <a:gd name="T27" fmla="*/ 87 h 105"/>
                <a:gd name="T28" fmla="*/ 24 w 83"/>
                <a:gd name="T29" fmla="*/ 85 h 105"/>
                <a:gd name="T30" fmla="*/ 26 w 83"/>
                <a:gd name="T31" fmla="*/ 83 h 105"/>
                <a:gd name="T32" fmla="*/ 27 w 83"/>
                <a:gd name="T33" fmla="*/ 82 h 105"/>
                <a:gd name="T34" fmla="*/ 29 w 83"/>
                <a:gd name="T35" fmla="*/ 80 h 105"/>
                <a:gd name="T36" fmla="*/ 31 w 83"/>
                <a:gd name="T37" fmla="*/ 78 h 105"/>
                <a:gd name="T38" fmla="*/ 32 w 83"/>
                <a:gd name="T39" fmla="*/ 76 h 105"/>
                <a:gd name="T40" fmla="*/ 34 w 83"/>
                <a:gd name="T41" fmla="*/ 74 h 105"/>
                <a:gd name="T42" fmla="*/ 36 w 83"/>
                <a:gd name="T43" fmla="*/ 72 h 105"/>
                <a:gd name="T44" fmla="*/ 37 w 83"/>
                <a:gd name="T45" fmla="*/ 70 h 105"/>
                <a:gd name="T46" fmla="*/ 39 w 83"/>
                <a:gd name="T47" fmla="*/ 68 h 105"/>
                <a:gd name="T48" fmla="*/ 41 w 83"/>
                <a:gd name="T49" fmla="*/ 66 h 105"/>
                <a:gd name="T50" fmla="*/ 42 w 83"/>
                <a:gd name="T51" fmla="*/ 64 h 105"/>
                <a:gd name="T52" fmla="*/ 44 w 83"/>
                <a:gd name="T53" fmla="*/ 62 h 105"/>
                <a:gd name="T54" fmla="*/ 46 w 83"/>
                <a:gd name="T55" fmla="*/ 60 h 105"/>
                <a:gd name="T56" fmla="*/ 47 w 83"/>
                <a:gd name="T57" fmla="*/ 58 h 105"/>
                <a:gd name="T58" fmla="*/ 49 w 83"/>
                <a:gd name="T59" fmla="*/ 55 h 105"/>
                <a:gd name="T60" fmla="*/ 51 w 83"/>
                <a:gd name="T61" fmla="*/ 53 h 105"/>
                <a:gd name="T62" fmla="*/ 52 w 83"/>
                <a:gd name="T63" fmla="*/ 51 h 105"/>
                <a:gd name="T64" fmla="*/ 54 w 83"/>
                <a:gd name="T65" fmla="*/ 48 h 105"/>
                <a:gd name="T66" fmla="*/ 56 w 83"/>
                <a:gd name="T67" fmla="*/ 46 h 105"/>
                <a:gd name="T68" fmla="*/ 58 w 83"/>
                <a:gd name="T69" fmla="*/ 44 h 105"/>
                <a:gd name="T70" fmla="*/ 59 w 83"/>
                <a:gd name="T71" fmla="*/ 41 h 105"/>
                <a:gd name="T72" fmla="*/ 61 w 83"/>
                <a:gd name="T73" fmla="*/ 39 h 105"/>
                <a:gd name="T74" fmla="*/ 63 w 83"/>
                <a:gd name="T75" fmla="*/ 36 h 105"/>
                <a:gd name="T76" fmla="*/ 64 w 83"/>
                <a:gd name="T77" fmla="*/ 33 h 105"/>
                <a:gd name="T78" fmla="*/ 66 w 83"/>
                <a:gd name="T79" fmla="*/ 31 h 105"/>
                <a:gd name="T80" fmla="*/ 68 w 83"/>
                <a:gd name="T81" fmla="*/ 28 h 105"/>
                <a:gd name="T82" fmla="*/ 70 w 83"/>
                <a:gd name="T83" fmla="*/ 25 h 105"/>
                <a:gd name="T84" fmla="*/ 71 w 83"/>
                <a:gd name="T85" fmla="*/ 22 h 105"/>
                <a:gd name="T86" fmla="*/ 73 w 83"/>
                <a:gd name="T87" fmla="*/ 19 h 105"/>
                <a:gd name="T88" fmla="*/ 75 w 83"/>
                <a:gd name="T89" fmla="*/ 16 h 105"/>
                <a:gd name="T90" fmla="*/ 77 w 83"/>
                <a:gd name="T91" fmla="*/ 13 h 105"/>
                <a:gd name="T92" fmla="*/ 78 w 83"/>
                <a:gd name="T93" fmla="*/ 10 h 105"/>
                <a:gd name="T94" fmla="*/ 80 w 83"/>
                <a:gd name="T95" fmla="*/ 7 h 105"/>
                <a:gd name="T96" fmla="*/ 82 w 83"/>
                <a:gd name="T97" fmla="*/ 4 h 105"/>
                <a:gd name="T98" fmla="*/ 83 w 83"/>
                <a:gd name="T99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5">
                  <a:moveTo>
                    <a:pt x="0" y="105"/>
                  </a:moveTo>
                  <a:lnTo>
                    <a:pt x="2" y="104"/>
                  </a:lnTo>
                  <a:lnTo>
                    <a:pt x="3" y="103"/>
                  </a:lnTo>
                  <a:lnTo>
                    <a:pt x="5" y="101"/>
                  </a:lnTo>
                  <a:lnTo>
                    <a:pt x="7" y="100"/>
                  </a:lnTo>
                  <a:lnTo>
                    <a:pt x="8" y="98"/>
                  </a:lnTo>
                  <a:lnTo>
                    <a:pt x="10" y="97"/>
                  </a:lnTo>
                  <a:lnTo>
                    <a:pt x="12" y="96"/>
                  </a:lnTo>
                  <a:lnTo>
                    <a:pt x="13" y="94"/>
                  </a:lnTo>
                  <a:lnTo>
                    <a:pt x="15" y="93"/>
                  </a:lnTo>
                  <a:lnTo>
                    <a:pt x="17" y="91"/>
                  </a:lnTo>
                  <a:lnTo>
                    <a:pt x="19" y="90"/>
                  </a:lnTo>
                  <a:lnTo>
                    <a:pt x="20" y="88"/>
                  </a:lnTo>
                  <a:lnTo>
                    <a:pt x="22" y="87"/>
                  </a:lnTo>
                  <a:lnTo>
                    <a:pt x="24" y="85"/>
                  </a:lnTo>
                  <a:lnTo>
                    <a:pt x="26" y="83"/>
                  </a:lnTo>
                  <a:lnTo>
                    <a:pt x="27" y="82"/>
                  </a:lnTo>
                  <a:lnTo>
                    <a:pt x="29" y="80"/>
                  </a:lnTo>
                  <a:lnTo>
                    <a:pt x="31" y="78"/>
                  </a:lnTo>
                  <a:lnTo>
                    <a:pt x="32" y="76"/>
                  </a:lnTo>
                  <a:lnTo>
                    <a:pt x="34" y="74"/>
                  </a:lnTo>
                  <a:lnTo>
                    <a:pt x="36" y="72"/>
                  </a:lnTo>
                  <a:lnTo>
                    <a:pt x="37" y="70"/>
                  </a:lnTo>
                  <a:lnTo>
                    <a:pt x="39" y="68"/>
                  </a:lnTo>
                  <a:lnTo>
                    <a:pt x="41" y="66"/>
                  </a:lnTo>
                  <a:lnTo>
                    <a:pt x="42" y="64"/>
                  </a:lnTo>
                  <a:lnTo>
                    <a:pt x="44" y="62"/>
                  </a:lnTo>
                  <a:lnTo>
                    <a:pt x="46" y="60"/>
                  </a:lnTo>
                  <a:lnTo>
                    <a:pt x="47" y="58"/>
                  </a:lnTo>
                  <a:lnTo>
                    <a:pt x="49" y="55"/>
                  </a:lnTo>
                  <a:lnTo>
                    <a:pt x="51" y="53"/>
                  </a:lnTo>
                  <a:lnTo>
                    <a:pt x="52" y="51"/>
                  </a:lnTo>
                  <a:lnTo>
                    <a:pt x="54" y="48"/>
                  </a:lnTo>
                  <a:lnTo>
                    <a:pt x="56" y="46"/>
                  </a:lnTo>
                  <a:lnTo>
                    <a:pt x="58" y="44"/>
                  </a:lnTo>
                  <a:lnTo>
                    <a:pt x="59" y="41"/>
                  </a:lnTo>
                  <a:lnTo>
                    <a:pt x="61" y="39"/>
                  </a:lnTo>
                  <a:lnTo>
                    <a:pt x="63" y="36"/>
                  </a:lnTo>
                  <a:lnTo>
                    <a:pt x="64" y="33"/>
                  </a:lnTo>
                  <a:lnTo>
                    <a:pt x="66" y="31"/>
                  </a:lnTo>
                  <a:lnTo>
                    <a:pt x="68" y="28"/>
                  </a:lnTo>
                  <a:lnTo>
                    <a:pt x="70" y="25"/>
                  </a:lnTo>
                  <a:lnTo>
                    <a:pt x="71" y="22"/>
                  </a:lnTo>
                  <a:lnTo>
                    <a:pt x="73" y="19"/>
                  </a:lnTo>
                  <a:lnTo>
                    <a:pt x="75" y="16"/>
                  </a:lnTo>
                  <a:lnTo>
                    <a:pt x="77" y="13"/>
                  </a:lnTo>
                  <a:lnTo>
                    <a:pt x="78" y="10"/>
                  </a:lnTo>
                  <a:lnTo>
                    <a:pt x="80" y="7"/>
                  </a:lnTo>
                  <a:lnTo>
                    <a:pt x="82" y="4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54"/>
            <p:cNvSpPr>
              <a:spLocks/>
            </p:cNvSpPr>
            <p:nvPr/>
          </p:nvSpPr>
          <p:spPr bwMode="auto">
            <a:xfrm>
              <a:off x="1439863" y="3686175"/>
              <a:ext cx="131763" cy="390525"/>
            </a:xfrm>
            <a:custGeom>
              <a:avLst/>
              <a:gdLst>
                <a:gd name="T0" fmla="*/ 0 w 83"/>
                <a:gd name="T1" fmla="*/ 246 h 246"/>
                <a:gd name="T2" fmla="*/ 2 w 83"/>
                <a:gd name="T3" fmla="*/ 243 h 246"/>
                <a:gd name="T4" fmla="*/ 4 w 83"/>
                <a:gd name="T5" fmla="*/ 240 h 246"/>
                <a:gd name="T6" fmla="*/ 5 w 83"/>
                <a:gd name="T7" fmla="*/ 236 h 246"/>
                <a:gd name="T8" fmla="*/ 7 w 83"/>
                <a:gd name="T9" fmla="*/ 233 h 246"/>
                <a:gd name="T10" fmla="*/ 9 w 83"/>
                <a:gd name="T11" fmla="*/ 229 h 246"/>
                <a:gd name="T12" fmla="*/ 10 w 83"/>
                <a:gd name="T13" fmla="*/ 225 h 246"/>
                <a:gd name="T14" fmla="*/ 12 w 83"/>
                <a:gd name="T15" fmla="*/ 221 h 246"/>
                <a:gd name="T16" fmla="*/ 14 w 83"/>
                <a:gd name="T17" fmla="*/ 218 h 246"/>
                <a:gd name="T18" fmla="*/ 15 w 83"/>
                <a:gd name="T19" fmla="*/ 214 h 246"/>
                <a:gd name="T20" fmla="*/ 17 w 83"/>
                <a:gd name="T21" fmla="*/ 210 h 246"/>
                <a:gd name="T22" fmla="*/ 19 w 83"/>
                <a:gd name="T23" fmla="*/ 206 h 246"/>
                <a:gd name="T24" fmla="*/ 20 w 83"/>
                <a:gd name="T25" fmla="*/ 202 h 246"/>
                <a:gd name="T26" fmla="*/ 22 w 83"/>
                <a:gd name="T27" fmla="*/ 197 h 246"/>
                <a:gd name="T28" fmla="*/ 24 w 83"/>
                <a:gd name="T29" fmla="*/ 193 h 246"/>
                <a:gd name="T30" fmla="*/ 25 w 83"/>
                <a:gd name="T31" fmla="*/ 189 h 246"/>
                <a:gd name="T32" fmla="*/ 27 w 83"/>
                <a:gd name="T33" fmla="*/ 185 h 246"/>
                <a:gd name="T34" fmla="*/ 29 w 83"/>
                <a:gd name="T35" fmla="*/ 180 h 246"/>
                <a:gd name="T36" fmla="*/ 30 w 83"/>
                <a:gd name="T37" fmla="*/ 176 h 246"/>
                <a:gd name="T38" fmla="*/ 32 w 83"/>
                <a:gd name="T39" fmla="*/ 171 h 246"/>
                <a:gd name="T40" fmla="*/ 34 w 83"/>
                <a:gd name="T41" fmla="*/ 166 h 246"/>
                <a:gd name="T42" fmla="*/ 36 w 83"/>
                <a:gd name="T43" fmla="*/ 162 h 246"/>
                <a:gd name="T44" fmla="*/ 38 w 83"/>
                <a:gd name="T45" fmla="*/ 157 h 246"/>
                <a:gd name="T46" fmla="*/ 39 w 83"/>
                <a:gd name="T47" fmla="*/ 152 h 246"/>
                <a:gd name="T48" fmla="*/ 41 w 83"/>
                <a:gd name="T49" fmla="*/ 147 h 246"/>
                <a:gd name="T50" fmla="*/ 43 w 83"/>
                <a:gd name="T51" fmla="*/ 142 h 246"/>
                <a:gd name="T52" fmla="*/ 44 w 83"/>
                <a:gd name="T53" fmla="*/ 137 h 246"/>
                <a:gd name="T54" fmla="*/ 46 w 83"/>
                <a:gd name="T55" fmla="*/ 132 h 246"/>
                <a:gd name="T56" fmla="*/ 48 w 83"/>
                <a:gd name="T57" fmla="*/ 127 h 246"/>
                <a:gd name="T58" fmla="*/ 49 w 83"/>
                <a:gd name="T59" fmla="*/ 121 h 246"/>
                <a:gd name="T60" fmla="*/ 51 w 83"/>
                <a:gd name="T61" fmla="*/ 116 h 246"/>
                <a:gd name="T62" fmla="*/ 53 w 83"/>
                <a:gd name="T63" fmla="*/ 110 h 246"/>
                <a:gd name="T64" fmla="*/ 54 w 83"/>
                <a:gd name="T65" fmla="*/ 105 h 246"/>
                <a:gd name="T66" fmla="*/ 56 w 83"/>
                <a:gd name="T67" fmla="*/ 99 h 246"/>
                <a:gd name="T68" fmla="*/ 58 w 83"/>
                <a:gd name="T69" fmla="*/ 93 h 246"/>
                <a:gd name="T70" fmla="*/ 60 w 83"/>
                <a:gd name="T71" fmla="*/ 88 h 246"/>
                <a:gd name="T72" fmla="*/ 61 w 83"/>
                <a:gd name="T73" fmla="*/ 82 h 246"/>
                <a:gd name="T74" fmla="*/ 63 w 83"/>
                <a:gd name="T75" fmla="*/ 76 h 246"/>
                <a:gd name="T76" fmla="*/ 65 w 83"/>
                <a:gd name="T77" fmla="*/ 70 h 246"/>
                <a:gd name="T78" fmla="*/ 66 w 83"/>
                <a:gd name="T79" fmla="*/ 64 h 246"/>
                <a:gd name="T80" fmla="*/ 68 w 83"/>
                <a:gd name="T81" fmla="*/ 58 h 246"/>
                <a:gd name="T82" fmla="*/ 70 w 83"/>
                <a:gd name="T83" fmla="*/ 52 h 246"/>
                <a:gd name="T84" fmla="*/ 71 w 83"/>
                <a:gd name="T85" fmla="*/ 46 h 246"/>
                <a:gd name="T86" fmla="*/ 73 w 83"/>
                <a:gd name="T87" fmla="*/ 39 h 246"/>
                <a:gd name="T88" fmla="*/ 75 w 83"/>
                <a:gd name="T89" fmla="*/ 33 h 246"/>
                <a:gd name="T90" fmla="*/ 76 w 83"/>
                <a:gd name="T91" fmla="*/ 26 h 246"/>
                <a:gd name="T92" fmla="*/ 78 w 83"/>
                <a:gd name="T93" fmla="*/ 20 h 246"/>
                <a:gd name="T94" fmla="*/ 80 w 83"/>
                <a:gd name="T95" fmla="*/ 14 h 246"/>
                <a:gd name="T96" fmla="*/ 81 w 83"/>
                <a:gd name="T97" fmla="*/ 7 h 246"/>
                <a:gd name="T98" fmla="*/ 83 w 83"/>
                <a:gd name="T99" fmla="*/ 0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46">
                  <a:moveTo>
                    <a:pt x="0" y="246"/>
                  </a:moveTo>
                  <a:lnTo>
                    <a:pt x="2" y="243"/>
                  </a:lnTo>
                  <a:lnTo>
                    <a:pt x="4" y="240"/>
                  </a:lnTo>
                  <a:lnTo>
                    <a:pt x="5" y="236"/>
                  </a:lnTo>
                  <a:lnTo>
                    <a:pt x="7" y="233"/>
                  </a:lnTo>
                  <a:lnTo>
                    <a:pt x="9" y="229"/>
                  </a:lnTo>
                  <a:lnTo>
                    <a:pt x="10" y="225"/>
                  </a:lnTo>
                  <a:lnTo>
                    <a:pt x="12" y="221"/>
                  </a:lnTo>
                  <a:lnTo>
                    <a:pt x="14" y="218"/>
                  </a:lnTo>
                  <a:lnTo>
                    <a:pt x="15" y="214"/>
                  </a:lnTo>
                  <a:lnTo>
                    <a:pt x="17" y="210"/>
                  </a:lnTo>
                  <a:lnTo>
                    <a:pt x="19" y="206"/>
                  </a:lnTo>
                  <a:lnTo>
                    <a:pt x="20" y="202"/>
                  </a:lnTo>
                  <a:lnTo>
                    <a:pt x="22" y="197"/>
                  </a:lnTo>
                  <a:lnTo>
                    <a:pt x="24" y="193"/>
                  </a:lnTo>
                  <a:lnTo>
                    <a:pt x="25" y="189"/>
                  </a:lnTo>
                  <a:lnTo>
                    <a:pt x="27" y="185"/>
                  </a:lnTo>
                  <a:lnTo>
                    <a:pt x="29" y="180"/>
                  </a:lnTo>
                  <a:lnTo>
                    <a:pt x="30" y="176"/>
                  </a:lnTo>
                  <a:lnTo>
                    <a:pt x="32" y="171"/>
                  </a:lnTo>
                  <a:lnTo>
                    <a:pt x="34" y="166"/>
                  </a:lnTo>
                  <a:lnTo>
                    <a:pt x="36" y="162"/>
                  </a:lnTo>
                  <a:lnTo>
                    <a:pt x="38" y="157"/>
                  </a:lnTo>
                  <a:lnTo>
                    <a:pt x="39" y="152"/>
                  </a:lnTo>
                  <a:lnTo>
                    <a:pt x="41" y="147"/>
                  </a:lnTo>
                  <a:lnTo>
                    <a:pt x="43" y="142"/>
                  </a:lnTo>
                  <a:lnTo>
                    <a:pt x="44" y="137"/>
                  </a:lnTo>
                  <a:lnTo>
                    <a:pt x="46" y="132"/>
                  </a:lnTo>
                  <a:lnTo>
                    <a:pt x="48" y="127"/>
                  </a:lnTo>
                  <a:lnTo>
                    <a:pt x="49" y="121"/>
                  </a:lnTo>
                  <a:lnTo>
                    <a:pt x="51" y="116"/>
                  </a:lnTo>
                  <a:lnTo>
                    <a:pt x="53" y="110"/>
                  </a:lnTo>
                  <a:lnTo>
                    <a:pt x="54" y="105"/>
                  </a:lnTo>
                  <a:lnTo>
                    <a:pt x="56" y="99"/>
                  </a:lnTo>
                  <a:lnTo>
                    <a:pt x="58" y="93"/>
                  </a:lnTo>
                  <a:lnTo>
                    <a:pt x="60" y="88"/>
                  </a:lnTo>
                  <a:lnTo>
                    <a:pt x="61" y="82"/>
                  </a:lnTo>
                  <a:lnTo>
                    <a:pt x="63" y="76"/>
                  </a:lnTo>
                  <a:lnTo>
                    <a:pt x="65" y="70"/>
                  </a:lnTo>
                  <a:lnTo>
                    <a:pt x="66" y="64"/>
                  </a:lnTo>
                  <a:lnTo>
                    <a:pt x="68" y="58"/>
                  </a:lnTo>
                  <a:lnTo>
                    <a:pt x="70" y="52"/>
                  </a:lnTo>
                  <a:lnTo>
                    <a:pt x="71" y="46"/>
                  </a:lnTo>
                  <a:lnTo>
                    <a:pt x="73" y="39"/>
                  </a:lnTo>
                  <a:lnTo>
                    <a:pt x="75" y="33"/>
                  </a:lnTo>
                  <a:lnTo>
                    <a:pt x="76" y="26"/>
                  </a:lnTo>
                  <a:lnTo>
                    <a:pt x="78" y="20"/>
                  </a:lnTo>
                  <a:lnTo>
                    <a:pt x="80" y="14"/>
                  </a:lnTo>
                  <a:lnTo>
                    <a:pt x="81" y="7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55"/>
            <p:cNvSpPr>
              <a:spLocks/>
            </p:cNvSpPr>
            <p:nvPr/>
          </p:nvSpPr>
          <p:spPr bwMode="auto">
            <a:xfrm>
              <a:off x="1571626" y="3190875"/>
              <a:ext cx="131763" cy="495300"/>
            </a:xfrm>
            <a:custGeom>
              <a:avLst/>
              <a:gdLst>
                <a:gd name="T0" fmla="*/ 0 w 83"/>
                <a:gd name="T1" fmla="*/ 312 h 312"/>
                <a:gd name="T2" fmla="*/ 2 w 83"/>
                <a:gd name="T3" fmla="*/ 306 h 312"/>
                <a:gd name="T4" fmla="*/ 4 w 83"/>
                <a:gd name="T5" fmla="*/ 299 h 312"/>
                <a:gd name="T6" fmla="*/ 6 w 83"/>
                <a:gd name="T7" fmla="*/ 292 h 312"/>
                <a:gd name="T8" fmla="*/ 7 w 83"/>
                <a:gd name="T9" fmla="*/ 286 h 312"/>
                <a:gd name="T10" fmla="*/ 9 w 83"/>
                <a:gd name="T11" fmla="*/ 278 h 312"/>
                <a:gd name="T12" fmla="*/ 11 w 83"/>
                <a:gd name="T13" fmla="*/ 271 h 312"/>
                <a:gd name="T14" fmla="*/ 12 w 83"/>
                <a:gd name="T15" fmla="*/ 264 h 312"/>
                <a:gd name="T16" fmla="*/ 14 w 83"/>
                <a:gd name="T17" fmla="*/ 257 h 312"/>
                <a:gd name="T18" fmla="*/ 16 w 83"/>
                <a:gd name="T19" fmla="*/ 251 h 312"/>
                <a:gd name="T20" fmla="*/ 17 w 83"/>
                <a:gd name="T21" fmla="*/ 243 h 312"/>
                <a:gd name="T22" fmla="*/ 19 w 83"/>
                <a:gd name="T23" fmla="*/ 236 h 312"/>
                <a:gd name="T24" fmla="*/ 21 w 83"/>
                <a:gd name="T25" fmla="*/ 229 h 312"/>
                <a:gd name="T26" fmla="*/ 22 w 83"/>
                <a:gd name="T27" fmla="*/ 222 h 312"/>
                <a:gd name="T28" fmla="*/ 24 w 83"/>
                <a:gd name="T29" fmla="*/ 215 h 312"/>
                <a:gd name="T30" fmla="*/ 26 w 83"/>
                <a:gd name="T31" fmla="*/ 208 h 312"/>
                <a:gd name="T32" fmla="*/ 27 w 83"/>
                <a:gd name="T33" fmla="*/ 201 h 312"/>
                <a:gd name="T34" fmla="*/ 29 w 83"/>
                <a:gd name="T35" fmla="*/ 194 h 312"/>
                <a:gd name="T36" fmla="*/ 31 w 83"/>
                <a:gd name="T37" fmla="*/ 187 h 312"/>
                <a:gd name="T38" fmla="*/ 32 w 83"/>
                <a:gd name="T39" fmla="*/ 180 h 312"/>
                <a:gd name="T40" fmla="*/ 34 w 83"/>
                <a:gd name="T41" fmla="*/ 173 h 312"/>
                <a:gd name="T42" fmla="*/ 36 w 83"/>
                <a:gd name="T43" fmla="*/ 166 h 312"/>
                <a:gd name="T44" fmla="*/ 37 w 83"/>
                <a:gd name="T45" fmla="*/ 159 h 312"/>
                <a:gd name="T46" fmla="*/ 39 w 83"/>
                <a:gd name="T47" fmla="*/ 152 h 312"/>
                <a:gd name="T48" fmla="*/ 41 w 83"/>
                <a:gd name="T49" fmla="*/ 145 h 312"/>
                <a:gd name="T50" fmla="*/ 43 w 83"/>
                <a:gd name="T51" fmla="*/ 138 h 312"/>
                <a:gd name="T52" fmla="*/ 44 w 83"/>
                <a:gd name="T53" fmla="*/ 131 h 312"/>
                <a:gd name="T54" fmla="*/ 46 w 83"/>
                <a:gd name="T55" fmla="*/ 124 h 312"/>
                <a:gd name="T56" fmla="*/ 48 w 83"/>
                <a:gd name="T57" fmla="*/ 118 h 312"/>
                <a:gd name="T58" fmla="*/ 49 w 83"/>
                <a:gd name="T59" fmla="*/ 111 h 312"/>
                <a:gd name="T60" fmla="*/ 51 w 83"/>
                <a:gd name="T61" fmla="*/ 104 h 312"/>
                <a:gd name="T62" fmla="*/ 53 w 83"/>
                <a:gd name="T63" fmla="*/ 98 h 312"/>
                <a:gd name="T64" fmla="*/ 55 w 83"/>
                <a:gd name="T65" fmla="*/ 92 h 312"/>
                <a:gd name="T66" fmla="*/ 56 w 83"/>
                <a:gd name="T67" fmla="*/ 85 h 312"/>
                <a:gd name="T68" fmla="*/ 58 w 83"/>
                <a:gd name="T69" fmla="*/ 79 h 312"/>
                <a:gd name="T70" fmla="*/ 60 w 83"/>
                <a:gd name="T71" fmla="*/ 72 h 312"/>
                <a:gd name="T72" fmla="*/ 61 w 83"/>
                <a:gd name="T73" fmla="*/ 67 h 312"/>
                <a:gd name="T74" fmla="*/ 63 w 83"/>
                <a:gd name="T75" fmla="*/ 60 h 312"/>
                <a:gd name="T76" fmla="*/ 65 w 83"/>
                <a:gd name="T77" fmla="*/ 55 h 312"/>
                <a:gd name="T78" fmla="*/ 67 w 83"/>
                <a:gd name="T79" fmla="*/ 49 h 312"/>
                <a:gd name="T80" fmla="*/ 68 w 83"/>
                <a:gd name="T81" fmla="*/ 43 h 312"/>
                <a:gd name="T82" fmla="*/ 70 w 83"/>
                <a:gd name="T83" fmla="*/ 38 h 312"/>
                <a:gd name="T84" fmla="*/ 72 w 83"/>
                <a:gd name="T85" fmla="*/ 33 h 312"/>
                <a:gd name="T86" fmla="*/ 73 w 83"/>
                <a:gd name="T87" fmla="*/ 27 h 312"/>
                <a:gd name="T88" fmla="*/ 75 w 83"/>
                <a:gd name="T89" fmla="*/ 23 h 312"/>
                <a:gd name="T90" fmla="*/ 77 w 83"/>
                <a:gd name="T91" fmla="*/ 18 h 312"/>
                <a:gd name="T92" fmla="*/ 78 w 83"/>
                <a:gd name="T93" fmla="*/ 13 h 312"/>
                <a:gd name="T94" fmla="*/ 80 w 83"/>
                <a:gd name="T95" fmla="*/ 8 h 312"/>
                <a:gd name="T96" fmla="*/ 82 w 83"/>
                <a:gd name="T97" fmla="*/ 4 h 312"/>
                <a:gd name="T98" fmla="*/ 83 w 83"/>
                <a:gd name="T99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12">
                  <a:moveTo>
                    <a:pt x="0" y="312"/>
                  </a:moveTo>
                  <a:lnTo>
                    <a:pt x="2" y="306"/>
                  </a:lnTo>
                  <a:lnTo>
                    <a:pt x="4" y="299"/>
                  </a:lnTo>
                  <a:lnTo>
                    <a:pt x="6" y="292"/>
                  </a:lnTo>
                  <a:lnTo>
                    <a:pt x="7" y="286"/>
                  </a:lnTo>
                  <a:lnTo>
                    <a:pt x="9" y="278"/>
                  </a:lnTo>
                  <a:lnTo>
                    <a:pt x="11" y="271"/>
                  </a:lnTo>
                  <a:lnTo>
                    <a:pt x="12" y="264"/>
                  </a:lnTo>
                  <a:lnTo>
                    <a:pt x="14" y="257"/>
                  </a:lnTo>
                  <a:lnTo>
                    <a:pt x="16" y="251"/>
                  </a:lnTo>
                  <a:lnTo>
                    <a:pt x="17" y="243"/>
                  </a:lnTo>
                  <a:lnTo>
                    <a:pt x="19" y="236"/>
                  </a:lnTo>
                  <a:lnTo>
                    <a:pt x="21" y="229"/>
                  </a:lnTo>
                  <a:lnTo>
                    <a:pt x="22" y="222"/>
                  </a:lnTo>
                  <a:lnTo>
                    <a:pt x="24" y="215"/>
                  </a:lnTo>
                  <a:lnTo>
                    <a:pt x="26" y="208"/>
                  </a:lnTo>
                  <a:lnTo>
                    <a:pt x="27" y="201"/>
                  </a:lnTo>
                  <a:lnTo>
                    <a:pt x="29" y="194"/>
                  </a:lnTo>
                  <a:lnTo>
                    <a:pt x="31" y="187"/>
                  </a:lnTo>
                  <a:lnTo>
                    <a:pt x="32" y="180"/>
                  </a:lnTo>
                  <a:lnTo>
                    <a:pt x="34" y="173"/>
                  </a:lnTo>
                  <a:lnTo>
                    <a:pt x="36" y="166"/>
                  </a:lnTo>
                  <a:lnTo>
                    <a:pt x="37" y="159"/>
                  </a:lnTo>
                  <a:lnTo>
                    <a:pt x="39" y="152"/>
                  </a:lnTo>
                  <a:lnTo>
                    <a:pt x="41" y="145"/>
                  </a:lnTo>
                  <a:lnTo>
                    <a:pt x="43" y="138"/>
                  </a:lnTo>
                  <a:lnTo>
                    <a:pt x="44" y="131"/>
                  </a:lnTo>
                  <a:lnTo>
                    <a:pt x="46" y="124"/>
                  </a:lnTo>
                  <a:lnTo>
                    <a:pt x="48" y="118"/>
                  </a:lnTo>
                  <a:lnTo>
                    <a:pt x="49" y="111"/>
                  </a:lnTo>
                  <a:lnTo>
                    <a:pt x="51" y="104"/>
                  </a:lnTo>
                  <a:lnTo>
                    <a:pt x="53" y="98"/>
                  </a:lnTo>
                  <a:lnTo>
                    <a:pt x="55" y="92"/>
                  </a:lnTo>
                  <a:lnTo>
                    <a:pt x="56" y="85"/>
                  </a:lnTo>
                  <a:lnTo>
                    <a:pt x="58" y="79"/>
                  </a:lnTo>
                  <a:lnTo>
                    <a:pt x="60" y="72"/>
                  </a:lnTo>
                  <a:lnTo>
                    <a:pt x="61" y="67"/>
                  </a:lnTo>
                  <a:lnTo>
                    <a:pt x="63" y="60"/>
                  </a:lnTo>
                  <a:lnTo>
                    <a:pt x="65" y="55"/>
                  </a:lnTo>
                  <a:lnTo>
                    <a:pt x="67" y="49"/>
                  </a:lnTo>
                  <a:lnTo>
                    <a:pt x="68" y="43"/>
                  </a:lnTo>
                  <a:lnTo>
                    <a:pt x="70" y="38"/>
                  </a:lnTo>
                  <a:lnTo>
                    <a:pt x="72" y="33"/>
                  </a:lnTo>
                  <a:lnTo>
                    <a:pt x="73" y="27"/>
                  </a:lnTo>
                  <a:lnTo>
                    <a:pt x="75" y="23"/>
                  </a:lnTo>
                  <a:lnTo>
                    <a:pt x="77" y="18"/>
                  </a:lnTo>
                  <a:lnTo>
                    <a:pt x="78" y="13"/>
                  </a:lnTo>
                  <a:lnTo>
                    <a:pt x="80" y="8"/>
                  </a:lnTo>
                  <a:lnTo>
                    <a:pt x="82" y="4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Freeform 56"/>
            <p:cNvSpPr>
              <a:spLocks/>
            </p:cNvSpPr>
            <p:nvPr/>
          </p:nvSpPr>
          <p:spPr bwMode="auto">
            <a:xfrm>
              <a:off x="1703388" y="3125788"/>
              <a:ext cx="133350" cy="158750"/>
            </a:xfrm>
            <a:custGeom>
              <a:avLst/>
              <a:gdLst>
                <a:gd name="T0" fmla="*/ 0 w 84"/>
                <a:gd name="T1" fmla="*/ 41 h 100"/>
                <a:gd name="T2" fmla="*/ 2 w 84"/>
                <a:gd name="T3" fmla="*/ 37 h 100"/>
                <a:gd name="T4" fmla="*/ 4 w 84"/>
                <a:gd name="T5" fmla="*/ 33 h 100"/>
                <a:gd name="T6" fmla="*/ 5 w 84"/>
                <a:gd name="T7" fmla="*/ 29 h 100"/>
                <a:gd name="T8" fmla="*/ 7 w 84"/>
                <a:gd name="T9" fmla="*/ 26 h 100"/>
                <a:gd name="T10" fmla="*/ 9 w 84"/>
                <a:gd name="T11" fmla="*/ 23 h 100"/>
                <a:gd name="T12" fmla="*/ 10 w 84"/>
                <a:gd name="T13" fmla="*/ 20 h 100"/>
                <a:gd name="T14" fmla="*/ 12 w 84"/>
                <a:gd name="T15" fmla="*/ 17 h 100"/>
                <a:gd name="T16" fmla="*/ 14 w 84"/>
                <a:gd name="T17" fmla="*/ 14 h 100"/>
                <a:gd name="T18" fmla="*/ 16 w 84"/>
                <a:gd name="T19" fmla="*/ 12 h 100"/>
                <a:gd name="T20" fmla="*/ 17 w 84"/>
                <a:gd name="T21" fmla="*/ 9 h 100"/>
                <a:gd name="T22" fmla="*/ 19 w 84"/>
                <a:gd name="T23" fmla="*/ 7 h 100"/>
                <a:gd name="T24" fmla="*/ 21 w 84"/>
                <a:gd name="T25" fmla="*/ 6 h 100"/>
                <a:gd name="T26" fmla="*/ 23 w 84"/>
                <a:gd name="T27" fmla="*/ 4 h 100"/>
                <a:gd name="T28" fmla="*/ 24 w 84"/>
                <a:gd name="T29" fmla="*/ 3 h 100"/>
                <a:gd name="T30" fmla="*/ 26 w 84"/>
                <a:gd name="T31" fmla="*/ 2 h 100"/>
                <a:gd name="T32" fmla="*/ 28 w 84"/>
                <a:gd name="T33" fmla="*/ 1 h 100"/>
                <a:gd name="T34" fmla="*/ 29 w 84"/>
                <a:gd name="T35" fmla="*/ 1 h 100"/>
                <a:gd name="T36" fmla="*/ 31 w 84"/>
                <a:gd name="T37" fmla="*/ 0 h 100"/>
                <a:gd name="T38" fmla="*/ 33 w 84"/>
                <a:gd name="T39" fmla="*/ 0 h 100"/>
                <a:gd name="T40" fmla="*/ 34 w 84"/>
                <a:gd name="T41" fmla="*/ 0 h 100"/>
                <a:gd name="T42" fmla="*/ 36 w 84"/>
                <a:gd name="T43" fmla="*/ 1 h 100"/>
                <a:gd name="T44" fmla="*/ 38 w 84"/>
                <a:gd name="T45" fmla="*/ 2 h 100"/>
                <a:gd name="T46" fmla="*/ 39 w 84"/>
                <a:gd name="T47" fmla="*/ 2 h 100"/>
                <a:gd name="T48" fmla="*/ 41 w 84"/>
                <a:gd name="T49" fmla="*/ 4 h 100"/>
                <a:gd name="T50" fmla="*/ 43 w 84"/>
                <a:gd name="T51" fmla="*/ 5 h 100"/>
                <a:gd name="T52" fmla="*/ 44 w 84"/>
                <a:gd name="T53" fmla="*/ 6 h 100"/>
                <a:gd name="T54" fmla="*/ 46 w 84"/>
                <a:gd name="T55" fmla="*/ 8 h 100"/>
                <a:gd name="T56" fmla="*/ 48 w 84"/>
                <a:gd name="T57" fmla="*/ 10 h 100"/>
                <a:gd name="T58" fmla="*/ 50 w 84"/>
                <a:gd name="T59" fmla="*/ 13 h 100"/>
                <a:gd name="T60" fmla="*/ 51 w 84"/>
                <a:gd name="T61" fmla="*/ 15 h 100"/>
                <a:gd name="T62" fmla="*/ 53 w 84"/>
                <a:gd name="T63" fmla="*/ 18 h 100"/>
                <a:gd name="T64" fmla="*/ 55 w 84"/>
                <a:gd name="T65" fmla="*/ 21 h 100"/>
                <a:gd name="T66" fmla="*/ 56 w 84"/>
                <a:gd name="T67" fmla="*/ 24 h 100"/>
                <a:gd name="T68" fmla="*/ 58 w 84"/>
                <a:gd name="T69" fmla="*/ 27 h 100"/>
                <a:gd name="T70" fmla="*/ 60 w 84"/>
                <a:gd name="T71" fmla="*/ 30 h 100"/>
                <a:gd name="T72" fmla="*/ 61 w 84"/>
                <a:gd name="T73" fmla="*/ 34 h 100"/>
                <a:gd name="T74" fmla="*/ 63 w 84"/>
                <a:gd name="T75" fmla="*/ 38 h 100"/>
                <a:gd name="T76" fmla="*/ 65 w 84"/>
                <a:gd name="T77" fmla="*/ 43 h 100"/>
                <a:gd name="T78" fmla="*/ 67 w 84"/>
                <a:gd name="T79" fmla="*/ 47 h 100"/>
                <a:gd name="T80" fmla="*/ 68 w 84"/>
                <a:gd name="T81" fmla="*/ 52 h 100"/>
                <a:gd name="T82" fmla="*/ 70 w 84"/>
                <a:gd name="T83" fmla="*/ 56 h 100"/>
                <a:gd name="T84" fmla="*/ 72 w 84"/>
                <a:gd name="T85" fmla="*/ 61 h 100"/>
                <a:gd name="T86" fmla="*/ 74 w 84"/>
                <a:gd name="T87" fmla="*/ 66 h 100"/>
                <a:gd name="T88" fmla="*/ 75 w 84"/>
                <a:gd name="T89" fmla="*/ 72 h 100"/>
                <a:gd name="T90" fmla="*/ 77 w 84"/>
                <a:gd name="T91" fmla="*/ 77 h 100"/>
                <a:gd name="T92" fmla="*/ 79 w 84"/>
                <a:gd name="T93" fmla="*/ 83 h 100"/>
                <a:gd name="T94" fmla="*/ 80 w 84"/>
                <a:gd name="T95" fmla="*/ 89 h 100"/>
                <a:gd name="T96" fmla="*/ 82 w 84"/>
                <a:gd name="T97" fmla="*/ 94 h 100"/>
                <a:gd name="T98" fmla="*/ 84 w 84"/>
                <a:gd name="T99" fmla="*/ 10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00">
                  <a:moveTo>
                    <a:pt x="0" y="41"/>
                  </a:moveTo>
                  <a:lnTo>
                    <a:pt x="2" y="37"/>
                  </a:lnTo>
                  <a:lnTo>
                    <a:pt x="4" y="33"/>
                  </a:lnTo>
                  <a:lnTo>
                    <a:pt x="5" y="29"/>
                  </a:lnTo>
                  <a:lnTo>
                    <a:pt x="7" y="26"/>
                  </a:lnTo>
                  <a:lnTo>
                    <a:pt x="9" y="23"/>
                  </a:lnTo>
                  <a:lnTo>
                    <a:pt x="10" y="20"/>
                  </a:lnTo>
                  <a:lnTo>
                    <a:pt x="12" y="17"/>
                  </a:lnTo>
                  <a:lnTo>
                    <a:pt x="14" y="14"/>
                  </a:lnTo>
                  <a:lnTo>
                    <a:pt x="16" y="12"/>
                  </a:lnTo>
                  <a:lnTo>
                    <a:pt x="17" y="9"/>
                  </a:lnTo>
                  <a:lnTo>
                    <a:pt x="19" y="7"/>
                  </a:lnTo>
                  <a:lnTo>
                    <a:pt x="21" y="6"/>
                  </a:lnTo>
                  <a:lnTo>
                    <a:pt x="23" y="4"/>
                  </a:lnTo>
                  <a:lnTo>
                    <a:pt x="24" y="3"/>
                  </a:lnTo>
                  <a:lnTo>
                    <a:pt x="26" y="2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1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1" y="4"/>
                  </a:lnTo>
                  <a:lnTo>
                    <a:pt x="43" y="5"/>
                  </a:lnTo>
                  <a:lnTo>
                    <a:pt x="44" y="6"/>
                  </a:lnTo>
                  <a:lnTo>
                    <a:pt x="46" y="8"/>
                  </a:lnTo>
                  <a:lnTo>
                    <a:pt x="48" y="10"/>
                  </a:lnTo>
                  <a:lnTo>
                    <a:pt x="50" y="13"/>
                  </a:lnTo>
                  <a:lnTo>
                    <a:pt x="51" y="15"/>
                  </a:lnTo>
                  <a:lnTo>
                    <a:pt x="53" y="18"/>
                  </a:lnTo>
                  <a:lnTo>
                    <a:pt x="55" y="21"/>
                  </a:lnTo>
                  <a:lnTo>
                    <a:pt x="56" y="24"/>
                  </a:lnTo>
                  <a:lnTo>
                    <a:pt x="58" y="27"/>
                  </a:lnTo>
                  <a:lnTo>
                    <a:pt x="60" y="30"/>
                  </a:lnTo>
                  <a:lnTo>
                    <a:pt x="61" y="34"/>
                  </a:lnTo>
                  <a:lnTo>
                    <a:pt x="63" y="38"/>
                  </a:lnTo>
                  <a:lnTo>
                    <a:pt x="65" y="43"/>
                  </a:lnTo>
                  <a:lnTo>
                    <a:pt x="67" y="47"/>
                  </a:lnTo>
                  <a:lnTo>
                    <a:pt x="68" y="52"/>
                  </a:lnTo>
                  <a:lnTo>
                    <a:pt x="70" y="56"/>
                  </a:lnTo>
                  <a:lnTo>
                    <a:pt x="72" y="61"/>
                  </a:lnTo>
                  <a:lnTo>
                    <a:pt x="74" y="66"/>
                  </a:lnTo>
                  <a:lnTo>
                    <a:pt x="75" y="72"/>
                  </a:lnTo>
                  <a:lnTo>
                    <a:pt x="77" y="77"/>
                  </a:lnTo>
                  <a:lnTo>
                    <a:pt x="79" y="83"/>
                  </a:lnTo>
                  <a:lnTo>
                    <a:pt x="80" y="89"/>
                  </a:lnTo>
                  <a:lnTo>
                    <a:pt x="82" y="94"/>
                  </a:lnTo>
                  <a:lnTo>
                    <a:pt x="84" y="10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" name="Freeform 57"/>
            <p:cNvSpPr>
              <a:spLocks/>
            </p:cNvSpPr>
            <p:nvPr/>
          </p:nvSpPr>
          <p:spPr bwMode="auto">
            <a:xfrm>
              <a:off x="1836738" y="3284538"/>
              <a:ext cx="131763" cy="557213"/>
            </a:xfrm>
            <a:custGeom>
              <a:avLst/>
              <a:gdLst>
                <a:gd name="T0" fmla="*/ 0 w 83"/>
                <a:gd name="T1" fmla="*/ 0 h 351"/>
                <a:gd name="T2" fmla="*/ 1 w 83"/>
                <a:gd name="T3" fmla="*/ 6 h 351"/>
                <a:gd name="T4" fmla="*/ 3 w 83"/>
                <a:gd name="T5" fmla="*/ 13 h 351"/>
                <a:gd name="T6" fmla="*/ 5 w 83"/>
                <a:gd name="T7" fmla="*/ 19 h 351"/>
                <a:gd name="T8" fmla="*/ 6 w 83"/>
                <a:gd name="T9" fmla="*/ 26 h 351"/>
                <a:gd name="T10" fmla="*/ 8 w 83"/>
                <a:gd name="T11" fmla="*/ 33 h 351"/>
                <a:gd name="T12" fmla="*/ 10 w 83"/>
                <a:gd name="T13" fmla="*/ 39 h 351"/>
                <a:gd name="T14" fmla="*/ 11 w 83"/>
                <a:gd name="T15" fmla="*/ 46 h 351"/>
                <a:gd name="T16" fmla="*/ 13 w 83"/>
                <a:gd name="T17" fmla="*/ 53 h 351"/>
                <a:gd name="T18" fmla="*/ 15 w 83"/>
                <a:gd name="T19" fmla="*/ 60 h 351"/>
                <a:gd name="T20" fmla="*/ 16 w 83"/>
                <a:gd name="T21" fmla="*/ 67 h 351"/>
                <a:gd name="T22" fmla="*/ 18 w 83"/>
                <a:gd name="T23" fmla="*/ 74 h 351"/>
                <a:gd name="T24" fmla="*/ 20 w 83"/>
                <a:gd name="T25" fmla="*/ 82 h 351"/>
                <a:gd name="T26" fmla="*/ 21 w 83"/>
                <a:gd name="T27" fmla="*/ 89 h 351"/>
                <a:gd name="T28" fmla="*/ 23 w 83"/>
                <a:gd name="T29" fmla="*/ 96 h 351"/>
                <a:gd name="T30" fmla="*/ 25 w 83"/>
                <a:gd name="T31" fmla="*/ 104 h 351"/>
                <a:gd name="T32" fmla="*/ 27 w 83"/>
                <a:gd name="T33" fmla="*/ 111 h 351"/>
                <a:gd name="T34" fmla="*/ 28 w 83"/>
                <a:gd name="T35" fmla="*/ 119 h 351"/>
                <a:gd name="T36" fmla="*/ 30 w 83"/>
                <a:gd name="T37" fmla="*/ 126 h 351"/>
                <a:gd name="T38" fmla="*/ 32 w 83"/>
                <a:gd name="T39" fmla="*/ 134 h 351"/>
                <a:gd name="T40" fmla="*/ 34 w 83"/>
                <a:gd name="T41" fmla="*/ 141 h 351"/>
                <a:gd name="T42" fmla="*/ 35 w 83"/>
                <a:gd name="T43" fmla="*/ 149 h 351"/>
                <a:gd name="T44" fmla="*/ 37 w 83"/>
                <a:gd name="T45" fmla="*/ 156 h 351"/>
                <a:gd name="T46" fmla="*/ 39 w 83"/>
                <a:gd name="T47" fmla="*/ 164 h 351"/>
                <a:gd name="T48" fmla="*/ 40 w 83"/>
                <a:gd name="T49" fmla="*/ 172 h 351"/>
                <a:gd name="T50" fmla="*/ 42 w 83"/>
                <a:gd name="T51" fmla="*/ 179 h 351"/>
                <a:gd name="T52" fmla="*/ 44 w 83"/>
                <a:gd name="T53" fmla="*/ 187 h 351"/>
                <a:gd name="T54" fmla="*/ 45 w 83"/>
                <a:gd name="T55" fmla="*/ 195 h 351"/>
                <a:gd name="T56" fmla="*/ 47 w 83"/>
                <a:gd name="T57" fmla="*/ 202 h 351"/>
                <a:gd name="T58" fmla="*/ 49 w 83"/>
                <a:gd name="T59" fmla="*/ 210 h 351"/>
                <a:gd name="T60" fmla="*/ 50 w 83"/>
                <a:gd name="T61" fmla="*/ 217 h 351"/>
                <a:gd name="T62" fmla="*/ 52 w 83"/>
                <a:gd name="T63" fmla="*/ 225 h 351"/>
                <a:gd name="T64" fmla="*/ 54 w 83"/>
                <a:gd name="T65" fmla="*/ 232 h 351"/>
                <a:gd name="T66" fmla="*/ 56 w 83"/>
                <a:gd name="T67" fmla="*/ 240 h 351"/>
                <a:gd name="T68" fmla="*/ 57 w 83"/>
                <a:gd name="T69" fmla="*/ 247 h 351"/>
                <a:gd name="T70" fmla="*/ 59 w 83"/>
                <a:gd name="T71" fmla="*/ 255 h 351"/>
                <a:gd name="T72" fmla="*/ 61 w 83"/>
                <a:gd name="T73" fmla="*/ 262 h 351"/>
                <a:gd name="T74" fmla="*/ 62 w 83"/>
                <a:gd name="T75" fmla="*/ 269 h 351"/>
                <a:gd name="T76" fmla="*/ 64 w 83"/>
                <a:gd name="T77" fmla="*/ 276 h 351"/>
                <a:gd name="T78" fmla="*/ 66 w 83"/>
                <a:gd name="T79" fmla="*/ 283 h 351"/>
                <a:gd name="T80" fmla="*/ 67 w 83"/>
                <a:gd name="T81" fmla="*/ 290 h 351"/>
                <a:gd name="T82" fmla="*/ 69 w 83"/>
                <a:gd name="T83" fmla="*/ 297 h 351"/>
                <a:gd name="T84" fmla="*/ 71 w 83"/>
                <a:gd name="T85" fmla="*/ 304 h 351"/>
                <a:gd name="T86" fmla="*/ 72 w 83"/>
                <a:gd name="T87" fmla="*/ 311 h 351"/>
                <a:gd name="T88" fmla="*/ 74 w 83"/>
                <a:gd name="T89" fmla="*/ 318 h 351"/>
                <a:gd name="T90" fmla="*/ 76 w 83"/>
                <a:gd name="T91" fmla="*/ 325 h 351"/>
                <a:gd name="T92" fmla="*/ 78 w 83"/>
                <a:gd name="T93" fmla="*/ 332 h 351"/>
                <a:gd name="T94" fmla="*/ 79 w 83"/>
                <a:gd name="T95" fmla="*/ 338 h 351"/>
                <a:gd name="T96" fmla="*/ 81 w 83"/>
                <a:gd name="T97" fmla="*/ 345 h 351"/>
                <a:gd name="T98" fmla="*/ 83 w 83"/>
                <a:gd name="T99" fmla="*/ 351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51">
                  <a:moveTo>
                    <a:pt x="0" y="0"/>
                  </a:moveTo>
                  <a:lnTo>
                    <a:pt x="1" y="6"/>
                  </a:lnTo>
                  <a:lnTo>
                    <a:pt x="3" y="13"/>
                  </a:lnTo>
                  <a:lnTo>
                    <a:pt x="5" y="19"/>
                  </a:lnTo>
                  <a:lnTo>
                    <a:pt x="6" y="26"/>
                  </a:lnTo>
                  <a:lnTo>
                    <a:pt x="8" y="33"/>
                  </a:lnTo>
                  <a:lnTo>
                    <a:pt x="10" y="39"/>
                  </a:lnTo>
                  <a:lnTo>
                    <a:pt x="11" y="46"/>
                  </a:lnTo>
                  <a:lnTo>
                    <a:pt x="13" y="53"/>
                  </a:lnTo>
                  <a:lnTo>
                    <a:pt x="15" y="60"/>
                  </a:lnTo>
                  <a:lnTo>
                    <a:pt x="16" y="67"/>
                  </a:lnTo>
                  <a:lnTo>
                    <a:pt x="18" y="74"/>
                  </a:lnTo>
                  <a:lnTo>
                    <a:pt x="20" y="82"/>
                  </a:lnTo>
                  <a:lnTo>
                    <a:pt x="21" y="89"/>
                  </a:lnTo>
                  <a:lnTo>
                    <a:pt x="23" y="96"/>
                  </a:lnTo>
                  <a:lnTo>
                    <a:pt x="25" y="104"/>
                  </a:lnTo>
                  <a:lnTo>
                    <a:pt x="27" y="111"/>
                  </a:lnTo>
                  <a:lnTo>
                    <a:pt x="28" y="119"/>
                  </a:lnTo>
                  <a:lnTo>
                    <a:pt x="30" y="126"/>
                  </a:lnTo>
                  <a:lnTo>
                    <a:pt x="32" y="134"/>
                  </a:lnTo>
                  <a:lnTo>
                    <a:pt x="34" y="141"/>
                  </a:lnTo>
                  <a:lnTo>
                    <a:pt x="35" y="149"/>
                  </a:lnTo>
                  <a:lnTo>
                    <a:pt x="37" y="156"/>
                  </a:lnTo>
                  <a:lnTo>
                    <a:pt x="39" y="164"/>
                  </a:lnTo>
                  <a:lnTo>
                    <a:pt x="40" y="172"/>
                  </a:lnTo>
                  <a:lnTo>
                    <a:pt x="42" y="179"/>
                  </a:lnTo>
                  <a:lnTo>
                    <a:pt x="44" y="187"/>
                  </a:lnTo>
                  <a:lnTo>
                    <a:pt x="45" y="195"/>
                  </a:lnTo>
                  <a:lnTo>
                    <a:pt x="47" y="202"/>
                  </a:lnTo>
                  <a:lnTo>
                    <a:pt x="49" y="210"/>
                  </a:lnTo>
                  <a:lnTo>
                    <a:pt x="50" y="217"/>
                  </a:lnTo>
                  <a:lnTo>
                    <a:pt x="52" y="225"/>
                  </a:lnTo>
                  <a:lnTo>
                    <a:pt x="54" y="232"/>
                  </a:lnTo>
                  <a:lnTo>
                    <a:pt x="56" y="240"/>
                  </a:lnTo>
                  <a:lnTo>
                    <a:pt x="57" y="247"/>
                  </a:lnTo>
                  <a:lnTo>
                    <a:pt x="59" y="255"/>
                  </a:lnTo>
                  <a:lnTo>
                    <a:pt x="61" y="262"/>
                  </a:lnTo>
                  <a:lnTo>
                    <a:pt x="62" y="269"/>
                  </a:lnTo>
                  <a:lnTo>
                    <a:pt x="64" y="276"/>
                  </a:lnTo>
                  <a:lnTo>
                    <a:pt x="66" y="283"/>
                  </a:lnTo>
                  <a:lnTo>
                    <a:pt x="67" y="290"/>
                  </a:lnTo>
                  <a:lnTo>
                    <a:pt x="69" y="297"/>
                  </a:lnTo>
                  <a:lnTo>
                    <a:pt x="71" y="304"/>
                  </a:lnTo>
                  <a:lnTo>
                    <a:pt x="72" y="311"/>
                  </a:lnTo>
                  <a:lnTo>
                    <a:pt x="74" y="318"/>
                  </a:lnTo>
                  <a:lnTo>
                    <a:pt x="76" y="325"/>
                  </a:lnTo>
                  <a:lnTo>
                    <a:pt x="78" y="332"/>
                  </a:lnTo>
                  <a:lnTo>
                    <a:pt x="79" y="338"/>
                  </a:lnTo>
                  <a:lnTo>
                    <a:pt x="81" y="345"/>
                  </a:lnTo>
                  <a:lnTo>
                    <a:pt x="83" y="35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" name="Freeform 58"/>
            <p:cNvSpPr>
              <a:spLocks/>
            </p:cNvSpPr>
            <p:nvPr/>
          </p:nvSpPr>
          <p:spPr bwMode="auto">
            <a:xfrm>
              <a:off x="1968501" y="3841750"/>
              <a:ext cx="131763" cy="344488"/>
            </a:xfrm>
            <a:custGeom>
              <a:avLst/>
              <a:gdLst>
                <a:gd name="T0" fmla="*/ 0 w 83"/>
                <a:gd name="T1" fmla="*/ 0 h 217"/>
                <a:gd name="T2" fmla="*/ 2 w 83"/>
                <a:gd name="T3" fmla="*/ 6 h 217"/>
                <a:gd name="T4" fmla="*/ 3 w 83"/>
                <a:gd name="T5" fmla="*/ 13 h 217"/>
                <a:gd name="T6" fmla="*/ 5 w 83"/>
                <a:gd name="T7" fmla="*/ 19 h 217"/>
                <a:gd name="T8" fmla="*/ 7 w 83"/>
                <a:gd name="T9" fmla="*/ 25 h 217"/>
                <a:gd name="T10" fmla="*/ 8 w 83"/>
                <a:gd name="T11" fmla="*/ 31 h 217"/>
                <a:gd name="T12" fmla="*/ 10 w 83"/>
                <a:gd name="T13" fmla="*/ 37 h 217"/>
                <a:gd name="T14" fmla="*/ 12 w 83"/>
                <a:gd name="T15" fmla="*/ 43 h 217"/>
                <a:gd name="T16" fmla="*/ 13 w 83"/>
                <a:gd name="T17" fmla="*/ 49 h 217"/>
                <a:gd name="T18" fmla="*/ 15 w 83"/>
                <a:gd name="T19" fmla="*/ 55 h 217"/>
                <a:gd name="T20" fmla="*/ 17 w 83"/>
                <a:gd name="T21" fmla="*/ 60 h 217"/>
                <a:gd name="T22" fmla="*/ 18 w 83"/>
                <a:gd name="T23" fmla="*/ 66 h 217"/>
                <a:gd name="T24" fmla="*/ 20 w 83"/>
                <a:gd name="T25" fmla="*/ 71 h 217"/>
                <a:gd name="T26" fmla="*/ 22 w 83"/>
                <a:gd name="T27" fmla="*/ 77 h 217"/>
                <a:gd name="T28" fmla="*/ 23 w 83"/>
                <a:gd name="T29" fmla="*/ 82 h 217"/>
                <a:gd name="T30" fmla="*/ 25 w 83"/>
                <a:gd name="T31" fmla="*/ 87 h 217"/>
                <a:gd name="T32" fmla="*/ 27 w 83"/>
                <a:gd name="T33" fmla="*/ 92 h 217"/>
                <a:gd name="T34" fmla="*/ 28 w 83"/>
                <a:gd name="T35" fmla="*/ 98 h 217"/>
                <a:gd name="T36" fmla="*/ 30 w 83"/>
                <a:gd name="T37" fmla="*/ 103 h 217"/>
                <a:gd name="T38" fmla="*/ 32 w 83"/>
                <a:gd name="T39" fmla="*/ 107 h 217"/>
                <a:gd name="T40" fmla="*/ 33 w 83"/>
                <a:gd name="T41" fmla="*/ 112 h 217"/>
                <a:gd name="T42" fmla="*/ 35 w 83"/>
                <a:gd name="T43" fmla="*/ 117 h 217"/>
                <a:gd name="T44" fmla="*/ 37 w 83"/>
                <a:gd name="T45" fmla="*/ 121 h 217"/>
                <a:gd name="T46" fmla="*/ 39 w 83"/>
                <a:gd name="T47" fmla="*/ 126 h 217"/>
                <a:gd name="T48" fmla="*/ 40 w 83"/>
                <a:gd name="T49" fmla="*/ 130 h 217"/>
                <a:gd name="T50" fmla="*/ 42 w 83"/>
                <a:gd name="T51" fmla="*/ 135 h 217"/>
                <a:gd name="T52" fmla="*/ 44 w 83"/>
                <a:gd name="T53" fmla="*/ 139 h 217"/>
                <a:gd name="T54" fmla="*/ 46 w 83"/>
                <a:gd name="T55" fmla="*/ 143 h 217"/>
                <a:gd name="T56" fmla="*/ 47 w 83"/>
                <a:gd name="T57" fmla="*/ 147 h 217"/>
                <a:gd name="T58" fmla="*/ 49 w 83"/>
                <a:gd name="T59" fmla="*/ 151 h 217"/>
                <a:gd name="T60" fmla="*/ 51 w 83"/>
                <a:gd name="T61" fmla="*/ 156 h 217"/>
                <a:gd name="T62" fmla="*/ 52 w 83"/>
                <a:gd name="T63" fmla="*/ 159 h 217"/>
                <a:gd name="T64" fmla="*/ 54 w 83"/>
                <a:gd name="T65" fmla="*/ 163 h 217"/>
                <a:gd name="T66" fmla="*/ 56 w 83"/>
                <a:gd name="T67" fmla="*/ 167 h 217"/>
                <a:gd name="T68" fmla="*/ 57 w 83"/>
                <a:gd name="T69" fmla="*/ 170 h 217"/>
                <a:gd name="T70" fmla="*/ 59 w 83"/>
                <a:gd name="T71" fmla="*/ 174 h 217"/>
                <a:gd name="T72" fmla="*/ 61 w 83"/>
                <a:gd name="T73" fmla="*/ 178 h 217"/>
                <a:gd name="T74" fmla="*/ 63 w 83"/>
                <a:gd name="T75" fmla="*/ 181 h 217"/>
                <a:gd name="T76" fmla="*/ 64 w 83"/>
                <a:gd name="T77" fmla="*/ 184 h 217"/>
                <a:gd name="T78" fmla="*/ 66 w 83"/>
                <a:gd name="T79" fmla="*/ 188 h 217"/>
                <a:gd name="T80" fmla="*/ 68 w 83"/>
                <a:gd name="T81" fmla="*/ 191 h 217"/>
                <a:gd name="T82" fmla="*/ 69 w 83"/>
                <a:gd name="T83" fmla="*/ 194 h 217"/>
                <a:gd name="T84" fmla="*/ 71 w 83"/>
                <a:gd name="T85" fmla="*/ 197 h 217"/>
                <a:gd name="T86" fmla="*/ 73 w 83"/>
                <a:gd name="T87" fmla="*/ 200 h 217"/>
                <a:gd name="T88" fmla="*/ 74 w 83"/>
                <a:gd name="T89" fmla="*/ 203 h 217"/>
                <a:gd name="T90" fmla="*/ 76 w 83"/>
                <a:gd name="T91" fmla="*/ 206 h 217"/>
                <a:gd name="T92" fmla="*/ 78 w 83"/>
                <a:gd name="T93" fmla="*/ 209 h 217"/>
                <a:gd name="T94" fmla="*/ 79 w 83"/>
                <a:gd name="T95" fmla="*/ 212 h 217"/>
                <a:gd name="T96" fmla="*/ 81 w 83"/>
                <a:gd name="T97" fmla="*/ 214 h 217"/>
                <a:gd name="T98" fmla="*/ 83 w 83"/>
                <a:gd name="T99" fmla="*/ 217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17">
                  <a:moveTo>
                    <a:pt x="0" y="0"/>
                  </a:moveTo>
                  <a:lnTo>
                    <a:pt x="2" y="6"/>
                  </a:lnTo>
                  <a:lnTo>
                    <a:pt x="3" y="13"/>
                  </a:lnTo>
                  <a:lnTo>
                    <a:pt x="5" y="19"/>
                  </a:lnTo>
                  <a:lnTo>
                    <a:pt x="7" y="25"/>
                  </a:lnTo>
                  <a:lnTo>
                    <a:pt x="8" y="31"/>
                  </a:lnTo>
                  <a:lnTo>
                    <a:pt x="10" y="37"/>
                  </a:lnTo>
                  <a:lnTo>
                    <a:pt x="12" y="43"/>
                  </a:lnTo>
                  <a:lnTo>
                    <a:pt x="13" y="49"/>
                  </a:lnTo>
                  <a:lnTo>
                    <a:pt x="15" y="55"/>
                  </a:lnTo>
                  <a:lnTo>
                    <a:pt x="17" y="60"/>
                  </a:lnTo>
                  <a:lnTo>
                    <a:pt x="18" y="66"/>
                  </a:lnTo>
                  <a:lnTo>
                    <a:pt x="20" y="71"/>
                  </a:lnTo>
                  <a:lnTo>
                    <a:pt x="22" y="77"/>
                  </a:lnTo>
                  <a:lnTo>
                    <a:pt x="23" y="82"/>
                  </a:lnTo>
                  <a:lnTo>
                    <a:pt x="25" y="87"/>
                  </a:lnTo>
                  <a:lnTo>
                    <a:pt x="27" y="92"/>
                  </a:lnTo>
                  <a:lnTo>
                    <a:pt x="28" y="98"/>
                  </a:lnTo>
                  <a:lnTo>
                    <a:pt x="30" y="103"/>
                  </a:lnTo>
                  <a:lnTo>
                    <a:pt x="32" y="107"/>
                  </a:lnTo>
                  <a:lnTo>
                    <a:pt x="33" y="112"/>
                  </a:lnTo>
                  <a:lnTo>
                    <a:pt x="35" y="117"/>
                  </a:lnTo>
                  <a:lnTo>
                    <a:pt x="37" y="121"/>
                  </a:lnTo>
                  <a:lnTo>
                    <a:pt x="39" y="126"/>
                  </a:lnTo>
                  <a:lnTo>
                    <a:pt x="40" y="130"/>
                  </a:lnTo>
                  <a:lnTo>
                    <a:pt x="42" y="135"/>
                  </a:lnTo>
                  <a:lnTo>
                    <a:pt x="44" y="139"/>
                  </a:lnTo>
                  <a:lnTo>
                    <a:pt x="46" y="143"/>
                  </a:lnTo>
                  <a:lnTo>
                    <a:pt x="47" y="147"/>
                  </a:lnTo>
                  <a:lnTo>
                    <a:pt x="49" y="151"/>
                  </a:lnTo>
                  <a:lnTo>
                    <a:pt x="51" y="156"/>
                  </a:lnTo>
                  <a:lnTo>
                    <a:pt x="52" y="159"/>
                  </a:lnTo>
                  <a:lnTo>
                    <a:pt x="54" y="163"/>
                  </a:lnTo>
                  <a:lnTo>
                    <a:pt x="56" y="167"/>
                  </a:lnTo>
                  <a:lnTo>
                    <a:pt x="57" y="170"/>
                  </a:lnTo>
                  <a:lnTo>
                    <a:pt x="59" y="174"/>
                  </a:lnTo>
                  <a:lnTo>
                    <a:pt x="61" y="178"/>
                  </a:lnTo>
                  <a:lnTo>
                    <a:pt x="63" y="181"/>
                  </a:lnTo>
                  <a:lnTo>
                    <a:pt x="64" y="184"/>
                  </a:lnTo>
                  <a:lnTo>
                    <a:pt x="66" y="188"/>
                  </a:lnTo>
                  <a:lnTo>
                    <a:pt x="68" y="191"/>
                  </a:lnTo>
                  <a:lnTo>
                    <a:pt x="69" y="194"/>
                  </a:lnTo>
                  <a:lnTo>
                    <a:pt x="71" y="197"/>
                  </a:lnTo>
                  <a:lnTo>
                    <a:pt x="73" y="200"/>
                  </a:lnTo>
                  <a:lnTo>
                    <a:pt x="74" y="203"/>
                  </a:lnTo>
                  <a:lnTo>
                    <a:pt x="76" y="206"/>
                  </a:lnTo>
                  <a:lnTo>
                    <a:pt x="78" y="209"/>
                  </a:lnTo>
                  <a:lnTo>
                    <a:pt x="79" y="212"/>
                  </a:lnTo>
                  <a:lnTo>
                    <a:pt x="81" y="214"/>
                  </a:lnTo>
                  <a:lnTo>
                    <a:pt x="83" y="217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" name="Freeform 59"/>
            <p:cNvSpPr>
              <a:spLocks/>
            </p:cNvSpPr>
            <p:nvPr/>
          </p:nvSpPr>
          <p:spPr bwMode="auto">
            <a:xfrm>
              <a:off x="2100263" y="4186238"/>
              <a:ext cx="131763" cy="119063"/>
            </a:xfrm>
            <a:custGeom>
              <a:avLst/>
              <a:gdLst>
                <a:gd name="T0" fmla="*/ 0 w 83"/>
                <a:gd name="T1" fmla="*/ 0 h 75"/>
                <a:gd name="T2" fmla="*/ 1 w 83"/>
                <a:gd name="T3" fmla="*/ 3 h 75"/>
                <a:gd name="T4" fmla="*/ 3 w 83"/>
                <a:gd name="T5" fmla="*/ 5 h 75"/>
                <a:gd name="T6" fmla="*/ 5 w 83"/>
                <a:gd name="T7" fmla="*/ 8 h 75"/>
                <a:gd name="T8" fmla="*/ 7 w 83"/>
                <a:gd name="T9" fmla="*/ 10 h 75"/>
                <a:gd name="T10" fmla="*/ 8 w 83"/>
                <a:gd name="T11" fmla="*/ 13 h 75"/>
                <a:gd name="T12" fmla="*/ 10 w 83"/>
                <a:gd name="T13" fmla="*/ 15 h 75"/>
                <a:gd name="T14" fmla="*/ 12 w 83"/>
                <a:gd name="T15" fmla="*/ 17 h 75"/>
                <a:gd name="T16" fmla="*/ 14 w 83"/>
                <a:gd name="T17" fmla="*/ 19 h 75"/>
                <a:gd name="T18" fmla="*/ 15 w 83"/>
                <a:gd name="T19" fmla="*/ 21 h 75"/>
                <a:gd name="T20" fmla="*/ 17 w 83"/>
                <a:gd name="T21" fmla="*/ 23 h 75"/>
                <a:gd name="T22" fmla="*/ 19 w 83"/>
                <a:gd name="T23" fmla="*/ 25 h 75"/>
                <a:gd name="T24" fmla="*/ 20 w 83"/>
                <a:gd name="T25" fmla="*/ 27 h 75"/>
                <a:gd name="T26" fmla="*/ 22 w 83"/>
                <a:gd name="T27" fmla="*/ 29 h 75"/>
                <a:gd name="T28" fmla="*/ 24 w 83"/>
                <a:gd name="T29" fmla="*/ 31 h 75"/>
                <a:gd name="T30" fmla="*/ 25 w 83"/>
                <a:gd name="T31" fmla="*/ 33 h 75"/>
                <a:gd name="T32" fmla="*/ 27 w 83"/>
                <a:gd name="T33" fmla="*/ 35 h 75"/>
                <a:gd name="T34" fmla="*/ 29 w 83"/>
                <a:gd name="T35" fmla="*/ 37 h 75"/>
                <a:gd name="T36" fmla="*/ 30 w 83"/>
                <a:gd name="T37" fmla="*/ 38 h 75"/>
                <a:gd name="T38" fmla="*/ 32 w 83"/>
                <a:gd name="T39" fmla="*/ 40 h 75"/>
                <a:gd name="T40" fmla="*/ 34 w 83"/>
                <a:gd name="T41" fmla="*/ 42 h 75"/>
                <a:gd name="T42" fmla="*/ 35 w 83"/>
                <a:gd name="T43" fmla="*/ 43 h 75"/>
                <a:gd name="T44" fmla="*/ 37 w 83"/>
                <a:gd name="T45" fmla="*/ 45 h 75"/>
                <a:gd name="T46" fmla="*/ 39 w 83"/>
                <a:gd name="T47" fmla="*/ 46 h 75"/>
                <a:gd name="T48" fmla="*/ 40 w 83"/>
                <a:gd name="T49" fmla="*/ 48 h 75"/>
                <a:gd name="T50" fmla="*/ 42 w 83"/>
                <a:gd name="T51" fmla="*/ 49 h 75"/>
                <a:gd name="T52" fmla="*/ 44 w 83"/>
                <a:gd name="T53" fmla="*/ 51 h 75"/>
                <a:gd name="T54" fmla="*/ 46 w 83"/>
                <a:gd name="T55" fmla="*/ 52 h 75"/>
                <a:gd name="T56" fmla="*/ 47 w 83"/>
                <a:gd name="T57" fmla="*/ 53 h 75"/>
                <a:gd name="T58" fmla="*/ 49 w 83"/>
                <a:gd name="T59" fmla="*/ 55 h 75"/>
                <a:gd name="T60" fmla="*/ 51 w 83"/>
                <a:gd name="T61" fmla="*/ 56 h 75"/>
                <a:gd name="T62" fmla="*/ 52 w 83"/>
                <a:gd name="T63" fmla="*/ 57 h 75"/>
                <a:gd name="T64" fmla="*/ 54 w 83"/>
                <a:gd name="T65" fmla="*/ 58 h 75"/>
                <a:gd name="T66" fmla="*/ 56 w 83"/>
                <a:gd name="T67" fmla="*/ 59 h 75"/>
                <a:gd name="T68" fmla="*/ 58 w 83"/>
                <a:gd name="T69" fmla="*/ 60 h 75"/>
                <a:gd name="T70" fmla="*/ 59 w 83"/>
                <a:gd name="T71" fmla="*/ 62 h 75"/>
                <a:gd name="T72" fmla="*/ 61 w 83"/>
                <a:gd name="T73" fmla="*/ 63 h 75"/>
                <a:gd name="T74" fmla="*/ 63 w 83"/>
                <a:gd name="T75" fmla="*/ 64 h 75"/>
                <a:gd name="T76" fmla="*/ 64 w 83"/>
                <a:gd name="T77" fmla="*/ 65 h 75"/>
                <a:gd name="T78" fmla="*/ 66 w 83"/>
                <a:gd name="T79" fmla="*/ 66 h 75"/>
                <a:gd name="T80" fmla="*/ 68 w 83"/>
                <a:gd name="T81" fmla="*/ 67 h 75"/>
                <a:gd name="T82" fmla="*/ 70 w 83"/>
                <a:gd name="T83" fmla="*/ 68 h 75"/>
                <a:gd name="T84" fmla="*/ 71 w 83"/>
                <a:gd name="T85" fmla="*/ 69 h 75"/>
                <a:gd name="T86" fmla="*/ 73 w 83"/>
                <a:gd name="T87" fmla="*/ 69 h 75"/>
                <a:gd name="T88" fmla="*/ 75 w 83"/>
                <a:gd name="T89" fmla="*/ 70 h 75"/>
                <a:gd name="T90" fmla="*/ 76 w 83"/>
                <a:gd name="T91" fmla="*/ 71 h 75"/>
                <a:gd name="T92" fmla="*/ 78 w 83"/>
                <a:gd name="T93" fmla="*/ 72 h 75"/>
                <a:gd name="T94" fmla="*/ 80 w 83"/>
                <a:gd name="T95" fmla="*/ 73 h 75"/>
                <a:gd name="T96" fmla="*/ 81 w 83"/>
                <a:gd name="T97" fmla="*/ 74 h 75"/>
                <a:gd name="T98" fmla="*/ 83 w 83"/>
                <a:gd name="T99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5">
                  <a:moveTo>
                    <a:pt x="0" y="0"/>
                  </a:moveTo>
                  <a:lnTo>
                    <a:pt x="1" y="3"/>
                  </a:lnTo>
                  <a:lnTo>
                    <a:pt x="3" y="5"/>
                  </a:lnTo>
                  <a:lnTo>
                    <a:pt x="5" y="8"/>
                  </a:lnTo>
                  <a:lnTo>
                    <a:pt x="7" y="10"/>
                  </a:lnTo>
                  <a:lnTo>
                    <a:pt x="8" y="13"/>
                  </a:lnTo>
                  <a:lnTo>
                    <a:pt x="10" y="15"/>
                  </a:lnTo>
                  <a:lnTo>
                    <a:pt x="12" y="17"/>
                  </a:lnTo>
                  <a:lnTo>
                    <a:pt x="14" y="19"/>
                  </a:lnTo>
                  <a:lnTo>
                    <a:pt x="15" y="21"/>
                  </a:lnTo>
                  <a:lnTo>
                    <a:pt x="17" y="23"/>
                  </a:lnTo>
                  <a:lnTo>
                    <a:pt x="19" y="25"/>
                  </a:lnTo>
                  <a:lnTo>
                    <a:pt x="20" y="27"/>
                  </a:lnTo>
                  <a:lnTo>
                    <a:pt x="22" y="29"/>
                  </a:lnTo>
                  <a:lnTo>
                    <a:pt x="24" y="31"/>
                  </a:lnTo>
                  <a:lnTo>
                    <a:pt x="25" y="33"/>
                  </a:lnTo>
                  <a:lnTo>
                    <a:pt x="27" y="35"/>
                  </a:lnTo>
                  <a:lnTo>
                    <a:pt x="29" y="37"/>
                  </a:lnTo>
                  <a:lnTo>
                    <a:pt x="30" y="38"/>
                  </a:lnTo>
                  <a:lnTo>
                    <a:pt x="32" y="40"/>
                  </a:lnTo>
                  <a:lnTo>
                    <a:pt x="34" y="42"/>
                  </a:lnTo>
                  <a:lnTo>
                    <a:pt x="35" y="43"/>
                  </a:lnTo>
                  <a:lnTo>
                    <a:pt x="37" y="45"/>
                  </a:lnTo>
                  <a:lnTo>
                    <a:pt x="39" y="46"/>
                  </a:lnTo>
                  <a:lnTo>
                    <a:pt x="40" y="48"/>
                  </a:lnTo>
                  <a:lnTo>
                    <a:pt x="42" y="49"/>
                  </a:lnTo>
                  <a:lnTo>
                    <a:pt x="44" y="51"/>
                  </a:lnTo>
                  <a:lnTo>
                    <a:pt x="46" y="52"/>
                  </a:lnTo>
                  <a:lnTo>
                    <a:pt x="47" y="53"/>
                  </a:lnTo>
                  <a:lnTo>
                    <a:pt x="49" y="55"/>
                  </a:lnTo>
                  <a:lnTo>
                    <a:pt x="51" y="56"/>
                  </a:lnTo>
                  <a:lnTo>
                    <a:pt x="52" y="57"/>
                  </a:lnTo>
                  <a:lnTo>
                    <a:pt x="54" y="58"/>
                  </a:lnTo>
                  <a:lnTo>
                    <a:pt x="56" y="59"/>
                  </a:lnTo>
                  <a:lnTo>
                    <a:pt x="58" y="60"/>
                  </a:lnTo>
                  <a:lnTo>
                    <a:pt x="59" y="62"/>
                  </a:lnTo>
                  <a:lnTo>
                    <a:pt x="61" y="63"/>
                  </a:lnTo>
                  <a:lnTo>
                    <a:pt x="63" y="64"/>
                  </a:lnTo>
                  <a:lnTo>
                    <a:pt x="64" y="65"/>
                  </a:lnTo>
                  <a:lnTo>
                    <a:pt x="66" y="66"/>
                  </a:lnTo>
                  <a:lnTo>
                    <a:pt x="68" y="67"/>
                  </a:lnTo>
                  <a:lnTo>
                    <a:pt x="70" y="68"/>
                  </a:lnTo>
                  <a:lnTo>
                    <a:pt x="71" y="69"/>
                  </a:lnTo>
                  <a:lnTo>
                    <a:pt x="73" y="69"/>
                  </a:lnTo>
                  <a:lnTo>
                    <a:pt x="75" y="70"/>
                  </a:lnTo>
                  <a:lnTo>
                    <a:pt x="76" y="71"/>
                  </a:lnTo>
                  <a:lnTo>
                    <a:pt x="78" y="72"/>
                  </a:lnTo>
                  <a:lnTo>
                    <a:pt x="80" y="73"/>
                  </a:lnTo>
                  <a:lnTo>
                    <a:pt x="81" y="74"/>
                  </a:lnTo>
                  <a:lnTo>
                    <a:pt x="83" y="75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" name="Freeform 60"/>
            <p:cNvSpPr>
              <a:spLocks/>
            </p:cNvSpPr>
            <p:nvPr/>
          </p:nvSpPr>
          <p:spPr bwMode="auto">
            <a:xfrm>
              <a:off x="2232026" y="4305300"/>
              <a:ext cx="131763" cy="30163"/>
            </a:xfrm>
            <a:custGeom>
              <a:avLst/>
              <a:gdLst>
                <a:gd name="T0" fmla="*/ 0 w 83"/>
                <a:gd name="T1" fmla="*/ 0 h 19"/>
                <a:gd name="T2" fmla="*/ 2 w 83"/>
                <a:gd name="T3" fmla="*/ 0 h 19"/>
                <a:gd name="T4" fmla="*/ 3 w 83"/>
                <a:gd name="T5" fmla="*/ 1 h 19"/>
                <a:gd name="T6" fmla="*/ 5 w 83"/>
                <a:gd name="T7" fmla="*/ 1 h 19"/>
                <a:gd name="T8" fmla="*/ 7 w 83"/>
                <a:gd name="T9" fmla="*/ 2 h 19"/>
                <a:gd name="T10" fmla="*/ 8 w 83"/>
                <a:gd name="T11" fmla="*/ 3 h 19"/>
                <a:gd name="T12" fmla="*/ 10 w 83"/>
                <a:gd name="T13" fmla="*/ 3 h 19"/>
                <a:gd name="T14" fmla="*/ 12 w 83"/>
                <a:gd name="T15" fmla="*/ 4 h 19"/>
                <a:gd name="T16" fmla="*/ 13 w 83"/>
                <a:gd name="T17" fmla="*/ 5 h 19"/>
                <a:gd name="T18" fmla="*/ 15 w 83"/>
                <a:gd name="T19" fmla="*/ 5 h 19"/>
                <a:gd name="T20" fmla="*/ 17 w 83"/>
                <a:gd name="T21" fmla="*/ 6 h 19"/>
                <a:gd name="T22" fmla="*/ 18 w 83"/>
                <a:gd name="T23" fmla="*/ 7 h 19"/>
                <a:gd name="T24" fmla="*/ 20 w 83"/>
                <a:gd name="T25" fmla="*/ 7 h 19"/>
                <a:gd name="T26" fmla="*/ 22 w 83"/>
                <a:gd name="T27" fmla="*/ 7 h 19"/>
                <a:gd name="T28" fmla="*/ 24 w 83"/>
                <a:gd name="T29" fmla="*/ 8 h 19"/>
                <a:gd name="T30" fmla="*/ 26 w 83"/>
                <a:gd name="T31" fmla="*/ 8 h 19"/>
                <a:gd name="T32" fmla="*/ 27 w 83"/>
                <a:gd name="T33" fmla="*/ 9 h 19"/>
                <a:gd name="T34" fmla="*/ 29 w 83"/>
                <a:gd name="T35" fmla="*/ 9 h 19"/>
                <a:gd name="T36" fmla="*/ 31 w 83"/>
                <a:gd name="T37" fmla="*/ 10 h 19"/>
                <a:gd name="T38" fmla="*/ 32 w 83"/>
                <a:gd name="T39" fmla="*/ 10 h 19"/>
                <a:gd name="T40" fmla="*/ 34 w 83"/>
                <a:gd name="T41" fmla="*/ 11 h 19"/>
                <a:gd name="T42" fmla="*/ 36 w 83"/>
                <a:gd name="T43" fmla="*/ 11 h 19"/>
                <a:gd name="T44" fmla="*/ 37 w 83"/>
                <a:gd name="T45" fmla="*/ 12 h 19"/>
                <a:gd name="T46" fmla="*/ 39 w 83"/>
                <a:gd name="T47" fmla="*/ 12 h 19"/>
                <a:gd name="T48" fmla="*/ 41 w 83"/>
                <a:gd name="T49" fmla="*/ 12 h 19"/>
                <a:gd name="T50" fmla="*/ 42 w 83"/>
                <a:gd name="T51" fmla="*/ 13 h 19"/>
                <a:gd name="T52" fmla="*/ 44 w 83"/>
                <a:gd name="T53" fmla="*/ 13 h 19"/>
                <a:gd name="T54" fmla="*/ 46 w 83"/>
                <a:gd name="T55" fmla="*/ 13 h 19"/>
                <a:gd name="T56" fmla="*/ 47 w 83"/>
                <a:gd name="T57" fmla="*/ 14 h 19"/>
                <a:gd name="T58" fmla="*/ 49 w 83"/>
                <a:gd name="T59" fmla="*/ 14 h 19"/>
                <a:gd name="T60" fmla="*/ 51 w 83"/>
                <a:gd name="T61" fmla="*/ 14 h 19"/>
                <a:gd name="T62" fmla="*/ 53 w 83"/>
                <a:gd name="T63" fmla="*/ 15 h 19"/>
                <a:gd name="T64" fmla="*/ 54 w 83"/>
                <a:gd name="T65" fmla="*/ 15 h 19"/>
                <a:gd name="T66" fmla="*/ 56 w 83"/>
                <a:gd name="T67" fmla="*/ 15 h 19"/>
                <a:gd name="T68" fmla="*/ 58 w 83"/>
                <a:gd name="T69" fmla="*/ 15 h 19"/>
                <a:gd name="T70" fmla="*/ 59 w 83"/>
                <a:gd name="T71" fmla="*/ 16 h 19"/>
                <a:gd name="T72" fmla="*/ 61 w 83"/>
                <a:gd name="T73" fmla="*/ 16 h 19"/>
                <a:gd name="T74" fmla="*/ 63 w 83"/>
                <a:gd name="T75" fmla="*/ 16 h 19"/>
                <a:gd name="T76" fmla="*/ 64 w 83"/>
                <a:gd name="T77" fmla="*/ 17 h 19"/>
                <a:gd name="T78" fmla="*/ 66 w 83"/>
                <a:gd name="T79" fmla="*/ 17 h 19"/>
                <a:gd name="T80" fmla="*/ 68 w 83"/>
                <a:gd name="T81" fmla="*/ 17 h 19"/>
                <a:gd name="T82" fmla="*/ 69 w 83"/>
                <a:gd name="T83" fmla="*/ 17 h 19"/>
                <a:gd name="T84" fmla="*/ 71 w 83"/>
                <a:gd name="T85" fmla="*/ 17 h 19"/>
                <a:gd name="T86" fmla="*/ 73 w 83"/>
                <a:gd name="T87" fmla="*/ 18 h 19"/>
                <a:gd name="T88" fmla="*/ 75 w 83"/>
                <a:gd name="T89" fmla="*/ 18 h 19"/>
                <a:gd name="T90" fmla="*/ 77 w 83"/>
                <a:gd name="T91" fmla="*/ 18 h 19"/>
                <a:gd name="T92" fmla="*/ 78 w 83"/>
                <a:gd name="T93" fmla="*/ 18 h 19"/>
                <a:gd name="T94" fmla="*/ 80 w 83"/>
                <a:gd name="T95" fmla="*/ 19 h 19"/>
                <a:gd name="T96" fmla="*/ 82 w 83"/>
                <a:gd name="T97" fmla="*/ 19 h 19"/>
                <a:gd name="T98" fmla="*/ 83 w 83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9">
                  <a:moveTo>
                    <a:pt x="0" y="0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4"/>
                  </a:lnTo>
                  <a:lnTo>
                    <a:pt x="13" y="5"/>
                  </a:lnTo>
                  <a:lnTo>
                    <a:pt x="15" y="5"/>
                  </a:lnTo>
                  <a:lnTo>
                    <a:pt x="17" y="6"/>
                  </a:lnTo>
                  <a:lnTo>
                    <a:pt x="18" y="7"/>
                  </a:lnTo>
                  <a:lnTo>
                    <a:pt x="20" y="7"/>
                  </a:lnTo>
                  <a:lnTo>
                    <a:pt x="22" y="7"/>
                  </a:lnTo>
                  <a:lnTo>
                    <a:pt x="24" y="8"/>
                  </a:lnTo>
                  <a:lnTo>
                    <a:pt x="26" y="8"/>
                  </a:lnTo>
                  <a:lnTo>
                    <a:pt x="27" y="9"/>
                  </a:lnTo>
                  <a:lnTo>
                    <a:pt x="29" y="9"/>
                  </a:lnTo>
                  <a:lnTo>
                    <a:pt x="31" y="10"/>
                  </a:lnTo>
                  <a:lnTo>
                    <a:pt x="32" y="10"/>
                  </a:lnTo>
                  <a:lnTo>
                    <a:pt x="34" y="11"/>
                  </a:lnTo>
                  <a:lnTo>
                    <a:pt x="36" y="11"/>
                  </a:lnTo>
                  <a:lnTo>
                    <a:pt x="37" y="12"/>
                  </a:lnTo>
                  <a:lnTo>
                    <a:pt x="39" y="12"/>
                  </a:lnTo>
                  <a:lnTo>
                    <a:pt x="41" y="12"/>
                  </a:lnTo>
                  <a:lnTo>
                    <a:pt x="42" y="13"/>
                  </a:lnTo>
                  <a:lnTo>
                    <a:pt x="44" y="13"/>
                  </a:lnTo>
                  <a:lnTo>
                    <a:pt x="46" y="13"/>
                  </a:lnTo>
                  <a:lnTo>
                    <a:pt x="47" y="14"/>
                  </a:lnTo>
                  <a:lnTo>
                    <a:pt x="49" y="14"/>
                  </a:lnTo>
                  <a:lnTo>
                    <a:pt x="51" y="14"/>
                  </a:lnTo>
                  <a:lnTo>
                    <a:pt x="53" y="15"/>
                  </a:lnTo>
                  <a:lnTo>
                    <a:pt x="54" y="15"/>
                  </a:lnTo>
                  <a:lnTo>
                    <a:pt x="56" y="15"/>
                  </a:lnTo>
                  <a:lnTo>
                    <a:pt x="58" y="15"/>
                  </a:lnTo>
                  <a:lnTo>
                    <a:pt x="59" y="16"/>
                  </a:lnTo>
                  <a:lnTo>
                    <a:pt x="61" y="16"/>
                  </a:lnTo>
                  <a:lnTo>
                    <a:pt x="63" y="16"/>
                  </a:lnTo>
                  <a:lnTo>
                    <a:pt x="64" y="17"/>
                  </a:lnTo>
                  <a:lnTo>
                    <a:pt x="66" y="17"/>
                  </a:lnTo>
                  <a:lnTo>
                    <a:pt x="68" y="17"/>
                  </a:lnTo>
                  <a:lnTo>
                    <a:pt x="69" y="17"/>
                  </a:lnTo>
                  <a:lnTo>
                    <a:pt x="71" y="17"/>
                  </a:lnTo>
                  <a:lnTo>
                    <a:pt x="73" y="18"/>
                  </a:lnTo>
                  <a:lnTo>
                    <a:pt x="75" y="18"/>
                  </a:lnTo>
                  <a:lnTo>
                    <a:pt x="77" y="18"/>
                  </a:lnTo>
                  <a:lnTo>
                    <a:pt x="78" y="18"/>
                  </a:lnTo>
                  <a:lnTo>
                    <a:pt x="80" y="19"/>
                  </a:lnTo>
                  <a:lnTo>
                    <a:pt x="82" y="19"/>
                  </a:lnTo>
                  <a:lnTo>
                    <a:pt x="83" y="19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Freeform 61"/>
            <p:cNvSpPr>
              <a:spLocks/>
            </p:cNvSpPr>
            <p:nvPr/>
          </p:nvSpPr>
          <p:spPr bwMode="auto">
            <a:xfrm>
              <a:off x="2363788" y="4335463"/>
              <a:ext cx="131763" cy="6350"/>
            </a:xfrm>
            <a:custGeom>
              <a:avLst/>
              <a:gdLst>
                <a:gd name="T0" fmla="*/ 0 w 83"/>
                <a:gd name="T1" fmla="*/ 0 h 4"/>
                <a:gd name="T2" fmla="*/ 2 w 83"/>
                <a:gd name="T3" fmla="*/ 0 h 4"/>
                <a:gd name="T4" fmla="*/ 4 w 83"/>
                <a:gd name="T5" fmla="*/ 0 h 4"/>
                <a:gd name="T6" fmla="*/ 5 w 83"/>
                <a:gd name="T7" fmla="*/ 0 h 4"/>
                <a:gd name="T8" fmla="*/ 7 w 83"/>
                <a:gd name="T9" fmla="*/ 0 h 4"/>
                <a:gd name="T10" fmla="*/ 9 w 83"/>
                <a:gd name="T11" fmla="*/ 1 h 4"/>
                <a:gd name="T12" fmla="*/ 10 w 83"/>
                <a:gd name="T13" fmla="*/ 1 h 4"/>
                <a:gd name="T14" fmla="*/ 12 w 83"/>
                <a:gd name="T15" fmla="*/ 1 h 4"/>
                <a:gd name="T16" fmla="*/ 14 w 83"/>
                <a:gd name="T17" fmla="*/ 1 h 4"/>
                <a:gd name="T18" fmla="*/ 15 w 83"/>
                <a:gd name="T19" fmla="*/ 1 h 4"/>
                <a:gd name="T20" fmla="*/ 17 w 83"/>
                <a:gd name="T21" fmla="*/ 2 h 4"/>
                <a:gd name="T22" fmla="*/ 19 w 83"/>
                <a:gd name="T23" fmla="*/ 2 h 4"/>
                <a:gd name="T24" fmla="*/ 20 w 83"/>
                <a:gd name="T25" fmla="*/ 2 h 4"/>
                <a:gd name="T26" fmla="*/ 22 w 83"/>
                <a:gd name="T27" fmla="*/ 2 h 4"/>
                <a:gd name="T28" fmla="*/ 24 w 83"/>
                <a:gd name="T29" fmla="*/ 2 h 4"/>
                <a:gd name="T30" fmla="*/ 25 w 83"/>
                <a:gd name="T31" fmla="*/ 2 h 4"/>
                <a:gd name="T32" fmla="*/ 27 w 83"/>
                <a:gd name="T33" fmla="*/ 2 h 4"/>
                <a:gd name="T34" fmla="*/ 29 w 83"/>
                <a:gd name="T35" fmla="*/ 2 h 4"/>
                <a:gd name="T36" fmla="*/ 30 w 83"/>
                <a:gd name="T37" fmla="*/ 2 h 4"/>
                <a:gd name="T38" fmla="*/ 32 w 83"/>
                <a:gd name="T39" fmla="*/ 2 h 4"/>
                <a:gd name="T40" fmla="*/ 34 w 83"/>
                <a:gd name="T41" fmla="*/ 2 h 4"/>
                <a:gd name="T42" fmla="*/ 36 w 83"/>
                <a:gd name="T43" fmla="*/ 3 h 4"/>
                <a:gd name="T44" fmla="*/ 37 w 83"/>
                <a:gd name="T45" fmla="*/ 3 h 4"/>
                <a:gd name="T46" fmla="*/ 39 w 83"/>
                <a:gd name="T47" fmla="*/ 3 h 4"/>
                <a:gd name="T48" fmla="*/ 41 w 83"/>
                <a:gd name="T49" fmla="*/ 3 h 4"/>
                <a:gd name="T50" fmla="*/ 43 w 83"/>
                <a:gd name="T51" fmla="*/ 3 h 4"/>
                <a:gd name="T52" fmla="*/ 44 w 83"/>
                <a:gd name="T53" fmla="*/ 3 h 4"/>
                <a:gd name="T54" fmla="*/ 46 w 83"/>
                <a:gd name="T55" fmla="*/ 3 h 4"/>
                <a:gd name="T56" fmla="*/ 48 w 83"/>
                <a:gd name="T57" fmla="*/ 3 h 4"/>
                <a:gd name="T58" fmla="*/ 49 w 83"/>
                <a:gd name="T59" fmla="*/ 3 h 4"/>
                <a:gd name="T60" fmla="*/ 51 w 83"/>
                <a:gd name="T61" fmla="*/ 3 h 4"/>
                <a:gd name="T62" fmla="*/ 53 w 83"/>
                <a:gd name="T63" fmla="*/ 3 h 4"/>
                <a:gd name="T64" fmla="*/ 54 w 83"/>
                <a:gd name="T65" fmla="*/ 3 h 4"/>
                <a:gd name="T66" fmla="*/ 56 w 83"/>
                <a:gd name="T67" fmla="*/ 3 h 4"/>
                <a:gd name="T68" fmla="*/ 58 w 83"/>
                <a:gd name="T69" fmla="*/ 3 h 4"/>
                <a:gd name="T70" fmla="*/ 60 w 83"/>
                <a:gd name="T71" fmla="*/ 3 h 4"/>
                <a:gd name="T72" fmla="*/ 61 w 83"/>
                <a:gd name="T73" fmla="*/ 4 h 4"/>
                <a:gd name="T74" fmla="*/ 63 w 83"/>
                <a:gd name="T75" fmla="*/ 4 h 4"/>
                <a:gd name="T76" fmla="*/ 65 w 83"/>
                <a:gd name="T77" fmla="*/ 4 h 4"/>
                <a:gd name="T78" fmla="*/ 66 w 83"/>
                <a:gd name="T79" fmla="*/ 4 h 4"/>
                <a:gd name="T80" fmla="*/ 68 w 83"/>
                <a:gd name="T81" fmla="*/ 4 h 4"/>
                <a:gd name="T82" fmla="*/ 70 w 83"/>
                <a:gd name="T83" fmla="*/ 4 h 4"/>
                <a:gd name="T84" fmla="*/ 71 w 83"/>
                <a:gd name="T85" fmla="*/ 4 h 4"/>
                <a:gd name="T86" fmla="*/ 73 w 83"/>
                <a:gd name="T87" fmla="*/ 4 h 4"/>
                <a:gd name="T88" fmla="*/ 75 w 83"/>
                <a:gd name="T89" fmla="*/ 4 h 4"/>
                <a:gd name="T90" fmla="*/ 76 w 83"/>
                <a:gd name="T91" fmla="*/ 4 h 4"/>
                <a:gd name="T92" fmla="*/ 78 w 83"/>
                <a:gd name="T93" fmla="*/ 4 h 4"/>
                <a:gd name="T94" fmla="*/ 80 w 83"/>
                <a:gd name="T95" fmla="*/ 4 h 4"/>
                <a:gd name="T96" fmla="*/ 81 w 83"/>
                <a:gd name="T97" fmla="*/ 4 h 4"/>
                <a:gd name="T98" fmla="*/ 83 w 83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6" y="3"/>
                  </a:lnTo>
                  <a:lnTo>
                    <a:pt x="48" y="3"/>
                  </a:lnTo>
                  <a:lnTo>
                    <a:pt x="49" y="3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3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5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5" y="4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4"/>
                  </a:lnTo>
                  <a:lnTo>
                    <a:pt x="81" y="4"/>
                  </a:lnTo>
                  <a:lnTo>
                    <a:pt x="83" y="4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" name="Freeform 62"/>
            <p:cNvSpPr>
              <a:spLocks/>
            </p:cNvSpPr>
            <p:nvPr/>
          </p:nvSpPr>
          <p:spPr bwMode="auto">
            <a:xfrm>
              <a:off x="2495551" y="4341813"/>
              <a:ext cx="131763" cy="1588"/>
            </a:xfrm>
            <a:custGeom>
              <a:avLst/>
              <a:gdLst>
                <a:gd name="T0" fmla="*/ 0 w 83"/>
                <a:gd name="T1" fmla="*/ 0 h 1"/>
                <a:gd name="T2" fmla="*/ 2 w 83"/>
                <a:gd name="T3" fmla="*/ 0 h 1"/>
                <a:gd name="T4" fmla="*/ 4 w 83"/>
                <a:gd name="T5" fmla="*/ 0 h 1"/>
                <a:gd name="T6" fmla="*/ 5 w 83"/>
                <a:gd name="T7" fmla="*/ 0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6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1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3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5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60 w 83"/>
                <a:gd name="T71" fmla="*/ 1 h 1"/>
                <a:gd name="T72" fmla="*/ 62 w 83"/>
                <a:gd name="T73" fmla="*/ 1 h 1"/>
                <a:gd name="T74" fmla="*/ 63 w 83"/>
                <a:gd name="T75" fmla="*/ 1 h 1"/>
                <a:gd name="T76" fmla="*/ 65 w 83"/>
                <a:gd name="T77" fmla="*/ 1 h 1"/>
                <a:gd name="T78" fmla="*/ 67 w 83"/>
                <a:gd name="T79" fmla="*/ 1 h 1"/>
                <a:gd name="T80" fmla="*/ 68 w 83"/>
                <a:gd name="T81" fmla="*/ 1 h 1"/>
                <a:gd name="T82" fmla="*/ 70 w 83"/>
                <a:gd name="T83" fmla="*/ 1 h 1"/>
                <a:gd name="T84" fmla="*/ 72 w 83"/>
                <a:gd name="T85" fmla="*/ 1 h 1"/>
                <a:gd name="T86" fmla="*/ 73 w 83"/>
                <a:gd name="T87" fmla="*/ 1 h 1"/>
                <a:gd name="T88" fmla="*/ 75 w 83"/>
                <a:gd name="T89" fmla="*/ 1 h 1"/>
                <a:gd name="T90" fmla="*/ 77 w 83"/>
                <a:gd name="T91" fmla="*/ 1 h 1"/>
                <a:gd name="T92" fmla="*/ 78 w 83"/>
                <a:gd name="T93" fmla="*/ 1 h 1"/>
                <a:gd name="T94" fmla="*/ 80 w 83"/>
                <a:gd name="T95" fmla="*/ 1 h 1"/>
                <a:gd name="T96" fmla="*/ 82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2" y="1"/>
                  </a:lnTo>
                  <a:lnTo>
                    <a:pt x="63" y="1"/>
                  </a:lnTo>
                  <a:lnTo>
                    <a:pt x="65" y="1"/>
                  </a:lnTo>
                  <a:lnTo>
                    <a:pt x="67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2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7" y="1"/>
                  </a:lnTo>
                  <a:lnTo>
                    <a:pt x="78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" name="Freeform 63"/>
            <p:cNvSpPr>
              <a:spLocks/>
            </p:cNvSpPr>
            <p:nvPr/>
          </p:nvSpPr>
          <p:spPr bwMode="auto">
            <a:xfrm>
              <a:off x="2627313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" name="Freeform 64"/>
            <p:cNvSpPr>
              <a:spLocks/>
            </p:cNvSpPr>
            <p:nvPr/>
          </p:nvSpPr>
          <p:spPr bwMode="auto">
            <a:xfrm>
              <a:off x="276066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" name="Freeform 65"/>
            <p:cNvSpPr>
              <a:spLocks/>
            </p:cNvSpPr>
            <p:nvPr/>
          </p:nvSpPr>
          <p:spPr bwMode="auto">
            <a:xfrm>
              <a:off x="289242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" name="Freeform 66"/>
            <p:cNvSpPr>
              <a:spLocks/>
            </p:cNvSpPr>
            <p:nvPr/>
          </p:nvSpPr>
          <p:spPr bwMode="auto">
            <a:xfrm>
              <a:off x="3024188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Freeform 67"/>
            <p:cNvSpPr>
              <a:spLocks/>
            </p:cNvSpPr>
            <p:nvPr/>
          </p:nvSpPr>
          <p:spPr bwMode="auto">
            <a:xfrm>
              <a:off x="315595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" name="Freeform 68"/>
            <p:cNvSpPr>
              <a:spLocks/>
            </p:cNvSpPr>
            <p:nvPr/>
          </p:nvSpPr>
          <p:spPr bwMode="auto">
            <a:xfrm>
              <a:off x="3287713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" name="Freeform 69"/>
            <p:cNvSpPr>
              <a:spLocks/>
            </p:cNvSpPr>
            <p:nvPr/>
          </p:nvSpPr>
          <p:spPr bwMode="auto">
            <a:xfrm>
              <a:off x="341947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2" name="Freeform 70"/>
            <p:cNvSpPr>
              <a:spLocks/>
            </p:cNvSpPr>
            <p:nvPr/>
          </p:nvSpPr>
          <p:spPr bwMode="auto">
            <a:xfrm>
              <a:off x="3551238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3" name="Freeform 71"/>
            <p:cNvSpPr>
              <a:spLocks/>
            </p:cNvSpPr>
            <p:nvPr/>
          </p:nvSpPr>
          <p:spPr bwMode="auto">
            <a:xfrm>
              <a:off x="3684588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4" name="Freeform 72"/>
            <p:cNvSpPr>
              <a:spLocks/>
            </p:cNvSpPr>
            <p:nvPr/>
          </p:nvSpPr>
          <p:spPr bwMode="auto">
            <a:xfrm>
              <a:off x="381635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5" name="Freeform 73"/>
            <p:cNvSpPr>
              <a:spLocks/>
            </p:cNvSpPr>
            <p:nvPr/>
          </p:nvSpPr>
          <p:spPr bwMode="auto">
            <a:xfrm>
              <a:off x="394811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Freeform 74"/>
            <p:cNvSpPr>
              <a:spLocks/>
            </p:cNvSpPr>
            <p:nvPr/>
          </p:nvSpPr>
          <p:spPr bwMode="auto">
            <a:xfrm>
              <a:off x="407987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7" name="Freeform 75"/>
            <p:cNvSpPr>
              <a:spLocks/>
            </p:cNvSpPr>
            <p:nvPr/>
          </p:nvSpPr>
          <p:spPr bwMode="auto">
            <a:xfrm>
              <a:off x="421163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8" name="Freeform 76"/>
            <p:cNvSpPr>
              <a:spLocks/>
            </p:cNvSpPr>
            <p:nvPr/>
          </p:nvSpPr>
          <p:spPr bwMode="auto">
            <a:xfrm>
              <a:off x="434340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2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9" name="Freeform 77"/>
            <p:cNvSpPr>
              <a:spLocks/>
            </p:cNvSpPr>
            <p:nvPr/>
          </p:nvSpPr>
          <p:spPr bwMode="auto">
            <a:xfrm>
              <a:off x="4475163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4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0" name="Freeform 78"/>
            <p:cNvSpPr>
              <a:spLocks/>
            </p:cNvSpPr>
            <p:nvPr/>
          </p:nvSpPr>
          <p:spPr bwMode="auto">
            <a:xfrm>
              <a:off x="460851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7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1" name="Freeform 79"/>
            <p:cNvSpPr>
              <a:spLocks/>
            </p:cNvSpPr>
            <p:nvPr/>
          </p:nvSpPr>
          <p:spPr bwMode="auto">
            <a:xfrm>
              <a:off x="4740276" y="4341813"/>
              <a:ext cx="13176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3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8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3 w 83"/>
                <a:gd name="T29" fmla="*/ 1 h 1"/>
                <a:gd name="T30" fmla="*/ 25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0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5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0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5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2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8 w 83"/>
                <a:gd name="T69" fmla="*/ 1 h 1"/>
                <a:gd name="T70" fmla="*/ 59 w 83"/>
                <a:gd name="T71" fmla="*/ 1 h 1"/>
                <a:gd name="T72" fmla="*/ 61 w 83"/>
                <a:gd name="T73" fmla="*/ 1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69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4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79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" name="Freeform 80"/>
            <p:cNvSpPr>
              <a:spLocks/>
            </p:cNvSpPr>
            <p:nvPr/>
          </p:nvSpPr>
          <p:spPr bwMode="auto">
            <a:xfrm>
              <a:off x="4872038" y="4338638"/>
              <a:ext cx="131763" cy="3175"/>
            </a:xfrm>
            <a:custGeom>
              <a:avLst/>
              <a:gdLst>
                <a:gd name="T0" fmla="*/ 0 w 83"/>
                <a:gd name="T1" fmla="*/ 2 h 2"/>
                <a:gd name="T2" fmla="*/ 1 w 83"/>
                <a:gd name="T3" fmla="*/ 2 h 2"/>
                <a:gd name="T4" fmla="*/ 3 w 83"/>
                <a:gd name="T5" fmla="*/ 2 h 2"/>
                <a:gd name="T6" fmla="*/ 5 w 83"/>
                <a:gd name="T7" fmla="*/ 2 h 2"/>
                <a:gd name="T8" fmla="*/ 6 w 83"/>
                <a:gd name="T9" fmla="*/ 2 h 2"/>
                <a:gd name="T10" fmla="*/ 8 w 83"/>
                <a:gd name="T11" fmla="*/ 2 h 2"/>
                <a:gd name="T12" fmla="*/ 10 w 83"/>
                <a:gd name="T13" fmla="*/ 2 h 2"/>
                <a:gd name="T14" fmla="*/ 12 w 83"/>
                <a:gd name="T15" fmla="*/ 2 h 2"/>
                <a:gd name="T16" fmla="*/ 13 w 83"/>
                <a:gd name="T17" fmla="*/ 2 h 2"/>
                <a:gd name="T18" fmla="*/ 15 w 83"/>
                <a:gd name="T19" fmla="*/ 2 h 2"/>
                <a:gd name="T20" fmla="*/ 17 w 83"/>
                <a:gd name="T21" fmla="*/ 2 h 2"/>
                <a:gd name="T22" fmla="*/ 19 w 83"/>
                <a:gd name="T23" fmla="*/ 2 h 2"/>
                <a:gd name="T24" fmla="*/ 20 w 83"/>
                <a:gd name="T25" fmla="*/ 2 h 2"/>
                <a:gd name="T26" fmla="*/ 22 w 83"/>
                <a:gd name="T27" fmla="*/ 1 h 2"/>
                <a:gd name="T28" fmla="*/ 24 w 83"/>
                <a:gd name="T29" fmla="*/ 1 h 2"/>
                <a:gd name="T30" fmla="*/ 25 w 83"/>
                <a:gd name="T31" fmla="*/ 1 h 2"/>
                <a:gd name="T32" fmla="*/ 27 w 83"/>
                <a:gd name="T33" fmla="*/ 1 h 2"/>
                <a:gd name="T34" fmla="*/ 29 w 83"/>
                <a:gd name="T35" fmla="*/ 1 h 2"/>
                <a:gd name="T36" fmla="*/ 31 w 83"/>
                <a:gd name="T37" fmla="*/ 1 h 2"/>
                <a:gd name="T38" fmla="*/ 32 w 83"/>
                <a:gd name="T39" fmla="*/ 1 h 2"/>
                <a:gd name="T40" fmla="*/ 34 w 83"/>
                <a:gd name="T41" fmla="*/ 1 h 2"/>
                <a:gd name="T42" fmla="*/ 36 w 83"/>
                <a:gd name="T43" fmla="*/ 1 h 2"/>
                <a:gd name="T44" fmla="*/ 37 w 83"/>
                <a:gd name="T45" fmla="*/ 1 h 2"/>
                <a:gd name="T46" fmla="*/ 39 w 83"/>
                <a:gd name="T47" fmla="*/ 1 h 2"/>
                <a:gd name="T48" fmla="*/ 41 w 83"/>
                <a:gd name="T49" fmla="*/ 1 h 2"/>
                <a:gd name="T50" fmla="*/ 42 w 83"/>
                <a:gd name="T51" fmla="*/ 1 h 2"/>
                <a:gd name="T52" fmla="*/ 44 w 83"/>
                <a:gd name="T53" fmla="*/ 1 h 2"/>
                <a:gd name="T54" fmla="*/ 46 w 83"/>
                <a:gd name="T55" fmla="*/ 1 h 2"/>
                <a:gd name="T56" fmla="*/ 47 w 83"/>
                <a:gd name="T57" fmla="*/ 1 h 2"/>
                <a:gd name="T58" fmla="*/ 49 w 83"/>
                <a:gd name="T59" fmla="*/ 1 h 2"/>
                <a:gd name="T60" fmla="*/ 51 w 83"/>
                <a:gd name="T61" fmla="*/ 1 h 2"/>
                <a:gd name="T62" fmla="*/ 52 w 83"/>
                <a:gd name="T63" fmla="*/ 1 h 2"/>
                <a:gd name="T64" fmla="*/ 54 w 83"/>
                <a:gd name="T65" fmla="*/ 1 h 2"/>
                <a:gd name="T66" fmla="*/ 56 w 83"/>
                <a:gd name="T67" fmla="*/ 1 h 2"/>
                <a:gd name="T68" fmla="*/ 57 w 83"/>
                <a:gd name="T69" fmla="*/ 1 h 2"/>
                <a:gd name="T70" fmla="*/ 59 w 83"/>
                <a:gd name="T71" fmla="*/ 1 h 2"/>
                <a:gd name="T72" fmla="*/ 61 w 83"/>
                <a:gd name="T73" fmla="*/ 0 h 2"/>
                <a:gd name="T74" fmla="*/ 63 w 83"/>
                <a:gd name="T75" fmla="*/ 0 h 2"/>
                <a:gd name="T76" fmla="*/ 64 w 83"/>
                <a:gd name="T77" fmla="*/ 0 h 2"/>
                <a:gd name="T78" fmla="*/ 66 w 83"/>
                <a:gd name="T79" fmla="*/ 0 h 2"/>
                <a:gd name="T80" fmla="*/ 68 w 83"/>
                <a:gd name="T81" fmla="*/ 0 h 2"/>
                <a:gd name="T82" fmla="*/ 70 w 83"/>
                <a:gd name="T83" fmla="*/ 0 h 2"/>
                <a:gd name="T84" fmla="*/ 71 w 83"/>
                <a:gd name="T85" fmla="*/ 0 h 2"/>
                <a:gd name="T86" fmla="*/ 73 w 83"/>
                <a:gd name="T87" fmla="*/ 0 h 2"/>
                <a:gd name="T88" fmla="*/ 75 w 83"/>
                <a:gd name="T89" fmla="*/ 0 h 2"/>
                <a:gd name="T90" fmla="*/ 76 w 83"/>
                <a:gd name="T91" fmla="*/ 0 h 2"/>
                <a:gd name="T92" fmla="*/ 78 w 83"/>
                <a:gd name="T93" fmla="*/ 0 h 2"/>
                <a:gd name="T94" fmla="*/ 80 w 83"/>
                <a:gd name="T95" fmla="*/ 0 h 2"/>
                <a:gd name="T96" fmla="*/ 81 w 83"/>
                <a:gd name="T97" fmla="*/ 0 h 2"/>
                <a:gd name="T98" fmla="*/ 83 w 83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2"/>
                  </a:moveTo>
                  <a:lnTo>
                    <a:pt x="1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3" name="Freeform 81"/>
            <p:cNvSpPr>
              <a:spLocks/>
            </p:cNvSpPr>
            <p:nvPr/>
          </p:nvSpPr>
          <p:spPr bwMode="auto">
            <a:xfrm>
              <a:off x="5003801" y="4325938"/>
              <a:ext cx="131763" cy="12700"/>
            </a:xfrm>
            <a:custGeom>
              <a:avLst/>
              <a:gdLst>
                <a:gd name="T0" fmla="*/ 0 w 83"/>
                <a:gd name="T1" fmla="*/ 8 h 8"/>
                <a:gd name="T2" fmla="*/ 2 w 83"/>
                <a:gd name="T3" fmla="*/ 8 h 8"/>
                <a:gd name="T4" fmla="*/ 3 w 83"/>
                <a:gd name="T5" fmla="*/ 7 h 8"/>
                <a:gd name="T6" fmla="*/ 5 w 83"/>
                <a:gd name="T7" fmla="*/ 7 h 8"/>
                <a:gd name="T8" fmla="*/ 7 w 83"/>
                <a:gd name="T9" fmla="*/ 7 h 8"/>
                <a:gd name="T10" fmla="*/ 8 w 83"/>
                <a:gd name="T11" fmla="*/ 7 h 8"/>
                <a:gd name="T12" fmla="*/ 10 w 83"/>
                <a:gd name="T13" fmla="*/ 7 h 8"/>
                <a:gd name="T14" fmla="*/ 12 w 83"/>
                <a:gd name="T15" fmla="*/ 7 h 8"/>
                <a:gd name="T16" fmla="*/ 13 w 83"/>
                <a:gd name="T17" fmla="*/ 7 h 8"/>
                <a:gd name="T18" fmla="*/ 15 w 83"/>
                <a:gd name="T19" fmla="*/ 7 h 8"/>
                <a:gd name="T20" fmla="*/ 17 w 83"/>
                <a:gd name="T21" fmla="*/ 6 h 8"/>
                <a:gd name="T22" fmla="*/ 19 w 83"/>
                <a:gd name="T23" fmla="*/ 6 h 8"/>
                <a:gd name="T24" fmla="*/ 20 w 83"/>
                <a:gd name="T25" fmla="*/ 6 h 8"/>
                <a:gd name="T26" fmla="*/ 22 w 83"/>
                <a:gd name="T27" fmla="*/ 6 h 8"/>
                <a:gd name="T28" fmla="*/ 24 w 83"/>
                <a:gd name="T29" fmla="*/ 6 h 8"/>
                <a:gd name="T30" fmla="*/ 25 w 83"/>
                <a:gd name="T31" fmla="*/ 6 h 8"/>
                <a:gd name="T32" fmla="*/ 27 w 83"/>
                <a:gd name="T33" fmla="*/ 6 h 8"/>
                <a:gd name="T34" fmla="*/ 29 w 83"/>
                <a:gd name="T35" fmla="*/ 6 h 8"/>
                <a:gd name="T36" fmla="*/ 31 w 83"/>
                <a:gd name="T37" fmla="*/ 6 h 8"/>
                <a:gd name="T38" fmla="*/ 32 w 83"/>
                <a:gd name="T39" fmla="*/ 5 h 8"/>
                <a:gd name="T40" fmla="*/ 34 w 83"/>
                <a:gd name="T41" fmla="*/ 5 h 8"/>
                <a:gd name="T42" fmla="*/ 36 w 83"/>
                <a:gd name="T43" fmla="*/ 5 h 8"/>
                <a:gd name="T44" fmla="*/ 38 w 83"/>
                <a:gd name="T45" fmla="*/ 5 h 8"/>
                <a:gd name="T46" fmla="*/ 39 w 83"/>
                <a:gd name="T47" fmla="*/ 5 h 8"/>
                <a:gd name="T48" fmla="*/ 41 w 83"/>
                <a:gd name="T49" fmla="*/ 5 h 8"/>
                <a:gd name="T50" fmla="*/ 43 w 83"/>
                <a:gd name="T51" fmla="*/ 4 h 8"/>
                <a:gd name="T52" fmla="*/ 44 w 83"/>
                <a:gd name="T53" fmla="*/ 4 h 8"/>
                <a:gd name="T54" fmla="*/ 46 w 83"/>
                <a:gd name="T55" fmla="*/ 4 h 8"/>
                <a:gd name="T56" fmla="*/ 48 w 83"/>
                <a:gd name="T57" fmla="*/ 4 h 8"/>
                <a:gd name="T58" fmla="*/ 49 w 83"/>
                <a:gd name="T59" fmla="*/ 4 h 8"/>
                <a:gd name="T60" fmla="*/ 51 w 83"/>
                <a:gd name="T61" fmla="*/ 4 h 8"/>
                <a:gd name="T62" fmla="*/ 53 w 83"/>
                <a:gd name="T63" fmla="*/ 4 h 8"/>
                <a:gd name="T64" fmla="*/ 54 w 83"/>
                <a:gd name="T65" fmla="*/ 3 h 8"/>
                <a:gd name="T66" fmla="*/ 56 w 83"/>
                <a:gd name="T67" fmla="*/ 3 h 8"/>
                <a:gd name="T68" fmla="*/ 58 w 83"/>
                <a:gd name="T69" fmla="*/ 3 h 8"/>
                <a:gd name="T70" fmla="*/ 59 w 83"/>
                <a:gd name="T71" fmla="*/ 3 h 8"/>
                <a:gd name="T72" fmla="*/ 61 w 83"/>
                <a:gd name="T73" fmla="*/ 2 h 8"/>
                <a:gd name="T74" fmla="*/ 63 w 83"/>
                <a:gd name="T75" fmla="*/ 2 h 8"/>
                <a:gd name="T76" fmla="*/ 64 w 83"/>
                <a:gd name="T77" fmla="*/ 2 h 8"/>
                <a:gd name="T78" fmla="*/ 66 w 83"/>
                <a:gd name="T79" fmla="*/ 2 h 8"/>
                <a:gd name="T80" fmla="*/ 68 w 83"/>
                <a:gd name="T81" fmla="*/ 2 h 8"/>
                <a:gd name="T82" fmla="*/ 69 w 83"/>
                <a:gd name="T83" fmla="*/ 2 h 8"/>
                <a:gd name="T84" fmla="*/ 71 w 83"/>
                <a:gd name="T85" fmla="*/ 1 h 8"/>
                <a:gd name="T86" fmla="*/ 73 w 83"/>
                <a:gd name="T87" fmla="*/ 1 h 8"/>
                <a:gd name="T88" fmla="*/ 75 w 83"/>
                <a:gd name="T89" fmla="*/ 1 h 8"/>
                <a:gd name="T90" fmla="*/ 76 w 83"/>
                <a:gd name="T91" fmla="*/ 1 h 8"/>
                <a:gd name="T92" fmla="*/ 78 w 83"/>
                <a:gd name="T93" fmla="*/ 1 h 8"/>
                <a:gd name="T94" fmla="*/ 80 w 83"/>
                <a:gd name="T95" fmla="*/ 0 h 8"/>
                <a:gd name="T96" fmla="*/ 82 w 83"/>
                <a:gd name="T97" fmla="*/ 0 h 8"/>
                <a:gd name="T98" fmla="*/ 83 w 83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8">
                  <a:moveTo>
                    <a:pt x="0" y="8"/>
                  </a:moveTo>
                  <a:lnTo>
                    <a:pt x="2" y="8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8" y="7"/>
                  </a:lnTo>
                  <a:lnTo>
                    <a:pt x="10" y="7"/>
                  </a:lnTo>
                  <a:lnTo>
                    <a:pt x="12" y="7"/>
                  </a:lnTo>
                  <a:lnTo>
                    <a:pt x="13" y="7"/>
                  </a:lnTo>
                  <a:lnTo>
                    <a:pt x="15" y="7"/>
                  </a:lnTo>
                  <a:lnTo>
                    <a:pt x="17" y="6"/>
                  </a:lnTo>
                  <a:lnTo>
                    <a:pt x="19" y="6"/>
                  </a:lnTo>
                  <a:lnTo>
                    <a:pt x="20" y="6"/>
                  </a:lnTo>
                  <a:lnTo>
                    <a:pt x="22" y="6"/>
                  </a:lnTo>
                  <a:lnTo>
                    <a:pt x="24" y="6"/>
                  </a:lnTo>
                  <a:lnTo>
                    <a:pt x="25" y="6"/>
                  </a:lnTo>
                  <a:lnTo>
                    <a:pt x="27" y="6"/>
                  </a:lnTo>
                  <a:lnTo>
                    <a:pt x="29" y="6"/>
                  </a:lnTo>
                  <a:lnTo>
                    <a:pt x="31" y="6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8" y="5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3" y="4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3" y="4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59" y="3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69" y="2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4" name="Freeform 82"/>
            <p:cNvSpPr>
              <a:spLocks/>
            </p:cNvSpPr>
            <p:nvPr/>
          </p:nvSpPr>
          <p:spPr bwMode="auto">
            <a:xfrm>
              <a:off x="5135563" y="4291013"/>
              <a:ext cx="131763" cy="34925"/>
            </a:xfrm>
            <a:custGeom>
              <a:avLst/>
              <a:gdLst>
                <a:gd name="T0" fmla="*/ 0 w 83"/>
                <a:gd name="T1" fmla="*/ 22 h 22"/>
                <a:gd name="T2" fmla="*/ 2 w 83"/>
                <a:gd name="T3" fmla="*/ 21 h 22"/>
                <a:gd name="T4" fmla="*/ 4 w 83"/>
                <a:gd name="T5" fmla="*/ 21 h 22"/>
                <a:gd name="T6" fmla="*/ 5 w 83"/>
                <a:gd name="T7" fmla="*/ 21 h 22"/>
                <a:gd name="T8" fmla="*/ 7 w 83"/>
                <a:gd name="T9" fmla="*/ 21 h 22"/>
                <a:gd name="T10" fmla="*/ 9 w 83"/>
                <a:gd name="T11" fmla="*/ 21 h 22"/>
                <a:gd name="T12" fmla="*/ 10 w 83"/>
                <a:gd name="T13" fmla="*/ 20 h 22"/>
                <a:gd name="T14" fmla="*/ 12 w 83"/>
                <a:gd name="T15" fmla="*/ 20 h 22"/>
                <a:gd name="T16" fmla="*/ 14 w 83"/>
                <a:gd name="T17" fmla="*/ 19 h 22"/>
                <a:gd name="T18" fmla="*/ 15 w 83"/>
                <a:gd name="T19" fmla="*/ 19 h 22"/>
                <a:gd name="T20" fmla="*/ 17 w 83"/>
                <a:gd name="T21" fmla="*/ 19 h 22"/>
                <a:gd name="T22" fmla="*/ 19 w 83"/>
                <a:gd name="T23" fmla="*/ 19 h 22"/>
                <a:gd name="T24" fmla="*/ 21 w 83"/>
                <a:gd name="T25" fmla="*/ 18 h 22"/>
                <a:gd name="T26" fmla="*/ 22 w 83"/>
                <a:gd name="T27" fmla="*/ 18 h 22"/>
                <a:gd name="T28" fmla="*/ 24 w 83"/>
                <a:gd name="T29" fmla="*/ 17 h 22"/>
                <a:gd name="T30" fmla="*/ 26 w 83"/>
                <a:gd name="T31" fmla="*/ 17 h 22"/>
                <a:gd name="T32" fmla="*/ 27 w 83"/>
                <a:gd name="T33" fmla="*/ 17 h 22"/>
                <a:gd name="T34" fmla="*/ 29 w 83"/>
                <a:gd name="T35" fmla="*/ 16 h 22"/>
                <a:gd name="T36" fmla="*/ 31 w 83"/>
                <a:gd name="T37" fmla="*/ 16 h 22"/>
                <a:gd name="T38" fmla="*/ 32 w 83"/>
                <a:gd name="T39" fmla="*/ 16 h 22"/>
                <a:gd name="T40" fmla="*/ 34 w 83"/>
                <a:gd name="T41" fmla="*/ 16 h 22"/>
                <a:gd name="T42" fmla="*/ 36 w 83"/>
                <a:gd name="T43" fmla="*/ 15 h 22"/>
                <a:gd name="T44" fmla="*/ 37 w 83"/>
                <a:gd name="T45" fmla="*/ 14 h 22"/>
                <a:gd name="T46" fmla="*/ 39 w 83"/>
                <a:gd name="T47" fmla="*/ 14 h 22"/>
                <a:gd name="T48" fmla="*/ 41 w 83"/>
                <a:gd name="T49" fmla="*/ 14 h 22"/>
                <a:gd name="T50" fmla="*/ 43 w 83"/>
                <a:gd name="T51" fmla="*/ 13 h 22"/>
                <a:gd name="T52" fmla="*/ 44 w 83"/>
                <a:gd name="T53" fmla="*/ 13 h 22"/>
                <a:gd name="T54" fmla="*/ 46 w 83"/>
                <a:gd name="T55" fmla="*/ 12 h 22"/>
                <a:gd name="T56" fmla="*/ 48 w 83"/>
                <a:gd name="T57" fmla="*/ 12 h 22"/>
                <a:gd name="T58" fmla="*/ 50 w 83"/>
                <a:gd name="T59" fmla="*/ 11 h 22"/>
                <a:gd name="T60" fmla="*/ 51 w 83"/>
                <a:gd name="T61" fmla="*/ 11 h 22"/>
                <a:gd name="T62" fmla="*/ 53 w 83"/>
                <a:gd name="T63" fmla="*/ 10 h 22"/>
                <a:gd name="T64" fmla="*/ 55 w 83"/>
                <a:gd name="T65" fmla="*/ 10 h 22"/>
                <a:gd name="T66" fmla="*/ 56 w 83"/>
                <a:gd name="T67" fmla="*/ 9 h 22"/>
                <a:gd name="T68" fmla="*/ 58 w 83"/>
                <a:gd name="T69" fmla="*/ 9 h 22"/>
                <a:gd name="T70" fmla="*/ 60 w 83"/>
                <a:gd name="T71" fmla="*/ 9 h 22"/>
                <a:gd name="T72" fmla="*/ 61 w 83"/>
                <a:gd name="T73" fmla="*/ 8 h 22"/>
                <a:gd name="T74" fmla="*/ 63 w 83"/>
                <a:gd name="T75" fmla="*/ 7 h 22"/>
                <a:gd name="T76" fmla="*/ 65 w 83"/>
                <a:gd name="T77" fmla="*/ 7 h 22"/>
                <a:gd name="T78" fmla="*/ 66 w 83"/>
                <a:gd name="T79" fmla="*/ 6 h 22"/>
                <a:gd name="T80" fmla="*/ 68 w 83"/>
                <a:gd name="T81" fmla="*/ 5 h 22"/>
                <a:gd name="T82" fmla="*/ 70 w 83"/>
                <a:gd name="T83" fmla="*/ 5 h 22"/>
                <a:gd name="T84" fmla="*/ 71 w 83"/>
                <a:gd name="T85" fmla="*/ 4 h 22"/>
                <a:gd name="T86" fmla="*/ 73 w 83"/>
                <a:gd name="T87" fmla="*/ 3 h 22"/>
                <a:gd name="T88" fmla="*/ 75 w 83"/>
                <a:gd name="T89" fmla="*/ 3 h 22"/>
                <a:gd name="T90" fmla="*/ 76 w 83"/>
                <a:gd name="T91" fmla="*/ 2 h 22"/>
                <a:gd name="T92" fmla="*/ 78 w 83"/>
                <a:gd name="T93" fmla="*/ 2 h 22"/>
                <a:gd name="T94" fmla="*/ 80 w 83"/>
                <a:gd name="T95" fmla="*/ 1 h 22"/>
                <a:gd name="T96" fmla="*/ 81 w 83"/>
                <a:gd name="T97" fmla="*/ 0 h 22"/>
                <a:gd name="T98" fmla="*/ 83 w 83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2">
                  <a:moveTo>
                    <a:pt x="0" y="22"/>
                  </a:moveTo>
                  <a:lnTo>
                    <a:pt x="2" y="21"/>
                  </a:lnTo>
                  <a:lnTo>
                    <a:pt x="4" y="21"/>
                  </a:lnTo>
                  <a:lnTo>
                    <a:pt x="5" y="21"/>
                  </a:lnTo>
                  <a:lnTo>
                    <a:pt x="7" y="21"/>
                  </a:lnTo>
                  <a:lnTo>
                    <a:pt x="9" y="21"/>
                  </a:lnTo>
                  <a:lnTo>
                    <a:pt x="10" y="20"/>
                  </a:lnTo>
                  <a:lnTo>
                    <a:pt x="12" y="20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7" y="19"/>
                  </a:lnTo>
                  <a:lnTo>
                    <a:pt x="19" y="19"/>
                  </a:lnTo>
                  <a:lnTo>
                    <a:pt x="21" y="18"/>
                  </a:lnTo>
                  <a:lnTo>
                    <a:pt x="22" y="18"/>
                  </a:lnTo>
                  <a:lnTo>
                    <a:pt x="24" y="17"/>
                  </a:lnTo>
                  <a:lnTo>
                    <a:pt x="26" y="17"/>
                  </a:lnTo>
                  <a:lnTo>
                    <a:pt x="27" y="17"/>
                  </a:lnTo>
                  <a:lnTo>
                    <a:pt x="29" y="16"/>
                  </a:lnTo>
                  <a:lnTo>
                    <a:pt x="31" y="16"/>
                  </a:lnTo>
                  <a:lnTo>
                    <a:pt x="32" y="16"/>
                  </a:lnTo>
                  <a:lnTo>
                    <a:pt x="34" y="16"/>
                  </a:lnTo>
                  <a:lnTo>
                    <a:pt x="36" y="15"/>
                  </a:lnTo>
                  <a:lnTo>
                    <a:pt x="37" y="14"/>
                  </a:lnTo>
                  <a:lnTo>
                    <a:pt x="39" y="14"/>
                  </a:lnTo>
                  <a:lnTo>
                    <a:pt x="41" y="14"/>
                  </a:lnTo>
                  <a:lnTo>
                    <a:pt x="43" y="13"/>
                  </a:lnTo>
                  <a:lnTo>
                    <a:pt x="44" y="13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50" y="11"/>
                  </a:lnTo>
                  <a:lnTo>
                    <a:pt x="51" y="11"/>
                  </a:lnTo>
                  <a:lnTo>
                    <a:pt x="53" y="10"/>
                  </a:lnTo>
                  <a:lnTo>
                    <a:pt x="55" y="10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8"/>
                  </a:lnTo>
                  <a:lnTo>
                    <a:pt x="63" y="7"/>
                  </a:lnTo>
                  <a:lnTo>
                    <a:pt x="65" y="7"/>
                  </a:lnTo>
                  <a:lnTo>
                    <a:pt x="66" y="6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4"/>
                  </a:lnTo>
                  <a:lnTo>
                    <a:pt x="73" y="3"/>
                  </a:lnTo>
                  <a:lnTo>
                    <a:pt x="75" y="3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1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5" name="Freeform 83"/>
            <p:cNvSpPr>
              <a:spLocks/>
            </p:cNvSpPr>
            <p:nvPr/>
          </p:nvSpPr>
          <p:spPr bwMode="auto">
            <a:xfrm>
              <a:off x="5267326" y="4189413"/>
              <a:ext cx="131763" cy="101600"/>
            </a:xfrm>
            <a:custGeom>
              <a:avLst/>
              <a:gdLst>
                <a:gd name="T0" fmla="*/ 0 w 83"/>
                <a:gd name="T1" fmla="*/ 64 h 64"/>
                <a:gd name="T2" fmla="*/ 2 w 83"/>
                <a:gd name="T3" fmla="*/ 63 h 64"/>
                <a:gd name="T4" fmla="*/ 4 w 83"/>
                <a:gd name="T5" fmla="*/ 62 h 64"/>
                <a:gd name="T6" fmla="*/ 5 w 83"/>
                <a:gd name="T7" fmla="*/ 61 h 64"/>
                <a:gd name="T8" fmla="*/ 7 w 83"/>
                <a:gd name="T9" fmla="*/ 60 h 64"/>
                <a:gd name="T10" fmla="*/ 9 w 83"/>
                <a:gd name="T11" fmla="*/ 59 h 64"/>
                <a:gd name="T12" fmla="*/ 11 w 83"/>
                <a:gd name="T13" fmla="*/ 58 h 64"/>
                <a:gd name="T14" fmla="*/ 12 w 83"/>
                <a:gd name="T15" fmla="*/ 58 h 64"/>
                <a:gd name="T16" fmla="*/ 14 w 83"/>
                <a:gd name="T17" fmla="*/ 57 h 64"/>
                <a:gd name="T18" fmla="*/ 16 w 83"/>
                <a:gd name="T19" fmla="*/ 56 h 64"/>
                <a:gd name="T20" fmla="*/ 17 w 83"/>
                <a:gd name="T21" fmla="*/ 55 h 64"/>
                <a:gd name="T22" fmla="*/ 19 w 83"/>
                <a:gd name="T23" fmla="*/ 54 h 64"/>
                <a:gd name="T24" fmla="*/ 21 w 83"/>
                <a:gd name="T25" fmla="*/ 53 h 64"/>
                <a:gd name="T26" fmla="*/ 22 w 83"/>
                <a:gd name="T27" fmla="*/ 52 h 64"/>
                <a:gd name="T28" fmla="*/ 24 w 83"/>
                <a:gd name="T29" fmla="*/ 51 h 64"/>
                <a:gd name="T30" fmla="*/ 26 w 83"/>
                <a:gd name="T31" fmla="*/ 50 h 64"/>
                <a:gd name="T32" fmla="*/ 28 w 83"/>
                <a:gd name="T33" fmla="*/ 49 h 64"/>
                <a:gd name="T34" fmla="*/ 29 w 83"/>
                <a:gd name="T35" fmla="*/ 48 h 64"/>
                <a:gd name="T36" fmla="*/ 31 w 83"/>
                <a:gd name="T37" fmla="*/ 47 h 64"/>
                <a:gd name="T38" fmla="*/ 33 w 83"/>
                <a:gd name="T39" fmla="*/ 46 h 64"/>
                <a:gd name="T40" fmla="*/ 34 w 83"/>
                <a:gd name="T41" fmla="*/ 45 h 64"/>
                <a:gd name="T42" fmla="*/ 36 w 83"/>
                <a:gd name="T43" fmla="*/ 44 h 64"/>
                <a:gd name="T44" fmla="*/ 38 w 83"/>
                <a:gd name="T45" fmla="*/ 43 h 64"/>
                <a:gd name="T46" fmla="*/ 39 w 83"/>
                <a:gd name="T47" fmla="*/ 41 h 64"/>
                <a:gd name="T48" fmla="*/ 41 w 83"/>
                <a:gd name="T49" fmla="*/ 40 h 64"/>
                <a:gd name="T50" fmla="*/ 43 w 83"/>
                <a:gd name="T51" fmla="*/ 39 h 64"/>
                <a:gd name="T52" fmla="*/ 44 w 83"/>
                <a:gd name="T53" fmla="*/ 37 h 64"/>
                <a:gd name="T54" fmla="*/ 46 w 83"/>
                <a:gd name="T55" fmla="*/ 36 h 64"/>
                <a:gd name="T56" fmla="*/ 48 w 83"/>
                <a:gd name="T57" fmla="*/ 35 h 64"/>
                <a:gd name="T58" fmla="*/ 49 w 83"/>
                <a:gd name="T59" fmla="*/ 34 h 64"/>
                <a:gd name="T60" fmla="*/ 51 w 83"/>
                <a:gd name="T61" fmla="*/ 32 h 64"/>
                <a:gd name="T62" fmla="*/ 53 w 83"/>
                <a:gd name="T63" fmla="*/ 31 h 64"/>
                <a:gd name="T64" fmla="*/ 55 w 83"/>
                <a:gd name="T65" fmla="*/ 29 h 64"/>
                <a:gd name="T66" fmla="*/ 56 w 83"/>
                <a:gd name="T67" fmla="*/ 28 h 64"/>
                <a:gd name="T68" fmla="*/ 58 w 83"/>
                <a:gd name="T69" fmla="*/ 27 h 64"/>
                <a:gd name="T70" fmla="*/ 60 w 83"/>
                <a:gd name="T71" fmla="*/ 25 h 64"/>
                <a:gd name="T72" fmla="*/ 62 w 83"/>
                <a:gd name="T73" fmla="*/ 23 h 64"/>
                <a:gd name="T74" fmla="*/ 63 w 83"/>
                <a:gd name="T75" fmla="*/ 22 h 64"/>
                <a:gd name="T76" fmla="*/ 65 w 83"/>
                <a:gd name="T77" fmla="*/ 20 h 64"/>
                <a:gd name="T78" fmla="*/ 67 w 83"/>
                <a:gd name="T79" fmla="*/ 18 h 64"/>
                <a:gd name="T80" fmla="*/ 68 w 83"/>
                <a:gd name="T81" fmla="*/ 17 h 64"/>
                <a:gd name="T82" fmla="*/ 70 w 83"/>
                <a:gd name="T83" fmla="*/ 15 h 64"/>
                <a:gd name="T84" fmla="*/ 72 w 83"/>
                <a:gd name="T85" fmla="*/ 13 h 64"/>
                <a:gd name="T86" fmla="*/ 73 w 83"/>
                <a:gd name="T87" fmla="*/ 11 h 64"/>
                <a:gd name="T88" fmla="*/ 75 w 83"/>
                <a:gd name="T89" fmla="*/ 10 h 64"/>
                <a:gd name="T90" fmla="*/ 77 w 83"/>
                <a:gd name="T91" fmla="*/ 8 h 64"/>
                <a:gd name="T92" fmla="*/ 78 w 83"/>
                <a:gd name="T93" fmla="*/ 6 h 64"/>
                <a:gd name="T94" fmla="*/ 80 w 83"/>
                <a:gd name="T95" fmla="*/ 4 h 64"/>
                <a:gd name="T96" fmla="*/ 82 w 83"/>
                <a:gd name="T97" fmla="*/ 2 h 64"/>
                <a:gd name="T98" fmla="*/ 83 w 83"/>
                <a:gd name="T99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4">
                  <a:moveTo>
                    <a:pt x="0" y="64"/>
                  </a:moveTo>
                  <a:lnTo>
                    <a:pt x="2" y="63"/>
                  </a:lnTo>
                  <a:lnTo>
                    <a:pt x="4" y="62"/>
                  </a:lnTo>
                  <a:lnTo>
                    <a:pt x="5" y="61"/>
                  </a:lnTo>
                  <a:lnTo>
                    <a:pt x="7" y="60"/>
                  </a:lnTo>
                  <a:lnTo>
                    <a:pt x="9" y="59"/>
                  </a:lnTo>
                  <a:lnTo>
                    <a:pt x="11" y="58"/>
                  </a:lnTo>
                  <a:lnTo>
                    <a:pt x="12" y="58"/>
                  </a:lnTo>
                  <a:lnTo>
                    <a:pt x="14" y="57"/>
                  </a:lnTo>
                  <a:lnTo>
                    <a:pt x="16" y="56"/>
                  </a:lnTo>
                  <a:lnTo>
                    <a:pt x="17" y="55"/>
                  </a:lnTo>
                  <a:lnTo>
                    <a:pt x="19" y="54"/>
                  </a:lnTo>
                  <a:lnTo>
                    <a:pt x="21" y="53"/>
                  </a:lnTo>
                  <a:lnTo>
                    <a:pt x="22" y="52"/>
                  </a:lnTo>
                  <a:lnTo>
                    <a:pt x="24" y="51"/>
                  </a:lnTo>
                  <a:lnTo>
                    <a:pt x="26" y="50"/>
                  </a:lnTo>
                  <a:lnTo>
                    <a:pt x="28" y="49"/>
                  </a:lnTo>
                  <a:lnTo>
                    <a:pt x="29" y="48"/>
                  </a:lnTo>
                  <a:lnTo>
                    <a:pt x="31" y="47"/>
                  </a:lnTo>
                  <a:lnTo>
                    <a:pt x="33" y="46"/>
                  </a:lnTo>
                  <a:lnTo>
                    <a:pt x="34" y="45"/>
                  </a:lnTo>
                  <a:lnTo>
                    <a:pt x="36" y="44"/>
                  </a:lnTo>
                  <a:lnTo>
                    <a:pt x="38" y="43"/>
                  </a:lnTo>
                  <a:lnTo>
                    <a:pt x="39" y="41"/>
                  </a:lnTo>
                  <a:lnTo>
                    <a:pt x="41" y="40"/>
                  </a:lnTo>
                  <a:lnTo>
                    <a:pt x="43" y="39"/>
                  </a:lnTo>
                  <a:lnTo>
                    <a:pt x="44" y="37"/>
                  </a:lnTo>
                  <a:lnTo>
                    <a:pt x="46" y="36"/>
                  </a:lnTo>
                  <a:lnTo>
                    <a:pt x="48" y="35"/>
                  </a:lnTo>
                  <a:lnTo>
                    <a:pt x="49" y="34"/>
                  </a:lnTo>
                  <a:lnTo>
                    <a:pt x="51" y="32"/>
                  </a:lnTo>
                  <a:lnTo>
                    <a:pt x="53" y="31"/>
                  </a:lnTo>
                  <a:lnTo>
                    <a:pt x="55" y="29"/>
                  </a:lnTo>
                  <a:lnTo>
                    <a:pt x="56" y="28"/>
                  </a:lnTo>
                  <a:lnTo>
                    <a:pt x="58" y="27"/>
                  </a:lnTo>
                  <a:lnTo>
                    <a:pt x="60" y="25"/>
                  </a:lnTo>
                  <a:lnTo>
                    <a:pt x="62" y="23"/>
                  </a:lnTo>
                  <a:lnTo>
                    <a:pt x="63" y="22"/>
                  </a:lnTo>
                  <a:lnTo>
                    <a:pt x="65" y="20"/>
                  </a:lnTo>
                  <a:lnTo>
                    <a:pt x="67" y="18"/>
                  </a:lnTo>
                  <a:lnTo>
                    <a:pt x="68" y="17"/>
                  </a:lnTo>
                  <a:lnTo>
                    <a:pt x="70" y="15"/>
                  </a:lnTo>
                  <a:lnTo>
                    <a:pt x="72" y="13"/>
                  </a:lnTo>
                  <a:lnTo>
                    <a:pt x="73" y="11"/>
                  </a:lnTo>
                  <a:lnTo>
                    <a:pt x="75" y="10"/>
                  </a:lnTo>
                  <a:lnTo>
                    <a:pt x="77" y="8"/>
                  </a:lnTo>
                  <a:lnTo>
                    <a:pt x="78" y="6"/>
                  </a:lnTo>
                  <a:lnTo>
                    <a:pt x="80" y="4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6" name="Freeform 84"/>
            <p:cNvSpPr>
              <a:spLocks/>
            </p:cNvSpPr>
            <p:nvPr/>
          </p:nvSpPr>
          <p:spPr bwMode="auto">
            <a:xfrm>
              <a:off x="5399088" y="3930650"/>
              <a:ext cx="133350" cy="258763"/>
            </a:xfrm>
            <a:custGeom>
              <a:avLst/>
              <a:gdLst>
                <a:gd name="T0" fmla="*/ 0 w 84"/>
                <a:gd name="T1" fmla="*/ 163 h 163"/>
                <a:gd name="T2" fmla="*/ 2 w 84"/>
                <a:gd name="T3" fmla="*/ 161 h 163"/>
                <a:gd name="T4" fmla="*/ 4 w 84"/>
                <a:gd name="T5" fmla="*/ 159 h 163"/>
                <a:gd name="T6" fmla="*/ 5 w 84"/>
                <a:gd name="T7" fmla="*/ 156 h 163"/>
                <a:gd name="T8" fmla="*/ 7 w 84"/>
                <a:gd name="T9" fmla="*/ 154 h 163"/>
                <a:gd name="T10" fmla="*/ 9 w 84"/>
                <a:gd name="T11" fmla="*/ 152 h 163"/>
                <a:gd name="T12" fmla="*/ 11 w 84"/>
                <a:gd name="T13" fmla="*/ 150 h 163"/>
                <a:gd name="T14" fmla="*/ 12 w 84"/>
                <a:gd name="T15" fmla="*/ 147 h 163"/>
                <a:gd name="T16" fmla="*/ 14 w 84"/>
                <a:gd name="T17" fmla="*/ 145 h 163"/>
                <a:gd name="T18" fmla="*/ 16 w 84"/>
                <a:gd name="T19" fmla="*/ 143 h 163"/>
                <a:gd name="T20" fmla="*/ 17 w 84"/>
                <a:gd name="T21" fmla="*/ 140 h 163"/>
                <a:gd name="T22" fmla="*/ 19 w 84"/>
                <a:gd name="T23" fmla="*/ 138 h 163"/>
                <a:gd name="T24" fmla="*/ 21 w 84"/>
                <a:gd name="T25" fmla="*/ 135 h 163"/>
                <a:gd name="T26" fmla="*/ 23 w 84"/>
                <a:gd name="T27" fmla="*/ 132 h 163"/>
                <a:gd name="T28" fmla="*/ 24 w 84"/>
                <a:gd name="T29" fmla="*/ 130 h 163"/>
                <a:gd name="T30" fmla="*/ 26 w 84"/>
                <a:gd name="T31" fmla="*/ 127 h 163"/>
                <a:gd name="T32" fmla="*/ 28 w 84"/>
                <a:gd name="T33" fmla="*/ 125 h 163"/>
                <a:gd name="T34" fmla="*/ 29 w 84"/>
                <a:gd name="T35" fmla="*/ 121 h 163"/>
                <a:gd name="T36" fmla="*/ 31 w 84"/>
                <a:gd name="T37" fmla="*/ 119 h 163"/>
                <a:gd name="T38" fmla="*/ 33 w 84"/>
                <a:gd name="T39" fmla="*/ 116 h 163"/>
                <a:gd name="T40" fmla="*/ 35 w 84"/>
                <a:gd name="T41" fmla="*/ 113 h 163"/>
                <a:gd name="T42" fmla="*/ 36 w 84"/>
                <a:gd name="T43" fmla="*/ 110 h 163"/>
                <a:gd name="T44" fmla="*/ 38 w 84"/>
                <a:gd name="T45" fmla="*/ 107 h 163"/>
                <a:gd name="T46" fmla="*/ 40 w 84"/>
                <a:gd name="T47" fmla="*/ 103 h 163"/>
                <a:gd name="T48" fmla="*/ 41 w 84"/>
                <a:gd name="T49" fmla="*/ 100 h 163"/>
                <a:gd name="T50" fmla="*/ 43 w 84"/>
                <a:gd name="T51" fmla="*/ 97 h 163"/>
                <a:gd name="T52" fmla="*/ 45 w 84"/>
                <a:gd name="T53" fmla="*/ 94 h 163"/>
                <a:gd name="T54" fmla="*/ 46 w 84"/>
                <a:gd name="T55" fmla="*/ 90 h 163"/>
                <a:gd name="T56" fmla="*/ 48 w 84"/>
                <a:gd name="T57" fmla="*/ 87 h 163"/>
                <a:gd name="T58" fmla="*/ 50 w 84"/>
                <a:gd name="T59" fmla="*/ 84 h 163"/>
                <a:gd name="T60" fmla="*/ 51 w 84"/>
                <a:gd name="T61" fmla="*/ 80 h 163"/>
                <a:gd name="T62" fmla="*/ 53 w 84"/>
                <a:gd name="T63" fmla="*/ 76 h 163"/>
                <a:gd name="T64" fmla="*/ 55 w 84"/>
                <a:gd name="T65" fmla="*/ 73 h 163"/>
                <a:gd name="T66" fmla="*/ 56 w 84"/>
                <a:gd name="T67" fmla="*/ 69 h 163"/>
                <a:gd name="T68" fmla="*/ 58 w 84"/>
                <a:gd name="T69" fmla="*/ 65 h 163"/>
                <a:gd name="T70" fmla="*/ 60 w 84"/>
                <a:gd name="T71" fmla="*/ 61 h 163"/>
                <a:gd name="T72" fmla="*/ 61 w 84"/>
                <a:gd name="T73" fmla="*/ 57 h 163"/>
                <a:gd name="T74" fmla="*/ 63 w 84"/>
                <a:gd name="T75" fmla="*/ 53 h 163"/>
                <a:gd name="T76" fmla="*/ 65 w 84"/>
                <a:gd name="T77" fmla="*/ 49 h 163"/>
                <a:gd name="T78" fmla="*/ 66 w 84"/>
                <a:gd name="T79" fmla="*/ 45 h 163"/>
                <a:gd name="T80" fmla="*/ 68 w 84"/>
                <a:gd name="T81" fmla="*/ 41 h 163"/>
                <a:gd name="T82" fmla="*/ 70 w 84"/>
                <a:gd name="T83" fmla="*/ 36 h 163"/>
                <a:gd name="T84" fmla="*/ 72 w 84"/>
                <a:gd name="T85" fmla="*/ 32 h 163"/>
                <a:gd name="T86" fmla="*/ 73 w 84"/>
                <a:gd name="T87" fmla="*/ 28 h 163"/>
                <a:gd name="T88" fmla="*/ 75 w 84"/>
                <a:gd name="T89" fmla="*/ 24 h 163"/>
                <a:gd name="T90" fmla="*/ 77 w 84"/>
                <a:gd name="T91" fmla="*/ 19 h 163"/>
                <a:gd name="T92" fmla="*/ 79 w 84"/>
                <a:gd name="T93" fmla="*/ 14 h 163"/>
                <a:gd name="T94" fmla="*/ 80 w 84"/>
                <a:gd name="T95" fmla="*/ 10 h 163"/>
                <a:gd name="T96" fmla="*/ 82 w 84"/>
                <a:gd name="T97" fmla="*/ 5 h 163"/>
                <a:gd name="T98" fmla="*/ 84 w 84"/>
                <a:gd name="T99" fmla="*/ 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63">
                  <a:moveTo>
                    <a:pt x="0" y="163"/>
                  </a:moveTo>
                  <a:lnTo>
                    <a:pt x="2" y="161"/>
                  </a:lnTo>
                  <a:lnTo>
                    <a:pt x="4" y="159"/>
                  </a:lnTo>
                  <a:lnTo>
                    <a:pt x="5" y="156"/>
                  </a:lnTo>
                  <a:lnTo>
                    <a:pt x="7" y="154"/>
                  </a:lnTo>
                  <a:lnTo>
                    <a:pt x="9" y="152"/>
                  </a:lnTo>
                  <a:lnTo>
                    <a:pt x="11" y="150"/>
                  </a:lnTo>
                  <a:lnTo>
                    <a:pt x="12" y="147"/>
                  </a:lnTo>
                  <a:lnTo>
                    <a:pt x="14" y="145"/>
                  </a:lnTo>
                  <a:lnTo>
                    <a:pt x="16" y="143"/>
                  </a:lnTo>
                  <a:lnTo>
                    <a:pt x="17" y="140"/>
                  </a:lnTo>
                  <a:lnTo>
                    <a:pt x="19" y="138"/>
                  </a:lnTo>
                  <a:lnTo>
                    <a:pt x="21" y="135"/>
                  </a:lnTo>
                  <a:lnTo>
                    <a:pt x="23" y="132"/>
                  </a:lnTo>
                  <a:lnTo>
                    <a:pt x="24" y="130"/>
                  </a:lnTo>
                  <a:lnTo>
                    <a:pt x="26" y="127"/>
                  </a:lnTo>
                  <a:lnTo>
                    <a:pt x="28" y="125"/>
                  </a:lnTo>
                  <a:lnTo>
                    <a:pt x="29" y="121"/>
                  </a:lnTo>
                  <a:lnTo>
                    <a:pt x="31" y="119"/>
                  </a:lnTo>
                  <a:lnTo>
                    <a:pt x="33" y="116"/>
                  </a:lnTo>
                  <a:lnTo>
                    <a:pt x="35" y="113"/>
                  </a:lnTo>
                  <a:lnTo>
                    <a:pt x="36" y="110"/>
                  </a:lnTo>
                  <a:lnTo>
                    <a:pt x="38" y="107"/>
                  </a:lnTo>
                  <a:lnTo>
                    <a:pt x="40" y="103"/>
                  </a:lnTo>
                  <a:lnTo>
                    <a:pt x="41" y="100"/>
                  </a:lnTo>
                  <a:lnTo>
                    <a:pt x="43" y="97"/>
                  </a:lnTo>
                  <a:lnTo>
                    <a:pt x="45" y="94"/>
                  </a:lnTo>
                  <a:lnTo>
                    <a:pt x="46" y="90"/>
                  </a:lnTo>
                  <a:lnTo>
                    <a:pt x="48" y="87"/>
                  </a:lnTo>
                  <a:lnTo>
                    <a:pt x="50" y="84"/>
                  </a:lnTo>
                  <a:lnTo>
                    <a:pt x="51" y="80"/>
                  </a:lnTo>
                  <a:lnTo>
                    <a:pt x="53" y="76"/>
                  </a:lnTo>
                  <a:lnTo>
                    <a:pt x="55" y="73"/>
                  </a:lnTo>
                  <a:lnTo>
                    <a:pt x="56" y="69"/>
                  </a:lnTo>
                  <a:lnTo>
                    <a:pt x="58" y="65"/>
                  </a:lnTo>
                  <a:lnTo>
                    <a:pt x="60" y="61"/>
                  </a:lnTo>
                  <a:lnTo>
                    <a:pt x="61" y="57"/>
                  </a:lnTo>
                  <a:lnTo>
                    <a:pt x="63" y="53"/>
                  </a:lnTo>
                  <a:lnTo>
                    <a:pt x="65" y="49"/>
                  </a:lnTo>
                  <a:lnTo>
                    <a:pt x="66" y="45"/>
                  </a:lnTo>
                  <a:lnTo>
                    <a:pt x="68" y="41"/>
                  </a:lnTo>
                  <a:lnTo>
                    <a:pt x="70" y="36"/>
                  </a:lnTo>
                  <a:lnTo>
                    <a:pt x="72" y="32"/>
                  </a:lnTo>
                  <a:lnTo>
                    <a:pt x="73" y="28"/>
                  </a:lnTo>
                  <a:lnTo>
                    <a:pt x="75" y="24"/>
                  </a:lnTo>
                  <a:lnTo>
                    <a:pt x="77" y="19"/>
                  </a:lnTo>
                  <a:lnTo>
                    <a:pt x="79" y="14"/>
                  </a:lnTo>
                  <a:lnTo>
                    <a:pt x="80" y="10"/>
                  </a:lnTo>
                  <a:lnTo>
                    <a:pt x="82" y="5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" name="Freeform 85"/>
            <p:cNvSpPr>
              <a:spLocks/>
            </p:cNvSpPr>
            <p:nvPr/>
          </p:nvSpPr>
          <p:spPr bwMode="auto">
            <a:xfrm>
              <a:off x="5532438" y="3455988"/>
              <a:ext cx="131763" cy="474663"/>
            </a:xfrm>
            <a:custGeom>
              <a:avLst/>
              <a:gdLst>
                <a:gd name="T0" fmla="*/ 0 w 83"/>
                <a:gd name="T1" fmla="*/ 299 h 299"/>
                <a:gd name="T2" fmla="*/ 1 w 83"/>
                <a:gd name="T3" fmla="*/ 294 h 299"/>
                <a:gd name="T4" fmla="*/ 3 w 83"/>
                <a:gd name="T5" fmla="*/ 290 h 299"/>
                <a:gd name="T6" fmla="*/ 5 w 83"/>
                <a:gd name="T7" fmla="*/ 284 h 299"/>
                <a:gd name="T8" fmla="*/ 6 w 83"/>
                <a:gd name="T9" fmla="*/ 279 h 299"/>
                <a:gd name="T10" fmla="*/ 8 w 83"/>
                <a:gd name="T11" fmla="*/ 274 h 299"/>
                <a:gd name="T12" fmla="*/ 10 w 83"/>
                <a:gd name="T13" fmla="*/ 269 h 299"/>
                <a:gd name="T14" fmla="*/ 11 w 83"/>
                <a:gd name="T15" fmla="*/ 264 h 299"/>
                <a:gd name="T16" fmla="*/ 13 w 83"/>
                <a:gd name="T17" fmla="*/ 258 h 299"/>
                <a:gd name="T18" fmla="*/ 15 w 83"/>
                <a:gd name="T19" fmla="*/ 253 h 299"/>
                <a:gd name="T20" fmla="*/ 17 w 83"/>
                <a:gd name="T21" fmla="*/ 248 h 299"/>
                <a:gd name="T22" fmla="*/ 18 w 83"/>
                <a:gd name="T23" fmla="*/ 242 h 299"/>
                <a:gd name="T24" fmla="*/ 20 w 83"/>
                <a:gd name="T25" fmla="*/ 237 h 299"/>
                <a:gd name="T26" fmla="*/ 22 w 83"/>
                <a:gd name="T27" fmla="*/ 231 h 299"/>
                <a:gd name="T28" fmla="*/ 23 w 83"/>
                <a:gd name="T29" fmla="*/ 225 h 299"/>
                <a:gd name="T30" fmla="*/ 25 w 83"/>
                <a:gd name="T31" fmla="*/ 219 h 299"/>
                <a:gd name="T32" fmla="*/ 27 w 83"/>
                <a:gd name="T33" fmla="*/ 214 h 299"/>
                <a:gd name="T34" fmla="*/ 28 w 83"/>
                <a:gd name="T35" fmla="*/ 208 h 299"/>
                <a:gd name="T36" fmla="*/ 30 w 83"/>
                <a:gd name="T37" fmla="*/ 202 h 299"/>
                <a:gd name="T38" fmla="*/ 32 w 83"/>
                <a:gd name="T39" fmla="*/ 196 h 299"/>
                <a:gd name="T40" fmla="*/ 33 w 83"/>
                <a:gd name="T41" fmla="*/ 190 h 299"/>
                <a:gd name="T42" fmla="*/ 35 w 83"/>
                <a:gd name="T43" fmla="*/ 184 h 299"/>
                <a:gd name="T44" fmla="*/ 37 w 83"/>
                <a:gd name="T45" fmla="*/ 177 h 299"/>
                <a:gd name="T46" fmla="*/ 39 w 83"/>
                <a:gd name="T47" fmla="*/ 171 h 299"/>
                <a:gd name="T48" fmla="*/ 40 w 83"/>
                <a:gd name="T49" fmla="*/ 165 h 299"/>
                <a:gd name="T50" fmla="*/ 42 w 83"/>
                <a:gd name="T51" fmla="*/ 159 h 299"/>
                <a:gd name="T52" fmla="*/ 44 w 83"/>
                <a:gd name="T53" fmla="*/ 152 h 299"/>
                <a:gd name="T54" fmla="*/ 46 w 83"/>
                <a:gd name="T55" fmla="*/ 146 h 299"/>
                <a:gd name="T56" fmla="*/ 47 w 83"/>
                <a:gd name="T57" fmla="*/ 140 h 299"/>
                <a:gd name="T58" fmla="*/ 49 w 83"/>
                <a:gd name="T59" fmla="*/ 133 h 299"/>
                <a:gd name="T60" fmla="*/ 51 w 83"/>
                <a:gd name="T61" fmla="*/ 127 h 299"/>
                <a:gd name="T62" fmla="*/ 52 w 83"/>
                <a:gd name="T63" fmla="*/ 120 h 299"/>
                <a:gd name="T64" fmla="*/ 54 w 83"/>
                <a:gd name="T65" fmla="*/ 113 h 299"/>
                <a:gd name="T66" fmla="*/ 56 w 83"/>
                <a:gd name="T67" fmla="*/ 107 h 299"/>
                <a:gd name="T68" fmla="*/ 57 w 83"/>
                <a:gd name="T69" fmla="*/ 100 h 299"/>
                <a:gd name="T70" fmla="*/ 59 w 83"/>
                <a:gd name="T71" fmla="*/ 94 h 299"/>
                <a:gd name="T72" fmla="*/ 61 w 83"/>
                <a:gd name="T73" fmla="*/ 87 h 299"/>
                <a:gd name="T74" fmla="*/ 62 w 83"/>
                <a:gd name="T75" fmla="*/ 80 h 299"/>
                <a:gd name="T76" fmla="*/ 64 w 83"/>
                <a:gd name="T77" fmla="*/ 73 h 299"/>
                <a:gd name="T78" fmla="*/ 66 w 83"/>
                <a:gd name="T79" fmla="*/ 67 h 299"/>
                <a:gd name="T80" fmla="*/ 67 w 83"/>
                <a:gd name="T81" fmla="*/ 60 h 299"/>
                <a:gd name="T82" fmla="*/ 69 w 83"/>
                <a:gd name="T83" fmla="*/ 53 h 299"/>
                <a:gd name="T84" fmla="*/ 71 w 83"/>
                <a:gd name="T85" fmla="*/ 46 h 299"/>
                <a:gd name="T86" fmla="*/ 72 w 83"/>
                <a:gd name="T87" fmla="*/ 40 h 299"/>
                <a:gd name="T88" fmla="*/ 74 w 83"/>
                <a:gd name="T89" fmla="*/ 33 h 299"/>
                <a:gd name="T90" fmla="*/ 76 w 83"/>
                <a:gd name="T91" fmla="*/ 27 h 299"/>
                <a:gd name="T92" fmla="*/ 77 w 83"/>
                <a:gd name="T93" fmla="*/ 20 h 299"/>
                <a:gd name="T94" fmla="*/ 79 w 83"/>
                <a:gd name="T95" fmla="*/ 13 h 299"/>
                <a:gd name="T96" fmla="*/ 81 w 83"/>
                <a:gd name="T97" fmla="*/ 6 h 299"/>
                <a:gd name="T98" fmla="*/ 83 w 83"/>
                <a:gd name="T99" fmla="*/ 0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99">
                  <a:moveTo>
                    <a:pt x="0" y="299"/>
                  </a:moveTo>
                  <a:lnTo>
                    <a:pt x="1" y="294"/>
                  </a:lnTo>
                  <a:lnTo>
                    <a:pt x="3" y="290"/>
                  </a:lnTo>
                  <a:lnTo>
                    <a:pt x="5" y="284"/>
                  </a:lnTo>
                  <a:lnTo>
                    <a:pt x="6" y="279"/>
                  </a:lnTo>
                  <a:lnTo>
                    <a:pt x="8" y="274"/>
                  </a:lnTo>
                  <a:lnTo>
                    <a:pt x="10" y="269"/>
                  </a:lnTo>
                  <a:lnTo>
                    <a:pt x="11" y="264"/>
                  </a:lnTo>
                  <a:lnTo>
                    <a:pt x="13" y="258"/>
                  </a:lnTo>
                  <a:lnTo>
                    <a:pt x="15" y="253"/>
                  </a:lnTo>
                  <a:lnTo>
                    <a:pt x="17" y="248"/>
                  </a:lnTo>
                  <a:lnTo>
                    <a:pt x="18" y="242"/>
                  </a:lnTo>
                  <a:lnTo>
                    <a:pt x="20" y="237"/>
                  </a:lnTo>
                  <a:lnTo>
                    <a:pt x="22" y="231"/>
                  </a:lnTo>
                  <a:lnTo>
                    <a:pt x="23" y="225"/>
                  </a:lnTo>
                  <a:lnTo>
                    <a:pt x="25" y="219"/>
                  </a:lnTo>
                  <a:lnTo>
                    <a:pt x="27" y="214"/>
                  </a:lnTo>
                  <a:lnTo>
                    <a:pt x="28" y="208"/>
                  </a:lnTo>
                  <a:lnTo>
                    <a:pt x="30" y="202"/>
                  </a:lnTo>
                  <a:lnTo>
                    <a:pt x="32" y="196"/>
                  </a:lnTo>
                  <a:lnTo>
                    <a:pt x="33" y="190"/>
                  </a:lnTo>
                  <a:lnTo>
                    <a:pt x="35" y="184"/>
                  </a:lnTo>
                  <a:lnTo>
                    <a:pt x="37" y="177"/>
                  </a:lnTo>
                  <a:lnTo>
                    <a:pt x="39" y="171"/>
                  </a:lnTo>
                  <a:lnTo>
                    <a:pt x="40" y="165"/>
                  </a:lnTo>
                  <a:lnTo>
                    <a:pt x="42" y="159"/>
                  </a:lnTo>
                  <a:lnTo>
                    <a:pt x="44" y="152"/>
                  </a:lnTo>
                  <a:lnTo>
                    <a:pt x="46" y="146"/>
                  </a:lnTo>
                  <a:lnTo>
                    <a:pt x="47" y="140"/>
                  </a:lnTo>
                  <a:lnTo>
                    <a:pt x="49" y="133"/>
                  </a:lnTo>
                  <a:lnTo>
                    <a:pt x="51" y="127"/>
                  </a:lnTo>
                  <a:lnTo>
                    <a:pt x="52" y="120"/>
                  </a:lnTo>
                  <a:lnTo>
                    <a:pt x="54" y="113"/>
                  </a:lnTo>
                  <a:lnTo>
                    <a:pt x="56" y="107"/>
                  </a:lnTo>
                  <a:lnTo>
                    <a:pt x="57" y="100"/>
                  </a:lnTo>
                  <a:lnTo>
                    <a:pt x="59" y="94"/>
                  </a:lnTo>
                  <a:lnTo>
                    <a:pt x="61" y="87"/>
                  </a:lnTo>
                  <a:lnTo>
                    <a:pt x="62" y="80"/>
                  </a:lnTo>
                  <a:lnTo>
                    <a:pt x="64" y="73"/>
                  </a:lnTo>
                  <a:lnTo>
                    <a:pt x="66" y="67"/>
                  </a:lnTo>
                  <a:lnTo>
                    <a:pt x="67" y="60"/>
                  </a:lnTo>
                  <a:lnTo>
                    <a:pt x="69" y="53"/>
                  </a:lnTo>
                  <a:lnTo>
                    <a:pt x="71" y="46"/>
                  </a:lnTo>
                  <a:lnTo>
                    <a:pt x="72" y="40"/>
                  </a:lnTo>
                  <a:lnTo>
                    <a:pt x="74" y="33"/>
                  </a:lnTo>
                  <a:lnTo>
                    <a:pt x="76" y="27"/>
                  </a:lnTo>
                  <a:lnTo>
                    <a:pt x="77" y="20"/>
                  </a:lnTo>
                  <a:lnTo>
                    <a:pt x="79" y="13"/>
                  </a:lnTo>
                  <a:lnTo>
                    <a:pt x="81" y="6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8" name="Freeform 86"/>
            <p:cNvSpPr>
              <a:spLocks/>
            </p:cNvSpPr>
            <p:nvPr/>
          </p:nvSpPr>
          <p:spPr bwMode="auto">
            <a:xfrm>
              <a:off x="5664201" y="3155950"/>
              <a:ext cx="131763" cy="300038"/>
            </a:xfrm>
            <a:custGeom>
              <a:avLst/>
              <a:gdLst>
                <a:gd name="T0" fmla="*/ 0 w 83"/>
                <a:gd name="T1" fmla="*/ 189 h 189"/>
                <a:gd name="T2" fmla="*/ 1 w 83"/>
                <a:gd name="T3" fmla="*/ 182 h 189"/>
                <a:gd name="T4" fmla="*/ 3 w 83"/>
                <a:gd name="T5" fmla="*/ 176 h 189"/>
                <a:gd name="T6" fmla="*/ 5 w 83"/>
                <a:gd name="T7" fmla="*/ 169 h 189"/>
                <a:gd name="T8" fmla="*/ 7 w 83"/>
                <a:gd name="T9" fmla="*/ 163 h 189"/>
                <a:gd name="T10" fmla="*/ 8 w 83"/>
                <a:gd name="T11" fmla="*/ 156 h 189"/>
                <a:gd name="T12" fmla="*/ 10 w 83"/>
                <a:gd name="T13" fmla="*/ 150 h 189"/>
                <a:gd name="T14" fmla="*/ 12 w 83"/>
                <a:gd name="T15" fmla="*/ 144 h 189"/>
                <a:gd name="T16" fmla="*/ 13 w 83"/>
                <a:gd name="T17" fmla="*/ 138 h 189"/>
                <a:gd name="T18" fmla="*/ 15 w 83"/>
                <a:gd name="T19" fmla="*/ 131 h 189"/>
                <a:gd name="T20" fmla="*/ 17 w 83"/>
                <a:gd name="T21" fmla="*/ 126 h 189"/>
                <a:gd name="T22" fmla="*/ 18 w 83"/>
                <a:gd name="T23" fmla="*/ 120 h 189"/>
                <a:gd name="T24" fmla="*/ 20 w 83"/>
                <a:gd name="T25" fmla="*/ 114 h 189"/>
                <a:gd name="T26" fmla="*/ 22 w 83"/>
                <a:gd name="T27" fmla="*/ 108 h 189"/>
                <a:gd name="T28" fmla="*/ 24 w 83"/>
                <a:gd name="T29" fmla="*/ 102 h 189"/>
                <a:gd name="T30" fmla="*/ 25 w 83"/>
                <a:gd name="T31" fmla="*/ 97 h 189"/>
                <a:gd name="T32" fmla="*/ 27 w 83"/>
                <a:gd name="T33" fmla="*/ 91 h 189"/>
                <a:gd name="T34" fmla="*/ 29 w 83"/>
                <a:gd name="T35" fmla="*/ 86 h 189"/>
                <a:gd name="T36" fmla="*/ 30 w 83"/>
                <a:gd name="T37" fmla="*/ 80 h 189"/>
                <a:gd name="T38" fmla="*/ 32 w 83"/>
                <a:gd name="T39" fmla="*/ 75 h 189"/>
                <a:gd name="T40" fmla="*/ 34 w 83"/>
                <a:gd name="T41" fmla="*/ 71 h 189"/>
                <a:gd name="T42" fmla="*/ 35 w 83"/>
                <a:gd name="T43" fmla="*/ 66 h 189"/>
                <a:gd name="T44" fmla="*/ 37 w 83"/>
                <a:gd name="T45" fmla="*/ 61 h 189"/>
                <a:gd name="T46" fmla="*/ 39 w 83"/>
                <a:gd name="T47" fmla="*/ 56 h 189"/>
                <a:gd name="T48" fmla="*/ 40 w 83"/>
                <a:gd name="T49" fmla="*/ 52 h 189"/>
                <a:gd name="T50" fmla="*/ 42 w 83"/>
                <a:gd name="T51" fmla="*/ 48 h 189"/>
                <a:gd name="T52" fmla="*/ 44 w 83"/>
                <a:gd name="T53" fmla="*/ 43 h 189"/>
                <a:gd name="T54" fmla="*/ 45 w 83"/>
                <a:gd name="T55" fmla="*/ 40 h 189"/>
                <a:gd name="T56" fmla="*/ 47 w 83"/>
                <a:gd name="T57" fmla="*/ 36 h 189"/>
                <a:gd name="T58" fmla="*/ 49 w 83"/>
                <a:gd name="T59" fmla="*/ 32 h 189"/>
                <a:gd name="T60" fmla="*/ 51 w 83"/>
                <a:gd name="T61" fmla="*/ 29 h 189"/>
                <a:gd name="T62" fmla="*/ 52 w 83"/>
                <a:gd name="T63" fmla="*/ 25 h 189"/>
                <a:gd name="T64" fmla="*/ 54 w 83"/>
                <a:gd name="T65" fmla="*/ 22 h 189"/>
                <a:gd name="T66" fmla="*/ 56 w 83"/>
                <a:gd name="T67" fmla="*/ 20 h 189"/>
                <a:gd name="T68" fmla="*/ 58 w 83"/>
                <a:gd name="T69" fmla="*/ 17 h 189"/>
                <a:gd name="T70" fmla="*/ 59 w 83"/>
                <a:gd name="T71" fmla="*/ 14 h 189"/>
                <a:gd name="T72" fmla="*/ 61 w 83"/>
                <a:gd name="T73" fmla="*/ 12 h 189"/>
                <a:gd name="T74" fmla="*/ 63 w 83"/>
                <a:gd name="T75" fmla="*/ 10 h 189"/>
                <a:gd name="T76" fmla="*/ 64 w 83"/>
                <a:gd name="T77" fmla="*/ 8 h 189"/>
                <a:gd name="T78" fmla="*/ 66 w 83"/>
                <a:gd name="T79" fmla="*/ 6 h 189"/>
                <a:gd name="T80" fmla="*/ 68 w 83"/>
                <a:gd name="T81" fmla="*/ 5 h 189"/>
                <a:gd name="T82" fmla="*/ 69 w 83"/>
                <a:gd name="T83" fmla="*/ 4 h 189"/>
                <a:gd name="T84" fmla="*/ 71 w 83"/>
                <a:gd name="T85" fmla="*/ 3 h 189"/>
                <a:gd name="T86" fmla="*/ 73 w 83"/>
                <a:gd name="T87" fmla="*/ 2 h 189"/>
                <a:gd name="T88" fmla="*/ 74 w 83"/>
                <a:gd name="T89" fmla="*/ 1 h 189"/>
                <a:gd name="T90" fmla="*/ 76 w 83"/>
                <a:gd name="T91" fmla="*/ 1 h 189"/>
                <a:gd name="T92" fmla="*/ 78 w 83"/>
                <a:gd name="T93" fmla="*/ 0 h 189"/>
                <a:gd name="T94" fmla="*/ 79 w 83"/>
                <a:gd name="T95" fmla="*/ 0 h 189"/>
                <a:gd name="T96" fmla="*/ 81 w 83"/>
                <a:gd name="T97" fmla="*/ 1 h 189"/>
                <a:gd name="T98" fmla="*/ 83 w 83"/>
                <a:gd name="T9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89">
                  <a:moveTo>
                    <a:pt x="0" y="189"/>
                  </a:moveTo>
                  <a:lnTo>
                    <a:pt x="1" y="182"/>
                  </a:lnTo>
                  <a:lnTo>
                    <a:pt x="3" y="176"/>
                  </a:lnTo>
                  <a:lnTo>
                    <a:pt x="5" y="169"/>
                  </a:lnTo>
                  <a:lnTo>
                    <a:pt x="7" y="163"/>
                  </a:lnTo>
                  <a:lnTo>
                    <a:pt x="8" y="156"/>
                  </a:lnTo>
                  <a:lnTo>
                    <a:pt x="10" y="150"/>
                  </a:lnTo>
                  <a:lnTo>
                    <a:pt x="12" y="144"/>
                  </a:lnTo>
                  <a:lnTo>
                    <a:pt x="13" y="138"/>
                  </a:lnTo>
                  <a:lnTo>
                    <a:pt x="15" y="131"/>
                  </a:lnTo>
                  <a:lnTo>
                    <a:pt x="17" y="126"/>
                  </a:lnTo>
                  <a:lnTo>
                    <a:pt x="18" y="120"/>
                  </a:lnTo>
                  <a:lnTo>
                    <a:pt x="20" y="114"/>
                  </a:lnTo>
                  <a:lnTo>
                    <a:pt x="22" y="108"/>
                  </a:lnTo>
                  <a:lnTo>
                    <a:pt x="24" y="102"/>
                  </a:lnTo>
                  <a:lnTo>
                    <a:pt x="25" y="97"/>
                  </a:lnTo>
                  <a:lnTo>
                    <a:pt x="27" y="91"/>
                  </a:lnTo>
                  <a:lnTo>
                    <a:pt x="29" y="86"/>
                  </a:lnTo>
                  <a:lnTo>
                    <a:pt x="30" y="80"/>
                  </a:lnTo>
                  <a:lnTo>
                    <a:pt x="32" y="75"/>
                  </a:lnTo>
                  <a:lnTo>
                    <a:pt x="34" y="71"/>
                  </a:lnTo>
                  <a:lnTo>
                    <a:pt x="35" y="66"/>
                  </a:lnTo>
                  <a:lnTo>
                    <a:pt x="37" y="61"/>
                  </a:lnTo>
                  <a:lnTo>
                    <a:pt x="39" y="56"/>
                  </a:lnTo>
                  <a:lnTo>
                    <a:pt x="40" y="52"/>
                  </a:lnTo>
                  <a:lnTo>
                    <a:pt x="42" y="48"/>
                  </a:lnTo>
                  <a:lnTo>
                    <a:pt x="44" y="43"/>
                  </a:lnTo>
                  <a:lnTo>
                    <a:pt x="45" y="40"/>
                  </a:lnTo>
                  <a:lnTo>
                    <a:pt x="47" y="36"/>
                  </a:lnTo>
                  <a:lnTo>
                    <a:pt x="49" y="32"/>
                  </a:lnTo>
                  <a:lnTo>
                    <a:pt x="51" y="29"/>
                  </a:lnTo>
                  <a:lnTo>
                    <a:pt x="52" y="25"/>
                  </a:lnTo>
                  <a:lnTo>
                    <a:pt x="54" y="22"/>
                  </a:lnTo>
                  <a:lnTo>
                    <a:pt x="56" y="20"/>
                  </a:lnTo>
                  <a:lnTo>
                    <a:pt x="58" y="17"/>
                  </a:lnTo>
                  <a:lnTo>
                    <a:pt x="59" y="14"/>
                  </a:lnTo>
                  <a:lnTo>
                    <a:pt x="61" y="12"/>
                  </a:lnTo>
                  <a:lnTo>
                    <a:pt x="63" y="10"/>
                  </a:lnTo>
                  <a:lnTo>
                    <a:pt x="64" y="8"/>
                  </a:lnTo>
                  <a:lnTo>
                    <a:pt x="66" y="6"/>
                  </a:lnTo>
                  <a:lnTo>
                    <a:pt x="68" y="5"/>
                  </a:lnTo>
                  <a:lnTo>
                    <a:pt x="69" y="4"/>
                  </a:lnTo>
                  <a:lnTo>
                    <a:pt x="71" y="3"/>
                  </a:lnTo>
                  <a:lnTo>
                    <a:pt x="73" y="2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9" name="Freeform 87"/>
            <p:cNvSpPr>
              <a:spLocks/>
            </p:cNvSpPr>
            <p:nvPr/>
          </p:nvSpPr>
          <p:spPr bwMode="auto">
            <a:xfrm>
              <a:off x="5795963" y="3157538"/>
              <a:ext cx="131763" cy="366713"/>
            </a:xfrm>
            <a:custGeom>
              <a:avLst/>
              <a:gdLst>
                <a:gd name="T0" fmla="*/ 0 w 83"/>
                <a:gd name="T1" fmla="*/ 0 h 231"/>
                <a:gd name="T2" fmla="*/ 1 w 83"/>
                <a:gd name="T3" fmla="*/ 0 h 231"/>
                <a:gd name="T4" fmla="*/ 3 w 83"/>
                <a:gd name="T5" fmla="*/ 1 h 231"/>
                <a:gd name="T6" fmla="*/ 5 w 83"/>
                <a:gd name="T7" fmla="*/ 2 h 231"/>
                <a:gd name="T8" fmla="*/ 7 w 83"/>
                <a:gd name="T9" fmla="*/ 3 h 231"/>
                <a:gd name="T10" fmla="*/ 8 w 83"/>
                <a:gd name="T11" fmla="*/ 5 h 231"/>
                <a:gd name="T12" fmla="*/ 10 w 83"/>
                <a:gd name="T13" fmla="*/ 7 h 231"/>
                <a:gd name="T14" fmla="*/ 12 w 83"/>
                <a:gd name="T15" fmla="*/ 9 h 231"/>
                <a:gd name="T16" fmla="*/ 13 w 83"/>
                <a:gd name="T17" fmla="*/ 11 h 231"/>
                <a:gd name="T18" fmla="*/ 15 w 83"/>
                <a:gd name="T19" fmla="*/ 13 h 231"/>
                <a:gd name="T20" fmla="*/ 17 w 83"/>
                <a:gd name="T21" fmla="*/ 16 h 231"/>
                <a:gd name="T22" fmla="*/ 19 w 83"/>
                <a:gd name="T23" fmla="*/ 18 h 231"/>
                <a:gd name="T24" fmla="*/ 20 w 83"/>
                <a:gd name="T25" fmla="*/ 21 h 231"/>
                <a:gd name="T26" fmla="*/ 22 w 83"/>
                <a:gd name="T27" fmla="*/ 24 h 231"/>
                <a:gd name="T28" fmla="*/ 24 w 83"/>
                <a:gd name="T29" fmla="*/ 28 h 231"/>
                <a:gd name="T30" fmla="*/ 25 w 83"/>
                <a:gd name="T31" fmla="*/ 31 h 231"/>
                <a:gd name="T32" fmla="*/ 27 w 83"/>
                <a:gd name="T33" fmla="*/ 35 h 231"/>
                <a:gd name="T34" fmla="*/ 29 w 83"/>
                <a:gd name="T35" fmla="*/ 39 h 231"/>
                <a:gd name="T36" fmla="*/ 31 w 83"/>
                <a:gd name="T37" fmla="*/ 43 h 231"/>
                <a:gd name="T38" fmla="*/ 32 w 83"/>
                <a:gd name="T39" fmla="*/ 47 h 231"/>
                <a:gd name="T40" fmla="*/ 34 w 83"/>
                <a:gd name="T41" fmla="*/ 51 h 231"/>
                <a:gd name="T42" fmla="*/ 36 w 83"/>
                <a:gd name="T43" fmla="*/ 56 h 231"/>
                <a:gd name="T44" fmla="*/ 37 w 83"/>
                <a:gd name="T45" fmla="*/ 61 h 231"/>
                <a:gd name="T46" fmla="*/ 39 w 83"/>
                <a:gd name="T47" fmla="*/ 66 h 231"/>
                <a:gd name="T48" fmla="*/ 41 w 83"/>
                <a:gd name="T49" fmla="*/ 71 h 231"/>
                <a:gd name="T50" fmla="*/ 42 w 83"/>
                <a:gd name="T51" fmla="*/ 76 h 231"/>
                <a:gd name="T52" fmla="*/ 44 w 83"/>
                <a:gd name="T53" fmla="*/ 81 h 231"/>
                <a:gd name="T54" fmla="*/ 46 w 83"/>
                <a:gd name="T55" fmla="*/ 87 h 231"/>
                <a:gd name="T56" fmla="*/ 47 w 83"/>
                <a:gd name="T57" fmla="*/ 92 h 231"/>
                <a:gd name="T58" fmla="*/ 49 w 83"/>
                <a:gd name="T59" fmla="*/ 98 h 231"/>
                <a:gd name="T60" fmla="*/ 51 w 83"/>
                <a:gd name="T61" fmla="*/ 104 h 231"/>
                <a:gd name="T62" fmla="*/ 52 w 83"/>
                <a:gd name="T63" fmla="*/ 110 h 231"/>
                <a:gd name="T64" fmla="*/ 54 w 83"/>
                <a:gd name="T65" fmla="*/ 116 h 231"/>
                <a:gd name="T66" fmla="*/ 56 w 83"/>
                <a:gd name="T67" fmla="*/ 122 h 231"/>
                <a:gd name="T68" fmla="*/ 57 w 83"/>
                <a:gd name="T69" fmla="*/ 128 h 231"/>
                <a:gd name="T70" fmla="*/ 59 w 83"/>
                <a:gd name="T71" fmla="*/ 135 h 231"/>
                <a:gd name="T72" fmla="*/ 61 w 83"/>
                <a:gd name="T73" fmla="*/ 141 h 231"/>
                <a:gd name="T74" fmla="*/ 63 w 83"/>
                <a:gd name="T75" fmla="*/ 148 h 231"/>
                <a:gd name="T76" fmla="*/ 64 w 83"/>
                <a:gd name="T77" fmla="*/ 154 h 231"/>
                <a:gd name="T78" fmla="*/ 66 w 83"/>
                <a:gd name="T79" fmla="*/ 161 h 231"/>
                <a:gd name="T80" fmla="*/ 68 w 83"/>
                <a:gd name="T81" fmla="*/ 168 h 231"/>
                <a:gd name="T82" fmla="*/ 70 w 83"/>
                <a:gd name="T83" fmla="*/ 174 h 231"/>
                <a:gd name="T84" fmla="*/ 71 w 83"/>
                <a:gd name="T85" fmla="*/ 181 h 231"/>
                <a:gd name="T86" fmla="*/ 73 w 83"/>
                <a:gd name="T87" fmla="*/ 188 h 231"/>
                <a:gd name="T88" fmla="*/ 75 w 83"/>
                <a:gd name="T89" fmla="*/ 195 h 231"/>
                <a:gd name="T90" fmla="*/ 76 w 83"/>
                <a:gd name="T91" fmla="*/ 203 h 231"/>
                <a:gd name="T92" fmla="*/ 78 w 83"/>
                <a:gd name="T93" fmla="*/ 210 h 231"/>
                <a:gd name="T94" fmla="*/ 80 w 83"/>
                <a:gd name="T95" fmla="*/ 217 h 231"/>
                <a:gd name="T96" fmla="*/ 81 w 83"/>
                <a:gd name="T97" fmla="*/ 224 h 231"/>
                <a:gd name="T98" fmla="*/ 83 w 83"/>
                <a:gd name="T99" fmla="*/ 23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31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5" y="2"/>
                  </a:lnTo>
                  <a:lnTo>
                    <a:pt x="7" y="3"/>
                  </a:lnTo>
                  <a:lnTo>
                    <a:pt x="8" y="5"/>
                  </a:lnTo>
                  <a:lnTo>
                    <a:pt x="10" y="7"/>
                  </a:lnTo>
                  <a:lnTo>
                    <a:pt x="12" y="9"/>
                  </a:lnTo>
                  <a:lnTo>
                    <a:pt x="13" y="11"/>
                  </a:lnTo>
                  <a:lnTo>
                    <a:pt x="15" y="13"/>
                  </a:lnTo>
                  <a:lnTo>
                    <a:pt x="17" y="16"/>
                  </a:lnTo>
                  <a:lnTo>
                    <a:pt x="19" y="18"/>
                  </a:lnTo>
                  <a:lnTo>
                    <a:pt x="20" y="21"/>
                  </a:lnTo>
                  <a:lnTo>
                    <a:pt x="22" y="24"/>
                  </a:lnTo>
                  <a:lnTo>
                    <a:pt x="24" y="28"/>
                  </a:lnTo>
                  <a:lnTo>
                    <a:pt x="25" y="31"/>
                  </a:lnTo>
                  <a:lnTo>
                    <a:pt x="27" y="35"/>
                  </a:lnTo>
                  <a:lnTo>
                    <a:pt x="29" y="39"/>
                  </a:lnTo>
                  <a:lnTo>
                    <a:pt x="31" y="43"/>
                  </a:lnTo>
                  <a:lnTo>
                    <a:pt x="32" y="47"/>
                  </a:lnTo>
                  <a:lnTo>
                    <a:pt x="34" y="51"/>
                  </a:lnTo>
                  <a:lnTo>
                    <a:pt x="36" y="56"/>
                  </a:lnTo>
                  <a:lnTo>
                    <a:pt x="37" y="61"/>
                  </a:lnTo>
                  <a:lnTo>
                    <a:pt x="39" y="66"/>
                  </a:lnTo>
                  <a:lnTo>
                    <a:pt x="41" y="71"/>
                  </a:lnTo>
                  <a:lnTo>
                    <a:pt x="42" y="76"/>
                  </a:lnTo>
                  <a:lnTo>
                    <a:pt x="44" y="81"/>
                  </a:lnTo>
                  <a:lnTo>
                    <a:pt x="46" y="87"/>
                  </a:lnTo>
                  <a:lnTo>
                    <a:pt x="47" y="92"/>
                  </a:lnTo>
                  <a:lnTo>
                    <a:pt x="49" y="98"/>
                  </a:lnTo>
                  <a:lnTo>
                    <a:pt x="51" y="104"/>
                  </a:lnTo>
                  <a:lnTo>
                    <a:pt x="52" y="110"/>
                  </a:lnTo>
                  <a:lnTo>
                    <a:pt x="54" y="116"/>
                  </a:lnTo>
                  <a:lnTo>
                    <a:pt x="56" y="122"/>
                  </a:lnTo>
                  <a:lnTo>
                    <a:pt x="57" y="128"/>
                  </a:lnTo>
                  <a:lnTo>
                    <a:pt x="59" y="135"/>
                  </a:lnTo>
                  <a:lnTo>
                    <a:pt x="61" y="141"/>
                  </a:lnTo>
                  <a:lnTo>
                    <a:pt x="63" y="148"/>
                  </a:lnTo>
                  <a:lnTo>
                    <a:pt x="64" y="154"/>
                  </a:lnTo>
                  <a:lnTo>
                    <a:pt x="66" y="161"/>
                  </a:lnTo>
                  <a:lnTo>
                    <a:pt x="68" y="168"/>
                  </a:lnTo>
                  <a:lnTo>
                    <a:pt x="70" y="174"/>
                  </a:lnTo>
                  <a:lnTo>
                    <a:pt x="71" y="181"/>
                  </a:lnTo>
                  <a:lnTo>
                    <a:pt x="73" y="188"/>
                  </a:lnTo>
                  <a:lnTo>
                    <a:pt x="75" y="195"/>
                  </a:lnTo>
                  <a:lnTo>
                    <a:pt x="76" y="203"/>
                  </a:lnTo>
                  <a:lnTo>
                    <a:pt x="78" y="210"/>
                  </a:lnTo>
                  <a:lnTo>
                    <a:pt x="80" y="217"/>
                  </a:lnTo>
                  <a:lnTo>
                    <a:pt x="81" y="224"/>
                  </a:lnTo>
                  <a:lnTo>
                    <a:pt x="83" y="231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0" name="Freeform 88"/>
            <p:cNvSpPr>
              <a:spLocks/>
            </p:cNvSpPr>
            <p:nvPr/>
          </p:nvSpPr>
          <p:spPr bwMode="auto">
            <a:xfrm>
              <a:off x="5927726" y="3524250"/>
              <a:ext cx="131763" cy="488950"/>
            </a:xfrm>
            <a:custGeom>
              <a:avLst/>
              <a:gdLst>
                <a:gd name="T0" fmla="*/ 0 w 83"/>
                <a:gd name="T1" fmla="*/ 0 h 308"/>
                <a:gd name="T2" fmla="*/ 2 w 83"/>
                <a:gd name="T3" fmla="*/ 7 h 308"/>
                <a:gd name="T4" fmla="*/ 3 w 83"/>
                <a:gd name="T5" fmla="*/ 14 h 308"/>
                <a:gd name="T6" fmla="*/ 5 w 83"/>
                <a:gd name="T7" fmla="*/ 21 h 308"/>
                <a:gd name="T8" fmla="*/ 7 w 83"/>
                <a:gd name="T9" fmla="*/ 29 h 308"/>
                <a:gd name="T10" fmla="*/ 8 w 83"/>
                <a:gd name="T11" fmla="*/ 36 h 308"/>
                <a:gd name="T12" fmla="*/ 10 w 83"/>
                <a:gd name="T13" fmla="*/ 43 h 308"/>
                <a:gd name="T14" fmla="*/ 12 w 83"/>
                <a:gd name="T15" fmla="*/ 50 h 308"/>
                <a:gd name="T16" fmla="*/ 14 w 83"/>
                <a:gd name="T17" fmla="*/ 57 h 308"/>
                <a:gd name="T18" fmla="*/ 15 w 83"/>
                <a:gd name="T19" fmla="*/ 65 h 308"/>
                <a:gd name="T20" fmla="*/ 17 w 83"/>
                <a:gd name="T21" fmla="*/ 72 h 308"/>
                <a:gd name="T22" fmla="*/ 19 w 83"/>
                <a:gd name="T23" fmla="*/ 79 h 308"/>
                <a:gd name="T24" fmla="*/ 20 w 83"/>
                <a:gd name="T25" fmla="*/ 86 h 308"/>
                <a:gd name="T26" fmla="*/ 22 w 83"/>
                <a:gd name="T27" fmla="*/ 93 h 308"/>
                <a:gd name="T28" fmla="*/ 24 w 83"/>
                <a:gd name="T29" fmla="*/ 100 h 308"/>
                <a:gd name="T30" fmla="*/ 25 w 83"/>
                <a:gd name="T31" fmla="*/ 107 h 308"/>
                <a:gd name="T32" fmla="*/ 27 w 83"/>
                <a:gd name="T33" fmla="*/ 114 h 308"/>
                <a:gd name="T34" fmla="*/ 29 w 83"/>
                <a:gd name="T35" fmla="*/ 121 h 308"/>
                <a:gd name="T36" fmla="*/ 31 w 83"/>
                <a:gd name="T37" fmla="*/ 128 h 308"/>
                <a:gd name="T38" fmla="*/ 32 w 83"/>
                <a:gd name="T39" fmla="*/ 134 h 308"/>
                <a:gd name="T40" fmla="*/ 34 w 83"/>
                <a:gd name="T41" fmla="*/ 141 h 308"/>
                <a:gd name="T42" fmla="*/ 36 w 83"/>
                <a:gd name="T43" fmla="*/ 148 h 308"/>
                <a:gd name="T44" fmla="*/ 38 w 83"/>
                <a:gd name="T45" fmla="*/ 155 h 308"/>
                <a:gd name="T46" fmla="*/ 39 w 83"/>
                <a:gd name="T47" fmla="*/ 161 h 308"/>
                <a:gd name="T48" fmla="*/ 41 w 83"/>
                <a:gd name="T49" fmla="*/ 168 h 308"/>
                <a:gd name="T50" fmla="*/ 43 w 83"/>
                <a:gd name="T51" fmla="*/ 174 h 308"/>
                <a:gd name="T52" fmla="*/ 44 w 83"/>
                <a:gd name="T53" fmla="*/ 181 h 308"/>
                <a:gd name="T54" fmla="*/ 46 w 83"/>
                <a:gd name="T55" fmla="*/ 187 h 308"/>
                <a:gd name="T56" fmla="*/ 48 w 83"/>
                <a:gd name="T57" fmla="*/ 193 h 308"/>
                <a:gd name="T58" fmla="*/ 49 w 83"/>
                <a:gd name="T59" fmla="*/ 199 h 308"/>
                <a:gd name="T60" fmla="*/ 51 w 83"/>
                <a:gd name="T61" fmla="*/ 206 h 308"/>
                <a:gd name="T62" fmla="*/ 53 w 83"/>
                <a:gd name="T63" fmla="*/ 211 h 308"/>
                <a:gd name="T64" fmla="*/ 54 w 83"/>
                <a:gd name="T65" fmla="*/ 218 h 308"/>
                <a:gd name="T66" fmla="*/ 56 w 83"/>
                <a:gd name="T67" fmla="*/ 224 h 308"/>
                <a:gd name="T68" fmla="*/ 58 w 83"/>
                <a:gd name="T69" fmla="*/ 229 h 308"/>
                <a:gd name="T70" fmla="*/ 59 w 83"/>
                <a:gd name="T71" fmla="*/ 235 h 308"/>
                <a:gd name="T72" fmla="*/ 61 w 83"/>
                <a:gd name="T73" fmla="*/ 241 h 308"/>
                <a:gd name="T74" fmla="*/ 63 w 83"/>
                <a:gd name="T75" fmla="*/ 247 h 308"/>
                <a:gd name="T76" fmla="*/ 64 w 83"/>
                <a:gd name="T77" fmla="*/ 252 h 308"/>
                <a:gd name="T78" fmla="*/ 66 w 83"/>
                <a:gd name="T79" fmla="*/ 257 h 308"/>
                <a:gd name="T80" fmla="*/ 68 w 83"/>
                <a:gd name="T81" fmla="*/ 263 h 308"/>
                <a:gd name="T82" fmla="*/ 69 w 83"/>
                <a:gd name="T83" fmla="*/ 268 h 308"/>
                <a:gd name="T84" fmla="*/ 71 w 83"/>
                <a:gd name="T85" fmla="*/ 274 h 308"/>
                <a:gd name="T86" fmla="*/ 73 w 83"/>
                <a:gd name="T87" fmla="*/ 279 h 308"/>
                <a:gd name="T88" fmla="*/ 75 w 83"/>
                <a:gd name="T89" fmla="*/ 284 h 308"/>
                <a:gd name="T90" fmla="*/ 76 w 83"/>
                <a:gd name="T91" fmla="*/ 289 h 308"/>
                <a:gd name="T92" fmla="*/ 78 w 83"/>
                <a:gd name="T93" fmla="*/ 294 h 308"/>
                <a:gd name="T94" fmla="*/ 80 w 83"/>
                <a:gd name="T95" fmla="*/ 299 h 308"/>
                <a:gd name="T96" fmla="*/ 82 w 83"/>
                <a:gd name="T97" fmla="*/ 303 h 308"/>
                <a:gd name="T98" fmla="*/ 83 w 83"/>
                <a:gd name="T99" fmla="*/ 308 h 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08">
                  <a:moveTo>
                    <a:pt x="0" y="0"/>
                  </a:moveTo>
                  <a:lnTo>
                    <a:pt x="2" y="7"/>
                  </a:lnTo>
                  <a:lnTo>
                    <a:pt x="3" y="14"/>
                  </a:lnTo>
                  <a:lnTo>
                    <a:pt x="5" y="21"/>
                  </a:lnTo>
                  <a:lnTo>
                    <a:pt x="7" y="29"/>
                  </a:lnTo>
                  <a:lnTo>
                    <a:pt x="8" y="36"/>
                  </a:lnTo>
                  <a:lnTo>
                    <a:pt x="10" y="43"/>
                  </a:lnTo>
                  <a:lnTo>
                    <a:pt x="12" y="50"/>
                  </a:lnTo>
                  <a:lnTo>
                    <a:pt x="14" y="57"/>
                  </a:lnTo>
                  <a:lnTo>
                    <a:pt x="15" y="65"/>
                  </a:lnTo>
                  <a:lnTo>
                    <a:pt x="17" y="72"/>
                  </a:lnTo>
                  <a:lnTo>
                    <a:pt x="19" y="79"/>
                  </a:lnTo>
                  <a:lnTo>
                    <a:pt x="20" y="86"/>
                  </a:lnTo>
                  <a:lnTo>
                    <a:pt x="22" y="93"/>
                  </a:lnTo>
                  <a:lnTo>
                    <a:pt x="24" y="100"/>
                  </a:lnTo>
                  <a:lnTo>
                    <a:pt x="25" y="107"/>
                  </a:lnTo>
                  <a:lnTo>
                    <a:pt x="27" y="114"/>
                  </a:lnTo>
                  <a:lnTo>
                    <a:pt x="29" y="121"/>
                  </a:lnTo>
                  <a:lnTo>
                    <a:pt x="31" y="128"/>
                  </a:lnTo>
                  <a:lnTo>
                    <a:pt x="32" y="134"/>
                  </a:lnTo>
                  <a:lnTo>
                    <a:pt x="34" y="141"/>
                  </a:lnTo>
                  <a:lnTo>
                    <a:pt x="36" y="148"/>
                  </a:lnTo>
                  <a:lnTo>
                    <a:pt x="38" y="155"/>
                  </a:lnTo>
                  <a:lnTo>
                    <a:pt x="39" y="161"/>
                  </a:lnTo>
                  <a:lnTo>
                    <a:pt x="41" y="168"/>
                  </a:lnTo>
                  <a:lnTo>
                    <a:pt x="43" y="174"/>
                  </a:lnTo>
                  <a:lnTo>
                    <a:pt x="44" y="181"/>
                  </a:lnTo>
                  <a:lnTo>
                    <a:pt x="46" y="187"/>
                  </a:lnTo>
                  <a:lnTo>
                    <a:pt x="48" y="193"/>
                  </a:lnTo>
                  <a:lnTo>
                    <a:pt x="49" y="199"/>
                  </a:lnTo>
                  <a:lnTo>
                    <a:pt x="51" y="206"/>
                  </a:lnTo>
                  <a:lnTo>
                    <a:pt x="53" y="211"/>
                  </a:lnTo>
                  <a:lnTo>
                    <a:pt x="54" y="218"/>
                  </a:lnTo>
                  <a:lnTo>
                    <a:pt x="56" y="224"/>
                  </a:lnTo>
                  <a:lnTo>
                    <a:pt x="58" y="229"/>
                  </a:lnTo>
                  <a:lnTo>
                    <a:pt x="59" y="235"/>
                  </a:lnTo>
                  <a:lnTo>
                    <a:pt x="61" y="241"/>
                  </a:lnTo>
                  <a:lnTo>
                    <a:pt x="63" y="247"/>
                  </a:lnTo>
                  <a:lnTo>
                    <a:pt x="64" y="252"/>
                  </a:lnTo>
                  <a:lnTo>
                    <a:pt x="66" y="257"/>
                  </a:lnTo>
                  <a:lnTo>
                    <a:pt x="68" y="263"/>
                  </a:lnTo>
                  <a:lnTo>
                    <a:pt x="69" y="268"/>
                  </a:lnTo>
                  <a:lnTo>
                    <a:pt x="71" y="274"/>
                  </a:lnTo>
                  <a:lnTo>
                    <a:pt x="73" y="279"/>
                  </a:lnTo>
                  <a:lnTo>
                    <a:pt x="75" y="284"/>
                  </a:lnTo>
                  <a:lnTo>
                    <a:pt x="76" y="289"/>
                  </a:lnTo>
                  <a:lnTo>
                    <a:pt x="78" y="294"/>
                  </a:lnTo>
                  <a:lnTo>
                    <a:pt x="80" y="299"/>
                  </a:lnTo>
                  <a:lnTo>
                    <a:pt x="82" y="303"/>
                  </a:lnTo>
                  <a:lnTo>
                    <a:pt x="83" y="308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1" name="Freeform 89"/>
            <p:cNvSpPr>
              <a:spLocks/>
            </p:cNvSpPr>
            <p:nvPr/>
          </p:nvSpPr>
          <p:spPr bwMode="auto">
            <a:xfrm>
              <a:off x="6059488" y="4013200"/>
              <a:ext cx="131763" cy="233363"/>
            </a:xfrm>
            <a:custGeom>
              <a:avLst/>
              <a:gdLst>
                <a:gd name="T0" fmla="*/ 0 w 83"/>
                <a:gd name="T1" fmla="*/ 0 h 147"/>
                <a:gd name="T2" fmla="*/ 2 w 83"/>
                <a:gd name="T3" fmla="*/ 5 h 147"/>
                <a:gd name="T4" fmla="*/ 4 w 83"/>
                <a:gd name="T5" fmla="*/ 9 h 147"/>
                <a:gd name="T6" fmla="*/ 5 w 83"/>
                <a:gd name="T7" fmla="*/ 14 h 147"/>
                <a:gd name="T8" fmla="*/ 7 w 83"/>
                <a:gd name="T9" fmla="*/ 18 h 147"/>
                <a:gd name="T10" fmla="*/ 9 w 83"/>
                <a:gd name="T11" fmla="*/ 23 h 147"/>
                <a:gd name="T12" fmla="*/ 10 w 83"/>
                <a:gd name="T13" fmla="*/ 27 h 147"/>
                <a:gd name="T14" fmla="*/ 12 w 83"/>
                <a:gd name="T15" fmla="*/ 31 h 147"/>
                <a:gd name="T16" fmla="*/ 14 w 83"/>
                <a:gd name="T17" fmla="*/ 35 h 147"/>
                <a:gd name="T18" fmla="*/ 16 w 83"/>
                <a:gd name="T19" fmla="*/ 39 h 147"/>
                <a:gd name="T20" fmla="*/ 17 w 83"/>
                <a:gd name="T21" fmla="*/ 43 h 147"/>
                <a:gd name="T22" fmla="*/ 19 w 83"/>
                <a:gd name="T23" fmla="*/ 47 h 147"/>
                <a:gd name="T24" fmla="*/ 21 w 83"/>
                <a:gd name="T25" fmla="*/ 51 h 147"/>
                <a:gd name="T26" fmla="*/ 22 w 83"/>
                <a:gd name="T27" fmla="*/ 54 h 147"/>
                <a:gd name="T28" fmla="*/ 24 w 83"/>
                <a:gd name="T29" fmla="*/ 58 h 147"/>
                <a:gd name="T30" fmla="*/ 26 w 83"/>
                <a:gd name="T31" fmla="*/ 62 h 147"/>
                <a:gd name="T32" fmla="*/ 27 w 83"/>
                <a:gd name="T33" fmla="*/ 65 h 147"/>
                <a:gd name="T34" fmla="*/ 29 w 83"/>
                <a:gd name="T35" fmla="*/ 69 h 147"/>
                <a:gd name="T36" fmla="*/ 31 w 83"/>
                <a:gd name="T37" fmla="*/ 72 h 147"/>
                <a:gd name="T38" fmla="*/ 32 w 83"/>
                <a:gd name="T39" fmla="*/ 75 h 147"/>
                <a:gd name="T40" fmla="*/ 34 w 83"/>
                <a:gd name="T41" fmla="*/ 78 h 147"/>
                <a:gd name="T42" fmla="*/ 36 w 83"/>
                <a:gd name="T43" fmla="*/ 81 h 147"/>
                <a:gd name="T44" fmla="*/ 37 w 83"/>
                <a:gd name="T45" fmla="*/ 85 h 147"/>
                <a:gd name="T46" fmla="*/ 39 w 83"/>
                <a:gd name="T47" fmla="*/ 88 h 147"/>
                <a:gd name="T48" fmla="*/ 41 w 83"/>
                <a:gd name="T49" fmla="*/ 91 h 147"/>
                <a:gd name="T50" fmla="*/ 43 w 83"/>
                <a:gd name="T51" fmla="*/ 94 h 147"/>
                <a:gd name="T52" fmla="*/ 44 w 83"/>
                <a:gd name="T53" fmla="*/ 96 h 147"/>
                <a:gd name="T54" fmla="*/ 46 w 83"/>
                <a:gd name="T55" fmla="*/ 99 h 147"/>
                <a:gd name="T56" fmla="*/ 48 w 83"/>
                <a:gd name="T57" fmla="*/ 102 h 147"/>
                <a:gd name="T58" fmla="*/ 50 w 83"/>
                <a:gd name="T59" fmla="*/ 104 h 147"/>
                <a:gd name="T60" fmla="*/ 51 w 83"/>
                <a:gd name="T61" fmla="*/ 107 h 147"/>
                <a:gd name="T62" fmla="*/ 53 w 83"/>
                <a:gd name="T63" fmla="*/ 110 h 147"/>
                <a:gd name="T64" fmla="*/ 55 w 83"/>
                <a:gd name="T65" fmla="*/ 112 h 147"/>
                <a:gd name="T66" fmla="*/ 56 w 83"/>
                <a:gd name="T67" fmla="*/ 115 h 147"/>
                <a:gd name="T68" fmla="*/ 58 w 83"/>
                <a:gd name="T69" fmla="*/ 117 h 147"/>
                <a:gd name="T70" fmla="*/ 60 w 83"/>
                <a:gd name="T71" fmla="*/ 119 h 147"/>
                <a:gd name="T72" fmla="*/ 61 w 83"/>
                <a:gd name="T73" fmla="*/ 122 h 147"/>
                <a:gd name="T74" fmla="*/ 63 w 83"/>
                <a:gd name="T75" fmla="*/ 124 h 147"/>
                <a:gd name="T76" fmla="*/ 65 w 83"/>
                <a:gd name="T77" fmla="*/ 126 h 147"/>
                <a:gd name="T78" fmla="*/ 66 w 83"/>
                <a:gd name="T79" fmla="*/ 128 h 147"/>
                <a:gd name="T80" fmla="*/ 68 w 83"/>
                <a:gd name="T81" fmla="*/ 130 h 147"/>
                <a:gd name="T82" fmla="*/ 70 w 83"/>
                <a:gd name="T83" fmla="*/ 132 h 147"/>
                <a:gd name="T84" fmla="*/ 71 w 83"/>
                <a:gd name="T85" fmla="*/ 134 h 147"/>
                <a:gd name="T86" fmla="*/ 73 w 83"/>
                <a:gd name="T87" fmla="*/ 136 h 147"/>
                <a:gd name="T88" fmla="*/ 75 w 83"/>
                <a:gd name="T89" fmla="*/ 138 h 147"/>
                <a:gd name="T90" fmla="*/ 76 w 83"/>
                <a:gd name="T91" fmla="*/ 140 h 147"/>
                <a:gd name="T92" fmla="*/ 78 w 83"/>
                <a:gd name="T93" fmla="*/ 142 h 147"/>
                <a:gd name="T94" fmla="*/ 80 w 83"/>
                <a:gd name="T95" fmla="*/ 144 h 147"/>
                <a:gd name="T96" fmla="*/ 81 w 83"/>
                <a:gd name="T97" fmla="*/ 145 h 147"/>
                <a:gd name="T98" fmla="*/ 83 w 83"/>
                <a:gd name="T9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47">
                  <a:moveTo>
                    <a:pt x="0" y="0"/>
                  </a:moveTo>
                  <a:lnTo>
                    <a:pt x="2" y="5"/>
                  </a:lnTo>
                  <a:lnTo>
                    <a:pt x="4" y="9"/>
                  </a:lnTo>
                  <a:lnTo>
                    <a:pt x="5" y="14"/>
                  </a:lnTo>
                  <a:lnTo>
                    <a:pt x="7" y="18"/>
                  </a:lnTo>
                  <a:lnTo>
                    <a:pt x="9" y="23"/>
                  </a:lnTo>
                  <a:lnTo>
                    <a:pt x="10" y="27"/>
                  </a:lnTo>
                  <a:lnTo>
                    <a:pt x="12" y="31"/>
                  </a:lnTo>
                  <a:lnTo>
                    <a:pt x="14" y="35"/>
                  </a:lnTo>
                  <a:lnTo>
                    <a:pt x="16" y="39"/>
                  </a:lnTo>
                  <a:lnTo>
                    <a:pt x="17" y="43"/>
                  </a:lnTo>
                  <a:lnTo>
                    <a:pt x="19" y="47"/>
                  </a:lnTo>
                  <a:lnTo>
                    <a:pt x="21" y="51"/>
                  </a:lnTo>
                  <a:lnTo>
                    <a:pt x="22" y="54"/>
                  </a:lnTo>
                  <a:lnTo>
                    <a:pt x="24" y="58"/>
                  </a:lnTo>
                  <a:lnTo>
                    <a:pt x="26" y="62"/>
                  </a:lnTo>
                  <a:lnTo>
                    <a:pt x="27" y="65"/>
                  </a:lnTo>
                  <a:lnTo>
                    <a:pt x="29" y="69"/>
                  </a:lnTo>
                  <a:lnTo>
                    <a:pt x="31" y="72"/>
                  </a:lnTo>
                  <a:lnTo>
                    <a:pt x="32" y="75"/>
                  </a:lnTo>
                  <a:lnTo>
                    <a:pt x="34" y="78"/>
                  </a:lnTo>
                  <a:lnTo>
                    <a:pt x="36" y="81"/>
                  </a:lnTo>
                  <a:lnTo>
                    <a:pt x="37" y="85"/>
                  </a:lnTo>
                  <a:lnTo>
                    <a:pt x="39" y="88"/>
                  </a:lnTo>
                  <a:lnTo>
                    <a:pt x="41" y="91"/>
                  </a:lnTo>
                  <a:lnTo>
                    <a:pt x="43" y="94"/>
                  </a:lnTo>
                  <a:lnTo>
                    <a:pt x="44" y="96"/>
                  </a:lnTo>
                  <a:lnTo>
                    <a:pt x="46" y="99"/>
                  </a:lnTo>
                  <a:lnTo>
                    <a:pt x="48" y="102"/>
                  </a:lnTo>
                  <a:lnTo>
                    <a:pt x="50" y="104"/>
                  </a:lnTo>
                  <a:lnTo>
                    <a:pt x="51" y="107"/>
                  </a:lnTo>
                  <a:lnTo>
                    <a:pt x="53" y="110"/>
                  </a:lnTo>
                  <a:lnTo>
                    <a:pt x="55" y="112"/>
                  </a:lnTo>
                  <a:lnTo>
                    <a:pt x="56" y="115"/>
                  </a:lnTo>
                  <a:lnTo>
                    <a:pt x="58" y="117"/>
                  </a:lnTo>
                  <a:lnTo>
                    <a:pt x="60" y="119"/>
                  </a:lnTo>
                  <a:lnTo>
                    <a:pt x="61" y="122"/>
                  </a:lnTo>
                  <a:lnTo>
                    <a:pt x="63" y="124"/>
                  </a:lnTo>
                  <a:lnTo>
                    <a:pt x="65" y="126"/>
                  </a:lnTo>
                  <a:lnTo>
                    <a:pt x="66" y="128"/>
                  </a:lnTo>
                  <a:lnTo>
                    <a:pt x="68" y="130"/>
                  </a:lnTo>
                  <a:lnTo>
                    <a:pt x="70" y="132"/>
                  </a:lnTo>
                  <a:lnTo>
                    <a:pt x="71" y="134"/>
                  </a:lnTo>
                  <a:lnTo>
                    <a:pt x="73" y="136"/>
                  </a:lnTo>
                  <a:lnTo>
                    <a:pt x="75" y="138"/>
                  </a:lnTo>
                  <a:lnTo>
                    <a:pt x="76" y="140"/>
                  </a:lnTo>
                  <a:lnTo>
                    <a:pt x="78" y="142"/>
                  </a:lnTo>
                  <a:lnTo>
                    <a:pt x="80" y="144"/>
                  </a:lnTo>
                  <a:lnTo>
                    <a:pt x="81" y="145"/>
                  </a:lnTo>
                  <a:lnTo>
                    <a:pt x="83" y="147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2" name="Freeform 90"/>
            <p:cNvSpPr>
              <a:spLocks/>
            </p:cNvSpPr>
            <p:nvPr/>
          </p:nvSpPr>
          <p:spPr bwMode="auto">
            <a:xfrm>
              <a:off x="6191251" y="4246563"/>
              <a:ext cx="131763" cy="73025"/>
            </a:xfrm>
            <a:custGeom>
              <a:avLst/>
              <a:gdLst>
                <a:gd name="T0" fmla="*/ 0 w 83"/>
                <a:gd name="T1" fmla="*/ 0 h 46"/>
                <a:gd name="T2" fmla="*/ 2 w 83"/>
                <a:gd name="T3" fmla="*/ 1 h 46"/>
                <a:gd name="T4" fmla="*/ 4 w 83"/>
                <a:gd name="T5" fmla="*/ 3 h 46"/>
                <a:gd name="T6" fmla="*/ 5 w 83"/>
                <a:gd name="T7" fmla="*/ 5 h 46"/>
                <a:gd name="T8" fmla="*/ 7 w 83"/>
                <a:gd name="T9" fmla="*/ 6 h 46"/>
                <a:gd name="T10" fmla="*/ 9 w 83"/>
                <a:gd name="T11" fmla="*/ 8 h 46"/>
                <a:gd name="T12" fmla="*/ 11 w 83"/>
                <a:gd name="T13" fmla="*/ 9 h 46"/>
                <a:gd name="T14" fmla="*/ 12 w 83"/>
                <a:gd name="T15" fmla="*/ 11 h 46"/>
                <a:gd name="T16" fmla="*/ 14 w 83"/>
                <a:gd name="T17" fmla="*/ 12 h 46"/>
                <a:gd name="T18" fmla="*/ 16 w 83"/>
                <a:gd name="T19" fmla="*/ 14 h 46"/>
                <a:gd name="T20" fmla="*/ 17 w 83"/>
                <a:gd name="T21" fmla="*/ 15 h 46"/>
                <a:gd name="T22" fmla="*/ 19 w 83"/>
                <a:gd name="T23" fmla="*/ 16 h 46"/>
                <a:gd name="T24" fmla="*/ 21 w 83"/>
                <a:gd name="T25" fmla="*/ 17 h 46"/>
                <a:gd name="T26" fmla="*/ 23 w 83"/>
                <a:gd name="T27" fmla="*/ 19 h 46"/>
                <a:gd name="T28" fmla="*/ 24 w 83"/>
                <a:gd name="T29" fmla="*/ 20 h 46"/>
                <a:gd name="T30" fmla="*/ 26 w 83"/>
                <a:gd name="T31" fmla="*/ 21 h 46"/>
                <a:gd name="T32" fmla="*/ 28 w 83"/>
                <a:gd name="T33" fmla="*/ 22 h 46"/>
                <a:gd name="T34" fmla="*/ 29 w 83"/>
                <a:gd name="T35" fmla="*/ 23 h 46"/>
                <a:gd name="T36" fmla="*/ 31 w 83"/>
                <a:gd name="T37" fmla="*/ 24 h 46"/>
                <a:gd name="T38" fmla="*/ 33 w 83"/>
                <a:gd name="T39" fmla="*/ 25 h 46"/>
                <a:gd name="T40" fmla="*/ 34 w 83"/>
                <a:gd name="T41" fmla="*/ 26 h 46"/>
                <a:gd name="T42" fmla="*/ 36 w 83"/>
                <a:gd name="T43" fmla="*/ 27 h 46"/>
                <a:gd name="T44" fmla="*/ 38 w 83"/>
                <a:gd name="T45" fmla="*/ 28 h 46"/>
                <a:gd name="T46" fmla="*/ 39 w 83"/>
                <a:gd name="T47" fmla="*/ 29 h 46"/>
                <a:gd name="T48" fmla="*/ 41 w 83"/>
                <a:gd name="T49" fmla="*/ 30 h 46"/>
                <a:gd name="T50" fmla="*/ 43 w 83"/>
                <a:gd name="T51" fmla="*/ 31 h 46"/>
                <a:gd name="T52" fmla="*/ 44 w 83"/>
                <a:gd name="T53" fmla="*/ 31 h 46"/>
                <a:gd name="T54" fmla="*/ 46 w 83"/>
                <a:gd name="T55" fmla="*/ 33 h 46"/>
                <a:gd name="T56" fmla="*/ 48 w 83"/>
                <a:gd name="T57" fmla="*/ 33 h 46"/>
                <a:gd name="T58" fmla="*/ 49 w 83"/>
                <a:gd name="T59" fmla="*/ 34 h 46"/>
                <a:gd name="T60" fmla="*/ 51 w 83"/>
                <a:gd name="T61" fmla="*/ 35 h 46"/>
                <a:gd name="T62" fmla="*/ 53 w 83"/>
                <a:gd name="T63" fmla="*/ 36 h 46"/>
                <a:gd name="T64" fmla="*/ 54 w 83"/>
                <a:gd name="T65" fmla="*/ 37 h 46"/>
                <a:gd name="T66" fmla="*/ 56 w 83"/>
                <a:gd name="T67" fmla="*/ 37 h 46"/>
                <a:gd name="T68" fmla="*/ 58 w 83"/>
                <a:gd name="T69" fmla="*/ 38 h 46"/>
                <a:gd name="T70" fmla="*/ 60 w 83"/>
                <a:gd name="T71" fmla="*/ 38 h 46"/>
                <a:gd name="T72" fmla="*/ 62 w 83"/>
                <a:gd name="T73" fmla="*/ 39 h 46"/>
                <a:gd name="T74" fmla="*/ 63 w 83"/>
                <a:gd name="T75" fmla="*/ 40 h 46"/>
                <a:gd name="T76" fmla="*/ 65 w 83"/>
                <a:gd name="T77" fmla="*/ 40 h 46"/>
                <a:gd name="T78" fmla="*/ 67 w 83"/>
                <a:gd name="T79" fmla="*/ 41 h 46"/>
                <a:gd name="T80" fmla="*/ 68 w 83"/>
                <a:gd name="T81" fmla="*/ 42 h 46"/>
                <a:gd name="T82" fmla="*/ 70 w 83"/>
                <a:gd name="T83" fmla="*/ 42 h 46"/>
                <a:gd name="T84" fmla="*/ 72 w 83"/>
                <a:gd name="T85" fmla="*/ 43 h 46"/>
                <a:gd name="T86" fmla="*/ 73 w 83"/>
                <a:gd name="T87" fmla="*/ 43 h 46"/>
                <a:gd name="T88" fmla="*/ 75 w 83"/>
                <a:gd name="T89" fmla="*/ 44 h 46"/>
                <a:gd name="T90" fmla="*/ 77 w 83"/>
                <a:gd name="T91" fmla="*/ 44 h 46"/>
                <a:gd name="T92" fmla="*/ 78 w 83"/>
                <a:gd name="T93" fmla="*/ 45 h 46"/>
                <a:gd name="T94" fmla="*/ 80 w 83"/>
                <a:gd name="T95" fmla="*/ 45 h 46"/>
                <a:gd name="T96" fmla="*/ 82 w 83"/>
                <a:gd name="T97" fmla="*/ 46 h 46"/>
                <a:gd name="T98" fmla="*/ 83 w 83"/>
                <a:gd name="T99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46">
                  <a:moveTo>
                    <a:pt x="0" y="0"/>
                  </a:moveTo>
                  <a:lnTo>
                    <a:pt x="2" y="1"/>
                  </a:lnTo>
                  <a:lnTo>
                    <a:pt x="4" y="3"/>
                  </a:lnTo>
                  <a:lnTo>
                    <a:pt x="5" y="5"/>
                  </a:lnTo>
                  <a:lnTo>
                    <a:pt x="7" y="6"/>
                  </a:lnTo>
                  <a:lnTo>
                    <a:pt x="9" y="8"/>
                  </a:lnTo>
                  <a:lnTo>
                    <a:pt x="11" y="9"/>
                  </a:lnTo>
                  <a:lnTo>
                    <a:pt x="12" y="11"/>
                  </a:lnTo>
                  <a:lnTo>
                    <a:pt x="14" y="12"/>
                  </a:lnTo>
                  <a:lnTo>
                    <a:pt x="16" y="14"/>
                  </a:lnTo>
                  <a:lnTo>
                    <a:pt x="17" y="15"/>
                  </a:lnTo>
                  <a:lnTo>
                    <a:pt x="19" y="16"/>
                  </a:lnTo>
                  <a:lnTo>
                    <a:pt x="21" y="17"/>
                  </a:lnTo>
                  <a:lnTo>
                    <a:pt x="23" y="19"/>
                  </a:lnTo>
                  <a:lnTo>
                    <a:pt x="24" y="20"/>
                  </a:lnTo>
                  <a:lnTo>
                    <a:pt x="26" y="21"/>
                  </a:lnTo>
                  <a:lnTo>
                    <a:pt x="28" y="22"/>
                  </a:lnTo>
                  <a:lnTo>
                    <a:pt x="29" y="23"/>
                  </a:lnTo>
                  <a:lnTo>
                    <a:pt x="31" y="24"/>
                  </a:lnTo>
                  <a:lnTo>
                    <a:pt x="33" y="25"/>
                  </a:lnTo>
                  <a:lnTo>
                    <a:pt x="34" y="26"/>
                  </a:lnTo>
                  <a:lnTo>
                    <a:pt x="36" y="27"/>
                  </a:lnTo>
                  <a:lnTo>
                    <a:pt x="38" y="28"/>
                  </a:lnTo>
                  <a:lnTo>
                    <a:pt x="39" y="29"/>
                  </a:lnTo>
                  <a:lnTo>
                    <a:pt x="41" y="30"/>
                  </a:lnTo>
                  <a:lnTo>
                    <a:pt x="43" y="31"/>
                  </a:lnTo>
                  <a:lnTo>
                    <a:pt x="44" y="31"/>
                  </a:lnTo>
                  <a:lnTo>
                    <a:pt x="46" y="33"/>
                  </a:lnTo>
                  <a:lnTo>
                    <a:pt x="48" y="33"/>
                  </a:lnTo>
                  <a:lnTo>
                    <a:pt x="49" y="34"/>
                  </a:lnTo>
                  <a:lnTo>
                    <a:pt x="51" y="35"/>
                  </a:lnTo>
                  <a:lnTo>
                    <a:pt x="53" y="36"/>
                  </a:lnTo>
                  <a:lnTo>
                    <a:pt x="54" y="37"/>
                  </a:lnTo>
                  <a:lnTo>
                    <a:pt x="56" y="37"/>
                  </a:lnTo>
                  <a:lnTo>
                    <a:pt x="58" y="38"/>
                  </a:lnTo>
                  <a:lnTo>
                    <a:pt x="60" y="38"/>
                  </a:lnTo>
                  <a:lnTo>
                    <a:pt x="62" y="39"/>
                  </a:lnTo>
                  <a:lnTo>
                    <a:pt x="63" y="40"/>
                  </a:lnTo>
                  <a:lnTo>
                    <a:pt x="65" y="40"/>
                  </a:lnTo>
                  <a:lnTo>
                    <a:pt x="67" y="41"/>
                  </a:lnTo>
                  <a:lnTo>
                    <a:pt x="68" y="42"/>
                  </a:lnTo>
                  <a:lnTo>
                    <a:pt x="70" y="42"/>
                  </a:lnTo>
                  <a:lnTo>
                    <a:pt x="72" y="43"/>
                  </a:lnTo>
                  <a:lnTo>
                    <a:pt x="73" y="43"/>
                  </a:lnTo>
                  <a:lnTo>
                    <a:pt x="75" y="44"/>
                  </a:lnTo>
                  <a:lnTo>
                    <a:pt x="77" y="44"/>
                  </a:lnTo>
                  <a:lnTo>
                    <a:pt x="78" y="45"/>
                  </a:lnTo>
                  <a:lnTo>
                    <a:pt x="80" y="45"/>
                  </a:lnTo>
                  <a:lnTo>
                    <a:pt x="82" y="46"/>
                  </a:lnTo>
                  <a:lnTo>
                    <a:pt x="83" y="46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3" name="Freeform 91"/>
            <p:cNvSpPr>
              <a:spLocks/>
            </p:cNvSpPr>
            <p:nvPr/>
          </p:nvSpPr>
          <p:spPr bwMode="auto">
            <a:xfrm>
              <a:off x="6323013" y="4319588"/>
              <a:ext cx="133350" cy="19050"/>
            </a:xfrm>
            <a:custGeom>
              <a:avLst/>
              <a:gdLst>
                <a:gd name="T0" fmla="*/ 0 w 84"/>
                <a:gd name="T1" fmla="*/ 0 h 12"/>
                <a:gd name="T2" fmla="*/ 2 w 84"/>
                <a:gd name="T3" fmla="*/ 1 h 12"/>
                <a:gd name="T4" fmla="*/ 4 w 84"/>
                <a:gd name="T5" fmla="*/ 1 h 12"/>
                <a:gd name="T6" fmla="*/ 6 w 84"/>
                <a:gd name="T7" fmla="*/ 1 h 12"/>
                <a:gd name="T8" fmla="*/ 7 w 84"/>
                <a:gd name="T9" fmla="*/ 2 h 12"/>
                <a:gd name="T10" fmla="*/ 9 w 84"/>
                <a:gd name="T11" fmla="*/ 2 h 12"/>
                <a:gd name="T12" fmla="*/ 11 w 84"/>
                <a:gd name="T13" fmla="*/ 3 h 12"/>
                <a:gd name="T14" fmla="*/ 12 w 84"/>
                <a:gd name="T15" fmla="*/ 3 h 12"/>
                <a:gd name="T16" fmla="*/ 14 w 84"/>
                <a:gd name="T17" fmla="*/ 3 h 12"/>
                <a:gd name="T18" fmla="*/ 16 w 84"/>
                <a:gd name="T19" fmla="*/ 4 h 12"/>
                <a:gd name="T20" fmla="*/ 17 w 84"/>
                <a:gd name="T21" fmla="*/ 4 h 12"/>
                <a:gd name="T22" fmla="*/ 19 w 84"/>
                <a:gd name="T23" fmla="*/ 5 h 12"/>
                <a:gd name="T24" fmla="*/ 21 w 84"/>
                <a:gd name="T25" fmla="*/ 5 h 12"/>
                <a:gd name="T26" fmla="*/ 22 w 84"/>
                <a:gd name="T27" fmla="*/ 5 h 12"/>
                <a:gd name="T28" fmla="*/ 24 w 84"/>
                <a:gd name="T29" fmla="*/ 5 h 12"/>
                <a:gd name="T30" fmla="*/ 26 w 84"/>
                <a:gd name="T31" fmla="*/ 6 h 12"/>
                <a:gd name="T32" fmla="*/ 28 w 84"/>
                <a:gd name="T33" fmla="*/ 6 h 12"/>
                <a:gd name="T34" fmla="*/ 29 w 84"/>
                <a:gd name="T35" fmla="*/ 6 h 12"/>
                <a:gd name="T36" fmla="*/ 31 w 84"/>
                <a:gd name="T37" fmla="*/ 6 h 12"/>
                <a:gd name="T38" fmla="*/ 33 w 84"/>
                <a:gd name="T39" fmla="*/ 7 h 12"/>
                <a:gd name="T40" fmla="*/ 35 w 84"/>
                <a:gd name="T41" fmla="*/ 7 h 12"/>
                <a:gd name="T42" fmla="*/ 36 w 84"/>
                <a:gd name="T43" fmla="*/ 7 h 12"/>
                <a:gd name="T44" fmla="*/ 38 w 84"/>
                <a:gd name="T45" fmla="*/ 8 h 12"/>
                <a:gd name="T46" fmla="*/ 40 w 84"/>
                <a:gd name="T47" fmla="*/ 8 h 12"/>
                <a:gd name="T48" fmla="*/ 41 w 84"/>
                <a:gd name="T49" fmla="*/ 8 h 12"/>
                <a:gd name="T50" fmla="*/ 43 w 84"/>
                <a:gd name="T51" fmla="*/ 8 h 12"/>
                <a:gd name="T52" fmla="*/ 45 w 84"/>
                <a:gd name="T53" fmla="*/ 8 h 12"/>
                <a:gd name="T54" fmla="*/ 46 w 84"/>
                <a:gd name="T55" fmla="*/ 9 h 12"/>
                <a:gd name="T56" fmla="*/ 48 w 84"/>
                <a:gd name="T57" fmla="*/ 9 h 12"/>
                <a:gd name="T58" fmla="*/ 50 w 84"/>
                <a:gd name="T59" fmla="*/ 9 h 12"/>
                <a:gd name="T60" fmla="*/ 51 w 84"/>
                <a:gd name="T61" fmla="*/ 9 h 12"/>
                <a:gd name="T62" fmla="*/ 53 w 84"/>
                <a:gd name="T63" fmla="*/ 10 h 12"/>
                <a:gd name="T64" fmla="*/ 55 w 84"/>
                <a:gd name="T65" fmla="*/ 10 h 12"/>
                <a:gd name="T66" fmla="*/ 56 w 84"/>
                <a:gd name="T67" fmla="*/ 10 h 12"/>
                <a:gd name="T68" fmla="*/ 58 w 84"/>
                <a:gd name="T69" fmla="*/ 10 h 12"/>
                <a:gd name="T70" fmla="*/ 60 w 84"/>
                <a:gd name="T71" fmla="*/ 10 h 12"/>
                <a:gd name="T72" fmla="*/ 61 w 84"/>
                <a:gd name="T73" fmla="*/ 10 h 12"/>
                <a:gd name="T74" fmla="*/ 63 w 84"/>
                <a:gd name="T75" fmla="*/ 10 h 12"/>
                <a:gd name="T76" fmla="*/ 65 w 84"/>
                <a:gd name="T77" fmla="*/ 11 h 12"/>
                <a:gd name="T78" fmla="*/ 66 w 84"/>
                <a:gd name="T79" fmla="*/ 11 h 12"/>
                <a:gd name="T80" fmla="*/ 68 w 84"/>
                <a:gd name="T81" fmla="*/ 11 h 12"/>
                <a:gd name="T82" fmla="*/ 70 w 84"/>
                <a:gd name="T83" fmla="*/ 11 h 12"/>
                <a:gd name="T84" fmla="*/ 72 w 84"/>
                <a:gd name="T85" fmla="*/ 11 h 12"/>
                <a:gd name="T86" fmla="*/ 73 w 84"/>
                <a:gd name="T87" fmla="*/ 11 h 12"/>
                <a:gd name="T88" fmla="*/ 75 w 84"/>
                <a:gd name="T89" fmla="*/ 12 h 12"/>
                <a:gd name="T90" fmla="*/ 77 w 84"/>
                <a:gd name="T91" fmla="*/ 12 h 12"/>
                <a:gd name="T92" fmla="*/ 79 w 84"/>
                <a:gd name="T93" fmla="*/ 12 h 12"/>
                <a:gd name="T94" fmla="*/ 80 w 84"/>
                <a:gd name="T95" fmla="*/ 12 h 12"/>
                <a:gd name="T96" fmla="*/ 82 w 84"/>
                <a:gd name="T97" fmla="*/ 12 h 12"/>
                <a:gd name="T98" fmla="*/ 84 w 84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2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7" y="2"/>
                  </a:lnTo>
                  <a:lnTo>
                    <a:pt x="9" y="2"/>
                  </a:lnTo>
                  <a:lnTo>
                    <a:pt x="11" y="3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6" y="4"/>
                  </a:lnTo>
                  <a:lnTo>
                    <a:pt x="17" y="4"/>
                  </a:lnTo>
                  <a:lnTo>
                    <a:pt x="19" y="5"/>
                  </a:lnTo>
                  <a:lnTo>
                    <a:pt x="21" y="5"/>
                  </a:lnTo>
                  <a:lnTo>
                    <a:pt x="22" y="5"/>
                  </a:lnTo>
                  <a:lnTo>
                    <a:pt x="24" y="5"/>
                  </a:lnTo>
                  <a:lnTo>
                    <a:pt x="26" y="6"/>
                  </a:lnTo>
                  <a:lnTo>
                    <a:pt x="28" y="6"/>
                  </a:lnTo>
                  <a:lnTo>
                    <a:pt x="29" y="6"/>
                  </a:lnTo>
                  <a:lnTo>
                    <a:pt x="31" y="6"/>
                  </a:lnTo>
                  <a:lnTo>
                    <a:pt x="33" y="7"/>
                  </a:lnTo>
                  <a:lnTo>
                    <a:pt x="35" y="7"/>
                  </a:lnTo>
                  <a:lnTo>
                    <a:pt x="36" y="7"/>
                  </a:lnTo>
                  <a:lnTo>
                    <a:pt x="38" y="8"/>
                  </a:lnTo>
                  <a:lnTo>
                    <a:pt x="40" y="8"/>
                  </a:lnTo>
                  <a:lnTo>
                    <a:pt x="41" y="8"/>
                  </a:lnTo>
                  <a:lnTo>
                    <a:pt x="43" y="8"/>
                  </a:lnTo>
                  <a:lnTo>
                    <a:pt x="45" y="8"/>
                  </a:lnTo>
                  <a:lnTo>
                    <a:pt x="46" y="9"/>
                  </a:lnTo>
                  <a:lnTo>
                    <a:pt x="48" y="9"/>
                  </a:lnTo>
                  <a:lnTo>
                    <a:pt x="50" y="9"/>
                  </a:lnTo>
                  <a:lnTo>
                    <a:pt x="51" y="9"/>
                  </a:lnTo>
                  <a:lnTo>
                    <a:pt x="53" y="10"/>
                  </a:lnTo>
                  <a:lnTo>
                    <a:pt x="55" y="10"/>
                  </a:lnTo>
                  <a:lnTo>
                    <a:pt x="56" y="10"/>
                  </a:lnTo>
                  <a:lnTo>
                    <a:pt x="58" y="10"/>
                  </a:lnTo>
                  <a:lnTo>
                    <a:pt x="60" y="10"/>
                  </a:lnTo>
                  <a:lnTo>
                    <a:pt x="61" y="10"/>
                  </a:lnTo>
                  <a:lnTo>
                    <a:pt x="63" y="10"/>
                  </a:lnTo>
                  <a:lnTo>
                    <a:pt x="65" y="11"/>
                  </a:lnTo>
                  <a:lnTo>
                    <a:pt x="66" y="11"/>
                  </a:lnTo>
                  <a:lnTo>
                    <a:pt x="68" y="11"/>
                  </a:lnTo>
                  <a:lnTo>
                    <a:pt x="70" y="11"/>
                  </a:lnTo>
                  <a:lnTo>
                    <a:pt x="72" y="11"/>
                  </a:lnTo>
                  <a:lnTo>
                    <a:pt x="73" y="11"/>
                  </a:lnTo>
                  <a:lnTo>
                    <a:pt x="75" y="12"/>
                  </a:lnTo>
                  <a:lnTo>
                    <a:pt x="77" y="12"/>
                  </a:lnTo>
                  <a:lnTo>
                    <a:pt x="79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2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4" name="Freeform 92"/>
            <p:cNvSpPr>
              <a:spLocks/>
            </p:cNvSpPr>
            <p:nvPr/>
          </p:nvSpPr>
          <p:spPr bwMode="auto">
            <a:xfrm>
              <a:off x="6456363" y="4338638"/>
              <a:ext cx="131763" cy="4763"/>
            </a:xfrm>
            <a:custGeom>
              <a:avLst/>
              <a:gdLst>
                <a:gd name="T0" fmla="*/ 0 w 83"/>
                <a:gd name="T1" fmla="*/ 0 h 3"/>
                <a:gd name="T2" fmla="*/ 1 w 83"/>
                <a:gd name="T3" fmla="*/ 0 h 3"/>
                <a:gd name="T4" fmla="*/ 3 w 83"/>
                <a:gd name="T5" fmla="*/ 0 h 3"/>
                <a:gd name="T6" fmla="*/ 5 w 83"/>
                <a:gd name="T7" fmla="*/ 0 h 3"/>
                <a:gd name="T8" fmla="*/ 6 w 83"/>
                <a:gd name="T9" fmla="*/ 0 h 3"/>
                <a:gd name="T10" fmla="*/ 8 w 83"/>
                <a:gd name="T11" fmla="*/ 0 h 3"/>
                <a:gd name="T12" fmla="*/ 10 w 83"/>
                <a:gd name="T13" fmla="*/ 1 h 3"/>
                <a:gd name="T14" fmla="*/ 12 w 83"/>
                <a:gd name="T15" fmla="*/ 1 h 3"/>
                <a:gd name="T16" fmla="*/ 13 w 83"/>
                <a:gd name="T17" fmla="*/ 1 h 3"/>
                <a:gd name="T18" fmla="*/ 15 w 83"/>
                <a:gd name="T19" fmla="*/ 1 h 3"/>
                <a:gd name="T20" fmla="*/ 17 w 83"/>
                <a:gd name="T21" fmla="*/ 1 h 3"/>
                <a:gd name="T22" fmla="*/ 18 w 83"/>
                <a:gd name="T23" fmla="*/ 1 h 3"/>
                <a:gd name="T24" fmla="*/ 20 w 83"/>
                <a:gd name="T25" fmla="*/ 1 h 3"/>
                <a:gd name="T26" fmla="*/ 22 w 83"/>
                <a:gd name="T27" fmla="*/ 1 h 3"/>
                <a:gd name="T28" fmla="*/ 23 w 83"/>
                <a:gd name="T29" fmla="*/ 1 h 3"/>
                <a:gd name="T30" fmla="*/ 25 w 83"/>
                <a:gd name="T31" fmla="*/ 1 h 3"/>
                <a:gd name="T32" fmla="*/ 27 w 83"/>
                <a:gd name="T33" fmla="*/ 1 h 3"/>
                <a:gd name="T34" fmla="*/ 28 w 83"/>
                <a:gd name="T35" fmla="*/ 1 h 3"/>
                <a:gd name="T36" fmla="*/ 30 w 83"/>
                <a:gd name="T37" fmla="*/ 1 h 3"/>
                <a:gd name="T38" fmla="*/ 32 w 83"/>
                <a:gd name="T39" fmla="*/ 1 h 3"/>
                <a:gd name="T40" fmla="*/ 33 w 83"/>
                <a:gd name="T41" fmla="*/ 1 h 3"/>
                <a:gd name="T42" fmla="*/ 35 w 83"/>
                <a:gd name="T43" fmla="*/ 1 h 3"/>
                <a:gd name="T44" fmla="*/ 37 w 83"/>
                <a:gd name="T45" fmla="*/ 2 h 3"/>
                <a:gd name="T46" fmla="*/ 39 w 83"/>
                <a:gd name="T47" fmla="*/ 2 h 3"/>
                <a:gd name="T48" fmla="*/ 40 w 83"/>
                <a:gd name="T49" fmla="*/ 2 h 3"/>
                <a:gd name="T50" fmla="*/ 42 w 83"/>
                <a:gd name="T51" fmla="*/ 2 h 3"/>
                <a:gd name="T52" fmla="*/ 44 w 83"/>
                <a:gd name="T53" fmla="*/ 2 h 3"/>
                <a:gd name="T54" fmla="*/ 46 w 83"/>
                <a:gd name="T55" fmla="*/ 2 h 3"/>
                <a:gd name="T56" fmla="*/ 47 w 83"/>
                <a:gd name="T57" fmla="*/ 2 h 3"/>
                <a:gd name="T58" fmla="*/ 49 w 83"/>
                <a:gd name="T59" fmla="*/ 2 h 3"/>
                <a:gd name="T60" fmla="*/ 51 w 83"/>
                <a:gd name="T61" fmla="*/ 2 h 3"/>
                <a:gd name="T62" fmla="*/ 52 w 83"/>
                <a:gd name="T63" fmla="*/ 2 h 3"/>
                <a:gd name="T64" fmla="*/ 54 w 83"/>
                <a:gd name="T65" fmla="*/ 2 h 3"/>
                <a:gd name="T66" fmla="*/ 56 w 83"/>
                <a:gd name="T67" fmla="*/ 2 h 3"/>
                <a:gd name="T68" fmla="*/ 57 w 83"/>
                <a:gd name="T69" fmla="*/ 2 h 3"/>
                <a:gd name="T70" fmla="*/ 59 w 83"/>
                <a:gd name="T71" fmla="*/ 2 h 3"/>
                <a:gd name="T72" fmla="*/ 61 w 83"/>
                <a:gd name="T73" fmla="*/ 2 h 3"/>
                <a:gd name="T74" fmla="*/ 62 w 83"/>
                <a:gd name="T75" fmla="*/ 2 h 3"/>
                <a:gd name="T76" fmla="*/ 64 w 83"/>
                <a:gd name="T77" fmla="*/ 2 h 3"/>
                <a:gd name="T78" fmla="*/ 66 w 83"/>
                <a:gd name="T79" fmla="*/ 2 h 3"/>
                <a:gd name="T80" fmla="*/ 67 w 83"/>
                <a:gd name="T81" fmla="*/ 3 h 3"/>
                <a:gd name="T82" fmla="*/ 69 w 83"/>
                <a:gd name="T83" fmla="*/ 3 h 3"/>
                <a:gd name="T84" fmla="*/ 71 w 83"/>
                <a:gd name="T85" fmla="*/ 3 h 3"/>
                <a:gd name="T86" fmla="*/ 72 w 83"/>
                <a:gd name="T87" fmla="*/ 3 h 3"/>
                <a:gd name="T88" fmla="*/ 74 w 83"/>
                <a:gd name="T89" fmla="*/ 3 h 3"/>
                <a:gd name="T90" fmla="*/ 76 w 83"/>
                <a:gd name="T91" fmla="*/ 3 h 3"/>
                <a:gd name="T92" fmla="*/ 78 w 83"/>
                <a:gd name="T93" fmla="*/ 3 h 3"/>
                <a:gd name="T94" fmla="*/ 79 w 83"/>
                <a:gd name="T95" fmla="*/ 3 h 3"/>
                <a:gd name="T96" fmla="*/ 81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7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7" y="3"/>
                  </a:lnTo>
                  <a:lnTo>
                    <a:pt x="69" y="3"/>
                  </a:lnTo>
                  <a:lnTo>
                    <a:pt x="71" y="3"/>
                  </a:lnTo>
                  <a:lnTo>
                    <a:pt x="72" y="3"/>
                  </a:lnTo>
                  <a:lnTo>
                    <a:pt x="74" y="3"/>
                  </a:lnTo>
                  <a:lnTo>
                    <a:pt x="76" y="3"/>
                  </a:lnTo>
                  <a:lnTo>
                    <a:pt x="78" y="3"/>
                  </a:lnTo>
                  <a:lnTo>
                    <a:pt x="79" y="3"/>
                  </a:lnTo>
                  <a:lnTo>
                    <a:pt x="81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5" name="Freeform 93"/>
            <p:cNvSpPr>
              <a:spLocks/>
            </p:cNvSpPr>
            <p:nvPr/>
          </p:nvSpPr>
          <p:spPr bwMode="auto">
            <a:xfrm>
              <a:off x="6588126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6" name="Freeform 94"/>
            <p:cNvSpPr>
              <a:spLocks/>
            </p:cNvSpPr>
            <p:nvPr/>
          </p:nvSpPr>
          <p:spPr bwMode="auto">
            <a:xfrm>
              <a:off x="671988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7" name="Freeform 95"/>
            <p:cNvSpPr>
              <a:spLocks/>
            </p:cNvSpPr>
            <p:nvPr/>
          </p:nvSpPr>
          <p:spPr bwMode="auto">
            <a:xfrm>
              <a:off x="6851651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8" name="Freeform 96"/>
            <p:cNvSpPr>
              <a:spLocks/>
            </p:cNvSpPr>
            <p:nvPr/>
          </p:nvSpPr>
          <p:spPr bwMode="auto">
            <a:xfrm>
              <a:off x="6983413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50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9" name="Freeform 97"/>
            <p:cNvSpPr>
              <a:spLocks/>
            </p:cNvSpPr>
            <p:nvPr/>
          </p:nvSpPr>
          <p:spPr bwMode="auto">
            <a:xfrm>
              <a:off x="711517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6 w 83"/>
                <a:gd name="T10" fmla="*/ 18 w 83"/>
                <a:gd name="T11" fmla="*/ 19 w 83"/>
                <a:gd name="T12" fmla="*/ 21 w 83"/>
                <a:gd name="T13" fmla="*/ 23 w 83"/>
                <a:gd name="T14" fmla="*/ 24 w 83"/>
                <a:gd name="T15" fmla="*/ 26 w 83"/>
                <a:gd name="T16" fmla="*/ 28 w 83"/>
                <a:gd name="T17" fmla="*/ 29 w 83"/>
                <a:gd name="T18" fmla="*/ 31 w 83"/>
                <a:gd name="T19" fmla="*/ 33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7 w 83"/>
                <a:gd name="T40" fmla="*/ 68 w 83"/>
                <a:gd name="T41" fmla="*/ 70 w 83"/>
                <a:gd name="T42" fmla="*/ 72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0" name="Freeform 98"/>
            <p:cNvSpPr>
              <a:spLocks/>
            </p:cNvSpPr>
            <p:nvPr/>
          </p:nvSpPr>
          <p:spPr bwMode="auto">
            <a:xfrm>
              <a:off x="7246938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6 w 84"/>
                <a:gd name="T4" fmla="*/ 7 w 84"/>
                <a:gd name="T5" fmla="*/ 9 w 84"/>
                <a:gd name="T6" fmla="*/ 11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2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5 w 84"/>
                <a:gd name="T21" fmla="*/ 36 w 84"/>
                <a:gd name="T22" fmla="*/ 38 w 84"/>
                <a:gd name="T23" fmla="*/ 40 w 84"/>
                <a:gd name="T24" fmla="*/ 41 w 84"/>
                <a:gd name="T25" fmla="*/ 43 w 84"/>
                <a:gd name="T26" fmla="*/ 45 w 84"/>
                <a:gd name="T27" fmla="*/ 46 w 84"/>
                <a:gd name="T28" fmla="*/ 48 w 84"/>
                <a:gd name="T29" fmla="*/ 50 w 84"/>
                <a:gd name="T30" fmla="*/ 51 w 84"/>
                <a:gd name="T31" fmla="*/ 53 w 84"/>
                <a:gd name="T32" fmla="*/ 55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6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9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1" name="Freeform 99"/>
            <p:cNvSpPr>
              <a:spLocks/>
            </p:cNvSpPr>
            <p:nvPr/>
          </p:nvSpPr>
          <p:spPr bwMode="auto">
            <a:xfrm>
              <a:off x="7380288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2" name="Freeform 100"/>
            <p:cNvSpPr>
              <a:spLocks/>
            </p:cNvSpPr>
            <p:nvPr/>
          </p:nvSpPr>
          <p:spPr bwMode="auto">
            <a:xfrm>
              <a:off x="7512051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3" name="Freeform 101"/>
            <p:cNvSpPr>
              <a:spLocks/>
            </p:cNvSpPr>
            <p:nvPr/>
          </p:nvSpPr>
          <p:spPr bwMode="auto">
            <a:xfrm>
              <a:off x="7643813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4" name="Freeform 102"/>
            <p:cNvSpPr>
              <a:spLocks/>
            </p:cNvSpPr>
            <p:nvPr/>
          </p:nvSpPr>
          <p:spPr bwMode="auto">
            <a:xfrm>
              <a:off x="7775576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6 w 83"/>
                <a:gd name="T22" fmla="*/ 38 w 83"/>
                <a:gd name="T23" fmla="*/ 39 w 83"/>
                <a:gd name="T24" fmla="*/ 41 w 83"/>
                <a:gd name="T25" fmla="*/ 43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5" name="Freeform 103"/>
            <p:cNvSpPr>
              <a:spLocks/>
            </p:cNvSpPr>
            <p:nvPr/>
          </p:nvSpPr>
          <p:spPr bwMode="auto">
            <a:xfrm>
              <a:off x="790733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4 w 83"/>
                <a:gd name="T3" fmla="*/ 5 w 83"/>
                <a:gd name="T4" fmla="*/ 7 w 83"/>
                <a:gd name="T5" fmla="*/ 9 w 83"/>
                <a:gd name="T6" fmla="*/ 11 w 83"/>
                <a:gd name="T7" fmla="*/ 12 w 83"/>
                <a:gd name="T8" fmla="*/ 14 w 83"/>
                <a:gd name="T9" fmla="*/ 16 w 83"/>
                <a:gd name="T10" fmla="*/ 17 w 83"/>
                <a:gd name="T11" fmla="*/ 19 w 83"/>
                <a:gd name="T12" fmla="*/ 21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8 w 83"/>
                <a:gd name="T29" fmla="*/ 49 w 83"/>
                <a:gd name="T30" fmla="*/ 51 w 83"/>
                <a:gd name="T31" fmla="*/ 53 w 83"/>
                <a:gd name="T32" fmla="*/ 55 w 83"/>
                <a:gd name="T33" fmla="*/ 56 w 83"/>
                <a:gd name="T34" fmla="*/ 58 w 83"/>
                <a:gd name="T35" fmla="*/ 60 w 83"/>
                <a:gd name="T36" fmla="*/ 61 w 83"/>
                <a:gd name="T37" fmla="*/ 63 w 83"/>
                <a:gd name="T38" fmla="*/ 65 w 83"/>
                <a:gd name="T39" fmla="*/ 66 w 83"/>
                <a:gd name="T40" fmla="*/ 68 w 83"/>
                <a:gd name="T41" fmla="*/ 70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" name="Freeform 104"/>
            <p:cNvSpPr>
              <a:spLocks/>
            </p:cNvSpPr>
            <p:nvPr/>
          </p:nvSpPr>
          <p:spPr bwMode="auto">
            <a:xfrm>
              <a:off x="8039101" y="4343400"/>
              <a:ext cx="133350" cy="0"/>
            </a:xfrm>
            <a:custGeom>
              <a:avLst/>
              <a:gdLst>
                <a:gd name="T0" fmla="*/ 0 w 84"/>
                <a:gd name="T1" fmla="*/ 2 w 84"/>
                <a:gd name="T2" fmla="*/ 4 w 84"/>
                <a:gd name="T3" fmla="*/ 5 w 84"/>
                <a:gd name="T4" fmla="*/ 7 w 84"/>
                <a:gd name="T5" fmla="*/ 9 w 84"/>
                <a:gd name="T6" fmla="*/ 10 w 84"/>
                <a:gd name="T7" fmla="*/ 12 w 84"/>
                <a:gd name="T8" fmla="*/ 14 w 84"/>
                <a:gd name="T9" fmla="*/ 16 w 84"/>
                <a:gd name="T10" fmla="*/ 17 w 84"/>
                <a:gd name="T11" fmla="*/ 19 w 84"/>
                <a:gd name="T12" fmla="*/ 21 w 84"/>
                <a:gd name="T13" fmla="*/ 23 w 84"/>
                <a:gd name="T14" fmla="*/ 24 w 84"/>
                <a:gd name="T15" fmla="*/ 26 w 84"/>
                <a:gd name="T16" fmla="*/ 28 w 84"/>
                <a:gd name="T17" fmla="*/ 29 w 84"/>
                <a:gd name="T18" fmla="*/ 31 w 84"/>
                <a:gd name="T19" fmla="*/ 33 w 84"/>
                <a:gd name="T20" fmla="*/ 34 w 84"/>
                <a:gd name="T21" fmla="*/ 36 w 84"/>
                <a:gd name="T22" fmla="*/ 38 w 84"/>
                <a:gd name="T23" fmla="*/ 39 w 84"/>
                <a:gd name="T24" fmla="*/ 41 w 84"/>
                <a:gd name="T25" fmla="*/ 43 w 84"/>
                <a:gd name="T26" fmla="*/ 44 w 84"/>
                <a:gd name="T27" fmla="*/ 46 w 84"/>
                <a:gd name="T28" fmla="*/ 48 w 84"/>
                <a:gd name="T29" fmla="*/ 49 w 84"/>
                <a:gd name="T30" fmla="*/ 51 w 84"/>
                <a:gd name="T31" fmla="*/ 53 w 84"/>
                <a:gd name="T32" fmla="*/ 54 w 84"/>
                <a:gd name="T33" fmla="*/ 56 w 84"/>
                <a:gd name="T34" fmla="*/ 58 w 84"/>
                <a:gd name="T35" fmla="*/ 60 w 84"/>
                <a:gd name="T36" fmla="*/ 61 w 84"/>
                <a:gd name="T37" fmla="*/ 63 w 84"/>
                <a:gd name="T38" fmla="*/ 65 w 84"/>
                <a:gd name="T39" fmla="*/ 67 w 84"/>
                <a:gd name="T40" fmla="*/ 68 w 84"/>
                <a:gd name="T41" fmla="*/ 70 w 84"/>
                <a:gd name="T42" fmla="*/ 72 w 84"/>
                <a:gd name="T43" fmla="*/ 73 w 84"/>
                <a:gd name="T44" fmla="*/ 75 w 84"/>
                <a:gd name="T45" fmla="*/ 77 w 84"/>
                <a:gd name="T46" fmla="*/ 78 w 84"/>
                <a:gd name="T47" fmla="*/ 80 w 84"/>
                <a:gd name="T48" fmla="*/ 82 w 84"/>
                <a:gd name="T49" fmla="*/ 84 w 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4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" name="Freeform 105"/>
            <p:cNvSpPr>
              <a:spLocks/>
            </p:cNvSpPr>
            <p:nvPr/>
          </p:nvSpPr>
          <p:spPr bwMode="auto">
            <a:xfrm>
              <a:off x="8172451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6 w 83"/>
                <a:gd name="T5" fmla="*/ 8 w 83"/>
                <a:gd name="T6" fmla="*/ 10 w 83"/>
                <a:gd name="T7" fmla="*/ 11 w 83"/>
                <a:gd name="T8" fmla="*/ 13 w 83"/>
                <a:gd name="T9" fmla="*/ 15 w 83"/>
                <a:gd name="T10" fmla="*/ 16 w 83"/>
                <a:gd name="T11" fmla="*/ 18 w 83"/>
                <a:gd name="T12" fmla="*/ 20 w 83"/>
                <a:gd name="T13" fmla="*/ 21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0 w 83"/>
                <a:gd name="T31" fmla="*/ 52 w 83"/>
                <a:gd name="T32" fmla="*/ 54 w 83"/>
                <a:gd name="T33" fmla="*/ 55 w 83"/>
                <a:gd name="T34" fmla="*/ 57 w 83"/>
                <a:gd name="T35" fmla="*/ 59 w 83"/>
                <a:gd name="T36" fmla="*/ 60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2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" name="Freeform 106"/>
            <p:cNvSpPr>
              <a:spLocks/>
            </p:cNvSpPr>
            <p:nvPr/>
          </p:nvSpPr>
          <p:spPr bwMode="auto">
            <a:xfrm>
              <a:off x="8304213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3 w 83"/>
                <a:gd name="T15" fmla="*/ 25 w 83"/>
                <a:gd name="T16" fmla="*/ 27 w 83"/>
                <a:gd name="T17" fmla="*/ 28 w 83"/>
                <a:gd name="T18" fmla="*/ 30 w 83"/>
                <a:gd name="T19" fmla="*/ 32 w 83"/>
                <a:gd name="T20" fmla="*/ 33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2 w 83"/>
                <a:gd name="T38" fmla="*/ 64 w 83"/>
                <a:gd name="T39" fmla="*/ 66 w 83"/>
                <a:gd name="T40" fmla="*/ 67 w 83"/>
                <a:gd name="T41" fmla="*/ 69 w 83"/>
                <a:gd name="T42" fmla="*/ 71 w 83"/>
                <a:gd name="T43" fmla="*/ 73 w 83"/>
                <a:gd name="T44" fmla="*/ 74 w 83"/>
                <a:gd name="T45" fmla="*/ 76 w 83"/>
                <a:gd name="T46" fmla="*/ 78 w 83"/>
                <a:gd name="T47" fmla="*/ 79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" name="Freeform 107"/>
            <p:cNvSpPr>
              <a:spLocks/>
            </p:cNvSpPr>
            <p:nvPr/>
          </p:nvSpPr>
          <p:spPr bwMode="auto">
            <a:xfrm>
              <a:off x="8435976" y="4343400"/>
              <a:ext cx="131763" cy="0"/>
            </a:xfrm>
            <a:custGeom>
              <a:avLst/>
              <a:gdLst>
                <a:gd name="T0" fmla="*/ 0 w 83"/>
                <a:gd name="T1" fmla="*/ 1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4 w 83"/>
                <a:gd name="T9" fmla="*/ 15 w 83"/>
                <a:gd name="T10" fmla="*/ 17 w 83"/>
                <a:gd name="T11" fmla="*/ 19 w 83"/>
                <a:gd name="T12" fmla="*/ 20 w 83"/>
                <a:gd name="T13" fmla="*/ 22 w 83"/>
                <a:gd name="T14" fmla="*/ 24 w 83"/>
                <a:gd name="T15" fmla="*/ 25 w 83"/>
                <a:gd name="T16" fmla="*/ 27 w 83"/>
                <a:gd name="T17" fmla="*/ 29 w 83"/>
                <a:gd name="T18" fmla="*/ 30 w 83"/>
                <a:gd name="T19" fmla="*/ 32 w 83"/>
                <a:gd name="T20" fmla="*/ 34 w 83"/>
                <a:gd name="T21" fmla="*/ 35 w 83"/>
                <a:gd name="T22" fmla="*/ 37 w 83"/>
                <a:gd name="T23" fmla="*/ 39 w 83"/>
                <a:gd name="T24" fmla="*/ 40 w 83"/>
                <a:gd name="T25" fmla="*/ 42 w 83"/>
                <a:gd name="T26" fmla="*/ 44 w 83"/>
                <a:gd name="T27" fmla="*/ 45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1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" name="Freeform 108"/>
            <p:cNvSpPr>
              <a:spLocks/>
            </p:cNvSpPr>
            <p:nvPr/>
          </p:nvSpPr>
          <p:spPr bwMode="auto">
            <a:xfrm>
              <a:off x="8567738" y="4343400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2 w 83"/>
                <a:gd name="T32" fmla="*/ 54 w 83"/>
                <a:gd name="T33" fmla="*/ 56 w 83"/>
                <a:gd name="T34" fmla="*/ 57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6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" name="Freeform 109"/>
            <p:cNvSpPr>
              <a:spLocks/>
            </p:cNvSpPr>
            <p:nvPr/>
          </p:nvSpPr>
          <p:spPr bwMode="auto">
            <a:xfrm>
              <a:off x="8699501" y="4341813"/>
              <a:ext cx="26988" cy="1588"/>
            </a:xfrm>
            <a:custGeom>
              <a:avLst/>
              <a:gdLst>
                <a:gd name="T0" fmla="*/ 0 w 17"/>
                <a:gd name="T1" fmla="*/ 1 h 1"/>
                <a:gd name="T2" fmla="*/ 2 w 17"/>
                <a:gd name="T3" fmla="*/ 1 h 1"/>
                <a:gd name="T4" fmla="*/ 4 w 17"/>
                <a:gd name="T5" fmla="*/ 1 h 1"/>
                <a:gd name="T6" fmla="*/ 5 w 17"/>
                <a:gd name="T7" fmla="*/ 1 h 1"/>
                <a:gd name="T8" fmla="*/ 7 w 17"/>
                <a:gd name="T9" fmla="*/ 1 h 1"/>
                <a:gd name="T10" fmla="*/ 9 w 17"/>
                <a:gd name="T11" fmla="*/ 1 h 1"/>
                <a:gd name="T12" fmla="*/ 10 w 17"/>
                <a:gd name="T13" fmla="*/ 1 h 1"/>
                <a:gd name="T14" fmla="*/ 12 w 17"/>
                <a:gd name="T15" fmla="*/ 1 h 1"/>
                <a:gd name="T16" fmla="*/ 14 w 17"/>
                <a:gd name="T17" fmla="*/ 0 h 1"/>
                <a:gd name="T18" fmla="*/ 15 w 17"/>
                <a:gd name="T19" fmla="*/ 0 h 1"/>
                <a:gd name="T20" fmla="*/ 17 w 17"/>
                <a:gd name="T2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7" y="0"/>
                  </a:lnTo>
                </a:path>
              </a:pathLst>
            </a:custGeom>
            <a:noFill/>
            <a:ln w="9525" cap="flat">
              <a:solidFill>
                <a:srgbClr val="007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" name="Line 119"/>
            <p:cNvSpPr>
              <a:spLocks noChangeShapeType="1"/>
            </p:cNvSpPr>
            <p:nvPr/>
          </p:nvSpPr>
          <p:spPr bwMode="auto">
            <a:xfrm flipV="1">
              <a:off x="9151938" y="2365375"/>
              <a:ext cx="0" cy="197802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" name="Line 120"/>
            <p:cNvSpPr>
              <a:spLocks noChangeShapeType="1"/>
            </p:cNvSpPr>
            <p:nvPr/>
          </p:nvSpPr>
          <p:spPr bwMode="auto">
            <a:xfrm flipH="1">
              <a:off x="9066213" y="4343400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" name="Line 121"/>
            <p:cNvSpPr>
              <a:spLocks noChangeShapeType="1"/>
            </p:cNvSpPr>
            <p:nvPr/>
          </p:nvSpPr>
          <p:spPr bwMode="auto">
            <a:xfrm flipH="1">
              <a:off x="9066213" y="3354388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" name="Line 122"/>
            <p:cNvSpPr>
              <a:spLocks noChangeShapeType="1"/>
            </p:cNvSpPr>
            <p:nvPr/>
          </p:nvSpPr>
          <p:spPr bwMode="auto">
            <a:xfrm flipH="1">
              <a:off x="9066213" y="2365375"/>
              <a:ext cx="8572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Freeform 126"/>
            <p:cNvSpPr>
              <a:spLocks/>
            </p:cNvSpPr>
            <p:nvPr/>
          </p:nvSpPr>
          <p:spPr bwMode="auto">
            <a:xfrm>
              <a:off x="647701" y="3698875"/>
              <a:ext cx="131763" cy="112713"/>
            </a:xfrm>
            <a:custGeom>
              <a:avLst/>
              <a:gdLst>
                <a:gd name="T0" fmla="*/ 0 w 83"/>
                <a:gd name="T1" fmla="*/ 71 h 71"/>
                <a:gd name="T2" fmla="*/ 2 w 83"/>
                <a:gd name="T3" fmla="*/ 70 h 71"/>
                <a:gd name="T4" fmla="*/ 4 w 83"/>
                <a:gd name="T5" fmla="*/ 69 h 71"/>
                <a:gd name="T6" fmla="*/ 6 w 83"/>
                <a:gd name="T7" fmla="*/ 67 h 71"/>
                <a:gd name="T8" fmla="*/ 7 w 83"/>
                <a:gd name="T9" fmla="*/ 66 h 71"/>
                <a:gd name="T10" fmla="*/ 9 w 83"/>
                <a:gd name="T11" fmla="*/ 64 h 71"/>
                <a:gd name="T12" fmla="*/ 11 w 83"/>
                <a:gd name="T13" fmla="*/ 63 h 71"/>
                <a:gd name="T14" fmla="*/ 12 w 83"/>
                <a:gd name="T15" fmla="*/ 62 h 71"/>
                <a:gd name="T16" fmla="*/ 14 w 83"/>
                <a:gd name="T17" fmla="*/ 60 h 71"/>
                <a:gd name="T18" fmla="*/ 16 w 83"/>
                <a:gd name="T19" fmla="*/ 59 h 71"/>
                <a:gd name="T20" fmla="*/ 17 w 83"/>
                <a:gd name="T21" fmla="*/ 57 h 71"/>
                <a:gd name="T22" fmla="*/ 19 w 83"/>
                <a:gd name="T23" fmla="*/ 56 h 71"/>
                <a:gd name="T24" fmla="*/ 21 w 83"/>
                <a:gd name="T25" fmla="*/ 55 h 71"/>
                <a:gd name="T26" fmla="*/ 22 w 83"/>
                <a:gd name="T27" fmla="*/ 53 h 71"/>
                <a:gd name="T28" fmla="*/ 24 w 83"/>
                <a:gd name="T29" fmla="*/ 52 h 71"/>
                <a:gd name="T30" fmla="*/ 26 w 83"/>
                <a:gd name="T31" fmla="*/ 50 h 71"/>
                <a:gd name="T32" fmla="*/ 27 w 83"/>
                <a:gd name="T33" fmla="*/ 49 h 71"/>
                <a:gd name="T34" fmla="*/ 29 w 83"/>
                <a:gd name="T35" fmla="*/ 48 h 71"/>
                <a:gd name="T36" fmla="*/ 31 w 83"/>
                <a:gd name="T37" fmla="*/ 46 h 71"/>
                <a:gd name="T38" fmla="*/ 32 w 83"/>
                <a:gd name="T39" fmla="*/ 45 h 71"/>
                <a:gd name="T40" fmla="*/ 34 w 83"/>
                <a:gd name="T41" fmla="*/ 43 h 71"/>
                <a:gd name="T42" fmla="*/ 36 w 83"/>
                <a:gd name="T43" fmla="*/ 42 h 71"/>
                <a:gd name="T44" fmla="*/ 37 w 83"/>
                <a:gd name="T45" fmla="*/ 40 h 71"/>
                <a:gd name="T46" fmla="*/ 39 w 83"/>
                <a:gd name="T47" fmla="*/ 39 h 71"/>
                <a:gd name="T48" fmla="*/ 41 w 83"/>
                <a:gd name="T49" fmla="*/ 38 h 71"/>
                <a:gd name="T50" fmla="*/ 42 w 83"/>
                <a:gd name="T51" fmla="*/ 36 h 71"/>
                <a:gd name="T52" fmla="*/ 44 w 83"/>
                <a:gd name="T53" fmla="*/ 34 h 71"/>
                <a:gd name="T54" fmla="*/ 46 w 83"/>
                <a:gd name="T55" fmla="*/ 33 h 71"/>
                <a:gd name="T56" fmla="*/ 48 w 83"/>
                <a:gd name="T57" fmla="*/ 32 h 71"/>
                <a:gd name="T58" fmla="*/ 50 w 83"/>
                <a:gd name="T59" fmla="*/ 30 h 71"/>
                <a:gd name="T60" fmla="*/ 51 w 83"/>
                <a:gd name="T61" fmla="*/ 29 h 71"/>
                <a:gd name="T62" fmla="*/ 53 w 83"/>
                <a:gd name="T63" fmla="*/ 27 h 71"/>
                <a:gd name="T64" fmla="*/ 55 w 83"/>
                <a:gd name="T65" fmla="*/ 25 h 71"/>
                <a:gd name="T66" fmla="*/ 56 w 83"/>
                <a:gd name="T67" fmla="*/ 24 h 71"/>
                <a:gd name="T68" fmla="*/ 58 w 83"/>
                <a:gd name="T69" fmla="*/ 23 h 71"/>
                <a:gd name="T70" fmla="*/ 60 w 83"/>
                <a:gd name="T71" fmla="*/ 21 h 71"/>
                <a:gd name="T72" fmla="*/ 61 w 83"/>
                <a:gd name="T73" fmla="*/ 20 h 71"/>
                <a:gd name="T74" fmla="*/ 63 w 83"/>
                <a:gd name="T75" fmla="*/ 18 h 71"/>
                <a:gd name="T76" fmla="*/ 65 w 83"/>
                <a:gd name="T77" fmla="*/ 17 h 71"/>
                <a:gd name="T78" fmla="*/ 66 w 83"/>
                <a:gd name="T79" fmla="*/ 15 h 71"/>
                <a:gd name="T80" fmla="*/ 68 w 83"/>
                <a:gd name="T81" fmla="*/ 13 h 71"/>
                <a:gd name="T82" fmla="*/ 70 w 83"/>
                <a:gd name="T83" fmla="*/ 12 h 71"/>
                <a:gd name="T84" fmla="*/ 72 w 83"/>
                <a:gd name="T85" fmla="*/ 11 h 71"/>
                <a:gd name="T86" fmla="*/ 73 w 83"/>
                <a:gd name="T87" fmla="*/ 9 h 71"/>
                <a:gd name="T88" fmla="*/ 75 w 83"/>
                <a:gd name="T89" fmla="*/ 8 h 71"/>
                <a:gd name="T90" fmla="*/ 77 w 83"/>
                <a:gd name="T91" fmla="*/ 6 h 71"/>
                <a:gd name="T92" fmla="*/ 78 w 83"/>
                <a:gd name="T93" fmla="*/ 4 h 71"/>
                <a:gd name="T94" fmla="*/ 80 w 83"/>
                <a:gd name="T95" fmla="*/ 3 h 71"/>
                <a:gd name="T96" fmla="*/ 82 w 83"/>
                <a:gd name="T97" fmla="*/ 1 h 71"/>
                <a:gd name="T98" fmla="*/ 83 w 83"/>
                <a:gd name="T99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1">
                  <a:moveTo>
                    <a:pt x="0" y="71"/>
                  </a:moveTo>
                  <a:lnTo>
                    <a:pt x="2" y="70"/>
                  </a:lnTo>
                  <a:lnTo>
                    <a:pt x="4" y="69"/>
                  </a:lnTo>
                  <a:lnTo>
                    <a:pt x="6" y="67"/>
                  </a:lnTo>
                  <a:lnTo>
                    <a:pt x="7" y="66"/>
                  </a:lnTo>
                  <a:lnTo>
                    <a:pt x="9" y="64"/>
                  </a:lnTo>
                  <a:lnTo>
                    <a:pt x="11" y="63"/>
                  </a:lnTo>
                  <a:lnTo>
                    <a:pt x="12" y="62"/>
                  </a:lnTo>
                  <a:lnTo>
                    <a:pt x="14" y="60"/>
                  </a:lnTo>
                  <a:lnTo>
                    <a:pt x="16" y="59"/>
                  </a:lnTo>
                  <a:lnTo>
                    <a:pt x="17" y="57"/>
                  </a:lnTo>
                  <a:lnTo>
                    <a:pt x="19" y="56"/>
                  </a:lnTo>
                  <a:lnTo>
                    <a:pt x="21" y="55"/>
                  </a:lnTo>
                  <a:lnTo>
                    <a:pt x="22" y="53"/>
                  </a:lnTo>
                  <a:lnTo>
                    <a:pt x="24" y="52"/>
                  </a:lnTo>
                  <a:lnTo>
                    <a:pt x="26" y="50"/>
                  </a:lnTo>
                  <a:lnTo>
                    <a:pt x="27" y="49"/>
                  </a:lnTo>
                  <a:lnTo>
                    <a:pt x="29" y="48"/>
                  </a:lnTo>
                  <a:lnTo>
                    <a:pt x="31" y="46"/>
                  </a:lnTo>
                  <a:lnTo>
                    <a:pt x="32" y="45"/>
                  </a:lnTo>
                  <a:lnTo>
                    <a:pt x="34" y="43"/>
                  </a:lnTo>
                  <a:lnTo>
                    <a:pt x="36" y="42"/>
                  </a:lnTo>
                  <a:lnTo>
                    <a:pt x="37" y="40"/>
                  </a:lnTo>
                  <a:lnTo>
                    <a:pt x="39" y="39"/>
                  </a:lnTo>
                  <a:lnTo>
                    <a:pt x="41" y="38"/>
                  </a:lnTo>
                  <a:lnTo>
                    <a:pt x="42" y="36"/>
                  </a:lnTo>
                  <a:lnTo>
                    <a:pt x="44" y="34"/>
                  </a:lnTo>
                  <a:lnTo>
                    <a:pt x="46" y="33"/>
                  </a:lnTo>
                  <a:lnTo>
                    <a:pt x="48" y="32"/>
                  </a:lnTo>
                  <a:lnTo>
                    <a:pt x="50" y="30"/>
                  </a:lnTo>
                  <a:lnTo>
                    <a:pt x="51" y="29"/>
                  </a:lnTo>
                  <a:lnTo>
                    <a:pt x="53" y="27"/>
                  </a:lnTo>
                  <a:lnTo>
                    <a:pt x="55" y="25"/>
                  </a:lnTo>
                  <a:lnTo>
                    <a:pt x="56" y="24"/>
                  </a:lnTo>
                  <a:lnTo>
                    <a:pt x="58" y="23"/>
                  </a:lnTo>
                  <a:lnTo>
                    <a:pt x="60" y="21"/>
                  </a:lnTo>
                  <a:lnTo>
                    <a:pt x="61" y="20"/>
                  </a:lnTo>
                  <a:lnTo>
                    <a:pt x="63" y="18"/>
                  </a:lnTo>
                  <a:lnTo>
                    <a:pt x="65" y="17"/>
                  </a:lnTo>
                  <a:lnTo>
                    <a:pt x="66" y="15"/>
                  </a:lnTo>
                  <a:lnTo>
                    <a:pt x="68" y="13"/>
                  </a:lnTo>
                  <a:lnTo>
                    <a:pt x="70" y="12"/>
                  </a:lnTo>
                  <a:lnTo>
                    <a:pt x="72" y="11"/>
                  </a:lnTo>
                  <a:lnTo>
                    <a:pt x="73" y="9"/>
                  </a:lnTo>
                  <a:lnTo>
                    <a:pt x="75" y="8"/>
                  </a:lnTo>
                  <a:lnTo>
                    <a:pt x="77" y="6"/>
                  </a:lnTo>
                  <a:lnTo>
                    <a:pt x="78" y="4"/>
                  </a:lnTo>
                  <a:lnTo>
                    <a:pt x="80" y="3"/>
                  </a:lnTo>
                  <a:lnTo>
                    <a:pt x="82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Freeform 127"/>
            <p:cNvSpPr>
              <a:spLocks/>
            </p:cNvSpPr>
            <p:nvPr/>
          </p:nvSpPr>
          <p:spPr bwMode="auto">
            <a:xfrm>
              <a:off x="779463" y="3559175"/>
              <a:ext cx="133350" cy="139700"/>
            </a:xfrm>
            <a:custGeom>
              <a:avLst/>
              <a:gdLst>
                <a:gd name="T0" fmla="*/ 0 w 84"/>
                <a:gd name="T1" fmla="*/ 88 h 88"/>
                <a:gd name="T2" fmla="*/ 2 w 84"/>
                <a:gd name="T3" fmla="*/ 86 h 88"/>
                <a:gd name="T4" fmla="*/ 4 w 84"/>
                <a:gd name="T5" fmla="*/ 84 h 88"/>
                <a:gd name="T6" fmla="*/ 5 w 84"/>
                <a:gd name="T7" fmla="*/ 83 h 88"/>
                <a:gd name="T8" fmla="*/ 7 w 84"/>
                <a:gd name="T9" fmla="*/ 81 h 88"/>
                <a:gd name="T10" fmla="*/ 9 w 84"/>
                <a:gd name="T11" fmla="*/ 80 h 88"/>
                <a:gd name="T12" fmla="*/ 10 w 84"/>
                <a:gd name="T13" fmla="*/ 78 h 88"/>
                <a:gd name="T14" fmla="*/ 12 w 84"/>
                <a:gd name="T15" fmla="*/ 76 h 88"/>
                <a:gd name="T16" fmla="*/ 14 w 84"/>
                <a:gd name="T17" fmla="*/ 75 h 88"/>
                <a:gd name="T18" fmla="*/ 16 w 84"/>
                <a:gd name="T19" fmla="*/ 73 h 88"/>
                <a:gd name="T20" fmla="*/ 17 w 84"/>
                <a:gd name="T21" fmla="*/ 71 h 88"/>
                <a:gd name="T22" fmla="*/ 19 w 84"/>
                <a:gd name="T23" fmla="*/ 70 h 88"/>
                <a:gd name="T24" fmla="*/ 21 w 84"/>
                <a:gd name="T25" fmla="*/ 68 h 88"/>
                <a:gd name="T26" fmla="*/ 23 w 84"/>
                <a:gd name="T27" fmla="*/ 66 h 88"/>
                <a:gd name="T28" fmla="*/ 24 w 84"/>
                <a:gd name="T29" fmla="*/ 65 h 88"/>
                <a:gd name="T30" fmla="*/ 26 w 84"/>
                <a:gd name="T31" fmla="*/ 63 h 88"/>
                <a:gd name="T32" fmla="*/ 28 w 84"/>
                <a:gd name="T33" fmla="*/ 61 h 88"/>
                <a:gd name="T34" fmla="*/ 29 w 84"/>
                <a:gd name="T35" fmla="*/ 60 h 88"/>
                <a:gd name="T36" fmla="*/ 31 w 84"/>
                <a:gd name="T37" fmla="*/ 58 h 88"/>
                <a:gd name="T38" fmla="*/ 33 w 84"/>
                <a:gd name="T39" fmla="*/ 56 h 88"/>
                <a:gd name="T40" fmla="*/ 34 w 84"/>
                <a:gd name="T41" fmla="*/ 55 h 88"/>
                <a:gd name="T42" fmla="*/ 36 w 84"/>
                <a:gd name="T43" fmla="*/ 53 h 88"/>
                <a:gd name="T44" fmla="*/ 38 w 84"/>
                <a:gd name="T45" fmla="*/ 51 h 88"/>
                <a:gd name="T46" fmla="*/ 39 w 84"/>
                <a:gd name="T47" fmla="*/ 49 h 88"/>
                <a:gd name="T48" fmla="*/ 41 w 84"/>
                <a:gd name="T49" fmla="*/ 48 h 88"/>
                <a:gd name="T50" fmla="*/ 43 w 84"/>
                <a:gd name="T51" fmla="*/ 46 h 88"/>
                <a:gd name="T52" fmla="*/ 44 w 84"/>
                <a:gd name="T53" fmla="*/ 44 h 88"/>
                <a:gd name="T54" fmla="*/ 46 w 84"/>
                <a:gd name="T55" fmla="*/ 42 h 88"/>
                <a:gd name="T56" fmla="*/ 48 w 84"/>
                <a:gd name="T57" fmla="*/ 41 h 88"/>
                <a:gd name="T58" fmla="*/ 49 w 84"/>
                <a:gd name="T59" fmla="*/ 39 h 88"/>
                <a:gd name="T60" fmla="*/ 51 w 84"/>
                <a:gd name="T61" fmla="*/ 37 h 88"/>
                <a:gd name="T62" fmla="*/ 53 w 84"/>
                <a:gd name="T63" fmla="*/ 35 h 88"/>
                <a:gd name="T64" fmla="*/ 55 w 84"/>
                <a:gd name="T65" fmla="*/ 33 h 88"/>
                <a:gd name="T66" fmla="*/ 56 w 84"/>
                <a:gd name="T67" fmla="*/ 31 h 88"/>
                <a:gd name="T68" fmla="*/ 58 w 84"/>
                <a:gd name="T69" fmla="*/ 29 h 88"/>
                <a:gd name="T70" fmla="*/ 60 w 84"/>
                <a:gd name="T71" fmla="*/ 27 h 88"/>
                <a:gd name="T72" fmla="*/ 61 w 84"/>
                <a:gd name="T73" fmla="*/ 25 h 88"/>
                <a:gd name="T74" fmla="*/ 63 w 84"/>
                <a:gd name="T75" fmla="*/ 24 h 88"/>
                <a:gd name="T76" fmla="*/ 65 w 84"/>
                <a:gd name="T77" fmla="*/ 22 h 88"/>
                <a:gd name="T78" fmla="*/ 67 w 84"/>
                <a:gd name="T79" fmla="*/ 20 h 88"/>
                <a:gd name="T80" fmla="*/ 68 w 84"/>
                <a:gd name="T81" fmla="*/ 18 h 88"/>
                <a:gd name="T82" fmla="*/ 70 w 84"/>
                <a:gd name="T83" fmla="*/ 16 h 88"/>
                <a:gd name="T84" fmla="*/ 72 w 84"/>
                <a:gd name="T85" fmla="*/ 14 h 88"/>
                <a:gd name="T86" fmla="*/ 73 w 84"/>
                <a:gd name="T87" fmla="*/ 12 h 88"/>
                <a:gd name="T88" fmla="*/ 75 w 84"/>
                <a:gd name="T89" fmla="*/ 10 h 88"/>
                <a:gd name="T90" fmla="*/ 77 w 84"/>
                <a:gd name="T91" fmla="*/ 8 h 88"/>
                <a:gd name="T92" fmla="*/ 79 w 84"/>
                <a:gd name="T93" fmla="*/ 6 h 88"/>
                <a:gd name="T94" fmla="*/ 80 w 84"/>
                <a:gd name="T95" fmla="*/ 4 h 88"/>
                <a:gd name="T96" fmla="*/ 82 w 84"/>
                <a:gd name="T97" fmla="*/ 2 h 88"/>
                <a:gd name="T98" fmla="*/ 84 w 84"/>
                <a:gd name="T99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88">
                  <a:moveTo>
                    <a:pt x="0" y="88"/>
                  </a:moveTo>
                  <a:lnTo>
                    <a:pt x="2" y="86"/>
                  </a:lnTo>
                  <a:lnTo>
                    <a:pt x="4" y="84"/>
                  </a:lnTo>
                  <a:lnTo>
                    <a:pt x="5" y="83"/>
                  </a:lnTo>
                  <a:lnTo>
                    <a:pt x="7" y="81"/>
                  </a:lnTo>
                  <a:lnTo>
                    <a:pt x="9" y="80"/>
                  </a:lnTo>
                  <a:lnTo>
                    <a:pt x="10" y="78"/>
                  </a:lnTo>
                  <a:lnTo>
                    <a:pt x="12" y="76"/>
                  </a:lnTo>
                  <a:lnTo>
                    <a:pt x="14" y="75"/>
                  </a:lnTo>
                  <a:lnTo>
                    <a:pt x="16" y="73"/>
                  </a:lnTo>
                  <a:lnTo>
                    <a:pt x="17" y="71"/>
                  </a:lnTo>
                  <a:lnTo>
                    <a:pt x="19" y="70"/>
                  </a:lnTo>
                  <a:lnTo>
                    <a:pt x="21" y="68"/>
                  </a:lnTo>
                  <a:lnTo>
                    <a:pt x="23" y="66"/>
                  </a:lnTo>
                  <a:lnTo>
                    <a:pt x="24" y="65"/>
                  </a:lnTo>
                  <a:lnTo>
                    <a:pt x="26" y="63"/>
                  </a:lnTo>
                  <a:lnTo>
                    <a:pt x="28" y="61"/>
                  </a:lnTo>
                  <a:lnTo>
                    <a:pt x="29" y="60"/>
                  </a:lnTo>
                  <a:lnTo>
                    <a:pt x="31" y="58"/>
                  </a:lnTo>
                  <a:lnTo>
                    <a:pt x="33" y="56"/>
                  </a:lnTo>
                  <a:lnTo>
                    <a:pt x="34" y="55"/>
                  </a:lnTo>
                  <a:lnTo>
                    <a:pt x="36" y="53"/>
                  </a:lnTo>
                  <a:lnTo>
                    <a:pt x="38" y="51"/>
                  </a:lnTo>
                  <a:lnTo>
                    <a:pt x="39" y="49"/>
                  </a:lnTo>
                  <a:lnTo>
                    <a:pt x="41" y="48"/>
                  </a:lnTo>
                  <a:lnTo>
                    <a:pt x="43" y="46"/>
                  </a:lnTo>
                  <a:lnTo>
                    <a:pt x="44" y="44"/>
                  </a:lnTo>
                  <a:lnTo>
                    <a:pt x="46" y="42"/>
                  </a:lnTo>
                  <a:lnTo>
                    <a:pt x="48" y="41"/>
                  </a:lnTo>
                  <a:lnTo>
                    <a:pt x="49" y="39"/>
                  </a:lnTo>
                  <a:lnTo>
                    <a:pt x="51" y="37"/>
                  </a:lnTo>
                  <a:lnTo>
                    <a:pt x="53" y="35"/>
                  </a:lnTo>
                  <a:lnTo>
                    <a:pt x="55" y="33"/>
                  </a:lnTo>
                  <a:lnTo>
                    <a:pt x="56" y="31"/>
                  </a:lnTo>
                  <a:lnTo>
                    <a:pt x="58" y="29"/>
                  </a:lnTo>
                  <a:lnTo>
                    <a:pt x="60" y="27"/>
                  </a:lnTo>
                  <a:lnTo>
                    <a:pt x="61" y="25"/>
                  </a:lnTo>
                  <a:lnTo>
                    <a:pt x="63" y="24"/>
                  </a:lnTo>
                  <a:lnTo>
                    <a:pt x="65" y="22"/>
                  </a:lnTo>
                  <a:lnTo>
                    <a:pt x="67" y="20"/>
                  </a:lnTo>
                  <a:lnTo>
                    <a:pt x="68" y="18"/>
                  </a:lnTo>
                  <a:lnTo>
                    <a:pt x="70" y="16"/>
                  </a:lnTo>
                  <a:lnTo>
                    <a:pt x="72" y="14"/>
                  </a:lnTo>
                  <a:lnTo>
                    <a:pt x="73" y="12"/>
                  </a:lnTo>
                  <a:lnTo>
                    <a:pt x="75" y="10"/>
                  </a:lnTo>
                  <a:lnTo>
                    <a:pt x="77" y="8"/>
                  </a:lnTo>
                  <a:lnTo>
                    <a:pt x="79" y="6"/>
                  </a:lnTo>
                  <a:lnTo>
                    <a:pt x="80" y="4"/>
                  </a:lnTo>
                  <a:lnTo>
                    <a:pt x="82" y="2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Freeform 128"/>
            <p:cNvSpPr>
              <a:spLocks/>
            </p:cNvSpPr>
            <p:nvPr/>
          </p:nvSpPr>
          <p:spPr bwMode="auto">
            <a:xfrm>
              <a:off x="912813" y="3360738"/>
              <a:ext cx="131763" cy="198438"/>
            </a:xfrm>
            <a:custGeom>
              <a:avLst/>
              <a:gdLst>
                <a:gd name="T0" fmla="*/ 0 w 83"/>
                <a:gd name="T1" fmla="*/ 125 h 125"/>
                <a:gd name="T2" fmla="*/ 1 w 83"/>
                <a:gd name="T3" fmla="*/ 122 h 125"/>
                <a:gd name="T4" fmla="*/ 3 w 83"/>
                <a:gd name="T5" fmla="*/ 120 h 125"/>
                <a:gd name="T6" fmla="*/ 5 w 83"/>
                <a:gd name="T7" fmla="*/ 118 h 125"/>
                <a:gd name="T8" fmla="*/ 6 w 83"/>
                <a:gd name="T9" fmla="*/ 116 h 125"/>
                <a:gd name="T10" fmla="*/ 8 w 83"/>
                <a:gd name="T11" fmla="*/ 114 h 125"/>
                <a:gd name="T12" fmla="*/ 10 w 83"/>
                <a:gd name="T13" fmla="*/ 112 h 125"/>
                <a:gd name="T14" fmla="*/ 11 w 83"/>
                <a:gd name="T15" fmla="*/ 110 h 125"/>
                <a:gd name="T16" fmla="*/ 13 w 83"/>
                <a:gd name="T17" fmla="*/ 107 h 125"/>
                <a:gd name="T18" fmla="*/ 15 w 83"/>
                <a:gd name="T19" fmla="*/ 105 h 125"/>
                <a:gd name="T20" fmla="*/ 16 w 83"/>
                <a:gd name="T21" fmla="*/ 103 h 125"/>
                <a:gd name="T22" fmla="*/ 18 w 83"/>
                <a:gd name="T23" fmla="*/ 101 h 125"/>
                <a:gd name="T24" fmla="*/ 20 w 83"/>
                <a:gd name="T25" fmla="*/ 98 h 125"/>
                <a:gd name="T26" fmla="*/ 21 w 83"/>
                <a:gd name="T27" fmla="*/ 96 h 125"/>
                <a:gd name="T28" fmla="*/ 23 w 83"/>
                <a:gd name="T29" fmla="*/ 94 h 125"/>
                <a:gd name="T30" fmla="*/ 25 w 83"/>
                <a:gd name="T31" fmla="*/ 91 h 125"/>
                <a:gd name="T32" fmla="*/ 27 w 83"/>
                <a:gd name="T33" fmla="*/ 89 h 125"/>
                <a:gd name="T34" fmla="*/ 28 w 83"/>
                <a:gd name="T35" fmla="*/ 86 h 125"/>
                <a:gd name="T36" fmla="*/ 30 w 83"/>
                <a:gd name="T37" fmla="*/ 84 h 125"/>
                <a:gd name="T38" fmla="*/ 32 w 83"/>
                <a:gd name="T39" fmla="*/ 82 h 125"/>
                <a:gd name="T40" fmla="*/ 34 w 83"/>
                <a:gd name="T41" fmla="*/ 79 h 125"/>
                <a:gd name="T42" fmla="*/ 35 w 83"/>
                <a:gd name="T43" fmla="*/ 76 h 125"/>
                <a:gd name="T44" fmla="*/ 37 w 83"/>
                <a:gd name="T45" fmla="*/ 74 h 125"/>
                <a:gd name="T46" fmla="*/ 39 w 83"/>
                <a:gd name="T47" fmla="*/ 71 h 125"/>
                <a:gd name="T48" fmla="*/ 40 w 83"/>
                <a:gd name="T49" fmla="*/ 69 h 125"/>
                <a:gd name="T50" fmla="*/ 42 w 83"/>
                <a:gd name="T51" fmla="*/ 66 h 125"/>
                <a:gd name="T52" fmla="*/ 44 w 83"/>
                <a:gd name="T53" fmla="*/ 64 h 125"/>
                <a:gd name="T54" fmla="*/ 45 w 83"/>
                <a:gd name="T55" fmla="*/ 61 h 125"/>
                <a:gd name="T56" fmla="*/ 47 w 83"/>
                <a:gd name="T57" fmla="*/ 59 h 125"/>
                <a:gd name="T58" fmla="*/ 49 w 83"/>
                <a:gd name="T59" fmla="*/ 56 h 125"/>
                <a:gd name="T60" fmla="*/ 50 w 83"/>
                <a:gd name="T61" fmla="*/ 53 h 125"/>
                <a:gd name="T62" fmla="*/ 52 w 83"/>
                <a:gd name="T63" fmla="*/ 51 h 125"/>
                <a:gd name="T64" fmla="*/ 54 w 83"/>
                <a:gd name="T65" fmla="*/ 48 h 125"/>
                <a:gd name="T66" fmla="*/ 55 w 83"/>
                <a:gd name="T67" fmla="*/ 45 h 125"/>
                <a:gd name="T68" fmla="*/ 57 w 83"/>
                <a:gd name="T69" fmla="*/ 43 h 125"/>
                <a:gd name="T70" fmla="*/ 59 w 83"/>
                <a:gd name="T71" fmla="*/ 40 h 125"/>
                <a:gd name="T72" fmla="*/ 61 w 83"/>
                <a:gd name="T73" fmla="*/ 37 h 125"/>
                <a:gd name="T74" fmla="*/ 62 w 83"/>
                <a:gd name="T75" fmla="*/ 34 h 125"/>
                <a:gd name="T76" fmla="*/ 64 w 83"/>
                <a:gd name="T77" fmla="*/ 31 h 125"/>
                <a:gd name="T78" fmla="*/ 66 w 83"/>
                <a:gd name="T79" fmla="*/ 29 h 125"/>
                <a:gd name="T80" fmla="*/ 67 w 83"/>
                <a:gd name="T81" fmla="*/ 26 h 125"/>
                <a:gd name="T82" fmla="*/ 69 w 83"/>
                <a:gd name="T83" fmla="*/ 23 h 125"/>
                <a:gd name="T84" fmla="*/ 71 w 83"/>
                <a:gd name="T85" fmla="*/ 20 h 125"/>
                <a:gd name="T86" fmla="*/ 72 w 83"/>
                <a:gd name="T87" fmla="*/ 17 h 125"/>
                <a:gd name="T88" fmla="*/ 74 w 83"/>
                <a:gd name="T89" fmla="*/ 14 h 125"/>
                <a:gd name="T90" fmla="*/ 76 w 83"/>
                <a:gd name="T91" fmla="*/ 11 h 125"/>
                <a:gd name="T92" fmla="*/ 78 w 83"/>
                <a:gd name="T93" fmla="*/ 8 h 125"/>
                <a:gd name="T94" fmla="*/ 79 w 83"/>
                <a:gd name="T95" fmla="*/ 6 h 125"/>
                <a:gd name="T96" fmla="*/ 81 w 83"/>
                <a:gd name="T97" fmla="*/ 2 h 125"/>
                <a:gd name="T98" fmla="*/ 83 w 83"/>
                <a:gd name="T99" fmla="*/ 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5">
                  <a:moveTo>
                    <a:pt x="0" y="125"/>
                  </a:moveTo>
                  <a:lnTo>
                    <a:pt x="1" y="122"/>
                  </a:lnTo>
                  <a:lnTo>
                    <a:pt x="3" y="120"/>
                  </a:lnTo>
                  <a:lnTo>
                    <a:pt x="5" y="118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10" y="112"/>
                  </a:lnTo>
                  <a:lnTo>
                    <a:pt x="11" y="110"/>
                  </a:lnTo>
                  <a:lnTo>
                    <a:pt x="13" y="107"/>
                  </a:lnTo>
                  <a:lnTo>
                    <a:pt x="15" y="105"/>
                  </a:lnTo>
                  <a:lnTo>
                    <a:pt x="16" y="103"/>
                  </a:lnTo>
                  <a:lnTo>
                    <a:pt x="18" y="101"/>
                  </a:lnTo>
                  <a:lnTo>
                    <a:pt x="20" y="98"/>
                  </a:lnTo>
                  <a:lnTo>
                    <a:pt x="21" y="96"/>
                  </a:lnTo>
                  <a:lnTo>
                    <a:pt x="23" y="94"/>
                  </a:lnTo>
                  <a:lnTo>
                    <a:pt x="25" y="91"/>
                  </a:lnTo>
                  <a:lnTo>
                    <a:pt x="27" y="89"/>
                  </a:lnTo>
                  <a:lnTo>
                    <a:pt x="28" y="86"/>
                  </a:lnTo>
                  <a:lnTo>
                    <a:pt x="30" y="84"/>
                  </a:lnTo>
                  <a:lnTo>
                    <a:pt x="32" y="82"/>
                  </a:lnTo>
                  <a:lnTo>
                    <a:pt x="34" y="79"/>
                  </a:lnTo>
                  <a:lnTo>
                    <a:pt x="35" y="76"/>
                  </a:lnTo>
                  <a:lnTo>
                    <a:pt x="37" y="74"/>
                  </a:lnTo>
                  <a:lnTo>
                    <a:pt x="39" y="71"/>
                  </a:lnTo>
                  <a:lnTo>
                    <a:pt x="40" y="69"/>
                  </a:lnTo>
                  <a:lnTo>
                    <a:pt x="42" y="66"/>
                  </a:lnTo>
                  <a:lnTo>
                    <a:pt x="44" y="64"/>
                  </a:lnTo>
                  <a:lnTo>
                    <a:pt x="45" y="61"/>
                  </a:lnTo>
                  <a:lnTo>
                    <a:pt x="47" y="59"/>
                  </a:lnTo>
                  <a:lnTo>
                    <a:pt x="49" y="56"/>
                  </a:lnTo>
                  <a:lnTo>
                    <a:pt x="50" y="53"/>
                  </a:lnTo>
                  <a:lnTo>
                    <a:pt x="52" y="51"/>
                  </a:lnTo>
                  <a:lnTo>
                    <a:pt x="54" y="48"/>
                  </a:lnTo>
                  <a:lnTo>
                    <a:pt x="55" y="45"/>
                  </a:lnTo>
                  <a:lnTo>
                    <a:pt x="57" y="43"/>
                  </a:lnTo>
                  <a:lnTo>
                    <a:pt x="59" y="40"/>
                  </a:lnTo>
                  <a:lnTo>
                    <a:pt x="61" y="37"/>
                  </a:lnTo>
                  <a:lnTo>
                    <a:pt x="62" y="34"/>
                  </a:lnTo>
                  <a:lnTo>
                    <a:pt x="64" y="31"/>
                  </a:lnTo>
                  <a:lnTo>
                    <a:pt x="66" y="29"/>
                  </a:lnTo>
                  <a:lnTo>
                    <a:pt x="67" y="26"/>
                  </a:lnTo>
                  <a:lnTo>
                    <a:pt x="69" y="23"/>
                  </a:lnTo>
                  <a:lnTo>
                    <a:pt x="71" y="20"/>
                  </a:lnTo>
                  <a:lnTo>
                    <a:pt x="72" y="17"/>
                  </a:lnTo>
                  <a:lnTo>
                    <a:pt x="74" y="14"/>
                  </a:lnTo>
                  <a:lnTo>
                    <a:pt x="76" y="11"/>
                  </a:lnTo>
                  <a:lnTo>
                    <a:pt x="78" y="8"/>
                  </a:lnTo>
                  <a:lnTo>
                    <a:pt x="79" y="6"/>
                  </a:lnTo>
                  <a:lnTo>
                    <a:pt x="81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Freeform 129"/>
            <p:cNvSpPr>
              <a:spLocks/>
            </p:cNvSpPr>
            <p:nvPr/>
          </p:nvSpPr>
          <p:spPr bwMode="auto">
            <a:xfrm>
              <a:off x="1044576" y="3184525"/>
              <a:ext cx="131763" cy="176213"/>
            </a:xfrm>
            <a:custGeom>
              <a:avLst/>
              <a:gdLst>
                <a:gd name="T0" fmla="*/ 0 w 83"/>
                <a:gd name="T1" fmla="*/ 111 h 111"/>
                <a:gd name="T2" fmla="*/ 2 w 83"/>
                <a:gd name="T3" fmla="*/ 108 h 111"/>
                <a:gd name="T4" fmla="*/ 3 w 83"/>
                <a:gd name="T5" fmla="*/ 105 h 111"/>
                <a:gd name="T6" fmla="*/ 5 w 83"/>
                <a:gd name="T7" fmla="*/ 102 h 111"/>
                <a:gd name="T8" fmla="*/ 7 w 83"/>
                <a:gd name="T9" fmla="*/ 99 h 111"/>
                <a:gd name="T10" fmla="*/ 8 w 83"/>
                <a:gd name="T11" fmla="*/ 96 h 111"/>
                <a:gd name="T12" fmla="*/ 10 w 83"/>
                <a:gd name="T13" fmla="*/ 92 h 111"/>
                <a:gd name="T14" fmla="*/ 12 w 83"/>
                <a:gd name="T15" fmla="*/ 89 h 111"/>
                <a:gd name="T16" fmla="*/ 13 w 83"/>
                <a:gd name="T17" fmla="*/ 86 h 111"/>
                <a:gd name="T18" fmla="*/ 15 w 83"/>
                <a:gd name="T19" fmla="*/ 83 h 111"/>
                <a:gd name="T20" fmla="*/ 17 w 83"/>
                <a:gd name="T21" fmla="*/ 80 h 111"/>
                <a:gd name="T22" fmla="*/ 18 w 83"/>
                <a:gd name="T23" fmla="*/ 77 h 111"/>
                <a:gd name="T24" fmla="*/ 20 w 83"/>
                <a:gd name="T25" fmla="*/ 74 h 111"/>
                <a:gd name="T26" fmla="*/ 22 w 83"/>
                <a:gd name="T27" fmla="*/ 71 h 111"/>
                <a:gd name="T28" fmla="*/ 23 w 83"/>
                <a:gd name="T29" fmla="*/ 68 h 111"/>
                <a:gd name="T30" fmla="*/ 25 w 83"/>
                <a:gd name="T31" fmla="*/ 65 h 111"/>
                <a:gd name="T32" fmla="*/ 27 w 83"/>
                <a:gd name="T33" fmla="*/ 62 h 111"/>
                <a:gd name="T34" fmla="*/ 28 w 83"/>
                <a:gd name="T35" fmla="*/ 59 h 111"/>
                <a:gd name="T36" fmla="*/ 30 w 83"/>
                <a:gd name="T37" fmla="*/ 57 h 111"/>
                <a:gd name="T38" fmla="*/ 32 w 83"/>
                <a:gd name="T39" fmla="*/ 54 h 111"/>
                <a:gd name="T40" fmla="*/ 33 w 83"/>
                <a:gd name="T41" fmla="*/ 51 h 111"/>
                <a:gd name="T42" fmla="*/ 35 w 83"/>
                <a:gd name="T43" fmla="*/ 48 h 111"/>
                <a:gd name="T44" fmla="*/ 37 w 83"/>
                <a:gd name="T45" fmla="*/ 45 h 111"/>
                <a:gd name="T46" fmla="*/ 39 w 83"/>
                <a:gd name="T47" fmla="*/ 43 h 111"/>
                <a:gd name="T48" fmla="*/ 40 w 83"/>
                <a:gd name="T49" fmla="*/ 40 h 111"/>
                <a:gd name="T50" fmla="*/ 42 w 83"/>
                <a:gd name="T51" fmla="*/ 37 h 111"/>
                <a:gd name="T52" fmla="*/ 44 w 83"/>
                <a:gd name="T53" fmla="*/ 35 h 111"/>
                <a:gd name="T54" fmla="*/ 46 w 83"/>
                <a:gd name="T55" fmla="*/ 32 h 111"/>
                <a:gd name="T56" fmla="*/ 47 w 83"/>
                <a:gd name="T57" fmla="*/ 30 h 111"/>
                <a:gd name="T58" fmla="*/ 49 w 83"/>
                <a:gd name="T59" fmla="*/ 28 h 111"/>
                <a:gd name="T60" fmla="*/ 51 w 83"/>
                <a:gd name="T61" fmla="*/ 25 h 111"/>
                <a:gd name="T62" fmla="*/ 52 w 83"/>
                <a:gd name="T63" fmla="*/ 23 h 111"/>
                <a:gd name="T64" fmla="*/ 54 w 83"/>
                <a:gd name="T65" fmla="*/ 21 h 111"/>
                <a:gd name="T66" fmla="*/ 56 w 83"/>
                <a:gd name="T67" fmla="*/ 19 h 111"/>
                <a:gd name="T68" fmla="*/ 57 w 83"/>
                <a:gd name="T69" fmla="*/ 17 h 111"/>
                <a:gd name="T70" fmla="*/ 59 w 83"/>
                <a:gd name="T71" fmla="*/ 15 h 111"/>
                <a:gd name="T72" fmla="*/ 61 w 83"/>
                <a:gd name="T73" fmla="*/ 14 h 111"/>
                <a:gd name="T74" fmla="*/ 62 w 83"/>
                <a:gd name="T75" fmla="*/ 12 h 111"/>
                <a:gd name="T76" fmla="*/ 64 w 83"/>
                <a:gd name="T77" fmla="*/ 10 h 111"/>
                <a:gd name="T78" fmla="*/ 66 w 83"/>
                <a:gd name="T79" fmla="*/ 9 h 111"/>
                <a:gd name="T80" fmla="*/ 68 w 83"/>
                <a:gd name="T81" fmla="*/ 7 h 111"/>
                <a:gd name="T82" fmla="*/ 69 w 83"/>
                <a:gd name="T83" fmla="*/ 6 h 111"/>
                <a:gd name="T84" fmla="*/ 71 w 83"/>
                <a:gd name="T85" fmla="*/ 5 h 111"/>
                <a:gd name="T86" fmla="*/ 73 w 83"/>
                <a:gd name="T87" fmla="*/ 4 h 111"/>
                <a:gd name="T88" fmla="*/ 74 w 83"/>
                <a:gd name="T89" fmla="*/ 3 h 111"/>
                <a:gd name="T90" fmla="*/ 76 w 83"/>
                <a:gd name="T91" fmla="*/ 2 h 111"/>
                <a:gd name="T92" fmla="*/ 78 w 83"/>
                <a:gd name="T93" fmla="*/ 2 h 111"/>
                <a:gd name="T94" fmla="*/ 79 w 83"/>
                <a:gd name="T95" fmla="*/ 1 h 111"/>
                <a:gd name="T96" fmla="*/ 81 w 83"/>
                <a:gd name="T97" fmla="*/ 1 h 111"/>
                <a:gd name="T98" fmla="*/ 83 w 83"/>
                <a:gd name="T99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11">
                  <a:moveTo>
                    <a:pt x="0" y="111"/>
                  </a:moveTo>
                  <a:lnTo>
                    <a:pt x="2" y="108"/>
                  </a:lnTo>
                  <a:lnTo>
                    <a:pt x="3" y="105"/>
                  </a:lnTo>
                  <a:lnTo>
                    <a:pt x="5" y="102"/>
                  </a:lnTo>
                  <a:lnTo>
                    <a:pt x="7" y="99"/>
                  </a:lnTo>
                  <a:lnTo>
                    <a:pt x="8" y="96"/>
                  </a:lnTo>
                  <a:lnTo>
                    <a:pt x="10" y="92"/>
                  </a:lnTo>
                  <a:lnTo>
                    <a:pt x="12" y="89"/>
                  </a:lnTo>
                  <a:lnTo>
                    <a:pt x="13" y="86"/>
                  </a:lnTo>
                  <a:lnTo>
                    <a:pt x="15" y="83"/>
                  </a:lnTo>
                  <a:lnTo>
                    <a:pt x="17" y="80"/>
                  </a:lnTo>
                  <a:lnTo>
                    <a:pt x="18" y="77"/>
                  </a:lnTo>
                  <a:lnTo>
                    <a:pt x="20" y="74"/>
                  </a:lnTo>
                  <a:lnTo>
                    <a:pt x="22" y="71"/>
                  </a:lnTo>
                  <a:lnTo>
                    <a:pt x="23" y="68"/>
                  </a:lnTo>
                  <a:lnTo>
                    <a:pt x="25" y="65"/>
                  </a:lnTo>
                  <a:lnTo>
                    <a:pt x="27" y="62"/>
                  </a:lnTo>
                  <a:lnTo>
                    <a:pt x="28" y="59"/>
                  </a:lnTo>
                  <a:lnTo>
                    <a:pt x="30" y="57"/>
                  </a:lnTo>
                  <a:lnTo>
                    <a:pt x="32" y="54"/>
                  </a:lnTo>
                  <a:lnTo>
                    <a:pt x="33" y="51"/>
                  </a:lnTo>
                  <a:lnTo>
                    <a:pt x="35" y="48"/>
                  </a:lnTo>
                  <a:lnTo>
                    <a:pt x="37" y="45"/>
                  </a:lnTo>
                  <a:lnTo>
                    <a:pt x="39" y="43"/>
                  </a:lnTo>
                  <a:lnTo>
                    <a:pt x="40" y="40"/>
                  </a:lnTo>
                  <a:lnTo>
                    <a:pt x="42" y="37"/>
                  </a:lnTo>
                  <a:lnTo>
                    <a:pt x="44" y="35"/>
                  </a:lnTo>
                  <a:lnTo>
                    <a:pt x="46" y="32"/>
                  </a:lnTo>
                  <a:lnTo>
                    <a:pt x="47" y="30"/>
                  </a:lnTo>
                  <a:lnTo>
                    <a:pt x="49" y="28"/>
                  </a:lnTo>
                  <a:lnTo>
                    <a:pt x="51" y="25"/>
                  </a:lnTo>
                  <a:lnTo>
                    <a:pt x="52" y="23"/>
                  </a:lnTo>
                  <a:lnTo>
                    <a:pt x="54" y="21"/>
                  </a:lnTo>
                  <a:lnTo>
                    <a:pt x="56" y="19"/>
                  </a:lnTo>
                  <a:lnTo>
                    <a:pt x="57" y="17"/>
                  </a:lnTo>
                  <a:lnTo>
                    <a:pt x="59" y="15"/>
                  </a:lnTo>
                  <a:lnTo>
                    <a:pt x="61" y="14"/>
                  </a:lnTo>
                  <a:lnTo>
                    <a:pt x="62" y="12"/>
                  </a:lnTo>
                  <a:lnTo>
                    <a:pt x="64" y="10"/>
                  </a:lnTo>
                  <a:lnTo>
                    <a:pt x="66" y="9"/>
                  </a:lnTo>
                  <a:lnTo>
                    <a:pt x="68" y="7"/>
                  </a:lnTo>
                  <a:lnTo>
                    <a:pt x="69" y="6"/>
                  </a:lnTo>
                  <a:lnTo>
                    <a:pt x="71" y="5"/>
                  </a:lnTo>
                  <a:lnTo>
                    <a:pt x="73" y="4"/>
                  </a:lnTo>
                  <a:lnTo>
                    <a:pt x="74" y="3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2" name="Freeform 130"/>
            <p:cNvSpPr>
              <a:spLocks/>
            </p:cNvSpPr>
            <p:nvPr/>
          </p:nvSpPr>
          <p:spPr bwMode="auto">
            <a:xfrm>
              <a:off x="1176338" y="3184525"/>
              <a:ext cx="131763" cy="274638"/>
            </a:xfrm>
            <a:custGeom>
              <a:avLst/>
              <a:gdLst>
                <a:gd name="T0" fmla="*/ 0 w 83"/>
                <a:gd name="T1" fmla="*/ 0 h 173"/>
                <a:gd name="T2" fmla="*/ 1 w 83"/>
                <a:gd name="T3" fmla="*/ 0 h 173"/>
                <a:gd name="T4" fmla="*/ 3 w 83"/>
                <a:gd name="T5" fmla="*/ 0 h 173"/>
                <a:gd name="T6" fmla="*/ 5 w 83"/>
                <a:gd name="T7" fmla="*/ 0 h 173"/>
                <a:gd name="T8" fmla="*/ 7 w 83"/>
                <a:gd name="T9" fmla="*/ 1 h 173"/>
                <a:gd name="T10" fmla="*/ 8 w 83"/>
                <a:gd name="T11" fmla="*/ 1 h 173"/>
                <a:gd name="T12" fmla="*/ 10 w 83"/>
                <a:gd name="T13" fmla="*/ 2 h 173"/>
                <a:gd name="T14" fmla="*/ 12 w 83"/>
                <a:gd name="T15" fmla="*/ 2 h 173"/>
                <a:gd name="T16" fmla="*/ 14 w 83"/>
                <a:gd name="T17" fmla="*/ 4 h 173"/>
                <a:gd name="T18" fmla="*/ 15 w 83"/>
                <a:gd name="T19" fmla="*/ 5 h 173"/>
                <a:gd name="T20" fmla="*/ 17 w 83"/>
                <a:gd name="T21" fmla="*/ 6 h 173"/>
                <a:gd name="T22" fmla="*/ 19 w 83"/>
                <a:gd name="T23" fmla="*/ 7 h 173"/>
                <a:gd name="T24" fmla="*/ 20 w 83"/>
                <a:gd name="T25" fmla="*/ 9 h 173"/>
                <a:gd name="T26" fmla="*/ 22 w 83"/>
                <a:gd name="T27" fmla="*/ 11 h 173"/>
                <a:gd name="T28" fmla="*/ 24 w 83"/>
                <a:gd name="T29" fmla="*/ 12 h 173"/>
                <a:gd name="T30" fmla="*/ 25 w 83"/>
                <a:gd name="T31" fmla="*/ 15 h 173"/>
                <a:gd name="T32" fmla="*/ 27 w 83"/>
                <a:gd name="T33" fmla="*/ 16 h 173"/>
                <a:gd name="T34" fmla="*/ 29 w 83"/>
                <a:gd name="T35" fmla="*/ 19 h 173"/>
                <a:gd name="T36" fmla="*/ 30 w 83"/>
                <a:gd name="T37" fmla="*/ 22 h 173"/>
                <a:gd name="T38" fmla="*/ 32 w 83"/>
                <a:gd name="T39" fmla="*/ 24 h 173"/>
                <a:gd name="T40" fmla="*/ 34 w 83"/>
                <a:gd name="T41" fmla="*/ 27 h 173"/>
                <a:gd name="T42" fmla="*/ 35 w 83"/>
                <a:gd name="T43" fmla="*/ 30 h 173"/>
                <a:gd name="T44" fmla="*/ 37 w 83"/>
                <a:gd name="T45" fmla="*/ 33 h 173"/>
                <a:gd name="T46" fmla="*/ 39 w 83"/>
                <a:gd name="T47" fmla="*/ 37 h 173"/>
                <a:gd name="T48" fmla="*/ 40 w 83"/>
                <a:gd name="T49" fmla="*/ 40 h 173"/>
                <a:gd name="T50" fmla="*/ 42 w 83"/>
                <a:gd name="T51" fmla="*/ 44 h 173"/>
                <a:gd name="T52" fmla="*/ 44 w 83"/>
                <a:gd name="T53" fmla="*/ 48 h 173"/>
                <a:gd name="T54" fmla="*/ 45 w 83"/>
                <a:gd name="T55" fmla="*/ 52 h 173"/>
                <a:gd name="T56" fmla="*/ 47 w 83"/>
                <a:gd name="T57" fmla="*/ 56 h 173"/>
                <a:gd name="T58" fmla="*/ 49 w 83"/>
                <a:gd name="T59" fmla="*/ 60 h 173"/>
                <a:gd name="T60" fmla="*/ 51 w 83"/>
                <a:gd name="T61" fmla="*/ 64 h 173"/>
                <a:gd name="T62" fmla="*/ 52 w 83"/>
                <a:gd name="T63" fmla="*/ 69 h 173"/>
                <a:gd name="T64" fmla="*/ 54 w 83"/>
                <a:gd name="T65" fmla="*/ 74 h 173"/>
                <a:gd name="T66" fmla="*/ 56 w 83"/>
                <a:gd name="T67" fmla="*/ 78 h 173"/>
                <a:gd name="T68" fmla="*/ 58 w 83"/>
                <a:gd name="T69" fmla="*/ 83 h 173"/>
                <a:gd name="T70" fmla="*/ 59 w 83"/>
                <a:gd name="T71" fmla="*/ 89 h 173"/>
                <a:gd name="T72" fmla="*/ 61 w 83"/>
                <a:gd name="T73" fmla="*/ 94 h 173"/>
                <a:gd name="T74" fmla="*/ 63 w 83"/>
                <a:gd name="T75" fmla="*/ 99 h 173"/>
                <a:gd name="T76" fmla="*/ 64 w 83"/>
                <a:gd name="T77" fmla="*/ 105 h 173"/>
                <a:gd name="T78" fmla="*/ 66 w 83"/>
                <a:gd name="T79" fmla="*/ 111 h 173"/>
                <a:gd name="T80" fmla="*/ 68 w 83"/>
                <a:gd name="T81" fmla="*/ 116 h 173"/>
                <a:gd name="T82" fmla="*/ 70 w 83"/>
                <a:gd name="T83" fmla="*/ 122 h 173"/>
                <a:gd name="T84" fmla="*/ 71 w 83"/>
                <a:gd name="T85" fmla="*/ 128 h 173"/>
                <a:gd name="T86" fmla="*/ 73 w 83"/>
                <a:gd name="T87" fmla="*/ 134 h 173"/>
                <a:gd name="T88" fmla="*/ 75 w 83"/>
                <a:gd name="T89" fmla="*/ 140 h 173"/>
                <a:gd name="T90" fmla="*/ 76 w 83"/>
                <a:gd name="T91" fmla="*/ 147 h 173"/>
                <a:gd name="T92" fmla="*/ 78 w 83"/>
                <a:gd name="T93" fmla="*/ 153 h 173"/>
                <a:gd name="T94" fmla="*/ 80 w 83"/>
                <a:gd name="T95" fmla="*/ 159 h 173"/>
                <a:gd name="T96" fmla="*/ 81 w 83"/>
                <a:gd name="T97" fmla="*/ 166 h 173"/>
                <a:gd name="T98" fmla="*/ 83 w 83"/>
                <a:gd name="T99" fmla="*/ 173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7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4"/>
                  </a:lnTo>
                  <a:lnTo>
                    <a:pt x="15" y="5"/>
                  </a:lnTo>
                  <a:lnTo>
                    <a:pt x="17" y="6"/>
                  </a:lnTo>
                  <a:lnTo>
                    <a:pt x="19" y="7"/>
                  </a:lnTo>
                  <a:lnTo>
                    <a:pt x="20" y="9"/>
                  </a:lnTo>
                  <a:lnTo>
                    <a:pt x="22" y="11"/>
                  </a:lnTo>
                  <a:lnTo>
                    <a:pt x="24" y="12"/>
                  </a:lnTo>
                  <a:lnTo>
                    <a:pt x="25" y="15"/>
                  </a:lnTo>
                  <a:lnTo>
                    <a:pt x="27" y="16"/>
                  </a:lnTo>
                  <a:lnTo>
                    <a:pt x="29" y="19"/>
                  </a:lnTo>
                  <a:lnTo>
                    <a:pt x="30" y="22"/>
                  </a:lnTo>
                  <a:lnTo>
                    <a:pt x="32" y="24"/>
                  </a:lnTo>
                  <a:lnTo>
                    <a:pt x="34" y="27"/>
                  </a:lnTo>
                  <a:lnTo>
                    <a:pt x="35" y="30"/>
                  </a:lnTo>
                  <a:lnTo>
                    <a:pt x="37" y="33"/>
                  </a:lnTo>
                  <a:lnTo>
                    <a:pt x="39" y="37"/>
                  </a:lnTo>
                  <a:lnTo>
                    <a:pt x="40" y="40"/>
                  </a:lnTo>
                  <a:lnTo>
                    <a:pt x="42" y="44"/>
                  </a:lnTo>
                  <a:lnTo>
                    <a:pt x="44" y="48"/>
                  </a:lnTo>
                  <a:lnTo>
                    <a:pt x="45" y="52"/>
                  </a:lnTo>
                  <a:lnTo>
                    <a:pt x="47" y="56"/>
                  </a:lnTo>
                  <a:lnTo>
                    <a:pt x="49" y="60"/>
                  </a:lnTo>
                  <a:lnTo>
                    <a:pt x="51" y="64"/>
                  </a:lnTo>
                  <a:lnTo>
                    <a:pt x="52" y="69"/>
                  </a:lnTo>
                  <a:lnTo>
                    <a:pt x="54" y="74"/>
                  </a:lnTo>
                  <a:lnTo>
                    <a:pt x="56" y="78"/>
                  </a:lnTo>
                  <a:lnTo>
                    <a:pt x="58" y="83"/>
                  </a:lnTo>
                  <a:lnTo>
                    <a:pt x="59" y="89"/>
                  </a:lnTo>
                  <a:lnTo>
                    <a:pt x="61" y="94"/>
                  </a:lnTo>
                  <a:lnTo>
                    <a:pt x="63" y="99"/>
                  </a:lnTo>
                  <a:lnTo>
                    <a:pt x="64" y="105"/>
                  </a:lnTo>
                  <a:lnTo>
                    <a:pt x="66" y="111"/>
                  </a:lnTo>
                  <a:lnTo>
                    <a:pt x="68" y="116"/>
                  </a:lnTo>
                  <a:lnTo>
                    <a:pt x="70" y="122"/>
                  </a:lnTo>
                  <a:lnTo>
                    <a:pt x="71" y="128"/>
                  </a:lnTo>
                  <a:lnTo>
                    <a:pt x="73" y="134"/>
                  </a:lnTo>
                  <a:lnTo>
                    <a:pt x="75" y="140"/>
                  </a:lnTo>
                  <a:lnTo>
                    <a:pt x="76" y="147"/>
                  </a:lnTo>
                  <a:lnTo>
                    <a:pt x="78" y="153"/>
                  </a:lnTo>
                  <a:lnTo>
                    <a:pt x="80" y="159"/>
                  </a:lnTo>
                  <a:lnTo>
                    <a:pt x="81" y="166"/>
                  </a:lnTo>
                  <a:lnTo>
                    <a:pt x="83" y="17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Freeform 131"/>
            <p:cNvSpPr>
              <a:spLocks/>
            </p:cNvSpPr>
            <p:nvPr/>
          </p:nvSpPr>
          <p:spPr bwMode="auto">
            <a:xfrm>
              <a:off x="1308101" y="3459163"/>
              <a:ext cx="131763" cy="512763"/>
            </a:xfrm>
            <a:custGeom>
              <a:avLst/>
              <a:gdLst>
                <a:gd name="T0" fmla="*/ 0 w 83"/>
                <a:gd name="T1" fmla="*/ 0 h 323"/>
                <a:gd name="T2" fmla="*/ 2 w 83"/>
                <a:gd name="T3" fmla="*/ 6 h 323"/>
                <a:gd name="T4" fmla="*/ 3 w 83"/>
                <a:gd name="T5" fmla="*/ 13 h 323"/>
                <a:gd name="T6" fmla="*/ 5 w 83"/>
                <a:gd name="T7" fmla="*/ 20 h 323"/>
                <a:gd name="T8" fmla="*/ 7 w 83"/>
                <a:gd name="T9" fmla="*/ 27 h 323"/>
                <a:gd name="T10" fmla="*/ 8 w 83"/>
                <a:gd name="T11" fmla="*/ 34 h 323"/>
                <a:gd name="T12" fmla="*/ 10 w 83"/>
                <a:gd name="T13" fmla="*/ 41 h 323"/>
                <a:gd name="T14" fmla="*/ 12 w 83"/>
                <a:gd name="T15" fmla="*/ 47 h 323"/>
                <a:gd name="T16" fmla="*/ 13 w 83"/>
                <a:gd name="T17" fmla="*/ 54 h 323"/>
                <a:gd name="T18" fmla="*/ 15 w 83"/>
                <a:gd name="T19" fmla="*/ 61 h 323"/>
                <a:gd name="T20" fmla="*/ 17 w 83"/>
                <a:gd name="T21" fmla="*/ 69 h 323"/>
                <a:gd name="T22" fmla="*/ 19 w 83"/>
                <a:gd name="T23" fmla="*/ 76 h 323"/>
                <a:gd name="T24" fmla="*/ 20 w 83"/>
                <a:gd name="T25" fmla="*/ 83 h 323"/>
                <a:gd name="T26" fmla="*/ 22 w 83"/>
                <a:gd name="T27" fmla="*/ 90 h 323"/>
                <a:gd name="T28" fmla="*/ 24 w 83"/>
                <a:gd name="T29" fmla="*/ 97 h 323"/>
                <a:gd name="T30" fmla="*/ 26 w 83"/>
                <a:gd name="T31" fmla="*/ 104 h 323"/>
                <a:gd name="T32" fmla="*/ 27 w 83"/>
                <a:gd name="T33" fmla="*/ 111 h 323"/>
                <a:gd name="T34" fmla="*/ 29 w 83"/>
                <a:gd name="T35" fmla="*/ 118 h 323"/>
                <a:gd name="T36" fmla="*/ 31 w 83"/>
                <a:gd name="T37" fmla="*/ 125 h 323"/>
                <a:gd name="T38" fmla="*/ 32 w 83"/>
                <a:gd name="T39" fmla="*/ 132 h 323"/>
                <a:gd name="T40" fmla="*/ 34 w 83"/>
                <a:gd name="T41" fmla="*/ 139 h 323"/>
                <a:gd name="T42" fmla="*/ 36 w 83"/>
                <a:gd name="T43" fmla="*/ 147 h 323"/>
                <a:gd name="T44" fmla="*/ 37 w 83"/>
                <a:gd name="T45" fmla="*/ 154 h 323"/>
                <a:gd name="T46" fmla="*/ 39 w 83"/>
                <a:gd name="T47" fmla="*/ 161 h 323"/>
                <a:gd name="T48" fmla="*/ 41 w 83"/>
                <a:gd name="T49" fmla="*/ 168 h 323"/>
                <a:gd name="T50" fmla="*/ 42 w 83"/>
                <a:gd name="T51" fmla="*/ 174 h 323"/>
                <a:gd name="T52" fmla="*/ 44 w 83"/>
                <a:gd name="T53" fmla="*/ 181 h 323"/>
                <a:gd name="T54" fmla="*/ 46 w 83"/>
                <a:gd name="T55" fmla="*/ 188 h 323"/>
                <a:gd name="T56" fmla="*/ 47 w 83"/>
                <a:gd name="T57" fmla="*/ 195 h 323"/>
                <a:gd name="T58" fmla="*/ 49 w 83"/>
                <a:gd name="T59" fmla="*/ 201 h 323"/>
                <a:gd name="T60" fmla="*/ 51 w 83"/>
                <a:gd name="T61" fmla="*/ 208 h 323"/>
                <a:gd name="T62" fmla="*/ 52 w 83"/>
                <a:gd name="T63" fmla="*/ 215 h 323"/>
                <a:gd name="T64" fmla="*/ 54 w 83"/>
                <a:gd name="T65" fmla="*/ 221 h 323"/>
                <a:gd name="T66" fmla="*/ 56 w 83"/>
                <a:gd name="T67" fmla="*/ 228 h 323"/>
                <a:gd name="T68" fmla="*/ 58 w 83"/>
                <a:gd name="T69" fmla="*/ 235 h 323"/>
                <a:gd name="T70" fmla="*/ 59 w 83"/>
                <a:gd name="T71" fmla="*/ 241 h 323"/>
                <a:gd name="T72" fmla="*/ 61 w 83"/>
                <a:gd name="T73" fmla="*/ 247 h 323"/>
                <a:gd name="T74" fmla="*/ 63 w 83"/>
                <a:gd name="T75" fmla="*/ 253 h 323"/>
                <a:gd name="T76" fmla="*/ 64 w 83"/>
                <a:gd name="T77" fmla="*/ 259 h 323"/>
                <a:gd name="T78" fmla="*/ 66 w 83"/>
                <a:gd name="T79" fmla="*/ 266 h 323"/>
                <a:gd name="T80" fmla="*/ 68 w 83"/>
                <a:gd name="T81" fmla="*/ 272 h 323"/>
                <a:gd name="T82" fmla="*/ 70 w 83"/>
                <a:gd name="T83" fmla="*/ 278 h 323"/>
                <a:gd name="T84" fmla="*/ 71 w 83"/>
                <a:gd name="T85" fmla="*/ 284 h 323"/>
                <a:gd name="T86" fmla="*/ 73 w 83"/>
                <a:gd name="T87" fmla="*/ 289 h 323"/>
                <a:gd name="T88" fmla="*/ 75 w 83"/>
                <a:gd name="T89" fmla="*/ 295 h 323"/>
                <a:gd name="T90" fmla="*/ 77 w 83"/>
                <a:gd name="T91" fmla="*/ 301 h 323"/>
                <a:gd name="T92" fmla="*/ 78 w 83"/>
                <a:gd name="T93" fmla="*/ 306 h 323"/>
                <a:gd name="T94" fmla="*/ 80 w 83"/>
                <a:gd name="T95" fmla="*/ 312 h 323"/>
                <a:gd name="T96" fmla="*/ 82 w 83"/>
                <a:gd name="T97" fmla="*/ 317 h 323"/>
                <a:gd name="T98" fmla="*/ 83 w 83"/>
                <a:gd name="T99" fmla="*/ 323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23">
                  <a:moveTo>
                    <a:pt x="0" y="0"/>
                  </a:moveTo>
                  <a:lnTo>
                    <a:pt x="2" y="6"/>
                  </a:lnTo>
                  <a:lnTo>
                    <a:pt x="3" y="13"/>
                  </a:lnTo>
                  <a:lnTo>
                    <a:pt x="5" y="20"/>
                  </a:lnTo>
                  <a:lnTo>
                    <a:pt x="7" y="27"/>
                  </a:lnTo>
                  <a:lnTo>
                    <a:pt x="8" y="34"/>
                  </a:lnTo>
                  <a:lnTo>
                    <a:pt x="10" y="41"/>
                  </a:lnTo>
                  <a:lnTo>
                    <a:pt x="12" y="47"/>
                  </a:lnTo>
                  <a:lnTo>
                    <a:pt x="13" y="54"/>
                  </a:lnTo>
                  <a:lnTo>
                    <a:pt x="15" y="61"/>
                  </a:lnTo>
                  <a:lnTo>
                    <a:pt x="17" y="69"/>
                  </a:lnTo>
                  <a:lnTo>
                    <a:pt x="19" y="76"/>
                  </a:lnTo>
                  <a:lnTo>
                    <a:pt x="20" y="83"/>
                  </a:lnTo>
                  <a:lnTo>
                    <a:pt x="22" y="90"/>
                  </a:lnTo>
                  <a:lnTo>
                    <a:pt x="24" y="97"/>
                  </a:lnTo>
                  <a:lnTo>
                    <a:pt x="26" y="104"/>
                  </a:lnTo>
                  <a:lnTo>
                    <a:pt x="27" y="111"/>
                  </a:lnTo>
                  <a:lnTo>
                    <a:pt x="29" y="118"/>
                  </a:lnTo>
                  <a:lnTo>
                    <a:pt x="31" y="125"/>
                  </a:lnTo>
                  <a:lnTo>
                    <a:pt x="32" y="132"/>
                  </a:lnTo>
                  <a:lnTo>
                    <a:pt x="34" y="139"/>
                  </a:lnTo>
                  <a:lnTo>
                    <a:pt x="36" y="147"/>
                  </a:lnTo>
                  <a:lnTo>
                    <a:pt x="37" y="154"/>
                  </a:lnTo>
                  <a:lnTo>
                    <a:pt x="39" y="161"/>
                  </a:lnTo>
                  <a:lnTo>
                    <a:pt x="41" y="168"/>
                  </a:lnTo>
                  <a:lnTo>
                    <a:pt x="42" y="174"/>
                  </a:lnTo>
                  <a:lnTo>
                    <a:pt x="44" y="181"/>
                  </a:lnTo>
                  <a:lnTo>
                    <a:pt x="46" y="188"/>
                  </a:lnTo>
                  <a:lnTo>
                    <a:pt x="47" y="195"/>
                  </a:lnTo>
                  <a:lnTo>
                    <a:pt x="49" y="201"/>
                  </a:lnTo>
                  <a:lnTo>
                    <a:pt x="51" y="208"/>
                  </a:lnTo>
                  <a:lnTo>
                    <a:pt x="52" y="215"/>
                  </a:lnTo>
                  <a:lnTo>
                    <a:pt x="54" y="221"/>
                  </a:lnTo>
                  <a:lnTo>
                    <a:pt x="56" y="228"/>
                  </a:lnTo>
                  <a:lnTo>
                    <a:pt x="58" y="235"/>
                  </a:lnTo>
                  <a:lnTo>
                    <a:pt x="59" y="241"/>
                  </a:lnTo>
                  <a:lnTo>
                    <a:pt x="61" y="247"/>
                  </a:lnTo>
                  <a:lnTo>
                    <a:pt x="63" y="253"/>
                  </a:lnTo>
                  <a:lnTo>
                    <a:pt x="64" y="259"/>
                  </a:lnTo>
                  <a:lnTo>
                    <a:pt x="66" y="266"/>
                  </a:lnTo>
                  <a:lnTo>
                    <a:pt x="68" y="272"/>
                  </a:lnTo>
                  <a:lnTo>
                    <a:pt x="70" y="278"/>
                  </a:lnTo>
                  <a:lnTo>
                    <a:pt x="71" y="284"/>
                  </a:lnTo>
                  <a:lnTo>
                    <a:pt x="73" y="289"/>
                  </a:lnTo>
                  <a:lnTo>
                    <a:pt x="75" y="295"/>
                  </a:lnTo>
                  <a:lnTo>
                    <a:pt x="77" y="301"/>
                  </a:lnTo>
                  <a:lnTo>
                    <a:pt x="78" y="306"/>
                  </a:lnTo>
                  <a:lnTo>
                    <a:pt x="80" y="312"/>
                  </a:lnTo>
                  <a:lnTo>
                    <a:pt x="82" y="317"/>
                  </a:lnTo>
                  <a:lnTo>
                    <a:pt x="83" y="32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Freeform 132"/>
            <p:cNvSpPr>
              <a:spLocks/>
            </p:cNvSpPr>
            <p:nvPr/>
          </p:nvSpPr>
          <p:spPr bwMode="auto">
            <a:xfrm>
              <a:off x="1439863" y="3971925"/>
              <a:ext cx="131763" cy="265113"/>
            </a:xfrm>
            <a:custGeom>
              <a:avLst/>
              <a:gdLst>
                <a:gd name="T0" fmla="*/ 0 w 83"/>
                <a:gd name="T1" fmla="*/ 0 h 167"/>
                <a:gd name="T2" fmla="*/ 2 w 83"/>
                <a:gd name="T3" fmla="*/ 5 h 167"/>
                <a:gd name="T4" fmla="*/ 4 w 83"/>
                <a:gd name="T5" fmla="*/ 10 h 167"/>
                <a:gd name="T6" fmla="*/ 5 w 83"/>
                <a:gd name="T7" fmla="*/ 15 h 167"/>
                <a:gd name="T8" fmla="*/ 7 w 83"/>
                <a:gd name="T9" fmla="*/ 20 h 167"/>
                <a:gd name="T10" fmla="*/ 9 w 83"/>
                <a:gd name="T11" fmla="*/ 25 h 167"/>
                <a:gd name="T12" fmla="*/ 10 w 83"/>
                <a:gd name="T13" fmla="*/ 30 h 167"/>
                <a:gd name="T14" fmla="*/ 12 w 83"/>
                <a:gd name="T15" fmla="*/ 35 h 167"/>
                <a:gd name="T16" fmla="*/ 14 w 83"/>
                <a:gd name="T17" fmla="*/ 39 h 167"/>
                <a:gd name="T18" fmla="*/ 15 w 83"/>
                <a:gd name="T19" fmla="*/ 44 h 167"/>
                <a:gd name="T20" fmla="*/ 17 w 83"/>
                <a:gd name="T21" fmla="*/ 48 h 167"/>
                <a:gd name="T22" fmla="*/ 19 w 83"/>
                <a:gd name="T23" fmla="*/ 53 h 167"/>
                <a:gd name="T24" fmla="*/ 20 w 83"/>
                <a:gd name="T25" fmla="*/ 57 h 167"/>
                <a:gd name="T26" fmla="*/ 22 w 83"/>
                <a:gd name="T27" fmla="*/ 61 h 167"/>
                <a:gd name="T28" fmla="*/ 24 w 83"/>
                <a:gd name="T29" fmla="*/ 65 h 167"/>
                <a:gd name="T30" fmla="*/ 25 w 83"/>
                <a:gd name="T31" fmla="*/ 70 h 167"/>
                <a:gd name="T32" fmla="*/ 27 w 83"/>
                <a:gd name="T33" fmla="*/ 74 h 167"/>
                <a:gd name="T34" fmla="*/ 29 w 83"/>
                <a:gd name="T35" fmla="*/ 77 h 167"/>
                <a:gd name="T36" fmla="*/ 30 w 83"/>
                <a:gd name="T37" fmla="*/ 81 h 167"/>
                <a:gd name="T38" fmla="*/ 32 w 83"/>
                <a:gd name="T39" fmla="*/ 85 h 167"/>
                <a:gd name="T40" fmla="*/ 34 w 83"/>
                <a:gd name="T41" fmla="*/ 89 h 167"/>
                <a:gd name="T42" fmla="*/ 36 w 83"/>
                <a:gd name="T43" fmla="*/ 93 h 167"/>
                <a:gd name="T44" fmla="*/ 38 w 83"/>
                <a:gd name="T45" fmla="*/ 96 h 167"/>
                <a:gd name="T46" fmla="*/ 39 w 83"/>
                <a:gd name="T47" fmla="*/ 100 h 167"/>
                <a:gd name="T48" fmla="*/ 41 w 83"/>
                <a:gd name="T49" fmla="*/ 103 h 167"/>
                <a:gd name="T50" fmla="*/ 43 w 83"/>
                <a:gd name="T51" fmla="*/ 106 h 167"/>
                <a:gd name="T52" fmla="*/ 44 w 83"/>
                <a:gd name="T53" fmla="*/ 109 h 167"/>
                <a:gd name="T54" fmla="*/ 46 w 83"/>
                <a:gd name="T55" fmla="*/ 113 h 167"/>
                <a:gd name="T56" fmla="*/ 48 w 83"/>
                <a:gd name="T57" fmla="*/ 116 h 167"/>
                <a:gd name="T58" fmla="*/ 49 w 83"/>
                <a:gd name="T59" fmla="*/ 119 h 167"/>
                <a:gd name="T60" fmla="*/ 51 w 83"/>
                <a:gd name="T61" fmla="*/ 122 h 167"/>
                <a:gd name="T62" fmla="*/ 53 w 83"/>
                <a:gd name="T63" fmla="*/ 125 h 167"/>
                <a:gd name="T64" fmla="*/ 54 w 83"/>
                <a:gd name="T65" fmla="*/ 128 h 167"/>
                <a:gd name="T66" fmla="*/ 56 w 83"/>
                <a:gd name="T67" fmla="*/ 130 h 167"/>
                <a:gd name="T68" fmla="*/ 58 w 83"/>
                <a:gd name="T69" fmla="*/ 133 h 167"/>
                <a:gd name="T70" fmla="*/ 60 w 83"/>
                <a:gd name="T71" fmla="*/ 136 h 167"/>
                <a:gd name="T72" fmla="*/ 61 w 83"/>
                <a:gd name="T73" fmla="*/ 139 h 167"/>
                <a:gd name="T74" fmla="*/ 63 w 83"/>
                <a:gd name="T75" fmla="*/ 141 h 167"/>
                <a:gd name="T76" fmla="*/ 65 w 83"/>
                <a:gd name="T77" fmla="*/ 143 h 167"/>
                <a:gd name="T78" fmla="*/ 66 w 83"/>
                <a:gd name="T79" fmla="*/ 146 h 167"/>
                <a:gd name="T80" fmla="*/ 68 w 83"/>
                <a:gd name="T81" fmla="*/ 148 h 167"/>
                <a:gd name="T82" fmla="*/ 70 w 83"/>
                <a:gd name="T83" fmla="*/ 151 h 167"/>
                <a:gd name="T84" fmla="*/ 71 w 83"/>
                <a:gd name="T85" fmla="*/ 153 h 167"/>
                <a:gd name="T86" fmla="*/ 73 w 83"/>
                <a:gd name="T87" fmla="*/ 155 h 167"/>
                <a:gd name="T88" fmla="*/ 75 w 83"/>
                <a:gd name="T89" fmla="*/ 157 h 167"/>
                <a:gd name="T90" fmla="*/ 76 w 83"/>
                <a:gd name="T91" fmla="*/ 159 h 167"/>
                <a:gd name="T92" fmla="*/ 78 w 83"/>
                <a:gd name="T93" fmla="*/ 161 h 167"/>
                <a:gd name="T94" fmla="*/ 80 w 83"/>
                <a:gd name="T95" fmla="*/ 163 h 167"/>
                <a:gd name="T96" fmla="*/ 81 w 83"/>
                <a:gd name="T97" fmla="*/ 165 h 167"/>
                <a:gd name="T98" fmla="*/ 83 w 83"/>
                <a:gd name="T99" fmla="*/ 167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67">
                  <a:moveTo>
                    <a:pt x="0" y="0"/>
                  </a:moveTo>
                  <a:lnTo>
                    <a:pt x="2" y="5"/>
                  </a:lnTo>
                  <a:lnTo>
                    <a:pt x="4" y="10"/>
                  </a:lnTo>
                  <a:lnTo>
                    <a:pt x="5" y="15"/>
                  </a:lnTo>
                  <a:lnTo>
                    <a:pt x="7" y="20"/>
                  </a:lnTo>
                  <a:lnTo>
                    <a:pt x="9" y="25"/>
                  </a:lnTo>
                  <a:lnTo>
                    <a:pt x="10" y="30"/>
                  </a:lnTo>
                  <a:lnTo>
                    <a:pt x="12" y="35"/>
                  </a:lnTo>
                  <a:lnTo>
                    <a:pt x="14" y="39"/>
                  </a:lnTo>
                  <a:lnTo>
                    <a:pt x="15" y="44"/>
                  </a:lnTo>
                  <a:lnTo>
                    <a:pt x="17" y="48"/>
                  </a:lnTo>
                  <a:lnTo>
                    <a:pt x="19" y="53"/>
                  </a:lnTo>
                  <a:lnTo>
                    <a:pt x="20" y="57"/>
                  </a:lnTo>
                  <a:lnTo>
                    <a:pt x="22" y="61"/>
                  </a:lnTo>
                  <a:lnTo>
                    <a:pt x="24" y="65"/>
                  </a:lnTo>
                  <a:lnTo>
                    <a:pt x="25" y="70"/>
                  </a:lnTo>
                  <a:lnTo>
                    <a:pt x="27" y="74"/>
                  </a:lnTo>
                  <a:lnTo>
                    <a:pt x="29" y="77"/>
                  </a:lnTo>
                  <a:lnTo>
                    <a:pt x="30" y="81"/>
                  </a:lnTo>
                  <a:lnTo>
                    <a:pt x="32" y="85"/>
                  </a:lnTo>
                  <a:lnTo>
                    <a:pt x="34" y="89"/>
                  </a:lnTo>
                  <a:lnTo>
                    <a:pt x="36" y="93"/>
                  </a:lnTo>
                  <a:lnTo>
                    <a:pt x="38" y="96"/>
                  </a:lnTo>
                  <a:lnTo>
                    <a:pt x="39" y="100"/>
                  </a:lnTo>
                  <a:lnTo>
                    <a:pt x="41" y="103"/>
                  </a:lnTo>
                  <a:lnTo>
                    <a:pt x="43" y="106"/>
                  </a:lnTo>
                  <a:lnTo>
                    <a:pt x="44" y="109"/>
                  </a:lnTo>
                  <a:lnTo>
                    <a:pt x="46" y="113"/>
                  </a:lnTo>
                  <a:lnTo>
                    <a:pt x="48" y="116"/>
                  </a:lnTo>
                  <a:lnTo>
                    <a:pt x="49" y="119"/>
                  </a:lnTo>
                  <a:lnTo>
                    <a:pt x="51" y="122"/>
                  </a:lnTo>
                  <a:lnTo>
                    <a:pt x="53" y="125"/>
                  </a:lnTo>
                  <a:lnTo>
                    <a:pt x="54" y="128"/>
                  </a:lnTo>
                  <a:lnTo>
                    <a:pt x="56" y="130"/>
                  </a:lnTo>
                  <a:lnTo>
                    <a:pt x="58" y="133"/>
                  </a:lnTo>
                  <a:lnTo>
                    <a:pt x="60" y="136"/>
                  </a:lnTo>
                  <a:lnTo>
                    <a:pt x="61" y="139"/>
                  </a:lnTo>
                  <a:lnTo>
                    <a:pt x="63" y="141"/>
                  </a:lnTo>
                  <a:lnTo>
                    <a:pt x="65" y="143"/>
                  </a:lnTo>
                  <a:lnTo>
                    <a:pt x="66" y="146"/>
                  </a:lnTo>
                  <a:lnTo>
                    <a:pt x="68" y="148"/>
                  </a:lnTo>
                  <a:lnTo>
                    <a:pt x="70" y="151"/>
                  </a:lnTo>
                  <a:lnTo>
                    <a:pt x="71" y="153"/>
                  </a:lnTo>
                  <a:lnTo>
                    <a:pt x="73" y="155"/>
                  </a:lnTo>
                  <a:lnTo>
                    <a:pt x="75" y="157"/>
                  </a:lnTo>
                  <a:lnTo>
                    <a:pt x="76" y="159"/>
                  </a:lnTo>
                  <a:lnTo>
                    <a:pt x="78" y="161"/>
                  </a:lnTo>
                  <a:lnTo>
                    <a:pt x="80" y="163"/>
                  </a:lnTo>
                  <a:lnTo>
                    <a:pt x="81" y="165"/>
                  </a:lnTo>
                  <a:lnTo>
                    <a:pt x="83" y="16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Freeform 133"/>
            <p:cNvSpPr>
              <a:spLocks/>
            </p:cNvSpPr>
            <p:nvPr/>
          </p:nvSpPr>
          <p:spPr bwMode="auto">
            <a:xfrm>
              <a:off x="1571626" y="4237038"/>
              <a:ext cx="131763" cy="80963"/>
            </a:xfrm>
            <a:custGeom>
              <a:avLst/>
              <a:gdLst>
                <a:gd name="T0" fmla="*/ 0 w 83"/>
                <a:gd name="T1" fmla="*/ 0 h 51"/>
                <a:gd name="T2" fmla="*/ 2 w 83"/>
                <a:gd name="T3" fmla="*/ 2 h 51"/>
                <a:gd name="T4" fmla="*/ 4 w 83"/>
                <a:gd name="T5" fmla="*/ 4 h 51"/>
                <a:gd name="T6" fmla="*/ 6 w 83"/>
                <a:gd name="T7" fmla="*/ 6 h 51"/>
                <a:gd name="T8" fmla="*/ 7 w 83"/>
                <a:gd name="T9" fmla="*/ 7 h 51"/>
                <a:gd name="T10" fmla="*/ 9 w 83"/>
                <a:gd name="T11" fmla="*/ 9 h 51"/>
                <a:gd name="T12" fmla="*/ 11 w 83"/>
                <a:gd name="T13" fmla="*/ 10 h 51"/>
                <a:gd name="T14" fmla="*/ 12 w 83"/>
                <a:gd name="T15" fmla="*/ 12 h 51"/>
                <a:gd name="T16" fmla="*/ 14 w 83"/>
                <a:gd name="T17" fmla="*/ 13 h 51"/>
                <a:gd name="T18" fmla="*/ 16 w 83"/>
                <a:gd name="T19" fmla="*/ 15 h 51"/>
                <a:gd name="T20" fmla="*/ 17 w 83"/>
                <a:gd name="T21" fmla="*/ 16 h 51"/>
                <a:gd name="T22" fmla="*/ 19 w 83"/>
                <a:gd name="T23" fmla="*/ 18 h 51"/>
                <a:gd name="T24" fmla="*/ 21 w 83"/>
                <a:gd name="T25" fmla="*/ 19 h 51"/>
                <a:gd name="T26" fmla="*/ 22 w 83"/>
                <a:gd name="T27" fmla="*/ 21 h 51"/>
                <a:gd name="T28" fmla="*/ 24 w 83"/>
                <a:gd name="T29" fmla="*/ 22 h 51"/>
                <a:gd name="T30" fmla="*/ 26 w 83"/>
                <a:gd name="T31" fmla="*/ 23 h 51"/>
                <a:gd name="T32" fmla="*/ 27 w 83"/>
                <a:gd name="T33" fmla="*/ 24 h 51"/>
                <a:gd name="T34" fmla="*/ 29 w 83"/>
                <a:gd name="T35" fmla="*/ 26 h 51"/>
                <a:gd name="T36" fmla="*/ 31 w 83"/>
                <a:gd name="T37" fmla="*/ 27 h 51"/>
                <a:gd name="T38" fmla="*/ 32 w 83"/>
                <a:gd name="T39" fmla="*/ 28 h 51"/>
                <a:gd name="T40" fmla="*/ 34 w 83"/>
                <a:gd name="T41" fmla="*/ 29 h 51"/>
                <a:gd name="T42" fmla="*/ 36 w 83"/>
                <a:gd name="T43" fmla="*/ 30 h 51"/>
                <a:gd name="T44" fmla="*/ 37 w 83"/>
                <a:gd name="T45" fmla="*/ 31 h 51"/>
                <a:gd name="T46" fmla="*/ 39 w 83"/>
                <a:gd name="T47" fmla="*/ 32 h 51"/>
                <a:gd name="T48" fmla="*/ 41 w 83"/>
                <a:gd name="T49" fmla="*/ 33 h 51"/>
                <a:gd name="T50" fmla="*/ 43 w 83"/>
                <a:gd name="T51" fmla="*/ 34 h 51"/>
                <a:gd name="T52" fmla="*/ 44 w 83"/>
                <a:gd name="T53" fmla="*/ 35 h 51"/>
                <a:gd name="T54" fmla="*/ 46 w 83"/>
                <a:gd name="T55" fmla="*/ 36 h 51"/>
                <a:gd name="T56" fmla="*/ 48 w 83"/>
                <a:gd name="T57" fmla="*/ 37 h 51"/>
                <a:gd name="T58" fmla="*/ 49 w 83"/>
                <a:gd name="T59" fmla="*/ 38 h 51"/>
                <a:gd name="T60" fmla="*/ 51 w 83"/>
                <a:gd name="T61" fmla="*/ 39 h 51"/>
                <a:gd name="T62" fmla="*/ 53 w 83"/>
                <a:gd name="T63" fmla="*/ 39 h 51"/>
                <a:gd name="T64" fmla="*/ 55 w 83"/>
                <a:gd name="T65" fmla="*/ 40 h 51"/>
                <a:gd name="T66" fmla="*/ 56 w 83"/>
                <a:gd name="T67" fmla="*/ 41 h 51"/>
                <a:gd name="T68" fmla="*/ 58 w 83"/>
                <a:gd name="T69" fmla="*/ 42 h 51"/>
                <a:gd name="T70" fmla="*/ 60 w 83"/>
                <a:gd name="T71" fmla="*/ 43 h 51"/>
                <a:gd name="T72" fmla="*/ 61 w 83"/>
                <a:gd name="T73" fmla="*/ 43 h 51"/>
                <a:gd name="T74" fmla="*/ 63 w 83"/>
                <a:gd name="T75" fmla="*/ 44 h 51"/>
                <a:gd name="T76" fmla="*/ 65 w 83"/>
                <a:gd name="T77" fmla="*/ 44 h 51"/>
                <a:gd name="T78" fmla="*/ 67 w 83"/>
                <a:gd name="T79" fmla="*/ 45 h 51"/>
                <a:gd name="T80" fmla="*/ 68 w 83"/>
                <a:gd name="T81" fmla="*/ 46 h 51"/>
                <a:gd name="T82" fmla="*/ 70 w 83"/>
                <a:gd name="T83" fmla="*/ 46 h 51"/>
                <a:gd name="T84" fmla="*/ 72 w 83"/>
                <a:gd name="T85" fmla="*/ 47 h 51"/>
                <a:gd name="T86" fmla="*/ 73 w 83"/>
                <a:gd name="T87" fmla="*/ 48 h 51"/>
                <a:gd name="T88" fmla="*/ 75 w 83"/>
                <a:gd name="T89" fmla="*/ 48 h 51"/>
                <a:gd name="T90" fmla="*/ 77 w 83"/>
                <a:gd name="T91" fmla="*/ 49 h 51"/>
                <a:gd name="T92" fmla="*/ 78 w 83"/>
                <a:gd name="T93" fmla="*/ 49 h 51"/>
                <a:gd name="T94" fmla="*/ 80 w 83"/>
                <a:gd name="T95" fmla="*/ 50 h 51"/>
                <a:gd name="T96" fmla="*/ 82 w 83"/>
                <a:gd name="T97" fmla="*/ 50 h 51"/>
                <a:gd name="T98" fmla="*/ 83 w 83"/>
                <a:gd name="T99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51">
                  <a:moveTo>
                    <a:pt x="0" y="0"/>
                  </a:moveTo>
                  <a:lnTo>
                    <a:pt x="2" y="2"/>
                  </a:lnTo>
                  <a:lnTo>
                    <a:pt x="4" y="4"/>
                  </a:lnTo>
                  <a:lnTo>
                    <a:pt x="6" y="6"/>
                  </a:lnTo>
                  <a:lnTo>
                    <a:pt x="7" y="7"/>
                  </a:lnTo>
                  <a:lnTo>
                    <a:pt x="9" y="9"/>
                  </a:lnTo>
                  <a:lnTo>
                    <a:pt x="11" y="10"/>
                  </a:lnTo>
                  <a:lnTo>
                    <a:pt x="12" y="12"/>
                  </a:lnTo>
                  <a:lnTo>
                    <a:pt x="14" y="13"/>
                  </a:lnTo>
                  <a:lnTo>
                    <a:pt x="16" y="15"/>
                  </a:lnTo>
                  <a:lnTo>
                    <a:pt x="17" y="16"/>
                  </a:lnTo>
                  <a:lnTo>
                    <a:pt x="19" y="18"/>
                  </a:lnTo>
                  <a:lnTo>
                    <a:pt x="21" y="19"/>
                  </a:lnTo>
                  <a:lnTo>
                    <a:pt x="22" y="21"/>
                  </a:lnTo>
                  <a:lnTo>
                    <a:pt x="24" y="22"/>
                  </a:lnTo>
                  <a:lnTo>
                    <a:pt x="26" y="23"/>
                  </a:lnTo>
                  <a:lnTo>
                    <a:pt x="27" y="24"/>
                  </a:lnTo>
                  <a:lnTo>
                    <a:pt x="29" y="26"/>
                  </a:lnTo>
                  <a:lnTo>
                    <a:pt x="31" y="27"/>
                  </a:lnTo>
                  <a:lnTo>
                    <a:pt x="32" y="28"/>
                  </a:lnTo>
                  <a:lnTo>
                    <a:pt x="34" y="29"/>
                  </a:lnTo>
                  <a:lnTo>
                    <a:pt x="36" y="30"/>
                  </a:lnTo>
                  <a:lnTo>
                    <a:pt x="37" y="31"/>
                  </a:lnTo>
                  <a:lnTo>
                    <a:pt x="39" y="32"/>
                  </a:lnTo>
                  <a:lnTo>
                    <a:pt x="41" y="33"/>
                  </a:lnTo>
                  <a:lnTo>
                    <a:pt x="43" y="34"/>
                  </a:lnTo>
                  <a:lnTo>
                    <a:pt x="44" y="35"/>
                  </a:lnTo>
                  <a:lnTo>
                    <a:pt x="46" y="36"/>
                  </a:lnTo>
                  <a:lnTo>
                    <a:pt x="48" y="37"/>
                  </a:lnTo>
                  <a:lnTo>
                    <a:pt x="49" y="38"/>
                  </a:lnTo>
                  <a:lnTo>
                    <a:pt x="51" y="39"/>
                  </a:lnTo>
                  <a:lnTo>
                    <a:pt x="53" y="39"/>
                  </a:lnTo>
                  <a:lnTo>
                    <a:pt x="55" y="40"/>
                  </a:lnTo>
                  <a:lnTo>
                    <a:pt x="56" y="41"/>
                  </a:lnTo>
                  <a:lnTo>
                    <a:pt x="58" y="42"/>
                  </a:lnTo>
                  <a:lnTo>
                    <a:pt x="60" y="43"/>
                  </a:lnTo>
                  <a:lnTo>
                    <a:pt x="61" y="43"/>
                  </a:lnTo>
                  <a:lnTo>
                    <a:pt x="63" y="44"/>
                  </a:lnTo>
                  <a:lnTo>
                    <a:pt x="65" y="44"/>
                  </a:lnTo>
                  <a:lnTo>
                    <a:pt x="67" y="45"/>
                  </a:lnTo>
                  <a:lnTo>
                    <a:pt x="68" y="46"/>
                  </a:lnTo>
                  <a:lnTo>
                    <a:pt x="70" y="46"/>
                  </a:lnTo>
                  <a:lnTo>
                    <a:pt x="72" y="47"/>
                  </a:lnTo>
                  <a:lnTo>
                    <a:pt x="73" y="48"/>
                  </a:lnTo>
                  <a:lnTo>
                    <a:pt x="75" y="48"/>
                  </a:lnTo>
                  <a:lnTo>
                    <a:pt x="77" y="49"/>
                  </a:lnTo>
                  <a:lnTo>
                    <a:pt x="78" y="49"/>
                  </a:lnTo>
                  <a:lnTo>
                    <a:pt x="80" y="50"/>
                  </a:lnTo>
                  <a:lnTo>
                    <a:pt x="82" y="50"/>
                  </a:lnTo>
                  <a:lnTo>
                    <a:pt x="83" y="5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Freeform 134"/>
            <p:cNvSpPr>
              <a:spLocks/>
            </p:cNvSpPr>
            <p:nvPr/>
          </p:nvSpPr>
          <p:spPr bwMode="auto">
            <a:xfrm>
              <a:off x="1703388" y="4318000"/>
              <a:ext cx="133350" cy="19050"/>
            </a:xfrm>
            <a:custGeom>
              <a:avLst/>
              <a:gdLst>
                <a:gd name="T0" fmla="*/ 0 w 84"/>
                <a:gd name="T1" fmla="*/ 0 h 12"/>
                <a:gd name="T2" fmla="*/ 2 w 84"/>
                <a:gd name="T3" fmla="*/ 0 h 12"/>
                <a:gd name="T4" fmla="*/ 4 w 84"/>
                <a:gd name="T5" fmla="*/ 0 h 12"/>
                <a:gd name="T6" fmla="*/ 5 w 84"/>
                <a:gd name="T7" fmla="*/ 1 h 12"/>
                <a:gd name="T8" fmla="*/ 7 w 84"/>
                <a:gd name="T9" fmla="*/ 1 h 12"/>
                <a:gd name="T10" fmla="*/ 9 w 84"/>
                <a:gd name="T11" fmla="*/ 2 h 12"/>
                <a:gd name="T12" fmla="*/ 10 w 84"/>
                <a:gd name="T13" fmla="*/ 2 h 12"/>
                <a:gd name="T14" fmla="*/ 12 w 84"/>
                <a:gd name="T15" fmla="*/ 3 h 12"/>
                <a:gd name="T16" fmla="*/ 14 w 84"/>
                <a:gd name="T17" fmla="*/ 3 h 12"/>
                <a:gd name="T18" fmla="*/ 16 w 84"/>
                <a:gd name="T19" fmla="*/ 3 h 12"/>
                <a:gd name="T20" fmla="*/ 17 w 84"/>
                <a:gd name="T21" fmla="*/ 4 h 12"/>
                <a:gd name="T22" fmla="*/ 19 w 84"/>
                <a:gd name="T23" fmla="*/ 4 h 12"/>
                <a:gd name="T24" fmla="*/ 21 w 84"/>
                <a:gd name="T25" fmla="*/ 4 h 12"/>
                <a:gd name="T26" fmla="*/ 23 w 84"/>
                <a:gd name="T27" fmla="*/ 5 h 12"/>
                <a:gd name="T28" fmla="*/ 24 w 84"/>
                <a:gd name="T29" fmla="*/ 5 h 12"/>
                <a:gd name="T30" fmla="*/ 26 w 84"/>
                <a:gd name="T31" fmla="*/ 6 h 12"/>
                <a:gd name="T32" fmla="*/ 28 w 84"/>
                <a:gd name="T33" fmla="*/ 6 h 12"/>
                <a:gd name="T34" fmla="*/ 29 w 84"/>
                <a:gd name="T35" fmla="*/ 6 h 12"/>
                <a:gd name="T36" fmla="*/ 31 w 84"/>
                <a:gd name="T37" fmla="*/ 6 h 12"/>
                <a:gd name="T38" fmla="*/ 33 w 84"/>
                <a:gd name="T39" fmla="*/ 7 h 12"/>
                <a:gd name="T40" fmla="*/ 34 w 84"/>
                <a:gd name="T41" fmla="*/ 7 h 12"/>
                <a:gd name="T42" fmla="*/ 36 w 84"/>
                <a:gd name="T43" fmla="*/ 7 h 12"/>
                <a:gd name="T44" fmla="*/ 38 w 84"/>
                <a:gd name="T45" fmla="*/ 7 h 12"/>
                <a:gd name="T46" fmla="*/ 39 w 84"/>
                <a:gd name="T47" fmla="*/ 7 h 12"/>
                <a:gd name="T48" fmla="*/ 41 w 84"/>
                <a:gd name="T49" fmla="*/ 8 h 12"/>
                <a:gd name="T50" fmla="*/ 43 w 84"/>
                <a:gd name="T51" fmla="*/ 8 h 12"/>
                <a:gd name="T52" fmla="*/ 44 w 84"/>
                <a:gd name="T53" fmla="*/ 8 h 12"/>
                <a:gd name="T54" fmla="*/ 46 w 84"/>
                <a:gd name="T55" fmla="*/ 8 h 12"/>
                <a:gd name="T56" fmla="*/ 48 w 84"/>
                <a:gd name="T57" fmla="*/ 9 h 12"/>
                <a:gd name="T58" fmla="*/ 50 w 84"/>
                <a:gd name="T59" fmla="*/ 9 h 12"/>
                <a:gd name="T60" fmla="*/ 51 w 84"/>
                <a:gd name="T61" fmla="*/ 9 h 12"/>
                <a:gd name="T62" fmla="*/ 53 w 84"/>
                <a:gd name="T63" fmla="*/ 9 h 12"/>
                <a:gd name="T64" fmla="*/ 55 w 84"/>
                <a:gd name="T65" fmla="*/ 9 h 12"/>
                <a:gd name="T66" fmla="*/ 56 w 84"/>
                <a:gd name="T67" fmla="*/ 9 h 12"/>
                <a:gd name="T68" fmla="*/ 58 w 84"/>
                <a:gd name="T69" fmla="*/ 10 h 12"/>
                <a:gd name="T70" fmla="*/ 60 w 84"/>
                <a:gd name="T71" fmla="*/ 10 h 12"/>
                <a:gd name="T72" fmla="*/ 61 w 84"/>
                <a:gd name="T73" fmla="*/ 10 h 12"/>
                <a:gd name="T74" fmla="*/ 63 w 84"/>
                <a:gd name="T75" fmla="*/ 10 h 12"/>
                <a:gd name="T76" fmla="*/ 65 w 84"/>
                <a:gd name="T77" fmla="*/ 11 h 12"/>
                <a:gd name="T78" fmla="*/ 67 w 84"/>
                <a:gd name="T79" fmla="*/ 11 h 12"/>
                <a:gd name="T80" fmla="*/ 68 w 84"/>
                <a:gd name="T81" fmla="*/ 11 h 12"/>
                <a:gd name="T82" fmla="*/ 70 w 84"/>
                <a:gd name="T83" fmla="*/ 11 h 12"/>
                <a:gd name="T84" fmla="*/ 72 w 84"/>
                <a:gd name="T85" fmla="*/ 11 h 12"/>
                <a:gd name="T86" fmla="*/ 74 w 84"/>
                <a:gd name="T87" fmla="*/ 11 h 12"/>
                <a:gd name="T88" fmla="*/ 75 w 84"/>
                <a:gd name="T89" fmla="*/ 11 h 12"/>
                <a:gd name="T90" fmla="*/ 77 w 84"/>
                <a:gd name="T91" fmla="*/ 11 h 12"/>
                <a:gd name="T92" fmla="*/ 79 w 84"/>
                <a:gd name="T93" fmla="*/ 11 h 12"/>
                <a:gd name="T94" fmla="*/ 80 w 84"/>
                <a:gd name="T95" fmla="*/ 12 h 12"/>
                <a:gd name="T96" fmla="*/ 82 w 84"/>
                <a:gd name="T97" fmla="*/ 12 h 12"/>
                <a:gd name="T98" fmla="*/ 84 w 84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1" y="4"/>
                  </a:lnTo>
                  <a:lnTo>
                    <a:pt x="23" y="5"/>
                  </a:lnTo>
                  <a:lnTo>
                    <a:pt x="24" y="5"/>
                  </a:lnTo>
                  <a:lnTo>
                    <a:pt x="26" y="6"/>
                  </a:lnTo>
                  <a:lnTo>
                    <a:pt x="28" y="6"/>
                  </a:lnTo>
                  <a:lnTo>
                    <a:pt x="29" y="6"/>
                  </a:lnTo>
                  <a:lnTo>
                    <a:pt x="31" y="6"/>
                  </a:lnTo>
                  <a:lnTo>
                    <a:pt x="33" y="7"/>
                  </a:lnTo>
                  <a:lnTo>
                    <a:pt x="34" y="7"/>
                  </a:lnTo>
                  <a:lnTo>
                    <a:pt x="36" y="7"/>
                  </a:lnTo>
                  <a:lnTo>
                    <a:pt x="38" y="7"/>
                  </a:lnTo>
                  <a:lnTo>
                    <a:pt x="39" y="7"/>
                  </a:lnTo>
                  <a:lnTo>
                    <a:pt x="41" y="8"/>
                  </a:lnTo>
                  <a:lnTo>
                    <a:pt x="43" y="8"/>
                  </a:lnTo>
                  <a:lnTo>
                    <a:pt x="44" y="8"/>
                  </a:lnTo>
                  <a:lnTo>
                    <a:pt x="46" y="8"/>
                  </a:lnTo>
                  <a:lnTo>
                    <a:pt x="48" y="9"/>
                  </a:lnTo>
                  <a:lnTo>
                    <a:pt x="50" y="9"/>
                  </a:lnTo>
                  <a:lnTo>
                    <a:pt x="51" y="9"/>
                  </a:lnTo>
                  <a:lnTo>
                    <a:pt x="53" y="9"/>
                  </a:lnTo>
                  <a:lnTo>
                    <a:pt x="55" y="9"/>
                  </a:lnTo>
                  <a:lnTo>
                    <a:pt x="56" y="9"/>
                  </a:lnTo>
                  <a:lnTo>
                    <a:pt x="58" y="10"/>
                  </a:lnTo>
                  <a:lnTo>
                    <a:pt x="60" y="10"/>
                  </a:lnTo>
                  <a:lnTo>
                    <a:pt x="61" y="10"/>
                  </a:lnTo>
                  <a:lnTo>
                    <a:pt x="63" y="10"/>
                  </a:lnTo>
                  <a:lnTo>
                    <a:pt x="65" y="11"/>
                  </a:lnTo>
                  <a:lnTo>
                    <a:pt x="67" y="11"/>
                  </a:lnTo>
                  <a:lnTo>
                    <a:pt x="68" y="11"/>
                  </a:lnTo>
                  <a:lnTo>
                    <a:pt x="70" y="11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9" y="11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Freeform 135"/>
            <p:cNvSpPr>
              <a:spLocks/>
            </p:cNvSpPr>
            <p:nvPr/>
          </p:nvSpPr>
          <p:spPr bwMode="auto">
            <a:xfrm>
              <a:off x="1836738" y="4337050"/>
              <a:ext cx="131763" cy="3175"/>
            </a:xfrm>
            <a:custGeom>
              <a:avLst/>
              <a:gdLst>
                <a:gd name="T0" fmla="*/ 0 w 83"/>
                <a:gd name="T1" fmla="*/ 0 h 2"/>
                <a:gd name="T2" fmla="*/ 1 w 83"/>
                <a:gd name="T3" fmla="*/ 0 h 2"/>
                <a:gd name="T4" fmla="*/ 3 w 83"/>
                <a:gd name="T5" fmla="*/ 0 h 2"/>
                <a:gd name="T6" fmla="*/ 5 w 83"/>
                <a:gd name="T7" fmla="*/ 0 h 2"/>
                <a:gd name="T8" fmla="*/ 6 w 83"/>
                <a:gd name="T9" fmla="*/ 0 h 2"/>
                <a:gd name="T10" fmla="*/ 8 w 83"/>
                <a:gd name="T11" fmla="*/ 0 h 2"/>
                <a:gd name="T12" fmla="*/ 10 w 83"/>
                <a:gd name="T13" fmla="*/ 1 h 2"/>
                <a:gd name="T14" fmla="*/ 11 w 83"/>
                <a:gd name="T15" fmla="*/ 1 h 2"/>
                <a:gd name="T16" fmla="*/ 13 w 83"/>
                <a:gd name="T17" fmla="*/ 1 h 2"/>
                <a:gd name="T18" fmla="*/ 15 w 83"/>
                <a:gd name="T19" fmla="*/ 1 h 2"/>
                <a:gd name="T20" fmla="*/ 16 w 83"/>
                <a:gd name="T21" fmla="*/ 1 h 2"/>
                <a:gd name="T22" fmla="*/ 18 w 83"/>
                <a:gd name="T23" fmla="*/ 1 h 2"/>
                <a:gd name="T24" fmla="*/ 20 w 83"/>
                <a:gd name="T25" fmla="*/ 1 h 2"/>
                <a:gd name="T26" fmla="*/ 21 w 83"/>
                <a:gd name="T27" fmla="*/ 1 h 2"/>
                <a:gd name="T28" fmla="*/ 23 w 83"/>
                <a:gd name="T29" fmla="*/ 1 h 2"/>
                <a:gd name="T30" fmla="*/ 25 w 83"/>
                <a:gd name="T31" fmla="*/ 1 h 2"/>
                <a:gd name="T32" fmla="*/ 27 w 83"/>
                <a:gd name="T33" fmla="*/ 1 h 2"/>
                <a:gd name="T34" fmla="*/ 28 w 83"/>
                <a:gd name="T35" fmla="*/ 1 h 2"/>
                <a:gd name="T36" fmla="*/ 30 w 83"/>
                <a:gd name="T37" fmla="*/ 1 h 2"/>
                <a:gd name="T38" fmla="*/ 32 w 83"/>
                <a:gd name="T39" fmla="*/ 1 h 2"/>
                <a:gd name="T40" fmla="*/ 34 w 83"/>
                <a:gd name="T41" fmla="*/ 1 h 2"/>
                <a:gd name="T42" fmla="*/ 35 w 83"/>
                <a:gd name="T43" fmla="*/ 1 h 2"/>
                <a:gd name="T44" fmla="*/ 37 w 83"/>
                <a:gd name="T45" fmla="*/ 1 h 2"/>
                <a:gd name="T46" fmla="*/ 39 w 83"/>
                <a:gd name="T47" fmla="*/ 2 h 2"/>
                <a:gd name="T48" fmla="*/ 40 w 83"/>
                <a:gd name="T49" fmla="*/ 2 h 2"/>
                <a:gd name="T50" fmla="*/ 42 w 83"/>
                <a:gd name="T51" fmla="*/ 2 h 2"/>
                <a:gd name="T52" fmla="*/ 44 w 83"/>
                <a:gd name="T53" fmla="*/ 2 h 2"/>
                <a:gd name="T54" fmla="*/ 45 w 83"/>
                <a:gd name="T55" fmla="*/ 2 h 2"/>
                <a:gd name="T56" fmla="*/ 47 w 83"/>
                <a:gd name="T57" fmla="*/ 2 h 2"/>
                <a:gd name="T58" fmla="*/ 49 w 83"/>
                <a:gd name="T59" fmla="*/ 2 h 2"/>
                <a:gd name="T60" fmla="*/ 50 w 83"/>
                <a:gd name="T61" fmla="*/ 2 h 2"/>
                <a:gd name="T62" fmla="*/ 52 w 83"/>
                <a:gd name="T63" fmla="*/ 2 h 2"/>
                <a:gd name="T64" fmla="*/ 54 w 83"/>
                <a:gd name="T65" fmla="*/ 2 h 2"/>
                <a:gd name="T66" fmla="*/ 56 w 83"/>
                <a:gd name="T67" fmla="*/ 2 h 2"/>
                <a:gd name="T68" fmla="*/ 57 w 83"/>
                <a:gd name="T69" fmla="*/ 2 h 2"/>
                <a:gd name="T70" fmla="*/ 59 w 83"/>
                <a:gd name="T71" fmla="*/ 2 h 2"/>
                <a:gd name="T72" fmla="*/ 61 w 83"/>
                <a:gd name="T73" fmla="*/ 2 h 2"/>
                <a:gd name="T74" fmla="*/ 62 w 83"/>
                <a:gd name="T75" fmla="*/ 2 h 2"/>
                <a:gd name="T76" fmla="*/ 64 w 83"/>
                <a:gd name="T77" fmla="*/ 2 h 2"/>
                <a:gd name="T78" fmla="*/ 66 w 83"/>
                <a:gd name="T79" fmla="*/ 2 h 2"/>
                <a:gd name="T80" fmla="*/ 67 w 83"/>
                <a:gd name="T81" fmla="*/ 2 h 2"/>
                <a:gd name="T82" fmla="*/ 69 w 83"/>
                <a:gd name="T83" fmla="*/ 2 h 2"/>
                <a:gd name="T84" fmla="*/ 71 w 83"/>
                <a:gd name="T85" fmla="*/ 2 h 2"/>
                <a:gd name="T86" fmla="*/ 72 w 83"/>
                <a:gd name="T87" fmla="*/ 2 h 2"/>
                <a:gd name="T88" fmla="*/ 74 w 83"/>
                <a:gd name="T89" fmla="*/ 2 h 2"/>
                <a:gd name="T90" fmla="*/ 76 w 83"/>
                <a:gd name="T91" fmla="*/ 2 h 2"/>
                <a:gd name="T92" fmla="*/ 78 w 83"/>
                <a:gd name="T93" fmla="*/ 2 h 2"/>
                <a:gd name="T94" fmla="*/ 79 w 83"/>
                <a:gd name="T95" fmla="*/ 2 h 2"/>
                <a:gd name="T96" fmla="*/ 81 w 83"/>
                <a:gd name="T97" fmla="*/ 2 h 2"/>
                <a:gd name="T98" fmla="*/ 83 w 83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5" y="2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7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7" y="2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2" y="2"/>
                  </a:lnTo>
                  <a:lnTo>
                    <a:pt x="74" y="2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79" y="2"/>
                  </a:lnTo>
                  <a:lnTo>
                    <a:pt x="81" y="2"/>
                  </a:lnTo>
                  <a:lnTo>
                    <a:pt x="83" y="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8" name="Freeform 136"/>
            <p:cNvSpPr>
              <a:spLocks/>
            </p:cNvSpPr>
            <p:nvPr/>
          </p:nvSpPr>
          <p:spPr bwMode="auto">
            <a:xfrm>
              <a:off x="1968501" y="4340225"/>
              <a:ext cx="131763" cy="1588"/>
            </a:xfrm>
            <a:custGeom>
              <a:avLst/>
              <a:gdLst>
                <a:gd name="T0" fmla="*/ 0 w 83"/>
                <a:gd name="T1" fmla="*/ 0 h 1"/>
                <a:gd name="T2" fmla="*/ 2 w 83"/>
                <a:gd name="T3" fmla="*/ 0 h 1"/>
                <a:gd name="T4" fmla="*/ 3 w 83"/>
                <a:gd name="T5" fmla="*/ 0 h 1"/>
                <a:gd name="T6" fmla="*/ 5 w 83"/>
                <a:gd name="T7" fmla="*/ 0 h 1"/>
                <a:gd name="T8" fmla="*/ 7 w 83"/>
                <a:gd name="T9" fmla="*/ 0 h 1"/>
                <a:gd name="T10" fmla="*/ 8 w 83"/>
                <a:gd name="T11" fmla="*/ 0 h 1"/>
                <a:gd name="T12" fmla="*/ 10 w 83"/>
                <a:gd name="T13" fmla="*/ 0 h 1"/>
                <a:gd name="T14" fmla="*/ 12 w 83"/>
                <a:gd name="T15" fmla="*/ 0 h 1"/>
                <a:gd name="T16" fmla="*/ 13 w 83"/>
                <a:gd name="T17" fmla="*/ 0 h 1"/>
                <a:gd name="T18" fmla="*/ 15 w 83"/>
                <a:gd name="T19" fmla="*/ 0 h 1"/>
                <a:gd name="T20" fmla="*/ 17 w 83"/>
                <a:gd name="T21" fmla="*/ 0 h 1"/>
                <a:gd name="T22" fmla="*/ 18 w 83"/>
                <a:gd name="T23" fmla="*/ 0 h 1"/>
                <a:gd name="T24" fmla="*/ 20 w 83"/>
                <a:gd name="T25" fmla="*/ 0 h 1"/>
                <a:gd name="T26" fmla="*/ 22 w 83"/>
                <a:gd name="T27" fmla="*/ 0 h 1"/>
                <a:gd name="T28" fmla="*/ 23 w 83"/>
                <a:gd name="T29" fmla="*/ 0 h 1"/>
                <a:gd name="T30" fmla="*/ 25 w 83"/>
                <a:gd name="T31" fmla="*/ 0 h 1"/>
                <a:gd name="T32" fmla="*/ 27 w 83"/>
                <a:gd name="T33" fmla="*/ 0 h 1"/>
                <a:gd name="T34" fmla="*/ 28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3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1 h 1"/>
                <a:gd name="T50" fmla="*/ 42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7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2 w 83"/>
                <a:gd name="T63" fmla="*/ 1 h 1"/>
                <a:gd name="T64" fmla="*/ 54 w 83"/>
                <a:gd name="T65" fmla="*/ 1 h 1"/>
                <a:gd name="T66" fmla="*/ 56 w 83"/>
                <a:gd name="T67" fmla="*/ 1 h 1"/>
                <a:gd name="T68" fmla="*/ 57 w 83"/>
                <a:gd name="T69" fmla="*/ 1 h 1"/>
                <a:gd name="T70" fmla="*/ 59 w 83"/>
                <a:gd name="T71" fmla="*/ 1 h 1"/>
                <a:gd name="T72" fmla="*/ 61 w 83"/>
                <a:gd name="T73" fmla="*/ 1 h 1"/>
                <a:gd name="T74" fmla="*/ 63 w 83"/>
                <a:gd name="T75" fmla="*/ 1 h 1"/>
                <a:gd name="T76" fmla="*/ 64 w 83"/>
                <a:gd name="T77" fmla="*/ 1 h 1"/>
                <a:gd name="T78" fmla="*/ 66 w 83"/>
                <a:gd name="T79" fmla="*/ 1 h 1"/>
                <a:gd name="T80" fmla="*/ 68 w 83"/>
                <a:gd name="T81" fmla="*/ 1 h 1"/>
                <a:gd name="T82" fmla="*/ 69 w 83"/>
                <a:gd name="T83" fmla="*/ 1 h 1"/>
                <a:gd name="T84" fmla="*/ 71 w 83"/>
                <a:gd name="T85" fmla="*/ 1 h 1"/>
                <a:gd name="T86" fmla="*/ 73 w 83"/>
                <a:gd name="T87" fmla="*/ 1 h 1"/>
                <a:gd name="T88" fmla="*/ 74 w 83"/>
                <a:gd name="T89" fmla="*/ 1 h 1"/>
                <a:gd name="T90" fmla="*/ 76 w 83"/>
                <a:gd name="T91" fmla="*/ 1 h 1"/>
                <a:gd name="T92" fmla="*/ 78 w 83"/>
                <a:gd name="T93" fmla="*/ 1 h 1"/>
                <a:gd name="T94" fmla="*/ 79 w 83"/>
                <a:gd name="T95" fmla="*/ 1 h 1"/>
                <a:gd name="T96" fmla="*/ 81 w 83"/>
                <a:gd name="T97" fmla="*/ 1 h 1"/>
                <a:gd name="T98" fmla="*/ 83 w 83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137"/>
            <p:cNvSpPr>
              <a:spLocks/>
            </p:cNvSpPr>
            <p:nvPr/>
          </p:nvSpPr>
          <p:spPr bwMode="auto">
            <a:xfrm>
              <a:off x="2100263" y="4340225"/>
              <a:ext cx="131763" cy="1588"/>
            </a:xfrm>
            <a:custGeom>
              <a:avLst/>
              <a:gdLst>
                <a:gd name="T0" fmla="*/ 0 w 83"/>
                <a:gd name="T1" fmla="*/ 1 h 1"/>
                <a:gd name="T2" fmla="*/ 1 w 83"/>
                <a:gd name="T3" fmla="*/ 1 h 1"/>
                <a:gd name="T4" fmla="*/ 3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8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0 w 83"/>
                <a:gd name="T25" fmla="*/ 1 h 1"/>
                <a:gd name="T26" fmla="*/ 22 w 83"/>
                <a:gd name="T27" fmla="*/ 0 h 1"/>
                <a:gd name="T28" fmla="*/ 24 w 83"/>
                <a:gd name="T29" fmla="*/ 0 h 1"/>
                <a:gd name="T30" fmla="*/ 25 w 83"/>
                <a:gd name="T31" fmla="*/ 0 h 1"/>
                <a:gd name="T32" fmla="*/ 27 w 83"/>
                <a:gd name="T33" fmla="*/ 0 h 1"/>
                <a:gd name="T34" fmla="*/ 29 w 83"/>
                <a:gd name="T35" fmla="*/ 0 h 1"/>
                <a:gd name="T36" fmla="*/ 30 w 83"/>
                <a:gd name="T37" fmla="*/ 0 h 1"/>
                <a:gd name="T38" fmla="*/ 32 w 83"/>
                <a:gd name="T39" fmla="*/ 0 h 1"/>
                <a:gd name="T40" fmla="*/ 34 w 83"/>
                <a:gd name="T41" fmla="*/ 0 h 1"/>
                <a:gd name="T42" fmla="*/ 35 w 83"/>
                <a:gd name="T43" fmla="*/ 0 h 1"/>
                <a:gd name="T44" fmla="*/ 37 w 83"/>
                <a:gd name="T45" fmla="*/ 0 h 1"/>
                <a:gd name="T46" fmla="*/ 39 w 83"/>
                <a:gd name="T47" fmla="*/ 0 h 1"/>
                <a:gd name="T48" fmla="*/ 40 w 83"/>
                <a:gd name="T49" fmla="*/ 0 h 1"/>
                <a:gd name="T50" fmla="*/ 42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7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2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59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4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0" name="Freeform 138"/>
            <p:cNvSpPr>
              <a:spLocks/>
            </p:cNvSpPr>
            <p:nvPr/>
          </p:nvSpPr>
          <p:spPr bwMode="auto">
            <a:xfrm>
              <a:off x="2232026" y="4340225"/>
              <a:ext cx="131763" cy="0"/>
            </a:xfrm>
            <a:custGeom>
              <a:avLst/>
              <a:gdLst>
                <a:gd name="T0" fmla="*/ 0 w 83"/>
                <a:gd name="T1" fmla="*/ 2 w 83"/>
                <a:gd name="T2" fmla="*/ 3 w 83"/>
                <a:gd name="T3" fmla="*/ 5 w 83"/>
                <a:gd name="T4" fmla="*/ 7 w 83"/>
                <a:gd name="T5" fmla="*/ 8 w 83"/>
                <a:gd name="T6" fmla="*/ 10 w 83"/>
                <a:gd name="T7" fmla="*/ 12 w 83"/>
                <a:gd name="T8" fmla="*/ 13 w 83"/>
                <a:gd name="T9" fmla="*/ 15 w 83"/>
                <a:gd name="T10" fmla="*/ 17 w 83"/>
                <a:gd name="T11" fmla="*/ 18 w 83"/>
                <a:gd name="T12" fmla="*/ 20 w 83"/>
                <a:gd name="T13" fmla="*/ 22 w 83"/>
                <a:gd name="T14" fmla="*/ 24 w 83"/>
                <a:gd name="T15" fmla="*/ 26 w 83"/>
                <a:gd name="T16" fmla="*/ 27 w 83"/>
                <a:gd name="T17" fmla="*/ 29 w 83"/>
                <a:gd name="T18" fmla="*/ 31 w 83"/>
                <a:gd name="T19" fmla="*/ 32 w 83"/>
                <a:gd name="T20" fmla="*/ 34 w 83"/>
                <a:gd name="T21" fmla="*/ 36 w 83"/>
                <a:gd name="T22" fmla="*/ 37 w 83"/>
                <a:gd name="T23" fmla="*/ 39 w 83"/>
                <a:gd name="T24" fmla="*/ 41 w 83"/>
                <a:gd name="T25" fmla="*/ 42 w 83"/>
                <a:gd name="T26" fmla="*/ 44 w 83"/>
                <a:gd name="T27" fmla="*/ 46 w 83"/>
                <a:gd name="T28" fmla="*/ 47 w 83"/>
                <a:gd name="T29" fmla="*/ 49 w 83"/>
                <a:gd name="T30" fmla="*/ 51 w 83"/>
                <a:gd name="T31" fmla="*/ 53 w 83"/>
                <a:gd name="T32" fmla="*/ 54 w 83"/>
                <a:gd name="T33" fmla="*/ 56 w 83"/>
                <a:gd name="T34" fmla="*/ 58 w 83"/>
                <a:gd name="T35" fmla="*/ 59 w 83"/>
                <a:gd name="T36" fmla="*/ 61 w 83"/>
                <a:gd name="T37" fmla="*/ 63 w 83"/>
                <a:gd name="T38" fmla="*/ 64 w 83"/>
                <a:gd name="T39" fmla="*/ 66 w 83"/>
                <a:gd name="T40" fmla="*/ 68 w 83"/>
                <a:gd name="T41" fmla="*/ 69 w 83"/>
                <a:gd name="T42" fmla="*/ 71 w 83"/>
                <a:gd name="T43" fmla="*/ 73 w 83"/>
                <a:gd name="T44" fmla="*/ 75 w 83"/>
                <a:gd name="T45" fmla="*/ 77 w 83"/>
                <a:gd name="T46" fmla="*/ 78 w 83"/>
                <a:gd name="T47" fmla="*/ 80 w 83"/>
                <a:gd name="T48" fmla="*/ 82 w 83"/>
                <a:gd name="T49" fmla="*/ 83 w 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139"/>
            <p:cNvSpPr>
              <a:spLocks/>
            </p:cNvSpPr>
            <p:nvPr/>
          </p:nvSpPr>
          <p:spPr bwMode="auto">
            <a:xfrm>
              <a:off x="2363788" y="4338638"/>
              <a:ext cx="13176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0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5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0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5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0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0 h 1"/>
                <a:gd name="T46" fmla="*/ 39 w 83"/>
                <a:gd name="T47" fmla="*/ 0 h 1"/>
                <a:gd name="T48" fmla="*/ 41 w 83"/>
                <a:gd name="T49" fmla="*/ 0 h 1"/>
                <a:gd name="T50" fmla="*/ 43 w 83"/>
                <a:gd name="T51" fmla="*/ 0 h 1"/>
                <a:gd name="T52" fmla="*/ 44 w 83"/>
                <a:gd name="T53" fmla="*/ 0 h 1"/>
                <a:gd name="T54" fmla="*/ 46 w 83"/>
                <a:gd name="T55" fmla="*/ 0 h 1"/>
                <a:gd name="T56" fmla="*/ 48 w 83"/>
                <a:gd name="T57" fmla="*/ 0 h 1"/>
                <a:gd name="T58" fmla="*/ 49 w 83"/>
                <a:gd name="T59" fmla="*/ 0 h 1"/>
                <a:gd name="T60" fmla="*/ 51 w 83"/>
                <a:gd name="T61" fmla="*/ 0 h 1"/>
                <a:gd name="T62" fmla="*/ 53 w 83"/>
                <a:gd name="T63" fmla="*/ 0 h 1"/>
                <a:gd name="T64" fmla="*/ 54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60 w 83"/>
                <a:gd name="T71" fmla="*/ 0 h 1"/>
                <a:gd name="T72" fmla="*/ 61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6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1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6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1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Freeform 140"/>
            <p:cNvSpPr>
              <a:spLocks/>
            </p:cNvSpPr>
            <p:nvPr/>
          </p:nvSpPr>
          <p:spPr bwMode="auto">
            <a:xfrm>
              <a:off x="2495551" y="4337050"/>
              <a:ext cx="131763" cy="1588"/>
            </a:xfrm>
            <a:custGeom>
              <a:avLst/>
              <a:gdLst>
                <a:gd name="T0" fmla="*/ 0 w 83"/>
                <a:gd name="T1" fmla="*/ 1 h 1"/>
                <a:gd name="T2" fmla="*/ 2 w 83"/>
                <a:gd name="T3" fmla="*/ 1 h 1"/>
                <a:gd name="T4" fmla="*/ 4 w 83"/>
                <a:gd name="T5" fmla="*/ 1 h 1"/>
                <a:gd name="T6" fmla="*/ 5 w 83"/>
                <a:gd name="T7" fmla="*/ 1 h 1"/>
                <a:gd name="T8" fmla="*/ 7 w 83"/>
                <a:gd name="T9" fmla="*/ 1 h 1"/>
                <a:gd name="T10" fmla="*/ 9 w 83"/>
                <a:gd name="T11" fmla="*/ 1 h 1"/>
                <a:gd name="T12" fmla="*/ 11 w 83"/>
                <a:gd name="T13" fmla="*/ 1 h 1"/>
                <a:gd name="T14" fmla="*/ 12 w 83"/>
                <a:gd name="T15" fmla="*/ 1 h 1"/>
                <a:gd name="T16" fmla="*/ 14 w 83"/>
                <a:gd name="T17" fmla="*/ 1 h 1"/>
                <a:gd name="T18" fmla="*/ 16 w 83"/>
                <a:gd name="T19" fmla="*/ 1 h 1"/>
                <a:gd name="T20" fmla="*/ 17 w 83"/>
                <a:gd name="T21" fmla="*/ 1 h 1"/>
                <a:gd name="T22" fmla="*/ 19 w 83"/>
                <a:gd name="T23" fmla="*/ 1 h 1"/>
                <a:gd name="T24" fmla="*/ 21 w 83"/>
                <a:gd name="T25" fmla="*/ 1 h 1"/>
                <a:gd name="T26" fmla="*/ 22 w 83"/>
                <a:gd name="T27" fmla="*/ 1 h 1"/>
                <a:gd name="T28" fmla="*/ 24 w 83"/>
                <a:gd name="T29" fmla="*/ 1 h 1"/>
                <a:gd name="T30" fmla="*/ 26 w 83"/>
                <a:gd name="T31" fmla="*/ 1 h 1"/>
                <a:gd name="T32" fmla="*/ 27 w 83"/>
                <a:gd name="T33" fmla="*/ 1 h 1"/>
                <a:gd name="T34" fmla="*/ 29 w 83"/>
                <a:gd name="T35" fmla="*/ 1 h 1"/>
                <a:gd name="T36" fmla="*/ 31 w 83"/>
                <a:gd name="T37" fmla="*/ 1 h 1"/>
                <a:gd name="T38" fmla="*/ 32 w 83"/>
                <a:gd name="T39" fmla="*/ 1 h 1"/>
                <a:gd name="T40" fmla="*/ 34 w 83"/>
                <a:gd name="T41" fmla="*/ 1 h 1"/>
                <a:gd name="T42" fmla="*/ 36 w 83"/>
                <a:gd name="T43" fmla="*/ 1 h 1"/>
                <a:gd name="T44" fmla="*/ 37 w 83"/>
                <a:gd name="T45" fmla="*/ 1 h 1"/>
                <a:gd name="T46" fmla="*/ 39 w 83"/>
                <a:gd name="T47" fmla="*/ 1 h 1"/>
                <a:gd name="T48" fmla="*/ 41 w 83"/>
                <a:gd name="T49" fmla="*/ 1 h 1"/>
                <a:gd name="T50" fmla="*/ 43 w 83"/>
                <a:gd name="T51" fmla="*/ 1 h 1"/>
                <a:gd name="T52" fmla="*/ 44 w 83"/>
                <a:gd name="T53" fmla="*/ 1 h 1"/>
                <a:gd name="T54" fmla="*/ 46 w 83"/>
                <a:gd name="T55" fmla="*/ 1 h 1"/>
                <a:gd name="T56" fmla="*/ 48 w 83"/>
                <a:gd name="T57" fmla="*/ 1 h 1"/>
                <a:gd name="T58" fmla="*/ 49 w 83"/>
                <a:gd name="T59" fmla="*/ 1 h 1"/>
                <a:gd name="T60" fmla="*/ 51 w 83"/>
                <a:gd name="T61" fmla="*/ 1 h 1"/>
                <a:gd name="T62" fmla="*/ 53 w 83"/>
                <a:gd name="T63" fmla="*/ 1 h 1"/>
                <a:gd name="T64" fmla="*/ 55 w 83"/>
                <a:gd name="T65" fmla="*/ 0 h 1"/>
                <a:gd name="T66" fmla="*/ 56 w 83"/>
                <a:gd name="T67" fmla="*/ 0 h 1"/>
                <a:gd name="T68" fmla="*/ 58 w 83"/>
                <a:gd name="T69" fmla="*/ 0 h 1"/>
                <a:gd name="T70" fmla="*/ 60 w 83"/>
                <a:gd name="T71" fmla="*/ 0 h 1"/>
                <a:gd name="T72" fmla="*/ 62 w 83"/>
                <a:gd name="T73" fmla="*/ 0 h 1"/>
                <a:gd name="T74" fmla="*/ 63 w 83"/>
                <a:gd name="T75" fmla="*/ 0 h 1"/>
                <a:gd name="T76" fmla="*/ 65 w 83"/>
                <a:gd name="T77" fmla="*/ 0 h 1"/>
                <a:gd name="T78" fmla="*/ 67 w 83"/>
                <a:gd name="T79" fmla="*/ 0 h 1"/>
                <a:gd name="T80" fmla="*/ 68 w 83"/>
                <a:gd name="T81" fmla="*/ 0 h 1"/>
                <a:gd name="T82" fmla="*/ 70 w 83"/>
                <a:gd name="T83" fmla="*/ 0 h 1"/>
                <a:gd name="T84" fmla="*/ 72 w 83"/>
                <a:gd name="T85" fmla="*/ 0 h 1"/>
                <a:gd name="T86" fmla="*/ 73 w 83"/>
                <a:gd name="T87" fmla="*/ 0 h 1"/>
                <a:gd name="T88" fmla="*/ 75 w 83"/>
                <a:gd name="T89" fmla="*/ 0 h 1"/>
                <a:gd name="T90" fmla="*/ 77 w 83"/>
                <a:gd name="T91" fmla="*/ 0 h 1"/>
                <a:gd name="T92" fmla="*/ 78 w 83"/>
                <a:gd name="T93" fmla="*/ 0 h 1"/>
                <a:gd name="T94" fmla="*/ 80 w 83"/>
                <a:gd name="T95" fmla="*/ 0 h 1"/>
                <a:gd name="T96" fmla="*/ 82 w 83"/>
                <a:gd name="T97" fmla="*/ 0 h 1"/>
                <a:gd name="T98" fmla="*/ 83 w 83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8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Freeform 141"/>
            <p:cNvSpPr>
              <a:spLocks/>
            </p:cNvSpPr>
            <p:nvPr/>
          </p:nvSpPr>
          <p:spPr bwMode="auto">
            <a:xfrm>
              <a:off x="2627313" y="4335463"/>
              <a:ext cx="133350" cy="1588"/>
            </a:xfrm>
            <a:custGeom>
              <a:avLst/>
              <a:gdLst>
                <a:gd name="T0" fmla="*/ 0 w 84"/>
                <a:gd name="T1" fmla="*/ 1 h 1"/>
                <a:gd name="T2" fmla="*/ 2 w 84"/>
                <a:gd name="T3" fmla="*/ 1 h 1"/>
                <a:gd name="T4" fmla="*/ 4 w 84"/>
                <a:gd name="T5" fmla="*/ 1 h 1"/>
                <a:gd name="T6" fmla="*/ 5 w 84"/>
                <a:gd name="T7" fmla="*/ 1 h 1"/>
                <a:gd name="T8" fmla="*/ 7 w 84"/>
                <a:gd name="T9" fmla="*/ 1 h 1"/>
                <a:gd name="T10" fmla="*/ 9 w 84"/>
                <a:gd name="T11" fmla="*/ 1 h 1"/>
                <a:gd name="T12" fmla="*/ 10 w 84"/>
                <a:gd name="T13" fmla="*/ 1 h 1"/>
                <a:gd name="T14" fmla="*/ 12 w 84"/>
                <a:gd name="T15" fmla="*/ 1 h 1"/>
                <a:gd name="T16" fmla="*/ 14 w 84"/>
                <a:gd name="T17" fmla="*/ 1 h 1"/>
                <a:gd name="T18" fmla="*/ 16 w 84"/>
                <a:gd name="T19" fmla="*/ 1 h 1"/>
                <a:gd name="T20" fmla="*/ 17 w 84"/>
                <a:gd name="T21" fmla="*/ 1 h 1"/>
                <a:gd name="T22" fmla="*/ 19 w 84"/>
                <a:gd name="T23" fmla="*/ 1 h 1"/>
                <a:gd name="T24" fmla="*/ 21 w 84"/>
                <a:gd name="T25" fmla="*/ 1 h 1"/>
                <a:gd name="T26" fmla="*/ 23 w 84"/>
                <a:gd name="T27" fmla="*/ 0 h 1"/>
                <a:gd name="T28" fmla="*/ 24 w 84"/>
                <a:gd name="T29" fmla="*/ 0 h 1"/>
                <a:gd name="T30" fmla="*/ 26 w 84"/>
                <a:gd name="T31" fmla="*/ 0 h 1"/>
                <a:gd name="T32" fmla="*/ 28 w 84"/>
                <a:gd name="T33" fmla="*/ 0 h 1"/>
                <a:gd name="T34" fmla="*/ 29 w 84"/>
                <a:gd name="T35" fmla="*/ 0 h 1"/>
                <a:gd name="T36" fmla="*/ 31 w 84"/>
                <a:gd name="T37" fmla="*/ 0 h 1"/>
                <a:gd name="T38" fmla="*/ 33 w 84"/>
                <a:gd name="T39" fmla="*/ 0 h 1"/>
                <a:gd name="T40" fmla="*/ 34 w 84"/>
                <a:gd name="T41" fmla="*/ 0 h 1"/>
                <a:gd name="T42" fmla="*/ 36 w 84"/>
                <a:gd name="T43" fmla="*/ 0 h 1"/>
                <a:gd name="T44" fmla="*/ 38 w 84"/>
                <a:gd name="T45" fmla="*/ 0 h 1"/>
                <a:gd name="T46" fmla="*/ 39 w 84"/>
                <a:gd name="T47" fmla="*/ 0 h 1"/>
                <a:gd name="T48" fmla="*/ 41 w 84"/>
                <a:gd name="T49" fmla="*/ 0 h 1"/>
                <a:gd name="T50" fmla="*/ 43 w 84"/>
                <a:gd name="T51" fmla="*/ 0 h 1"/>
                <a:gd name="T52" fmla="*/ 45 w 84"/>
                <a:gd name="T53" fmla="*/ 0 h 1"/>
                <a:gd name="T54" fmla="*/ 46 w 84"/>
                <a:gd name="T55" fmla="*/ 0 h 1"/>
                <a:gd name="T56" fmla="*/ 48 w 84"/>
                <a:gd name="T57" fmla="*/ 0 h 1"/>
                <a:gd name="T58" fmla="*/ 50 w 84"/>
                <a:gd name="T59" fmla="*/ 0 h 1"/>
                <a:gd name="T60" fmla="*/ 51 w 84"/>
                <a:gd name="T61" fmla="*/ 0 h 1"/>
                <a:gd name="T62" fmla="*/ 53 w 84"/>
                <a:gd name="T63" fmla="*/ 0 h 1"/>
                <a:gd name="T64" fmla="*/ 55 w 84"/>
                <a:gd name="T65" fmla="*/ 0 h 1"/>
                <a:gd name="T66" fmla="*/ 56 w 84"/>
                <a:gd name="T67" fmla="*/ 0 h 1"/>
                <a:gd name="T68" fmla="*/ 58 w 84"/>
                <a:gd name="T69" fmla="*/ 0 h 1"/>
                <a:gd name="T70" fmla="*/ 60 w 84"/>
                <a:gd name="T71" fmla="*/ 0 h 1"/>
                <a:gd name="T72" fmla="*/ 61 w 84"/>
                <a:gd name="T73" fmla="*/ 0 h 1"/>
                <a:gd name="T74" fmla="*/ 63 w 84"/>
                <a:gd name="T75" fmla="*/ 0 h 1"/>
                <a:gd name="T76" fmla="*/ 65 w 84"/>
                <a:gd name="T77" fmla="*/ 0 h 1"/>
                <a:gd name="T78" fmla="*/ 67 w 84"/>
                <a:gd name="T79" fmla="*/ 0 h 1"/>
                <a:gd name="T80" fmla="*/ 68 w 84"/>
                <a:gd name="T81" fmla="*/ 0 h 1"/>
                <a:gd name="T82" fmla="*/ 70 w 84"/>
                <a:gd name="T83" fmla="*/ 0 h 1"/>
                <a:gd name="T84" fmla="*/ 72 w 84"/>
                <a:gd name="T85" fmla="*/ 0 h 1"/>
                <a:gd name="T86" fmla="*/ 74 w 84"/>
                <a:gd name="T87" fmla="*/ 0 h 1"/>
                <a:gd name="T88" fmla="*/ 75 w 84"/>
                <a:gd name="T89" fmla="*/ 0 h 1"/>
                <a:gd name="T90" fmla="*/ 77 w 84"/>
                <a:gd name="T91" fmla="*/ 0 h 1"/>
                <a:gd name="T92" fmla="*/ 79 w 84"/>
                <a:gd name="T93" fmla="*/ 0 h 1"/>
                <a:gd name="T94" fmla="*/ 80 w 84"/>
                <a:gd name="T95" fmla="*/ 0 h 1"/>
                <a:gd name="T96" fmla="*/ 82 w 84"/>
                <a:gd name="T97" fmla="*/ 0 h 1"/>
                <a:gd name="T98" fmla="*/ 84 w 8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4" name="Freeform 142"/>
            <p:cNvSpPr>
              <a:spLocks/>
            </p:cNvSpPr>
            <p:nvPr/>
          </p:nvSpPr>
          <p:spPr bwMode="auto">
            <a:xfrm>
              <a:off x="2760663" y="4330700"/>
              <a:ext cx="131763" cy="4763"/>
            </a:xfrm>
            <a:custGeom>
              <a:avLst/>
              <a:gdLst>
                <a:gd name="T0" fmla="*/ 0 w 83"/>
                <a:gd name="T1" fmla="*/ 3 h 3"/>
                <a:gd name="T2" fmla="*/ 1 w 83"/>
                <a:gd name="T3" fmla="*/ 2 h 3"/>
                <a:gd name="T4" fmla="*/ 3 w 83"/>
                <a:gd name="T5" fmla="*/ 2 h 3"/>
                <a:gd name="T6" fmla="*/ 5 w 83"/>
                <a:gd name="T7" fmla="*/ 2 h 3"/>
                <a:gd name="T8" fmla="*/ 6 w 83"/>
                <a:gd name="T9" fmla="*/ 2 h 3"/>
                <a:gd name="T10" fmla="*/ 8 w 83"/>
                <a:gd name="T11" fmla="*/ 2 h 3"/>
                <a:gd name="T12" fmla="*/ 10 w 83"/>
                <a:gd name="T13" fmla="*/ 2 h 3"/>
                <a:gd name="T14" fmla="*/ 11 w 83"/>
                <a:gd name="T15" fmla="*/ 2 h 3"/>
                <a:gd name="T16" fmla="*/ 13 w 83"/>
                <a:gd name="T17" fmla="*/ 2 h 3"/>
                <a:gd name="T18" fmla="*/ 15 w 83"/>
                <a:gd name="T19" fmla="*/ 2 h 3"/>
                <a:gd name="T20" fmla="*/ 16 w 83"/>
                <a:gd name="T21" fmla="*/ 2 h 3"/>
                <a:gd name="T22" fmla="*/ 18 w 83"/>
                <a:gd name="T23" fmla="*/ 2 h 3"/>
                <a:gd name="T24" fmla="*/ 20 w 83"/>
                <a:gd name="T25" fmla="*/ 2 h 3"/>
                <a:gd name="T26" fmla="*/ 21 w 83"/>
                <a:gd name="T27" fmla="*/ 2 h 3"/>
                <a:gd name="T28" fmla="*/ 23 w 83"/>
                <a:gd name="T29" fmla="*/ 2 h 3"/>
                <a:gd name="T30" fmla="*/ 25 w 83"/>
                <a:gd name="T31" fmla="*/ 2 h 3"/>
                <a:gd name="T32" fmla="*/ 27 w 83"/>
                <a:gd name="T33" fmla="*/ 2 h 3"/>
                <a:gd name="T34" fmla="*/ 28 w 83"/>
                <a:gd name="T35" fmla="*/ 2 h 3"/>
                <a:gd name="T36" fmla="*/ 30 w 83"/>
                <a:gd name="T37" fmla="*/ 2 h 3"/>
                <a:gd name="T38" fmla="*/ 32 w 83"/>
                <a:gd name="T39" fmla="*/ 2 h 3"/>
                <a:gd name="T40" fmla="*/ 34 w 83"/>
                <a:gd name="T41" fmla="*/ 2 h 3"/>
                <a:gd name="T42" fmla="*/ 35 w 83"/>
                <a:gd name="T43" fmla="*/ 2 h 3"/>
                <a:gd name="T44" fmla="*/ 37 w 83"/>
                <a:gd name="T45" fmla="*/ 1 h 3"/>
                <a:gd name="T46" fmla="*/ 39 w 83"/>
                <a:gd name="T47" fmla="*/ 1 h 3"/>
                <a:gd name="T48" fmla="*/ 40 w 83"/>
                <a:gd name="T49" fmla="*/ 1 h 3"/>
                <a:gd name="T50" fmla="*/ 42 w 83"/>
                <a:gd name="T51" fmla="*/ 1 h 3"/>
                <a:gd name="T52" fmla="*/ 44 w 83"/>
                <a:gd name="T53" fmla="*/ 1 h 3"/>
                <a:gd name="T54" fmla="*/ 45 w 83"/>
                <a:gd name="T55" fmla="*/ 1 h 3"/>
                <a:gd name="T56" fmla="*/ 47 w 83"/>
                <a:gd name="T57" fmla="*/ 1 h 3"/>
                <a:gd name="T58" fmla="*/ 49 w 83"/>
                <a:gd name="T59" fmla="*/ 1 h 3"/>
                <a:gd name="T60" fmla="*/ 51 w 83"/>
                <a:gd name="T61" fmla="*/ 1 h 3"/>
                <a:gd name="T62" fmla="*/ 52 w 83"/>
                <a:gd name="T63" fmla="*/ 1 h 3"/>
                <a:gd name="T64" fmla="*/ 54 w 83"/>
                <a:gd name="T65" fmla="*/ 1 h 3"/>
                <a:gd name="T66" fmla="*/ 56 w 83"/>
                <a:gd name="T67" fmla="*/ 1 h 3"/>
                <a:gd name="T68" fmla="*/ 57 w 83"/>
                <a:gd name="T69" fmla="*/ 1 h 3"/>
                <a:gd name="T70" fmla="*/ 59 w 83"/>
                <a:gd name="T71" fmla="*/ 1 h 3"/>
                <a:gd name="T72" fmla="*/ 61 w 83"/>
                <a:gd name="T73" fmla="*/ 1 h 3"/>
                <a:gd name="T74" fmla="*/ 62 w 83"/>
                <a:gd name="T75" fmla="*/ 1 h 3"/>
                <a:gd name="T76" fmla="*/ 64 w 83"/>
                <a:gd name="T77" fmla="*/ 1 h 3"/>
                <a:gd name="T78" fmla="*/ 66 w 83"/>
                <a:gd name="T79" fmla="*/ 1 h 3"/>
                <a:gd name="T80" fmla="*/ 67 w 83"/>
                <a:gd name="T81" fmla="*/ 1 h 3"/>
                <a:gd name="T82" fmla="*/ 69 w 83"/>
                <a:gd name="T83" fmla="*/ 1 h 3"/>
                <a:gd name="T84" fmla="*/ 71 w 83"/>
                <a:gd name="T85" fmla="*/ 1 h 3"/>
                <a:gd name="T86" fmla="*/ 72 w 83"/>
                <a:gd name="T87" fmla="*/ 1 h 3"/>
                <a:gd name="T88" fmla="*/ 74 w 83"/>
                <a:gd name="T89" fmla="*/ 1 h 3"/>
                <a:gd name="T90" fmla="*/ 76 w 83"/>
                <a:gd name="T91" fmla="*/ 1 h 3"/>
                <a:gd name="T92" fmla="*/ 78 w 83"/>
                <a:gd name="T93" fmla="*/ 1 h 3"/>
                <a:gd name="T94" fmla="*/ 79 w 83"/>
                <a:gd name="T95" fmla="*/ 1 h 3"/>
                <a:gd name="T96" fmla="*/ 81 w 83"/>
                <a:gd name="T97" fmla="*/ 1 h 3"/>
                <a:gd name="T98" fmla="*/ 83 w 83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3"/>
                  </a:moveTo>
                  <a:lnTo>
                    <a:pt x="1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5" name="Freeform 143"/>
            <p:cNvSpPr>
              <a:spLocks/>
            </p:cNvSpPr>
            <p:nvPr/>
          </p:nvSpPr>
          <p:spPr bwMode="auto">
            <a:xfrm>
              <a:off x="2892426" y="4327525"/>
              <a:ext cx="131763" cy="3175"/>
            </a:xfrm>
            <a:custGeom>
              <a:avLst/>
              <a:gdLst>
                <a:gd name="T0" fmla="*/ 0 w 83"/>
                <a:gd name="T1" fmla="*/ 2 h 2"/>
                <a:gd name="T2" fmla="*/ 2 w 83"/>
                <a:gd name="T3" fmla="*/ 2 h 2"/>
                <a:gd name="T4" fmla="*/ 3 w 83"/>
                <a:gd name="T5" fmla="*/ 2 h 2"/>
                <a:gd name="T6" fmla="*/ 5 w 83"/>
                <a:gd name="T7" fmla="*/ 2 h 2"/>
                <a:gd name="T8" fmla="*/ 7 w 83"/>
                <a:gd name="T9" fmla="*/ 2 h 2"/>
                <a:gd name="T10" fmla="*/ 8 w 83"/>
                <a:gd name="T11" fmla="*/ 2 h 2"/>
                <a:gd name="T12" fmla="*/ 10 w 83"/>
                <a:gd name="T13" fmla="*/ 2 h 2"/>
                <a:gd name="T14" fmla="*/ 12 w 83"/>
                <a:gd name="T15" fmla="*/ 2 h 2"/>
                <a:gd name="T16" fmla="*/ 13 w 83"/>
                <a:gd name="T17" fmla="*/ 2 h 2"/>
                <a:gd name="T18" fmla="*/ 15 w 83"/>
                <a:gd name="T19" fmla="*/ 2 h 2"/>
                <a:gd name="T20" fmla="*/ 17 w 83"/>
                <a:gd name="T21" fmla="*/ 2 h 2"/>
                <a:gd name="T22" fmla="*/ 18 w 83"/>
                <a:gd name="T23" fmla="*/ 2 h 2"/>
                <a:gd name="T24" fmla="*/ 20 w 83"/>
                <a:gd name="T25" fmla="*/ 2 h 2"/>
                <a:gd name="T26" fmla="*/ 22 w 83"/>
                <a:gd name="T27" fmla="*/ 2 h 2"/>
                <a:gd name="T28" fmla="*/ 23 w 83"/>
                <a:gd name="T29" fmla="*/ 2 h 2"/>
                <a:gd name="T30" fmla="*/ 25 w 83"/>
                <a:gd name="T31" fmla="*/ 2 h 2"/>
                <a:gd name="T32" fmla="*/ 27 w 83"/>
                <a:gd name="T33" fmla="*/ 1 h 2"/>
                <a:gd name="T34" fmla="*/ 28 w 83"/>
                <a:gd name="T35" fmla="*/ 1 h 2"/>
                <a:gd name="T36" fmla="*/ 30 w 83"/>
                <a:gd name="T37" fmla="*/ 1 h 2"/>
                <a:gd name="T38" fmla="*/ 32 w 83"/>
                <a:gd name="T39" fmla="*/ 1 h 2"/>
                <a:gd name="T40" fmla="*/ 34 w 83"/>
                <a:gd name="T41" fmla="*/ 1 h 2"/>
                <a:gd name="T42" fmla="*/ 35 w 83"/>
                <a:gd name="T43" fmla="*/ 1 h 2"/>
                <a:gd name="T44" fmla="*/ 37 w 83"/>
                <a:gd name="T45" fmla="*/ 1 h 2"/>
                <a:gd name="T46" fmla="*/ 39 w 83"/>
                <a:gd name="T47" fmla="*/ 1 h 2"/>
                <a:gd name="T48" fmla="*/ 40 w 83"/>
                <a:gd name="T49" fmla="*/ 1 h 2"/>
                <a:gd name="T50" fmla="*/ 42 w 83"/>
                <a:gd name="T51" fmla="*/ 1 h 2"/>
                <a:gd name="T52" fmla="*/ 44 w 83"/>
                <a:gd name="T53" fmla="*/ 1 h 2"/>
                <a:gd name="T54" fmla="*/ 46 w 83"/>
                <a:gd name="T55" fmla="*/ 1 h 2"/>
                <a:gd name="T56" fmla="*/ 47 w 83"/>
                <a:gd name="T57" fmla="*/ 1 h 2"/>
                <a:gd name="T58" fmla="*/ 49 w 83"/>
                <a:gd name="T59" fmla="*/ 1 h 2"/>
                <a:gd name="T60" fmla="*/ 51 w 83"/>
                <a:gd name="T61" fmla="*/ 1 h 2"/>
                <a:gd name="T62" fmla="*/ 52 w 83"/>
                <a:gd name="T63" fmla="*/ 1 h 2"/>
                <a:gd name="T64" fmla="*/ 54 w 83"/>
                <a:gd name="T65" fmla="*/ 1 h 2"/>
                <a:gd name="T66" fmla="*/ 56 w 83"/>
                <a:gd name="T67" fmla="*/ 1 h 2"/>
                <a:gd name="T68" fmla="*/ 58 w 83"/>
                <a:gd name="T69" fmla="*/ 1 h 2"/>
                <a:gd name="T70" fmla="*/ 59 w 83"/>
                <a:gd name="T71" fmla="*/ 1 h 2"/>
                <a:gd name="T72" fmla="*/ 61 w 83"/>
                <a:gd name="T73" fmla="*/ 1 h 2"/>
                <a:gd name="T74" fmla="*/ 63 w 83"/>
                <a:gd name="T75" fmla="*/ 1 h 2"/>
                <a:gd name="T76" fmla="*/ 64 w 83"/>
                <a:gd name="T77" fmla="*/ 0 h 2"/>
                <a:gd name="T78" fmla="*/ 66 w 83"/>
                <a:gd name="T79" fmla="*/ 0 h 2"/>
                <a:gd name="T80" fmla="*/ 68 w 83"/>
                <a:gd name="T81" fmla="*/ 0 h 2"/>
                <a:gd name="T82" fmla="*/ 69 w 83"/>
                <a:gd name="T83" fmla="*/ 0 h 2"/>
                <a:gd name="T84" fmla="*/ 71 w 83"/>
                <a:gd name="T85" fmla="*/ 0 h 2"/>
                <a:gd name="T86" fmla="*/ 73 w 83"/>
                <a:gd name="T87" fmla="*/ 0 h 2"/>
                <a:gd name="T88" fmla="*/ 74 w 83"/>
                <a:gd name="T89" fmla="*/ 0 h 2"/>
                <a:gd name="T90" fmla="*/ 76 w 83"/>
                <a:gd name="T91" fmla="*/ 0 h 2"/>
                <a:gd name="T92" fmla="*/ 78 w 83"/>
                <a:gd name="T93" fmla="*/ 0 h 2"/>
                <a:gd name="T94" fmla="*/ 79 w 83"/>
                <a:gd name="T95" fmla="*/ 0 h 2"/>
                <a:gd name="T96" fmla="*/ 81 w 83"/>
                <a:gd name="T97" fmla="*/ 0 h 2"/>
                <a:gd name="T98" fmla="*/ 83 w 83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2"/>
                  </a:moveTo>
                  <a:lnTo>
                    <a:pt x="2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1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6" name="Freeform 144"/>
            <p:cNvSpPr>
              <a:spLocks/>
            </p:cNvSpPr>
            <p:nvPr/>
          </p:nvSpPr>
          <p:spPr bwMode="auto">
            <a:xfrm>
              <a:off x="3024188" y="2746375"/>
              <a:ext cx="131763" cy="1581150"/>
            </a:xfrm>
            <a:custGeom>
              <a:avLst/>
              <a:gdLst>
                <a:gd name="T0" fmla="*/ 0 w 83"/>
                <a:gd name="T1" fmla="*/ 996 h 996"/>
                <a:gd name="T2" fmla="*/ 1 w 83"/>
                <a:gd name="T3" fmla="*/ 996 h 996"/>
                <a:gd name="T4" fmla="*/ 3 w 83"/>
                <a:gd name="T5" fmla="*/ 996 h 996"/>
                <a:gd name="T6" fmla="*/ 5 w 83"/>
                <a:gd name="T7" fmla="*/ 996 h 996"/>
                <a:gd name="T8" fmla="*/ 7 w 83"/>
                <a:gd name="T9" fmla="*/ 996 h 996"/>
                <a:gd name="T10" fmla="*/ 8 w 83"/>
                <a:gd name="T11" fmla="*/ 996 h 996"/>
                <a:gd name="T12" fmla="*/ 10 w 83"/>
                <a:gd name="T13" fmla="*/ 996 h 996"/>
                <a:gd name="T14" fmla="*/ 12 w 83"/>
                <a:gd name="T15" fmla="*/ 996 h 996"/>
                <a:gd name="T16" fmla="*/ 14 w 83"/>
                <a:gd name="T17" fmla="*/ 995 h 996"/>
                <a:gd name="T18" fmla="*/ 15 w 83"/>
                <a:gd name="T19" fmla="*/ 995 h 996"/>
                <a:gd name="T20" fmla="*/ 17 w 83"/>
                <a:gd name="T21" fmla="*/ 995 h 996"/>
                <a:gd name="T22" fmla="*/ 19 w 83"/>
                <a:gd name="T23" fmla="*/ 995 h 996"/>
                <a:gd name="T24" fmla="*/ 20 w 83"/>
                <a:gd name="T25" fmla="*/ 995 h 996"/>
                <a:gd name="T26" fmla="*/ 22 w 83"/>
                <a:gd name="T27" fmla="*/ 0 h 996"/>
                <a:gd name="T28" fmla="*/ 24 w 83"/>
                <a:gd name="T29" fmla="*/ 0 h 996"/>
                <a:gd name="T30" fmla="*/ 25 w 83"/>
                <a:gd name="T31" fmla="*/ 0 h 996"/>
                <a:gd name="T32" fmla="*/ 27 w 83"/>
                <a:gd name="T33" fmla="*/ 1 h 996"/>
                <a:gd name="T34" fmla="*/ 29 w 83"/>
                <a:gd name="T35" fmla="*/ 1 h 996"/>
                <a:gd name="T36" fmla="*/ 30 w 83"/>
                <a:gd name="T37" fmla="*/ 1 h 996"/>
                <a:gd name="T38" fmla="*/ 32 w 83"/>
                <a:gd name="T39" fmla="*/ 1 h 996"/>
                <a:gd name="T40" fmla="*/ 34 w 83"/>
                <a:gd name="T41" fmla="*/ 2 h 996"/>
                <a:gd name="T42" fmla="*/ 35 w 83"/>
                <a:gd name="T43" fmla="*/ 2 h 996"/>
                <a:gd name="T44" fmla="*/ 37 w 83"/>
                <a:gd name="T45" fmla="*/ 3 h 996"/>
                <a:gd name="T46" fmla="*/ 39 w 83"/>
                <a:gd name="T47" fmla="*/ 3 h 996"/>
                <a:gd name="T48" fmla="*/ 41 w 83"/>
                <a:gd name="T49" fmla="*/ 3 h 996"/>
                <a:gd name="T50" fmla="*/ 42 w 83"/>
                <a:gd name="T51" fmla="*/ 3 h 996"/>
                <a:gd name="T52" fmla="*/ 44 w 83"/>
                <a:gd name="T53" fmla="*/ 4 h 996"/>
                <a:gd name="T54" fmla="*/ 46 w 83"/>
                <a:gd name="T55" fmla="*/ 4 h 996"/>
                <a:gd name="T56" fmla="*/ 47 w 83"/>
                <a:gd name="T57" fmla="*/ 5 h 996"/>
                <a:gd name="T58" fmla="*/ 49 w 83"/>
                <a:gd name="T59" fmla="*/ 5 h 996"/>
                <a:gd name="T60" fmla="*/ 51 w 83"/>
                <a:gd name="T61" fmla="*/ 5 h 996"/>
                <a:gd name="T62" fmla="*/ 52 w 83"/>
                <a:gd name="T63" fmla="*/ 5 h 996"/>
                <a:gd name="T64" fmla="*/ 54 w 83"/>
                <a:gd name="T65" fmla="*/ 6 h 996"/>
                <a:gd name="T66" fmla="*/ 56 w 83"/>
                <a:gd name="T67" fmla="*/ 6 h 996"/>
                <a:gd name="T68" fmla="*/ 57 w 83"/>
                <a:gd name="T69" fmla="*/ 7 h 996"/>
                <a:gd name="T70" fmla="*/ 59 w 83"/>
                <a:gd name="T71" fmla="*/ 7 h 996"/>
                <a:gd name="T72" fmla="*/ 61 w 83"/>
                <a:gd name="T73" fmla="*/ 7 h 996"/>
                <a:gd name="T74" fmla="*/ 63 w 83"/>
                <a:gd name="T75" fmla="*/ 7 h 996"/>
                <a:gd name="T76" fmla="*/ 65 w 83"/>
                <a:gd name="T77" fmla="*/ 8 h 996"/>
                <a:gd name="T78" fmla="*/ 66 w 83"/>
                <a:gd name="T79" fmla="*/ 8 h 996"/>
                <a:gd name="T80" fmla="*/ 68 w 83"/>
                <a:gd name="T81" fmla="*/ 9 h 996"/>
                <a:gd name="T82" fmla="*/ 70 w 83"/>
                <a:gd name="T83" fmla="*/ 9 h 996"/>
                <a:gd name="T84" fmla="*/ 71 w 83"/>
                <a:gd name="T85" fmla="*/ 9 h 996"/>
                <a:gd name="T86" fmla="*/ 73 w 83"/>
                <a:gd name="T87" fmla="*/ 9 h 996"/>
                <a:gd name="T88" fmla="*/ 75 w 83"/>
                <a:gd name="T89" fmla="*/ 10 h 996"/>
                <a:gd name="T90" fmla="*/ 76 w 83"/>
                <a:gd name="T91" fmla="*/ 10 h 996"/>
                <a:gd name="T92" fmla="*/ 78 w 83"/>
                <a:gd name="T93" fmla="*/ 10 h 996"/>
                <a:gd name="T94" fmla="*/ 80 w 83"/>
                <a:gd name="T95" fmla="*/ 11 h 996"/>
                <a:gd name="T96" fmla="*/ 81 w 83"/>
                <a:gd name="T97" fmla="*/ 11 h 996"/>
                <a:gd name="T98" fmla="*/ 83 w 83"/>
                <a:gd name="T99" fmla="*/ 12 h 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96">
                  <a:moveTo>
                    <a:pt x="0" y="996"/>
                  </a:moveTo>
                  <a:lnTo>
                    <a:pt x="1" y="996"/>
                  </a:lnTo>
                  <a:lnTo>
                    <a:pt x="3" y="996"/>
                  </a:lnTo>
                  <a:lnTo>
                    <a:pt x="5" y="996"/>
                  </a:lnTo>
                  <a:lnTo>
                    <a:pt x="7" y="996"/>
                  </a:lnTo>
                  <a:lnTo>
                    <a:pt x="8" y="996"/>
                  </a:lnTo>
                  <a:lnTo>
                    <a:pt x="10" y="996"/>
                  </a:lnTo>
                  <a:lnTo>
                    <a:pt x="12" y="996"/>
                  </a:lnTo>
                  <a:lnTo>
                    <a:pt x="14" y="995"/>
                  </a:lnTo>
                  <a:lnTo>
                    <a:pt x="15" y="995"/>
                  </a:lnTo>
                  <a:lnTo>
                    <a:pt x="17" y="995"/>
                  </a:lnTo>
                  <a:lnTo>
                    <a:pt x="19" y="995"/>
                  </a:lnTo>
                  <a:lnTo>
                    <a:pt x="20" y="995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4" y="2"/>
                  </a:lnTo>
                  <a:lnTo>
                    <a:pt x="35" y="2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7" y="5"/>
                  </a:lnTo>
                  <a:lnTo>
                    <a:pt x="49" y="5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7" y="7"/>
                  </a:lnTo>
                  <a:lnTo>
                    <a:pt x="59" y="7"/>
                  </a:lnTo>
                  <a:lnTo>
                    <a:pt x="61" y="7"/>
                  </a:lnTo>
                  <a:lnTo>
                    <a:pt x="63" y="7"/>
                  </a:lnTo>
                  <a:lnTo>
                    <a:pt x="65" y="8"/>
                  </a:lnTo>
                  <a:lnTo>
                    <a:pt x="66" y="8"/>
                  </a:lnTo>
                  <a:lnTo>
                    <a:pt x="68" y="9"/>
                  </a:lnTo>
                  <a:lnTo>
                    <a:pt x="70" y="9"/>
                  </a:lnTo>
                  <a:lnTo>
                    <a:pt x="71" y="9"/>
                  </a:lnTo>
                  <a:lnTo>
                    <a:pt x="73" y="9"/>
                  </a:lnTo>
                  <a:lnTo>
                    <a:pt x="75" y="10"/>
                  </a:lnTo>
                  <a:lnTo>
                    <a:pt x="76" y="10"/>
                  </a:lnTo>
                  <a:lnTo>
                    <a:pt x="78" y="10"/>
                  </a:lnTo>
                  <a:lnTo>
                    <a:pt x="80" y="11"/>
                  </a:lnTo>
                  <a:lnTo>
                    <a:pt x="81" y="11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7" name="Freeform 145"/>
            <p:cNvSpPr>
              <a:spLocks/>
            </p:cNvSpPr>
            <p:nvPr/>
          </p:nvSpPr>
          <p:spPr bwMode="auto">
            <a:xfrm>
              <a:off x="3155951" y="2765425"/>
              <a:ext cx="131763" cy="25400"/>
            </a:xfrm>
            <a:custGeom>
              <a:avLst/>
              <a:gdLst>
                <a:gd name="T0" fmla="*/ 0 w 83"/>
                <a:gd name="T1" fmla="*/ 0 h 16"/>
                <a:gd name="T2" fmla="*/ 2 w 83"/>
                <a:gd name="T3" fmla="*/ 0 h 16"/>
                <a:gd name="T4" fmla="*/ 3 w 83"/>
                <a:gd name="T5" fmla="*/ 0 h 16"/>
                <a:gd name="T6" fmla="*/ 5 w 83"/>
                <a:gd name="T7" fmla="*/ 0 h 16"/>
                <a:gd name="T8" fmla="*/ 7 w 83"/>
                <a:gd name="T9" fmla="*/ 1 h 16"/>
                <a:gd name="T10" fmla="*/ 8 w 83"/>
                <a:gd name="T11" fmla="*/ 1 h 16"/>
                <a:gd name="T12" fmla="*/ 10 w 83"/>
                <a:gd name="T13" fmla="*/ 2 h 16"/>
                <a:gd name="T14" fmla="*/ 12 w 83"/>
                <a:gd name="T15" fmla="*/ 2 h 16"/>
                <a:gd name="T16" fmla="*/ 13 w 83"/>
                <a:gd name="T17" fmla="*/ 2 h 16"/>
                <a:gd name="T18" fmla="*/ 15 w 83"/>
                <a:gd name="T19" fmla="*/ 2 h 16"/>
                <a:gd name="T20" fmla="*/ 17 w 83"/>
                <a:gd name="T21" fmla="*/ 3 h 16"/>
                <a:gd name="T22" fmla="*/ 18 w 83"/>
                <a:gd name="T23" fmla="*/ 3 h 16"/>
                <a:gd name="T24" fmla="*/ 20 w 83"/>
                <a:gd name="T25" fmla="*/ 4 h 16"/>
                <a:gd name="T26" fmla="*/ 22 w 83"/>
                <a:gd name="T27" fmla="*/ 4 h 16"/>
                <a:gd name="T28" fmla="*/ 24 w 83"/>
                <a:gd name="T29" fmla="*/ 4 h 16"/>
                <a:gd name="T30" fmla="*/ 25 w 83"/>
                <a:gd name="T31" fmla="*/ 5 h 16"/>
                <a:gd name="T32" fmla="*/ 27 w 83"/>
                <a:gd name="T33" fmla="*/ 5 h 16"/>
                <a:gd name="T34" fmla="*/ 29 w 83"/>
                <a:gd name="T35" fmla="*/ 5 h 16"/>
                <a:gd name="T36" fmla="*/ 31 w 83"/>
                <a:gd name="T37" fmla="*/ 5 h 16"/>
                <a:gd name="T38" fmla="*/ 32 w 83"/>
                <a:gd name="T39" fmla="*/ 6 h 16"/>
                <a:gd name="T40" fmla="*/ 34 w 83"/>
                <a:gd name="T41" fmla="*/ 6 h 16"/>
                <a:gd name="T42" fmla="*/ 36 w 83"/>
                <a:gd name="T43" fmla="*/ 7 h 16"/>
                <a:gd name="T44" fmla="*/ 37 w 83"/>
                <a:gd name="T45" fmla="*/ 7 h 16"/>
                <a:gd name="T46" fmla="*/ 39 w 83"/>
                <a:gd name="T47" fmla="*/ 7 h 16"/>
                <a:gd name="T48" fmla="*/ 41 w 83"/>
                <a:gd name="T49" fmla="*/ 8 h 16"/>
                <a:gd name="T50" fmla="*/ 42 w 83"/>
                <a:gd name="T51" fmla="*/ 8 h 16"/>
                <a:gd name="T52" fmla="*/ 44 w 83"/>
                <a:gd name="T53" fmla="*/ 8 h 16"/>
                <a:gd name="T54" fmla="*/ 46 w 83"/>
                <a:gd name="T55" fmla="*/ 9 h 16"/>
                <a:gd name="T56" fmla="*/ 48 w 83"/>
                <a:gd name="T57" fmla="*/ 9 h 16"/>
                <a:gd name="T58" fmla="*/ 49 w 83"/>
                <a:gd name="T59" fmla="*/ 9 h 16"/>
                <a:gd name="T60" fmla="*/ 51 w 83"/>
                <a:gd name="T61" fmla="*/ 10 h 16"/>
                <a:gd name="T62" fmla="*/ 53 w 83"/>
                <a:gd name="T63" fmla="*/ 10 h 16"/>
                <a:gd name="T64" fmla="*/ 54 w 83"/>
                <a:gd name="T65" fmla="*/ 11 h 16"/>
                <a:gd name="T66" fmla="*/ 56 w 83"/>
                <a:gd name="T67" fmla="*/ 11 h 16"/>
                <a:gd name="T68" fmla="*/ 58 w 83"/>
                <a:gd name="T69" fmla="*/ 11 h 16"/>
                <a:gd name="T70" fmla="*/ 59 w 83"/>
                <a:gd name="T71" fmla="*/ 11 h 16"/>
                <a:gd name="T72" fmla="*/ 61 w 83"/>
                <a:gd name="T73" fmla="*/ 12 h 16"/>
                <a:gd name="T74" fmla="*/ 63 w 83"/>
                <a:gd name="T75" fmla="*/ 12 h 16"/>
                <a:gd name="T76" fmla="*/ 64 w 83"/>
                <a:gd name="T77" fmla="*/ 12 h 16"/>
                <a:gd name="T78" fmla="*/ 66 w 83"/>
                <a:gd name="T79" fmla="*/ 13 h 16"/>
                <a:gd name="T80" fmla="*/ 68 w 83"/>
                <a:gd name="T81" fmla="*/ 13 h 16"/>
                <a:gd name="T82" fmla="*/ 69 w 83"/>
                <a:gd name="T83" fmla="*/ 14 h 16"/>
                <a:gd name="T84" fmla="*/ 71 w 83"/>
                <a:gd name="T85" fmla="*/ 14 h 16"/>
                <a:gd name="T86" fmla="*/ 73 w 83"/>
                <a:gd name="T87" fmla="*/ 14 h 16"/>
                <a:gd name="T88" fmla="*/ 75 w 83"/>
                <a:gd name="T89" fmla="*/ 15 h 16"/>
                <a:gd name="T90" fmla="*/ 76 w 83"/>
                <a:gd name="T91" fmla="*/ 15 h 16"/>
                <a:gd name="T92" fmla="*/ 78 w 83"/>
                <a:gd name="T93" fmla="*/ 15 h 16"/>
                <a:gd name="T94" fmla="*/ 80 w 83"/>
                <a:gd name="T95" fmla="*/ 16 h 16"/>
                <a:gd name="T96" fmla="*/ 82 w 83"/>
                <a:gd name="T97" fmla="*/ 16 h 16"/>
                <a:gd name="T98" fmla="*/ 83 w 83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6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3"/>
                  </a:lnTo>
                  <a:lnTo>
                    <a:pt x="18" y="3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5"/>
                  </a:lnTo>
                  <a:lnTo>
                    <a:pt x="27" y="5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6" y="7"/>
                  </a:lnTo>
                  <a:lnTo>
                    <a:pt x="37" y="7"/>
                  </a:lnTo>
                  <a:lnTo>
                    <a:pt x="39" y="7"/>
                  </a:lnTo>
                  <a:lnTo>
                    <a:pt x="41" y="8"/>
                  </a:lnTo>
                  <a:lnTo>
                    <a:pt x="42" y="8"/>
                  </a:lnTo>
                  <a:lnTo>
                    <a:pt x="44" y="8"/>
                  </a:lnTo>
                  <a:lnTo>
                    <a:pt x="46" y="9"/>
                  </a:lnTo>
                  <a:lnTo>
                    <a:pt x="48" y="9"/>
                  </a:lnTo>
                  <a:lnTo>
                    <a:pt x="49" y="9"/>
                  </a:lnTo>
                  <a:lnTo>
                    <a:pt x="51" y="10"/>
                  </a:lnTo>
                  <a:lnTo>
                    <a:pt x="53" y="10"/>
                  </a:lnTo>
                  <a:lnTo>
                    <a:pt x="54" y="11"/>
                  </a:lnTo>
                  <a:lnTo>
                    <a:pt x="56" y="11"/>
                  </a:lnTo>
                  <a:lnTo>
                    <a:pt x="58" y="11"/>
                  </a:lnTo>
                  <a:lnTo>
                    <a:pt x="59" y="11"/>
                  </a:lnTo>
                  <a:lnTo>
                    <a:pt x="61" y="12"/>
                  </a:lnTo>
                  <a:lnTo>
                    <a:pt x="63" y="12"/>
                  </a:lnTo>
                  <a:lnTo>
                    <a:pt x="64" y="12"/>
                  </a:lnTo>
                  <a:lnTo>
                    <a:pt x="66" y="13"/>
                  </a:lnTo>
                  <a:lnTo>
                    <a:pt x="68" y="13"/>
                  </a:lnTo>
                  <a:lnTo>
                    <a:pt x="69" y="14"/>
                  </a:lnTo>
                  <a:lnTo>
                    <a:pt x="71" y="14"/>
                  </a:lnTo>
                  <a:lnTo>
                    <a:pt x="73" y="14"/>
                  </a:lnTo>
                  <a:lnTo>
                    <a:pt x="75" y="15"/>
                  </a:lnTo>
                  <a:lnTo>
                    <a:pt x="76" y="15"/>
                  </a:lnTo>
                  <a:lnTo>
                    <a:pt x="78" y="15"/>
                  </a:lnTo>
                  <a:lnTo>
                    <a:pt x="80" y="16"/>
                  </a:lnTo>
                  <a:lnTo>
                    <a:pt x="82" y="16"/>
                  </a:lnTo>
                  <a:lnTo>
                    <a:pt x="83" y="1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8" name="Freeform 146"/>
            <p:cNvSpPr>
              <a:spLocks/>
            </p:cNvSpPr>
            <p:nvPr/>
          </p:nvSpPr>
          <p:spPr bwMode="auto">
            <a:xfrm>
              <a:off x="3287713" y="2790825"/>
              <a:ext cx="131763" cy="28575"/>
            </a:xfrm>
            <a:custGeom>
              <a:avLst/>
              <a:gdLst>
                <a:gd name="T0" fmla="*/ 0 w 83"/>
                <a:gd name="T1" fmla="*/ 0 h 18"/>
                <a:gd name="T2" fmla="*/ 2 w 83"/>
                <a:gd name="T3" fmla="*/ 1 h 18"/>
                <a:gd name="T4" fmla="*/ 4 w 83"/>
                <a:gd name="T5" fmla="*/ 1 h 18"/>
                <a:gd name="T6" fmla="*/ 5 w 83"/>
                <a:gd name="T7" fmla="*/ 2 h 18"/>
                <a:gd name="T8" fmla="*/ 7 w 83"/>
                <a:gd name="T9" fmla="*/ 2 h 18"/>
                <a:gd name="T10" fmla="*/ 9 w 83"/>
                <a:gd name="T11" fmla="*/ 2 h 18"/>
                <a:gd name="T12" fmla="*/ 10 w 83"/>
                <a:gd name="T13" fmla="*/ 3 h 18"/>
                <a:gd name="T14" fmla="*/ 12 w 83"/>
                <a:gd name="T15" fmla="*/ 3 h 18"/>
                <a:gd name="T16" fmla="*/ 14 w 83"/>
                <a:gd name="T17" fmla="*/ 3 h 18"/>
                <a:gd name="T18" fmla="*/ 15 w 83"/>
                <a:gd name="T19" fmla="*/ 3 h 18"/>
                <a:gd name="T20" fmla="*/ 17 w 83"/>
                <a:gd name="T21" fmla="*/ 4 h 18"/>
                <a:gd name="T22" fmla="*/ 19 w 83"/>
                <a:gd name="T23" fmla="*/ 4 h 18"/>
                <a:gd name="T24" fmla="*/ 20 w 83"/>
                <a:gd name="T25" fmla="*/ 5 h 18"/>
                <a:gd name="T26" fmla="*/ 22 w 83"/>
                <a:gd name="T27" fmla="*/ 5 h 18"/>
                <a:gd name="T28" fmla="*/ 24 w 83"/>
                <a:gd name="T29" fmla="*/ 5 h 18"/>
                <a:gd name="T30" fmla="*/ 25 w 83"/>
                <a:gd name="T31" fmla="*/ 6 h 18"/>
                <a:gd name="T32" fmla="*/ 27 w 83"/>
                <a:gd name="T33" fmla="*/ 6 h 18"/>
                <a:gd name="T34" fmla="*/ 29 w 83"/>
                <a:gd name="T35" fmla="*/ 7 h 18"/>
                <a:gd name="T36" fmla="*/ 31 w 83"/>
                <a:gd name="T37" fmla="*/ 7 h 18"/>
                <a:gd name="T38" fmla="*/ 32 w 83"/>
                <a:gd name="T39" fmla="*/ 7 h 18"/>
                <a:gd name="T40" fmla="*/ 34 w 83"/>
                <a:gd name="T41" fmla="*/ 8 h 18"/>
                <a:gd name="T42" fmla="*/ 36 w 83"/>
                <a:gd name="T43" fmla="*/ 8 h 18"/>
                <a:gd name="T44" fmla="*/ 37 w 83"/>
                <a:gd name="T45" fmla="*/ 9 h 18"/>
                <a:gd name="T46" fmla="*/ 39 w 83"/>
                <a:gd name="T47" fmla="*/ 9 h 18"/>
                <a:gd name="T48" fmla="*/ 41 w 83"/>
                <a:gd name="T49" fmla="*/ 9 h 18"/>
                <a:gd name="T50" fmla="*/ 43 w 83"/>
                <a:gd name="T51" fmla="*/ 9 h 18"/>
                <a:gd name="T52" fmla="*/ 44 w 83"/>
                <a:gd name="T53" fmla="*/ 10 h 18"/>
                <a:gd name="T54" fmla="*/ 46 w 83"/>
                <a:gd name="T55" fmla="*/ 10 h 18"/>
                <a:gd name="T56" fmla="*/ 48 w 83"/>
                <a:gd name="T57" fmla="*/ 10 h 18"/>
                <a:gd name="T58" fmla="*/ 49 w 83"/>
                <a:gd name="T59" fmla="*/ 11 h 18"/>
                <a:gd name="T60" fmla="*/ 51 w 83"/>
                <a:gd name="T61" fmla="*/ 11 h 18"/>
                <a:gd name="T62" fmla="*/ 53 w 83"/>
                <a:gd name="T63" fmla="*/ 12 h 18"/>
                <a:gd name="T64" fmla="*/ 55 w 83"/>
                <a:gd name="T65" fmla="*/ 12 h 18"/>
                <a:gd name="T66" fmla="*/ 56 w 83"/>
                <a:gd name="T67" fmla="*/ 12 h 18"/>
                <a:gd name="T68" fmla="*/ 58 w 83"/>
                <a:gd name="T69" fmla="*/ 13 h 18"/>
                <a:gd name="T70" fmla="*/ 60 w 83"/>
                <a:gd name="T71" fmla="*/ 13 h 18"/>
                <a:gd name="T72" fmla="*/ 61 w 83"/>
                <a:gd name="T73" fmla="*/ 14 h 18"/>
                <a:gd name="T74" fmla="*/ 63 w 83"/>
                <a:gd name="T75" fmla="*/ 14 h 18"/>
                <a:gd name="T76" fmla="*/ 65 w 83"/>
                <a:gd name="T77" fmla="*/ 14 h 18"/>
                <a:gd name="T78" fmla="*/ 66 w 83"/>
                <a:gd name="T79" fmla="*/ 15 h 18"/>
                <a:gd name="T80" fmla="*/ 68 w 83"/>
                <a:gd name="T81" fmla="*/ 15 h 18"/>
                <a:gd name="T82" fmla="*/ 70 w 83"/>
                <a:gd name="T83" fmla="*/ 16 h 18"/>
                <a:gd name="T84" fmla="*/ 71 w 83"/>
                <a:gd name="T85" fmla="*/ 16 h 18"/>
                <a:gd name="T86" fmla="*/ 73 w 83"/>
                <a:gd name="T87" fmla="*/ 16 h 18"/>
                <a:gd name="T88" fmla="*/ 75 w 83"/>
                <a:gd name="T89" fmla="*/ 17 h 18"/>
                <a:gd name="T90" fmla="*/ 76 w 83"/>
                <a:gd name="T91" fmla="*/ 17 h 18"/>
                <a:gd name="T92" fmla="*/ 78 w 83"/>
                <a:gd name="T93" fmla="*/ 18 h 18"/>
                <a:gd name="T94" fmla="*/ 80 w 83"/>
                <a:gd name="T95" fmla="*/ 18 h 18"/>
                <a:gd name="T96" fmla="*/ 81 w 83"/>
                <a:gd name="T97" fmla="*/ 18 h 18"/>
                <a:gd name="T98" fmla="*/ 83 w 83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8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7" y="2"/>
                  </a:lnTo>
                  <a:lnTo>
                    <a:pt x="9" y="2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5" y="3"/>
                  </a:lnTo>
                  <a:lnTo>
                    <a:pt x="17" y="4"/>
                  </a:lnTo>
                  <a:lnTo>
                    <a:pt x="19" y="4"/>
                  </a:lnTo>
                  <a:lnTo>
                    <a:pt x="20" y="5"/>
                  </a:lnTo>
                  <a:lnTo>
                    <a:pt x="22" y="5"/>
                  </a:lnTo>
                  <a:lnTo>
                    <a:pt x="24" y="5"/>
                  </a:lnTo>
                  <a:lnTo>
                    <a:pt x="25" y="6"/>
                  </a:lnTo>
                  <a:lnTo>
                    <a:pt x="27" y="6"/>
                  </a:lnTo>
                  <a:lnTo>
                    <a:pt x="29" y="7"/>
                  </a:lnTo>
                  <a:lnTo>
                    <a:pt x="31" y="7"/>
                  </a:lnTo>
                  <a:lnTo>
                    <a:pt x="32" y="7"/>
                  </a:lnTo>
                  <a:lnTo>
                    <a:pt x="34" y="8"/>
                  </a:lnTo>
                  <a:lnTo>
                    <a:pt x="36" y="8"/>
                  </a:lnTo>
                  <a:lnTo>
                    <a:pt x="37" y="9"/>
                  </a:lnTo>
                  <a:lnTo>
                    <a:pt x="39" y="9"/>
                  </a:lnTo>
                  <a:lnTo>
                    <a:pt x="41" y="9"/>
                  </a:lnTo>
                  <a:lnTo>
                    <a:pt x="43" y="9"/>
                  </a:lnTo>
                  <a:lnTo>
                    <a:pt x="44" y="10"/>
                  </a:lnTo>
                  <a:lnTo>
                    <a:pt x="46" y="10"/>
                  </a:lnTo>
                  <a:lnTo>
                    <a:pt x="48" y="10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3" y="12"/>
                  </a:lnTo>
                  <a:lnTo>
                    <a:pt x="55" y="12"/>
                  </a:lnTo>
                  <a:lnTo>
                    <a:pt x="56" y="12"/>
                  </a:lnTo>
                  <a:lnTo>
                    <a:pt x="58" y="13"/>
                  </a:lnTo>
                  <a:lnTo>
                    <a:pt x="60" y="13"/>
                  </a:lnTo>
                  <a:lnTo>
                    <a:pt x="61" y="14"/>
                  </a:lnTo>
                  <a:lnTo>
                    <a:pt x="63" y="14"/>
                  </a:lnTo>
                  <a:lnTo>
                    <a:pt x="65" y="14"/>
                  </a:lnTo>
                  <a:lnTo>
                    <a:pt x="66" y="15"/>
                  </a:lnTo>
                  <a:lnTo>
                    <a:pt x="68" y="15"/>
                  </a:lnTo>
                  <a:lnTo>
                    <a:pt x="70" y="16"/>
                  </a:lnTo>
                  <a:lnTo>
                    <a:pt x="71" y="16"/>
                  </a:lnTo>
                  <a:lnTo>
                    <a:pt x="73" y="16"/>
                  </a:lnTo>
                  <a:lnTo>
                    <a:pt x="75" y="17"/>
                  </a:lnTo>
                  <a:lnTo>
                    <a:pt x="76" y="17"/>
                  </a:lnTo>
                  <a:lnTo>
                    <a:pt x="78" y="18"/>
                  </a:lnTo>
                  <a:lnTo>
                    <a:pt x="80" y="18"/>
                  </a:lnTo>
                  <a:lnTo>
                    <a:pt x="81" y="18"/>
                  </a:lnTo>
                  <a:lnTo>
                    <a:pt x="83" y="1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9" name="Freeform 147"/>
            <p:cNvSpPr>
              <a:spLocks/>
            </p:cNvSpPr>
            <p:nvPr/>
          </p:nvSpPr>
          <p:spPr bwMode="auto">
            <a:xfrm>
              <a:off x="3419476" y="2819400"/>
              <a:ext cx="131763" cy="30163"/>
            </a:xfrm>
            <a:custGeom>
              <a:avLst/>
              <a:gdLst>
                <a:gd name="T0" fmla="*/ 0 w 83"/>
                <a:gd name="T1" fmla="*/ 0 h 19"/>
                <a:gd name="T2" fmla="*/ 2 w 83"/>
                <a:gd name="T3" fmla="*/ 1 h 19"/>
                <a:gd name="T4" fmla="*/ 4 w 83"/>
                <a:gd name="T5" fmla="*/ 1 h 19"/>
                <a:gd name="T6" fmla="*/ 5 w 83"/>
                <a:gd name="T7" fmla="*/ 1 h 19"/>
                <a:gd name="T8" fmla="*/ 7 w 83"/>
                <a:gd name="T9" fmla="*/ 2 h 19"/>
                <a:gd name="T10" fmla="*/ 9 w 83"/>
                <a:gd name="T11" fmla="*/ 2 h 19"/>
                <a:gd name="T12" fmla="*/ 11 w 83"/>
                <a:gd name="T13" fmla="*/ 3 h 19"/>
                <a:gd name="T14" fmla="*/ 12 w 83"/>
                <a:gd name="T15" fmla="*/ 3 h 19"/>
                <a:gd name="T16" fmla="*/ 14 w 83"/>
                <a:gd name="T17" fmla="*/ 3 h 19"/>
                <a:gd name="T18" fmla="*/ 16 w 83"/>
                <a:gd name="T19" fmla="*/ 4 h 19"/>
                <a:gd name="T20" fmla="*/ 17 w 83"/>
                <a:gd name="T21" fmla="*/ 4 h 19"/>
                <a:gd name="T22" fmla="*/ 19 w 83"/>
                <a:gd name="T23" fmla="*/ 5 h 19"/>
                <a:gd name="T24" fmla="*/ 21 w 83"/>
                <a:gd name="T25" fmla="*/ 5 h 19"/>
                <a:gd name="T26" fmla="*/ 22 w 83"/>
                <a:gd name="T27" fmla="*/ 5 h 19"/>
                <a:gd name="T28" fmla="*/ 24 w 83"/>
                <a:gd name="T29" fmla="*/ 6 h 19"/>
                <a:gd name="T30" fmla="*/ 26 w 83"/>
                <a:gd name="T31" fmla="*/ 6 h 19"/>
                <a:gd name="T32" fmla="*/ 27 w 83"/>
                <a:gd name="T33" fmla="*/ 7 h 19"/>
                <a:gd name="T34" fmla="*/ 29 w 83"/>
                <a:gd name="T35" fmla="*/ 7 h 19"/>
                <a:gd name="T36" fmla="*/ 31 w 83"/>
                <a:gd name="T37" fmla="*/ 7 h 19"/>
                <a:gd name="T38" fmla="*/ 32 w 83"/>
                <a:gd name="T39" fmla="*/ 8 h 19"/>
                <a:gd name="T40" fmla="*/ 34 w 83"/>
                <a:gd name="T41" fmla="*/ 8 h 19"/>
                <a:gd name="T42" fmla="*/ 36 w 83"/>
                <a:gd name="T43" fmla="*/ 8 h 19"/>
                <a:gd name="T44" fmla="*/ 38 w 83"/>
                <a:gd name="T45" fmla="*/ 9 h 19"/>
                <a:gd name="T46" fmla="*/ 39 w 83"/>
                <a:gd name="T47" fmla="*/ 9 h 19"/>
                <a:gd name="T48" fmla="*/ 41 w 83"/>
                <a:gd name="T49" fmla="*/ 10 h 19"/>
                <a:gd name="T50" fmla="*/ 43 w 83"/>
                <a:gd name="T51" fmla="*/ 10 h 19"/>
                <a:gd name="T52" fmla="*/ 44 w 83"/>
                <a:gd name="T53" fmla="*/ 10 h 19"/>
                <a:gd name="T54" fmla="*/ 46 w 83"/>
                <a:gd name="T55" fmla="*/ 11 h 19"/>
                <a:gd name="T56" fmla="*/ 48 w 83"/>
                <a:gd name="T57" fmla="*/ 11 h 19"/>
                <a:gd name="T58" fmla="*/ 49 w 83"/>
                <a:gd name="T59" fmla="*/ 12 h 19"/>
                <a:gd name="T60" fmla="*/ 51 w 83"/>
                <a:gd name="T61" fmla="*/ 12 h 19"/>
                <a:gd name="T62" fmla="*/ 53 w 83"/>
                <a:gd name="T63" fmla="*/ 12 h 19"/>
                <a:gd name="T64" fmla="*/ 55 w 83"/>
                <a:gd name="T65" fmla="*/ 13 h 19"/>
                <a:gd name="T66" fmla="*/ 56 w 83"/>
                <a:gd name="T67" fmla="*/ 13 h 19"/>
                <a:gd name="T68" fmla="*/ 58 w 83"/>
                <a:gd name="T69" fmla="*/ 14 h 19"/>
                <a:gd name="T70" fmla="*/ 60 w 83"/>
                <a:gd name="T71" fmla="*/ 14 h 19"/>
                <a:gd name="T72" fmla="*/ 62 w 83"/>
                <a:gd name="T73" fmla="*/ 14 h 19"/>
                <a:gd name="T74" fmla="*/ 63 w 83"/>
                <a:gd name="T75" fmla="*/ 15 h 19"/>
                <a:gd name="T76" fmla="*/ 65 w 83"/>
                <a:gd name="T77" fmla="*/ 15 h 19"/>
                <a:gd name="T78" fmla="*/ 67 w 83"/>
                <a:gd name="T79" fmla="*/ 15 h 19"/>
                <a:gd name="T80" fmla="*/ 68 w 83"/>
                <a:gd name="T81" fmla="*/ 16 h 19"/>
                <a:gd name="T82" fmla="*/ 70 w 83"/>
                <a:gd name="T83" fmla="*/ 16 h 19"/>
                <a:gd name="T84" fmla="*/ 72 w 83"/>
                <a:gd name="T85" fmla="*/ 17 h 19"/>
                <a:gd name="T86" fmla="*/ 73 w 83"/>
                <a:gd name="T87" fmla="*/ 17 h 19"/>
                <a:gd name="T88" fmla="*/ 75 w 83"/>
                <a:gd name="T89" fmla="*/ 17 h 19"/>
                <a:gd name="T90" fmla="*/ 77 w 83"/>
                <a:gd name="T91" fmla="*/ 18 h 19"/>
                <a:gd name="T92" fmla="*/ 78 w 83"/>
                <a:gd name="T93" fmla="*/ 18 h 19"/>
                <a:gd name="T94" fmla="*/ 80 w 83"/>
                <a:gd name="T95" fmla="*/ 19 h 19"/>
                <a:gd name="T96" fmla="*/ 82 w 83"/>
                <a:gd name="T97" fmla="*/ 19 h 19"/>
                <a:gd name="T98" fmla="*/ 83 w 83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9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9" y="2"/>
                  </a:lnTo>
                  <a:lnTo>
                    <a:pt x="11" y="3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6" y="4"/>
                  </a:lnTo>
                  <a:lnTo>
                    <a:pt x="17" y="4"/>
                  </a:lnTo>
                  <a:lnTo>
                    <a:pt x="19" y="5"/>
                  </a:lnTo>
                  <a:lnTo>
                    <a:pt x="21" y="5"/>
                  </a:lnTo>
                  <a:lnTo>
                    <a:pt x="22" y="5"/>
                  </a:lnTo>
                  <a:lnTo>
                    <a:pt x="24" y="6"/>
                  </a:lnTo>
                  <a:lnTo>
                    <a:pt x="26" y="6"/>
                  </a:lnTo>
                  <a:lnTo>
                    <a:pt x="27" y="7"/>
                  </a:lnTo>
                  <a:lnTo>
                    <a:pt x="29" y="7"/>
                  </a:lnTo>
                  <a:lnTo>
                    <a:pt x="31" y="7"/>
                  </a:lnTo>
                  <a:lnTo>
                    <a:pt x="32" y="8"/>
                  </a:lnTo>
                  <a:lnTo>
                    <a:pt x="34" y="8"/>
                  </a:lnTo>
                  <a:lnTo>
                    <a:pt x="36" y="8"/>
                  </a:lnTo>
                  <a:lnTo>
                    <a:pt x="38" y="9"/>
                  </a:lnTo>
                  <a:lnTo>
                    <a:pt x="39" y="9"/>
                  </a:lnTo>
                  <a:lnTo>
                    <a:pt x="41" y="10"/>
                  </a:lnTo>
                  <a:lnTo>
                    <a:pt x="43" y="10"/>
                  </a:lnTo>
                  <a:lnTo>
                    <a:pt x="44" y="10"/>
                  </a:lnTo>
                  <a:lnTo>
                    <a:pt x="46" y="11"/>
                  </a:lnTo>
                  <a:lnTo>
                    <a:pt x="48" y="11"/>
                  </a:lnTo>
                  <a:lnTo>
                    <a:pt x="49" y="12"/>
                  </a:lnTo>
                  <a:lnTo>
                    <a:pt x="51" y="12"/>
                  </a:lnTo>
                  <a:lnTo>
                    <a:pt x="53" y="12"/>
                  </a:lnTo>
                  <a:lnTo>
                    <a:pt x="55" y="13"/>
                  </a:lnTo>
                  <a:lnTo>
                    <a:pt x="56" y="13"/>
                  </a:lnTo>
                  <a:lnTo>
                    <a:pt x="58" y="14"/>
                  </a:lnTo>
                  <a:lnTo>
                    <a:pt x="60" y="14"/>
                  </a:lnTo>
                  <a:lnTo>
                    <a:pt x="62" y="14"/>
                  </a:lnTo>
                  <a:lnTo>
                    <a:pt x="63" y="15"/>
                  </a:lnTo>
                  <a:lnTo>
                    <a:pt x="65" y="15"/>
                  </a:lnTo>
                  <a:lnTo>
                    <a:pt x="67" y="15"/>
                  </a:lnTo>
                  <a:lnTo>
                    <a:pt x="68" y="16"/>
                  </a:lnTo>
                  <a:lnTo>
                    <a:pt x="70" y="16"/>
                  </a:lnTo>
                  <a:lnTo>
                    <a:pt x="72" y="17"/>
                  </a:lnTo>
                  <a:lnTo>
                    <a:pt x="73" y="17"/>
                  </a:lnTo>
                  <a:lnTo>
                    <a:pt x="75" y="17"/>
                  </a:lnTo>
                  <a:lnTo>
                    <a:pt x="77" y="18"/>
                  </a:lnTo>
                  <a:lnTo>
                    <a:pt x="78" y="18"/>
                  </a:lnTo>
                  <a:lnTo>
                    <a:pt x="80" y="19"/>
                  </a:lnTo>
                  <a:lnTo>
                    <a:pt x="82" y="19"/>
                  </a:lnTo>
                  <a:lnTo>
                    <a:pt x="83" y="19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0" name="Freeform 148"/>
            <p:cNvSpPr>
              <a:spLocks/>
            </p:cNvSpPr>
            <p:nvPr/>
          </p:nvSpPr>
          <p:spPr bwMode="auto">
            <a:xfrm>
              <a:off x="3551238" y="2849563"/>
              <a:ext cx="133350" cy="33338"/>
            </a:xfrm>
            <a:custGeom>
              <a:avLst/>
              <a:gdLst>
                <a:gd name="T0" fmla="*/ 0 w 84"/>
                <a:gd name="T1" fmla="*/ 0 h 21"/>
                <a:gd name="T2" fmla="*/ 2 w 84"/>
                <a:gd name="T3" fmla="*/ 1 h 21"/>
                <a:gd name="T4" fmla="*/ 4 w 84"/>
                <a:gd name="T5" fmla="*/ 2 h 21"/>
                <a:gd name="T6" fmla="*/ 5 w 84"/>
                <a:gd name="T7" fmla="*/ 2 h 21"/>
                <a:gd name="T8" fmla="*/ 7 w 84"/>
                <a:gd name="T9" fmla="*/ 2 h 21"/>
                <a:gd name="T10" fmla="*/ 9 w 84"/>
                <a:gd name="T11" fmla="*/ 3 h 21"/>
                <a:gd name="T12" fmla="*/ 10 w 84"/>
                <a:gd name="T13" fmla="*/ 3 h 21"/>
                <a:gd name="T14" fmla="*/ 12 w 84"/>
                <a:gd name="T15" fmla="*/ 3 h 21"/>
                <a:gd name="T16" fmla="*/ 14 w 84"/>
                <a:gd name="T17" fmla="*/ 4 h 21"/>
                <a:gd name="T18" fmla="*/ 16 w 84"/>
                <a:gd name="T19" fmla="*/ 4 h 21"/>
                <a:gd name="T20" fmla="*/ 17 w 84"/>
                <a:gd name="T21" fmla="*/ 5 h 21"/>
                <a:gd name="T22" fmla="*/ 19 w 84"/>
                <a:gd name="T23" fmla="*/ 5 h 21"/>
                <a:gd name="T24" fmla="*/ 21 w 84"/>
                <a:gd name="T25" fmla="*/ 5 h 21"/>
                <a:gd name="T26" fmla="*/ 23 w 84"/>
                <a:gd name="T27" fmla="*/ 6 h 21"/>
                <a:gd name="T28" fmla="*/ 24 w 84"/>
                <a:gd name="T29" fmla="*/ 6 h 21"/>
                <a:gd name="T30" fmla="*/ 26 w 84"/>
                <a:gd name="T31" fmla="*/ 7 h 21"/>
                <a:gd name="T32" fmla="*/ 28 w 84"/>
                <a:gd name="T33" fmla="*/ 7 h 21"/>
                <a:gd name="T34" fmla="*/ 29 w 84"/>
                <a:gd name="T35" fmla="*/ 7 h 21"/>
                <a:gd name="T36" fmla="*/ 31 w 84"/>
                <a:gd name="T37" fmla="*/ 8 h 21"/>
                <a:gd name="T38" fmla="*/ 33 w 84"/>
                <a:gd name="T39" fmla="*/ 8 h 21"/>
                <a:gd name="T40" fmla="*/ 34 w 84"/>
                <a:gd name="T41" fmla="*/ 9 h 21"/>
                <a:gd name="T42" fmla="*/ 36 w 84"/>
                <a:gd name="T43" fmla="*/ 9 h 21"/>
                <a:gd name="T44" fmla="*/ 38 w 84"/>
                <a:gd name="T45" fmla="*/ 9 h 21"/>
                <a:gd name="T46" fmla="*/ 39 w 84"/>
                <a:gd name="T47" fmla="*/ 10 h 21"/>
                <a:gd name="T48" fmla="*/ 41 w 84"/>
                <a:gd name="T49" fmla="*/ 10 h 21"/>
                <a:gd name="T50" fmla="*/ 43 w 84"/>
                <a:gd name="T51" fmla="*/ 11 h 21"/>
                <a:gd name="T52" fmla="*/ 45 w 84"/>
                <a:gd name="T53" fmla="*/ 11 h 21"/>
                <a:gd name="T54" fmla="*/ 46 w 84"/>
                <a:gd name="T55" fmla="*/ 12 h 21"/>
                <a:gd name="T56" fmla="*/ 48 w 84"/>
                <a:gd name="T57" fmla="*/ 12 h 21"/>
                <a:gd name="T58" fmla="*/ 50 w 84"/>
                <a:gd name="T59" fmla="*/ 12 h 21"/>
                <a:gd name="T60" fmla="*/ 51 w 84"/>
                <a:gd name="T61" fmla="*/ 13 h 21"/>
                <a:gd name="T62" fmla="*/ 53 w 84"/>
                <a:gd name="T63" fmla="*/ 13 h 21"/>
                <a:gd name="T64" fmla="*/ 55 w 84"/>
                <a:gd name="T65" fmla="*/ 14 h 21"/>
                <a:gd name="T66" fmla="*/ 56 w 84"/>
                <a:gd name="T67" fmla="*/ 14 h 21"/>
                <a:gd name="T68" fmla="*/ 58 w 84"/>
                <a:gd name="T69" fmla="*/ 14 h 21"/>
                <a:gd name="T70" fmla="*/ 60 w 84"/>
                <a:gd name="T71" fmla="*/ 15 h 21"/>
                <a:gd name="T72" fmla="*/ 61 w 84"/>
                <a:gd name="T73" fmla="*/ 15 h 21"/>
                <a:gd name="T74" fmla="*/ 63 w 84"/>
                <a:gd name="T75" fmla="*/ 16 h 21"/>
                <a:gd name="T76" fmla="*/ 65 w 84"/>
                <a:gd name="T77" fmla="*/ 16 h 21"/>
                <a:gd name="T78" fmla="*/ 67 w 84"/>
                <a:gd name="T79" fmla="*/ 17 h 21"/>
                <a:gd name="T80" fmla="*/ 68 w 84"/>
                <a:gd name="T81" fmla="*/ 17 h 21"/>
                <a:gd name="T82" fmla="*/ 70 w 84"/>
                <a:gd name="T83" fmla="*/ 18 h 21"/>
                <a:gd name="T84" fmla="*/ 72 w 84"/>
                <a:gd name="T85" fmla="*/ 18 h 21"/>
                <a:gd name="T86" fmla="*/ 74 w 84"/>
                <a:gd name="T87" fmla="*/ 18 h 21"/>
                <a:gd name="T88" fmla="*/ 75 w 84"/>
                <a:gd name="T89" fmla="*/ 19 h 21"/>
                <a:gd name="T90" fmla="*/ 77 w 84"/>
                <a:gd name="T91" fmla="*/ 19 h 21"/>
                <a:gd name="T92" fmla="*/ 79 w 84"/>
                <a:gd name="T93" fmla="*/ 19 h 21"/>
                <a:gd name="T94" fmla="*/ 80 w 84"/>
                <a:gd name="T95" fmla="*/ 20 h 21"/>
                <a:gd name="T96" fmla="*/ 82 w 84"/>
                <a:gd name="T97" fmla="*/ 20 h 21"/>
                <a:gd name="T98" fmla="*/ 84 w 84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21">
                  <a:moveTo>
                    <a:pt x="0" y="0"/>
                  </a:moveTo>
                  <a:lnTo>
                    <a:pt x="2" y="1"/>
                  </a:lnTo>
                  <a:lnTo>
                    <a:pt x="4" y="2"/>
                  </a:lnTo>
                  <a:lnTo>
                    <a:pt x="5" y="2"/>
                  </a:lnTo>
                  <a:lnTo>
                    <a:pt x="7" y="2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7" y="5"/>
                  </a:lnTo>
                  <a:lnTo>
                    <a:pt x="19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4" y="6"/>
                  </a:lnTo>
                  <a:lnTo>
                    <a:pt x="26" y="7"/>
                  </a:lnTo>
                  <a:lnTo>
                    <a:pt x="28" y="7"/>
                  </a:lnTo>
                  <a:lnTo>
                    <a:pt x="29" y="7"/>
                  </a:lnTo>
                  <a:lnTo>
                    <a:pt x="31" y="8"/>
                  </a:lnTo>
                  <a:lnTo>
                    <a:pt x="33" y="8"/>
                  </a:lnTo>
                  <a:lnTo>
                    <a:pt x="34" y="9"/>
                  </a:lnTo>
                  <a:lnTo>
                    <a:pt x="36" y="9"/>
                  </a:lnTo>
                  <a:lnTo>
                    <a:pt x="38" y="9"/>
                  </a:lnTo>
                  <a:lnTo>
                    <a:pt x="39" y="10"/>
                  </a:lnTo>
                  <a:lnTo>
                    <a:pt x="41" y="10"/>
                  </a:lnTo>
                  <a:lnTo>
                    <a:pt x="43" y="11"/>
                  </a:lnTo>
                  <a:lnTo>
                    <a:pt x="45" y="11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1" y="13"/>
                  </a:lnTo>
                  <a:lnTo>
                    <a:pt x="53" y="13"/>
                  </a:lnTo>
                  <a:lnTo>
                    <a:pt x="55" y="14"/>
                  </a:lnTo>
                  <a:lnTo>
                    <a:pt x="56" y="14"/>
                  </a:lnTo>
                  <a:lnTo>
                    <a:pt x="58" y="14"/>
                  </a:lnTo>
                  <a:lnTo>
                    <a:pt x="60" y="15"/>
                  </a:lnTo>
                  <a:lnTo>
                    <a:pt x="61" y="15"/>
                  </a:lnTo>
                  <a:lnTo>
                    <a:pt x="63" y="16"/>
                  </a:lnTo>
                  <a:lnTo>
                    <a:pt x="65" y="16"/>
                  </a:lnTo>
                  <a:lnTo>
                    <a:pt x="67" y="17"/>
                  </a:lnTo>
                  <a:lnTo>
                    <a:pt x="68" y="17"/>
                  </a:lnTo>
                  <a:lnTo>
                    <a:pt x="70" y="18"/>
                  </a:lnTo>
                  <a:lnTo>
                    <a:pt x="72" y="18"/>
                  </a:lnTo>
                  <a:lnTo>
                    <a:pt x="74" y="18"/>
                  </a:lnTo>
                  <a:lnTo>
                    <a:pt x="75" y="19"/>
                  </a:lnTo>
                  <a:lnTo>
                    <a:pt x="77" y="19"/>
                  </a:lnTo>
                  <a:lnTo>
                    <a:pt x="79" y="19"/>
                  </a:lnTo>
                  <a:lnTo>
                    <a:pt x="80" y="20"/>
                  </a:lnTo>
                  <a:lnTo>
                    <a:pt x="82" y="20"/>
                  </a:lnTo>
                  <a:lnTo>
                    <a:pt x="84" y="2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Freeform 149"/>
            <p:cNvSpPr>
              <a:spLocks/>
            </p:cNvSpPr>
            <p:nvPr/>
          </p:nvSpPr>
          <p:spPr bwMode="auto">
            <a:xfrm>
              <a:off x="3684588" y="2882900"/>
              <a:ext cx="131763" cy="33338"/>
            </a:xfrm>
            <a:custGeom>
              <a:avLst/>
              <a:gdLst>
                <a:gd name="T0" fmla="*/ 0 w 83"/>
                <a:gd name="T1" fmla="*/ 0 h 21"/>
                <a:gd name="T2" fmla="*/ 1 w 83"/>
                <a:gd name="T3" fmla="*/ 0 h 21"/>
                <a:gd name="T4" fmla="*/ 3 w 83"/>
                <a:gd name="T5" fmla="*/ 1 h 21"/>
                <a:gd name="T6" fmla="*/ 5 w 83"/>
                <a:gd name="T7" fmla="*/ 1 h 21"/>
                <a:gd name="T8" fmla="*/ 6 w 83"/>
                <a:gd name="T9" fmla="*/ 2 h 21"/>
                <a:gd name="T10" fmla="*/ 8 w 83"/>
                <a:gd name="T11" fmla="*/ 2 h 21"/>
                <a:gd name="T12" fmla="*/ 10 w 83"/>
                <a:gd name="T13" fmla="*/ 2 h 21"/>
                <a:gd name="T14" fmla="*/ 11 w 83"/>
                <a:gd name="T15" fmla="*/ 3 h 21"/>
                <a:gd name="T16" fmla="*/ 13 w 83"/>
                <a:gd name="T17" fmla="*/ 3 h 21"/>
                <a:gd name="T18" fmla="*/ 15 w 83"/>
                <a:gd name="T19" fmla="*/ 4 h 21"/>
                <a:gd name="T20" fmla="*/ 16 w 83"/>
                <a:gd name="T21" fmla="*/ 4 h 21"/>
                <a:gd name="T22" fmla="*/ 18 w 83"/>
                <a:gd name="T23" fmla="*/ 5 h 21"/>
                <a:gd name="T24" fmla="*/ 20 w 83"/>
                <a:gd name="T25" fmla="*/ 5 h 21"/>
                <a:gd name="T26" fmla="*/ 21 w 83"/>
                <a:gd name="T27" fmla="*/ 5 h 21"/>
                <a:gd name="T28" fmla="*/ 23 w 83"/>
                <a:gd name="T29" fmla="*/ 6 h 21"/>
                <a:gd name="T30" fmla="*/ 25 w 83"/>
                <a:gd name="T31" fmla="*/ 6 h 21"/>
                <a:gd name="T32" fmla="*/ 27 w 83"/>
                <a:gd name="T33" fmla="*/ 7 h 21"/>
                <a:gd name="T34" fmla="*/ 28 w 83"/>
                <a:gd name="T35" fmla="*/ 7 h 21"/>
                <a:gd name="T36" fmla="*/ 30 w 83"/>
                <a:gd name="T37" fmla="*/ 7 h 21"/>
                <a:gd name="T38" fmla="*/ 32 w 83"/>
                <a:gd name="T39" fmla="*/ 8 h 21"/>
                <a:gd name="T40" fmla="*/ 34 w 83"/>
                <a:gd name="T41" fmla="*/ 9 h 21"/>
                <a:gd name="T42" fmla="*/ 35 w 83"/>
                <a:gd name="T43" fmla="*/ 9 h 21"/>
                <a:gd name="T44" fmla="*/ 37 w 83"/>
                <a:gd name="T45" fmla="*/ 9 h 21"/>
                <a:gd name="T46" fmla="*/ 39 w 83"/>
                <a:gd name="T47" fmla="*/ 10 h 21"/>
                <a:gd name="T48" fmla="*/ 40 w 83"/>
                <a:gd name="T49" fmla="*/ 10 h 21"/>
                <a:gd name="T50" fmla="*/ 42 w 83"/>
                <a:gd name="T51" fmla="*/ 11 h 21"/>
                <a:gd name="T52" fmla="*/ 44 w 83"/>
                <a:gd name="T53" fmla="*/ 11 h 21"/>
                <a:gd name="T54" fmla="*/ 46 w 83"/>
                <a:gd name="T55" fmla="*/ 11 h 21"/>
                <a:gd name="T56" fmla="*/ 47 w 83"/>
                <a:gd name="T57" fmla="*/ 12 h 21"/>
                <a:gd name="T58" fmla="*/ 49 w 83"/>
                <a:gd name="T59" fmla="*/ 12 h 21"/>
                <a:gd name="T60" fmla="*/ 51 w 83"/>
                <a:gd name="T61" fmla="*/ 13 h 21"/>
                <a:gd name="T62" fmla="*/ 52 w 83"/>
                <a:gd name="T63" fmla="*/ 13 h 21"/>
                <a:gd name="T64" fmla="*/ 54 w 83"/>
                <a:gd name="T65" fmla="*/ 14 h 21"/>
                <a:gd name="T66" fmla="*/ 56 w 83"/>
                <a:gd name="T67" fmla="*/ 14 h 21"/>
                <a:gd name="T68" fmla="*/ 57 w 83"/>
                <a:gd name="T69" fmla="*/ 14 h 21"/>
                <a:gd name="T70" fmla="*/ 59 w 83"/>
                <a:gd name="T71" fmla="*/ 15 h 21"/>
                <a:gd name="T72" fmla="*/ 61 w 83"/>
                <a:gd name="T73" fmla="*/ 16 h 21"/>
                <a:gd name="T74" fmla="*/ 62 w 83"/>
                <a:gd name="T75" fmla="*/ 16 h 21"/>
                <a:gd name="T76" fmla="*/ 64 w 83"/>
                <a:gd name="T77" fmla="*/ 16 h 21"/>
                <a:gd name="T78" fmla="*/ 66 w 83"/>
                <a:gd name="T79" fmla="*/ 17 h 21"/>
                <a:gd name="T80" fmla="*/ 67 w 83"/>
                <a:gd name="T81" fmla="*/ 17 h 21"/>
                <a:gd name="T82" fmla="*/ 69 w 83"/>
                <a:gd name="T83" fmla="*/ 18 h 21"/>
                <a:gd name="T84" fmla="*/ 71 w 83"/>
                <a:gd name="T85" fmla="*/ 18 h 21"/>
                <a:gd name="T86" fmla="*/ 72 w 83"/>
                <a:gd name="T87" fmla="*/ 19 h 21"/>
                <a:gd name="T88" fmla="*/ 74 w 83"/>
                <a:gd name="T89" fmla="*/ 19 h 21"/>
                <a:gd name="T90" fmla="*/ 76 w 83"/>
                <a:gd name="T91" fmla="*/ 19 h 21"/>
                <a:gd name="T92" fmla="*/ 78 w 83"/>
                <a:gd name="T93" fmla="*/ 20 h 21"/>
                <a:gd name="T94" fmla="*/ 79 w 83"/>
                <a:gd name="T95" fmla="*/ 20 h 21"/>
                <a:gd name="T96" fmla="*/ 81 w 83"/>
                <a:gd name="T97" fmla="*/ 21 h 21"/>
                <a:gd name="T98" fmla="*/ 83 w 83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1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1" y="3"/>
                  </a:lnTo>
                  <a:lnTo>
                    <a:pt x="13" y="3"/>
                  </a:lnTo>
                  <a:lnTo>
                    <a:pt x="15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0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7" y="7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4" y="9"/>
                  </a:lnTo>
                  <a:lnTo>
                    <a:pt x="35" y="9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0" y="10"/>
                  </a:lnTo>
                  <a:lnTo>
                    <a:pt x="42" y="11"/>
                  </a:lnTo>
                  <a:lnTo>
                    <a:pt x="44" y="11"/>
                  </a:lnTo>
                  <a:lnTo>
                    <a:pt x="46" y="11"/>
                  </a:lnTo>
                  <a:lnTo>
                    <a:pt x="47" y="12"/>
                  </a:lnTo>
                  <a:lnTo>
                    <a:pt x="49" y="12"/>
                  </a:lnTo>
                  <a:lnTo>
                    <a:pt x="51" y="13"/>
                  </a:lnTo>
                  <a:lnTo>
                    <a:pt x="52" y="13"/>
                  </a:lnTo>
                  <a:lnTo>
                    <a:pt x="54" y="14"/>
                  </a:lnTo>
                  <a:lnTo>
                    <a:pt x="56" y="14"/>
                  </a:lnTo>
                  <a:lnTo>
                    <a:pt x="57" y="14"/>
                  </a:lnTo>
                  <a:lnTo>
                    <a:pt x="59" y="15"/>
                  </a:lnTo>
                  <a:lnTo>
                    <a:pt x="61" y="16"/>
                  </a:lnTo>
                  <a:lnTo>
                    <a:pt x="62" y="16"/>
                  </a:lnTo>
                  <a:lnTo>
                    <a:pt x="64" y="16"/>
                  </a:lnTo>
                  <a:lnTo>
                    <a:pt x="66" y="17"/>
                  </a:lnTo>
                  <a:lnTo>
                    <a:pt x="67" y="17"/>
                  </a:lnTo>
                  <a:lnTo>
                    <a:pt x="69" y="18"/>
                  </a:lnTo>
                  <a:lnTo>
                    <a:pt x="71" y="18"/>
                  </a:lnTo>
                  <a:lnTo>
                    <a:pt x="72" y="19"/>
                  </a:lnTo>
                  <a:lnTo>
                    <a:pt x="74" y="19"/>
                  </a:lnTo>
                  <a:lnTo>
                    <a:pt x="76" y="19"/>
                  </a:lnTo>
                  <a:lnTo>
                    <a:pt x="78" y="20"/>
                  </a:lnTo>
                  <a:lnTo>
                    <a:pt x="79" y="20"/>
                  </a:lnTo>
                  <a:lnTo>
                    <a:pt x="81" y="21"/>
                  </a:lnTo>
                  <a:lnTo>
                    <a:pt x="83" y="2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" name="Freeform 150"/>
            <p:cNvSpPr>
              <a:spLocks/>
            </p:cNvSpPr>
            <p:nvPr/>
          </p:nvSpPr>
          <p:spPr bwMode="auto">
            <a:xfrm>
              <a:off x="3816351" y="2916238"/>
              <a:ext cx="131763" cy="36513"/>
            </a:xfrm>
            <a:custGeom>
              <a:avLst/>
              <a:gdLst>
                <a:gd name="T0" fmla="*/ 0 w 83"/>
                <a:gd name="T1" fmla="*/ 0 h 23"/>
                <a:gd name="T2" fmla="*/ 2 w 83"/>
                <a:gd name="T3" fmla="*/ 1 h 23"/>
                <a:gd name="T4" fmla="*/ 3 w 83"/>
                <a:gd name="T5" fmla="*/ 1 h 23"/>
                <a:gd name="T6" fmla="*/ 5 w 83"/>
                <a:gd name="T7" fmla="*/ 2 h 23"/>
                <a:gd name="T8" fmla="*/ 7 w 83"/>
                <a:gd name="T9" fmla="*/ 2 h 23"/>
                <a:gd name="T10" fmla="*/ 8 w 83"/>
                <a:gd name="T11" fmla="*/ 2 h 23"/>
                <a:gd name="T12" fmla="*/ 10 w 83"/>
                <a:gd name="T13" fmla="*/ 3 h 23"/>
                <a:gd name="T14" fmla="*/ 12 w 83"/>
                <a:gd name="T15" fmla="*/ 4 h 23"/>
                <a:gd name="T16" fmla="*/ 13 w 83"/>
                <a:gd name="T17" fmla="*/ 4 h 23"/>
                <a:gd name="T18" fmla="*/ 15 w 83"/>
                <a:gd name="T19" fmla="*/ 4 h 23"/>
                <a:gd name="T20" fmla="*/ 17 w 83"/>
                <a:gd name="T21" fmla="*/ 5 h 23"/>
                <a:gd name="T22" fmla="*/ 18 w 83"/>
                <a:gd name="T23" fmla="*/ 5 h 23"/>
                <a:gd name="T24" fmla="*/ 20 w 83"/>
                <a:gd name="T25" fmla="*/ 6 h 23"/>
                <a:gd name="T26" fmla="*/ 22 w 83"/>
                <a:gd name="T27" fmla="*/ 6 h 23"/>
                <a:gd name="T28" fmla="*/ 23 w 83"/>
                <a:gd name="T29" fmla="*/ 7 h 23"/>
                <a:gd name="T30" fmla="*/ 25 w 83"/>
                <a:gd name="T31" fmla="*/ 7 h 23"/>
                <a:gd name="T32" fmla="*/ 27 w 83"/>
                <a:gd name="T33" fmla="*/ 7 h 23"/>
                <a:gd name="T34" fmla="*/ 29 w 83"/>
                <a:gd name="T35" fmla="*/ 8 h 23"/>
                <a:gd name="T36" fmla="*/ 30 w 83"/>
                <a:gd name="T37" fmla="*/ 9 h 23"/>
                <a:gd name="T38" fmla="*/ 32 w 83"/>
                <a:gd name="T39" fmla="*/ 9 h 23"/>
                <a:gd name="T40" fmla="*/ 34 w 83"/>
                <a:gd name="T41" fmla="*/ 9 h 23"/>
                <a:gd name="T42" fmla="*/ 35 w 83"/>
                <a:gd name="T43" fmla="*/ 10 h 23"/>
                <a:gd name="T44" fmla="*/ 37 w 83"/>
                <a:gd name="T45" fmla="*/ 10 h 23"/>
                <a:gd name="T46" fmla="*/ 39 w 83"/>
                <a:gd name="T47" fmla="*/ 11 h 23"/>
                <a:gd name="T48" fmla="*/ 40 w 83"/>
                <a:gd name="T49" fmla="*/ 11 h 23"/>
                <a:gd name="T50" fmla="*/ 42 w 83"/>
                <a:gd name="T51" fmla="*/ 12 h 23"/>
                <a:gd name="T52" fmla="*/ 44 w 83"/>
                <a:gd name="T53" fmla="*/ 12 h 23"/>
                <a:gd name="T54" fmla="*/ 45 w 83"/>
                <a:gd name="T55" fmla="*/ 13 h 23"/>
                <a:gd name="T56" fmla="*/ 47 w 83"/>
                <a:gd name="T57" fmla="*/ 13 h 23"/>
                <a:gd name="T58" fmla="*/ 49 w 83"/>
                <a:gd name="T59" fmla="*/ 14 h 23"/>
                <a:gd name="T60" fmla="*/ 51 w 83"/>
                <a:gd name="T61" fmla="*/ 14 h 23"/>
                <a:gd name="T62" fmla="*/ 53 w 83"/>
                <a:gd name="T63" fmla="*/ 14 h 23"/>
                <a:gd name="T64" fmla="*/ 54 w 83"/>
                <a:gd name="T65" fmla="*/ 15 h 23"/>
                <a:gd name="T66" fmla="*/ 56 w 83"/>
                <a:gd name="T67" fmla="*/ 15 h 23"/>
                <a:gd name="T68" fmla="*/ 58 w 83"/>
                <a:gd name="T69" fmla="*/ 16 h 23"/>
                <a:gd name="T70" fmla="*/ 59 w 83"/>
                <a:gd name="T71" fmla="*/ 16 h 23"/>
                <a:gd name="T72" fmla="*/ 61 w 83"/>
                <a:gd name="T73" fmla="*/ 17 h 23"/>
                <a:gd name="T74" fmla="*/ 63 w 83"/>
                <a:gd name="T75" fmla="*/ 17 h 23"/>
                <a:gd name="T76" fmla="*/ 64 w 83"/>
                <a:gd name="T77" fmla="*/ 18 h 23"/>
                <a:gd name="T78" fmla="*/ 66 w 83"/>
                <a:gd name="T79" fmla="*/ 18 h 23"/>
                <a:gd name="T80" fmla="*/ 68 w 83"/>
                <a:gd name="T81" fmla="*/ 19 h 23"/>
                <a:gd name="T82" fmla="*/ 69 w 83"/>
                <a:gd name="T83" fmla="*/ 19 h 23"/>
                <a:gd name="T84" fmla="*/ 71 w 83"/>
                <a:gd name="T85" fmla="*/ 20 h 23"/>
                <a:gd name="T86" fmla="*/ 73 w 83"/>
                <a:gd name="T87" fmla="*/ 20 h 23"/>
                <a:gd name="T88" fmla="*/ 74 w 83"/>
                <a:gd name="T89" fmla="*/ 21 h 23"/>
                <a:gd name="T90" fmla="*/ 76 w 83"/>
                <a:gd name="T91" fmla="*/ 21 h 23"/>
                <a:gd name="T92" fmla="*/ 78 w 83"/>
                <a:gd name="T93" fmla="*/ 21 h 23"/>
                <a:gd name="T94" fmla="*/ 79 w 83"/>
                <a:gd name="T95" fmla="*/ 22 h 23"/>
                <a:gd name="T96" fmla="*/ 81 w 83"/>
                <a:gd name="T97" fmla="*/ 23 h 23"/>
                <a:gd name="T98" fmla="*/ 83 w 83"/>
                <a:gd name="T9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3">
                  <a:moveTo>
                    <a:pt x="0" y="0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3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5" y="4"/>
                  </a:lnTo>
                  <a:lnTo>
                    <a:pt x="17" y="5"/>
                  </a:lnTo>
                  <a:lnTo>
                    <a:pt x="18" y="5"/>
                  </a:lnTo>
                  <a:lnTo>
                    <a:pt x="20" y="6"/>
                  </a:lnTo>
                  <a:lnTo>
                    <a:pt x="22" y="6"/>
                  </a:lnTo>
                  <a:lnTo>
                    <a:pt x="23" y="7"/>
                  </a:lnTo>
                  <a:lnTo>
                    <a:pt x="25" y="7"/>
                  </a:lnTo>
                  <a:lnTo>
                    <a:pt x="27" y="7"/>
                  </a:lnTo>
                  <a:lnTo>
                    <a:pt x="29" y="8"/>
                  </a:lnTo>
                  <a:lnTo>
                    <a:pt x="30" y="9"/>
                  </a:lnTo>
                  <a:lnTo>
                    <a:pt x="32" y="9"/>
                  </a:lnTo>
                  <a:lnTo>
                    <a:pt x="34" y="9"/>
                  </a:lnTo>
                  <a:lnTo>
                    <a:pt x="35" y="10"/>
                  </a:lnTo>
                  <a:lnTo>
                    <a:pt x="37" y="10"/>
                  </a:lnTo>
                  <a:lnTo>
                    <a:pt x="39" y="11"/>
                  </a:lnTo>
                  <a:lnTo>
                    <a:pt x="40" y="11"/>
                  </a:lnTo>
                  <a:lnTo>
                    <a:pt x="42" y="12"/>
                  </a:lnTo>
                  <a:lnTo>
                    <a:pt x="44" y="12"/>
                  </a:lnTo>
                  <a:lnTo>
                    <a:pt x="45" y="13"/>
                  </a:lnTo>
                  <a:lnTo>
                    <a:pt x="47" y="13"/>
                  </a:lnTo>
                  <a:lnTo>
                    <a:pt x="49" y="14"/>
                  </a:lnTo>
                  <a:lnTo>
                    <a:pt x="51" y="14"/>
                  </a:lnTo>
                  <a:lnTo>
                    <a:pt x="53" y="14"/>
                  </a:lnTo>
                  <a:lnTo>
                    <a:pt x="54" y="15"/>
                  </a:lnTo>
                  <a:lnTo>
                    <a:pt x="56" y="15"/>
                  </a:lnTo>
                  <a:lnTo>
                    <a:pt x="58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7"/>
                  </a:lnTo>
                  <a:lnTo>
                    <a:pt x="64" y="18"/>
                  </a:lnTo>
                  <a:lnTo>
                    <a:pt x="66" y="18"/>
                  </a:lnTo>
                  <a:lnTo>
                    <a:pt x="68" y="19"/>
                  </a:lnTo>
                  <a:lnTo>
                    <a:pt x="69" y="19"/>
                  </a:lnTo>
                  <a:lnTo>
                    <a:pt x="71" y="20"/>
                  </a:lnTo>
                  <a:lnTo>
                    <a:pt x="73" y="20"/>
                  </a:lnTo>
                  <a:lnTo>
                    <a:pt x="74" y="21"/>
                  </a:lnTo>
                  <a:lnTo>
                    <a:pt x="76" y="21"/>
                  </a:lnTo>
                  <a:lnTo>
                    <a:pt x="78" y="21"/>
                  </a:lnTo>
                  <a:lnTo>
                    <a:pt x="79" y="22"/>
                  </a:lnTo>
                  <a:lnTo>
                    <a:pt x="81" y="23"/>
                  </a:lnTo>
                  <a:lnTo>
                    <a:pt x="83" y="2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Freeform 151"/>
            <p:cNvSpPr>
              <a:spLocks/>
            </p:cNvSpPr>
            <p:nvPr/>
          </p:nvSpPr>
          <p:spPr bwMode="auto">
            <a:xfrm>
              <a:off x="3948113" y="2952750"/>
              <a:ext cx="131763" cy="38100"/>
            </a:xfrm>
            <a:custGeom>
              <a:avLst/>
              <a:gdLst>
                <a:gd name="T0" fmla="*/ 0 w 83"/>
                <a:gd name="T1" fmla="*/ 0 h 24"/>
                <a:gd name="T2" fmla="*/ 1 w 83"/>
                <a:gd name="T3" fmla="*/ 0 h 24"/>
                <a:gd name="T4" fmla="*/ 3 w 83"/>
                <a:gd name="T5" fmla="*/ 1 h 24"/>
                <a:gd name="T6" fmla="*/ 5 w 83"/>
                <a:gd name="T7" fmla="*/ 1 h 24"/>
                <a:gd name="T8" fmla="*/ 6 w 83"/>
                <a:gd name="T9" fmla="*/ 2 h 24"/>
                <a:gd name="T10" fmla="*/ 8 w 83"/>
                <a:gd name="T11" fmla="*/ 2 h 24"/>
                <a:gd name="T12" fmla="*/ 10 w 83"/>
                <a:gd name="T13" fmla="*/ 3 h 24"/>
                <a:gd name="T14" fmla="*/ 12 w 83"/>
                <a:gd name="T15" fmla="*/ 3 h 24"/>
                <a:gd name="T16" fmla="*/ 13 w 83"/>
                <a:gd name="T17" fmla="*/ 4 h 24"/>
                <a:gd name="T18" fmla="*/ 15 w 83"/>
                <a:gd name="T19" fmla="*/ 4 h 24"/>
                <a:gd name="T20" fmla="*/ 17 w 83"/>
                <a:gd name="T21" fmla="*/ 5 h 24"/>
                <a:gd name="T22" fmla="*/ 19 w 83"/>
                <a:gd name="T23" fmla="*/ 5 h 24"/>
                <a:gd name="T24" fmla="*/ 20 w 83"/>
                <a:gd name="T25" fmla="*/ 6 h 24"/>
                <a:gd name="T26" fmla="*/ 22 w 83"/>
                <a:gd name="T27" fmla="*/ 6 h 24"/>
                <a:gd name="T28" fmla="*/ 24 w 83"/>
                <a:gd name="T29" fmla="*/ 7 h 24"/>
                <a:gd name="T30" fmla="*/ 25 w 83"/>
                <a:gd name="T31" fmla="*/ 7 h 24"/>
                <a:gd name="T32" fmla="*/ 27 w 83"/>
                <a:gd name="T33" fmla="*/ 8 h 24"/>
                <a:gd name="T34" fmla="*/ 29 w 83"/>
                <a:gd name="T35" fmla="*/ 8 h 24"/>
                <a:gd name="T36" fmla="*/ 30 w 83"/>
                <a:gd name="T37" fmla="*/ 9 h 24"/>
                <a:gd name="T38" fmla="*/ 32 w 83"/>
                <a:gd name="T39" fmla="*/ 9 h 24"/>
                <a:gd name="T40" fmla="*/ 34 w 83"/>
                <a:gd name="T41" fmla="*/ 10 h 24"/>
                <a:gd name="T42" fmla="*/ 36 w 83"/>
                <a:gd name="T43" fmla="*/ 10 h 24"/>
                <a:gd name="T44" fmla="*/ 37 w 83"/>
                <a:gd name="T45" fmla="*/ 11 h 24"/>
                <a:gd name="T46" fmla="*/ 39 w 83"/>
                <a:gd name="T47" fmla="*/ 11 h 24"/>
                <a:gd name="T48" fmla="*/ 41 w 83"/>
                <a:gd name="T49" fmla="*/ 12 h 24"/>
                <a:gd name="T50" fmla="*/ 42 w 83"/>
                <a:gd name="T51" fmla="*/ 12 h 24"/>
                <a:gd name="T52" fmla="*/ 44 w 83"/>
                <a:gd name="T53" fmla="*/ 12 h 24"/>
                <a:gd name="T54" fmla="*/ 46 w 83"/>
                <a:gd name="T55" fmla="*/ 13 h 24"/>
                <a:gd name="T56" fmla="*/ 47 w 83"/>
                <a:gd name="T57" fmla="*/ 14 h 24"/>
                <a:gd name="T58" fmla="*/ 49 w 83"/>
                <a:gd name="T59" fmla="*/ 14 h 24"/>
                <a:gd name="T60" fmla="*/ 51 w 83"/>
                <a:gd name="T61" fmla="*/ 14 h 24"/>
                <a:gd name="T62" fmla="*/ 52 w 83"/>
                <a:gd name="T63" fmla="*/ 15 h 24"/>
                <a:gd name="T64" fmla="*/ 54 w 83"/>
                <a:gd name="T65" fmla="*/ 16 h 24"/>
                <a:gd name="T66" fmla="*/ 56 w 83"/>
                <a:gd name="T67" fmla="*/ 16 h 24"/>
                <a:gd name="T68" fmla="*/ 57 w 83"/>
                <a:gd name="T69" fmla="*/ 16 h 24"/>
                <a:gd name="T70" fmla="*/ 59 w 83"/>
                <a:gd name="T71" fmla="*/ 17 h 24"/>
                <a:gd name="T72" fmla="*/ 61 w 83"/>
                <a:gd name="T73" fmla="*/ 18 h 24"/>
                <a:gd name="T74" fmla="*/ 63 w 83"/>
                <a:gd name="T75" fmla="*/ 18 h 24"/>
                <a:gd name="T76" fmla="*/ 64 w 83"/>
                <a:gd name="T77" fmla="*/ 18 h 24"/>
                <a:gd name="T78" fmla="*/ 66 w 83"/>
                <a:gd name="T79" fmla="*/ 19 h 24"/>
                <a:gd name="T80" fmla="*/ 68 w 83"/>
                <a:gd name="T81" fmla="*/ 20 h 24"/>
                <a:gd name="T82" fmla="*/ 70 w 83"/>
                <a:gd name="T83" fmla="*/ 20 h 24"/>
                <a:gd name="T84" fmla="*/ 71 w 83"/>
                <a:gd name="T85" fmla="*/ 20 h 24"/>
                <a:gd name="T86" fmla="*/ 73 w 83"/>
                <a:gd name="T87" fmla="*/ 21 h 24"/>
                <a:gd name="T88" fmla="*/ 75 w 83"/>
                <a:gd name="T89" fmla="*/ 21 h 24"/>
                <a:gd name="T90" fmla="*/ 76 w 83"/>
                <a:gd name="T91" fmla="*/ 22 h 24"/>
                <a:gd name="T92" fmla="*/ 78 w 83"/>
                <a:gd name="T93" fmla="*/ 23 h 24"/>
                <a:gd name="T94" fmla="*/ 80 w 83"/>
                <a:gd name="T95" fmla="*/ 23 h 24"/>
                <a:gd name="T96" fmla="*/ 81 w 83"/>
                <a:gd name="T97" fmla="*/ 23 h 24"/>
                <a:gd name="T98" fmla="*/ 83 w 83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4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8" y="2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3" y="4"/>
                  </a:lnTo>
                  <a:lnTo>
                    <a:pt x="15" y="4"/>
                  </a:lnTo>
                  <a:lnTo>
                    <a:pt x="17" y="5"/>
                  </a:lnTo>
                  <a:lnTo>
                    <a:pt x="19" y="5"/>
                  </a:lnTo>
                  <a:lnTo>
                    <a:pt x="20" y="6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5" y="7"/>
                  </a:lnTo>
                  <a:lnTo>
                    <a:pt x="27" y="8"/>
                  </a:lnTo>
                  <a:lnTo>
                    <a:pt x="29" y="8"/>
                  </a:lnTo>
                  <a:lnTo>
                    <a:pt x="30" y="9"/>
                  </a:lnTo>
                  <a:lnTo>
                    <a:pt x="32" y="9"/>
                  </a:lnTo>
                  <a:lnTo>
                    <a:pt x="34" y="10"/>
                  </a:lnTo>
                  <a:lnTo>
                    <a:pt x="36" y="10"/>
                  </a:lnTo>
                  <a:lnTo>
                    <a:pt x="37" y="11"/>
                  </a:lnTo>
                  <a:lnTo>
                    <a:pt x="39" y="11"/>
                  </a:lnTo>
                  <a:lnTo>
                    <a:pt x="41" y="12"/>
                  </a:lnTo>
                  <a:lnTo>
                    <a:pt x="42" y="12"/>
                  </a:lnTo>
                  <a:lnTo>
                    <a:pt x="44" y="12"/>
                  </a:lnTo>
                  <a:lnTo>
                    <a:pt x="46" y="13"/>
                  </a:lnTo>
                  <a:lnTo>
                    <a:pt x="47" y="14"/>
                  </a:lnTo>
                  <a:lnTo>
                    <a:pt x="49" y="14"/>
                  </a:lnTo>
                  <a:lnTo>
                    <a:pt x="51" y="14"/>
                  </a:lnTo>
                  <a:lnTo>
                    <a:pt x="52" y="15"/>
                  </a:lnTo>
                  <a:lnTo>
                    <a:pt x="54" y="16"/>
                  </a:lnTo>
                  <a:lnTo>
                    <a:pt x="56" y="16"/>
                  </a:lnTo>
                  <a:lnTo>
                    <a:pt x="57" y="16"/>
                  </a:lnTo>
                  <a:lnTo>
                    <a:pt x="59" y="17"/>
                  </a:lnTo>
                  <a:lnTo>
                    <a:pt x="61" y="18"/>
                  </a:lnTo>
                  <a:lnTo>
                    <a:pt x="63" y="18"/>
                  </a:lnTo>
                  <a:lnTo>
                    <a:pt x="64" y="18"/>
                  </a:lnTo>
                  <a:lnTo>
                    <a:pt x="66" y="19"/>
                  </a:lnTo>
                  <a:lnTo>
                    <a:pt x="68" y="20"/>
                  </a:lnTo>
                  <a:lnTo>
                    <a:pt x="70" y="20"/>
                  </a:lnTo>
                  <a:lnTo>
                    <a:pt x="71" y="20"/>
                  </a:lnTo>
                  <a:lnTo>
                    <a:pt x="73" y="21"/>
                  </a:lnTo>
                  <a:lnTo>
                    <a:pt x="75" y="21"/>
                  </a:lnTo>
                  <a:lnTo>
                    <a:pt x="76" y="22"/>
                  </a:lnTo>
                  <a:lnTo>
                    <a:pt x="78" y="23"/>
                  </a:lnTo>
                  <a:lnTo>
                    <a:pt x="80" y="23"/>
                  </a:lnTo>
                  <a:lnTo>
                    <a:pt x="81" y="23"/>
                  </a:lnTo>
                  <a:lnTo>
                    <a:pt x="83" y="24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Freeform 152"/>
            <p:cNvSpPr>
              <a:spLocks/>
            </p:cNvSpPr>
            <p:nvPr/>
          </p:nvSpPr>
          <p:spPr bwMode="auto">
            <a:xfrm>
              <a:off x="4079876" y="2990850"/>
              <a:ext cx="131763" cy="39688"/>
            </a:xfrm>
            <a:custGeom>
              <a:avLst/>
              <a:gdLst>
                <a:gd name="T0" fmla="*/ 0 w 83"/>
                <a:gd name="T1" fmla="*/ 0 h 25"/>
                <a:gd name="T2" fmla="*/ 2 w 83"/>
                <a:gd name="T3" fmla="*/ 1 h 25"/>
                <a:gd name="T4" fmla="*/ 3 w 83"/>
                <a:gd name="T5" fmla="*/ 1 h 25"/>
                <a:gd name="T6" fmla="*/ 5 w 83"/>
                <a:gd name="T7" fmla="*/ 1 h 25"/>
                <a:gd name="T8" fmla="*/ 7 w 83"/>
                <a:gd name="T9" fmla="*/ 2 h 25"/>
                <a:gd name="T10" fmla="*/ 8 w 83"/>
                <a:gd name="T11" fmla="*/ 3 h 25"/>
                <a:gd name="T12" fmla="*/ 10 w 83"/>
                <a:gd name="T13" fmla="*/ 3 h 25"/>
                <a:gd name="T14" fmla="*/ 12 w 83"/>
                <a:gd name="T15" fmla="*/ 4 h 25"/>
                <a:gd name="T16" fmla="*/ 13 w 83"/>
                <a:gd name="T17" fmla="*/ 4 h 25"/>
                <a:gd name="T18" fmla="*/ 15 w 83"/>
                <a:gd name="T19" fmla="*/ 4 h 25"/>
                <a:gd name="T20" fmla="*/ 17 w 83"/>
                <a:gd name="T21" fmla="*/ 5 h 25"/>
                <a:gd name="T22" fmla="*/ 19 w 83"/>
                <a:gd name="T23" fmla="*/ 6 h 25"/>
                <a:gd name="T24" fmla="*/ 20 w 83"/>
                <a:gd name="T25" fmla="*/ 6 h 25"/>
                <a:gd name="T26" fmla="*/ 22 w 83"/>
                <a:gd name="T27" fmla="*/ 6 h 25"/>
                <a:gd name="T28" fmla="*/ 24 w 83"/>
                <a:gd name="T29" fmla="*/ 7 h 25"/>
                <a:gd name="T30" fmla="*/ 25 w 83"/>
                <a:gd name="T31" fmla="*/ 8 h 25"/>
                <a:gd name="T32" fmla="*/ 27 w 83"/>
                <a:gd name="T33" fmla="*/ 8 h 25"/>
                <a:gd name="T34" fmla="*/ 29 w 83"/>
                <a:gd name="T35" fmla="*/ 9 h 25"/>
                <a:gd name="T36" fmla="*/ 31 w 83"/>
                <a:gd name="T37" fmla="*/ 9 h 25"/>
                <a:gd name="T38" fmla="*/ 32 w 83"/>
                <a:gd name="T39" fmla="*/ 10 h 25"/>
                <a:gd name="T40" fmla="*/ 34 w 83"/>
                <a:gd name="T41" fmla="*/ 10 h 25"/>
                <a:gd name="T42" fmla="*/ 36 w 83"/>
                <a:gd name="T43" fmla="*/ 11 h 25"/>
                <a:gd name="T44" fmla="*/ 37 w 83"/>
                <a:gd name="T45" fmla="*/ 11 h 25"/>
                <a:gd name="T46" fmla="*/ 39 w 83"/>
                <a:gd name="T47" fmla="*/ 12 h 25"/>
                <a:gd name="T48" fmla="*/ 41 w 83"/>
                <a:gd name="T49" fmla="*/ 12 h 25"/>
                <a:gd name="T50" fmla="*/ 43 w 83"/>
                <a:gd name="T51" fmla="*/ 13 h 25"/>
                <a:gd name="T52" fmla="*/ 44 w 83"/>
                <a:gd name="T53" fmla="*/ 13 h 25"/>
                <a:gd name="T54" fmla="*/ 46 w 83"/>
                <a:gd name="T55" fmla="*/ 14 h 25"/>
                <a:gd name="T56" fmla="*/ 48 w 83"/>
                <a:gd name="T57" fmla="*/ 14 h 25"/>
                <a:gd name="T58" fmla="*/ 49 w 83"/>
                <a:gd name="T59" fmla="*/ 15 h 25"/>
                <a:gd name="T60" fmla="*/ 51 w 83"/>
                <a:gd name="T61" fmla="*/ 15 h 25"/>
                <a:gd name="T62" fmla="*/ 53 w 83"/>
                <a:gd name="T63" fmla="*/ 16 h 25"/>
                <a:gd name="T64" fmla="*/ 54 w 83"/>
                <a:gd name="T65" fmla="*/ 17 h 25"/>
                <a:gd name="T66" fmla="*/ 56 w 83"/>
                <a:gd name="T67" fmla="*/ 17 h 25"/>
                <a:gd name="T68" fmla="*/ 58 w 83"/>
                <a:gd name="T69" fmla="*/ 17 h 25"/>
                <a:gd name="T70" fmla="*/ 59 w 83"/>
                <a:gd name="T71" fmla="*/ 18 h 25"/>
                <a:gd name="T72" fmla="*/ 61 w 83"/>
                <a:gd name="T73" fmla="*/ 18 h 25"/>
                <a:gd name="T74" fmla="*/ 63 w 83"/>
                <a:gd name="T75" fmla="*/ 19 h 25"/>
                <a:gd name="T76" fmla="*/ 64 w 83"/>
                <a:gd name="T77" fmla="*/ 20 h 25"/>
                <a:gd name="T78" fmla="*/ 66 w 83"/>
                <a:gd name="T79" fmla="*/ 20 h 25"/>
                <a:gd name="T80" fmla="*/ 68 w 83"/>
                <a:gd name="T81" fmla="*/ 20 h 25"/>
                <a:gd name="T82" fmla="*/ 69 w 83"/>
                <a:gd name="T83" fmla="*/ 21 h 25"/>
                <a:gd name="T84" fmla="*/ 71 w 83"/>
                <a:gd name="T85" fmla="*/ 22 h 25"/>
                <a:gd name="T86" fmla="*/ 73 w 83"/>
                <a:gd name="T87" fmla="*/ 22 h 25"/>
                <a:gd name="T88" fmla="*/ 75 w 83"/>
                <a:gd name="T89" fmla="*/ 23 h 25"/>
                <a:gd name="T90" fmla="*/ 76 w 83"/>
                <a:gd name="T91" fmla="*/ 23 h 25"/>
                <a:gd name="T92" fmla="*/ 78 w 83"/>
                <a:gd name="T93" fmla="*/ 24 h 25"/>
                <a:gd name="T94" fmla="*/ 80 w 83"/>
                <a:gd name="T95" fmla="*/ 24 h 25"/>
                <a:gd name="T96" fmla="*/ 82 w 83"/>
                <a:gd name="T97" fmla="*/ 25 h 25"/>
                <a:gd name="T98" fmla="*/ 83 w 83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">
                  <a:moveTo>
                    <a:pt x="0" y="0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5" y="4"/>
                  </a:lnTo>
                  <a:lnTo>
                    <a:pt x="17" y="5"/>
                  </a:lnTo>
                  <a:lnTo>
                    <a:pt x="19" y="6"/>
                  </a:lnTo>
                  <a:lnTo>
                    <a:pt x="20" y="6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5" y="8"/>
                  </a:lnTo>
                  <a:lnTo>
                    <a:pt x="27" y="8"/>
                  </a:lnTo>
                  <a:lnTo>
                    <a:pt x="29" y="9"/>
                  </a:lnTo>
                  <a:lnTo>
                    <a:pt x="31" y="9"/>
                  </a:lnTo>
                  <a:lnTo>
                    <a:pt x="32" y="10"/>
                  </a:lnTo>
                  <a:lnTo>
                    <a:pt x="34" y="10"/>
                  </a:lnTo>
                  <a:lnTo>
                    <a:pt x="36" y="11"/>
                  </a:lnTo>
                  <a:lnTo>
                    <a:pt x="37" y="11"/>
                  </a:lnTo>
                  <a:lnTo>
                    <a:pt x="39" y="12"/>
                  </a:lnTo>
                  <a:lnTo>
                    <a:pt x="41" y="12"/>
                  </a:lnTo>
                  <a:lnTo>
                    <a:pt x="43" y="13"/>
                  </a:lnTo>
                  <a:lnTo>
                    <a:pt x="44" y="13"/>
                  </a:lnTo>
                  <a:lnTo>
                    <a:pt x="46" y="14"/>
                  </a:lnTo>
                  <a:lnTo>
                    <a:pt x="48" y="14"/>
                  </a:lnTo>
                  <a:lnTo>
                    <a:pt x="49" y="15"/>
                  </a:lnTo>
                  <a:lnTo>
                    <a:pt x="51" y="15"/>
                  </a:lnTo>
                  <a:lnTo>
                    <a:pt x="53" y="16"/>
                  </a:lnTo>
                  <a:lnTo>
                    <a:pt x="54" y="17"/>
                  </a:lnTo>
                  <a:lnTo>
                    <a:pt x="56" y="17"/>
                  </a:lnTo>
                  <a:lnTo>
                    <a:pt x="58" y="17"/>
                  </a:lnTo>
                  <a:lnTo>
                    <a:pt x="59" y="18"/>
                  </a:lnTo>
                  <a:lnTo>
                    <a:pt x="61" y="18"/>
                  </a:lnTo>
                  <a:lnTo>
                    <a:pt x="63" y="19"/>
                  </a:lnTo>
                  <a:lnTo>
                    <a:pt x="64" y="20"/>
                  </a:lnTo>
                  <a:lnTo>
                    <a:pt x="66" y="20"/>
                  </a:lnTo>
                  <a:lnTo>
                    <a:pt x="68" y="20"/>
                  </a:lnTo>
                  <a:lnTo>
                    <a:pt x="69" y="21"/>
                  </a:lnTo>
                  <a:lnTo>
                    <a:pt x="71" y="22"/>
                  </a:lnTo>
                  <a:lnTo>
                    <a:pt x="73" y="22"/>
                  </a:lnTo>
                  <a:lnTo>
                    <a:pt x="75" y="23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4"/>
                  </a:lnTo>
                  <a:lnTo>
                    <a:pt x="82" y="25"/>
                  </a:lnTo>
                  <a:lnTo>
                    <a:pt x="83" y="2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Freeform 153"/>
            <p:cNvSpPr>
              <a:spLocks/>
            </p:cNvSpPr>
            <p:nvPr/>
          </p:nvSpPr>
          <p:spPr bwMode="auto">
            <a:xfrm>
              <a:off x="4211638" y="3030538"/>
              <a:ext cx="131763" cy="42863"/>
            </a:xfrm>
            <a:custGeom>
              <a:avLst/>
              <a:gdLst>
                <a:gd name="T0" fmla="*/ 0 w 83"/>
                <a:gd name="T1" fmla="*/ 0 h 27"/>
                <a:gd name="T2" fmla="*/ 2 w 83"/>
                <a:gd name="T3" fmla="*/ 1 h 27"/>
                <a:gd name="T4" fmla="*/ 4 w 83"/>
                <a:gd name="T5" fmla="*/ 1 h 27"/>
                <a:gd name="T6" fmla="*/ 5 w 83"/>
                <a:gd name="T7" fmla="*/ 2 h 27"/>
                <a:gd name="T8" fmla="*/ 7 w 83"/>
                <a:gd name="T9" fmla="*/ 2 h 27"/>
                <a:gd name="T10" fmla="*/ 9 w 83"/>
                <a:gd name="T11" fmla="*/ 3 h 27"/>
                <a:gd name="T12" fmla="*/ 10 w 83"/>
                <a:gd name="T13" fmla="*/ 4 h 27"/>
                <a:gd name="T14" fmla="*/ 12 w 83"/>
                <a:gd name="T15" fmla="*/ 4 h 27"/>
                <a:gd name="T16" fmla="*/ 14 w 83"/>
                <a:gd name="T17" fmla="*/ 4 h 27"/>
                <a:gd name="T18" fmla="*/ 15 w 83"/>
                <a:gd name="T19" fmla="*/ 5 h 27"/>
                <a:gd name="T20" fmla="*/ 17 w 83"/>
                <a:gd name="T21" fmla="*/ 6 h 27"/>
                <a:gd name="T22" fmla="*/ 19 w 83"/>
                <a:gd name="T23" fmla="*/ 6 h 27"/>
                <a:gd name="T24" fmla="*/ 20 w 83"/>
                <a:gd name="T25" fmla="*/ 7 h 27"/>
                <a:gd name="T26" fmla="*/ 22 w 83"/>
                <a:gd name="T27" fmla="*/ 7 h 27"/>
                <a:gd name="T28" fmla="*/ 24 w 83"/>
                <a:gd name="T29" fmla="*/ 8 h 27"/>
                <a:gd name="T30" fmla="*/ 26 w 83"/>
                <a:gd name="T31" fmla="*/ 8 h 27"/>
                <a:gd name="T32" fmla="*/ 27 w 83"/>
                <a:gd name="T33" fmla="*/ 9 h 27"/>
                <a:gd name="T34" fmla="*/ 29 w 83"/>
                <a:gd name="T35" fmla="*/ 9 h 27"/>
                <a:gd name="T36" fmla="*/ 31 w 83"/>
                <a:gd name="T37" fmla="*/ 10 h 27"/>
                <a:gd name="T38" fmla="*/ 32 w 83"/>
                <a:gd name="T39" fmla="*/ 11 h 27"/>
                <a:gd name="T40" fmla="*/ 34 w 83"/>
                <a:gd name="T41" fmla="*/ 11 h 27"/>
                <a:gd name="T42" fmla="*/ 36 w 83"/>
                <a:gd name="T43" fmla="*/ 11 h 27"/>
                <a:gd name="T44" fmla="*/ 37 w 83"/>
                <a:gd name="T45" fmla="*/ 12 h 27"/>
                <a:gd name="T46" fmla="*/ 39 w 83"/>
                <a:gd name="T47" fmla="*/ 13 h 27"/>
                <a:gd name="T48" fmla="*/ 41 w 83"/>
                <a:gd name="T49" fmla="*/ 13 h 27"/>
                <a:gd name="T50" fmla="*/ 43 w 83"/>
                <a:gd name="T51" fmla="*/ 14 h 27"/>
                <a:gd name="T52" fmla="*/ 44 w 83"/>
                <a:gd name="T53" fmla="*/ 14 h 27"/>
                <a:gd name="T54" fmla="*/ 46 w 83"/>
                <a:gd name="T55" fmla="*/ 15 h 27"/>
                <a:gd name="T56" fmla="*/ 48 w 83"/>
                <a:gd name="T57" fmla="*/ 15 h 27"/>
                <a:gd name="T58" fmla="*/ 50 w 83"/>
                <a:gd name="T59" fmla="*/ 16 h 27"/>
                <a:gd name="T60" fmla="*/ 51 w 83"/>
                <a:gd name="T61" fmla="*/ 16 h 27"/>
                <a:gd name="T62" fmla="*/ 53 w 83"/>
                <a:gd name="T63" fmla="*/ 17 h 27"/>
                <a:gd name="T64" fmla="*/ 55 w 83"/>
                <a:gd name="T65" fmla="*/ 18 h 27"/>
                <a:gd name="T66" fmla="*/ 56 w 83"/>
                <a:gd name="T67" fmla="*/ 18 h 27"/>
                <a:gd name="T68" fmla="*/ 58 w 83"/>
                <a:gd name="T69" fmla="*/ 19 h 27"/>
                <a:gd name="T70" fmla="*/ 60 w 83"/>
                <a:gd name="T71" fmla="*/ 19 h 27"/>
                <a:gd name="T72" fmla="*/ 61 w 83"/>
                <a:gd name="T73" fmla="*/ 20 h 27"/>
                <a:gd name="T74" fmla="*/ 63 w 83"/>
                <a:gd name="T75" fmla="*/ 20 h 27"/>
                <a:gd name="T76" fmla="*/ 65 w 83"/>
                <a:gd name="T77" fmla="*/ 21 h 27"/>
                <a:gd name="T78" fmla="*/ 66 w 83"/>
                <a:gd name="T79" fmla="*/ 22 h 27"/>
                <a:gd name="T80" fmla="*/ 68 w 83"/>
                <a:gd name="T81" fmla="*/ 22 h 27"/>
                <a:gd name="T82" fmla="*/ 70 w 83"/>
                <a:gd name="T83" fmla="*/ 22 h 27"/>
                <a:gd name="T84" fmla="*/ 71 w 83"/>
                <a:gd name="T85" fmla="*/ 23 h 27"/>
                <a:gd name="T86" fmla="*/ 73 w 83"/>
                <a:gd name="T87" fmla="*/ 23 h 27"/>
                <a:gd name="T88" fmla="*/ 75 w 83"/>
                <a:gd name="T89" fmla="*/ 24 h 27"/>
                <a:gd name="T90" fmla="*/ 76 w 83"/>
                <a:gd name="T91" fmla="*/ 25 h 27"/>
                <a:gd name="T92" fmla="*/ 78 w 83"/>
                <a:gd name="T93" fmla="*/ 25 h 27"/>
                <a:gd name="T94" fmla="*/ 80 w 83"/>
                <a:gd name="T95" fmla="*/ 26 h 27"/>
                <a:gd name="T96" fmla="*/ 81 w 83"/>
                <a:gd name="T97" fmla="*/ 26 h 27"/>
                <a:gd name="T98" fmla="*/ 83 w 83"/>
                <a:gd name="T9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7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7" y="2"/>
                  </a:lnTo>
                  <a:lnTo>
                    <a:pt x="9" y="3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5" y="5"/>
                  </a:lnTo>
                  <a:lnTo>
                    <a:pt x="17" y="6"/>
                  </a:lnTo>
                  <a:lnTo>
                    <a:pt x="19" y="6"/>
                  </a:lnTo>
                  <a:lnTo>
                    <a:pt x="20" y="7"/>
                  </a:lnTo>
                  <a:lnTo>
                    <a:pt x="22" y="7"/>
                  </a:lnTo>
                  <a:lnTo>
                    <a:pt x="24" y="8"/>
                  </a:lnTo>
                  <a:lnTo>
                    <a:pt x="26" y="8"/>
                  </a:lnTo>
                  <a:lnTo>
                    <a:pt x="27" y="9"/>
                  </a:lnTo>
                  <a:lnTo>
                    <a:pt x="29" y="9"/>
                  </a:lnTo>
                  <a:lnTo>
                    <a:pt x="31" y="10"/>
                  </a:lnTo>
                  <a:lnTo>
                    <a:pt x="32" y="11"/>
                  </a:lnTo>
                  <a:lnTo>
                    <a:pt x="34" y="11"/>
                  </a:lnTo>
                  <a:lnTo>
                    <a:pt x="36" y="11"/>
                  </a:lnTo>
                  <a:lnTo>
                    <a:pt x="37" y="12"/>
                  </a:lnTo>
                  <a:lnTo>
                    <a:pt x="39" y="13"/>
                  </a:lnTo>
                  <a:lnTo>
                    <a:pt x="41" y="13"/>
                  </a:lnTo>
                  <a:lnTo>
                    <a:pt x="43" y="14"/>
                  </a:lnTo>
                  <a:lnTo>
                    <a:pt x="44" y="14"/>
                  </a:lnTo>
                  <a:lnTo>
                    <a:pt x="46" y="15"/>
                  </a:lnTo>
                  <a:lnTo>
                    <a:pt x="48" y="15"/>
                  </a:lnTo>
                  <a:lnTo>
                    <a:pt x="50" y="16"/>
                  </a:lnTo>
                  <a:lnTo>
                    <a:pt x="51" y="16"/>
                  </a:lnTo>
                  <a:lnTo>
                    <a:pt x="53" y="17"/>
                  </a:lnTo>
                  <a:lnTo>
                    <a:pt x="55" y="18"/>
                  </a:lnTo>
                  <a:lnTo>
                    <a:pt x="56" y="18"/>
                  </a:lnTo>
                  <a:lnTo>
                    <a:pt x="58" y="19"/>
                  </a:lnTo>
                  <a:lnTo>
                    <a:pt x="60" y="19"/>
                  </a:lnTo>
                  <a:lnTo>
                    <a:pt x="61" y="20"/>
                  </a:lnTo>
                  <a:lnTo>
                    <a:pt x="63" y="20"/>
                  </a:lnTo>
                  <a:lnTo>
                    <a:pt x="65" y="21"/>
                  </a:lnTo>
                  <a:lnTo>
                    <a:pt x="66" y="22"/>
                  </a:lnTo>
                  <a:lnTo>
                    <a:pt x="68" y="22"/>
                  </a:lnTo>
                  <a:lnTo>
                    <a:pt x="70" y="22"/>
                  </a:lnTo>
                  <a:lnTo>
                    <a:pt x="71" y="23"/>
                  </a:lnTo>
                  <a:lnTo>
                    <a:pt x="73" y="23"/>
                  </a:lnTo>
                  <a:lnTo>
                    <a:pt x="75" y="24"/>
                  </a:lnTo>
                  <a:lnTo>
                    <a:pt x="76" y="25"/>
                  </a:lnTo>
                  <a:lnTo>
                    <a:pt x="78" y="25"/>
                  </a:lnTo>
                  <a:lnTo>
                    <a:pt x="80" y="26"/>
                  </a:lnTo>
                  <a:lnTo>
                    <a:pt x="81" y="26"/>
                  </a:lnTo>
                  <a:lnTo>
                    <a:pt x="83" y="2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" name="Freeform 154"/>
            <p:cNvSpPr>
              <a:spLocks/>
            </p:cNvSpPr>
            <p:nvPr/>
          </p:nvSpPr>
          <p:spPr bwMode="auto">
            <a:xfrm>
              <a:off x="4343401" y="3073400"/>
              <a:ext cx="131763" cy="42863"/>
            </a:xfrm>
            <a:custGeom>
              <a:avLst/>
              <a:gdLst>
                <a:gd name="T0" fmla="*/ 0 w 83"/>
                <a:gd name="T1" fmla="*/ 0 h 27"/>
                <a:gd name="T2" fmla="*/ 2 w 83"/>
                <a:gd name="T3" fmla="*/ 0 h 27"/>
                <a:gd name="T4" fmla="*/ 4 w 83"/>
                <a:gd name="T5" fmla="*/ 1 h 27"/>
                <a:gd name="T6" fmla="*/ 5 w 83"/>
                <a:gd name="T7" fmla="*/ 2 h 27"/>
                <a:gd name="T8" fmla="*/ 7 w 83"/>
                <a:gd name="T9" fmla="*/ 2 h 27"/>
                <a:gd name="T10" fmla="*/ 9 w 83"/>
                <a:gd name="T11" fmla="*/ 3 h 27"/>
                <a:gd name="T12" fmla="*/ 11 w 83"/>
                <a:gd name="T13" fmla="*/ 3 h 27"/>
                <a:gd name="T14" fmla="*/ 12 w 83"/>
                <a:gd name="T15" fmla="*/ 4 h 27"/>
                <a:gd name="T16" fmla="*/ 14 w 83"/>
                <a:gd name="T17" fmla="*/ 4 h 27"/>
                <a:gd name="T18" fmla="*/ 16 w 83"/>
                <a:gd name="T19" fmla="*/ 5 h 27"/>
                <a:gd name="T20" fmla="*/ 17 w 83"/>
                <a:gd name="T21" fmla="*/ 5 h 27"/>
                <a:gd name="T22" fmla="*/ 19 w 83"/>
                <a:gd name="T23" fmla="*/ 6 h 27"/>
                <a:gd name="T24" fmla="*/ 21 w 83"/>
                <a:gd name="T25" fmla="*/ 7 h 27"/>
                <a:gd name="T26" fmla="*/ 22 w 83"/>
                <a:gd name="T27" fmla="*/ 7 h 27"/>
                <a:gd name="T28" fmla="*/ 24 w 83"/>
                <a:gd name="T29" fmla="*/ 8 h 27"/>
                <a:gd name="T30" fmla="*/ 26 w 83"/>
                <a:gd name="T31" fmla="*/ 8 h 27"/>
                <a:gd name="T32" fmla="*/ 27 w 83"/>
                <a:gd name="T33" fmla="*/ 9 h 27"/>
                <a:gd name="T34" fmla="*/ 29 w 83"/>
                <a:gd name="T35" fmla="*/ 9 h 27"/>
                <a:gd name="T36" fmla="*/ 31 w 83"/>
                <a:gd name="T37" fmla="*/ 10 h 27"/>
                <a:gd name="T38" fmla="*/ 33 w 83"/>
                <a:gd name="T39" fmla="*/ 11 h 27"/>
                <a:gd name="T40" fmla="*/ 34 w 83"/>
                <a:gd name="T41" fmla="*/ 11 h 27"/>
                <a:gd name="T42" fmla="*/ 36 w 83"/>
                <a:gd name="T43" fmla="*/ 12 h 27"/>
                <a:gd name="T44" fmla="*/ 38 w 83"/>
                <a:gd name="T45" fmla="*/ 12 h 27"/>
                <a:gd name="T46" fmla="*/ 39 w 83"/>
                <a:gd name="T47" fmla="*/ 13 h 27"/>
                <a:gd name="T48" fmla="*/ 41 w 83"/>
                <a:gd name="T49" fmla="*/ 13 h 27"/>
                <a:gd name="T50" fmla="*/ 43 w 83"/>
                <a:gd name="T51" fmla="*/ 14 h 27"/>
                <a:gd name="T52" fmla="*/ 44 w 83"/>
                <a:gd name="T53" fmla="*/ 14 h 27"/>
                <a:gd name="T54" fmla="*/ 46 w 83"/>
                <a:gd name="T55" fmla="*/ 15 h 27"/>
                <a:gd name="T56" fmla="*/ 48 w 83"/>
                <a:gd name="T57" fmla="*/ 16 h 27"/>
                <a:gd name="T58" fmla="*/ 49 w 83"/>
                <a:gd name="T59" fmla="*/ 16 h 27"/>
                <a:gd name="T60" fmla="*/ 51 w 83"/>
                <a:gd name="T61" fmla="*/ 17 h 27"/>
                <a:gd name="T62" fmla="*/ 53 w 83"/>
                <a:gd name="T63" fmla="*/ 17 h 27"/>
                <a:gd name="T64" fmla="*/ 55 w 83"/>
                <a:gd name="T65" fmla="*/ 18 h 27"/>
                <a:gd name="T66" fmla="*/ 56 w 83"/>
                <a:gd name="T67" fmla="*/ 18 h 27"/>
                <a:gd name="T68" fmla="*/ 58 w 83"/>
                <a:gd name="T69" fmla="*/ 19 h 27"/>
                <a:gd name="T70" fmla="*/ 60 w 83"/>
                <a:gd name="T71" fmla="*/ 19 h 27"/>
                <a:gd name="T72" fmla="*/ 62 w 83"/>
                <a:gd name="T73" fmla="*/ 20 h 27"/>
                <a:gd name="T74" fmla="*/ 63 w 83"/>
                <a:gd name="T75" fmla="*/ 21 h 27"/>
                <a:gd name="T76" fmla="*/ 65 w 83"/>
                <a:gd name="T77" fmla="*/ 21 h 27"/>
                <a:gd name="T78" fmla="*/ 67 w 83"/>
                <a:gd name="T79" fmla="*/ 22 h 27"/>
                <a:gd name="T80" fmla="*/ 68 w 83"/>
                <a:gd name="T81" fmla="*/ 22 h 27"/>
                <a:gd name="T82" fmla="*/ 70 w 83"/>
                <a:gd name="T83" fmla="*/ 23 h 27"/>
                <a:gd name="T84" fmla="*/ 72 w 83"/>
                <a:gd name="T85" fmla="*/ 23 h 27"/>
                <a:gd name="T86" fmla="*/ 73 w 83"/>
                <a:gd name="T87" fmla="*/ 24 h 27"/>
                <a:gd name="T88" fmla="*/ 75 w 83"/>
                <a:gd name="T89" fmla="*/ 25 h 27"/>
                <a:gd name="T90" fmla="*/ 77 w 83"/>
                <a:gd name="T91" fmla="*/ 25 h 27"/>
                <a:gd name="T92" fmla="*/ 78 w 83"/>
                <a:gd name="T93" fmla="*/ 26 h 27"/>
                <a:gd name="T94" fmla="*/ 80 w 83"/>
                <a:gd name="T95" fmla="*/ 26 h 27"/>
                <a:gd name="T96" fmla="*/ 82 w 83"/>
                <a:gd name="T97" fmla="*/ 27 h 27"/>
                <a:gd name="T98" fmla="*/ 83 w 83"/>
                <a:gd name="T9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7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2"/>
                  </a:lnTo>
                  <a:lnTo>
                    <a:pt x="7" y="2"/>
                  </a:lnTo>
                  <a:lnTo>
                    <a:pt x="9" y="3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6" y="5"/>
                  </a:lnTo>
                  <a:lnTo>
                    <a:pt x="17" y="5"/>
                  </a:lnTo>
                  <a:lnTo>
                    <a:pt x="19" y="6"/>
                  </a:lnTo>
                  <a:lnTo>
                    <a:pt x="21" y="7"/>
                  </a:lnTo>
                  <a:lnTo>
                    <a:pt x="22" y="7"/>
                  </a:lnTo>
                  <a:lnTo>
                    <a:pt x="24" y="8"/>
                  </a:lnTo>
                  <a:lnTo>
                    <a:pt x="26" y="8"/>
                  </a:lnTo>
                  <a:lnTo>
                    <a:pt x="27" y="9"/>
                  </a:lnTo>
                  <a:lnTo>
                    <a:pt x="29" y="9"/>
                  </a:lnTo>
                  <a:lnTo>
                    <a:pt x="31" y="10"/>
                  </a:lnTo>
                  <a:lnTo>
                    <a:pt x="33" y="11"/>
                  </a:lnTo>
                  <a:lnTo>
                    <a:pt x="34" y="11"/>
                  </a:lnTo>
                  <a:lnTo>
                    <a:pt x="36" y="12"/>
                  </a:lnTo>
                  <a:lnTo>
                    <a:pt x="38" y="12"/>
                  </a:lnTo>
                  <a:lnTo>
                    <a:pt x="39" y="13"/>
                  </a:lnTo>
                  <a:lnTo>
                    <a:pt x="41" y="13"/>
                  </a:lnTo>
                  <a:lnTo>
                    <a:pt x="43" y="14"/>
                  </a:lnTo>
                  <a:lnTo>
                    <a:pt x="44" y="14"/>
                  </a:lnTo>
                  <a:lnTo>
                    <a:pt x="46" y="15"/>
                  </a:lnTo>
                  <a:lnTo>
                    <a:pt x="48" y="16"/>
                  </a:lnTo>
                  <a:lnTo>
                    <a:pt x="49" y="16"/>
                  </a:lnTo>
                  <a:lnTo>
                    <a:pt x="51" y="17"/>
                  </a:lnTo>
                  <a:lnTo>
                    <a:pt x="53" y="17"/>
                  </a:lnTo>
                  <a:lnTo>
                    <a:pt x="55" y="18"/>
                  </a:lnTo>
                  <a:lnTo>
                    <a:pt x="56" y="18"/>
                  </a:lnTo>
                  <a:lnTo>
                    <a:pt x="58" y="19"/>
                  </a:lnTo>
                  <a:lnTo>
                    <a:pt x="60" y="19"/>
                  </a:lnTo>
                  <a:lnTo>
                    <a:pt x="62" y="20"/>
                  </a:lnTo>
                  <a:lnTo>
                    <a:pt x="63" y="21"/>
                  </a:lnTo>
                  <a:lnTo>
                    <a:pt x="65" y="21"/>
                  </a:lnTo>
                  <a:lnTo>
                    <a:pt x="67" y="22"/>
                  </a:lnTo>
                  <a:lnTo>
                    <a:pt x="68" y="22"/>
                  </a:lnTo>
                  <a:lnTo>
                    <a:pt x="70" y="23"/>
                  </a:lnTo>
                  <a:lnTo>
                    <a:pt x="72" y="23"/>
                  </a:lnTo>
                  <a:lnTo>
                    <a:pt x="73" y="24"/>
                  </a:lnTo>
                  <a:lnTo>
                    <a:pt x="75" y="25"/>
                  </a:lnTo>
                  <a:lnTo>
                    <a:pt x="77" y="25"/>
                  </a:lnTo>
                  <a:lnTo>
                    <a:pt x="78" y="26"/>
                  </a:lnTo>
                  <a:lnTo>
                    <a:pt x="80" y="26"/>
                  </a:lnTo>
                  <a:lnTo>
                    <a:pt x="82" y="27"/>
                  </a:lnTo>
                  <a:lnTo>
                    <a:pt x="83" y="2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Freeform 155"/>
            <p:cNvSpPr>
              <a:spLocks/>
            </p:cNvSpPr>
            <p:nvPr/>
          </p:nvSpPr>
          <p:spPr bwMode="auto">
            <a:xfrm>
              <a:off x="4475163" y="3116263"/>
              <a:ext cx="133350" cy="44450"/>
            </a:xfrm>
            <a:custGeom>
              <a:avLst/>
              <a:gdLst>
                <a:gd name="T0" fmla="*/ 0 w 84"/>
                <a:gd name="T1" fmla="*/ 0 h 28"/>
                <a:gd name="T2" fmla="*/ 2 w 84"/>
                <a:gd name="T3" fmla="*/ 1 h 28"/>
                <a:gd name="T4" fmla="*/ 4 w 84"/>
                <a:gd name="T5" fmla="*/ 1 h 28"/>
                <a:gd name="T6" fmla="*/ 5 w 84"/>
                <a:gd name="T7" fmla="*/ 2 h 28"/>
                <a:gd name="T8" fmla="*/ 7 w 84"/>
                <a:gd name="T9" fmla="*/ 3 h 28"/>
                <a:gd name="T10" fmla="*/ 9 w 84"/>
                <a:gd name="T11" fmla="*/ 3 h 28"/>
                <a:gd name="T12" fmla="*/ 10 w 84"/>
                <a:gd name="T13" fmla="*/ 4 h 28"/>
                <a:gd name="T14" fmla="*/ 12 w 84"/>
                <a:gd name="T15" fmla="*/ 5 h 28"/>
                <a:gd name="T16" fmla="*/ 14 w 84"/>
                <a:gd name="T17" fmla="*/ 5 h 28"/>
                <a:gd name="T18" fmla="*/ 16 w 84"/>
                <a:gd name="T19" fmla="*/ 6 h 28"/>
                <a:gd name="T20" fmla="*/ 17 w 84"/>
                <a:gd name="T21" fmla="*/ 6 h 28"/>
                <a:gd name="T22" fmla="*/ 19 w 84"/>
                <a:gd name="T23" fmla="*/ 6 h 28"/>
                <a:gd name="T24" fmla="*/ 21 w 84"/>
                <a:gd name="T25" fmla="*/ 7 h 28"/>
                <a:gd name="T26" fmla="*/ 23 w 84"/>
                <a:gd name="T27" fmla="*/ 8 h 28"/>
                <a:gd name="T28" fmla="*/ 24 w 84"/>
                <a:gd name="T29" fmla="*/ 8 h 28"/>
                <a:gd name="T30" fmla="*/ 26 w 84"/>
                <a:gd name="T31" fmla="*/ 9 h 28"/>
                <a:gd name="T32" fmla="*/ 28 w 84"/>
                <a:gd name="T33" fmla="*/ 10 h 28"/>
                <a:gd name="T34" fmla="*/ 29 w 84"/>
                <a:gd name="T35" fmla="*/ 10 h 28"/>
                <a:gd name="T36" fmla="*/ 31 w 84"/>
                <a:gd name="T37" fmla="*/ 11 h 28"/>
                <a:gd name="T38" fmla="*/ 33 w 84"/>
                <a:gd name="T39" fmla="*/ 11 h 28"/>
                <a:gd name="T40" fmla="*/ 34 w 84"/>
                <a:gd name="T41" fmla="*/ 12 h 28"/>
                <a:gd name="T42" fmla="*/ 36 w 84"/>
                <a:gd name="T43" fmla="*/ 12 h 28"/>
                <a:gd name="T44" fmla="*/ 38 w 84"/>
                <a:gd name="T45" fmla="*/ 13 h 28"/>
                <a:gd name="T46" fmla="*/ 40 w 84"/>
                <a:gd name="T47" fmla="*/ 13 h 28"/>
                <a:gd name="T48" fmla="*/ 41 w 84"/>
                <a:gd name="T49" fmla="*/ 14 h 28"/>
                <a:gd name="T50" fmla="*/ 43 w 84"/>
                <a:gd name="T51" fmla="*/ 15 h 28"/>
                <a:gd name="T52" fmla="*/ 45 w 84"/>
                <a:gd name="T53" fmla="*/ 15 h 28"/>
                <a:gd name="T54" fmla="*/ 46 w 84"/>
                <a:gd name="T55" fmla="*/ 16 h 28"/>
                <a:gd name="T56" fmla="*/ 48 w 84"/>
                <a:gd name="T57" fmla="*/ 16 h 28"/>
                <a:gd name="T58" fmla="*/ 50 w 84"/>
                <a:gd name="T59" fmla="*/ 17 h 28"/>
                <a:gd name="T60" fmla="*/ 51 w 84"/>
                <a:gd name="T61" fmla="*/ 17 h 28"/>
                <a:gd name="T62" fmla="*/ 53 w 84"/>
                <a:gd name="T63" fmla="*/ 18 h 28"/>
                <a:gd name="T64" fmla="*/ 55 w 84"/>
                <a:gd name="T65" fmla="*/ 19 h 28"/>
                <a:gd name="T66" fmla="*/ 56 w 84"/>
                <a:gd name="T67" fmla="*/ 19 h 28"/>
                <a:gd name="T68" fmla="*/ 58 w 84"/>
                <a:gd name="T69" fmla="*/ 20 h 28"/>
                <a:gd name="T70" fmla="*/ 60 w 84"/>
                <a:gd name="T71" fmla="*/ 20 h 28"/>
                <a:gd name="T72" fmla="*/ 61 w 84"/>
                <a:gd name="T73" fmla="*/ 21 h 28"/>
                <a:gd name="T74" fmla="*/ 63 w 84"/>
                <a:gd name="T75" fmla="*/ 21 h 28"/>
                <a:gd name="T76" fmla="*/ 65 w 84"/>
                <a:gd name="T77" fmla="*/ 22 h 28"/>
                <a:gd name="T78" fmla="*/ 67 w 84"/>
                <a:gd name="T79" fmla="*/ 22 h 28"/>
                <a:gd name="T80" fmla="*/ 68 w 84"/>
                <a:gd name="T81" fmla="*/ 23 h 28"/>
                <a:gd name="T82" fmla="*/ 70 w 84"/>
                <a:gd name="T83" fmla="*/ 24 h 28"/>
                <a:gd name="T84" fmla="*/ 72 w 84"/>
                <a:gd name="T85" fmla="*/ 24 h 28"/>
                <a:gd name="T86" fmla="*/ 74 w 84"/>
                <a:gd name="T87" fmla="*/ 25 h 28"/>
                <a:gd name="T88" fmla="*/ 75 w 84"/>
                <a:gd name="T89" fmla="*/ 25 h 28"/>
                <a:gd name="T90" fmla="*/ 77 w 84"/>
                <a:gd name="T91" fmla="*/ 26 h 28"/>
                <a:gd name="T92" fmla="*/ 79 w 84"/>
                <a:gd name="T93" fmla="*/ 26 h 28"/>
                <a:gd name="T94" fmla="*/ 80 w 84"/>
                <a:gd name="T95" fmla="*/ 27 h 28"/>
                <a:gd name="T96" fmla="*/ 82 w 84"/>
                <a:gd name="T97" fmla="*/ 28 h 28"/>
                <a:gd name="T98" fmla="*/ 84 w 84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28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4" y="5"/>
                  </a:lnTo>
                  <a:lnTo>
                    <a:pt x="16" y="6"/>
                  </a:lnTo>
                  <a:lnTo>
                    <a:pt x="17" y="6"/>
                  </a:lnTo>
                  <a:lnTo>
                    <a:pt x="19" y="6"/>
                  </a:lnTo>
                  <a:lnTo>
                    <a:pt x="21" y="7"/>
                  </a:lnTo>
                  <a:lnTo>
                    <a:pt x="23" y="8"/>
                  </a:lnTo>
                  <a:lnTo>
                    <a:pt x="24" y="8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29" y="10"/>
                  </a:lnTo>
                  <a:lnTo>
                    <a:pt x="31" y="11"/>
                  </a:lnTo>
                  <a:lnTo>
                    <a:pt x="33" y="11"/>
                  </a:lnTo>
                  <a:lnTo>
                    <a:pt x="34" y="12"/>
                  </a:lnTo>
                  <a:lnTo>
                    <a:pt x="36" y="12"/>
                  </a:lnTo>
                  <a:lnTo>
                    <a:pt x="38" y="13"/>
                  </a:lnTo>
                  <a:lnTo>
                    <a:pt x="40" y="13"/>
                  </a:lnTo>
                  <a:lnTo>
                    <a:pt x="41" y="14"/>
                  </a:lnTo>
                  <a:lnTo>
                    <a:pt x="43" y="15"/>
                  </a:lnTo>
                  <a:lnTo>
                    <a:pt x="45" y="15"/>
                  </a:lnTo>
                  <a:lnTo>
                    <a:pt x="46" y="16"/>
                  </a:lnTo>
                  <a:lnTo>
                    <a:pt x="48" y="16"/>
                  </a:lnTo>
                  <a:lnTo>
                    <a:pt x="50" y="17"/>
                  </a:lnTo>
                  <a:lnTo>
                    <a:pt x="51" y="17"/>
                  </a:lnTo>
                  <a:lnTo>
                    <a:pt x="53" y="18"/>
                  </a:lnTo>
                  <a:lnTo>
                    <a:pt x="55" y="19"/>
                  </a:lnTo>
                  <a:lnTo>
                    <a:pt x="56" y="19"/>
                  </a:lnTo>
                  <a:lnTo>
                    <a:pt x="58" y="20"/>
                  </a:lnTo>
                  <a:lnTo>
                    <a:pt x="60" y="20"/>
                  </a:lnTo>
                  <a:lnTo>
                    <a:pt x="61" y="21"/>
                  </a:lnTo>
                  <a:lnTo>
                    <a:pt x="63" y="21"/>
                  </a:lnTo>
                  <a:lnTo>
                    <a:pt x="65" y="22"/>
                  </a:lnTo>
                  <a:lnTo>
                    <a:pt x="67" y="22"/>
                  </a:lnTo>
                  <a:lnTo>
                    <a:pt x="68" y="23"/>
                  </a:lnTo>
                  <a:lnTo>
                    <a:pt x="70" y="24"/>
                  </a:lnTo>
                  <a:lnTo>
                    <a:pt x="72" y="24"/>
                  </a:lnTo>
                  <a:lnTo>
                    <a:pt x="74" y="25"/>
                  </a:lnTo>
                  <a:lnTo>
                    <a:pt x="75" y="25"/>
                  </a:lnTo>
                  <a:lnTo>
                    <a:pt x="77" y="26"/>
                  </a:lnTo>
                  <a:lnTo>
                    <a:pt x="79" y="26"/>
                  </a:lnTo>
                  <a:lnTo>
                    <a:pt x="80" y="27"/>
                  </a:lnTo>
                  <a:lnTo>
                    <a:pt x="82" y="28"/>
                  </a:lnTo>
                  <a:lnTo>
                    <a:pt x="84" y="28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Freeform 156"/>
            <p:cNvSpPr>
              <a:spLocks/>
            </p:cNvSpPr>
            <p:nvPr/>
          </p:nvSpPr>
          <p:spPr bwMode="auto">
            <a:xfrm>
              <a:off x="4608513" y="3160713"/>
              <a:ext cx="131763" cy="39688"/>
            </a:xfrm>
            <a:custGeom>
              <a:avLst/>
              <a:gdLst>
                <a:gd name="T0" fmla="*/ 0 w 83"/>
                <a:gd name="T1" fmla="*/ 0 h 25"/>
                <a:gd name="T2" fmla="*/ 1 w 83"/>
                <a:gd name="T3" fmla="*/ 0 h 25"/>
                <a:gd name="T4" fmla="*/ 3 w 83"/>
                <a:gd name="T5" fmla="*/ 1 h 25"/>
                <a:gd name="T6" fmla="*/ 5 w 83"/>
                <a:gd name="T7" fmla="*/ 1 h 25"/>
                <a:gd name="T8" fmla="*/ 6 w 83"/>
                <a:gd name="T9" fmla="*/ 2 h 25"/>
                <a:gd name="T10" fmla="*/ 8 w 83"/>
                <a:gd name="T11" fmla="*/ 3 h 25"/>
                <a:gd name="T12" fmla="*/ 10 w 83"/>
                <a:gd name="T13" fmla="*/ 3 h 25"/>
                <a:gd name="T14" fmla="*/ 11 w 83"/>
                <a:gd name="T15" fmla="*/ 4 h 25"/>
                <a:gd name="T16" fmla="*/ 13 w 83"/>
                <a:gd name="T17" fmla="*/ 4 h 25"/>
                <a:gd name="T18" fmla="*/ 15 w 83"/>
                <a:gd name="T19" fmla="*/ 5 h 25"/>
                <a:gd name="T20" fmla="*/ 16 w 83"/>
                <a:gd name="T21" fmla="*/ 5 h 25"/>
                <a:gd name="T22" fmla="*/ 18 w 83"/>
                <a:gd name="T23" fmla="*/ 6 h 25"/>
                <a:gd name="T24" fmla="*/ 20 w 83"/>
                <a:gd name="T25" fmla="*/ 7 h 25"/>
                <a:gd name="T26" fmla="*/ 22 w 83"/>
                <a:gd name="T27" fmla="*/ 7 h 25"/>
                <a:gd name="T28" fmla="*/ 23 w 83"/>
                <a:gd name="T29" fmla="*/ 7 h 25"/>
                <a:gd name="T30" fmla="*/ 25 w 83"/>
                <a:gd name="T31" fmla="*/ 8 h 25"/>
                <a:gd name="T32" fmla="*/ 27 w 83"/>
                <a:gd name="T33" fmla="*/ 8 h 25"/>
                <a:gd name="T34" fmla="*/ 28 w 83"/>
                <a:gd name="T35" fmla="*/ 9 h 25"/>
                <a:gd name="T36" fmla="*/ 30 w 83"/>
                <a:gd name="T37" fmla="*/ 10 h 25"/>
                <a:gd name="T38" fmla="*/ 32 w 83"/>
                <a:gd name="T39" fmla="*/ 10 h 25"/>
                <a:gd name="T40" fmla="*/ 34 w 83"/>
                <a:gd name="T41" fmla="*/ 11 h 25"/>
                <a:gd name="T42" fmla="*/ 35 w 83"/>
                <a:gd name="T43" fmla="*/ 11 h 25"/>
                <a:gd name="T44" fmla="*/ 37 w 83"/>
                <a:gd name="T45" fmla="*/ 12 h 25"/>
                <a:gd name="T46" fmla="*/ 39 w 83"/>
                <a:gd name="T47" fmla="*/ 12 h 25"/>
                <a:gd name="T48" fmla="*/ 40 w 83"/>
                <a:gd name="T49" fmla="*/ 13 h 25"/>
                <a:gd name="T50" fmla="*/ 42 w 83"/>
                <a:gd name="T51" fmla="*/ 13 h 25"/>
                <a:gd name="T52" fmla="*/ 44 w 83"/>
                <a:gd name="T53" fmla="*/ 14 h 25"/>
                <a:gd name="T54" fmla="*/ 46 w 83"/>
                <a:gd name="T55" fmla="*/ 14 h 25"/>
                <a:gd name="T56" fmla="*/ 47 w 83"/>
                <a:gd name="T57" fmla="*/ 15 h 25"/>
                <a:gd name="T58" fmla="*/ 49 w 83"/>
                <a:gd name="T59" fmla="*/ 15 h 25"/>
                <a:gd name="T60" fmla="*/ 51 w 83"/>
                <a:gd name="T61" fmla="*/ 16 h 25"/>
                <a:gd name="T62" fmla="*/ 52 w 83"/>
                <a:gd name="T63" fmla="*/ 16 h 25"/>
                <a:gd name="T64" fmla="*/ 54 w 83"/>
                <a:gd name="T65" fmla="*/ 17 h 25"/>
                <a:gd name="T66" fmla="*/ 56 w 83"/>
                <a:gd name="T67" fmla="*/ 17 h 25"/>
                <a:gd name="T68" fmla="*/ 57 w 83"/>
                <a:gd name="T69" fmla="*/ 18 h 25"/>
                <a:gd name="T70" fmla="*/ 59 w 83"/>
                <a:gd name="T71" fmla="*/ 18 h 25"/>
                <a:gd name="T72" fmla="*/ 61 w 83"/>
                <a:gd name="T73" fmla="*/ 19 h 25"/>
                <a:gd name="T74" fmla="*/ 62 w 83"/>
                <a:gd name="T75" fmla="*/ 19 h 25"/>
                <a:gd name="T76" fmla="*/ 64 w 83"/>
                <a:gd name="T77" fmla="*/ 20 h 25"/>
                <a:gd name="T78" fmla="*/ 66 w 83"/>
                <a:gd name="T79" fmla="*/ 20 h 25"/>
                <a:gd name="T80" fmla="*/ 67 w 83"/>
                <a:gd name="T81" fmla="*/ 21 h 25"/>
                <a:gd name="T82" fmla="*/ 69 w 83"/>
                <a:gd name="T83" fmla="*/ 21 h 25"/>
                <a:gd name="T84" fmla="*/ 71 w 83"/>
                <a:gd name="T85" fmla="*/ 22 h 25"/>
                <a:gd name="T86" fmla="*/ 72 w 83"/>
                <a:gd name="T87" fmla="*/ 22 h 25"/>
                <a:gd name="T88" fmla="*/ 74 w 83"/>
                <a:gd name="T89" fmla="*/ 22 h 25"/>
                <a:gd name="T90" fmla="*/ 76 w 83"/>
                <a:gd name="T91" fmla="*/ 23 h 25"/>
                <a:gd name="T92" fmla="*/ 77 w 83"/>
                <a:gd name="T93" fmla="*/ 23 h 25"/>
                <a:gd name="T94" fmla="*/ 79 w 83"/>
                <a:gd name="T95" fmla="*/ 24 h 25"/>
                <a:gd name="T96" fmla="*/ 81 w 83"/>
                <a:gd name="T97" fmla="*/ 24 h 25"/>
                <a:gd name="T98" fmla="*/ 83 w 83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5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1" y="4"/>
                  </a:lnTo>
                  <a:lnTo>
                    <a:pt x="13" y="4"/>
                  </a:lnTo>
                  <a:lnTo>
                    <a:pt x="15" y="5"/>
                  </a:lnTo>
                  <a:lnTo>
                    <a:pt x="16" y="5"/>
                  </a:lnTo>
                  <a:lnTo>
                    <a:pt x="18" y="6"/>
                  </a:lnTo>
                  <a:lnTo>
                    <a:pt x="20" y="7"/>
                  </a:lnTo>
                  <a:lnTo>
                    <a:pt x="22" y="7"/>
                  </a:lnTo>
                  <a:lnTo>
                    <a:pt x="23" y="7"/>
                  </a:lnTo>
                  <a:lnTo>
                    <a:pt x="25" y="8"/>
                  </a:lnTo>
                  <a:lnTo>
                    <a:pt x="27" y="8"/>
                  </a:lnTo>
                  <a:lnTo>
                    <a:pt x="28" y="9"/>
                  </a:lnTo>
                  <a:lnTo>
                    <a:pt x="30" y="10"/>
                  </a:lnTo>
                  <a:lnTo>
                    <a:pt x="32" y="10"/>
                  </a:lnTo>
                  <a:lnTo>
                    <a:pt x="34" y="11"/>
                  </a:lnTo>
                  <a:lnTo>
                    <a:pt x="35" y="11"/>
                  </a:lnTo>
                  <a:lnTo>
                    <a:pt x="37" y="12"/>
                  </a:lnTo>
                  <a:lnTo>
                    <a:pt x="39" y="12"/>
                  </a:lnTo>
                  <a:lnTo>
                    <a:pt x="40" y="13"/>
                  </a:lnTo>
                  <a:lnTo>
                    <a:pt x="42" y="13"/>
                  </a:lnTo>
                  <a:lnTo>
                    <a:pt x="44" y="14"/>
                  </a:lnTo>
                  <a:lnTo>
                    <a:pt x="46" y="14"/>
                  </a:lnTo>
                  <a:lnTo>
                    <a:pt x="47" y="15"/>
                  </a:lnTo>
                  <a:lnTo>
                    <a:pt x="49" y="15"/>
                  </a:lnTo>
                  <a:lnTo>
                    <a:pt x="51" y="16"/>
                  </a:lnTo>
                  <a:lnTo>
                    <a:pt x="52" y="16"/>
                  </a:lnTo>
                  <a:lnTo>
                    <a:pt x="54" y="17"/>
                  </a:lnTo>
                  <a:lnTo>
                    <a:pt x="56" y="17"/>
                  </a:lnTo>
                  <a:lnTo>
                    <a:pt x="57" y="18"/>
                  </a:lnTo>
                  <a:lnTo>
                    <a:pt x="59" y="18"/>
                  </a:lnTo>
                  <a:lnTo>
                    <a:pt x="61" y="19"/>
                  </a:lnTo>
                  <a:lnTo>
                    <a:pt x="62" y="19"/>
                  </a:lnTo>
                  <a:lnTo>
                    <a:pt x="64" y="20"/>
                  </a:lnTo>
                  <a:lnTo>
                    <a:pt x="66" y="20"/>
                  </a:lnTo>
                  <a:lnTo>
                    <a:pt x="67" y="21"/>
                  </a:lnTo>
                  <a:lnTo>
                    <a:pt x="69" y="21"/>
                  </a:lnTo>
                  <a:lnTo>
                    <a:pt x="71" y="22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7" y="23"/>
                  </a:lnTo>
                  <a:lnTo>
                    <a:pt x="79" y="24"/>
                  </a:lnTo>
                  <a:lnTo>
                    <a:pt x="81" y="24"/>
                  </a:lnTo>
                  <a:lnTo>
                    <a:pt x="83" y="2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Freeform 157"/>
            <p:cNvSpPr>
              <a:spLocks/>
            </p:cNvSpPr>
            <p:nvPr/>
          </p:nvSpPr>
          <p:spPr bwMode="auto">
            <a:xfrm>
              <a:off x="4740276" y="3200400"/>
              <a:ext cx="131763" cy="23813"/>
            </a:xfrm>
            <a:custGeom>
              <a:avLst/>
              <a:gdLst>
                <a:gd name="T0" fmla="*/ 0 w 83"/>
                <a:gd name="T1" fmla="*/ 0 h 15"/>
                <a:gd name="T2" fmla="*/ 1 w 83"/>
                <a:gd name="T3" fmla="*/ 0 h 15"/>
                <a:gd name="T4" fmla="*/ 3 w 83"/>
                <a:gd name="T5" fmla="*/ 1 h 15"/>
                <a:gd name="T6" fmla="*/ 5 w 83"/>
                <a:gd name="T7" fmla="*/ 1 h 15"/>
                <a:gd name="T8" fmla="*/ 7 w 83"/>
                <a:gd name="T9" fmla="*/ 1 h 15"/>
                <a:gd name="T10" fmla="*/ 8 w 83"/>
                <a:gd name="T11" fmla="*/ 2 h 15"/>
                <a:gd name="T12" fmla="*/ 10 w 83"/>
                <a:gd name="T13" fmla="*/ 3 h 15"/>
                <a:gd name="T14" fmla="*/ 12 w 83"/>
                <a:gd name="T15" fmla="*/ 3 h 15"/>
                <a:gd name="T16" fmla="*/ 13 w 83"/>
                <a:gd name="T17" fmla="*/ 3 h 15"/>
                <a:gd name="T18" fmla="*/ 15 w 83"/>
                <a:gd name="T19" fmla="*/ 4 h 15"/>
                <a:gd name="T20" fmla="*/ 17 w 83"/>
                <a:gd name="T21" fmla="*/ 4 h 15"/>
                <a:gd name="T22" fmla="*/ 18 w 83"/>
                <a:gd name="T23" fmla="*/ 5 h 15"/>
                <a:gd name="T24" fmla="*/ 20 w 83"/>
                <a:gd name="T25" fmla="*/ 5 h 15"/>
                <a:gd name="T26" fmla="*/ 22 w 83"/>
                <a:gd name="T27" fmla="*/ 5 h 15"/>
                <a:gd name="T28" fmla="*/ 23 w 83"/>
                <a:gd name="T29" fmla="*/ 6 h 15"/>
                <a:gd name="T30" fmla="*/ 25 w 83"/>
                <a:gd name="T31" fmla="*/ 6 h 15"/>
                <a:gd name="T32" fmla="*/ 27 w 83"/>
                <a:gd name="T33" fmla="*/ 6 h 15"/>
                <a:gd name="T34" fmla="*/ 29 w 83"/>
                <a:gd name="T35" fmla="*/ 7 h 15"/>
                <a:gd name="T36" fmla="*/ 30 w 83"/>
                <a:gd name="T37" fmla="*/ 7 h 15"/>
                <a:gd name="T38" fmla="*/ 32 w 83"/>
                <a:gd name="T39" fmla="*/ 8 h 15"/>
                <a:gd name="T40" fmla="*/ 34 w 83"/>
                <a:gd name="T41" fmla="*/ 8 h 15"/>
                <a:gd name="T42" fmla="*/ 35 w 83"/>
                <a:gd name="T43" fmla="*/ 8 h 15"/>
                <a:gd name="T44" fmla="*/ 37 w 83"/>
                <a:gd name="T45" fmla="*/ 8 h 15"/>
                <a:gd name="T46" fmla="*/ 39 w 83"/>
                <a:gd name="T47" fmla="*/ 9 h 15"/>
                <a:gd name="T48" fmla="*/ 40 w 83"/>
                <a:gd name="T49" fmla="*/ 9 h 15"/>
                <a:gd name="T50" fmla="*/ 42 w 83"/>
                <a:gd name="T51" fmla="*/ 10 h 15"/>
                <a:gd name="T52" fmla="*/ 44 w 83"/>
                <a:gd name="T53" fmla="*/ 10 h 15"/>
                <a:gd name="T54" fmla="*/ 45 w 83"/>
                <a:gd name="T55" fmla="*/ 10 h 15"/>
                <a:gd name="T56" fmla="*/ 47 w 83"/>
                <a:gd name="T57" fmla="*/ 10 h 15"/>
                <a:gd name="T58" fmla="*/ 49 w 83"/>
                <a:gd name="T59" fmla="*/ 11 h 15"/>
                <a:gd name="T60" fmla="*/ 51 w 83"/>
                <a:gd name="T61" fmla="*/ 11 h 15"/>
                <a:gd name="T62" fmla="*/ 52 w 83"/>
                <a:gd name="T63" fmla="*/ 12 h 15"/>
                <a:gd name="T64" fmla="*/ 54 w 83"/>
                <a:gd name="T65" fmla="*/ 12 h 15"/>
                <a:gd name="T66" fmla="*/ 56 w 83"/>
                <a:gd name="T67" fmla="*/ 12 h 15"/>
                <a:gd name="T68" fmla="*/ 58 w 83"/>
                <a:gd name="T69" fmla="*/ 12 h 15"/>
                <a:gd name="T70" fmla="*/ 59 w 83"/>
                <a:gd name="T71" fmla="*/ 13 h 15"/>
                <a:gd name="T72" fmla="*/ 61 w 83"/>
                <a:gd name="T73" fmla="*/ 13 h 15"/>
                <a:gd name="T74" fmla="*/ 63 w 83"/>
                <a:gd name="T75" fmla="*/ 13 h 15"/>
                <a:gd name="T76" fmla="*/ 64 w 83"/>
                <a:gd name="T77" fmla="*/ 13 h 15"/>
                <a:gd name="T78" fmla="*/ 66 w 83"/>
                <a:gd name="T79" fmla="*/ 13 h 15"/>
                <a:gd name="T80" fmla="*/ 68 w 83"/>
                <a:gd name="T81" fmla="*/ 14 h 15"/>
                <a:gd name="T82" fmla="*/ 69 w 83"/>
                <a:gd name="T83" fmla="*/ 14 h 15"/>
                <a:gd name="T84" fmla="*/ 71 w 83"/>
                <a:gd name="T85" fmla="*/ 14 h 15"/>
                <a:gd name="T86" fmla="*/ 73 w 83"/>
                <a:gd name="T87" fmla="*/ 14 h 15"/>
                <a:gd name="T88" fmla="*/ 74 w 83"/>
                <a:gd name="T89" fmla="*/ 15 h 15"/>
                <a:gd name="T90" fmla="*/ 76 w 83"/>
                <a:gd name="T91" fmla="*/ 15 h 15"/>
                <a:gd name="T92" fmla="*/ 78 w 83"/>
                <a:gd name="T93" fmla="*/ 15 h 15"/>
                <a:gd name="T94" fmla="*/ 79 w 83"/>
                <a:gd name="T95" fmla="*/ 15 h 15"/>
                <a:gd name="T96" fmla="*/ 81 w 83"/>
                <a:gd name="T97" fmla="*/ 15 h 15"/>
                <a:gd name="T98" fmla="*/ 83 w 83"/>
                <a:gd name="T99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5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3" y="3"/>
                  </a:lnTo>
                  <a:lnTo>
                    <a:pt x="15" y="4"/>
                  </a:lnTo>
                  <a:lnTo>
                    <a:pt x="17" y="4"/>
                  </a:lnTo>
                  <a:lnTo>
                    <a:pt x="18" y="5"/>
                  </a:lnTo>
                  <a:lnTo>
                    <a:pt x="20" y="5"/>
                  </a:lnTo>
                  <a:lnTo>
                    <a:pt x="22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7" y="6"/>
                  </a:lnTo>
                  <a:lnTo>
                    <a:pt x="29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4" y="8"/>
                  </a:lnTo>
                  <a:lnTo>
                    <a:pt x="35" y="8"/>
                  </a:lnTo>
                  <a:lnTo>
                    <a:pt x="37" y="8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2" y="10"/>
                  </a:lnTo>
                  <a:lnTo>
                    <a:pt x="44" y="10"/>
                  </a:lnTo>
                  <a:lnTo>
                    <a:pt x="45" y="10"/>
                  </a:lnTo>
                  <a:lnTo>
                    <a:pt x="47" y="10"/>
                  </a:lnTo>
                  <a:lnTo>
                    <a:pt x="49" y="11"/>
                  </a:lnTo>
                  <a:lnTo>
                    <a:pt x="51" y="11"/>
                  </a:lnTo>
                  <a:lnTo>
                    <a:pt x="52" y="12"/>
                  </a:lnTo>
                  <a:lnTo>
                    <a:pt x="54" y="12"/>
                  </a:lnTo>
                  <a:lnTo>
                    <a:pt x="56" y="12"/>
                  </a:lnTo>
                  <a:lnTo>
                    <a:pt x="58" y="12"/>
                  </a:lnTo>
                  <a:lnTo>
                    <a:pt x="59" y="13"/>
                  </a:lnTo>
                  <a:lnTo>
                    <a:pt x="61" y="13"/>
                  </a:lnTo>
                  <a:lnTo>
                    <a:pt x="63" y="13"/>
                  </a:lnTo>
                  <a:lnTo>
                    <a:pt x="64" y="13"/>
                  </a:lnTo>
                  <a:lnTo>
                    <a:pt x="66" y="13"/>
                  </a:lnTo>
                  <a:lnTo>
                    <a:pt x="68" y="14"/>
                  </a:lnTo>
                  <a:lnTo>
                    <a:pt x="69" y="14"/>
                  </a:lnTo>
                  <a:lnTo>
                    <a:pt x="71" y="14"/>
                  </a:lnTo>
                  <a:lnTo>
                    <a:pt x="73" y="14"/>
                  </a:lnTo>
                  <a:lnTo>
                    <a:pt x="74" y="15"/>
                  </a:lnTo>
                  <a:lnTo>
                    <a:pt x="76" y="15"/>
                  </a:lnTo>
                  <a:lnTo>
                    <a:pt x="78" y="15"/>
                  </a:lnTo>
                  <a:lnTo>
                    <a:pt x="79" y="15"/>
                  </a:lnTo>
                  <a:lnTo>
                    <a:pt x="81" y="15"/>
                  </a:lnTo>
                  <a:lnTo>
                    <a:pt x="83" y="1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Freeform 158"/>
            <p:cNvSpPr>
              <a:spLocks/>
            </p:cNvSpPr>
            <p:nvPr/>
          </p:nvSpPr>
          <p:spPr bwMode="auto">
            <a:xfrm>
              <a:off x="4872038" y="3208338"/>
              <a:ext cx="131763" cy="17463"/>
            </a:xfrm>
            <a:custGeom>
              <a:avLst/>
              <a:gdLst>
                <a:gd name="T0" fmla="*/ 0 w 83"/>
                <a:gd name="T1" fmla="*/ 10 h 11"/>
                <a:gd name="T2" fmla="*/ 1 w 83"/>
                <a:gd name="T3" fmla="*/ 10 h 11"/>
                <a:gd name="T4" fmla="*/ 3 w 83"/>
                <a:gd name="T5" fmla="*/ 10 h 11"/>
                <a:gd name="T6" fmla="*/ 5 w 83"/>
                <a:gd name="T7" fmla="*/ 11 h 11"/>
                <a:gd name="T8" fmla="*/ 6 w 83"/>
                <a:gd name="T9" fmla="*/ 11 h 11"/>
                <a:gd name="T10" fmla="*/ 8 w 83"/>
                <a:gd name="T11" fmla="*/ 11 h 11"/>
                <a:gd name="T12" fmla="*/ 10 w 83"/>
                <a:gd name="T13" fmla="*/ 11 h 11"/>
                <a:gd name="T14" fmla="*/ 12 w 83"/>
                <a:gd name="T15" fmla="*/ 11 h 11"/>
                <a:gd name="T16" fmla="*/ 13 w 83"/>
                <a:gd name="T17" fmla="*/ 11 h 11"/>
                <a:gd name="T18" fmla="*/ 15 w 83"/>
                <a:gd name="T19" fmla="*/ 11 h 11"/>
                <a:gd name="T20" fmla="*/ 17 w 83"/>
                <a:gd name="T21" fmla="*/ 11 h 11"/>
                <a:gd name="T22" fmla="*/ 19 w 83"/>
                <a:gd name="T23" fmla="*/ 11 h 11"/>
                <a:gd name="T24" fmla="*/ 20 w 83"/>
                <a:gd name="T25" fmla="*/ 11 h 11"/>
                <a:gd name="T26" fmla="*/ 22 w 83"/>
                <a:gd name="T27" fmla="*/ 11 h 11"/>
                <a:gd name="T28" fmla="*/ 24 w 83"/>
                <a:gd name="T29" fmla="*/ 11 h 11"/>
                <a:gd name="T30" fmla="*/ 25 w 83"/>
                <a:gd name="T31" fmla="*/ 11 h 11"/>
                <a:gd name="T32" fmla="*/ 27 w 83"/>
                <a:gd name="T33" fmla="*/ 11 h 11"/>
                <a:gd name="T34" fmla="*/ 29 w 83"/>
                <a:gd name="T35" fmla="*/ 11 h 11"/>
                <a:gd name="T36" fmla="*/ 31 w 83"/>
                <a:gd name="T37" fmla="*/ 11 h 11"/>
                <a:gd name="T38" fmla="*/ 32 w 83"/>
                <a:gd name="T39" fmla="*/ 11 h 11"/>
                <a:gd name="T40" fmla="*/ 34 w 83"/>
                <a:gd name="T41" fmla="*/ 10 h 11"/>
                <a:gd name="T42" fmla="*/ 36 w 83"/>
                <a:gd name="T43" fmla="*/ 10 h 11"/>
                <a:gd name="T44" fmla="*/ 37 w 83"/>
                <a:gd name="T45" fmla="*/ 10 h 11"/>
                <a:gd name="T46" fmla="*/ 39 w 83"/>
                <a:gd name="T47" fmla="*/ 10 h 11"/>
                <a:gd name="T48" fmla="*/ 41 w 83"/>
                <a:gd name="T49" fmla="*/ 10 h 11"/>
                <a:gd name="T50" fmla="*/ 42 w 83"/>
                <a:gd name="T51" fmla="*/ 10 h 11"/>
                <a:gd name="T52" fmla="*/ 44 w 83"/>
                <a:gd name="T53" fmla="*/ 10 h 11"/>
                <a:gd name="T54" fmla="*/ 46 w 83"/>
                <a:gd name="T55" fmla="*/ 9 h 11"/>
                <a:gd name="T56" fmla="*/ 47 w 83"/>
                <a:gd name="T57" fmla="*/ 9 h 11"/>
                <a:gd name="T58" fmla="*/ 49 w 83"/>
                <a:gd name="T59" fmla="*/ 9 h 11"/>
                <a:gd name="T60" fmla="*/ 51 w 83"/>
                <a:gd name="T61" fmla="*/ 8 h 11"/>
                <a:gd name="T62" fmla="*/ 52 w 83"/>
                <a:gd name="T63" fmla="*/ 8 h 11"/>
                <a:gd name="T64" fmla="*/ 54 w 83"/>
                <a:gd name="T65" fmla="*/ 8 h 11"/>
                <a:gd name="T66" fmla="*/ 56 w 83"/>
                <a:gd name="T67" fmla="*/ 8 h 11"/>
                <a:gd name="T68" fmla="*/ 57 w 83"/>
                <a:gd name="T69" fmla="*/ 7 h 11"/>
                <a:gd name="T70" fmla="*/ 59 w 83"/>
                <a:gd name="T71" fmla="*/ 7 h 11"/>
                <a:gd name="T72" fmla="*/ 61 w 83"/>
                <a:gd name="T73" fmla="*/ 7 h 11"/>
                <a:gd name="T74" fmla="*/ 63 w 83"/>
                <a:gd name="T75" fmla="*/ 6 h 11"/>
                <a:gd name="T76" fmla="*/ 64 w 83"/>
                <a:gd name="T77" fmla="*/ 6 h 11"/>
                <a:gd name="T78" fmla="*/ 66 w 83"/>
                <a:gd name="T79" fmla="*/ 5 h 11"/>
                <a:gd name="T80" fmla="*/ 68 w 83"/>
                <a:gd name="T81" fmla="*/ 5 h 11"/>
                <a:gd name="T82" fmla="*/ 70 w 83"/>
                <a:gd name="T83" fmla="*/ 5 h 11"/>
                <a:gd name="T84" fmla="*/ 71 w 83"/>
                <a:gd name="T85" fmla="*/ 4 h 11"/>
                <a:gd name="T86" fmla="*/ 73 w 83"/>
                <a:gd name="T87" fmla="*/ 3 h 11"/>
                <a:gd name="T88" fmla="*/ 75 w 83"/>
                <a:gd name="T89" fmla="*/ 3 h 11"/>
                <a:gd name="T90" fmla="*/ 76 w 83"/>
                <a:gd name="T91" fmla="*/ 2 h 11"/>
                <a:gd name="T92" fmla="*/ 78 w 83"/>
                <a:gd name="T93" fmla="*/ 2 h 11"/>
                <a:gd name="T94" fmla="*/ 80 w 83"/>
                <a:gd name="T95" fmla="*/ 1 h 11"/>
                <a:gd name="T96" fmla="*/ 81 w 83"/>
                <a:gd name="T97" fmla="*/ 1 h 11"/>
                <a:gd name="T98" fmla="*/ 83 w 83"/>
                <a:gd name="T9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1">
                  <a:moveTo>
                    <a:pt x="0" y="10"/>
                  </a:moveTo>
                  <a:lnTo>
                    <a:pt x="1" y="10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11"/>
                  </a:lnTo>
                  <a:lnTo>
                    <a:pt x="13" y="11"/>
                  </a:lnTo>
                  <a:lnTo>
                    <a:pt x="15" y="11"/>
                  </a:lnTo>
                  <a:lnTo>
                    <a:pt x="17" y="11"/>
                  </a:lnTo>
                  <a:lnTo>
                    <a:pt x="19" y="11"/>
                  </a:lnTo>
                  <a:lnTo>
                    <a:pt x="20" y="11"/>
                  </a:lnTo>
                  <a:lnTo>
                    <a:pt x="22" y="11"/>
                  </a:lnTo>
                  <a:lnTo>
                    <a:pt x="24" y="11"/>
                  </a:lnTo>
                  <a:lnTo>
                    <a:pt x="25" y="11"/>
                  </a:lnTo>
                  <a:lnTo>
                    <a:pt x="27" y="11"/>
                  </a:lnTo>
                  <a:lnTo>
                    <a:pt x="29" y="11"/>
                  </a:lnTo>
                  <a:lnTo>
                    <a:pt x="31" y="11"/>
                  </a:lnTo>
                  <a:lnTo>
                    <a:pt x="32" y="11"/>
                  </a:lnTo>
                  <a:lnTo>
                    <a:pt x="34" y="10"/>
                  </a:lnTo>
                  <a:lnTo>
                    <a:pt x="36" y="10"/>
                  </a:lnTo>
                  <a:lnTo>
                    <a:pt x="37" y="10"/>
                  </a:lnTo>
                  <a:lnTo>
                    <a:pt x="39" y="10"/>
                  </a:lnTo>
                  <a:lnTo>
                    <a:pt x="41" y="10"/>
                  </a:lnTo>
                  <a:lnTo>
                    <a:pt x="42" y="10"/>
                  </a:lnTo>
                  <a:lnTo>
                    <a:pt x="44" y="10"/>
                  </a:lnTo>
                  <a:lnTo>
                    <a:pt x="46" y="9"/>
                  </a:lnTo>
                  <a:lnTo>
                    <a:pt x="47" y="9"/>
                  </a:lnTo>
                  <a:lnTo>
                    <a:pt x="49" y="9"/>
                  </a:lnTo>
                  <a:lnTo>
                    <a:pt x="51" y="8"/>
                  </a:lnTo>
                  <a:lnTo>
                    <a:pt x="52" y="8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7" y="7"/>
                  </a:lnTo>
                  <a:lnTo>
                    <a:pt x="59" y="7"/>
                  </a:lnTo>
                  <a:lnTo>
                    <a:pt x="61" y="7"/>
                  </a:lnTo>
                  <a:lnTo>
                    <a:pt x="63" y="6"/>
                  </a:lnTo>
                  <a:lnTo>
                    <a:pt x="64" y="6"/>
                  </a:lnTo>
                  <a:lnTo>
                    <a:pt x="66" y="5"/>
                  </a:lnTo>
                  <a:lnTo>
                    <a:pt x="68" y="5"/>
                  </a:lnTo>
                  <a:lnTo>
                    <a:pt x="70" y="5"/>
                  </a:lnTo>
                  <a:lnTo>
                    <a:pt x="71" y="4"/>
                  </a:lnTo>
                  <a:lnTo>
                    <a:pt x="73" y="3"/>
                  </a:lnTo>
                  <a:lnTo>
                    <a:pt x="75" y="3"/>
                  </a:lnTo>
                  <a:lnTo>
                    <a:pt x="76" y="2"/>
                  </a:lnTo>
                  <a:lnTo>
                    <a:pt x="78" y="2"/>
                  </a:lnTo>
                  <a:lnTo>
                    <a:pt x="80" y="1"/>
                  </a:lnTo>
                  <a:lnTo>
                    <a:pt x="81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Freeform 159"/>
            <p:cNvSpPr>
              <a:spLocks/>
            </p:cNvSpPr>
            <p:nvPr/>
          </p:nvSpPr>
          <p:spPr bwMode="auto">
            <a:xfrm>
              <a:off x="5003801" y="3105150"/>
              <a:ext cx="131763" cy="103188"/>
            </a:xfrm>
            <a:custGeom>
              <a:avLst/>
              <a:gdLst>
                <a:gd name="T0" fmla="*/ 0 w 83"/>
                <a:gd name="T1" fmla="*/ 65 h 65"/>
                <a:gd name="T2" fmla="*/ 2 w 83"/>
                <a:gd name="T3" fmla="*/ 64 h 65"/>
                <a:gd name="T4" fmla="*/ 3 w 83"/>
                <a:gd name="T5" fmla="*/ 63 h 65"/>
                <a:gd name="T6" fmla="*/ 5 w 83"/>
                <a:gd name="T7" fmla="*/ 63 h 65"/>
                <a:gd name="T8" fmla="*/ 7 w 83"/>
                <a:gd name="T9" fmla="*/ 62 h 65"/>
                <a:gd name="T10" fmla="*/ 8 w 83"/>
                <a:gd name="T11" fmla="*/ 61 h 65"/>
                <a:gd name="T12" fmla="*/ 10 w 83"/>
                <a:gd name="T13" fmla="*/ 61 h 65"/>
                <a:gd name="T14" fmla="*/ 12 w 83"/>
                <a:gd name="T15" fmla="*/ 60 h 65"/>
                <a:gd name="T16" fmla="*/ 13 w 83"/>
                <a:gd name="T17" fmla="*/ 59 h 65"/>
                <a:gd name="T18" fmla="*/ 15 w 83"/>
                <a:gd name="T19" fmla="*/ 58 h 65"/>
                <a:gd name="T20" fmla="*/ 17 w 83"/>
                <a:gd name="T21" fmla="*/ 57 h 65"/>
                <a:gd name="T22" fmla="*/ 19 w 83"/>
                <a:gd name="T23" fmla="*/ 56 h 65"/>
                <a:gd name="T24" fmla="*/ 20 w 83"/>
                <a:gd name="T25" fmla="*/ 55 h 65"/>
                <a:gd name="T26" fmla="*/ 22 w 83"/>
                <a:gd name="T27" fmla="*/ 54 h 65"/>
                <a:gd name="T28" fmla="*/ 24 w 83"/>
                <a:gd name="T29" fmla="*/ 53 h 65"/>
                <a:gd name="T30" fmla="*/ 25 w 83"/>
                <a:gd name="T31" fmla="*/ 52 h 65"/>
                <a:gd name="T32" fmla="*/ 27 w 83"/>
                <a:gd name="T33" fmla="*/ 51 h 65"/>
                <a:gd name="T34" fmla="*/ 29 w 83"/>
                <a:gd name="T35" fmla="*/ 50 h 65"/>
                <a:gd name="T36" fmla="*/ 31 w 83"/>
                <a:gd name="T37" fmla="*/ 49 h 65"/>
                <a:gd name="T38" fmla="*/ 32 w 83"/>
                <a:gd name="T39" fmla="*/ 48 h 65"/>
                <a:gd name="T40" fmla="*/ 34 w 83"/>
                <a:gd name="T41" fmla="*/ 47 h 65"/>
                <a:gd name="T42" fmla="*/ 36 w 83"/>
                <a:gd name="T43" fmla="*/ 45 h 65"/>
                <a:gd name="T44" fmla="*/ 38 w 83"/>
                <a:gd name="T45" fmla="*/ 44 h 65"/>
                <a:gd name="T46" fmla="*/ 39 w 83"/>
                <a:gd name="T47" fmla="*/ 43 h 65"/>
                <a:gd name="T48" fmla="*/ 41 w 83"/>
                <a:gd name="T49" fmla="*/ 42 h 65"/>
                <a:gd name="T50" fmla="*/ 43 w 83"/>
                <a:gd name="T51" fmla="*/ 40 h 65"/>
                <a:gd name="T52" fmla="*/ 44 w 83"/>
                <a:gd name="T53" fmla="*/ 39 h 65"/>
                <a:gd name="T54" fmla="*/ 46 w 83"/>
                <a:gd name="T55" fmla="*/ 38 h 65"/>
                <a:gd name="T56" fmla="*/ 48 w 83"/>
                <a:gd name="T57" fmla="*/ 36 h 65"/>
                <a:gd name="T58" fmla="*/ 49 w 83"/>
                <a:gd name="T59" fmla="*/ 35 h 65"/>
                <a:gd name="T60" fmla="*/ 51 w 83"/>
                <a:gd name="T61" fmla="*/ 33 h 65"/>
                <a:gd name="T62" fmla="*/ 53 w 83"/>
                <a:gd name="T63" fmla="*/ 32 h 65"/>
                <a:gd name="T64" fmla="*/ 54 w 83"/>
                <a:gd name="T65" fmla="*/ 30 h 65"/>
                <a:gd name="T66" fmla="*/ 56 w 83"/>
                <a:gd name="T67" fmla="*/ 29 h 65"/>
                <a:gd name="T68" fmla="*/ 58 w 83"/>
                <a:gd name="T69" fmla="*/ 27 h 65"/>
                <a:gd name="T70" fmla="*/ 59 w 83"/>
                <a:gd name="T71" fmla="*/ 26 h 65"/>
                <a:gd name="T72" fmla="*/ 61 w 83"/>
                <a:gd name="T73" fmla="*/ 24 h 65"/>
                <a:gd name="T74" fmla="*/ 63 w 83"/>
                <a:gd name="T75" fmla="*/ 22 h 65"/>
                <a:gd name="T76" fmla="*/ 64 w 83"/>
                <a:gd name="T77" fmla="*/ 20 h 65"/>
                <a:gd name="T78" fmla="*/ 66 w 83"/>
                <a:gd name="T79" fmla="*/ 19 h 65"/>
                <a:gd name="T80" fmla="*/ 68 w 83"/>
                <a:gd name="T81" fmla="*/ 17 h 65"/>
                <a:gd name="T82" fmla="*/ 69 w 83"/>
                <a:gd name="T83" fmla="*/ 15 h 65"/>
                <a:gd name="T84" fmla="*/ 71 w 83"/>
                <a:gd name="T85" fmla="*/ 13 h 65"/>
                <a:gd name="T86" fmla="*/ 73 w 83"/>
                <a:gd name="T87" fmla="*/ 12 h 65"/>
                <a:gd name="T88" fmla="*/ 75 w 83"/>
                <a:gd name="T89" fmla="*/ 10 h 65"/>
                <a:gd name="T90" fmla="*/ 76 w 83"/>
                <a:gd name="T91" fmla="*/ 8 h 65"/>
                <a:gd name="T92" fmla="*/ 78 w 83"/>
                <a:gd name="T93" fmla="*/ 6 h 65"/>
                <a:gd name="T94" fmla="*/ 80 w 83"/>
                <a:gd name="T95" fmla="*/ 4 h 65"/>
                <a:gd name="T96" fmla="*/ 82 w 83"/>
                <a:gd name="T97" fmla="*/ 2 h 65"/>
                <a:gd name="T98" fmla="*/ 83 w 83"/>
                <a:gd name="T9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5">
                  <a:moveTo>
                    <a:pt x="0" y="65"/>
                  </a:moveTo>
                  <a:lnTo>
                    <a:pt x="2" y="64"/>
                  </a:lnTo>
                  <a:lnTo>
                    <a:pt x="3" y="63"/>
                  </a:lnTo>
                  <a:lnTo>
                    <a:pt x="5" y="63"/>
                  </a:lnTo>
                  <a:lnTo>
                    <a:pt x="7" y="62"/>
                  </a:lnTo>
                  <a:lnTo>
                    <a:pt x="8" y="61"/>
                  </a:lnTo>
                  <a:lnTo>
                    <a:pt x="10" y="61"/>
                  </a:lnTo>
                  <a:lnTo>
                    <a:pt x="12" y="60"/>
                  </a:lnTo>
                  <a:lnTo>
                    <a:pt x="13" y="59"/>
                  </a:lnTo>
                  <a:lnTo>
                    <a:pt x="15" y="58"/>
                  </a:lnTo>
                  <a:lnTo>
                    <a:pt x="17" y="57"/>
                  </a:lnTo>
                  <a:lnTo>
                    <a:pt x="19" y="56"/>
                  </a:lnTo>
                  <a:lnTo>
                    <a:pt x="20" y="55"/>
                  </a:lnTo>
                  <a:lnTo>
                    <a:pt x="22" y="54"/>
                  </a:lnTo>
                  <a:lnTo>
                    <a:pt x="24" y="53"/>
                  </a:lnTo>
                  <a:lnTo>
                    <a:pt x="25" y="52"/>
                  </a:lnTo>
                  <a:lnTo>
                    <a:pt x="27" y="51"/>
                  </a:lnTo>
                  <a:lnTo>
                    <a:pt x="29" y="50"/>
                  </a:lnTo>
                  <a:lnTo>
                    <a:pt x="31" y="49"/>
                  </a:lnTo>
                  <a:lnTo>
                    <a:pt x="32" y="48"/>
                  </a:lnTo>
                  <a:lnTo>
                    <a:pt x="34" y="47"/>
                  </a:lnTo>
                  <a:lnTo>
                    <a:pt x="36" y="45"/>
                  </a:lnTo>
                  <a:lnTo>
                    <a:pt x="38" y="44"/>
                  </a:lnTo>
                  <a:lnTo>
                    <a:pt x="39" y="43"/>
                  </a:lnTo>
                  <a:lnTo>
                    <a:pt x="41" y="42"/>
                  </a:lnTo>
                  <a:lnTo>
                    <a:pt x="43" y="40"/>
                  </a:lnTo>
                  <a:lnTo>
                    <a:pt x="44" y="39"/>
                  </a:lnTo>
                  <a:lnTo>
                    <a:pt x="46" y="38"/>
                  </a:lnTo>
                  <a:lnTo>
                    <a:pt x="48" y="36"/>
                  </a:lnTo>
                  <a:lnTo>
                    <a:pt x="49" y="35"/>
                  </a:lnTo>
                  <a:lnTo>
                    <a:pt x="51" y="33"/>
                  </a:lnTo>
                  <a:lnTo>
                    <a:pt x="53" y="32"/>
                  </a:lnTo>
                  <a:lnTo>
                    <a:pt x="54" y="30"/>
                  </a:lnTo>
                  <a:lnTo>
                    <a:pt x="56" y="29"/>
                  </a:lnTo>
                  <a:lnTo>
                    <a:pt x="58" y="27"/>
                  </a:lnTo>
                  <a:lnTo>
                    <a:pt x="59" y="26"/>
                  </a:lnTo>
                  <a:lnTo>
                    <a:pt x="61" y="24"/>
                  </a:lnTo>
                  <a:lnTo>
                    <a:pt x="63" y="22"/>
                  </a:lnTo>
                  <a:lnTo>
                    <a:pt x="64" y="20"/>
                  </a:lnTo>
                  <a:lnTo>
                    <a:pt x="66" y="19"/>
                  </a:lnTo>
                  <a:lnTo>
                    <a:pt x="68" y="17"/>
                  </a:lnTo>
                  <a:lnTo>
                    <a:pt x="69" y="15"/>
                  </a:lnTo>
                  <a:lnTo>
                    <a:pt x="71" y="13"/>
                  </a:lnTo>
                  <a:lnTo>
                    <a:pt x="73" y="12"/>
                  </a:lnTo>
                  <a:lnTo>
                    <a:pt x="75" y="10"/>
                  </a:lnTo>
                  <a:lnTo>
                    <a:pt x="76" y="8"/>
                  </a:lnTo>
                  <a:lnTo>
                    <a:pt x="78" y="6"/>
                  </a:lnTo>
                  <a:lnTo>
                    <a:pt x="80" y="4"/>
                  </a:lnTo>
                  <a:lnTo>
                    <a:pt x="82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2" name="Freeform 160"/>
            <p:cNvSpPr>
              <a:spLocks/>
            </p:cNvSpPr>
            <p:nvPr/>
          </p:nvSpPr>
          <p:spPr bwMode="auto">
            <a:xfrm>
              <a:off x="5135563" y="2905125"/>
              <a:ext cx="131763" cy="200025"/>
            </a:xfrm>
            <a:custGeom>
              <a:avLst/>
              <a:gdLst>
                <a:gd name="T0" fmla="*/ 0 w 83"/>
                <a:gd name="T1" fmla="*/ 126 h 126"/>
                <a:gd name="T2" fmla="*/ 2 w 83"/>
                <a:gd name="T3" fmla="*/ 124 h 126"/>
                <a:gd name="T4" fmla="*/ 4 w 83"/>
                <a:gd name="T5" fmla="*/ 122 h 126"/>
                <a:gd name="T6" fmla="*/ 5 w 83"/>
                <a:gd name="T7" fmla="*/ 120 h 126"/>
                <a:gd name="T8" fmla="*/ 7 w 83"/>
                <a:gd name="T9" fmla="*/ 117 h 126"/>
                <a:gd name="T10" fmla="*/ 9 w 83"/>
                <a:gd name="T11" fmla="*/ 115 h 126"/>
                <a:gd name="T12" fmla="*/ 10 w 83"/>
                <a:gd name="T13" fmla="*/ 113 h 126"/>
                <a:gd name="T14" fmla="*/ 12 w 83"/>
                <a:gd name="T15" fmla="*/ 111 h 126"/>
                <a:gd name="T16" fmla="*/ 14 w 83"/>
                <a:gd name="T17" fmla="*/ 108 h 126"/>
                <a:gd name="T18" fmla="*/ 15 w 83"/>
                <a:gd name="T19" fmla="*/ 106 h 126"/>
                <a:gd name="T20" fmla="*/ 17 w 83"/>
                <a:gd name="T21" fmla="*/ 104 h 126"/>
                <a:gd name="T22" fmla="*/ 19 w 83"/>
                <a:gd name="T23" fmla="*/ 102 h 126"/>
                <a:gd name="T24" fmla="*/ 21 w 83"/>
                <a:gd name="T25" fmla="*/ 99 h 126"/>
                <a:gd name="T26" fmla="*/ 22 w 83"/>
                <a:gd name="T27" fmla="*/ 97 h 126"/>
                <a:gd name="T28" fmla="*/ 24 w 83"/>
                <a:gd name="T29" fmla="*/ 94 h 126"/>
                <a:gd name="T30" fmla="*/ 26 w 83"/>
                <a:gd name="T31" fmla="*/ 92 h 126"/>
                <a:gd name="T32" fmla="*/ 27 w 83"/>
                <a:gd name="T33" fmla="*/ 89 h 126"/>
                <a:gd name="T34" fmla="*/ 29 w 83"/>
                <a:gd name="T35" fmla="*/ 87 h 126"/>
                <a:gd name="T36" fmla="*/ 31 w 83"/>
                <a:gd name="T37" fmla="*/ 85 h 126"/>
                <a:gd name="T38" fmla="*/ 32 w 83"/>
                <a:gd name="T39" fmla="*/ 82 h 126"/>
                <a:gd name="T40" fmla="*/ 34 w 83"/>
                <a:gd name="T41" fmla="*/ 79 h 126"/>
                <a:gd name="T42" fmla="*/ 36 w 83"/>
                <a:gd name="T43" fmla="*/ 77 h 126"/>
                <a:gd name="T44" fmla="*/ 37 w 83"/>
                <a:gd name="T45" fmla="*/ 74 h 126"/>
                <a:gd name="T46" fmla="*/ 39 w 83"/>
                <a:gd name="T47" fmla="*/ 72 h 126"/>
                <a:gd name="T48" fmla="*/ 41 w 83"/>
                <a:gd name="T49" fmla="*/ 69 h 126"/>
                <a:gd name="T50" fmla="*/ 43 w 83"/>
                <a:gd name="T51" fmla="*/ 66 h 126"/>
                <a:gd name="T52" fmla="*/ 44 w 83"/>
                <a:gd name="T53" fmla="*/ 64 h 126"/>
                <a:gd name="T54" fmla="*/ 46 w 83"/>
                <a:gd name="T55" fmla="*/ 61 h 126"/>
                <a:gd name="T56" fmla="*/ 48 w 83"/>
                <a:gd name="T57" fmla="*/ 58 h 126"/>
                <a:gd name="T58" fmla="*/ 50 w 83"/>
                <a:gd name="T59" fmla="*/ 55 h 126"/>
                <a:gd name="T60" fmla="*/ 51 w 83"/>
                <a:gd name="T61" fmla="*/ 53 h 126"/>
                <a:gd name="T62" fmla="*/ 53 w 83"/>
                <a:gd name="T63" fmla="*/ 50 h 126"/>
                <a:gd name="T64" fmla="*/ 55 w 83"/>
                <a:gd name="T65" fmla="*/ 47 h 126"/>
                <a:gd name="T66" fmla="*/ 56 w 83"/>
                <a:gd name="T67" fmla="*/ 44 h 126"/>
                <a:gd name="T68" fmla="*/ 58 w 83"/>
                <a:gd name="T69" fmla="*/ 42 h 126"/>
                <a:gd name="T70" fmla="*/ 60 w 83"/>
                <a:gd name="T71" fmla="*/ 39 h 126"/>
                <a:gd name="T72" fmla="*/ 61 w 83"/>
                <a:gd name="T73" fmla="*/ 36 h 126"/>
                <a:gd name="T74" fmla="*/ 63 w 83"/>
                <a:gd name="T75" fmla="*/ 34 h 126"/>
                <a:gd name="T76" fmla="*/ 65 w 83"/>
                <a:gd name="T77" fmla="*/ 30 h 126"/>
                <a:gd name="T78" fmla="*/ 66 w 83"/>
                <a:gd name="T79" fmla="*/ 28 h 126"/>
                <a:gd name="T80" fmla="*/ 68 w 83"/>
                <a:gd name="T81" fmla="*/ 25 h 126"/>
                <a:gd name="T82" fmla="*/ 70 w 83"/>
                <a:gd name="T83" fmla="*/ 22 h 126"/>
                <a:gd name="T84" fmla="*/ 71 w 83"/>
                <a:gd name="T85" fmla="*/ 19 h 126"/>
                <a:gd name="T86" fmla="*/ 73 w 83"/>
                <a:gd name="T87" fmla="*/ 16 h 126"/>
                <a:gd name="T88" fmla="*/ 75 w 83"/>
                <a:gd name="T89" fmla="*/ 14 h 126"/>
                <a:gd name="T90" fmla="*/ 76 w 83"/>
                <a:gd name="T91" fmla="*/ 11 h 126"/>
                <a:gd name="T92" fmla="*/ 78 w 83"/>
                <a:gd name="T93" fmla="*/ 8 h 126"/>
                <a:gd name="T94" fmla="*/ 80 w 83"/>
                <a:gd name="T95" fmla="*/ 5 h 126"/>
                <a:gd name="T96" fmla="*/ 81 w 83"/>
                <a:gd name="T97" fmla="*/ 2 h 126"/>
                <a:gd name="T98" fmla="*/ 83 w 83"/>
                <a:gd name="T99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6">
                  <a:moveTo>
                    <a:pt x="0" y="126"/>
                  </a:moveTo>
                  <a:lnTo>
                    <a:pt x="2" y="124"/>
                  </a:lnTo>
                  <a:lnTo>
                    <a:pt x="4" y="122"/>
                  </a:lnTo>
                  <a:lnTo>
                    <a:pt x="5" y="120"/>
                  </a:lnTo>
                  <a:lnTo>
                    <a:pt x="7" y="117"/>
                  </a:lnTo>
                  <a:lnTo>
                    <a:pt x="9" y="115"/>
                  </a:lnTo>
                  <a:lnTo>
                    <a:pt x="10" y="113"/>
                  </a:lnTo>
                  <a:lnTo>
                    <a:pt x="12" y="111"/>
                  </a:lnTo>
                  <a:lnTo>
                    <a:pt x="14" y="108"/>
                  </a:lnTo>
                  <a:lnTo>
                    <a:pt x="15" y="106"/>
                  </a:lnTo>
                  <a:lnTo>
                    <a:pt x="17" y="104"/>
                  </a:lnTo>
                  <a:lnTo>
                    <a:pt x="19" y="102"/>
                  </a:lnTo>
                  <a:lnTo>
                    <a:pt x="21" y="99"/>
                  </a:lnTo>
                  <a:lnTo>
                    <a:pt x="22" y="97"/>
                  </a:lnTo>
                  <a:lnTo>
                    <a:pt x="24" y="94"/>
                  </a:lnTo>
                  <a:lnTo>
                    <a:pt x="26" y="92"/>
                  </a:lnTo>
                  <a:lnTo>
                    <a:pt x="27" y="89"/>
                  </a:lnTo>
                  <a:lnTo>
                    <a:pt x="29" y="87"/>
                  </a:lnTo>
                  <a:lnTo>
                    <a:pt x="31" y="85"/>
                  </a:lnTo>
                  <a:lnTo>
                    <a:pt x="32" y="82"/>
                  </a:lnTo>
                  <a:lnTo>
                    <a:pt x="34" y="79"/>
                  </a:lnTo>
                  <a:lnTo>
                    <a:pt x="36" y="77"/>
                  </a:lnTo>
                  <a:lnTo>
                    <a:pt x="37" y="74"/>
                  </a:lnTo>
                  <a:lnTo>
                    <a:pt x="39" y="72"/>
                  </a:lnTo>
                  <a:lnTo>
                    <a:pt x="41" y="69"/>
                  </a:lnTo>
                  <a:lnTo>
                    <a:pt x="43" y="66"/>
                  </a:lnTo>
                  <a:lnTo>
                    <a:pt x="44" y="64"/>
                  </a:lnTo>
                  <a:lnTo>
                    <a:pt x="46" y="61"/>
                  </a:lnTo>
                  <a:lnTo>
                    <a:pt x="48" y="58"/>
                  </a:lnTo>
                  <a:lnTo>
                    <a:pt x="50" y="55"/>
                  </a:lnTo>
                  <a:lnTo>
                    <a:pt x="51" y="53"/>
                  </a:lnTo>
                  <a:lnTo>
                    <a:pt x="53" y="50"/>
                  </a:lnTo>
                  <a:lnTo>
                    <a:pt x="55" y="47"/>
                  </a:lnTo>
                  <a:lnTo>
                    <a:pt x="56" y="44"/>
                  </a:lnTo>
                  <a:lnTo>
                    <a:pt x="58" y="42"/>
                  </a:lnTo>
                  <a:lnTo>
                    <a:pt x="60" y="39"/>
                  </a:lnTo>
                  <a:lnTo>
                    <a:pt x="61" y="36"/>
                  </a:lnTo>
                  <a:lnTo>
                    <a:pt x="63" y="34"/>
                  </a:lnTo>
                  <a:lnTo>
                    <a:pt x="65" y="30"/>
                  </a:lnTo>
                  <a:lnTo>
                    <a:pt x="66" y="28"/>
                  </a:lnTo>
                  <a:lnTo>
                    <a:pt x="68" y="25"/>
                  </a:lnTo>
                  <a:lnTo>
                    <a:pt x="70" y="22"/>
                  </a:lnTo>
                  <a:lnTo>
                    <a:pt x="71" y="19"/>
                  </a:lnTo>
                  <a:lnTo>
                    <a:pt x="73" y="16"/>
                  </a:lnTo>
                  <a:lnTo>
                    <a:pt x="75" y="14"/>
                  </a:lnTo>
                  <a:lnTo>
                    <a:pt x="76" y="11"/>
                  </a:lnTo>
                  <a:lnTo>
                    <a:pt x="78" y="8"/>
                  </a:lnTo>
                  <a:lnTo>
                    <a:pt x="80" y="5"/>
                  </a:lnTo>
                  <a:lnTo>
                    <a:pt x="81" y="2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Freeform 161"/>
            <p:cNvSpPr>
              <a:spLocks/>
            </p:cNvSpPr>
            <p:nvPr/>
          </p:nvSpPr>
          <p:spPr bwMode="auto">
            <a:xfrm>
              <a:off x="5267326" y="2717800"/>
              <a:ext cx="131763" cy="187325"/>
            </a:xfrm>
            <a:custGeom>
              <a:avLst/>
              <a:gdLst>
                <a:gd name="T0" fmla="*/ 0 w 83"/>
                <a:gd name="T1" fmla="*/ 118 h 118"/>
                <a:gd name="T2" fmla="*/ 2 w 83"/>
                <a:gd name="T3" fmla="*/ 115 h 118"/>
                <a:gd name="T4" fmla="*/ 4 w 83"/>
                <a:gd name="T5" fmla="*/ 112 h 118"/>
                <a:gd name="T6" fmla="*/ 5 w 83"/>
                <a:gd name="T7" fmla="*/ 109 h 118"/>
                <a:gd name="T8" fmla="*/ 7 w 83"/>
                <a:gd name="T9" fmla="*/ 106 h 118"/>
                <a:gd name="T10" fmla="*/ 9 w 83"/>
                <a:gd name="T11" fmla="*/ 104 h 118"/>
                <a:gd name="T12" fmla="*/ 11 w 83"/>
                <a:gd name="T13" fmla="*/ 101 h 118"/>
                <a:gd name="T14" fmla="*/ 12 w 83"/>
                <a:gd name="T15" fmla="*/ 98 h 118"/>
                <a:gd name="T16" fmla="*/ 14 w 83"/>
                <a:gd name="T17" fmla="*/ 95 h 118"/>
                <a:gd name="T18" fmla="*/ 16 w 83"/>
                <a:gd name="T19" fmla="*/ 92 h 118"/>
                <a:gd name="T20" fmla="*/ 17 w 83"/>
                <a:gd name="T21" fmla="*/ 90 h 118"/>
                <a:gd name="T22" fmla="*/ 19 w 83"/>
                <a:gd name="T23" fmla="*/ 87 h 118"/>
                <a:gd name="T24" fmla="*/ 21 w 83"/>
                <a:gd name="T25" fmla="*/ 84 h 118"/>
                <a:gd name="T26" fmla="*/ 22 w 83"/>
                <a:gd name="T27" fmla="*/ 81 h 118"/>
                <a:gd name="T28" fmla="*/ 24 w 83"/>
                <a:gd name="T29" fmla="*/ 79 h 118"/>
                <a:gd name="T30" fmla="*/ 26 w 83"/>
                <a:gd name="T31" fmla="*/ 76 h 118"/>
                <a:gd name="T32" fmla="*/ 28 w 83"/>
                <a:gd name="T33" fmla="*/ 74 h 118"/>
                <a:gd name="T34" fmla="*/ 29 w 83"/>
                <a:gd name="T35" fmla="*/ 71 h 118"/>
                <a:gd name="T36" fmla="*/ 31 w 83"/>
                <a:gd name="T37" fmla="*/ 68 h 118"/>
                <a:gd name="T38" fmla="*/ 33 w 83"/>
                <a:gd name="T39" fmla="*/ 66 h 118"/>
                <a:gd name="T40" fmla="*/ 34 w 83"/>
                <a:gd name="T41" fmla="*/ 63 h 118"/>
                <a:gd name="T42" fmla="*/ 36 w 83"/>
                <a:gd name="T43" fmla="*/ 61 h 118"/>
                <a:gd name="T44" fmla="*/ 38 w 83"/>
                <a:gd name="T45" fmla="*/ 58 h 118"/>
                <a:gd name="T46" fmla="*/ 39 w 83"/>
                <a:gd name="T47" fmla="*/ 56 h 118"/>
                <a:gd name="T48" fmla="*/ 41 w 83"/>
                <a:gd name="T49" fmla="*/ 53 h 118"/>
                <a:gd name="T50" fmla="*/ 43 w 83"/>
                <a:gd name="T51" fmla="*/ 51 h 118"/>
                <a:gd name="T52" fmla="*/ 44 w 83"/>
                <a:gd name="T53" fmla="*/ 48 h 118"/>
                <a:gd name="T54" fmla="*/ 46 w 83"/>
                <a:gd name="T55" fmla="*/ 46 h 118"/>
                <a:gd name="T56" fmla="*/ 48 w 83"/>
                <a:gd name="T57" fmla="*/ 43 h 118"/>
                <a:gd name="T58" fmla="*/ 49 w 83"/>
                <a:gd name="T59" fmla="*/ 41 h 118"/>
                <a:gd name="T60" fmla="*/ 51 w 83"/>
                <a:gd name="T61" fmla="*/ 39 h 118"/>
                <a:gd name="T62" fmla="*/ 53 w 83"/>
                <a:gd name="T63" fmla="*/ 36 h 118"/>
                <a:gd name="T64" fmla="*/ 55 w 83"/>
                <a:gd name="T65" fmla="*/ 34 h 118"/>
                <a:gd name="T66" fmla="*/ 56 w 83"/>
                <a:gd name="T67" fmla="*/ 32 h 118"/>
                <a:gd name="T68" fmla="*/ 58 w 83"/>
                <a:gd name="T69" fmla="*/ 30 h 118"/>
                <a:gd name="T70" fmla="*/ 60 w 83"/>
                <a:gd name="T71" fmla="*/ 27 h 118"/>
                <a:gd name="T72" fmla="*/ 62 w 83"/>
                <a:gd name="T73" fmla="*/ 25 h 118"/>
                <a:gd name="T74" fmla="*/ 63 w 83"/>
                <a:gd name="T75" fmla="*/ 23 h 118"/>
                <a:gd name="T76" fmla="*/ 65 w 83"/>
                <a:gd name="T77" fmla="*/ 21 h 118"/>
                <a:gd name="T78" fmla="*/ 67 w 83"/>
                <a:gd name="T79" fmla="*/ 19 h 118"/>
                <a:gd name="T80" fmla="*/ 68 w 83"/>
                <a:gd name="T81" fmla="*/ 17 h 118"/>
                <a:gd name="T82" fmla="*/ 70 w 83"/>
                <a:gd name="T83" fmla="*/ 15 h 118"/>
                <a:gd name="T84" fmla="*/ 72 w 83"/>
                <a:gd name="T85" fmla="*/ 13 h 118"/>
                <a:gd name="T86" fmla="*/ 73 w 83"/>
                <a:gd name="T87" fmla="*/ 11 h 118"/>
                <a:gd name="T88" fmla="*/ 75 w 83"/>
                <a:gd name="T89" fmla="*/ 9 h 118"/>
                <a:gd name="T90" fmla="*/ 77 w 83"/>
                <a:gd name="T91" fmla="*/ 7 h 118"/>
                <a:gd name="T92" fmla="*/ 78 w 83"/>
                <a:gd name="T93" fmla="*/ 5 h 118"/>
                <a:gd name="T94" fmla="*/ 80 w 83"/>
                <a:gd name="T95" fmla="*/ 3 h 118"/>
                <a:gd name="T96" fmla="*/ 82 w 83"/>
                <a:gd name="T97" fmla="*/ 1 h 118"/>
                <a:gd name="T98" fmla="*/ 83 w 83"/>
                <a:gd name="T99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18">
                  <a:moveTo>
                    <a:pt x="0" y="118"/>
                  </a:moveTo>
                  <a:lnTo>
                    <a:pt x="2" y="115"/>
                  </a:lnTo>
                  <a:lnTo>
                    <a:pt x="4" y="112"/>
                  </a:lnTo>
                  <a:lnTo>
                    <a:pt x="5" y="109"/>
                  </a:lnTo>
                  <a:lnTo>
                    <a:pt x="7" y="106"/>
                  </a:lnTo>
                  <a:lnTo>
                    <a:pt x="9" y="104"/>
                  </a:lnTo>
                  <a:lnTo>
                    <a:pt x="11" y="101"/>
                  </a:lnTo>
                  <a:lnTo>
                    <a:pt x="12" y="98"/>
                  </a:lnTo>
                  <a:lnTo>
                    <a:pt x="14" y="95"/>
                  </a:lnTo>
                  <a:lnTo>
                    <a:pt x="16" y="92"/>
                  </a:lnTo>
                  <a:lnTo>
                    <a:pt x="17" y="90"/>
                  </a:lnTo>
                  <a:lnTo>
                    <a:pt x="19" y="87"/>
                  </a:lnTo>
                  <a:lnTo>
                    <a:pt x="21" y="84"/>
                  </a:lnTo>
                  <a:lnTo>
                    <a:pt x="22" y="81"/>
                  </a:lnTo>
                  <a:lnTo>
                    <a:pt x="24" y="79"/>
                  </a:lnTo>
                  <a:lnTo>
                    <a:pt x="26" y="76"/>
                  </a:lnTo>
                  <a:lnTo>
                    <a:pt x="28" y="74"/>
                  </a:lnTo>
                  <a:lnTo>
                    <a:pt x="29" y="71"/>
                  </a:lnTo>
                  <a:lnTo>
                    <a:pt x="31" y="68"/>
                  </a:lnTo>
                  <a:lnTo>
                    <a:pt x="33" y="66"/>
                  </a:lnTo>
                  <a:lnTo>
                    <a:pt x="34" y="63"/>
                  </a:lnTo>
                  <a:lnTo>
                    <a:pt x="36" y="61"/>
                  </a:lnTo>
                  <a:lnTo>
                    <a:pt x="38" y="58"/>
                  </a:lnTo>
                  <a:lnTo>
                    <a:pt x="39" y="56"/>
                  </a:lnTo>
                  <a:lnTo>
                    <a:pt x="41" y="53"/>
                  </a:lnTo>
                  <a:lnTo>
                    <a:pt x="43" y="51"/>
                  </a:lnTo>
                  <a:lnTo>
                    <a:pt x="44" y="48"/>
                  </a:lnTo>
                  <a:lnTo>
                    <a:pt x="46" y="46"/>
                  </a:lnTo>
                  <a:lnTo>
                    <a:pt x="48" y="43"/>
                  </a:lnTo>
                  <a:lnTo>
                    <a:pt x="49" y="41"/>
                  </a:lnTo>
                  <a:lnTo>
                    <a:pt x="51" y="39"/>
                  </a:lnTo>
                  <a:lnTo>
                    <a:pt x="53" y="36"/>
                  </a:lnTo>
                  <a:lnTo>
                    <a:pt x="55" y="34"/>
                  </a:lnTo>
                  <a:lnTo>
                    <a:pt x="56" y="32"/>
                  </a:lnTo>
                  <a:lnTo>
                    <a:pt x="58" y="30"/>
                  </a:lnTo>
                  <a:lnTo>
                    <a:pt x="60" y="27"/>
                  </a:lnTo>
                  <a:lnTo>
                    <a:pt x="62" y="25"/>
                  </a:lnTo>
                  <a:lnTo>
                    <a:pt x="63" y="23"/>
                  </a:lnTo>
                  <a:lnTo>
                    <a:pt x="65" y="21"/>
                  </a:lnTo>
                  <a:lnTo>
                    <a:pt x="67" y="19"/>
                  </a:lnTo>
                  <a:lnTo>
                    <a:pt x="68" y="17"/>
                  </a:lnTo>
                  <a:lnTo>
                    <a:pt x="70" y="15"/>
                  </a:lnTo>
                  <a:lnTo>
                    <a:pt x="72" y="13"/>
                  </a:lnTo>
                  <a:lnTo>
                    <a:pt x="73" y="11"/>
                  </a:lnTo>
                  <a:lnTo>
                    <a:pt x="75" y="9"/>
                  </a:lnTo>
                  <a:lnTo>
                    <a:pt x="77" y="7"/>
                  </a:lnTo>
                  <a:lnTo>
                    <a:pt x="78" y="5"/>
                  </a:lnTo>
                  <a:lnTo>
                    <a:pt x="80" y="3"/>
                  </a:lnTo>
                  <a:lnTo>
                    <a:pt x="82" y="1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Freeform 162"/>
            <p:cNvSpPr>
              <a:spLocks/>
            </p:cNvSpPr>
            <p:nvPr/>
          </p:nvSpPr>
          <p:spPr bwMode="auto">
            <a:xfrm>
              <a:off x="5399088" y="2628900"/>
              <a:ext cx="133350" cy="88900"/>
            </a:xfrm>
            <a:custGeom>
              <a:avLst/>
              <a:gdLst>
                <a:gd name="T0" fmla="*/ 0 w 84"/>
                <a:gd name="T1" fmla="*/ 56 h 56"/>
                <a:gd name="T2" fmla="*/ 2 w 84"/>
                <a:gd name="T3" fmla="*/ 54 h 56"/>
                <a:gd name="T4" fmla="*/ 4 w 84"/>
                <a:gd name="T5" fmla="*/ 52 h 56"/>
                <a:gd name="T6" fmla="*/ 5 w 84"/>
                <a:gd name="T7" fmla="*/ 50 h 56"/>
                <a:gd name="T8" fmla="*/ 7 w 84"/>
                <a:gd name="T9" fmla="*/ 49 h 56"/>
                <a:gd name="T10" fmla="*/ 9 w 84"/>
                <a:gd name="T11" fmla="*/ 47 h 56"/>
                <a:gd name="T12" fmla="*/ 11 w 84"/>
                <a:gd name="T13" fmla="*/ 45 h 56"/>
                <a:gd name="T14" fmla="*/ 12 w 84"/>
                <a:gd name="T15" fmla="*/ 44 h 56"/>
                <a:gd name="T16" fmla="*/ 14 w 84"/>
                <a:gd name="T17" fmla="*/ 42 h 56"/>
                <a:gd name="T18" fmla="*/ 16 w 84"/>
                <a:gd name="T19" fmla="*/ 40 h 56"/>
                <a:gd name="T20" fmla="*/ 17 w 84"/>
                <a:gd name="T21" fmla="*/ 39 h 56"/>
                <a:gd name="T22" fmla="*/ 19 w 84"/>
                <a:gd name="T23" fmla="*/ 38 h 56"/>
                <a:gd name="T24" fmla="*/ 21 w 84"/>
                <a:gd name="T25" fmla="*/ 36 h 56"/>
                <a:gd name="T26" fmla="*/ 23 w 84"/>
                <a:gd name="T27" fmla="*/ 35 h 56"/>
                <a:gd name="T28" fmla="*/ 24 w 84"/>
                <a:gd name="T29" fmla="*/ 33 h 56"/>
                <a:gd name="T30" fmla="*/ 26 w 84"/>
                <a:gd name="T31" fmla="*/ 32 h 56"/>
                <a:gd name="T32" fmla="*/ 28 w 84"/>
                <a:gd name="T33" fmla="*/ 31 h 56"/>
                <a:gd name="T34" fmla="*/ 29 w 84"/>
                <a:gd name="T35" fmla="*/ 29 h 56"/>
                <a:gd name="T36" fmla="*/ 31 w 84"/>
                <a:gd name="T37" fmla="*/ 28 h 56"/>
                <a:gd name="T38" fmla="*/ 33 w 84"/>
                <a:gd name="T39" fmla="*/ 27 h 56"/>
                <a:gd name="T40" fmla="*/ 35 w 84"/>
                <a:gd name="T41" fmla="*/ 26 h 56"/>
                <a:gd name="T42" fmla="*/ 36 w 84"/>
                <a:gd name="T43" fmla="*/ 24 h 56"/>
                <a:gd name="T44" fmla="*/ 38 w 84"/>
                <a:gd name="T45" fmla="*/ 23 h 56"/>
                <a:gd name="T46" fmla="*/ 40 w 84"/>
                <a:gd name="T47" fmla="*/ 22 h 56"/>
                <a:gd name="T48" fmla="*/ 41 w 84"/>
                <a:gd name="T49" fmla="*/ 21 h 56"/>
                <a:gd name="T50" fmla="*/ 43 w 84"/>
                <a:gd name="T51" fmla="*/ 20 h 56"/>
                <a:gd name="T52" fmla="*/ 45 w 84"/>
                <a:gd name="T53" fmla="*/ 19 h 56"/>
                <a:gd name="T54" fmla="*/ 46 w 84"/>
                <a:gd name="T55" fmla="*/ 18 h 56"/>
                <a:gd name="T56" fmla="*/ 48 w 84"/>
                <a:gd name="T57" fmla="*/ 17 h 56"/>
                <a:gd name="T58" fmla="*/ 50 w 84"/>
                <a:gd name="T59" fmla="*/ 16 h 56"/>
                <a:gd name="T60" fmla="*/ 51 w 84"/>
                <a:gd name="T61" fmla="*/ 15 h 56"/>
                <a:gd name="T62" fmla="*/ 53 w 84"/>
                <a:gd name="T63" fmla="*/ 14 h 56"/>
                <a:gd name="T64" fmla="*/ 55 w 84"/>
                <a:gd name="T65" fmla="*/ 13 h 56"/>
                <a:gd name="T66" fmla="*/ 56 w 84"/>
                <a:gd name="T67" fmla="*/ 12 h 56"/>
                <a:gd name="T68" fmla="*/ 58 w 84"/>
                <a:gd name="T69" fmla="*/ 11 h 56"/>
                <a:gd name="T70" fmla="*/ 60 w 84"/>
                <a:gd name="T71" fmla="*/ 10 h 56"/>
                <a:gd name="T72" fmla="*/ 61 w 84"/>
                <a:gd name="T73" fmla="*/ 9 h 56"/>
                <a:gd name="T74" fmla="*/ 63 w 84"/>
                <a:gd name="T75" fmla="*/ 8 h 56"/>
                <a:gd name="T76" fmla="*/ 65 w 84"/>
                <a:gd name="T77" fmla="*/ 8 h 56"/>
                <a:gd name="T78" fmla="*/ 66 w 84"/>
                <a:gd name="T79" fmla="*/ 7 h 56"/>
                <a:gd name="T80" fmla="*/ 68 w 84"/>
                <a:gd name="T81" fmla="*/ 6 h 56"/>
                <a:gd name="T82" fmla="*/ 70 w 84"/>
                <a:gd name="T83" fmla="*/ 5 h 56"/>
                <a:gd name="T84" fmla="*/ 72 w 84"/>
                <a:gd name="T85" fmla="*/ 5 h 56"/>
                <a:gd name="T86" fmla="*/ 73 w 84"/>
                <a:gd name="T87" fmla="*/ 4 h 56"/>
                <a:gd name="T88" fmla="*/ 75 w 84"/>
                <a:gd name="T89" fmla="*/ 3 h 56"/>
                <a:gd name="T90" fmla="*/ 77 w 84"/>
                <a:gd name="T91" fmla="*/ 3 h 56"/>
                <a:gd name="T92" fmla="*/ 79 w 84"/>
                <a:gd name="T93" fmla="*/ 2 h 56"/>
                <a:gd name="T94" fmla="*/ 80 w 84"/>
                <a:gd name="T95" fmla="*/ 1 h 56"/>
                <a:gd name="T96" fmla="*/ 82 w 84"/>
                <a:gd name="T97" fmla="*/ 1 h 56"/>
                <a:gd name="T98" fmla="*/ 84 w 84"/>
                <a:gd name="T99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56">
                  <a:moveTo>
                    <a:pt x="0" y="56"/>
                  </a:moveTo>
                  <a:lnTo>
                    <a:pt x="2" y="54"/>
                  </a:lnTo>
                  <a:lnTo>
                    <a:pt x="4" y="52"/>
                  </a:lnTo>
                  <a:lnTo>
                    <a:pt x="5" y="50"/>
                  </a:lnTo>
                  <a:lnTo>
                    <a:pt x="7" y="49"/>
                  </a:lnTo>
                  <a:lnTo>
                    <a:pt x="9" y="47"/>
                  </a:lnTo>
                  <a:lnTo>
                    <a:pt x="11" y="45"/>
                  </a:lnTo>
                  <a:lnTo>
                    <a:pt x="12" y="44"/>
                  </a:lnTo>
                  <a:lnTo>
                    <a:pt x="14" y="42"/>
                  </a:lnTo>
                  <a:lnTo>
                    <a:pt x="16" y="40"/>
                  </a:lnTo>
                  <a:lnTo>
                    <a:pt x="17" y="39"/>
                  </a:lnTo>
                  <a:lnTo>
                    <a:pt x="19" y="38"/>
                  </a:lnTo>
                  <a:lnTo>
                    <a:pt x="21" y="36"/>
                  </a:lnTo>
                  <a:lnTo>
                    <a:pt x="23" y="35"/>
                  </a:lnTo>
                  <a:lnTo>
                    <a:pt x="24" y="33"/>
                  </a:lnTo>
                  <a:lnTo>
                    <a:pt x="26" y="32"/>
                  </a:lnTo>
                  <a:lnTo>
                    <a:pt x="28" y="31"/>
                  </a:lnTo>
                  <a:lnTo>
                    <a:pt x="29" y="29"/>
                  </a:lnTo>
                  <a:lnTo>
                    <a:pt x="31" y="28"/>
                  </a:lnTo>
                  <a:lnTo>
                    <a:pt x="33" y="27"/>
                  </a:lnTo>
                  <a:lnTo>
                    <a:pt x="35" y="26"/>
                  </a:lnTo>
                  <a:lnTo>
                    <a:pt x="36" y="24"/>
                  </a:lnTo>
                  <a:lnTo>
                    <a:pt x="38" y="23"/>
                  </a:lnTo>
                  <a:lnTo>
                    <a:pt x="40" y="22"/>
                  </a:lnTo>
                  <a:lnTo>
                    <a:pt x="41" y="21"/>
                  </a:lnTo>
                  <a:lnTo>
                    <a:pt x="43" y="20"/>
                  </a:lnTo>
                  <a:lnTo>
                    <a:pt x="45" y="19"/>
                  </a:lnTo>
                  <a:lnTo>
                    <a:pt x="46" y="18"/>
                  </a:lnTo>
                  <a:lnTo>
                    <a:pt x="48" y="17"/>
                  </a:lnTo>
                  <a:lnTo>
                    <a:pt x="50" y="16"/>
                  </a:lnTo>
                  <a:lnTo>
                    <a:pt x="51" y="15"/>
                  </a:lnTo>
                  <a:lnTo>
                    <a:pt x="53" y="14"/>
                  </a:lnTo>
                  <a:lnTo>
                    <a:pt x="55" y="13"/>
                  </a:lnTo>
                  <a:lnTo>
                    <a:pt x="56" y="12"/>
                  </a:lnTo>
                  <a:lnTo>
                    <a:pt x="58" y="11"/>
                  </a:lnTo>
                  <a:lnTo>
                    <a:pt x="60" y="10"/>
                  </a:lnTo>
                  <a:lnTo>
                    <a:pt x="61" y="9"/>
                  </a:lnTo>
                  <a:lnTo>
                    <a:pt x="63" y="8"/>
                  </a:lnTo>
                  <a:lnTo>
                    <a:pt x="65" y="8"/>
                  </a:lnTo>
                  <a:lnTo>
                    <a:pt x="66" y="7"/>
                  </a:lnTo>
                  <a:lnTo>
                    <a:pt x="68" y="6"/>
                  </a:lnTo>
                  <a:lnTo>
                    <a:pt x="70" y="5"/>
                  </a:lnTo>
                  <a:lnTo>
                    <a:pt x="72" y="5"/>
                  </a:lnTo>
                  <a:lnTo>
                    <a:pt x="73" y="4"/>
                  </a:lnTo>
                  <a:lnTo>
                    <a:pt x="75" y="3"/>
                  </a:lnTo>
                  <a:lnTo>
                    <a:pt x="77" y="3"/>
                  </a:lnTo>
                  <a:lnTo>
                    <a:pt x="79" y="2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Freeform 163"/>
            <p:cNvSpPr>
              <a:spLocks/>
            </p:cNvSpPr>
            <p:nvPr/>
          </p:nvSpPr>
          <p:spPr bwMode="auto">
            <a:xfrm>
              <a:off x="5532438" y="2609850"/>
              <a:ext cx="131763" cy="19050"/>
            </a:xfrm>
            <a:custGeom>
              <a:avLst/>
              <a:gdLst>
                <a:gd name="T0" fmla="*/ 0 w 83"/>
                <a:gd name="T1" fmla="*/ 12 h 12"/>
                <a:gd name="T2" fmla="*/ 1 w 83"/>
                <a:gd name="T3" fmla="*/ 12 h 12"/>
                <a:gd name="T4" fmla="*/ 3 w 83"/>
                <a:gd name="T5" fmla="*/ 11 h 12"/>
                <a:gd name="T6" fmla="*/ 5 w 83"/>
                <a:gd name="T7" fmla="*/ 11 h 12"/>
                <a:gd name="T8" fmla="*/ 6 w 83"/>
                <a:gd name="T9" fmla="*/ 10 h 12"/>
                <a:gd name="T10" fmla="*/ 8 w 83"/>
                <a:gd name="T11" fmla="*/ 10 h 12"/>
                <a:gd name="T12" fmla="*/ 10 w 83"/>
                <a:gd name="T13" fmla="*/ 9 h 12"/>
                <a:gd name="T14" fmla="*/ 11 w 83"/>
                <a:gd name="T15" fmla="*/ 9 h 12"/>
                <a:gd name="T16" fmla="*/ 13 w 83"/>
                <a:gd name="T17" fmla="*/ 8 h 12"/>
                <a:gd name="T18" fmla="*/ 15 w 83"/>
                <a:gd name="T19" fmla="*/ 8 h 12"/>
                <a:gd name="T20" fmla="*/ 17 w 83"/>
                <a:gd name="T21" fmla="*/ 7 h 12"/>
                <a:gd name="T22" fmla="*/ 18 w 83"/>
                <a:gd name="T23" fmla="*/ 7 h 12"/>
                <a:gd name="T24" fmla="*/ 20 w 83"/>
                <a:gd name="T25" fmla="*/ 6 h 12"/>
                <a:gd name="T26" fmla="*/ 22 w 83"/>
                <a:gd name="T27" fmla="*/ 6 h 12"/>
                <a:gd name="T28" fmla="*/ 23 w 83"/>
                <a:gd name="T29" fmla="*/ 6 h 12"/>
                <a:gd name="T30" fmla="*/ 25 w 83"/>
                <a:gd name="T31" fmla="*/ 6 h 12"/>
                <a:gd name="T32" fmla="*/ 27 w 83"/>
                <a:gd name="T33" fmla="*/ 5 h 12"/>
                <a:gd name="T34" fmla="*/ 28 w 83"/>
                <a:gd name="T35" fmla="*/ 5 h 12"/>
                <a:gd name="T36" fmla="*/ 30 w 83"/>
                <a:gd name="T37" fmla="*/ 5 h 12"/>
                <a:gd name="T38" fmla="*/ 32 w 83"/>
                <a:gd name="T39" fmla="*/ 4 h 12"/>
                <a:gd name="T40" fmla="*/ 33 w 83"/>
                <a:gd name="T41" fmla="*/ 4 h 12"/>
                <a:gd name="T42" fmla="*/ 35 w 83"/>
                <a:gd name="T43" fmla="*/ 4 h 12"/>
                <a:gd name="T44" fmla="*/ 37 w 83"/>
                <a:gd name="T45" fmla="*/ 3 h 12"/>
                <a:gd name="T46" fmla="*/ 39 w 83"/>
                <a:gd name="T47" fmla="*/ 3 h 12"/>
                <a:gd name="T48" fmla="*/ 40 w 83"/>
                <a:gd name="T49" fmla="*/ 3 h 12"/>
                <a:gd name="T50" fmla="*/ 42 w 83"/>
                <a:gd name="T51" fmla="*/ 3 h 12"/>
                <a:gd name="T52" fmla="*/ 44 w 83"/>
                <a:gd name="T53" fmla="*/ 3 h 12"/>
                <a:gd name="T54" fmla="*/ 46 w 83"/>
                <a:gd name="T55" fmla="*/ 2 h 12"/>
                <a:gd name="T56" fmla="*/ 47 w 83"/>
                <a:gd name="T57" fmla="*/ 2 h 12"/>
                <a:gd name="T58" fmla="*/ 49 w 83"/>
                <a:gd name="T59" fmla="*/ 2 h 12"/>
                <a:gd name="T60" fmla="*/ 51 w 83"/>
                <a:gd name="T61" fmla="*/ 2 h 12"/>
                <a:gd name="T62" fmla="*/ 52 w 83"/>
                <a:gd name="T63" fmla="*/ 1 h 12"/>
                <a:gd name="T64" fmla="*/ 54 w 83"/>
                <a:gd name="T65" fmla="*/ 1 h 12"/>
                <a:gd name="T66" fmla="*/ 56 w 83"/>
                <a:gd name="T67" fmla="*/ 1 h 12"/>
                <a:gd name="T68" fmla="*/ 57 w 83"/>
                <a:gd name="T69" fmla="*/ 1 h 12"/>
                <a:gd name="T70" fmla="*/ 59 w 83"/>
                <a:gd name="T71" fmla="*/ 1 h 12"/>
                <a:gd name="T72" fmla="*/ 61 w 83"/>
                <a:gd name="T73" fmla="*/ 1 h 12"/>
                <a:gd name="T74" fmla="*/ 62 w 83"/>
                <a:gd name="T75" fmla="*/ 1 h 12"/>
                <a:gd name="T76" fmla="*/ 64 w 83"/>
                <a:gd name="T77" fmla="*/ 1 h 12"/>
                <a:gd name="T78" fmla="*/ 66 w 83"/>
                <a:gd name="T79" fmla="*/ 1 h 12"/>
                <a:gd name="T80" fmla="*/ 67 w 83"/>
                <a:gd name="T81" fmla="*/ 1 h 12"/>
                <a:gd name="T82" fmla="*/ 69 w 83"/>
                <a:gd name="T83" fmla="*/ 0 h 12"/>
                <a:gd name="T84" fmla="*/ 71 w 83"/>
                <a:gd name="T85" fmla="*/ 0 h 12"/>
                <a:gd name="T86" fmla="*/ 72 w 83"/>
                <a:gd name="T87" fmla="*/ 0 h 12"/>
                <a:gd name="T88" fmla="*/ 74 w 83"/>
                <a:gd name="T89" fmla="*/ 0 h 12"/>
                <a:gd name="T90" fmla="*/ 76 w 83"/>
                <a:gd name="T91" fmla="*/ 0 h 12"/>
                <a:gd name="T92" fmla="*/ 77 w 83"/>
                <a:gd name="T93" fmla="*/ 0 h 12"/>
                <a:gd name="T94" fmla="*/ 79 w 83"/>
                <a:gd name="T95" fmla="*/ 0 h 12"/>
                <a:gd name="T96" fmla="*/ 81 w 83"/>
                <a:gd name="T97" fmla="*/ 0 h 12"/>
                <a:gd name="T98" fmla="*/ 83 w 83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12"/>
                  </a:moveTo>
                  <a:lnTo>
                    <a:pt x="1" y="12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10" y="9"/>
                  </a:lnTo>
                  <a:lnTo>
                    <a:pt x="11" y="9"/>
                  </a:lnTo>
                  <a:lnTo>
                    <a:pt x="13" y="8"/>
                  </a:lnTo>
                  <a:lnTo>
                    <a:pt x="15" y="8"/>
                  </a:lnTo>
                  <a:lnTo>
                    <a:pt x="17" y="7"/>
                  </a:lnTo>
                  <a:lnTo>
                    <a:pt x="18" y="7"/>
                  </a:lnTo>
                  <a:lnTo>
                    <a:pt x="20" y="6"/>
                  </a:lnTo>
                  <a:lnTo>
                    <a:pt x="22" y="6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7" y="5"/>
                  </a:lnTo>
                  <a:lnTo>
                    <a:pt x="28" y="5"/>
                  </a:lnTo>
                  <a:lnTo>
                    <a:pt x="30" y="5"/>
                  </a:lnTo>
                  <a:lnTo>
                    <a:pt x="32" y="4"/>
                  </a:lnTo>
                  <a:lnTo>
                    <a:pt x="33" y="4"/>
                  </a:lnTo>
                  <a:lnTo>
                    <a:pt x="35" y="4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6" y="2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6" name="Freeform 164"/>
            <p:cNvSpPr>
              <a:spLocks/>
            </p:cNvSpPr>
            <p:nvPr/>
          </p:nvSpPr>
          <p:spPr bwMode="auto">
            <a:xfrm>
              <a:off x="5664201" y="2609850"/>
              <a:ext cx="131763" cy="4763"/>
            </a:xfrm>
            <a:custGeom>
              <a:avLst/>
              <a:gdLst>
                <a:gd name="T0" fmla="*/ 0 w 83"/>
                <a:gd name="T1" fmla="*/ 0 h 3"/>
                <a:gd name="T2" fmla="*/ 1 w 83"/>
                <a:gd name="T3" fmla="*/ 0 h 3"/>
                <a:gd name="T4" fmla="*/ 3 w 83"/>
                <a:gd name="T5" fmla="*/ 0 h 3"/>
                <a:gd name="T6" fmla="*/ 5 w 83"/>
                <a:gd name="T7" fmla="*/ 0 h 3"/>
                <a:gd name="T8" fmla="*/ 7 w 83"/>
                <a:gd name="T9" fmla="*/ 0 h 3"/>
                <a:gd name="T10" fmla="*/ 8 w 83"/>
                <a:gd name="T11" fmla="*/ 0 h 3"/>
                <a:gd name="T12" fmla="*/ 10 w 83"/>
                <a:gd name="T13" fmla="*/ 0 h 3"/>
                <a:gd name="T14" fmla="*/ 12 w 83"/>
                <a:gd name="T15" fmla="*/ 0 h 3"/>
                <a:gd name="T16" fmla="*/ 13 w 83"/>
                <a:gd name="T17" fmla="*/ 0 h 3"/>
                <a:gd name="T18" fmla="*/ 15 w 83"/>
                <a:gd name="T19" fmla="*/ 0 h 3"/>
                <a:gd name="T20" fmla="*/ 17 w 83"/>
                <a:gd name="T21" fmla="*/ 0 h 3"/>
                <a:gd name="T22" fmla="*/ 18 w 83"/>
                <a:gd name="T23" fmla="*/ 0 h 3"/>
                <a:gd name="T24" fmla="*/ 20 w 83"/>
                <a:gd name="T25" fmla="*/ 0 h 3"/>
                <a:gd name="T26" fmla="*/ 22 w 83"/>
                <a:gd name="T27" fmla="*/ 0 h 3"/>
                <a:gd name="T28" fmla="*/ 24 w 83"/>
                <a:gd name="T29" fmla="*/ 0 h 3"/>
                <a:gd name="T30" fmla="*/ 25 w 83"/>
                <a:gd name="T31" fmla="*/ 0 h 3"/>
                <a:gd name="T32" fmla="*/ 27 w 83"/>
                <a:gd name="T33" fmla="*/ 0 h 3"/>
                <a:gd name="T34" fmla="*/ 29 w 83"/>
                <a:gd name="T35" fmla="*/ 0 h 3"/>
                <a:gd name="T36" fmla="*/ 30 w 83"/>
                <a:gd name="T37" fmla="*/ 0 h 3"/>
                <a:gd name="T38" fmla="*/ 32 w 83"/>
                <a:gd name="T39" fmla="*/ 0 h 3"/>
                <a:gd name="T40" fmla="*/ 34 w 83"/>
                <a:gd name="T41" fmla="*/ 0 h 3"/>
                <a:gd name="T42" fmla="*/ 35 w 83"/>
                <a:gd name="T43" fmla="*/ 1 h 3"/>
                <a:gd name="T44" fmla="*/ 37 w 83"/>
                <a:gd name="T45" fmla="*/ 1 h 3"/>
                <a:gd name="T46" fmla="*/ 39 w 83"/>
                <a:gd name="T47" fmla="*/ 1 h 3"/>
                <a:gd name="T48" fmla="*/ 40 w 83"/>
                <a:gd name="T49" fmla="*/ 1 h 3"/>
                <a:gd name="T50" fmla="*/ 42 w 83"/>
                <a:gd name="T51" fmla="*/ 1 h 3"/>
                <a:gd name="T52" fmla="*/ 44 w 83"/>
                <a:gd name="T53" fmla="*/ 1 h 3"/>
                <a:gd name="T54" fmla="*/ 45 w 83"/>
                <a:gd name="T55" fmla="*/ 1 h 3"/>
                <a:gd name="T56" fmla="*/ 47 w 83"/>
                <a:gd name="T57" fmla="*/ 1 h 3"/>
                <a:gd name="T58" fmla="*/ 49 w 83"/>
                <a:gd name="T59" fmla="*/ 1 h 3"/>
                <a:gd name="T60" fmla="*/ 51 w 83"/>
                <a:gd name="T61" fmla="*/ 1 h 3"/>
                <a:gd name="T62" fmla="*/ 52 w 83"/>
                <a:gd name="T63" fmla="*/ 1 h 3"/>
                <a:gd name="T64" fmla="*/ 54 w 83"/>
                <a:gd name="T65" fmla="*/ 1 h 3"/>
                <a:gd name="T66" fmla="*/ 56 w 83"/>
                <a:gd name="T67" fmla="*/ 1 h 3"/>
                <a:gd name="T68" fmla="*/ 58 w 83"/>
                <a:gd name="T69" fmla="*/ 2 h 3"/>
                <a:gd name="T70" fmla="*/ 59 w 83"/>
                <a:gd name="T71" fmla="*/ 2 h 3"/>
                <a:gd name="T72" fmla="*/ 61 w 83"/>
                <a:gd name="T73" fmla="*/ 2 h 3"/>
                <a:gd name="T74" fmla="*/ 63 w 83"/>
                <a:gd name="T75" fmla="*/ 2 h 3"/>
                <a:gd name="T76" fmla="*/ 64 w 83"/>
                <a:gd name="T77" fmla="*/ 2 h 3"/>
                <a:gd name="T78" fmla="*/ 66 w 83"/>
                <a:gd name="T79" fmla="*/ 2 h 3"/>
                <a:gd name="T80" fmla="*/ 68 w 83"/>
                <a:gd name="T81" fmla="*/ 2 h 3"/>
                <a:gd name="T82" fmla="*/ 69 w 83"/>
                <a:gd name="T83" fmla="*/ 3 h 3"/>
                <a:gd name="T84" fmla="*/ 71 w 83"/>
                <a:gd name="T85" fmla="*/ 3 h 3"/>
                <a:gd name="T86" fmla="*/ 73 w 83"/>
                <a:gd name="T87" fmla="*/ 3 h 3"/>
                <a:gd name="T88" fmla="*/ 74 w 83"/>
                <a:gd name="T89" fmla="*/ 3 h 3"/>
                <a:gd name="T90" fmla="*/ 76 w 83"/>
                <a:gd name="T91" fmla="*/ 3 h 3"/>
                <a:gd name="T92" fmla="*/ 78 w 83"/>
                <a:gd name="T93" fmla="*/ 3 h 3"/>
                <a:gd name="T94" fmla="*/ 79 w 83"/>
                <a:gd name="T95" fmla="*/ 3 h 3"/>
                <a:gd name="T96" fmla="*/ 81 w 83"/>
                <a:gd name="T97" fmla="*/ 3 h 3"/>
                <a:gd name="T98" fmla="*/ 83 w 83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1" y="1"/>
                  </a:lnTo>
                  <a:lnTo>
                    <a:pt x="52" y="1"/>
                  </a:lnTo>
                  <a:lnTo>
                    <a:pt x="54" y="1"/>
                  </a:lnTo>
                  <a:lnTo>
                    <a:pt x="56" y="1"/>
                  </a:lnTo>
                  <a:lnTo>
                    <a:pt x="58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69" y="3"/>
                  </a:lnTo>
                  <a:lnTo>
                    <a:pt x="71" y="3"/>
                  </a:lnTo>
                  <a:lnTo>
                    <a:pt x="73" y="3"/>
                  </a:lnTo>
                  <a:lnTo>
                    <a:pt x="74" y="3"/>
                  </a:lnTo>
                  <a:lnTo>
                    <a:pt x="76" y="3"/>
                  </a:lnTo>
                  <a:lnTo>
                    <a:pt x="78" y="3"/>
                  </a:lnTo>
                  <a:lnTo>
                    <a:pt x="79" y="3"/>
                  </a:lnTo>
                  <a:lnTo>
                    <a:pt x="81" y="3"/>
                  </a:lnTo>
                  <a:lnTo>
                    <a:pt x="83" y="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" name="Freeform 165"/>
            <p:cNvSpPr>
              <a:spLocks/>
            </p:cNvSpPr>
            <p:nvPr/>
          </p:nvSpPr>
          <p:spPr bwMode="auto">
            <a:xfrm>
              <a:off x="5795963" y="2614613"/>
              <a:ext cx="131763" cy="14288"/>
            </a:xfrm>
            <a:custGeom>
              <a:avLst/>
              <a:gdLst>
                <a:gd name="T0" fmla="*/ 0 w 83"/>
                <a:gd name="T1" fmla="*/ 0 h 9"/>
                <a:gd name="T2" fmla="*/ 1 w 83"/>
                <a:gd name="T3" fmla="*/ 1 h 9"/>
                <a:gd name="T4" fmla="*/ 3 w 83"/>
                <a:gd name="T5" fmla="*/ 1 h 9"/>
                <a:gd name="T6" fmla="*/ 5 w 83"/>
                <a:gd name="T7" fmla="*/ 1 h 9"/>
                <a:gd name="T8" fmla="*/ 7 w 83"/>
                <a:gd name="T9" fmla="*/ 1 h 9"/>
                <a:gd name="T10" fmla="*/ 8 w 83"/>
                <a:gd name="T11" fmla="*/ 1 h 9"/>
                <a:gd name="T12" fmla="*/ 10 w 83"/>
                <a:gd name="T13" fmla="*/ 2 h 9"/>
                <a:gd name="T14" fmla="*/ 12 w 83"/>
                <a:gd name="T15" fmla="*/ 2 h 9"/>
                <a:gd name="T16" fmla="*/ 13 w 83"/>
                <a:gd name="T17" fmla="*/ 2 h 9"/>
                <a:gd name="T18" fmla="*/ 15 w 83"/>
                <a:gd name="T19" fmla="*/ 2 h 9"/>
                <a:gd name="T20" fmla="*/ 17 w 83"/>
                <a:gd name="T21" fmla="*/ 2 h 9"/>
                <a:gd name="T22" fmla="*/ 19 w 83"/>
                <a:gd name="T23" fmla="*/ 2 h 9"/>
                <a:gd name="T24" fmla="*/ 20 w 83"/>
                <a:gd name="T25" fmla="*/ 2 h 9"/>
                <a:gd name="T26" fmla="*/ 22 w 83"/>
                <a:gd name="T27" fmla="*/ 2 h 9"/>
                <a:gd name="T28" fmla="*/ 24 w 83"/>
                <a:gd name="T29" fmla="*/ 3 h 9"/>
                <a:gd name="T30" fmla="*/ 25 w 83"/>
                <a:gd name="T31" fmla="*/ 3 h 9"/>
                <a:gd name="T32" fmla="*/ 27 w 83"/>
                <a:gd name="T33" fmla="*/ 3 h 9"/>
                <a:gd name="T34" fmla="*/ 29 w 83"/>
                <a:gd name="T35" fmla="*/ 3 h 9"/>
                <a:gd name="T36" fmla="*/ 31 w 83"/>
                <a:gd name="T37" fmla="*/ 3 h 9"/>
                <a:gd name="T38" fmla="*/ 32 w 83"/>
                <a:gd name="T39" fmla="*/ 3 h 9"/>
                <a:gd name="T40" fmla="*/ 34 w 83"/>
                <a:gd name="T41" fmla="*/ 3 h 9"/>
                <a:gd name="T42" fmla="*/ 36 w 83"/>
                <a:gd name="T43" fmla="*/ 4 h 9"/>
                <a:gd name="T44" fmla="*/ 37 w 83"/>
                <a:gd name="T45" fmla="*/ 4 h 9"/>
                <a:gd name="T46" fmla="*/ 39 w 83"/>
                <a:gd name="T47" fmla="*/ 4 h 9"/>
                <a:gd name="T48" fmla="*/ 41 w 83"/>
                <a:gd name="T49" fmla="*/ 4 h 9"/>
                <a:gd name="T50" fmla="*/ 42 w 83"/>
                <a:gd name="T51" fmla="*/ 4 h 9"/>
                <a:gd name="T52" fmla="*/ 44 w 83"/>
                <a:gd name="T53" fmla="*/ 5 h 9"/>
                <a:gd name="T54" fmla="*/ 46 w 83"/>
                <a:gd name="T55" fmla="*/ 5 h 9"/>
                <a:gd name="T56" fmla="*/ 47 w 83"/>
                <a:gd name="T57" fmla="*/ 5 h 9"/>
                <a:gd name="T58" fmla="*/ 49 w 83"/>
                <a:gd name="T59" fmla="*/ 5 h 9"/>
                <a:gd name="T60" fmla="*/ 51 w 83"/>
                <a:gd name="T61" fmla="*/ 5 h 9"/>
                <a:gd name="T62" fmla="*/ 52 w 83"/>
                <a:gd name="T63" fmla="*/ 5 h 9"/>
                <a:gd name="T64" fmla="*/ 54 w 83"/>
                <a:gd name="T65" fmla="*/ 6 h 9"/>
                <a:gd name="T66" fmla="*/ 56 w 83"/>
                <a:gd name="T67" fmla="*/ 6 h 9"/>
                <a:gd name="T68" fmla="*/ 57 w 83"/>
                <a:gd name="T69" fmla="*/ 6 h 9"/>
                <a:gd name="T70" fmla="*/ 59 w 83"/>
                <a:gd name="T71" fmla="*/ 6 h 9"/>
                <a:gd name="T72" fmla="*/ 61 w 83"/>
                <a:gd name="T73" fmla="*/ 6 h 9"/>
                <a:gd name="T74" fmla="*/ 63 w 83"/>
                <a:gd name="T75" fmla="*/ 7 h 9"/>
                <a:gd name="T76" fmla="*/ 64 w 83"/>
                <a:gd name="T77" fmla="*/ 7 h 9"/>
                <a:gd name="T78" fmla="*/ 66 w 83"/>
                <a:gd name="T79" fmla="*/ 7 h 9"/>
                <a:gd name="T80" fmla="*/ 68 w 83"/>
                <a:gd name="T81" fmla="*/ 7 h 9"/>
                <a:gd name="T82" fmla="*/ 70 w 83"/>
                <a:gd name="T83" fmla="*/ 7 h 9"/>
                <a:gd name="T84" fmla="*/ 71 w 83"/>
                <a:gd name="T85" fmla="*/ 7 h 9"/>
                <a:gd name="T86" fmla="*/ 73 w 83"/>
                <a:gd name="T87" fmla="*/ 8 h 9"/>
                <a:gd name="T88" fmla="*/ 75 w 83"/>
                <a:gd name="T89" fmla="*/ 8 h 9"/>
                <a:gd name="T90" fmla="*/ 76 w 83"/>
                <a:gd name="T91" fmla="*/ 8 h 9"/>
                <a:gd name="T92" fmla="*/ 78 w 83"/>
                <a:gd name="T93" fmla="*/ 8 h 9"/>
                <a:gd name="T94" fmla="*/ 80 w 83"/>
                <a:gd name="T95" fmla="*/ 9 h 9"/>
                <a:gd name="T96" fmla="*/ 81 w 83"/>
                <a:gd name="T97" fmla="*/ 9 h 9"/>
                <a:gd name="T98" fmla="*/ 83 w 83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9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7" y="5"/>
                  </a:lnTo>
                  <a:lnTo>
                    <a:pt x="49" y="5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7" y="6"/>
                  </a:lnTo>
                  <a:lnTo>
                    <a:pt x="59" y="6"/>
                  </a:lnTo>
                  <a:lnTo>
                    <a:pt x="61" y="6"/>
                  </a:lnTo>
                  <a:lnTo>
                    <a:pt x="63" y="7"/>
                  </a:lnTo>
                  <a:lnTo>
                    <a:pt x="64" y="7"/>
                  </a:lnTo>
                  <a:lnTo>
                    <a:pt x="66" y="7"/>
                  </a:lnTo>
                  <a:lnTo>
                    <a:pt x="68" y="7"/>
                  </a:lnTo>
                  <a:lnTo>
                    <a:pt x="70" y="7"/>
                  </a:lnTo>
                  <a:lnTo>
                    <a:pt x="71" y="7"/>
                  </a:lnTo>
                  <a:lnTo>
                    <a:pt x="73" y="8"/>
                  </a:lnTo>
                  <a:lnTo>
                    <a:pt x="75" y="8"/>
                  </a:lnTo>
                  <a:lnTo>
                    <a:pt x="76" y="8"/>
                  </a:lnTo>
                  <a:lnTo>
                    <a:pt x="78" y="8"/>
                  </a:lnTo>
                  <a:lnTo>
                    <a:pt x="80" y="9"/>
                  </a:lnTo>
                  <a:lnTo>
                    <a:pt x="81" y="9"/>
                  </a:lnTo>
                  <a:lnTo>
                    <a:pt x="83" y="9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" name="Freeform 166"/>
            <p:cNvSpPr>
              <a:spLocks/>
            </p:cNvSpPr>
            <p:nvPr/>
          </p:nvSpPr>
          <p:spPr bwMode="auto">
            <a:xfrm>
              <a:off x="5927726" y="2628900"/>
              <a:ext cx="131763" cy="15875"/>
            </a:xfrm>
            <a:custGeom>
              <a:avLst/>
              <a:gdLst>
                <a:gd name="T0" fmla="*/ 0 w 83"/>
                <a:gd name="T1" fmla="*/ 0 h 10"/>
                <a:gd name="T2" fmla="*/ 2 w 83"/>
                <a:gd name="T3" fmla="*/ 0 h 10"/>
                <a:gd name="T4" fmla="*/ 3 w 83"/>
                <a:gd name="T5" fmla="*/ 0 h 10"/>
                <a:gd name="T6" fmla="*/ 5 w 83"/>
                <a:gd name="T7" fmla="*/ 0 h 10"/>
                <a:gd name="T8" fmla="*/ 7 w 83"/>
                <a:gd name="T9" fmla="*/ 0 h 10"/>
                <a:gd name="T10" fmla="*/ 8 w 83"/>
                <a:gd name="T11" fmla="*/ 1 h 10"/>
                <a:gd name="T12" fmla="*/ 10 w 83"/>
                <a:gd name="T13" fmla="*/ 1 h 10"/>
                <a:gd name="T14" fmla="*/ 12 w 83"/>
                <a:gd name="T15" fmla="*/ 1 h 10"/>
                <a:gd name="T16" fmla="*/ 14 w 83"/>
                <a:gd name="T17" fmla="*/ 1 h 10"/>
                <a:gd name="T18" fmla="*/ 15 w 83"/>
                <a:gd name="T19" fmla="*/ 1 h 10"/>
                <a:gd name="T20" fmla="*/ 17 w 83"/>
                <a:gd name="T21" fmla="*/ 1 h 10"/>
                <a:gd name="T22" fmla="*/ 19 w 83"/>
                <a:gd name="T23" fmla="*/ 2 h 10"/>
                <a:gd name="T24" fmla="*/ 20 w 83"/>
                <a:gd name="T25" fmla="*/ 2 h 10"/>
                <a:gd name="T26" fmla="*/ 22 w 83"/>
                <a:gd name="T27" fmla="*/ 2 h 10"/>
                <a:gd name="T28" fmla="*/ 24 w 83"/>
                <a:gd name="T29" fmla="*/ 2 h 10"/>
                <a:gd name="T30" fmla="*/ 25 w 83"/>
                <a:gd name="T31" fmla="*/ 3 h 10"/>
                <a:gd name="T32" fmla="*/ 27 w 83"/>
                <a:gd name="T33" fmla="*/ 3 h 10"/>
                <a:gd name="T34" fmla="*/ 29 w 83"/>
                <a:gd name="T35" fmla="*/ 3 h 10"/>
                <a:gd name="T36" fmla="*/ 31 w 83"/>
                <a:gd name="T37" fmla="*/ 3 h 10"/>
                <a:gd name="T38" fmla="*/ 32 w 83"/>
                <a:gd name="T39" fmla="*/ 3 h 10"/>
                <a:gd name="T40" fmla="*/ 34 w 83"/>
                <a:gd name="T41" fmla="*/ 3 h 10"/>
                <a:gd name="T42" fmla="*/ 36 w 83"/>
                <a:gd name="T43" fmla="*/ 4 h 10"/>
                <a:gd name="T44" fmla="*/ 38 w 83"/>
                <a:gd name="T45" fmla="*/ 4 h 10"/>
                <a:gd name="T46" fmla="*/ 39 w 83"/>
                <a:gd name="T47" fmla="*/ 4 h 10"/>
                <a:gd name="T48" fmla="*/ 41 w 83"/>
                <a:gd name="T49" fmla="*/ 5 h 10"/>
                <a:gd name="T50" fmla="*/ 43 w 83"/>
                <a:gd name="T51" fmla="*/ 5 h 10"/>
                <a:gd name="T52" fmla="*/ 44 w 83"/>
                <a:gd name="T53" fmla="*/ 5 h 10"/>
                <a:gd name="T54" fmla="*/ 46 w 83"/>
                <a:gd name="T55" fmla="*/ 5 h 10"/>
                <a:gd name="T56" fmla="*/ 48 w 83"/>
                <a:gd name="T57" fmla="*/ 5 h 10"/>
                <a:gd name="T58" fmla="*/ 49 w 83"/>
                <a:gd name="T59" fmla="*/ 5 h 10"/>
                <a:gd name="T60" fmla="*/ 51 w 83"/>
                <a:gd name="T61" fmla="*/ 6 h 10"/>
                <a:gd name="T62" fmla="*/ 53 w 83"/>
                <a:gd name="T63" fmla="*/ 6 h 10"/>
                <a:gd name="T64" fmla="*/ 54 w 83"/>
                <a:gd name="T65" fmla="*/ 6 h 10"/>
                <a:gd name="T66" fmla="*/ 56 w 83"/>
                <a:gd name="T67" fmla="*/ 6 h 10"/>
                <a:gd name="T68" fmla="*/ 58 w 83"/>
                <a:gd name="T69" fmla="*/ 7 h 10"/>
                <a:gd name="T70" fmla="*/ 59 w 83"/>
                <a:gd name="T71" fmla="*/ 7 h 10"/>
                <a:gd name="T72" fmla="*/ 61 w 83"/>
                <a:gd name="T73" fmla="*/ 7 h 10"/>
                <a:gd name="T74" fmla="*/ 63 w 83"/>
                <a:gd name="T75" fmla="*/ 7 h 10"/>
                <a:gd name="T76" fmla="*/ 64 w 83"/>
                <a:gd name="T77" fmla="*/ 7 h 10"/>
                <a:gd name="T78" fmla="*/ 66 w 83"/>
                <a:gd name="T79" fmla="*/ 7 h 10"/>
                <a:gd name="T80" fmla="*/ 68 w 83"/>
                <a:gd name="T81" fmla="*/ 8 h 10"/>
                <a:gd name="T82" fmla="*/ 69 w 83"/>
                <a:gd name="T83" fmla="*/ 8 h 10"/>
                <a:gd name="T84" fmla="*/ 71 w 83"/>
                <a:gd name="T85" fmla="*/ 8 h 10"/>
                <a:gd name="T86" fmla="*/ 73 w 83"/>
                <a:gd name="T87" fmla="*/ 8 h 10"/>
                <a:gd name="T88" fmla="*/ 75 w 83"/>
                <a:gd name="T89" fmla="*/ 8 h 10"/>
                <a:gd name="T90" fmla="*/ 76 w 83"/>
                <a:gd name="T91" fmla="*/ 9 h 10"/>
                <a:gd name="T92" fmla="*/ 78 w 83"/>
                <a:gd name="T93" fmla="*/ 9 h 10"/>
                <a:gd name="T94" fmla="*/ 80 w 83"/>
                <a:gd name="T95" fmla="*/ 9 h 10"/>
                <a:gd name="T96" fmla="*/ 82 w 83"/>
                <a:gd name="T97" fmla="*/ 9 h 10"/>
                <a:gd name="T98" fmla="*/ 83 w 83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6" y="4"/>
                  </a:lnTo>
                  <a:lnTo>
                    <a:pt x="38" y="4"/>
                  </a:lnTo>
                  <a:lnTo>
                    <a:pt x="39" y="4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4" y="5"/>
                  </a:lnTo>
                  <a:lnTo>
                    <a:pt x="46" y="5"/>
                  </a:lnTo>
                  <a:lnTo>
                    <a:pt x="48" y="5"/>
                  </a:lnTo>
                  <a:lnTo>
                    <a:pt x="49" y="5"/>
                  </a:lnTo>
                  <a:lnTo>
                    <a:pt x="51" y="6"/>
                  </a:lnTo>
                  <a:lnTo>
                    <a:pt x="53" y="6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8" y="7"/>
                  </a:lnTo>
                  <a:lnTo>
                    <a:pt x="59" y="7"/>
                  </a:lnTo>
                  <a:lnTo>
                    <a:pt x="61" y="7"/>
                  </a:lnTo>
                  <a:lnTo>
                    <a:pt x="63" y="7"/>
                  </a:lnTo>
                  <a:lnTo>
                    <a:pt x="64" y="7"/>
                  </a:lnTo>
                  <a:lnTo>
                    <a:pt x="66" y="7"/>
                  </a:lnTo>
                  <a:lnTo>
                    <a:pt x="68" y="8"/>
                  </a:lnTo>
                  <a:lnTo>
                    <a:pt x="69" y="8"/>
                  </a:lnTo>
                  <a:lnTo>
                    <a:pt x="71" y="8"/>
                  </a:lnTo>
                  <a:lnTo>
                    <a:pt x="73" y="8"/>
                  </a:lnTo>
                  <a:lnTo>
                    <a:pt x="75" y="8"/>
                  </a:lnTo>
                  <a:lnTo>
                    <a:pt x="76" y="9"/>
                  </a:lnTo>
                  <a:lnTo>
                    <a:pt x="78" y="9"/>
                  </a:lnTo>
                  <a:lnTo>
                    <a:pt x="80" y="9"/>
                  </a:lnTo>
                  <a:lnTo>
                    <a:pt x="82" y="9"/>
                  </a:lnTo>
                  <a:lnTo>
                    <a:pt x="83" y="1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9" name="Freeform 167"/>
            <p:cNvSpPr>
              <a:spLocks/>
            </p:cNvSpPr>
            <p:nvPr/>
          </p:nvSpPr>
          <p:spPr bwMode="auto">
            <a:xfrm>
              <a:off x="6059488" y="2644775"/>
              <a:ext cx="131763" cy="15875"/>
            </a:xfrm>
            <a:custGeom>
              <a:avLst/>
              <a:gdLst>
                <a:gd name="T0" fmla="*/ 0 w 83"/>
                <a:gd name="T1" fmla="*/ 0 h 10"/>
                <a:gd name="T2" fmla="*/ 2 w 83"/>
                <a:gd name="T3" fmla="*/ 0 h 10"/>
                <a:gd name="T4" fmla="*/ 4 w 83"/>
                <a:gd name="T5" fmla="*/ 0 h 10"/>
                <a:gd name="T6" fmla="*/ 5 w 83"/>
                <a:gd name="T7" fmla="*/ 0 h 10"/>
                <a:gd name="T8" fmla="*/ 7 w 83"/>
                <a:gd name="T9" fmla="*/ 0 h 10"/>
                <a:gd name="T10" fmla="*/ 9 w 83"/>
                <a:gd name="T11" fmla="*/ 0 h 10"/>
                <a:gd name="T12" fmla="*/ 10 w 83"/>
                <a:gd name="T13" fmla="*/ 1 h 10"/>
                <a:gd name="T14" fmla="*/ 12 w 83"/>
                <a:gd name="T15" fmla="*/ 1 h 10"/>
                <a:gd name="T16" fmla="*/ 14 w 83"/>
                <a:gd name="T17" fmla="*/ 1 h 10"/>
                <a:gd name="T18" fmla="*/ 16 w 83"/>
                <a:gd name="T19" fmla="*/ 2 h 10"/>
                <a:gd name="T20" fmla="*/ 17 w 83"/>
                <a:gd name="T21" fmla="*/ 2 h 10"/>
                <a:gd name="T22" fmla="*/ 19 w 83"/>
                <a:gd name="T23" fmla="*/ 2 h 10"/>
                <a:gd name="T24" fmla="*/ 21 w 83"/>
                <a:gd name="T25" fmla="*/ 2 h 10"/>
                <a:gd name="T26" fmla="*/ 22 w 83"/>
                <a:gd name="T27" fmla="*/ 2 h 10"/>
                <a:gd name="T28" fmla="*/ 24 w 83"/>
                <a:gd name="T29" fmla="*/ 2 h 10"/>
                <a:gd name="T30" fmla="*/ 26 w 83"/>
                <a:gd name="T31" fmla="*/ 3 h 10"/>
                <a:gd name="T32" fmla="*/ 27 w 83"/>
                <a:gd name="T33" fmla="*/ 3 h 10"/>
                <a:gd name="T34" fmla="*/ 29 w 83"/>
                <a:gd name="T35" fmla="*/ 3 h 10"/>
                <a:gd name="T36" fmla="*/ 31 w 83"/>
                <a:gd name="T37" fmla="*/ 4 h 10"/>
                <a:gd name="T38" fmla="*/ 32 w 83"/>
                <a:gd name="T39" fmla="*/ 4 h 10"/>
                <a:gd name="T40" fmla="*/ 34 w 83"/>
                <a:gd name="T41" fmla="*/ 4 h 10"/>
                <a:gd name="T42" fmla="*/ 36 w 83"/>
                <a:gd name="T43" fmla="*/ 4 h 10"/>
                <a:gd name="T44" fmla="*/ 37 w 83"/>
                <a:gd name="T45" fmla="*/ 4 h 10"/>
                <a:gd name="T46" fmla="*/ 39 w 83"/>
                <a:gd name="T47" fmla="*/ 4 h 10"/>
                <a:gd name="T48" fmla="*/ 41 w 83"/>
                <a:gd name="T49" fmla="*/ 5 h 10"/>
                <a:gd name="T50" fmla="*/ 43 w 83"/>
                <a:gd name="T51" fmla="*/ 5 h 10"/>
                <a:gd name="T52" fmla="*/ 44 w 83"/>
                <a:gd name="T53" fmla="*/ 5 h 10"/>
                <a:gd name="T54" fmla="*/ 46 w 83"/>
                <a:gd name="T55" fmla="*/ 6 h 10"/>
                <a:gd name="T56" fmla="*/ 48 w 83"/>
                <a:gd name="T57" fmla="*/ 6 h 10"/>
                <a:gd name="T58" fmla="*/ 50 w 83"/>
                <a:gd name="T59" fmla="*/ 6 h 10"/>
                <a:gd name="T60" fmla="*/ 51 w 83"/>
                <a:gd name="T61" fmla="*/ 6 h 10"/>
                <a:gd name="T62" fmla="*/ 53 w 83"/>
                <a:gd name="T63" fmla="*/ 6 h 10"/>
                <a:gd name="T64" fmla="*/ 55 w 83"/>
                <a:gd name="T65" fmla="*/ 6 h 10"/>
                <a:gd name="T66" fmla="*/ 56 w 83"/>
                <a:gd name="T67" fmla="*/ 7 h 10"/>
                <a:gd name="T68" fmla="*/ 58 w 83"/>
                <a:gd name="T69" fmla="*/ 7 h 10"/>
                <a:gd name="T70" fmla="*/ 60 w 83"/>
                <a:gd name="T71" fmla="*/ 7 h 10"/>
                <a:gd name="T72" fmla="*/ 61 w 83"/>
                <a:gd name="T73" fmla="*/ 7 h 10"/>
                <a:gd name="T74" fmla="*/ 63 w 83"/>
                <a:gd name="T75" fmla="*/ 7 h 10"/>
                <a:gd name="T76" fmla="*/ 65 w 83"/>
                <a:gd name="T77" fmla="*/ 8 h 10"/>
                <a:gd name="T78" fmla="*/ 66 w 83"/>
                <a:gd name="T79" fmla="*/ 8 h 10"/>
                <a:gd name="T80" fmla="*/ 68 w 83"/>
                <a:gd name="T81" fmla="*/ 8 h 10"/>
                <a:gd name="T82" fmla="*/ 70 w 83"/>
                <a:gd name="T83" fmla="*/ 8 h 10"/>
                <a:gd name="T84" fmla="*/ 71 w 83"/>
                <a:gd name="T85" fmla="*/ 9 h 10"/>
                <a:gd name="T86" fmla="*/ 73 w 83"/>
                <a:gd name="T87" fmla="*/ 9 h 10"/>
                <a:gd name="T88" fmla="*/ 75 w 83"/>
                <a:gd name="T89" fmla="*/ 9 h 10"/>
                <a:gd name="T90" fmla="*/ 76 w 83"/>
                <a:gd name="T91" fmla="*/ 9 h 10"/>
                <a:gd name="T92" fmla="*/ 78 w 83"/>
                <a:gd name="T93" fmla="*/ 9 h 10"/>
                <a:gd name="T94" fmla="*/ 80 w 83"/>
                <a:gd name="T95" fmla="*/ 10 h 10"/>
                <a:gd name="T96" fmla="*/ 81 w 83"/>
                <a:gd name="T97" fmla="*/ 10 h 10"/>
                <a:gd name="T98" fmla="*/ 83 w 83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4" y="5"/>
                  </a:lnTo>
                  <a:lnTo>
                    <a:pt x="46" y="6"/>
                  </a:lnTo>
                  <a:lnTo>
                    <a:pt x="48" y="6"/>
                  </a:lnTo>
                  <a:lnTo>
                    <a:pt x="50" y="6"/>
                  </a:lnTo>
                  <a:lnTo>
                    <a:pt x="51" y="6"/>
                  </a:lnTo>
                  <a:lnTo>
                    <a:pt x="53" y="6"/>
                  </a:lnTo>
                  <a:lnTo>
                    <a:pt x="55" y="6"/>
                  </a:lnTo>
                  <a:lnTo>
                    <a:pt x="56" y="7"/>
                  </a:lnTo>
                  <a:lnTo>
                    <a:pt x="58" y="7"/>
                  </a:lnTo>
                  <a:lnTo>
                    <a:pt x="60" y="7"/>
                  </a:lnTo>
                  <a:lnTo>
                    <a:pt x="61" y="7"/>
                  </a:lnTo>
                  <a:lnTo>
                    <a:pt x="63" y="7"/>
                  </a:lnTo>
                  <a:lnTo>
                    <a:pt x="65" y="8"/>
                  </a:lnTo>
                  <a:lnTo>
                    <a:pt x="66" y="8"/>
                  </a:lnTo>
                  <a:lnTo>
                    <a:pt x="68" y="8"/>
                  </a:lnTo>
                  <a:lnTo>
                    <a:pt x="70" y="8"/>
                  </a:lnTo>
                  <a:lnTo>
                    <a:pt x="71" y="9"/>
                  </a:lnTo>
                  <a:lnTo>
                    <a:pt x="73" y="9"/>
                  </a:lnTo>
                  <a:lnTo>
                    <a:pt x="75" y="9"/>
                  </a:lnTo>
                  <a:lnTo>
                    <a:pt x="76" y="9"/>
                  </a:lnTo>
                  <a:lnTo>
                    <a:pt x="78" y="9"/>
                  </a:lnTo>
                  <a:lnTo>
                    <a:pt x="80" y="10"/>
                  </a:lnTo>
                  <a:lnTo>
                    <a:pt x="81" y="10"/>
                  </a:lnTo>
                  <a:lnTo>
                    <a:pt x="83" y="1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0" name="Freeform 168"/>
            <p:cNvSpPr>
              <a:spLocks/>
            </p:cNvSpPr>
            <p:nvPr/>
          </p:nvSpPr>
          <p:spPr bwMode="auto">
            <a:xfrm>
              <a:off x="6191251" y="2660650"/>
              <a:ext cx="131763" cy="17463"/>
            </a:xfrm>
            <a:custGeom>
              <a:avLst/>
              <a:gdLst>
                <a:gd name="T0" fmla="*/ 0 w 83"/>
                <a:gd name="T1" fmla="*/ 0 h 11"/>
                <a:gd name="T2" fmla="*/ 2 w 83"/>
                <a:gd name="T3" fmla="*/ 1 h 11"/>
                <a:gd name="T4" fmla="*/ 4 w 83"/>
                <a:gd name="T5" fmla="*/ 1 h 11"/>
                <a:gd name="T6" fmla="*/ 5 w 83"/>
                <a:gd name="T7" fmla="*/ 1 h 11"/>
                <a:gd name="T8" fmla="*/ 7 w 83"/>
                <a:gd name="T9" fmla="*/ 1 h 11"/>
                <a:gd name="T10" fmla="*/ 9 w 83"/>
                <a:gd name="T11" fmla="*/ 1 h 11"/>
                <a:gd name="T12" fmla="*/ 11 w 83"/>
                <a:gd name="T13" fmla="*/ 2 h 11"/>
                <a:gd name="T14" fmla="*/ 12 w 83"/>
                <a:gd name="T15" fmla="*/ 2 h 11"/>
                <a:gd name="T16" fmla="*/ 14 w 83"/>
                <a:gd name="T17" fmla="*/ 2 h 11"/>
                <a:gd name="T18" fmla="*/ 16 w 83"/>
                <a:gd name="T19" fmla="*/ 2 h 11"/>
                <a:gd name="T20" fmla="*/ 17 w 83"/>
                <a:gd name="T21" fmla="*/ 3 h 11"/>
                <a:gd name="T22" fmla="*/ 19 w 83"/>
                <a:gd name="T23" fmla="*/ 3 h 11"/>
                <a:gd name="T24" fmla="*/ 21 w 83"/>
                <a:gd name="T25" fmla="*/ 3 h 11"/>
                <a:gd name="T26" fmla="*/ 23 w 83"/>
                <a:gd name="T27" fmla="*/ 3 h 11"/>
                <a:gd name="T28" fmla="*/ 24 w 83"/>
                <a:gd name="T29" fmla="*/ 3 h 11"/>
                <a:gd name="T30" fmla="*/ 26 w 83"/>
                <a:gd name="T31" fmla="*/ 4 h 11"/>
                <a:gd name="T32" fmla="*/ 28 w 83"/>
                <a:gd name="T33" fmla="*/ 4 h 11"/>
                <a:gd name="T34" fmla="*/ 29 w 83"/>
                <a:gd name="T35" fmla="*/ 4 h 11"/>
                <a:gd name="T36" fmla="*/ 31 w 83"/>
                <a:gd name="T37" fmla="*/ 4 h 11"/>
                <a:gd name="T38" fmla="*/ 33 w 83"/>
                <a:gd name="T39" fmla="*/ 4 h 11"/>
                <a:gd name="T40" fmla="*/ 34 w 83"/>
                <a:gd name="T41" fmla="*/ 5 h 11"/>
                <a:gd name="T42" fmla="*/ 36 w 83"/>
                <a:gd name="T43" fmla="*/ 5 h 11"/>
                <a:gd name="T44" fmla="*/ 38 w 83"/>
                <a:gd name="T45" fmla="*/ 5 h 11"/>
                <a:gd name="T46" fmla="*/ 39 w 83"/>
                <a:gd name="T47" fmla="*/ 5 h 11"/>
                <a:gd name="T48" fmla="*/ 41 w 83"/>
                <a:gd name="T49" fmla="*/ 6 h 11"/>
                <a:gd name="T50" fmla="*/ 43 w 83"/>
                <a:gd name="T51" fmla="*/ 6 h 11"/>
                <a:gd name="T52" fmla="*/ 44 w 83"/>
                <a:gd name="T53" fmla="*/ 6 h 11"/>
                <a:gd name="T54" fmla="*/ 46 w 83"/>
                <a:gd name="T55" fmla="*/ 6 h 11"/>
                <a:gd name="T56" fmla="*/ 48 w 83"/>
                <a:gd name="T57" fmla="*/ 6 h 11"/>
                <a:gd name="T58" fmla="*/ 49 w 83"/>
                <a:gd name="T59" fmla="*/ 7 h 11"/>
                <a:gd name="T60" fmla="*/ 51 w 83"/>
                <a:gd name="T61" fmla="*/ 7 h 11"/>
                <a:gd name="T62" fmla="*/ 53 w 83"/>
                <a:gd name="T63" fmla="*/ 7 h 11"/>
                <a:gd name="T64" fmla="*/ 54 w 83"/>
                <a:gd name="T65" fmla="*/ 8 h 11"/>
                <a:gd name="T66" fmla="*/ 56 w 83"/>
                <a:gd name="T67" fmla="*/ 8 h 11"/>
                <a:gd name="T68" fmla="*/ 58 w 83"/>
                <a:gd name="T69" fmla="*/ 8 h 11"/>
                <a:gd name="T70" fmla="*/ 60 w 83"/>
                <a:gd name="T71" fmla="*/ 8 h 11"/>
                <a:gd name="T72" fmla="*/ 62 w 83"/>
                <a:gd name="T73" fmla="*/ 8 h 11"/>
                <a:gd name="T74" fmla="*/ 63 w 83"/>
                <a:gd name="T75" fmla="*/ 9 h 11"/>
                <a:gd name="T76" fmla="*/ 65 w 83"/>
                <a:gd name="T77" fmla="*/ 9 h 11"/>
                <a:gd name="T78" fmla="*/ 67 w 83"/>
                <a:gd name="T79" fmla="*/ 9 h 11"/>
                <a:gd name="T80" fmla="*/ 68 w 83"/>
                <a:gd name="T81" fmla="*/ 10 h 11"/>
                <a:gd name="T82" fmla="*/ 70 w 83"/>
                <a:gd name="T83" fmla="*/ 10 h 11"/>
                <a:gd name="T84" fmla="*/ 72 w 83"/>
                <a:gd name="T85" fmla="*/ 10 h 11"/>
                <a:gd name="T86" fmla="*/ 73 w 83"/>
                <a:gd name="T87" fmla="*/ 10 h 11"/>
                <a:gd name="T88" fmla="*/ 75 w 83"/>
                <a:gd name="T89" fmla="*/ 10 h 11"/>
                <a:gd name="T90" fmla="*/ 77 w 83"/>
                <a:gd name="T91" fmla="*/ 11 h 11"/>
                <a:gd name="T92" fmla="*/ 78 w 83"/>
                <a:gd name="T93" fmla="*/ 11 h 11"/>
                <a:gd name="T94" fmla="*/ 80 w 83"/>
                <a:gd name="T95" fmla="*/ 11 h 11"/>
                <a:gd name="T96" fmla="*/ 82 w 83"/>
                <a:gd name="T97" fmla="*/ 11 h 11"/>
                <a:gd name="T98" fmla="*/ 83 w 83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1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3"/>
                  </a:lnTo>
                  <a:lnTo>
                    <a:pt x="23" y="3"/>
                  </a:lnTo>
                  <a:lnTo>
                    <a:pt x="24" y="3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3" y="4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8" y="5"/>
                  </a:lnTo>
                  <a:lnTo>
                    <a:pt x="39" y="5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8" y="6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7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2" y="8"/>
                  </a:lnTo>
                  <a:lnTo>
                    <a:pt x="63" y="9"/>
                  </a:lnTo>
                  <a:lnTo>
                    <a:pt x="65" y="9"/>
                  </a:lnTo>
                  <a:lnTo>
                    <a:pt x="67" y="9"/>
                  </a:lnTo>
                  <a:lnTo>
                    <a:pt x="68" y="10"/>
                  </a:lnTo>
                  <a:lnTo>
                    <a:pt x="70" y="10"/>
                  </a:lnTo>
                  <a:lnTo>
                    <a:pt x="72" y="10"/>
                  </a:lnTo>
                  <a:lnTo>
                    <a:pt x="73" y="10"/>
                  </a:lnTo>
                  <a:lnTo>
                    <a:pt x="75" y="10"/>
                  </a:lnTo>
                  <a:lnTo>
                    <a:pt x="77" y="11"/>
                  </a:lnTo>
                  <a:lnTo>
                    <a:pt x="78" y="11"/>
                  </a:lnTo>
                  <a:lnTo>
                    <a:pt x="80" y="11"/>
                  </a:lnTo>
                  <a:lnTo>
                    <a:pt x="82" y="11"/>
                  </a:lnTo>
                  <a:lnTo>
                    <a:pt x="83" y="1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1" name="Freeform 169"/>
            <p:cNvSpPr>
              <a:spLocks/>
            </p:cNvSpPr>
            <p:nvPr/>
          </p:nvSpPr>
          <p:spPr bwMode="auto">
            <a:xfrm>
              <a:off x="6323013" y="2678113"/>
              <a:ext cx="133350" cy="20638"/>
            </a:xfrm>
            <a:custGeom>
              <a:avLst/>
              <a:gdLst>
                <a:gd name="T0" fmla="*/ 0 w 84"/>
                <a:gd name="T1" fmla="*/ 0 h 13"/>
                <a:gd name="T2" fmla="*/ 2 w 84"/>
                <a:gd name="T3" fmla="*/ 1 h 13"/>
                <a:gd name="T4" fmla="*/ 4 w 84"/>
                <a:gd name="T5" fmla="*/ 1 h 13"/>
                <a:gd name="T6" fmla="*/ 6 w 84"/>
                <a:gd name="T7" fmla="*/ 1 h 13"/>
                <a:gd name="T8" fmla="*/ 7 w 84"/>
                <a:gd name="T9" fmla="*/ 2 h 13"/>
                <a:gd name="T10" fmla="*/ 9 w 84"/>
                <a:gd name="T11" fmla="*/ 2 h 13"/>
                <a:gd name="T12" fmla="*/ 11 w 84"/>
                <a:gd name="T13" fmla="*/ 2 h 13"/>
                <a:gd name="T14" fmla="*/ 12 w 84"/>
                <a:gd name="T15" fmla="*/ 2 h 13"/>
                <a:gd name="T16" fmla="*/ 14 w 84"/>
                <a:gd name="T17" fmla="*/ 2 h 13"/>
                <a:gd name="T18" fmla="*/ 16 w 84"/>
                <a:gd name="T19" fmla="*/ 3 h 13"/>
                <a:gd name="T20" fmla="*/ 17 w 84"/>
                <a:gd name="T21" fmla="*/ 3 h 13"/>
                <a:gd name="T22" fmla="*/ 19 w 84"/>
                <a:gd name="T23" fmla="*/ 3 h 13"/>
                <a:gd name="T24" fmla="*/ 21 w 84"/>
                <a:gd name="T25" fmla="*/ 4 h 13"/>
                <a:gd name="T26" fmla="*/ 22 w 84"/>
                <a:gd name="T27" fmla="*/ 4 h 13"/>
                <a:gd name="T28" fmla="*/ 24 w 84"/>
                <a:gd name="T29" fmla="*/ 4 h 13"/>
                <a:gd name="T30" fmla="*/ 26 w 84"/>
                <a:gd name="T31" fmla="*/ 4 h 13"/>
                <a:gd name="T32" fmla="*/ 28 w 84"/>
                <a:gd name="T33" fmla="*/ 4 h 13"/>
                <a:gd name="T34" fmla="*/ 29 w 84"/>
                <a:gd name="T35" fmla="*/ 5 h 13"/>
                <a:gd name="T36" fmla="*/ 31 w 84"/>
                <a:gd name="T37" fmla="*/ 5 h 13"/>
                <a:gd name="T38" fmla="*/ 33 w 84"/>
                <a:gd name="T39" fmla="*/ 5 h 13"/>
                <a:gd name="T40" fmla="*/ 35 w 84"/>
                <a:gd name="T41" fmla="*/ 6 h 13"/>
                <a:gd name="T42" fmla="*/ 36 w 84"/>
                <a:gd name="T43" fmla="*/ 6 h 13"/>
                <a:gd name="T44" fmla="*/ 38 w 84"/>
                <a:gd name="T45" fmla="*/ 6 h 13"/>
                <a:gd name="T46" fmla="*/ 40 w 84"/>
                <a:gd name="T47" fmla="*/ 6 h 13"/>
                <a:gd name="T48" fmla="*/ 41 w 84"/>
                <a:gd name="T49" fmla="*/ 6 h 13"/>
                <a:gd name="T50" fmla="*/ 43 w 84"/>
                <a:gd name="T51" fmla="*/ 7 h 13"/>
                <a:gd name="T52" fmla="*/ 45 w 84"/>
                <a:gd name="T53" fmla="*/ 7 h 13"/>
                <a:gd name="T54" fmla="*/ 46 w 84"/>
                <a:gd name="T55" fmla="*/ 7 h 13"/>
                <a:gd name="T56" fmla="*/ 48 w 84"/>
                <a:gd name="T57" fmla="*/ 7 h 13"/>
                <a:gd name="T58" fmla="*/ 50 w 84"/>
                <a:gd name="T59" fmla="*/ 7 h 13"/>
                <a:gd name="T60" fmla="*/ 51 w 84"/>
                <a:gd name="T61" fmla="*/ 8 h 13"/>
                <a:gd name="T62" fmla="*/ 53 w 84"/>
                <a:gd name="T63" fmla="*/ 8 h 13"/>
                <a:gd name="T64" fmla="*/ 55 w 84"/>
                <a:gd name="T65" fmla="*/ 8 h 13"/>
                <a:gd name="T66" fmla="*/ 56 w 84"/>
                <a:gd name="T67" fmla="*/ 9 h 13"/>
                <a:gd name="T68" fmla="*/ 58 w 84"/>
                <a:gd name="T69" fmla="*/ 9 h 13"/>
                <a:gd name="T70" fmla="*/ 60 w 84"/>
                <a:gd name="T71" fmla="*/ 9 h 13"/>
                <a:gd name="T72" fmla="*/ 61 w 84"/>
                <a:gd name="T73" fmla="*/ 9 h 13"/>
                <a:gd name="T74" fmla="*/ 63 w 84"/>
                <a:gd name="T75" fmla="*/ 9 h 13"/>
                <a:gd name="T76" fmla="*/ 65 w 84"/>
                <a:gd name="T77" fmla="*/ 10 h 13"/>
                <a:gd name="T78" fmla="*/ 66 w 84"/>
                <a:gd name="T79" fmla="*/ 10 h 13"/>
                <a:gd name="T80" fmla="*/ 68 w 84"/>
                <a:gd name="T81" fmla="*/ 10 h 13"/>
                <a:gd name="T82" fmla="*/ 70 w 84"/>
                <a:gd name="T83" fmla="*/ 11 h 13"/>
                <a:gd name="T84" fmla="*/ 72 w 84"/>
                <a:gd name="T85" fmla="*/ 11 h 13"/>
                <a:gd name="T86" fmla="*/ 73 w 84"/>
                <a:gd name="T87" fmla="*/ 11 h 13"/>
                <a:gd name="T88" fmla="*/ 75 w 84"/>
                <a:gd name="T89" fmla="*/ 11 h 13"/>
                <a:gd name="T90" fmla="*/ 77 w 84"/>
                <a:gd name="T91" fmla="*/ 11 h 13"/>
                <a:gd name="T92" fmla="*/ 79 w 84"/>
                <a:gd name="T93" fmla="*/ 12 h 13"/>
                <a:gd name="T94" fmla="*/ 80 w 84"/>
                <a:gd name="T95" fmla="*/ 12 h 13"/>
                <a:gd name="T96" fmla="*/ 82 w 84"/>
                <a:gd name="T97" fmla="*/ 12 h 13"/>
                <a:gd name="T98" fmla="*/ 84 w 84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3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7" y="2"/>
                  </a:lnTo>
                  <a:lnTo>
                    <a:pt x="9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5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6" y="7"/>
                  </a:lnTo>
                  <a:lnTo>
                    <a:pt x="48" y="7"/>
                  </a:lnTo>
                  <a:lnTo>
                    <a:pt x="50" y="7"/>
                  </a:lnTo>
                  <a:lnTo>
                    <a:pt x="51" y="8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60" y="9"/>
                  </a:lnTo>
                  <a:lnTo>
                    <a:pt x="61" y="9"/>
                  </a:lnTo>
                  <a:lnTo>
                    <a:pt x="63" y="9"/>
                  </a:lnTo>
                  <a:lnTo>
                    <a:pt x="65" y="10"/>
                  </a:lnTo>
                  <a:lnTo>
                    <a:pt x="66" y="10"/>
                  </a:lnTo>
                  <a:lnTo>
                    <a:pt x="68" y="10"/>
                  </a:lnTo>
                  <a:lnTo>
                    <a:pt x="70" y="11"/>
                  </a:lnTo>
                  <a:lnTo>
                    <a:pt x="72" y="11"/>
                  </a:lnTo>
                  <a:lnTo>
                    <a:pt x="73" y="11"/>
                  </a:lnTo>
                  <a:lnTo>
                    <a:pt x="75" y="11"/>
                  </a:lnTo>
                  <a:lnTo>
                    <a:pt x="77" y="11"/>
                  </a:lnTo>
                  <a:lnTo>
                    <a:pt x="79" y="12"/>
                  </a:lnTo>
                  <a:lnTo>
                    <a:pt x="80" y="12"/>
                  </a:lnTo>
                  <a:lnTo>
                    <a:pt x="82" y="12"/>
                  </a:lnTo>
                  <a:lnTo>
                    <a:pt x="84" y="1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2" name="Freeform 170"/>
            <p:cNvSpPr>
              <a:spLocks/>
            </p:cNvSpPr>
            <p:nvPr/>
          </p:nvSpPr>
          <p:spPr bwMode="auto">
            <a:xfrm>
              <a:off x="6456363" y="2698750"/>
              <a:ext cx="131763" cy="19050"/>
            </a:xfrm>
            <a:custGeom>
              <a:avLst/>
              <a:gdLst>
                <a:gd name="T0" fmla="*/ 0 w 83"/>
                <a:gd name="T1" fmla="*/ 0 h 12"/>
                <a:gd name="T2" fmla="*/ 1 w 83"/>
                <a:gd name="T3" fmla="*/ 0 h 12"/>
                <a:gd name="T4" fmla="*/ 3 w 83"/>
                <a:gd name="T5" fmla="*/ 0 h 12"/>
                <a:gd name="T6" fmla="*/ 5 w 83"/>
                <a:gd name="T7" fmla="*/ 0 h 12"/>
                <a:gd name="T8" fmla="*/ 6 w 83"/>
                <a:gd name="T9" fmla="*/ 1 h 12"/>
                <a:gd name="T10" fmla="*/ 8 w 83"/>
                <a:gd name="T11" fmla="*/ 1 h 12"/>
                <a:gd name="T12" fmla="*/ 10 w 83"/>
                <a:gd name="T13" fmla="*/ 1 h 12"/>
                <a:gd name="T14" fmla="*/ 12 w 83"/>
                <a:gd name="T15" fmla="*/ 1 h 12"/>
                <a:gd name="T16" fmla="*/ 13 w 83"/>
                <a:gd name="T17" fmla="*/ 1 h 12"/>
                <a:gd name="T18" fmla="*/ 15 w 83"/>
                <a:gd name="T19" fmla="*/ 2 h 12"/>
                <a:gd name="T20" fmla="*/ 17 w 83"/>
                <a:gd name="T21" fmla="*/ 2 h 12"/>
                <a:gd name="T22" fmla="*/ 18 w 83"/>
                <a:gd name="T23" fmla="*/ 2 h 12"/>
                <a:gd name="T24" fmla="*/ 20 w 83"/>
                <a:gd name="T25" fmla="*/ 3 h 12"/>
                <a:gd name="T26" fmla="*/ 22 w 83"/>
                <a:gd name="T27" fmla="*/ 3 h 12"/>
                <a:gd name="T28" fmla="*/ 23 w 83"/>
                <a:gd name="T29" fmla="*/ 3 h 12"/>
                <a:gd name="T30" fmla="*/ 25 w 83"/>
                <a:gd name="T31" fmla="*/ 3 h 12"/>
                <a:gd name="T32" fmla="*/ 27 w 83"/>
                <a:gd name="T33" fmla="*/ 3 h 12"/>
                <a:gd name="T34" fmla="*/ 28 w 83"/>
                <a:gd name="T35" fmla="*/ 4 h 12"/>
                <a:gd name="T36" fmla="*/ 30 w 83"/>
                <a:gd name="T37" fmla="*/ 4 h 12"/>
                <a:gd name="T38" fmla="*/ 32 w 83"/>
                <a:gd name="T39" fmla="*/ 4 h 12"/>
                <a:gd name="T40" fmla="*/ 33 w 83"/>
                <a:gd name="T41" fmla="*/ 5 h 12"/>
                <a:gd name="T42" fmla="*/ 35 w 83"/>
                <a:gd name="T43" fmla="*/ 5 h 12"/>
                <a:gd name="T44" fmla="*/ 37 w 83"/>
                <a:gd name="T45" fmla="*/ 5 h 12"/>
                <a:gd name="T46" fmla="*/ 39 w 83"/>
                <a:gd name="T47" fmla="*/ 5 h 12"/>
                <a:gd name="T48" fmla="*/ 40 w 83"/>
                <a:gd name="T49" fmla="*/ 6 h 12"/>
                <a:gd name="T50" fmla="*/ 42 w 83"/>
                <a:gd name="T51" fmla="*/ 6 h 12"/>
                <a:gd name="T52" fmla="*/ 44 w 83"/>
                <a:gd name="T53" fmla="*/ 6 h 12"/>
                <a:gd name="T54" fmla="*/ 46 w 83"/>
                <a:gd name="T55" fmla="*/ 7 h 12"/>
                <a:gd name="T56" fmla="*/ 47 w 83"/>
                <a:gd name="T57" fmla="*/ 7 h 12"/>
                <a:gd name="T58" fmla="*/ 49 w 83"/>
                <a:gd name="T59" fmla="*/ 7 h 12"/>
                <a:gd name="T60" fmla="*/ 51 w 83"/>
                <a:gd name="T61" fmla="*/ 7 h 12"/>
                <a:gd name="T62" fmla="*/ 52 w 83"/>
                <a:gd name="T63" fmla="*/ 7 h 12"/>
                <a:gd name="T64" fmla="*/ 54 w 83"/>
                <a:gd name="T65" fmla="*/ 8 h 12"/>
                <a:gd name="T66" fmla="*/ 56 w 83"/>
                <a:gd name="T67" fmla="*/ 8 h 12"/>
                <a:gd name="T68" fmla="*/ 57 w 83"/>
                <a:gd name="T69" fmla="*/ 8 h 12"/>
                <a:gd name="T70" fmla="*/ 59 w 83"/>
                <a:gd name="T71" fmla="*/ 9 h 12"/>
                <a:gd name="T72" fmla="*/ 61 w 83"/>
                <a:gd name="T73" fmla="*/ 9 h 12"/>
                <a:gd name="T74" fmla="*/ 62 w 83"/>
                <a:gd name="T75" fmla="*/ 9 h 12"/>
                <a:gd name="T76" fmla="*/ 64 w 83"/>
                <a:gd name="T77" fmla="*/ 9 h 12"/>
                <a:gd name="T78" fmla="*/ 66 w 83"/>
                <a:gd name="T79" fmla="*/ 10 h 12"/>
                <a:gd name="T80" fmla="*/ 67 w 83"/>
                <a:gd name="T81" fmla="*/ 10 h 12"/>
                <a:gd name="T82" fmla="*/ 69 w 83"/>
                <a:gd name="T83" fmla="*/ 10 h 12"/>
                <a:gd name="T84" fmla="*/ 71 w 83"/>
                <a:gd name="T85" fmla="*/ 10 h 12"/>
                <a:gd name="T86" fmla="*/ 72 w 83"/>
                <a:gd name="T87" fmla="*/ 10 h 12"/>
                <a:gd name="T88" fmla="*/ 74 w 83"/>
                <a:gd name="T89" fmla="*/ 11 h 12"/>
                <a:gd name="T90" fmla="*/ 76 w 83"/>
                <a:gd name="T91" fmla="*/ 11 h 12"/>
                <a:gd name="T92" fmla="*/ 78 w 83"/>
                <a:gd name="T93" fmla="*/ 12 h 12"/>
                <a:gd name="T94" fmla="*/ 79 w 83"/>
                <a:gd name="T95" fmla="*/ 12 h 12"/>
                <a:gd name="T96" fmla="*/ 81 w 83"/>
                <a:gd name="T97" fmla="*/ 12 h 12"/>
                <a:gd name="T98" fmla="*/ 83 w 83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2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8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3" y="5"/>
                  </a:lnTo>
                  <a:lnTo>
                    <a:pt x="35" y="5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7"/>
                  </a:lnTo>
                  <a:lnTo>
                    <a:pt x="47" y="7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2" y="7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7" y="8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2" y="9"/>
                  </a:lnTo>
                  <a:lnTo>
                    <a:pt x="64" y="9"/>
                  </a:lnTo>
                  <a:lnTo>
                    <a:pt x="66" y="10"/>
                  </a:lnTo>
                  <a:lnTo>
                    <a:pt x="67" y="10"/>
                  </a:lnTo>
                  <a:lnTo>
                    <a:pt x="69" y="10"/>
                  </a:lnTo>
                  <a:lnTo>
                    <a:pt x="71" y="10"/>
                  </a:lnTo>
                  <a:lnTo>
                    <a:pt x="72" y="10"/>
                  </a:lnTo>
                  <a:lnTo>
                    <a:pt x="74" y="11"/>
                  </a:lnTo>
                  <a:lnTo>
                    <a:pt x="76" y="11"/>
                  </a:lnTo>
                  <a:lnTo>
                    <a:pt x="78" y="12"/>
                  </a:lnTo>
                  <a:lnTo>
                    <a:pt x="79" y="12"/>
                  </a:lnTo>
                  <a:lnTo>
                    <a:pt x="81" y="12"/>
                  </a:lnTo>
                  <a:lnTo>
                    <a:pt x="83" y="1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3" name="Freeform 171"/>
            <p:cNvSpPr>
              <a:spLocks/>
            </p:cNvSpPr>
            <p:nvPr/>
          </p:nvSpPr>
          <p:spPr bwMode="auto">
            <a:xfrm>
              <a:off x="6588126" y="2717800"/>
              <a:ext cx="131763" cy="22225"/>
            </a:xfrm>
            <a:custGeom>
              <a:avLst/>
              <a:gdLst>
                <a:gd name="T0" fmla="*/ 0 w 83"/>
                <a:gd name="T1" fmla="*/ 0 h 14"/>
                <a:gd name="T2" fmla="*/ 1 w 83"/>
                <a:gd name="T3" fmla="*/ 0 h 14"/>
                <a:gd name="T4" fmla="*/ 3 w 83"/>
                <a:gd name="T5" fmla="*/ 1 h 14"/>
                <a:gd name="T6" fmla="*/ 5 w 83"/>
                <a:gd name="T7" fmla="*/ 1 h 14"/>
                <a:gd name="T8" fmla="*/ 7 w 83"/>
                <a:gd name="T9" fmla="*/ 1 h 14"/>
                <a:gd name="T10" fmla="*/ 8 w 83"/>
                <a:gd name="T11" fmla="*/ 2 h 14"/>
                <a:gd name="T12" fmla="*/ 10 w 83"/>
                <a:gd name="T13" fmla="*/ 2 h 14"/>
                <a:gd name="T14" fmla="*/ 12 w 83"/>
                <a:gd name="T15" fmla="*/ 2 h 14"/>
                <a:gd name="T16" fmla="*/ 13 w 83"/>
                <a:gd name="T17" fmla="*/ 2 h 14"/>
                <a:gd name="T18" fmla="*/ 15 w 83"/>
                <a:gd name="T19" fmla="*/ 3 h 14"/>
                <a:gd name="T20" fmla="*/ 17 w 83"/>
                <a:gd name="T21" fmla="*/ 3 h 14"/>
                <a:gd name="T22" fmla="*/ 19 w 83"/>
                <a:gd name="T23" fmla="*/ 3 h 14"/>
                <a:gd name="T24" fmla="*/ 20 w 83"/>
                <a:gd name="T25" fmla="*/ 4 h 14"/>
                <a:gd name="T26" fmla="*/ 22 w 83"/>
                <a:gd name="T27" fmla="*/ 4 h 14"/>
                <a:gd name="T28" fmla="*/ 24 w 83"/>
                <a:gd name="T29" fmla="*/ 4 h 14"/>
                <a:gd name="T30" fmla="*/ 25 w 83"/>
                <a:gd name="T31" fmla="*/ 4 h 14"/>
                <a:gd name="T32" fmla="*/ 27 w 83"/>
                <a:gd name="T33" fmla="*/ 5 h 14"/>
                <a:gd name="T34" fmla="*/ 29 w 83"/>
                <a:gd name="T35" fmla="*/ 5 h 14"/>
                <a:gd name="T36" fmla="*/ 30 w 83"/>
                <a:gd name="T37" fmla="*/ 5 h 14"/>
                <a:gd name="T38" fmla="*/ 32 w 83"/>
                <a:gd name="T39" fmla="*/ 5 h 14"/>
                <a:gd name="T40" fmla="*/ 34 w 83"/>
                <a:gd name="T41" fmla="*/ 5 h 14"/>
                <a:gd name="T42" fmla="*/ 35 w 83"/>
                <a:gd name="T43" fmla="*/ 6 h 14"/>
                <a:gd name="T44" fmla="*/ 37 w 83"/>
                <a:gd name="T45" fmla="*/ 6 h 14"/>
                <a:gd name="T46" fmla="*/ 39 w 83"/>
                <a:gd name="T47" fmla="*/ 7 h 14"/>
                <a:gd name="T48" fmla="*/ 40 w 83"/>
                <a:gd name="T49" fmla="*/ 7 h 14"/>
                <a:gd name="T50" fmla="*/ 42 w 83"/>
                <a:gd name="T51" fmla="*/ 7 h 14"/>
                <a:gd name="T52" fmla="*/ 44 w 83"/>
                <a:gd name="T53" fmla="*/ 7 h 14"/>
                <a:gd name="T54" fmla="*/ 45 w 83"/>
                <a:gd name="T55" fmla="*/ 7 h 14"/>
                <a:gd name="T56" fmla="*/ 47 w 83"/>
                <a:gd name="T57" fmla="*/ 8 h 14"/>
                <a:gd name="T58" fmla="*/ 49 w 83"/>
                <a:gd name="T59" fmla="*/ 8 h 14"/>
                <a:gd name="T60" fmla="*/ 51 w 83"/>
                <a:gd name="T61" fmla="*/ 8 h 14"/>
                <a:gd name="T62" fmla="*/ 52 w 83"/>
                <a:gd name="T63" fmla="*/ 9 h 14"/>
                <a:gd name="T64" fmla="*/ 54 w 83"/>
                <a:gd name="T65" fmla="*/ 9 h 14"/>
                <a:gd name="T66" fmla="*/ 56 w 83"/>
                <a:gd name="T67" fmla="*/ 9 h 14"/>
                <a:gd name="T68" fmla="*/ 58 w 83"/>
                <a:gd name="T69" fmla="*/ 9 h 14"/>
                <a:gd name="T70" fmla="*/ 59 w 83"/>
                <a:gd name="T71" fmla="*/ 10 h 14"/>
                <a:gd name="T72" fmla="*/ 61 w 83"/>
                <a:gd name="T73" fmla="*/ 10 h 14"/>
                <a:gd name="T74" fmla="*/ 63 w 83"/>
                <a:gd name="T75" fmla="*/ 10 h 14"/>
                <a:gd name="T76" fmla="*/ 64 w 83"/>
                <a:gd name="T77" fmla="*/ 11 h 14"/>
                <a:gd name="T78" fmla="*/ 66 w 83"/>
                <a:gd name="T79" fmla="*/ 11 h 14"/>
                <a:gd name="T80" fmla="*/ 68 w 83"/>
                <a:gd name="T81" fmla="*/ 11 h 14"/>
                <a:gd name="T82" fmla="*/ 69 w 83"/>
                <a:gd name="T83" fmla="*/ 11 h 14"/>
                <a:gd name="T84" fmla="*/ 71 w 83"/>
                <a:gd name="T85" fmla="*/ 12 h 14"/>
                <a:gd name="T86" fmla="*/ 73 w 83"/>
                <a:gd name="T87" fmla="*/ 12 h 14"/>
                <a:gd name="T88" fmla="*/ 74 w 83"/>
                <a:gd name="T89" fmla="*/ 12 h 14"/>
                <a:gd name="T90" fmla="*/ 76 w 83"/>
                <a:gd name="T91" fmla="*/ 12 h 14"/>
                <a:gd name="T92" fmla="*/ 78 w 83"/>
                <a:gd name="T93" fmla="*/ 13 h 14"/>
                <a:gd name="T94" fmla="*/ 79 w 83"/>
                <a:gd name="T95" fmla="*/ 13 h 14"/>
                <a:gd name="T96" fmla="*/ 81 w 83"/>
                <a:gd name="T97" fmla="*/ 13 h 14"/>
                <a:gd name="T98" fmla="*/ 83 w 83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4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5"/>
                  </a:lnTo>
                  <a:lnTo>
                    <a:pt x="29" y="5"/>
                  </a:lnTo>
                  <a:lnTo>
                    <a:pt x="30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5" y="6"/>
                  </a:lnTo>
                  <a:lnTo>
                    <a:pt x="37" y="6"/>
                  </a:lnTo>
                  <a:lnTo>
                    <a:pt x="39" y="7"/>
                  </a:lnTo>
                  <a:lnTo>
                    <a:pt x="40" y="7"/>
                  </a:lnTo>
                  <a:lnTo>
                    <a:pt x="42" y="7"/>
                  </a:lnTo>
                  <a:lnTo>
                    <a:pt x="44" y="7"/>
                  </a:lnTo>
                  <a:lnTo>
                    <a:pt x="45" y="7"/>
                  </a:lnTo>
                  <a:lnTo>
                    <a:pt x="47" y="8"/>
                  </a:lnTo>
                  <a:lnTo>
                    <a:pt x="49" y="8"/>
                  </a:lnTo>
                  <a:lnTo>
                    <a:pt x="51" y="8"/>
                  </a:lnTo>
                  <a:lnTo>
                    <a:pt x="52" y="9"/>
                  </a:lnTo>
                  <a:lnTo>
                    <a:pt x="54" y="9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59" y="10"/>
                  </a:lnTo>
                  <a:lnTo>
                    <a:pt x="61" y="10"/>
                  </a:lnTo>
                  <a:lnTo>
                    <a:pt x="63" y="10"/>
                  </a:lnTo>
                  <a:lnTo>
                    <a:pt x="64" y="11"/>
                  </a:lnTo>
                  <a:lnTo>
                    <a:pt x="66" y="11"/>
                  </a:lnTo>
                  <a:lnTo>
                    <a:pt x="68" y="11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2"/>
                  </a:lnTo>
                  <a:lnTo>
                    <a:pt x="74" y="12"/>
                  </a:lnTo>
                  <a:lnTo>
                    <a:pt x="76" y="12"/>
                  </a:lnTo>
                  <a:lnTo>
                    <a:pt x="78" y="13"/>
                  </a:lnTo>
                  <a:lnTo>
                    <a:pt x="79" y="13"/>
                  </a:lnTo>
                  <a:lnTo>
                    <a:pt x="81" y="13"/>
                  </a:lnTo>
                  <a:lnTo>
                    <a:pt x="83" y="14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4" name="Freeform 172"/>
            <p:cNvSpPr>
              <a:spLocks/>
            </p:cNvSpPr>
            <p:nvPr/>
          </p:nvSpPr>
          <p:spPr bwMode="auto">
            <a:xfrm>
              <a:off x="6719888" y="2740025"/>
              <a:ext cx="131763" cy="22225"/>
            </a:xfrm>
            <a:custGeom>
              <a:avLst/>
              <a:gdLst>
                <a:gd name="T0" fmla="*/ 0 w 83"/>
                <a:gd name="T1" fmla="*/ 0 h 14"/>
                <a:gd name="T2" fmla="*/ 2 w 83"/>
                <a:gd name="T3" fmla="*/ 0 h 14"/>
                <a:gd name="T4" fmla="*/ 3 w 83"/>
                <a:gd name="T5" fmla="*/ 0 h 14"/>
                <a:gd name="T6" fmla="*/ 5 w 83"/>
                <a:gd name="T7" fmla="*/ 0 h 14"/>
                <a:gd name="T8" fmla="*/ 7 w 83"/>
                <a:gd name="T9" fmla="*/ 1 h 14"/>
                <a:gd name="T10" fmla="*/ 8 w 83"/>
                <a:gd name="T11" fmla="*/ 1 h 14"/>
                <a:gd name="T12" fmla="*/ 10 w 83"/>
                <a:gd name="T13" fmla="*/ 1 h 14"/>
                <a:gd name="T14" fmla="*/ 12 w 83"/>
                <a:gd name="T15" fmla="*/ 2 h 14"/>
                <a:gd name="T16" fmla="*/ 13 w 83"/>
                <a:gd name="T17" fmla="*/ 2 h 14"/>
                <a:gd name="T18" fmla="*/ 15 w 83"/>
                <a:gd name="T19" fmla="*/ 2 h 14"/>
                <a:gd name="T20" fmla="*/ 17 w 83"/>
                <a:gd name="T21" fmla="*/ 2 h 14"/>
                <a:gd name="T22" fmla="*/ 19 w 83"/>
                <a:gd name="T23" fmla="*/ 3 h 14"/>
                <a:gd name="T24" fmla="*/ 20 w 83"/>
                <a:gd name="T25" fmla="*/ 3 h 14"/>
                <a:gd name="T26" fmla="*/ 22 w 83"/>
                <a:gd name="T27" fmla="*/ 4 h 14"/>
                <a:gd name="T28" fmla="*/ 24 w 83"/>
                <a:gd name="T29" fmla="*/ 4 h 14"/>
                <a:gd name="T30" fmla="*/ 26 w 83"/>
                <a:gd name="T31" fmla="*/ 4 h 14"/>
                <a:gd name="T32" fmla="*/ 27 w 83"/>
                <a:gd name="T33" fmla="*/ 4 h 14"/>
                <a:gd name="T34" fmla="*/ 29 w 83"/>
                <a:gd name="T35" fmla="*/ 5 h 14"/>
                <a:gd name="T36" fmla="*/ 31 w 83"/>
                <a:gd name="T37" fmla="*/ 5 h 14"/>
                <a:gd name="T38" fmla="*/ 32 w 83"/>
                <a:gd name="T39" fmla="*/ 5 h 14"/>
                <a:gd name="T40" fmla="*/ 34 w 83"/>
                <a:gd name="T41" fmla="*/ 5 h 14"/>
                <a:gd name="T42" fmla="*/ 36 w 83"/>
                <a:gd name="T43" fmla="*/ 6 h 14"/>
                <a:gd name="T44" fmla="*/ 37 w 83"/>
                <a:gd name="T45" fmla="*/ 6 h 14"/>
                <a:gd name="T46" fmla="*/ 39 w 83"/>
                <a:gd name="T47" fmla="*/ 6 h 14"/>
                <a:gd name="T48" fmla="*/ 41 w 83"/>
                <a:gd name="T49" fmla="*/ 7 h 14"/>
                <a:gd name="T50" fmla="*/ 42 w 83"/>
                <a:gd name="T51" fmla="*/ 7 h 14"/>
                <a:gd name="T52" fmla="*/ 44 w 83"/>
                <a:gd name="T53" fmla="*/ 7 h 14"/>
                <a:gd name="T54" fmla="*/ 46 w 83"/>
                <a:gd name="T55" fmla="*/ 7 h 14"/>
                <a:gd name="T56" fmla="*/ 47 w 83"/>
                <a:gd name="T57" fmla="*/ 8 h 14"/>
                <a:gd name="T58" fmla="*/ 49 w 83"/>
                <a:gd name="T59" fmla="*/ 8 h 14"/>
                <a:gd name="T60" fmla="*/ 51 w 83"/>
                <a:gd name="T61" fmla="*/ 8 h 14"/>
                <a:gd name="T62" fmla="*/ 52 w 83"/>
                <a:gd name="T63" fmla="*/ 9 h 14"/>
                <a:gd name="T64" fmla="*/ 54 w 83"/>
                <a:gd name="T65" fmla="*/ 9 h 14"/>
                <a:gd name="T66" fmla="*/ 56 w 83"/>
                <a:gd name="T67" fmla="*/ 9 h 14"/>
                <a:gd name="T68" fmla="*/ 57 w 83"/>
                <a:gd name="T69" fmla="*/ 9 h 14"/>
                <a:gd name="T70" fmla="*/ 59 w 83"/>
                <a:gd name="T71" fmla="*/ 10 h 14"/>
                <a:gd name="T72" fmla="*/ 61 w 83"/>
                <a:gd name="T73" fmla="*/ 10 h 14"/>
                <a:gd name="T74" fmla="*/ 63 w 83"/>
                <a:gd name="T75" fmla="*/ 11 h 14"/>
                <a:gd name="T76" fmla="*/ 64 w 83"/>
                <a:gd name="T77" fmla="*/ 11 h 14"/>
                <a:gd name="T78" fmla="*/ 66 w 83"/>
                <a:gd name="T79" fmla="*/ 11 h 14"/>
                <a:gd name="T80" fmla="*/ 68 w 83"/>
                <a:gd name="T81" fmla="*/ 11 h 14"/>
                <a:gd name="T82" fmla="*/ 70 w 83"/>
                <a:gd name="T83" fmla="*/ 12 h 14"/>
                <a:gd name="T84" fmla="*/ 71 w 83"/>
                <a:gd name="T85" fmla="*/ 12 h 14"/>
                <a:gd name="T86" fmla="*/ 73 w 83"/>
                <a:gd name="T87" fmla="*/ 12 h 14"/>
                <a:gd name="T88" fmla="*/ 75 w 83"/>
                <a:gd name="T89" fmla="*/ 13 h 14"/>
                <a:gd name="T90" fmla="*/ 76 w 83"/>
                <a:gd name="T91" fmla="*/ 13 h 14"/>
                <a:gd name="T92" fmla="*/ 78 w 83"/>
                <a:gd name="T93" fmla="*/ 13 h 14"/>
                <a:gd name="T94" fmla="*/ 80 w 83"/>
                <a:gd name="T95" fmla="*/ 13 h 14"/>
                <a:gd name="T96" fmla="*/ 81 w 83"/>
                <a:gd name="T97" fmla="*/ 14 h 14"/>
                <a:gd name="T98" fmla="*/ 83 w 83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4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7" y="2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9" y="5"/>
                  </a:lnTo>
                  <a:lnTo>
                    <a:pt x="31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1" y="7"/>
                  </a:lnTo>
                  <a:lnTo>
                    <a:pt x="42" y="7"/>
                  </a:lnTo>
                  <a:lnTo>
                    <a:pt x="44" y="7"/>
                  </a:lnTo>
                  <a:lnTo>
                    <a:pt x="46" y="7"/>
                  </a:lnTo>
                  <a:lnTo>
                    <a:pt x="47" y="8"/>
                  </a:lnTo>
                  <a:lnTo>
                    <a:pt x="49" y="8"/>
                  </a:lnTo>
                  <a:lnTo>
                    <a:pt x="51" y="8"/>
                  </a:lnTo>
                  <a:lnTo>
                    <a:pt x="52" y="9"/>
                  </a:lnTo>
                  <a:lnTo>
                    <a:pt x="54" y="9"/>
                  </a:lnTo>
                  <a:lnTo>
                    <a:pt x="56" y="9"/>
                  </a:lnTo>
                  <a:lnTo>
                    <a:pt x="57" y="9"/>
                  </a:lnTo>
                  <a:lnTo>
                    <a:pt x="59" y="10"/>
                  </a:lnTo>
                  <a:lnTo>
                    <a:pt x="61" y="10"/>
                  </a:lnTo>
                  <a:lnTo>
                    <a:pt x="63" y="11"/>
                  </a:lnTo>
                  <a:lnTo>
                    <a:pt x="64" y="11"/>
                  </a:lnTo>
                  <a:lnTo>
                    <a:pt x="66" y="11"/>
                  </a:lnTo>
                  <a:lnTo>
                    <a:pt x="68" y="11"/>
                  </a:lnTo>
                  <a:lnTo>
                    <a:pt x="70" y="12"/>
                  </a:lnTo>
                  <a:lnTo>
                    <a:pt x="71" y="12"/>
                  </a:lnTo>
                  <a:lnTo>
                    <a:pt x="73" y="12"/>
                  </a:lnTo>
                  <a:lnTo>
                    <a:pt x="75" y="13"/>
                  </a:lnTo>
                  <a:lnTo>
                    <a:pt x="76" y="13"/>
                  </a:lnTo>
                  <a:lnTo>
                    <a:pt x="78" y="13"/>
                  </a:lnTo>
                  <a:lnTo>
                    <a:pt x="80" y="13"/>
                  </a:lnTo>
                  <a:lnTo>
                    <a:pt x="81" y="14"/>
                  </a:lnTo>
                  <a:lnTo>
                    <a:pt x="83" y="14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Freeform 173"/>
            <p:cNvSpPr>
              <a:spLocks/>
            </p:cNvSpPr>
            <p:nvPr/>
          </p:nvSpPr>
          <p:spPr bwMode="auto">
            <a:xfrm>
              <a:off x="6851651" y="2762250"/>
              <a:ext cx="131763" cy="23813"/>
            </a:xfrm>
            <a:custGeom>
              <a:avLst/>
              <a:gdLst>
                <a:gd name="T0" fmla="*/ 0 w 83"/>
                <a:gd name="T1" fmla="*/ 0 h 15"/>
                <a:gd name="T2" fmla="*/ 2 w 83"/>
                <a:gd name="T3" fmla="*/ 0 h 15"/>
                <a:gd name="T4" fmla="*/ 3 w 83"/>
                <a:gd name="T5" fmla="*/ 0 h 15"/>
                <a:gd name="T6" fmla="*/ 5 w 83"/>
                <a:gd name="T7" fmla="*/ 1 h 15"/>
                <a:gd name="T8" fmla="*/ 7 w 83"/>
                <a:gd name="T9" fmla="*/ 1 h 15"/>
                <a:gd name="T10" fmla="*/ 9 w 83"/>
                <a:gd name="T11" fmla="*/ 2 h 15"/>
                <a:gd name="T12" fmla="*/ 10 w 83"/>
                <a:gd name="T13" fmla="*/ 2 h 15"/>
                <a:gd name="T14" fmla="*/ 12 w 83"/>
                <a:gd name="T15" fmla="*/ 2 h 15"/>
                <a:gd name="T16" fmla="*/ 14 w 83"/>
                <a:gd name="T17" fmla="*/ 2 h 15"/>
                <a:gd name="T18" fmla="*/ 15 w 83"/>
                <a:gd name="T19" fmla="*/ 3 h 15"/>
                <a:gd name="T20" fmla="*/ 17 w 83"/>
                <a:gd name="T21" fmla="*/ 3 h 15"/>
                <a:gd name="T22" fmla="*/ 19 w 83"/>
                <a:gd name="T23" fmla="*/ 3 h 15"/>
                <a:gd name="T24" fmla="*/ 20 w 83"/>
                <a:gd name="T25" fmla="*/ 4 h 15"/>
                <a:gd name="T26" fmla="*/ 22 w 83"/>
                <a:gd name="T27" fmla="*/ 4 h 15"/>
                <a:gd name="T28" fmla="*/ 24 w 83"/>
                <a:gd name="T29" fmla="*/ 4 h 15"/>
                <a:gd name="T30" fmla="*/ 25 w 83"/>
                <a:gd name="T31" fmla="*/ 4 h 15"/>
                <a:gd name="T32" fmla="*/ 27 w 83"/>
                <a:gd name="T33" fmla="*/ 5 h 15"/>
                <a:gd name="T34" fmla="*/ 29 w 83"/>
                <a:gd name="T35" fmla="*/ 5 h 15"/>
                <a:gd name="T36" fmla="*/ 31 w 83"/>
                <a:gd name="T37" fmla="*/ 6 h 15"/>
                <a:gd name="T38" fmla="*/ 32 w 83"/>
                <a:gd name="T39" fmla="*/ 6 h 15"/>
                <a:gd name="T40" fmla="*/ 34 w 83"/>
                <a:gd name="T41" fmla="*/ 6 h 15"/>
                <a:gd name="T42" fmla="*/ 36 w 83"/>
                <a:gd name="T43" fmla="*/ 6 h 15"/>
                <a:gd name="T44" fmla="*/ 38 w 83"/>
                <a:gd name="T45" fmla="*/ 7 h 15"/>
                <a:gd name="T46" fmla="*/ 39 w 83"/>
                <a:gd name="T47" fmla="*/ 7 h 15"/>
                <a:gd name="T48" fmla="*/ 41 w 83"/>
                <a:gd name="T49" fmla="*/ 7 h 15"/>
                <a:gd name="T50" fmla="*/ 43 w 83"/>
                <a:gd name="T51" fmla="*/ 7 h 15"/>
                <a:gd name="T52" fmla="*/ 44 w 83"/>
                <a:gd name="T53" fmla="*/ 8 h 15"/>
                <a:gd name="T54" fmla="*/ 46 w 83"/>
                <a:gd name="T55" fmla="*/ 8 h 15"/>
                <a:gd name="T56" fmla="*/ 48 w 83"/>
                <a:gd name="T57" fmla="*/ 8 h 15"/>
                <a:gd name="T58" fmla="*/ 49 w 83"/>
                <a:gd name="T59" fmla="*/ 9 h 15"/>
                <a:gd name="T60" fmla="*/ 51 w 83"/>
                <a:gd name="T61" fmla="*/ 9 h 15"/>
                <a:gd name="T62" fmla="*/ 53 w 83"/>
                <a:gd name="T63" fmla="*/ 9 h 15"/>
                <a:gd name="T64" fmla="*/ 54 w 83"/>
                <a:gd name="T65" fmla="*/ 10 h 15"/>
                <a:gd name="T66" fmla="*/ 56 w 83"/>
                <a:gd name="T67" fmla="*/ 10 h 15"/>
                <a:gd name="T68" fmla="*/ 58 w 83"/>
                <a:gd name="T69" fmla="*/ 10 h 15"/>
                <a:gd name="T70" fmla="*/ 59 w 83"/>
                <a:gd name="T71" fmla="*/ 11 h 15"/>
                <a:gd name="T72" fmla="*/ 61 w 83"/>
                <a:gd name="T73" fmla="*/ 11 h 15"/>
                <a:gd name="T74" fmla="*/ 63 w 83"/>
                <a:gd name="T75" fmla="*/ 11 h 15"/>
                <a:gd name="T76" fmla="*/ 64 w 83"/>
                <a:gd name="T77" fmla="*/ 11 h 15"/>
                <a:gd name="T78" fmla="*/ 66 w 83"/>
                <a:gd name="T79" fmla="*/ 12 h 15"/>
                <a:gd name="T80" fmla="*/ 68 w 83"/>
                <a:gd name="T81" fmla="*/ 12 h 15"/>
                <a:gd name="T82" fmla="*/ 69 w 83"/>
                <a:gd name="T83" fmla="*/ 13 h 15"/>
                <a:gd name="T84" fmla="*/ 71 w 83"/>
                <a:gd name="T85" fmla="*/ 13 h 15"/>
                <a:gd name="T86" fmla="*/ 73 w 83"/>
                <a:gd name="T87" fmla="*/ 13 h 15"/>
                <a:gd name="T88" fmla="*/ 75 w 83"/>
                <a:gd name="T89" fmla="*/ 13 h 15"/>
                <a:gd name="T90" fmla="*/ 76 w 83"/>
                <a:gd name="T91" fmla="*/ 14 h 15"/>
                <a:gd name="T92" fmla="*/ 78 w 83"/>
                <a:gd name="T93" fmla="*/ 14 h 15"/>
                <a:gd name="T94" fmla="*/ 80 w 83"/>
                <a:gd name="T95" fmla="*/ 14 h 15"/>
                <a:gd name="T96" fmla="*/ 82 w 83"/>
                <a:gd name="T97" fmla="*/ 15 h 15"/>
                <a:gd name="T98" fmla="*/ 83 w 83"/>
                <a:gd name="T99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5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7" y="5"/>
                  </a:lnTo>
                  <a:lnTo>
                    <a:pt x="29" y="5"/>
                  </a:lnTo>
                  <a:lnTo>
                    <a:pt x="31" y="6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7"/>
                  </a:lnTo>
                  <a:lnTo>
                    <a:pt x="39" y="7"/>
                  </a:lnTo>
                  <a:lnTo>
                    <a:pt x="41" y="7"/>
                  </a:lnTo>
                  <a:lnTo>
                    <a:pt x="43" y="7"/>
                  </a:lnTo>
                  <a:lnTo>
                    <a:pt x="44" y="8"/>
                  </a:lnTo>
                  <a:lnTo>
                    <a:pt x="46" y="8"/>
                  </a:lnTo>
                  <a:lnTo>
                    <a:pt x="48" y="8"/>
                  </a:lnTo>
                  <a:lnTo>
                    <a:pt x="49" y="9"/>
                  </a:lnTo>
                  <a:lnTo>
                    <a:pt x="51" y="9"/>
                  </a:lnTo>
                  <a:lnTo>
                    <a:pt x="53" y="9"/>
                  </a:lnTo>
                  <a:lnTo>
                    <a:pt x="54" y="10"/>
                  </a:lnTo>
                  <a:lnTo>
                    <a:pt x="56" y="10"/>
                  </a:lnTo>
                  <a:lnTo>
                    <a:pt x="58" y="10"/>
                  </a:lnTo>
                  <a:lnTo>
                    <a:pt x="59" y="11"/>
                  </a:lnTo>
                  <a:lnTo>
                    <a:pt x="61" y="11"/>
                  </a:lnTo>
                  <a:lnTo>
                    <a:pt x="63" y="11"/>
                  </a:lnTo>
                  <a:lnTo>
                    <a:pt x="64" y="11"/>
                  </a:lnTo>
                  <a:lnTo>
                    <a:pt x="66" y="12"/>
                  </a:lnTo>
                  <a:lnTo>
                    <a:pt x="68" y="12"/>
                  </a:lnTo>
                  <a:lnTo>
                    <a:pt x="69" y="13"/>
                  </a:lnTo>
                  <a:lnTo>
                    <a:pt x="71" y="13"/>
                  </a:lnTo>
                  <a:lnTo>
                    <a:pt x="73" y="13"/>
                  </a:lnTo>
                  <a:lnTo>
                    <a:pt x="75" y="13"/>
                  </a:lnTo>
                  <a:lnTo>
                    <a:pt x="76" y="14"/>
                  </a:lnTo>
                  <a:lnTo>
                    <a:pt x="78" y="14"/>
                  </a:lnTo>
                  <a:lnTo>
                    <a:pt x="80" y="14"/>
                  </a:lnTo>
                  <a:lnTo>
                    <a:pt x="82" y="15"/>
                  </a:lnTo>
                  <a:lnTo>
                    <a:pt x="83" y="1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6" name="Freeform 174"/>
            <p:cNvSpPr>
              <a:spLocks/>
            </p:cNvSpPr>
            <p:nvPr/>
          </p:nvSpPr>
          <p:spPr bwMode="auto">
            <a:xfrm>
              <a:off x="6983413" y="2786063"/>
              <a:ext cx="131763" cy="25400"/>
            </a:xfrm>
            <a:custGeom>
              <a:avLst/>
              <a:gdLst>
                <a:gd name="T0" fmla="*/ 0 w 83"/>
                <a:gd name="T1" fmla="*/ 0 h 16"/>
                <a:gd name="T2" fmla="*/ 2 w 83"/>
                <a:gd name="T3" fmla="*/ 0 h 16"/>
                <a:gd name="T4" fmla="*/ 4 w 83"/>
                <a:gd name="T5" fmla="*/ 1 h 16"/>
                <a:gd name="T6" fmla="*/ 5 w 83"/>
                <a:gd name="T7" fmla="*/ 1 h 16"/>
                <a:gd name="T8" fmla="*/ 7 w 83"/>
                <a:gd name="T9" fmla="*/ 1 h 16"/>
                <a:gd name="T10" fmla="*/ 9 w 83"/>
                <a:gd name="T11" fmla="*/ 1 h 16"/>
                <a:gd name="T12" fmla="*/ 10 w 83"/>
                <a:gd name="T13" fmla="*/ 2 h 16"/>
                <a:gd name="T14" fmla="*/ 12 w 83"/>
                <a:gd name="T15" fmla="*/ 2 h 16"/>
                <a:gd name="T16" fmla="*/ 14 w 83"/>
                <a:gd name="T17" fmla="*/ 3 h 16"/>
                <a:gd name="T18" fmla="*/ 16 w 83"/>
                <a:gd name="T19" fmla="*/ 3 h 16"/>
                <a:gd name="T20" fmla="*/ 17 w 83"/>
                <a:gd name="T21" fmla="*/ 3 h 16"/>
                <a:gd name="T22" fmla="*/ 19 w 83"/>
                <a:gd name="T23" fmla="*/ 3 h 16"/>
                <a:gd name="T24" fmla="*/ 21 w 83"/>
                <a:gd name="T25" fmla="*/ 4 h 16"/>
                <a:gd name="T26" fmla="*/ 22 w 83"/>
                <a:gd name="T27" fmla="*/ 4 h 16"/>
                <a:gd name="T28" fmla="*/ 24 w 83"/>
                <a:gd name="T29" fmla="*/ 5 h 16"/>
                <a:gd name="T30" fmla="*/ 26 w 83"/>
                <a:gd name="T31" fmla="*/ 5 h 16"/>
                <a:gd name="T32" fmla="*/ 27 w 83"/>
                <a:gd name="T33" fmla="*/ 5 h 16"/>
                <a:gd name="T34" fmla="*/ 29 w 83"/>
                <a:gd name="T35" fmla="*/ 5 h 16"/>
                <a:gd name="T36" fmla="*/ 31 w 83"/>
                <a:gd name="T37" fmla="*/ 6 h 16"/>
                <a:gd name="T38" fmla="*/ 32 w 83"/>
                <a:gd name="T39" fmla="*/ 6 h 16"/>
                <a:gd name="T40" fmla="*/ 34 w 83"/>
                <a:gd name="T41" fmla="*/ 6 h 16"/>
                <a:gd name="T42" fmla="*/ 36 w 83"/>
                <a:gd name="T43" fmla="*/ 7 h 16"/>
                <a:gd name="T44" fmla="*/ 37 w 83"/>
                <a:gd name="T45" fmla="*/ 7 h 16"/>
                <a:gd name="T46" fmla="*/ 39 w 83"/>
                <a:gd name="T47" fmla="*/ 7 h 16"/>
                <a:gd name="T48" fmla="*/ 41 w 83"/>
                <a:gd name="T49" fmla="*/ 8 h 16"/>
                <a:gd name="T50" fmla="*/ 42 w 83"/>
                <a:gd name="T51" fmla="*/ 8 h 16"/>
                <a:gd name="T52" fmla="*/ 44 w 83"/>
                <a:gd name="T53" fmla="*/ 8 h 16"/>
                <a:gd name="T54" fmla="*/ 46 w 83"/>
                <a:gd name="T55" fmla="*/ 9 h 16"/>
                <a:gd name="T56" fmla="*/ 48 w 83"/>
                <a:gd name="T57" fmla="*/ 9 h 16"/>
                <a:gd name="T58" fmla="*/ 50 w 83"/>
                <a:gd name="T59" fmla="*/ 9 h 16"/>
                <a:gd name="T60" fmla="*/ 51 w 83"/>
                <a:gd name="T61" fmla="*/ 10 h 16"/>
                <a:gd name="T62" fmla="*/ 53 w 83"/>
                <a:gd name="T63" fmla="*/ 10 h 16"/>
                <a:gd name="T64" fmla="*/ 55 w 83"/>
                <a:gd name="T65" fmla="*/ 10 h 16"/>
                <a:gd name="T66" fmla="*/ 56 w 83"/>
                <a:gd name="T67" fmla="*/ 11 h 16"/>
                <a:gd name="T68" fmla="*/ 58 w 83"/>
                <a:gd name="T69" fmla="*/ 11 h 16"/>
                <a:gd name="T70" fmla="*/ 60 w 83"/>
                <a:gd name="T71" fmla="*/ 11 h 16"/>
                <a:gd name="T72" fmla="*/ 61 w 83"/>
                <a:gd name="T73" fmla="*/ 12 h 16"/>
                <a:gd name="T74" fmla="*/ 63 w 83"/>
                <a:gd name="T75" fmla="*/ 12 h 16"/>
                <a:gd name="T76" fmla="*/ 65 w 83"/>
                <a:gd name="T77" fmla="*/ 12 h 16"/>
                <a:gd name="T78" fmla="*/ 66 w 83"/>
                <a:gd name="T79" fmla="*/ 13 h 16"/>
                <a:gd name="T80" fmla="*/ 68 w 83"/>
                <a:gd name="T81" fmla="*/ 13 h 16"/>
                <a:gd name="T82" fmla="*/ 70 w 83"/>
                <a:gd name="T83" fmla="*/ 13 h 16"/>
                <a:gd name="T84" fmla="*/ 71 w 83"/>
                <a:gd name="T85" fmla="*/ 13 h 16"/>
                <a:gd name="T86" fmla="*/ 73 w 83"/>
                <a:gd name="T87" fmla="*/ 14 h 16"/>
                <a:gd name="T88" fmla="*/ 75 w 83"/>
                <a:gd name="T89" fmla="*/ 14 h 16"/>
                <a:gd name="T90" fmla="*/ 76 w 83"/>
                <a:gd name="T91" fmla="*/ 15 h 16"/>
                <a:gd name="T92" fmla="*/ 78 w 83"/>
                <a:gd name="T93" fmla="*/ 15 h 16"/>
                <a:gd name="T94" fmla="*/ 80 w 83"/>
                <a:gd name="T95" fmla="*/ 15 h 16"/>
                <a:gd name="T96" fmla="*/ 82 w 83"/>
                <a:gd name="T97" fmla="*/ 15 h 16"/>
                <a:gd name="T98" fmla="*/ 83 w 83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21" y="4"/>
                  </a:lnTo>
                  <a:lnTo>
                    <a:pt x="22" y="4"/>
                  </a:lnTo>
                  <a:lnTo>
                    <a:pt x="24" y="5"/>
                  </a:lnTo>
                  <a:lnTo>
                    <a:pt x="26" y="5"/>
                  </a:lnTo>
                  <a:lnTo>
                    <a:pt x="27" y="5"/>
                  </a:lnTo>
                  <a:lnTo>
                    <a:pt x="29" y="5"/>
                  </a:lnTo>
                  <a:lnTo>
                    <a:pt x="31" y="6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6" y="7"/>
                  </a:lnTo>
                  <a:lnTo>
                    <a:pt x="37" y="7"/>
                  </a:lnTo>
                  <a:lnTo>
                    <a:pt x="39" y="7"/>
                  </a:lnTo>
                  <a:lnTo>
                    <a:pt x="41" y="8"/>
                  </a:lnTo>
                  <a:lnTo>
                    <a:pt x="42" y="8"/>
                  </a:lnTo>
                  <a:lnTo>
                    <a:pt x="44" y="8"/>
                  </a:lnTo>
                  <a:lnTo>
                    <a:pt x="46" y="9"/>
                  </a:lnTo>
                  <a:lnTo>
                    <a:pt x="48" y="9"/>
                  </a:lnTo>
                  <a:lnTo>
                    <a:pt x="50" y="9"/>
                  </a:lnTo>
                  <a:lnTo>
                    <a:pt x="51" y="10"/>
                  </a:lnTo>
                  <a:lnTo>
                    <a:pt x="53" y="10"/>
                  </a:lnTo>
                  <a:lnTo>
                    <a:pt x="55" y="10"/>
                  </a:lnTo>
                  <a:lnTo>
                    <a:pt x="56" y="11"/>
                  </a:lnTo>
                  <a:lnTo>
                    <a:pt x="58" y="11"/>
                  </a:lnTo>
                  <a:lnTo>
                    <a:pt x="60" y="11"/>
                  </a:lnTo>
                  <a:lnTo>
                    <a:pt x="61" y="12"/>
                  </a:lnTo>
                  <a:lnTo>
                    <a:pt x="63" y="12"/>
                  </a:lnTo>
                  <a:lnTo>
                    <a:pt x="65" y="12"/>
                  </a:lnTo>
                  <a:lnTo>
                    <a:pt x="66" y="13"/>
                  </a:lnTo>
                  <a:lnTo>
                    <a:pt x="68" y="13"/>
                  </a:lnTo>
                  <a:lnTo>
                    <a:pt x="70" y="13"/>
                  </a:lnTo>
                  <a:lnTo>
                    <a:pt x="71" y="13"/>
                  </a:lnTo>
                  <a:lnTo>
                    <a:pt x="73" y="14"/>
                  </a:lnTo>
                  <a:lnTo>
                    <a:pt x="75" y="14"/>
                  </a:lnTo>
                  <a:lnTo>
                    <a:pt x="76" y="15"/>
                  </a:lnTo>
                  <a:lnTo>
                    <a:pt x="78" y="15"/>
                  </a:lnTo>
                  <a:lnTo>
                    <a:pt x="80" y="15"/>
                  </a:lnTo>
                  <a:lnTo>
                    <a:pt x="82" y="15"/>
                  </a:lnTo>
                  <a:lnTo>
                    <a:pt x="83" y="1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Freeform 175"/>
            <p:cNvSpPr>
              <a:spLocks/>
            </p:cNvSpPr>
            <p:nvPr/>
          </p:nvSpPr>
          <p:spPr bwMode="auto">
            <a:xfrm>
              <a:off x="7115176" y="2811463"/>
              <a:ext cx="131763" cy="26988"/>
            </a:xfrm>
            <a:custGeom>
              <a:avLst/>
              <a:gdLst>
                <a:gd name="T0" fmla="*/ 0 w 83"/>
                <a:gd name="T1" fmla="*/ 0 h 17"/>
                <a:gd name="T2" fmla="*/ 2 w 83"/>
                <a:gd name="T3" fmla="*/ 0 h 17"/>
                <a:gd name="T4" fmla="*/ 4 w 83"/>
                <a:gd name="T5" fmla="*/ 1 h 17"/>
                <a:gd name="T6" fmla="*/ 5 w 83"/>
                <a:gd name="T7" fmla="*/ 1 h 17"/>
                <a:gd name="T8" fmla="*/ 7 w 83"/>
                <a:gd name="T9" fmla="*/ 1 h 17"/>
                <a:gd name="T10" fmla="*/ 9 w 83"/>
                <a:gd name="T11" fmla="*/ 2 h 17"/>
                <a:gd name="T12" fmla="*/ 10 w 83"/>
                <a:gd name="T13" fmla="*/ 2 h 17"/>
                <a:gd name="T14" fmla="*/ 12 w 83"/>
                <a:gd name="T15" fmla="*/ 2 h 17"/>
                <a:gd name="T16" fmla="*/ 14 w 83"/>
                <a:gd name="T17" fmla="*/ 3 h 17"/>
                <a:gd name="T18" fmla="*/ 16 w 83"/>
                <a:gd name="T19" fmla="*/ 3 h 17"/>
                <a:gd name="T20" fmla="*/ 18 w 83"/>
                <a:gd name="T21" fmla="*/ 3 h 17"/>
                <a:gd name="T22" fmla="*/ 19 w 83"/>
                <a:gd name="T23" fmla="*/ 4 h 17"/>
                <a:gd name="T24" fmla="*/ 21 w 83"/>
                <a:gd name="T25" fmla="*/ 4 h 17"/>
                <a:gd name="T26" fmla="*/ 23 w 83"/>
                <a:gd name="T27" fmla="*/ 5 h 17"/>
                <a:gd name="T28" fmla="*/ 24 w 83"/>
                <a:gd name="T29" fmla="*/ 5 h 17"/>
                <a:gd name="T30" fmla="*/ 26 w 83"/>
                <a:gd name="T31" fmla="*/ 5 h 17"/>
                <a:gd name="T32" fmla="*/ 28 w 83"/>
                <a:gd name="T33" fmla="*/ 5 h 17"/>
                <a:gd name="T34" fmla="*/ 29 w 83"/>
                <a:gd name="T35" fmla="*/ 6 h 17"/>
                <a:gd name="T36" fmla="*/ 31 w 83"/>
                <a:gd name="T37" fmla="*/ 6 h 17"/>
                <a:gd name="T38" fmla="*/ 33 w 83"/>
                <a:gd name="T39" fmla="*/ 6 h 17"/>
                <a:gd name="T40" fmla="*/ 34 w 83"/>
                <a:gd name="T41" fmla="*/ 7 h 17"/>
                <a:gd name="T42" fmla="*/ 36 w 83"/>
                <a:gd name="T43" fmla="*/ 7 h 17"/>
                <a:gd name="T44" fmla="*/ 38 w 83"/>
                <a:gd name="T45" fmla="*/ 7 h 17"/>
                <a:gd name="T46" fmla="*/ 39 w 83"/>
                <a:gd name="T47" fmla="*/ 8 h 17"/>
                <a:gd name="T48" fmla="*/ 41 w 83"/>
                <a:gd name="T49" fmla="*/ 8 h 17"/>
                <a:gd name="T50" fmla="*/ 43 w 83"/>
                <a:gd name="T51" fmla="*/ 8 h 17"/>
                <a:gd name="T52" fmla="*/ 44 w 83"/>
                <a:gd name="T53" fmla="*/ 9 h 17"/>
                <a:gd name="T54" fmla="*/ 46 w 83"/>
                <a:gd name="T55" fmla="*/ 9 h 17"/>
                <a:gd name="T56" fmla="*/ 48 w 83"/>
                <a:gd name="T57" fmla="*/ 10 h 17"/>
                <a:gd name="T58" fmla="*/ 49 w 83"/>
                <a:gd name="T59" fmla="*/ 10 h 17"/>
                <a:gd name="T60" fmla="*/ 51 w 83"/>
                <a:gd name="T61" fmla="*/ 10 h 17"/>
                <a:gd name="T62" fmla="*/ 53 w 83"/>
                <a:gd name="T63" fmla="*/ 10 h 17"/>
                <a:gd name="T64" fmla="*/ 54 w 83"/>
                <a:gd name="T65" fmla="*/ 11 h 17"/>
                <a:gd name="T66" fmla="*/ 56 w 83"/>
                <a:gd name="T67" fmla="*/ 11 h 17"/>
                <a:gd name="T68" fmla="*/ 58 w 83"/>
                <a:gd name="T69" fmla="*/ 12 h 17"/>
                <a:gd name="T70" fmla="*/ 60 w 83"/>
                <a:gd name="T71" fmla="*/ 12 h 17"/>
                <a:gd name="T72" fmla="*/ 61 w 83"/>
                <a:gd name="T73" fmla="*/ 12 h 17"/>
                <a:gd name="T74" fmla="*/ 63 w 83"/>
                <a:gd name="T75" fmla="*/ 13 h 17"/>
                <a:gd name="T76" fmla="*/ 65 w 83"/>
                <a:gd name="T77" fmla="*/ 13 h 17"/>
                <a:gd name="T78" fmla="*/ 67 w 83"/>
                <a:gd name="T79" fmla="*/ 13 h 17"/>
                <a:gd name="T80" fmla="*/ 68 w 83"/>
                <a:gd name="T81" fmla="*/ 13 h 17"/>
                <a:gd name="T82" fmla="*/ 70 w 83"/>
                <a:gd name="T83" fmla="*/ 14 h 17"/>
                <a:gd name="T84" fmla="*/ 72 w 83"/>
                <a:gd name="T85" fmla="*/ 14 h 17"/>
                <a:gd name="T86" fmla="*/ 73 w 83"/>
                <a:gd name="T87" fmla="*/ 15 h 17"/>
                <a:gd name="T88" fmla="*/ 75 w 83"/>
                <a:gd name="T89" fmla="*/ 15 h 17"/>
                <a:gd name="T90" fmla="*/ 77 w 83"/>
                <a:gd name="T91" fmla="*/ 15 h 17"/>
                <a:gd name="T92" fmla="*/ 78 w 83"/>
                <a:gd name="T93" fmla="*/ 16 h 17"/>
                <a:gd name="T94" fmla="*/ 80 w 83"/>
                <a:gd name="T95" fmla="*/ 16 h 17"/>
                <a:gd name="T96" fmla="*/ 82 w 83"/>
                <a:gd name="T97" fmla="*/ 17 h 17"/>
                <a:gd name="T98" fmla="*/ 83 w 83"/>
                <a:gd name="T9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7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3"/>
                  </a:lnTo>
                  <a:lnTo>
                    <a:pt x="19" y="4"/>
                  </a:lnTo>
                  <a:lnTo>
                    <a:pt x="21" y="4"/>
                  </a:lnTo>
                  <a:lnTo>
                    <a:pt x="23" y="5"/>
                  </a:lnTo>
                  <a:lnTo>
                    <a:pt x="24" y="5"/>
                  </a:lnTo>
                  <a:lnTo>
                    <a:pt x="26" y="5"/>
                  </a:lnTo>
                  <a:lnTo>
                    <a:pt x="28" y="5"/>
                  </a:lnTo>
                  <a:lnTo>
                    <a:pt x="29" y="6"/>
                  </a:lnTo>
                  <a:lnTo>
                    <a:pt x="31" y="6"/>
                  </a:lnTo>
                  <a:lnTo>
                    <a:pt x="33" y="6"/>
                  </a:lnTo>
                  <a:lnTo>
                    <a:pt x="34" y="7"/>
                  </a:lnTo>
                  <a:lnTo>
                    <a:pt x="36" y="7"/>
                  </a:lnTo>
                  <a:lnTo>
                    <a:pt x="38" y="7"/>
                  </a:lnTo>
                  <a:lnTo>
                    <a:pt x="39" y="8"/>
                  </a:lnTo>
                  <a:lnTo>
                    <a:pt x="41" y="8"/>
                  </a:lnTo>
                  <a:lnTo>
                    <a:pt x="43" y="8"/>
                  </a:lnTo>
                  <a:lnTo>
                    <a:pt x="44" y="9"/>
                  </a:lnTo>
                  <a:lnTo>
                    <a:pt x="46" y="9"/>
                  </a:lnTo>
                  <a:lnTo>
                    <a:pt x="48" y="10"/>
                  </a:lnTo>
                  <a:lnTo>
                    <a:pt x="49" y="10"/>
                  </a:lnTo>
                  <a:lnTo>
                    <a:pt x="51" y="10"/>
                  </a:lnTo>
                  <a:lnTo>
                    <a:pt x="53" y="10"/>
                  </a:lnTo>
                  <a:lnTo>
                    <a:pt x="54" y="11"/>
                  </a:lnTo>
                  <a:lnTo>
                    <a:pt x="56" y="11"/>
                  </a:lnTo>
                  <a:lnTo>
                    <a:pt x="58" y="12"/>
                  </a:lnTo>
                  <a:lnTo>
                    <a:pt x="60" y="12"/>
                  </a:lnTo>
                  <a:lnTo>
                    <a:pt x="61" y="12"/>
                  </a:lnTo>
                  <a:lnTo>
                    <a:pt x="63" y="13"/>
                  </a:lnTo>
                  <a:lnTo>
                    <a:pt x="65" y="13"/>
                  </a:lnTo>
                  <a:lnTo>
                    <a:pt x="67" y="13"/>
                  </a:lnTo>
                  <a:lnTo>
                    <a:pt x="68" y="13"/>
                  </a:lnTo>
                  <a:lnTo>
                    <a:pt x="70" y="14"/>
                  </a:lnTo>
                  <a:lnTo>
                    <a:pt x="72" y="14"/>
                  </a:lnTo>
                  <a:lnTo>
                    <a:pt x="73" y="15"/>
                  </a:lnTo>
                  <a:lnTo>
                    <a:pt x="75" y="15"/>
                  </a:lnTo>
                  <a:lnTo>
                    <a:pt x="77" y="15"/>
                  </a:lnTo>
                  <a:lnTo>
                    <a:pt x="78" y="16"/>
                  </a:lnTo>
                  <a:lnTo>
                    <a:pt x="80" y="16"/>
                  </a:lnTo>
                  <a:lnTo>
                    <a:pt x="82" y="17"/>
                  </a:lnTo>
                  <a:lnTo>
                    <a:pt x="83" y="1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8" name="Freeform 176"/>
            <p:cNvSpPr>
              <a:spLocks/>
            </p:cNvSpPr>
            <p:nvPr/>
          </p:nvSpPr>
          <p:spPr bwMode="auto">
            <a:xfrm>
              <a:off x="7246938" y="2838450"/>
              <a:ext cx="133350" cy="26988"/>
            </a:xfrm>
            <a:custGeom>
              <a:avLst/>
              <a:gdLst>
                <a:gd name="T0" fmla="*/ 0 w 84"/>
                <a:gd name="T1" fmla="*/ 0 h 17"/>
                <a:gd name="T2" fmla="*/ 2 w 84"/>
                <a:gd name="T3" fmla="*/ 0 h 17"/>
                <a:gd name="T4" fmla="*/ 4 w 84"/>
                <a:gd name="T5" fmla="*/ 0 h 17"/>
                <a:gd name="T6" fmla="*/ 6 w 84"/>
                <a:gd name="T7" fmla="*/ 1 h 17"/>
                <a:gd name="T8" fmla="*/ 7 w 84"/>
                <a:gd name="T9" fmla="*/ 1 h 17"/>
                <a:gd name="T10" fmla="*/ 9 w 84"/>
                <a:gd name="T11" fmla="*/ 2 h 17"/>
                <a:gd name="T12" fmla="*/ 11 w 84"/>
                <a:gd name="T13" fmla="*/ 2 h 17"/>
                <a:gd name="T14" fmla="*/ 12 w 84"/>
                <a:gd name="T15" fmla="*/ 2 h 17"/>
                <a:gd name="T16" fmla="*/ 14 w 84"/>
                <a:gd name="T17" fmla="*/ 3 h 17"/>
                <a:gd name="T18" fmla="*/ 16 w 84"/>
                <a:gd name="T19" fmla="*/ 3 h 17"/>
                <a:gd name="T20" fmla="*/ 17 w 84"/>
                <a:gd name="T21" fmla="*/ 3 h 17"/>
                <a:gd name="T22" fmla="*/ 19 w 84"/>
                <a:gd name="T23" fmla="*/ 4 h 17"/>
                <a:gd name="T24" fmla="*/ 21 w 84"/>
                <a:gd name="T25" fmla="*/ 4 h 17"/>
                <a:gd name="T26" fmla="*/ 22 w 84"/>
                <a:gd name="T27" fmla="*/ 4 h 17"/>
                <a:gd name="T28" fmla="*/ 24 w 84"/>
                <a:gd name="T29" fmla="*/ 5 h 17"/>
                <a:gd name="T30" fmla="*/ 26 w 84"/>
                <a:gd name="T31" fmla="*/ 5 h 17"/>
                <a:gd name="T32" fmla="*/ 28 w 84"/>
                <a:gd name="T33" fmla="*/ 5 h 17"/>
                <a:gd name="T34" fmla="*/ 29 w 84"/>
                <a:gd name="T35" fmla="*/ 6 h 17"/>
                <a:gd name="T36" fmla="*/ 31 w 84"/>
                <a:gd name="T37" fmla="*/ 6 h 17"/>
                <a:gd name="T38" fmla="*/ 33 w 84"/>
                <a:gd name="T39" fmla="*/ 7 h 17"/>
                <a:gd name="T40" fmla="*/ 35 w 84"/>
                <a:gd name="T41" fmla="*/ 7 h 17"/>
                <a:gd name="T42" fmla="*/ 36 w 84"/>
                <a:gd name="T43" fmla="*/ 7 h 17"/>
                <a:gd name="T44" fmla="*/ 38 w 84"/>
                <a:gd name="T45" fmla="*/ 8 h 17"/>
                <a:gd name="T46" fmla="*/ 40 w 84"/>
                <a:gd name="T47" fmla="*/ 8 h 17"/>
                <a:gd name="T48" fmla="*/ 41 w 84"/>
                <a:gd name="T49" fmla="*/ 9 h 17"/>
                <a:gd name="T50" fmla="*/ 43 w 84"/>
                <a:gd name="T51" fmla="*/ 9 h 17"/>
                <a:gd name="T52" fmla="*/ 45 w 84"/>
                <a:gd name="T53" fmla="*/ 9 h 17"/>
                <a:gd name="T54" fmla="*/ 46 w 84"/>
                <a:gd name="T55" fmla="*/ 9 h 17"/>
                <a:gd name="T56" fmla="*/ 48 w 84"/>
                <a:gd name="T57" fmla="*/ 10 h 17"/>
                <a:gd name="T58" fmla="*/ 50 w 84"/>
                <a:gd name="T59" fmla="*/ 10 h 17"/>
                <a:gd name="T60" fmla="*/ 51 w 84"/>
                <a:gd name="T61" fmla="*/ 10 h 17"/>
                <a:gd name="T62" fmla="*/ 53 w 84"/>
                <a:gd name="T63" fmla="*/ 11 h 17"/>
                <a:gd name="T64" fmla="*/ 55 w 84"/>
                <a:gd name="T65" fmla="*/ 11 h 17"/>
                <a:gd name="T66" fmla="*/ 56 w 84"/>
                <a:gd name="T67" fmla="*/ 12 h 17"/>
                <a:gd name="T68" fmla="*/ 58 w 84"/>
                <a:gd name="T69" fmla="*/ 12 h 17"/>
                <a:gd name="T70" fmla="*/ 60 w 84"/>
                <a:gd name="T71" fmla="*/ 12 h 17"/>
                <a:gd name="T72" fmla="*/ 61 w 84"/>
                <a:gd name="T73" fmla="*/ 13 h 17"/>
                <a:gd name="T74" fmla="*/ 63 w 84"/>
                <a:gd name="T75" fmla="*/ 13 h 17"/>
                <a:gd name="T76" fmla="*/ 65 w 84"/>
                <a:gd name="T77" fmla="*/ 14 h 17"/>
                <a:gd name="T78" fmla="*/ 66 w 84"/>
                <a:gd name="T79" fmla="*/ 14 h 17"/>
                <a:gd name="T80" fmla="*/ 68 w 84"/>
                <a:gd name="T81" fmla="*/ 14 h 17"/>
                <a:gd name="T82" fmla="*/ 70 w 84"/>
                <a:gd name="T83" fmla="*/ 15 h 17"/>
                <a:gd name="T84" fmla="*/ 72 w 84"/>
                <a:gd name="T85" fmla="*/ 15 h 17"/>
                <a:gd name="T86" fmla="*/ 73 w 84"/>
                <a:gd name="T87" fmla="*/ 16 h 17"/>
                <a:gd name="T88" fmla="*/ 75 w 84"/>
                <a:gd name="T89" fmla="*/ 16 h 17"/>
                <a:gd name="T90" fmla="*/ 77 w 84"/>
                <a:gd name="T91" fmla="*/ 16 h 17"/>
                <a:gd name="T92" fmla="*/ 79 w 84"/>
                <a:gd name="T93" fmla="*/ 16 h 17"/>
                <a:gd name="T94" fmla="*/ 80 w 84"/>
                <a:gd name="T95" fmla="*/ 17 h 17"/>
                <a:gd name="T96" fmla="*/ 82 w 84"/>
                <a:gd name="T97" fmla="*/ 17 h 17"/>
                <a:gd name="T98" fmla="*/ 84 w 84"/>
                <a:gd name="T9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17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7" y="1"/>
                  </a:lnTo>
                  <a:lnTo>
                    <a:pt x="9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9" y="4"/>
                  </a:lnTo>
                  <a:lnTo>
                    <a:pt x="21" y="4"/>
                  </a:lnTo>
                  <a:lnTo>
                    <a:pt x="22" y="4"/>
                  </a:lnTo>
                  <a:lnTo>
                    <a:pt x="24" y="5"/>
                  </a:lnTo>
                  <a:lnTo>
                    <a:pt x="26" y="5"/>
                  </a:lnTo>
                  <a:lnTo>
                    <a:pt x="28" y="5"/>
                  </a:lnTo>
                  <a:lnTo>
                    <a:pt x="29" y="6"/>
                  </a:lnTo>
                  <a:lnTo>
                    <a:pt x="31" y="6"/>
                  </a:lnTo>
                  <a:lnTo>
                    <a:pt x="33" y="7"/>
                  </a:lnTo>
                  <a:lnTo>
                    <a:pt x="35" y="7"/>
                  </a:lnTo>
                  <a:lnTo>
                    <a:pt x="36" y="7"/>
                  </a:lnTo>
                  <a:lnTo>
                    <a:pt x="38" y="8"/>
                  </a:lnTo>
                  <a:lnTo>
                    <a:pt x="40" y="8"/>
                  </a:lnTo>
                  <a:lnTo>
                    <a:pt x="41" y="9"/>
                  </a:lnTo>
                  <a:lnTo>
                    <a:pt x="43" y="9"/>
                  </a:lnTo>
                  <a:lnTo>
                    <a:pt x="45" y="9"/>
                  </a:lnTo>
                  <a:lnTo>
                    <a:pt x="46" y="9"/>
                  </a:lnTo>
                  <a:lnTo>
                    <a:pt x="48" y="10"/>
                  </a:lnTo>
                  <a:lnTo>
                    <a:pt x="50" y="10"/>
                  </a:lnTo>
                  <a:lnTo>
                    <a:pt x="51" y="10"/>
                  </a:lnTo>
                  <a:lnTo>
                    <a:pt x="53" y="11"/>
                  </a:lnTo>
                  <a:lnTo>
                    <a:pt x="55" y="11"/>
                  </a:lnTo>
                  <a:lnTo>
                    <a:pt x="56" y="12"/>
                  </a:lnTo>
                  <a:lnTo>
                    <a:pt x="58" y="12"/>
                  </a:lnTo>
                  <a:lnTo>
                    <a:pt x="60" y="12"/>
                  </a:lnTo>
                  <a:lnTo>
                    <a:pt x="61" y="13"/>
                  </a:lnTo>
                  <a:lnTo>
                    <a:pt x="63" y="13"/>
                  </a:lnTo>
                  <a:lnTo>
                    <a:pt x="65" y="14"/>
                  </a:lnTo>
                  <a:lnTo>
                    <a:pt x="66" y="14"/>
                  </a:lnTo>
                  <a:lnTo>
                    <a:pt x="68" y="14"/>
                  </a:lnTo>
                  <a:lnTo>
                    <a:pt x="70" y="15"/>
                  </a:lnTo>
                  <a:lnTo>
                    <a:pt x="72" y="15"/>
                  </a:lnTo>
                  <a:lnTo>
                    <a:pt x="73" y="16"/>
                  </a:lnTo>
                  <a:lnTo>
                    <a:pt x="75" y="16"/>
                  </a:lnTo>
                  <a:lnTo>
                    <a:pt x="77" y="16"/>
                  </a:lnTo>
                  <a:lnTo>
                    <a:pt x="79" y="16"/>
                  </a:lnTo>
                  <a:lnTo>
                    <a:pt x="80" y="17"/>
                  </a:lnTo>
                  <a:lnTo>
                    <a:pt x="82" y="17"/>
                  </a:lnTo>
                  <a:lnTo>
                    <a:pt x="84" y="1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9" name="Freeform 177"/>
            <p:cNvSpPr>
              <a:spLocks/>
            </p:cNvSpPr>
            <p:nvPr/>
          </p:nvSpPr>
          <p:spPr bwMode="auto">
            <a:xfrm>
              <a:off x="7380288" y="2865438"/>
              <a:ext cx="131763" cy="31750"/>
            </a:xfrm>
            <a:custGeom>
              <a:avLst/>
              <a:gdLst>
                <a:gd name="T0" fmla="*/ 0 w 83"/>
                <a:gd name="T1" fmla="*/ 0 h 20"/>
                <a:gd name="T2" fmla="*/ 1 w 83"/>
                <a:gd name="T3" fmla="*/ 1 h 20"/>
                <a:gd name="T4" fmla="*/ 3 w 83"/>
                <a:gd name="T5" fmla="*/ 1 h 20"/>
                <a:gd name="T6" fmla="*/ 5 w 83"/>
                <a:gd name="T7" fmla="*/ 2 h 20"/>
                <a:gd name="T8" fmla="*/ 7 w 83"/>
                <a:gd name="T9" fmla="*/ 2 h 20"/>
                <a:gd name="T10" fmla="*/ 8 w 83"/>
                <a:gd name="T11" fmla="*/ 2 h 20"/>
                <a:gd name="T12" fmla="*/ 10 w 83"/>
                <a:gd name="T13" fmla="*/ 3 h 20"/>
                <a:gd name="T14" fmla="*/ 12 w 83"/>
                <a:gd name="T15" fmla="*/ 3 h 20"/>
                <a:gd name="T16" fmla="*/ 13 w 83"/>
                <a:gd name="T17" fmla="*/ 4 h 20"/>
                <a:gd name="T18" fmla="*/ 15 w 83"/>
                <a:gd name="T19" fmla="*/ 4 h 20"/>
                <a:gd name="T20" fmla="*/ 17 w 83"/>
                <a:gd name="T21" fmla="*/ 4 h 20"/>
                <a:gd name="T22" fmla="*/ 18 w 83"/>
                <a:gd name="T23" fmla="*/ 5 h 20"/>
                <a:gd name="T24" fmla="*/ 20 w 83"/>
                <a:gd name="T25" fmla="*/ 5 h 20"/>
                <a:gd name="T26" fmla="*/ 22 w 83"/>
                <a:gd name="T27" fmla="*/ 6 h 20"/>
                <a:gd name="T28" fmla="*/ 23 w 83"/>
                <a:gd name="T29" fmla="*/ 6 h 20"/>
                <a:gd name="T30" fmla="*/ 25 w 83"/>
                <a:gd name="T31" fmla="*/ 6 h 20"/>
                <a:gd name="T32" fmla="*/ 27 w 83"/>
                <a:gd name="T33" fmla="*/ 7 h 20"/>
                <a:gd name="T34" fmla="*/ 28 w 83"/>
                <a:gd name="T35" fmla="*/ 7 h 20"/>
                <a:gd name="T36" fmla="*/ 30 w 83"/>
                <a:gd name="T37" fmla="*/ 8 h 20"/>
                <a:gd name="T38" fmla="*/ 32 w 83"/>
                <a:gd name="T39" fmla="*/ 8 h 20"/>
                <a:gd name="T40" fmla="*/ 33 w 83"/>
                <a:gd name="T41" fmla="*/ 8 h 20"/>
                <a:gd name="T42" fmla="*/ 35 w 83"/>
                <a:gd name="T43" fmla="*/ 9 h 20"/>
                <a:gd name="T44" fmla="*/ 37 w 83"/>
                <a:gd name="T45" fmla="*/ 9 h 20"/>
                <a:gd name="T46" fmla="*/ 39 w 83"/>
                <a:gd name="T47" fmla="*/ 9 h 20"/>
                <a:gd name="T48" fmla="*/ 40 w 83"/>
                <a:gd name="T49" fmla="*/ 10 h 20"/>
                <a:gd name="T50" fmla="*/ 42 w 83"/>
                <a:gd name="T51" fmla="*/ 10 h 20"/>
                <a:gd name="T52" fmla="*/ 44 w 83"/>
                <a:gd name="T53" fmla="*/ 11 h 20"/>
                <a:gd name="T54" fmla="*/ 46 w 83"/>
                <a:gd name="T55" fmla="*/ 11 h 20"/>
                <a:gd name="T56" fmla="*/ 47 w 83"/>
                <a:gd name="T57" fmla="*/ 11 h 20"/>
                <a:gd name="T58" fmla="*/ 49 w 83"/>
                <a:gd name="T59" fmla="*/ 12 h 20"/>
                <a:gd name="T60" fmla="*/ 51 w 83"/>
                <a:gd name="T61" fmla="*/ 12 h 20"/>
                <a:gd name="T62" fmla="*/ 52 w 83"/>
                <a:gd name="T63" fmla="*/ 13 h 20"/>
                <a:gd name="T64" fmla="*/ 54 w 83"/>
                <a:gd name="T65" fmla="*/ 13 h 20"/>
                <a:gd name="T66" fmla="*/ 56 w 83"/>
                <a:gd name="T67" fmla="*/ 13 h 20"/>
                <a:gd name="T68" fmla="*/ 57 w 83"/>
                <a:gd name="T69" fmla="*/ 14 h 20"/>
                <a:gd name="T70" fmla="*/ 59 w 83"/>
                <a:gd name="T71" fmla="*/ 14 h 20"/>
                <a:gd name="T72" fmla="*/ 61 w 83"/>
                <a:gd name="T73" fmla="*/ 15 h 20"/>
                <a:gd name="T74" fmla="*/ 62 w 83"/>
                <a:gd name="T75" fmla="*/ 15 h 20"/>
                <a:gd name="T76" fmla="*/ 64 w 83"/>
                <a:gd name="T77" fmla="*/ 15 h 20"/>
                <a:gd name="T78" fmla="*/ 66 w 83"/>
                <a:gd name="T79" fmla="*/ 16 h 20"/>
                <a:gd name="T80" fmla="*/ 67 w 83"/>
                <a:gd name="T81" fmla="*/ 16 h 20"/>
                <a:gd name="T82" fmla="*/ 69 w 83"/>
                <a:gd name="T83" fmla="*/ 16 h 20"/>
                <a:gd name="T84" fmla="*/ 71 w 83"/>
                <a:gd name="T85" fmla="*/ 17 h 20"/>
                <a:gd name="T86" fmla="*/ 73 w 83"/>
                <a:gd name="T87" fmla="*/ 17 h 20"/>
                <a:gd name="T88" fmla="*/ 74 w 83"/>
                <a:gd name="T89" fmla="*/ 18 h 20"/>
                <a:gd name="T90" fmla="*/ 76 w 83"/>
                <a:gd name="T91" fmla="*/ 18 h 20"/>
                <a:gd name="T92" fmla="*/ 78 w 83"/>
                <a:gd name="T93" fmla="*/ 18 h 20"/>
                <a:gd name="T94" fmla="*/ 79 w 83"/>
                <a:gd name="T95" fmla="*/ 19 h 20"/>
                <a:gd name="T96" fmla="*/ 81 w 83"/>
                <a:gd name="T97" fmla="*/ 19 h 20"/>
                <a:gd name="T98" fmla="*/ 83 w 83"/>
                <a:gd name="T9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0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3" y="4"/>
                  </a:lnTo>
                  <a:lnTo>
                    <a:pt x="15" y="4"/>
                  </a:lnTo>
                  <a:lnTo>
                    <a:pt x="17" y="4"/>
                  </a:lnTo>
                  <a:lnTo>
                    <a:pt x="18" y="5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7" y="7"/>
                  </a:lnTo>
                  <a:lnTo>
                    <a:pt x="28" y="7"/>
                  </a:lnTo>
                  <a:lnTo>
                    <a:pt x="30" y="8"/>
                  </a:lnTo>
                  <a:lnTo>
                    <a:pt x="32" y="8"/>
                  </a:lnTo>
                  <a:lnTo>
                    <a:pt x="33" y="8"/>
                  </a:lnTo>
                  <a:lnTo>
                    <a:pt x="35" y="9"/>
                  </a:lnTo>
                  <a:lnTo>
                    <a:pt x="37" y="9"/>
                  </a:lnTo>
                  <a:lnTo>
                    <a:pt x="39" y="9"/>
                  </a:lnTo>
                  <a:lnTo>
                    <a:pt x="40" y="10"/>
                  </a:lnTo>
                  <a:lnTo>
                    <a:pt x="42" y="10"/>
                  </a:lnTo>
                  <a:lnTo>
                    <a:pt x="44" y="11"/>
                  </a:lnTo>
                  <a:lnTo>
                    <a:pt x="46" y="11"/>
                  </a:lnTo>
                  <a:lnTo>
                    <a:pt x="47" y="11"/>
                  </a:lnTo>
                  <a:lnTo>
                    <a:pt x="49" y="12"/>
                  </a:lnTo>
                  <a:lnTo>
                    <a:pt x="51" y="12"/>
                  </a:lnTo>
                  <a:lnTo>
                    <a:pt x="52" y="13"/>
                  </a:lnTo>
                  <a:lnTo>
                    <a:pt x="54" y="13"/>
                  </a:lnTo>
                  <a:lnTo>
                    <a:pt x="56" y="13"/>
                  </a:lnTo>
                  <a:lnTo>
                    <a:pt x="57" y="14"/>
                  </a:lnTo>
                  <a:lnTo>
                    <a:pt x="59" y="14"/>
                  </a:lnTo>
                  <a:lnTo>
                    <a:pt x="61" y="15"/>
                  </a:lnTo>
                  <a:lnTo>
                    <a:pt x="62" y="15"/>
                  </a:lnTo>
                  <a:lnTo>
                    <a:pt x="64" y="15"/>
                  </a:lnTo>
                  <a:lnTo>
                    <a:pt x="66" y="16"/>
                  </a:lnTo>
                  <a:lnTo>
                    <a:pt x="67" y="16"/>
                  </a:lnTo>
                  <a:lnTo>
                    <a:pt x="69" y="16"/>
                  </a:lnTo>
                  <a:lnTo>
                    <a:pt x="71" y="17"/>
                  </a:lnTo>
                  <a:lnTo>
                    <a:pt x="73" y="17"/>
                  </a:lnTo>
                  <a:lnTo>
                    <a:pt x="74" y="18"/>
                  </a:lnTo>
                  <a:lnTo>
                    <a:pt x="76" y="18"/>
                  </a:lnTo>
                  <a:lnTo>
                    <a:pt x="78" y="18"/>
                  </a:lnTo>
                  <a:lnTo>
                    <a:pt x="79" y="19"/>
                  </a:lnTo>
                  <a:lnTo>
                    <a:pt x="81" y="19"/>
                  </a:lnTo>
                  <a:lnTo>
                    <a:pt x="83" y="2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Freeform 178"/>
            <p:cNvSpPr>
              <a:spLocks/>
            </p:cNvSpPr>
            <p:nvPr/>
          </p:nvSpPr>
          <p:spPr bwMode="auto">
            <a:xfrm>
              <a:off x="7512051" y="2897188"/>
              <a:ext cx="131763" cy="30163"/>
            </a:xfrm>
            <a:custGeom>
              <a:avLst/>
              <a:gdLst>
                <a:gd name="T0" fmla="*/ 0 w 83"/>
                <a:gd name="T1" fmla="*/ 0 h 19"/>
                <a:gd name="T2" fmla="*/ 1 w 83"/>
                <a:gd name="T3" fmla="*/ 0 h 19"/>
                <a:gd name="T4" fmla="*/ 3 w 83"/>
                <a:gd name="T5" fmla="*/ 0 h 19"/>
                <a:gd name="T6" fmla="*/ 5 w 83"/>
                <a:gd name="T7" fmla="*/ 1 h 19"/>
                <a:gd name="T8" fmla="*/ 7 w 83"/>
                <a:gd name="T9" fmla="*/ 1 h 19"/>
                <a:gd name="T10" fmla="*/ 8 w 83"/>
                <a:gd name="T11" fmla="*/ 2 h 19"/>
                <a:gd name="T12" fmla="*/ 10 w 83"/>
                <a:gd name="T13" fmla="*/ 2 h 19"/>
                <a:gd name="T14" fmla="*/ 12 w 83"/>
                <a:gd name="T15" fmla="*/ 2 h 19"/>
                <a:gd name="T16" fmla="*/ 14 w 83"/>
                <a:gd name="T17" fmla="*/ 3 h 19"/>
                <a:gd name="T18" fmla="*/ 15 w 83"/>
                <a:gd name="T19" fmla="*/ 3 h 19"/>
                <a:gd name="T20" fmla="*/ 17 w 83"/>
                <a:gd name="T21" fmla="*/ 3 h 19"/>
                <a:gd name="T22" fmla="*/ 19 w 83"/>
                <a:gd name="T23" fmla="*/ 4 h 19"/>
                <a:gd name="T24" fmla="*/ 20 w 83"/>
                <a:gd name="T25" fmla="*/ 4 h 19"/>
                <a:gd name="T26" fmla="*/ 22 w 83"/>
                <a:gd name="T27" fmla="*/ 5 h 19"/>
                <a:gd name="T28" fmla="*/ 24 w 83"/>
                <a:gd name="T29" fmla="*/ 5 h 19"/>
                <a:gd name="T30" fmla="*/ 25 w 83"/>
                <a:gd name="T31" fmla="*/ 5 h 19"/>
                <a:gd name="T32" fmla="*/ 27 w 83"/>
                <a:gd name="T33" fmla="*/ 6 h 19"/>
                <a:gd name="T34" fmla="*/ 29 w 83"/>
                <a:gd name="T35" fmla="*/ 6 h 19"/>
                <a:gd name="T36" fmla="*/ 30 w 83"/>
                <a:gd name="T37" fmla="*/ 7 h 19"/>
                <a:gd name="T38" fmla="*/ 32 w 83"/>
                <a:gd name="T39" fmla="*/ 7 h 19"/>
                <a:gd name="T40" fmla="*/ 34 w 83"/>
                <a:gd name="T41" fmla="*/ 7 h 19"/>
                <a:gd name="T42" fmla="*/ 35 w 83"/>
                <a:gd name="T43" fmla="*/ 8 h 19"/>
                <a:gd name="T44" fmla="*/ 37 w 83"/>
                <a:gd name="T45" fmla="*/ 8 h 19"/>
                <a:gd name="T46" fmla="*/ 39 w 83"/>
                <a:gd name="T47" fmla="*/ 9 h 19"/>
                <a:gd name="T48" fmla="*/ 40 w 83"/>
                <a:gd name="T49" fmla="*/ 9 h 19"/>
                <a:gd name="T50" fmla="*/ 42 w 83"/>
                <a:gd name="T51" fmla="*/ 10 h 19"/>
                <a:gd name="T52" fmla="*/ 44 w 83"/>
                <a:gd name="T53" fmla="*/ 10 h 19"/>
                <a:gd name="T54" fmla="*/ 45 w 83"/>
                <a:gd name="T55" fmla="*/ 10 h 19"/>
                <a:gd name="T56" fmla="*/ 47 w 83"/>
                <a:gd name="T57" fmla="*/ 11 h 19"/>
                <a:gd name="T58" fmla="*/ 49 w 83"/>
                <a:gd name="T59" fmla="*/ 11 h 19"/>
                <a:gd name="T60" fmla="*/ 51 w 83"/>
                <a:gd name="T61" fmla="*/ 12 h 19"/>
                <a:gd name="T62" fmla="*/ 52 w 83"/>
                <a:gd name="T63" fmla="*/ 12 h 19"/>
                <a:gd name="T64" fmla="*/ 54 w 83"/>
                <a:gd name="T65" fmla="*/ 12 h 19"/>
                <a:gd name="T66" fmla="*/ 56 w 83"/>
                <a:gd name="T67" fmla="*/ 13 h 19"/>
                <a:gd name="T68" fmla="*/ 58 w 83"/>
                <a:gd name="T69" fmla="*/ 13 h 19"/>
                <a:gd name="T70" fmla="*/ 59 w 83"/>
                <a:gd name="T71" fmla="*/ 14 h 19"/>
                <a:gd name="T72" fmla="*/ 61 w 83"/>
                <a:gd name="T73" fmla="*/ 14 h 19"/>
                <a:gd name="T74" fmla="*/ 63 w 83"/>
                <a:gd name="T75" fmla="*/ 14 h 19"/>
                <a:gd name="T76" fmla="*/ 64 w 83"/>
                <a:gd name="T77" fmla="*/ 15 h 19"/>
                <a:gd name="T78" fmla="*/ 66 w 83"/>
                <a:gd name="T79" fmla="*/ 15 h 19"/>
                <a:gd name="T80" fmla="*/ 68 w 83"/>
                <a:gd name="T81" fmla="*/ 16 h 19"/>
                <a:gd name="T82" fmla="*/ 69 w 83"/>
                <a:gd name="T83" fmla="*/ 16 h 19"/>
                <a:gd name="T84" fmla="*/ 71 w 83"/>
                <a:gd name="T85" fmla="*/ 17 h 19"/>
                <a:gd name="T86" fmla="*/ 73 w 83"/>
                <a:gd name="T87" fmla="*/ 17 h 19"/>
                <a:gd name="T88" fmla="*/ 74 w 83"/>
                <a:gd name="T89" fmla="*/ 18 h 19"/>
                <a:gd name="T90" fmla="*/ 76 w 83"/>
                <a:gd name="T91" fmla="*/ 18 h 19"/>
                <a:gd name="T92" fmla="*/ 78 w 83"/>
                <a:gd name="T93" fmla="*/ 18 h 19"/>
                <a:gd name="T94" fmla="*/ 80 w 83"/>
                <a:gd name="T95" fmla="*/ 19 h 19"/>
                <a:gd name="T96" fmla="*/ 81 w 83"/>
                <a:gd name="T97" fmla="*/ 19 h 19"/>
                <a:gd name="T98" fmla="*/ 83 w 83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5" y="3"/>
                  </a:lnTo>
                  <a:lnTo>
                    <a:pt x="17" y="3"/>
                  </a:lnTo>
                  <a:lnTo>
                    <a:pt x="19" y="4"/>
                  </a:lnTo>
                  <a:lnTo>
                    <a:pt x="20" y="4"/>
                  </a:lnTo>
                  <a:lnTo>
                    <a:pt x="22" y="5"/>
                  </a:lnTo>
                  <a:lnTo>
                    <a:pt x="24" y="5"/>
                  </a:lnTo>
                  <a:lnTo>
                    <a:pt x="25" y="5"/>
                  </a:lnTo>
                  <a:lnTo>
                    <a:pt x="27" y="6"/>
                  </a:lnTo>
                  <a:lnTo>
                    <a:pt x="29" y="6"/>
                  </a:lnTo>
                  <a:lnTo>
                    <a:pt x="30" y="7"/>
                  </a:lnTo>
                  <a:lnTo>
                    <a:pt x="32" y="7"/>
                  </a:lnTo>
                  <a:lnTo>
                    <a:pt x="34" y="7"/>
                  </a:lnTo>
                  <a:lnTo>
                    <a:pt x="35" y="8"/>
                  </a:lnTo>
                  <a:lnTo>
                    <a:pt x="37" y="8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2" y="10"/>
                  </a:lnTo>
                  <a:lnTo>
                    <a:pt x="44" y="10"/>
                  </a:lnTo>
                  <a:lnTo>
                    <a:pt x="45" y="10"/>
                  </a:lnTo>
                  <a:lnTo>
                    <a:pt x="47" y="11"/>
                  </a:lnTo>
                  <a:lnTo>
                    <a:pt x="49" y="11"/>
                  </a:lnTo>
                  <a:lnTo>
                    <a:pt x="51" y="12"/>
                  </a:lnTo>
                  <a:lnTo>
                    <a:pt x="52" y="12"/>
                  </a:lnTo>
                  <a:lnTo>
                    <a:pt x="54" y="12"/>
                  </a:lnTo>
                  <a:lnTo>
                    <a:pt x="56" y="13"/>
                  </a:lnTo>
                  <a:lnTo>
                    <a:pt x="58" y="13"/>
                  </a:lnTo>
                  <a:lnTo>
                    <a:pt x="59" y="14"/>
                  </a:lnTo>
                  <a:lnTo>
                    <a:pt x="61" y="14"/>
                  </a:lnTo>
                  <a:lnTo>
                    <a:pt x="63" y="14"/>
                  </a:lnTo>
                  <a:lnTo>
                    <a:pt x="64" y="15"/>
                  </a:lnTo>
                  <a:lnTo>
                    <a:pt x="66" y="15"/>
                  </a:lnTo>
                  <a:lnTo>
                    <a:pt x="68" y="16"/>
                  </a:lnTo>
                  <a:lnTo>
                    <a:pt x="69" y="16"/>
                  </a:lnTo>
                  <a:lnTo>
                    <a:pt x="71" y="17"/>
                  </a:lnTo>
                  <a:lnTo>
                    <a:pt x="73" y="17"/>
                  </a:lnTo>
                  <a:lnTo>
                    <a:pt x="74" y="18"/>
                  </a:lnTo>
                  <a:lnTo>
                    <a:pt x="76" y="18"/>
                  </a:lnTo>
                  <a:lnTo>
                    <a:pt x="78" y="18"/>
                  </a:lnTo>
                  <a:lnTo>
                    <a:pt x="80" y="19"/>
                  </a:lnTo>
                  <a:lnTo>
                    <a:pt x="81" y="19"/>
                  </a:lnTo>
                  <a:lnTo>
                    <a:pt x="83" y="19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1" name="Freeform 179"/>
            <p:cNvSpPr>
              <a:spLocks/>
            </p:cNvSpPr>
            <p:nvPr/>
          </p:nvSpPr>
          <p:spPr bwMode="auto">
            <a:xfrm>
              <a:off x="7643813" y="2927350"/>
              <a:ext cx="131763" cy="33338"/>
            </a:xfrm>
            <a:custGeom>
              <a:avLst/>
              <a:gdLst>
                <a:gd name="T0" fmla="*/ 0 w 83"/>
                <a:gd name="T1" fmla="*/ 0 h 21"/>
                <a:gd name="T2" fmla="*/ 2 w 83"/>
                <a:gd name="T3" fmla="*/ 1 h 21"/>
                <a:gd name="T4" fmla="*/ 3 w 83"/>
                <a:gd name="T5" fmla="*/ 1 h 21"/>
                <a:gd name="T6" fmla="*/ 5 w 83"/>
                <a:gd name="T7" fmla="*/ 2 h 21"/>
                <a:gd name="T8" fmla="*/ 7 w 83"/>
                <a:gd name="T9" fmla="*/ 2 h 21"/>
                <a:gd name="T10" fmla="*/ 8 w 83"/>
                <a:gd name="T11" fmla="*/ 2 h 21"/>
                <a:gd name="T12" fmla="*/ 10 w 83"/>
                <a:gd name="T13" fmla="*/ 3 h 21"/>
                <a:gd name="T14" fmla="*/ 12 w 83"/>
                <a:gd name="T15" fmla="*/ 4 h 21"/>
                <a:gd name="T16" fmla="*/ 13 w 83"/>
                <a:gd name="T17" fmla="*/ 4 h 21"/>
                <a:gd name="T18" fmla="*/ 15 w 83"/>
                <a:gd name="T19" fmla="*/ 4 h 21"/>
                <a:gd name="T20" fmla="*/ 17 w 83"/>
                <a:gd name="T21" fmla="*/ 5 h 21"/>
                <a:gd name="T22" fmla="*/ 19 w 83"/>
                <a:gd name="T23" fmla="*/ 5 h 21"/>
                <a:gd name="T24" fmla="*/ 20 w 83"/>
                <a:gd name="T25" fmla="*/ 6 h 21"/>
                <a:gd name="T26" fmla="*/ 22 w 83"/>
                <a:gd name="T27" fmla="*/ 6 h 21"/>
                <a:gd name="T28" fmla="*/ 24 w 83"/>
                <a:gd name="T29" fmla="*/ 6 h 21"/>
                <a:gd name="T30" fmla="*/ 26 w 83"/>
                <a:gd name="T31" fmla="*/ 7 h 21"/>
                <a:gd name="T32" fmla="*/ 27 w 83"/>
                <a:gd name="T33" fmla="*/ 7 h 21"/>
                <a:gd name="T34" fmla="*/ 29 w 83"/>
                <a:gd name="T35" fmla="*/ 7 h 21"/>
                <a:gd name="T36" fmla="*/ 31 w 83"/>
                <a:gd name="T37" fmla="*/ 8 h 21"/>
                <a:gd name="T38" fmla="*/ 32 w 83"/>
                <a:gd name="T39" fmla="*/ 9 h 21"/>
                <a:gd name="T40" fmla="*/ 34 w 83"/>
                <a:gd name="T41" fmla="*/ 9 h 21"/>
                <a:gd name="T42" fmla="*/ 36 w 83"/>
                <a:gd name="T43" fmla="*/ 9 h 21"/>
                <a:gd name="T44" fmla="*/ 37 w 83"/>
                <a:gd name="T45" fmla="*/ 10 h 21"/>
                <a:gd name="T46" fmla="*/ 39 w 83"/>
                <a:gd name="T47" fmla="*/ 10 h 21"/>
                <a:gd name="T48" fmla="*/ 41 w 83"/>
                <a:gd name="T49" fmla="*/ 11 h 21"/>
                <a:gd name="T50" fmla="*/ 42 w 83"/>
                <a:gd name="T51" fmla="*/ 11 h 21"/>
                <a:gd name="T52" fmla="*/ 44 w 83"/>
                <a:gd name="T53" fmla="*/ 11 h 21"/>
                <a:gd name="T54" fmla="*/ 46 w 83"/>
                <a:gd name="T55" fmla="*/ 12 h 21"/>
                <a:gd name="T56" fmla="*/ 47 w 83"/>
                <a:gd name="T57" fmla="*/ 13 h 21"/>
                <a:gd name="T58" fmla="*/ 49 w 83"/>
                <a:gd name="T59" fmla="*/ 13 h 21"/>
                <a:gd name="T60" fmla="*/ 51 w 83"/>
                <a:gd name="T61" fmla="*/ 13 h 21"/>
                <a:gd name="T62" fmla="*/ 52 w 83"/>
                <a:gd name="T63" fmla="*/ 14 h 21"/>
                <a:gd name="T64" fmla="*/ 54 w 83"/>
                <a:gd name="T65" fmla="*/ 14 h 21"/>
                <a:gd name="T66" fmla="*/ 56 w 83"/>
                <a:gd name="T67" fmla="*/ 14 h 21"/>
                <a:gd name="T68" fmla="*/ 57 w 83"/>
                <a:gd name="T69" fmla="*/ 15 h 21"/>
                <a:gd name="T70" fmla="*/ 59 w 83"/>
                <a:gd name="T71" fmla="*/ 15 h 21"/>
                <a:gd name="T72" fmla="*/ 61 w 83"/>
                <a:gd name="T73" fmla="*/ 16 h 21"/>
                <a:gd name="T74" fmla="*/ 63 w 83"/>
                <a:gd name="T75" fmla="*/ 16 h 21"/>
                <a:gd name="T76" fmla="*/ 64 w 83"/>
                <a:gd name="T77" fmla="*/ 17 h 21"/>
                <a:gd name="T78" fmla="*/ 66 w 83"/>
                <a:gd name="T79" fmla="*/ 17 h 21"/>
                <a:gd name="T80" fmla="*/ 68 w 83"/>
                <a:gd name="T81" fmla="*/ 18 h 21"/>
                <a:gd name="T82" fmla="*/ 70 w 83"/>
                <a:gd name="T83" fmla="*/ 18 h 21"/>
                <a:gd name="T84" fmla="*/ 71 w 83"/>
                <a:gd name="T85" fmla="*/ 18 h 21"/>
                <a:gd name="T86" fmla="*/ 73 w 83"/>
                <a:gd name="T87" fmla="*/ 19 h 21"/>
                <a:gd name="T88" fmla="*/ 75 w 83"/>
                <a:gd name="T89" fmla="*/ 20 h 21"/>
                <a:gd name="T90" fmla="*/ 76 w 83"/>
                <a:gd name="T91" fmla="*/ 20 h 21"/>
                <a:gd name="T92" fmla="*/ 78 w 83"/>
                <a:gd name="T93" fmla="*/ 20 h 21"/>
                <a:gd name="T94" fmla="*/ 80 w 83"/>
                <a:gd name="T95" fmla="*/ 21 h 21"/>
                <a:gd name="T96" fmla="*/ 81 w 83"/>
                <a:gd name="T97" fmla="*/ 21 h 21"/>
                <a:gd name="T98" fmla="*/ 83 w 83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1">
                  <a:moveTo>
                    <a:pt x="0" y="0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3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5" y="4"/>
                  </a:lnTo>
                  <a:lnTo>
                    <a:pt x="17" y="5"/>
                  </a:lnTo>
                  <a:lnTo>
                    <a:pt x="19" y="5"/>
                  </a:lnTo>
                  <a:lnTo>
                    <a:pt x="20" y="6"/>
                  </a:lnTo>
                  <a:lnTo>
                    <a:pt x="22" y="6"/>
                  </a:lnTo>
                  <a:lnTo>
                    <a:pt x="24" y="6"/>
                  </a:lnTo>
                  <a:lnTo>
                    <a:pt x="26" y="7"/>
                  </a:lnTo>
                  <a:lnTo>
                    <a:pt x="27" y="7"/>
                  </a:lnTo>
                  <a:lnTo>
                    <a:pt x="29" y="7"/>
                  </a:lnTo>
                  <a:lnTo>
                    <a:pt x="31" y="8"/>
                  </a:lnTo>
                  <a:lnTo>
                    <a:pt x="32" y="9"/>
                  </a:lnTo>
                  <a:lnTo>
                    <a:pt x="34" y="9"/>
                  </a:lnTo>
                  <a:lnTo>
                    <a:pt x="36" y="9"/>
                  </a:lnTo>
                  <a:lnTo>
                    <a:pt x="37" y="10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2" y="11"/>
                  </a:lnTo>
                  <a:lnTo>
                    <a:pt x="44" y="11"/>
                  </a:lnTo>
                  <a:lnTo>
                    <a:pt x="46" y="12"/>
                  </a:lnTo>
                  <a:lnTo>
                    <a:pt x="47" y="13"/>
                  </a:lnTo>
                  <a:lnTo>
                    <a:pt x="49" y="13"/>
                  </a:lnTo>
                  <a:lnTo>
                    <a:pt x="51" y="13"/>
                  </a:lnTo>
                  <a:lnTo>
                    <a:pt x="52" y="14"/>
                  </a:lnTo>
                  <a:lnTo>
                    <a:pt x="54" y="14"/>
                  </a:lnTo>
                  <a:lnTo>
                    <a:pt x="56" y="14"/>
                  </a:lnTo>
                  <a:lnTo>
                    <a:pt x="57" y="15"/>
                  </a:lnTo>
                  <a:lnTo>
                    <a:pt x="59" y="15"/>
                  </a:lnTo>
                  <a:lnTo>
                    <a:pt x="61" y="16"/>
                  </a:lnTo>
                  <a:lnTo>
                    <a:pt x="63" y="16"/>
                  </a:lnTo>
                  <a:lnTo>
                    <a:pt x="64" y="17"/>
                  </a:lnTo>
                  <a:lnTo>
                    <a:pt x="66" y="17"/>
                  </a:lnTo>
                  <a:lnTo>
                    <a:pt x="68" y="18"/>
                  </a:lnTo>
                  <a:lnTo>
                    <a:pt x="70" y="18"/>
                  </a:lnTo>
                  <a:lnTo>
                    <a:pt x="71" y="18"/>
                  </a:lnTo>
                  <a:lnTo>
                    <a:pt x="73" y="19"/>
                  </a:lnTo>
                  <a:lnTo>
                    <a:pt x="75" y="20"/>
                  </a:lnTo>
                  <a:lnTo>
                    <a:pt x="76" y="20"/>
                  </a:lnTo>
                  <a:lnTo>
                    <a:pt x="78" y="20"/>
                  </a:lnTo>
                  <a:lnTo>
                    <a:pt x="80" y="21"/>
                  </a:lnTo>
                  <a:lnTo>
                    <a:pt x="81" y="21"/>
                  </a:lnTo>
                  <a:lnTo>
                    <a:pt x="83" y="2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2" name="Freeform 180"/>
            <p:cNvSpPr>
              <a:spLocks/>
            </p:cNvSpPr>
            <p:nvPr/>
          </p:nvSpPr>
          <p:spPr bwMode="auto">
            <a:xfrm>
              <a:off x="7775576" y="2960688"/>
              <a:ext cx="131763" cy="36513"/>
            </a:xfrm>
            <a:custGeom>
              <a:avLst/>
              <a:gdLst>
                <a:gd name="T0" fmla="*/ 0 w 83"/>
                <a:gd name="T1" fmla="*/ 0 h 23"/>
                <a:gd name="T2" fmla="*/ 2 w 83"/>
                <a:gd name="T3" fmla="*/ 1 h 23"/>
                <a:gd name="T4" fmla="*/ 4 w 83"/>
                <a:gd name="T5" fmla="*/ 1 h 23"/>
                <a:gd name="T6" fmla="*/ 5 w 83"/>
                <a:gd name="T7" fmla="*/ 2 h 23"/>
                <a:gd name="T8" fmla="*/ 7 w 83"/>
                <a:gd name="T9" fmla="*/ 2 h 23"/>
                <a:gd name="T10" fmla="*/ 9 w 83"/>
                <a:gd name="T11" fmla="*/ 3 h 23"/>
                <a:gd name="T12" fmla="*/ 10 w 83"/>
                <a:gd name="T13" fmla="*/ 3 h 23"/>
                <a:gd name="T14" fmla="*/ 12 w 83"/>
                <a:gd name="T15" fmla="*/ 4 h 23"/>
                <a:gd name="T16" fmla="*/ 14 w 83"/>
                <a:gd name="T17" fmla="*/ 4 h 23"/>
                <a:gd name="T18" fmla="*/ 15 w 83"/>
                <a:gd name="T19" fmla="*/ 4 h 23"/>
                <a:gd name="T20" fmla="*/ 17 w 83"/>
                <a:gd name="T21" fmla="*/ 5 h 23"/>
                <a:gd name="T22" fmla="*/ 19 w 83"/>
                <a:gd name="T23" fmla="*/ 6 h 23"/>
                <a:gd name="T24" fmla="*/ 20 w 83"/>
                <a:gd name="T25" fmla="*/ 6 h 23"/>
                <a:gd name="T26" fmla="*/ 22 w 83"/>
                <a:gd name="T27" fmla="*/ 6 h 23"/>
                <a:gd name="T28" fmla="*/ 24 w 83"/>
                <a:gd name="T29" fmla="*/ 7 h 23"/>
                <a:gd name="T30" fmla="*/ 25 w 83"/>
                <a:gd name="T31" fmla="*/ 7 h 23"/>
                <a:gd name="T32" fmla="*/ 27 w 83"/>
                <a:gd name="T33" fmla="*/ 8 h 23"/>
                <a:gd name="T34" fmla="*/ 29 w 83"/>
                <a:gd name="T35" fmla="*/ 8 h 23"/>
                <a:gd name="T36" fmla="*/ 30 w 83"/>
                <a:gd name="T37" fmla="*/ 9 h 23"/>
                <a:gd name="T38" fmla="*/ 32 w 83"/>
                <a:gd name="T39" fmla="*/ 9 h 23"/>
                <a:gd name="T40" fmla="*/ 34 w 83"/>
                <a:gd name="T41" fmla="*/ 9 h 23"/>
                <a:gd name="T42" fmla="*/ 36 w 83"/>
                <a:gd name="T43" fmla="*/ 10 h 23"/>
                <a:gd name="T44" fmla="*/ 38 w 83"/>
                <a:gd name="T45" fmla="*/ 11 h 23"/>
                <a:gd name="T46" fmla="*/ 39 w 83"/>
                <a:gd name="T47" fmla="*/ 11 h 23"/>
                <a:gd name="T48" fmla="*/ 41 w 83"/>
                <a:gd name="T49" fmla="*/ 11 h 23"/>
                <a:gd name="T50" fmla="*/ 43 w 83"/>
                <a:gd name="T51" fmla="*/ 12 h 23"/>
                <a:gd name="T52" fmla="*/ 44 w 83"/>
                <a:gd name="T53" fmla="*/ 12 h 23"/>
                <a:gd name="T54" fmla="*/ 46 w 83"/>
                <a:gd name="T55" fmla="*/ 13 h 23"/>
                <a:gd name="T56" fmla="*/ 48 w 83"/>
                <a:gd name="T57" fmla="*/ 13 h 23"/>
                <a:gd name="T58" fmla="*/ 49 w 83"/>
                <a:gd name="T59" fmla="*/ 14 h 23"/>
                <a:gd name="T60" fmla="*/ 51 w 83"/>
                <a:gd name="T61" fmla="*/ 14 h 23"/>
                <a:gd name="T62" fmla="*/ 53 w 83"/>
                <a:gd name="T63" fmla="*/ 15 h 23"/>
                <a:gd name="T64" fmla="*/ 54 w 83"/>
                <a:gd name="T65" fmla="*/ 15 h 23"/>
                <a:gd name="T66" fmla="*/ 56 w 83"/>
                <a:gd name="T67" fmla="*/ 15 h 23"/>
                <a:gd name="T68" fmla="*/ 58 w 83"/>
                <a:gd name="T69" fmla="*/ 16 h 23"/>
                <a:gd name="T70" fmla="*/ 59 w 83"/>
                <a:gd name="T71" fmla="*/ 16 h 23"/>
                <a:gd name="T72" fmla="*/ 61 w 83"/>
                <a:gd name="T73" fmla="*/ 17 h 23"/>
                <a:gd name="T74" fmla="*/ 63 w 83"/>
                <a:gd name="T75" fmla="*/ 17 h 23"/>
                <a:gd name="T76" fmla="*/ 64 w 83"/>
                <a:gd name="T77" fmla="*/ 18 h 23"/>
                <a:gd name="T78" fmla="*/ 66 w 83"/>
                <a:gd name="T79" fmla="*/ 18 h 23"/>
                <a:gd name="T80" fmla="*/ 68 w 83"/>
                <a:gd name="T81" fmla="*/ 19 h 23"/>
                <a:gd name="T82" fmla="*/ 70 w 83"/>
                <a:gd name="T83" fmla="*/ 19 h 23"/>
                <a:gd name="T84" fmla="*/ 71 w 83"/>
                <a:gd name="T85" fmla="*/ 20 h 23"/>
                <a:gd name="T86" fmla="*/ 73 w 83"/>
                <a:gd name="T87" fmla="*/ 20 h 23"/>
                <a:gd name="T88" fmla="*/ 75 w 83"/>
                <a:gd name="T89" fmla="*/ 20 h 23"/>
                <a:gd name="T90" fmla="*/ 76 w 83"/>
                <a:gd name="T91" fmla="*/ 21 h 23"/>
                <a:gd name="T92" fmla="*/ 78 w 83"/>
                <a:gd name="T93" fmla="*/ 22 h 23"/>
                <a:gd name="T94" fmla="*/ 80 w 83"/>
                <a:gd name="T95" fmla="*/ 22 h 23"/>
                <a:gd name="T96" fmla="*/ 81 w 83"/>
                <a:gd name="T97" fmla="*/ 22 h 23"/>
                <a:gd name="T98" fmla="*/ 83 w 83"/>
                <a:gd name="T9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3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7" y="2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5" y="4"/>
                  </a:lnTo>
                  <a:lnTo>
                    <a:pt x="17" y="5"/>
                  </a:lnTo>
                  <a:lnTo>
                    <a:pt x="19" y="6"/>
                  </a:lnTo>
                  <a:lnTo>
                    <a:pt x="20" y="6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5" y="7"/>
                  </a:lnTo>
                  <a:lnTo>
                    <a:pt x="27" y="8"/>
                  </a:lnTo>
                  <a:lnTo>
                    <a:pt x="29" y="8"/>
                  </a:lnTo>
                  <a:lnTo>
                    <a:pt x="30" y="9"/>
                  </a:lnTo>
                  <a:lnTo>
                    <a:pt x="32" y="9"/>
                  </a:lnTo>
                  <a:lnTo>
                    <a:pt x="34" y="9"/>
                  </a:lnTo>
                  <a:lnTo>
                    <a:pt x="36" y="10"/>
                  </a:lnTo>
                  <a:lnTo>
                    <a:pt x="38" y="11"/>
                  </a:lnTo>
                  <a:lnTo>
                    <a:pt x="39" y="11"/>
                  </a:lnTo>
                  <a:lnTo>
                    <a:pt x="41" y="11"/>
                  </a:lnTo>
                  <a:lnTo>
                    <a:pt x="43" y="12"/>
                  </a:lnTo>
                  <a:lnTo>
                    <a:pt x="44" y="12"/>
                  </a:lnTo>
                  <a:lnTo>
                    <a:pt x="46" y="13"/>
                  </a:lnTo>
                  <a:lnTo>
                    <a:pt x="48" y="13"/>
                  </a:lnTo>
                  <a:lnTo>
                    <a:pt x="49" y="14"/>
                  </a:lnTo>
                  <a:lnTo>
                    <a:pt x="51" y="14"/>
                  </a:lnTo>
                  <a:lnTo>
                    <a:pt x="53" y="15"/>
                  </a:lnTo>
                  <a:lnTo>
                    <a:pt x="54" y="15"/>
                  </a:lnTo>
                  <a:lnTo>
                    <a:pt x="56" y="15"/>
                  </a:lnTo>
                  <a:lnTo>
                    <a:pt x="58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7"/>
                  </a:lnTo>
                  <a:lnTo>
                    <a:pt x="64" y="18"/>
                  </a:lnTo>
                  <a:lnTo>
                    <a:pt x="66" y="18"/>
                  </a:lnTo>
                  <a:lnTo>
                    <a:pt x="68" y="19"/>
                  </a:lnTo>
                  <a:lnTo>
                    <a:pt x="70" y="19"/>
                  </a:lnTo>
                  <a:lnTo>
                    <a:pt x="71" y="20"/>
                  </a:lnTo>
                  <a:lnTo>
                    <a:pt x="73" y="20"/>
                  </a:lnTo>
                  <a:lnTo>
                    <a:pt x="75" y="20"/>
                  </a:lnTo>
                  <a:lnTo>
                    <a:pt x="76" y="21"/>
                  </a:lnTo>
                  <a:lnTo>
                    <a:pt x="78" y="22"/>
                  </a:lnTo>
                  <a:lnTo>
                    <a:pt x="80" y="22"/>
                  </a:lnTo>
                  <a:lnTo>
                    <a:pt x="81" y="22"/>
                  </a:lnTo>
                  <a:lnTo>
                    <a:pt x="83" y="2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3" name="Freeform 181"/>
            <p:cNvSpPr>
              <a:spLocks/>
            </p:cNvSpPr>
            <p:nvPr/>
          </p:nvSpPr>
          <p:spPr bwMode="auto">
            <a:xfrm>
              <a:off x="7907338" y="2997200"/>
              <a:ext cx="131763" cy="36513"/>
            </a:xfrm>
            <a:custGeom>
              <a:avLst/>
              <a:gdLst>
                <a:gd name="T0" fmla="*/ 0 w 83"/>
                <a:gd name="T1" fmla="*/ 0 h 23"/>
                <a:gd name="T2" fmla="*/ 2 w 83"/>
                <a:gd name="T3" fmla="*/ 0 h 23"/>
                <a:gd name="T4" fmla="*/ 4 w 83"/>
                <a:gd name="T5" fmla="*/ 1 h 23"/>
                <a:gd name="T6" fmla="*/ 5 w 83"/>
                <a:gd name="T7" fmla="*/ 1 h 23"/>
                <a:gd name="T8" fmla="*/ 7 w 83"/>
                <a:gd name="T9" fmla="*/ 2 h 23"/>
                <a:gd name="T10" fmla="*/ 9 w 83"/>
                <a:gd name="T11" fmla="*/ 2 h 23"/>
                <a:gd name="T12" fmla="*/ 11 w 83"/>
                <a:gd name="T13" fmla="*/ 3 h 23"/>
                <a:gd name="T14" fmla="*/ 12 w 83"/>
                <a:gd name="T15" fmla="*/ 3 h 23"/>
                <a:gd name="T16" fmla="*/ 14 w 83"/>
                <a:gd name="T17" fmla="*/ 4 h 23"/>
                <a:gd name="T18" fmla="*/ 16 w 83"/>
                <a:gd name="T19" fmla="*/ 4 h 23"/>
                <a:gd name="T20" fmla="*/ 17 w 83"/>
                <a:gd name="T21" fmla="*/ 4 h 23"/>
                <a:gd name="T22" fmla="*/ 19 w 83"/>
                <a:gd name="T23" fmla="*/ 5 h 23"/>
                <a:gd name="T24" fmla="*/ 21 w 83"/>
                <a:gd name="T25" fmla="*/ 6 h 23"/>
                <a:gd name="T26" fmla="*/ 22 w 83"/>
                <a:gd name="T27" fmla="*/ 6 h 23"/>
                <a:gd name="T28" fmla="*/ 24 w 83"/>
                <a:gd name="T29" fmla="*/ 6 h 23"/>
                <a:gd name="T30" fmla="*/ 26 w 83"/>
                <a:gd name="T31" fmla="*/ 7 h 23"/>
                <a:gd name="T32" fmla="*/ 27 w 83"/>
                <a:gd name="T33" fmla="*/ 7 h 23"/>
                <a:gd name="T34" fmla="*/ 29 w 83"/>
                <a:gd name="T35" fmla="*/ 8 h 23"/>
                <a:gd name="T36" fmla="*/ 31 w 83"/>
                <a:gd name="T37" fmla="*/ 8 h 23"/>
                <a:gd name="T38" fmla="*/ 32 w 83"/>
                <a:gd name="T39" fmla="*/ 9 h 23"/>
                <a:gd name="T40" fmla="*/ 34 w 83"/>
                <a:gd name="T41" fmla="*/ 9 h 23"/>
                <a:gd name="T42" fmla="*/ 36 w 83"/>
                <a:gd name="T43" fmla="*/ 10 h 23"/>
                <a:gd name="T44" fmla="*/ 37 w 83"/>
                <a:gd name="T45" fmla="*/ 10 h 23"/>
                <a:gd name="T46" fmla="*/ 39 w 83"/>
                <a:gd name="T47" fmla="*/ 11 h 23"/>
                <a:gd name="T48" fmla="*/ 41 w 83"/>
                <a:gd name="T49" fmla="*/ 11 h 23"/>
                <a:gd name="T50" fmla="*/ 42 w 83"/>
                <a:gd name="T51" fmla="*/ 12 h 23"/>
                <a:gd name="T52" fmla="*/ 44 w 83"/>
                <a:gd name="T53" fmla="*/ 12 h 23"/>
                <a:gd name="T54" fmla="*/ 46 w 83"/>
                <a:gd name="T55" fmla="*/ 13 h 23"/>
                <a:gd name="T56" fmla="*/ 48 w 83"/>
                <a:gd name="T57" fmla="*/ 13 h 23"/>
                <a:gd name="T58" fmla="*/ 49 w 83"/>
                <a:gd name="T59" fmla="*/ 14 h 23"/>
                <a:gd name="T60" fmla="*/ 51 w 83"/>
                <a:gd name="T61" fmla="*/ 14 h 23"/>
                <a:gd name="T62" fmla="*/ 53 w 83"/>
                <a:gd name="T63" fmla="*/ 14 h 23"/>
                <a:gd name="T64" fmla="*/ 55 w 83"/>
                <a:gd name="T65" fmla="*/ 15 h 23"/>
                <a:gd name="T66" fmla="*/ 56 w 83"/>
                <a:gd name="T67" fmla="*/ 16 h 23"/>
                <a:gd name="T68" fmla="*/ 58 w 83"/>
                <a:gd name="T69" fmla="*/ 16 h 23"/>
                <a:gd name="T70" fmla="*/ 60 w 83"/>
                <a:gd name="T71" fmla="*/ 16 h 23"/>
                <a:gd name="T72" fmla="*/ 61 w 83"/>
                <a:gd name="T73" fmla="*/ 17 h 23"/>
                <a:gd name="T74" fmla="*/ 63 w 83"/>
                <a:gd name="T75" fmla="*/ 18 h 23"/>
                <a:gd name="T76" fmla="*/ 65 w 83"/>
                <a:gd name="T77" fmla="*/ 18 h 23"/>
                <a:gd name="T78" fmla="*/ 66 w 83"/>
                <a:gd name="T79" fmla="*/ 18 h 23"/>
                <a:gd name="T80" fmla="*/ 68 w 83"/>
                <a:gd name="T81" fmla="*/ 19 h 23"/>
                <a:gd name="T82" fmla="*/ 70 w 83"/>
                <a:gd name="T83" fmla="*/ 20 h 23"/>
                <a:gd name="T84" fmla="*/ 71 w 83"/>
                <a:gd name="T85" fmla="*/ 20 h 23"/>
                <a:gd name="T86" fmla="*/ 73 w 83"/>
                <a:gd name="T87" fmla="*/ 20 h 23"/>
                <a:gd name="T88" fmla="*/ 75 w 83"/>
                <a:gd name="T89" fmla="*/ 21 h 23"/>
                <a:gd name="T90" fmla="*/ 77 w 83"/>
                <a:gd name="T91" fmla="*/ 21 h 23"/>
                <a:gd name="T92" fmla="*/ 78 w 83"/>
                <a:gd name="T93" fmla="*/ 22 h 23"/>
                <a:gd name="T94" fmla="*/ 80 w 83"/>
                <a:gd name="T95" fmla="*/ 22 h 23"/>
                <a:gd name="T96" fmla="*/ 82 w 83"/>
                <a:gd name="T97" fmla="*/ 23 h 23"/>
                <a:gd name="T98" fmla="*/ 83 w 83"/>
                <a:gd name="T9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3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9" y="2"/>
                  </a:lnTo>
                  <a:lnTo>
                    <a:pt x="11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7" y="4"/>
                  </a:lnTo>
                  <a:lnTo>
                    <a:pt x="19" y="5"/>
                  </a:lnTo>
                  <a:lnTo>
                    <a:pt x="21" y="6"/>
                  </a:lnTo>
                  <a:lnTo>
                    <a:pt x="22" y="6"/>
                  </a:lnTo>
                  <a:lnTo>
                    <a:pt x="24" y="6"/>
                  </a:lnTo>
                  <a:lnTo>
                    <a:pt x="26" y="7"/>
                  </a:lnTo>
                  <a:lnTo>
                    <a:pt x="27" y="7"/>
                  </a:lnTo>
                  <a:lnTo>
                    <a:pt x="29" y="8"/>
                  </a:lnTo>
                  <a:lnTo>
                    <a:pt x="31" y="8"/>
                  </a:lnTo>
                  <a:lnTo>
                    <a:pt x="32" y="9"/>
                  </a:lnTo>
                  <a:lnTo>
                    <a:pt x="34" y="9"/>
                  </a:lnTo>
                  <a:lnTo>
                    <a:pt x="36" y="10"/>
                  </a:lnTo>
                  <a:lnTo>
                    <a:pt x="37" y="10"/>
                  </a:lnTo>
                  <a:lnTo>
                    <a:pt x="39" y="11"/>
                  </a:lnTo>
                  <a:lnTo>
                    <a:pt x="41" y="11"/>
                  </a:lnTo>
                  <a:lnTo>
                    <a:pt x="42" y="12"/>
                  </a:lnTo>
                  <a:lnTo>
                    <a:pt x="44" y="12"/>
                  </a:lnTo>
                  <a:lnTo>
                    <a:pt x="46" y="13"/>
                  </a:lnTo>
                  <a:lnTo>
                    <a:pt x="48" y="13"/>
                  </a:lnTo>
                  <a:lnTo>
                    <a:pt x="49" y="14"/>
                  </a:lnTo>
                  <a:lnTo>
                    <a:pt x="51" y="14"/>
                  </a:lnTo>
                  <a:lnTo>
                    <a:pt x="53" y="14"/>
                  </a:lnTo>
                  <a:lnTo>
                    <a:pt x="55" y="15"/>
                  </a:lnTo>
                  <a:lnTo>
                    <a:pt x="56" y="16"/>
                  </a:lnTo>
                  <a:lnTo>
                    <a:pt x="58" y="16"/>
                  </a:lnTo>
                  <a:lnTo>
                    <a:pt x="60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8"/>
                  </a:lnTo>
                  <a:lnTo>
                    <a:pt x="66" y="18"/>
                  </a:lnTo>
                  <a:lnTo>
                    <a:pt x="68" y="19"/>
                  </a:lnTo>
                  <a:lnTo>
                    <a:pt x="70" y="20"/>
                  </a:lnTo>
                  <a:lnTo>
                    <a:pt x="71" y="20"/>
                  </a:lnTo>
                  <a:lnTo>
                    <a:pt x="73" y="20"/>
                  </a:lnTo>
                  <a:lnTo>
                    <a:pt x="75" y="21"/>
                  </a:lnTo>
                  <a:lnTo>
                    <a:pt x="77" y="21"/>
                  </a:lnTo>
                  <a:lnTo>
                    <a:pt x="78" y="22"/>
                  </a:lnTo>
                  <a:lnTo>
                    <a:pt x="80" y="22"/>
                  </a:lnTo>
                  <a:lnTo>
                    <a:pt x="82" y="23"/>
                  </a:lnTo>
                  <a:lnTo>
                    <a:pt x="83" y="23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4" name="Freeform 182"/>
            <p:cNvSpPr>
              <a:spLocks/>
            </p:cNvSpPr>
            <p:nvPr/>
          </p:nvSpPr>
          <p:spPr bwMode="auto">
            <a:xfrm>
              <a:off x="8039101" y="3033713"/>
              <a:ext cx="133350" cy="39688"/>
            </a:xfrm>
            <a:custGeom>
              <a:avLst/>
              <a:gdLst>
                <a:gd name="T0" fmla="*/ 0 w 84"/>
                <a:gd name="T1" fmla="*/ 0 h 25"/>
                <a:gd name="T2" fmla="*/ 2 w 84"/>
                <a:gd name="T3" fmla="*/ 1 h 25"/>
                <a:gd name="T4" fmla="*/ 4 w 84"/>
                <a:gd name="T5" fmla="*/ 1 h 25"/>
                <a:gd name="T6" fmla="*/ 5 w 84"/>
                <a:gd name="T7" fmla="*/ 2 h 25"/>
                <a:gd name="T8" fmla="*/ 7 w 84"/>
                <a:gd name="T9" fmla="*/ 2 h 25"/>
                <a:gd name="T10" fmla="*/ 9 w 84"/>
                <a:gd name="T11" fmla="*/ 3 h 25"/>
                <a:gd name="T12" fmla="*/ 10 w 84"/>
                <a:gd name="T13" fmla="*/ 3 h 25"/>
                <a:gd name="T14" fmla="*/ 12 w 84"/>
                <a:gd name="T15" fmla="*/ 4 h 25"/>
                <a:gd name="T16" fmla="*/ 14 w 84"/>
                <a:gd name="T17" fmla="*/ 4 h 25"/>
                <a:gd name="T18" fmla="*/ 16 w 84"/>
                <a:gd name="T19" fmla="*/ 5 h 25"/>
                <a:gd name="T20" fmla="*/ 17 w 84"/>
                <a:gd name="T21" fmla="*/ 6 h 25"/>
                <a:gd name="T22" fmla="*/ 19 w 84"/>
                <a:gd name="T23" fmla="*/ 6 h 25"/>
                <a:gd name="T24" fmla="*/ 21 w 84"/>
                <a:gd name="T25" fmla="*/ 6 h 25"/>
                <a:gd name="T26" fmla="*/ 23 w 84"/>
                <a:gd name="T27" fmla="*/ 7 h 25"/>
                <a:gd name="T28" fmla="*/ 24 w 84"/>
                <a:gd name="T29" fmla="*/ 7 h 25"/>
                <a:gd name="T30" fmla="*/ 26 w 84"/>
                <a:gd name="T31" fmla="*/ 8 h 25"/>
                <a:gd name="T32" fmla="*/ 28 w 84"/>
                <a:gd name="T33" fmla="*/ 8 h 25"/>
                <a:gd name="T34" fmla="*/ 29 w 84"/>
                <a:gd name="T35" fmla="*/ 9 h 25"/>
                <a:gd name="T36" fmla="*/ 31 w 84"/>
                <a:gd name="T37" fmla="*/ 9 h 25"/>
                <a:gd name="T38" fmla="*/ 33 w 84"/>
                <a:gd name="T39" fmla="*/ 10 h 25"/>
                <a:gd name="T40" fmla="*/ 34 w 84"/>
                <a:gd name="T41" fmla="*/ 10 h 25"/>
                <a:gd name="T42" fmla="*/ 36 w 84"/>
                <a:gd name="T43" fmla="*/ 11 h 25"/>
                <a:gd name="T44" fmla="*/ 38 w 84"/>
                <a:gd name="T45" fmla="*/ 11 h 25"/>
                <a:gd name="T46" fmla="*/ 39 w 84"/>
                <a:gd name="T47" fmla="*/ 12 h 25"/>
                <a:gd name="T48" fmla="*/ 41 w 84"/>
                <a:gd name="T49" fmla="*/ 13 h 25"/>
                <a:gd name="T50" fmla="*/ 43 w 84"/>
                <a:gd name="T51" fmla="*/ 13 h 25"/>
                <a:gd name="T52" fmla="*/ 44 w 84"/>
                <a:gd name="T53" fmla="*/ 13 h 25"/>
                <a:gd name="T54" fmla="*/ 46 w 84"/>
                <a:gd name="T55" fmla="*/ 14 h 25"/>
                <a:gd name="T56" fmla="*/ 48 w 84"/>
                <a:gd name="T57" fmla="*/ 14 h 25"/>
                <a:gd name="T58" fmla="*/ 49 w 84"/>
                <a:gd name="T59" fmla="*/ 15 h 25"/>
                <a:gd name="T60" fmla="*/ 51 w 84"/>
                <a:gd name="T61" fmla="*/ 15 h 25"/>
                <a:gd name="T62" fmla="*/ 53 w 84"/>
                <a:gd name="T63" fmla="*/ 16 h 25"/>
                <a:gd name="T64" fmla="*/ 54 w 84"/>
                <a:gd name="T65" fmla="*/ 16 h 25"/>
                <a:gd name="T66" fmla="*/ 56 w 84"/>
                <a:gd name="T67" fmla="*/ 17 h 25"/>
                <a:gd name="T68" fmla="*/ 58 w 84"/>
                <a:gd name="T69" fmla="*/ 18 h 25"/>
                <a:gd name="T70" fmla="*/ 60 w 84"/>
                <a:gd name="T71" fmla="*/ 18 h 25"/>
                <a:gd name="T72" fmla="*/ 61 w 84"/>
                <a:gd name="T73" fmla="*/ 18 h 25"/>
                <a:gd name="T74" fmla="*/ 63 w 84"/>
                <a:gd name="T75" fmla="*/ 19 h 25"/>
                <a:gd name="T76" fmla="*/ 65 w 84"/>
                <a:gd name="T77" fmla="*/ 20 h 25"/>
                <a:gd name="T78" fmla="*/ 67 w 84"/>
                <a:gd name="T79" fmla="*/ 20 h 25"/>
                <a:gd name="T80" fmla="*/ 68 w 84"/>
                <a:gd name="T81" fmla="*/ 20 h 25"/>
                <a:gd name="T82" fmla="*/ 70 w 84"/>
                <a:gd name="T83" fmla="*/ 21 h 25"/>
                <a:gd name="T84" fmla="*/ 72 w 84"/>
                <a:gd name="T85" fmla="*/ 21 h 25"/>
                <a:gd name="T86" fmla="*/ 73 w 84"/>
                <a:gd name="T87" fmla="*/ 22 h 25"/>
                <a:gd name="T88" fmla="*/ 75 w 84"/>
                <a:gd name="T89" fmla="*/ 23 h 25"/>
                <a:gd name="T90" fmla="*/ 77 w 84"/>
                <a:gd name="T91" fmla="*/ 23 h 25"/>
                <a:gd name="T92" fmla="*/ 78 w 84"/>
                <a:gd name="T93" fmla="*/ 23 h 25"/>
                <a:gd name="T94" fmla="*/ 80 w 84"/>
                <a:gd name="T95" fmla="*/ 24 h 25"/>
                <a:gd name="T96" fmla="*/ 82 w 84"/>
                <a:gd name="T97" fmla="*/ 25 h 25"/>
                <a:gd name="T98" fmla="*/ 84 w 84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4" h="25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7" y="2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6" y="5"/>
                  </a:lnTo>
                  <a:lnTo>
                    <a:pt x="17" y="6"/>
                  </a:lnTo>
                  <a:lnTo>
                    <a:pt x="19" y="6"/>
                  </a:lnTo>
                  <a:lnTo>
                    <a:pt x="21" y="6"/>
                  </a:lnTo>
                  <a:lnTo>
                    <a:pt x="23" y="7"/>
                  </a:lnTo>
                  <a:lnTo>
                    <a:pt x="24" y="7"/>
                  </a:lnTo>
                  <a:lnTo>
                    <a:pt x="26" y="8"/>
                  </a:lnTo>
                  <a:lnTo>
                    <a:pt x="28" y="8"/>
                  </a:lnTo>
                  <a:lnTo>
                    <a:pt x="29" y="9"/>
                  </a:lnTo>
                  <a:lnTo>
                    <a:pt x="31" y="9"/>
                  </a:lnTo>
                  <a:lnTo>
                    <a:pt x="33" y="10"/>
                  </a:lnTo>
                  <a:lnTo>
                    <a:pt x="34" y="10"/>
                  </a:lnTo>
                  <a:lnTo>
                    <a:pt x="36" y="11"/>
                  </a:lnTo>
                  <a:lnTo>
                    <a:pt x="38" y="11"/>
                  </a:lnTo>
                  <a:lnTo>
                    <a:pt x="39" y="12"/>
                  </a:lnTo>
                  <a:lnTo>
                    <a:pt x="41" y="13"/>
                  </a:lnTo>
                  <a:lnTo>
                    <a:pt x="43" y="13"/>
                  </a:lnTo>
                  <a:lnTo>
                    <a:pt x="44" y="13"/>
                  </a:lnTo>
                  <a:lnTo>
                    <a:pt x="46" y="14"/>
                  </a:lnTo>
                  <a:lnTo>
                    <a:pt x="48" y="14"/>
                  </a:lnTo>
                  <a:lnTo>
                    <a:pt x="49" y="15"/>
                  </a:lnTo>
                  <a:lnTo>
                    <a:pt x="51" y="15"/>
                  </a:lnTo>
                  <a:lnTo>
                    <a:pt x="53" y="16"/>
                  </a:lnTo>
                  <a:lnTo>
                    <a:pt x="54" y="16"/>
                  </a:lnTo>
                  <a:lnTo>
                    <a:pt x="56" y="17"/>
                  </a:lnTo>
                  <a:lnTo>
                    <a:pt x="58" y="18"/>
                  </a:lnTo>
                  <a:lnTo>
                    <a:pt x="60" y="18"/>
                  </a:lnTo>
                  <a:lnTo>
                    <a:pt x="61" y="18"/>
                  </a:lnTo>
                  <a:lnTo>
                    <a:pt x="63" y="19"/>
                  </a:lnTo>
                  <a:lnTo>
                    <a:pt x="65" y="20"/>
                  </a:lnTo>
                  <a:lnTo>
                    <a:pt x="67" y="20"/>
                  </a:lnTo>
                  <a:lnTo>
                    <a:pt x="68" y="20"/>
                  </a:lnTo>
                  <a:lnTo>
                    <a:pt x="70" y="21"/>
                  </a:lnTo>
                  <a:lnTo>
                    <a:pt x="72" y="21"/>
                  </a:lnTo>
                  <a:lnTo>
                    <a:pt x="73" y="22"/>
                  </a:lnTo>
                  <a:lnTo>
                    <a:pt x="75" y="23"/>
                  </a:lnTo>
                  <a:lnTo>
                    <a:pt x="77" y="23"/>
                  </a:lnTo>
                  <a:lnTo>
                    <a:pt x="78" y="23"/>
                  </a:lnTo>
                  <a:lnTo>
                    <a:pt x="80" y="24"/>
                  </a:lnTo>
                  <a:lnTo>
                    <a:pt x="82" y="25"/>
                  </a:lnTo>
                  <a:lnTo>
                    <a:pt x="84" y="25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5" name="Freeform 183"/>
            <p:cNvSpPr>
              <a:spLocks/>
            </p:cNvSpPr>
            <p:nvPr/>
          </p:nvSpPr>
          <p:spPr bwMode="auto">
            <a:xfrm>
              <a:off x="8172451" y="3073400"/>
              <a:ext cx="131763" cy="41275"/>
            </a:xfrm>
            <a:custGeom>
              <a:avLst/>
              <a:gdLst>
                <a:gd name="T0" fmla="*/ 0 w 83"/>
                <a:gd name="T1" fmla="*/ 0 h 26"/>
                <a:gd name="T2" fmla="*/ 1 w 83"/>
                <a:gd name="T3" fmla="*/ 1 h 26"/>
                <a:gd name="T4" fmla="*/ 3 w 83"/>
                <a:gd name="T5" fmla="*/ 1 h 26"/>
                <a:gd name="T6" fmla="*/ 5 w 83"/>
                <a:gd name="T7" fmla="*/ 2 h 26"/>
                <a:gd name="T8" fmla="*/ 6 w 83"/>
                <a:gd name="T9" fmla="*/ 2 h 26"/>
                <a:gd name="T10" fmla="*/ 8 w 83"/>
                <a:gd name="T11" fmla="*/ 3 h 26"/>
                <a:gd name="T12" fmla="*/ 10 w 83"/>
                <a:gd name="T13" fmla="*/ 3 h 26"/>
                <a:gd name="T14" fmla="*/ 11 w 83"/>
                <a:gd name="T15" fmla="*/ 4 h 26"/>
                <a:gd name="T16" fmla="*/ 13 w 83"/>
                <a:gd name="T17" fmla="*/ 4 h 26"/>
                <a:gd name="T18" fmla="*/ 15 w 83"/>
                <a:gd name="T19" fmla="*/ 5 h 26"/>
                <a:gd name="T20" fmla="*/ 16 w 83"/>
                <a:gd name="T21" fmla="*/ 5 h 26"/>
                <a:gd name="T22" fmla="*/ 18 w 83"/>
                <a:gd name="T23" fmla="*/ 6 h 26"/>
                <a:gd name="T24" fmla="*/ 20 w 83"/>
                <a:gd name="T25" fmla="*/ 6 h 26"/>
                <a:gd name="T26" fmla="*/ 21 w 83"/>
                <a:gd name="T27" fmla="*/ 7 h 26"/>
                <a:gd name="T28" fmla="*/ 23 w 83"/>
                <a:gd name="T29" fmla="*/ 7 h 26"/>
                <a:gd name="T30" fmla="*/ 25 w 83"/>
                <a:gd name="T31" fmla="*/ 8 h 26"/>
                <a:gd name="T32" fmla="*/ 27 w 83"/>
                <a:gd name="T33" fmla="*/ 9 h 26"/>
                <a:gd name="T34" fmla="*/ 28 w 83"/>
                <a:gd name="T35" fmla="*/ 9 h 26"/>
                <a:gd name="T36" fmla="*/ 30 w 83"/>
                <a:gd name="T37" fmla="*/ 10 h 26"/>
                <a:gd name="T38" fmla="*/ 32 w 83"/>
                <a:gd name="T39" fmla="*/ 10 h 26"/>
                <a:gd name="T40" fmla="*/ 34 w 83"/>
                <a:gd name="T41" fmla="*/ 11 h 26"/>
                <a:gd name="T42" fmla="*/ 35 w 83"/>
                <a:gd name="T43" fmla="*/ 11 h 26"/>
                <a:gd name="T44" fmla="*/ 37 w 83"/>
                <a:gd name="T45" fmla="*/ 12 h 26"/>
                <a:gd name="T46" fmla="*/ 39 w 83"/>
                <a:gd name="T47" fmla="*/ 12 h 26"/>
                <a:gd name="T48" fmla="*/ 40 w 83"/>
                <a:gd name="T49" fmla="*/ 13 h 26"/>
                <a:gd name="T50" fmla="*/ 42 w 83"/>
                <a:gd name="T51" fmla="*/ 13 h 26"/>
                <a:gd name="T52" fmla="*/ 44 w 83"/>
                <a:gd name="T53" fmla="*/ 14 h 26"/>
                <a:gd name="T54" fmla="*/ 45 w 83"/>
                <a:gd name="T55" fmla="*/ 14 h 26"/>
                <a:gd name="T56" fmla="*/ 47 w 83"/>
                <a:gd name="T57" fmla="*/ 15 h 26"/>
                <a:gd name="T58" fmla="*/ 49 w 83"/>
                <a:gd name="T59" fmla="*/ 16 h 26"/>
                <a:gd name="T60" fmla="*/ 50 w 83"/>
                <a:gd name="T61" fmla="*/ 16 h 26"/>
                <a:gd name="T62" fmla="*/ 52 w 83"/>
                <a:gd name="T63" fmla="*/ 16 h 26"/>
                <a:gd name="T64" fmla="*/ 54 w 83"/>
                <a:gd name="T65" fmla="*/ 17 h 26"/>
                <a:gd name="T66" fmla="*/ 55 w 83"/>
                <a:gd name="T67" fmla="*/ 18 h 26"/>
                <a:gd name="T68" fmla="*/ 57 w 83"/>
                <a:gd name="T69" fmla="*/ 18 h 26"/>
                <a:gd name="T70" fmla="*/ 59 w 83"/>
                <a:gd name="T71" fmla="*/ 19 h 26"/>
                <a:gd name="T72" fmla="*/ 60 w 83"/>
                <a:gd name="T73" fmla="*/ 19 h 26"/>
                <a:gd name="T74" fmla="*/ 62 w 83"/>
                <a:gd name="T75" fmla="*/ 20 h 26"/>
                <a:gd name="T76" fmla="*/ 64 w 83"/>
                <a:gd name="T77" fmla="*/ 20 h 26"/>
                <a:gd name="T78" fmla="*/ 66 w 83"/>
                <a:gd name="T79" fmla="*/ 21 h 26"/>
                <a:gd name="T80" fmla="*/ 67 w 83"/>
                <a:gd name="T81" fmla="*/ 21 h 26"/>
                <a:gd name="T82" fmla="*/ 69 w 83"/>
                <a:gd name="T83" fmla="*/ 22 h 26"/>
                <a:gd name="T84" fmla="*/ 71 w 83"/>
                <a:gd name="T85" fmla="*/ 22 h 26"/>
                <a:gd name="T86" fmla="*/ 72 w 83"/>
                <a:gd name="T87" fmla="*/ 23 h 26"/>
                <a:gd name="T88" fmla="*/ 74 w 83"/>
                <a:gd name="T89" fmla="*/ 23 h 26"/>
                <a:gd name="T90" fmla="*/ 76 w 83"/>
                <a:gd name="T91" fmla="*/ 24 h 26"/>
                <a:gd name="T92" fmla="*/ 78 w 83"/>
                <a:gd name="T93" fmla="*/ 25 h 26"/>
                <a:gd name="T94" fmla="*/ 79 w 83"/>
                <a:gd name="T95" fmla="*/ 25 h 26"/>
                <a:gd name="T96" fmla="*/ 81 w 83"/>
                <a:gd name="T97" fmla="*/ 26 h 26"/>
                <a:gd name="T98" fmla="*/ 83 w 83"/>
                <a:gd name="T9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6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2"/>
                  </a:lnTo>
                  <a:lnTo>
                    <a:pt x="6" y="2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1" y="4"/>
                  </a:lnTo>
                  <a:lnTo>
                    <a:pt x="13" y="4"/>
                  </a:lnTo>
                  <a:lnTo>
                    <a:pt x="15" y="5"/>
                  </a:lnTo>
                  <a:lnTo>
                    <a:pt x="16" y="5"/>
                  </a:lnTo>
                  <a:lnTo>
                    <a:pt x="18" y="6"/>
                  </a:lnTo>
                  <a:lnTo>
                    <a:pt x="20" y="6"/>
                  </a:lnTo>
                  <a:lnTo>
                    <a:pt x="21" y="7"/>
                  </a:lnTo>
                  <a:lnTo>
                    <a:pt x="23" y="7"/>
                  </a:lnTo>
                  <a:lnTo>
                    <a:pt x="25" y="8"/>
                  </a:lnTo>
                  <a:lnTo>
                    <a:pt x="27" y="9"/>
                  </a:lnTo>
                  <a:lnTo>
                    <a:pt x="28" y="9"/>
                  </a:lnTo>
                  <a:lnTo>
                    <a:pt x="30" y="10"/>
                  </a:lnTo>
                  <a:lnTo>
                    <a:pt x="32" y="10"/>
                  </a:lnTo>
                  <a:lnTo>
                    <a:pt x="34" y="11"/>
                  </a:lnTo>
                  <a:lnTo>
                    <a:pt x="35" y="11"/>
                  </a:lnTo>
                  <a:lnTo>
                    <a:pt x="37" y="12"/>
                  </a:lnTo>
                  <a:lnTo>
                    <a:pt x="39" y="12"/>
                  </a:lnTo>
                  <a:lnTo>
                    <a:pt x="40" y="13"/>
                  </a:lnTo>
                  <a:lnTo>
                    <a:pt x="42" y="13"/>
                  </a:lnTo>
                  <a:lnTo>
                    <a:pt x="44" y="14"/>
                  </a:lnTo>
                  <a:lnTo>
                    <a:pt x="45" y="14"/>
                  </a:lnTo>
                  <a:lnTo>
                    <a:pt x="47" y="15"/>
                  </a:lnTo>
                  <a:lnTo>
                    <a:pt x="49" y="16"/>
                  </a:lnTo>
                  <a:lnTo>
                    <a:pt x="50" y="16"/>
                  </a:lnTo>
                  <a:lnTo>
                    <a:pt x="52" y="16"/>
                  </a:lnTo>
                  <a:lnTo>
                    <a:pt x="54" y="17"/>
                  </a:lnTo>
                  <a:lnTo>
                    <a:pt x="55" y="18"/>
                  </a:lnTo>
                  <a:lnTo>
                    <a:pt x="57" y="18"/>
                  </a:lnTo>
                  <a:lnTo>
                    <a:pt x="59" y="19"/>
                  </a:lnTo>
                  <a:lnTo>
                    <a:pt x="60" y="19"/>
                  </a:lnTo>
                  <a:lnTo>
                    <a:pt x="62" y="20"/>
                  </a:lnTo>
                  <a:lnTo>
                    <a:pt x="64" y="20"/>
                  </a:lnTo>
                  <a:lnTo>
                    <a:pt x="66" y="21"/>
                  </a:lnTo>
                  <a:lnTo>
                    <a:pt x="67" y="21"/>
                  </a:lnTo>
                  <a:lnTo>
                    <a:pt x="69" y="22"/>
                  </a:lnTo>
                  <a:lnTo>
                    <a:pt x="71" y="22"/>
                  </a:lnTo>
                  <a:lnTo>
                    <a:pt x="72" y="23"/>
                  </a:lnTo>
                  <a:lnTo>
                    <a:pt x="74" y="23"/>
                  </a:lnTo>
                  <a:lnTo>
                    <a:pt x="76" y="24"/>
                  </a:lnTo>
                  <a:lnTo>
                    <a:pt x="78" y="25"/>
                  </a:lnTo>
                  <a:lnTo>
                    <a:pt x="79" y="25"/>
                  </a:lnTo>
                  <a:lnTo>
                    <a:pt x="81" y="26"/>
                  </a:lnTo>
                  <a:lnTo>
                    <a:pt x="83" y="2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6" name="Freeform 184"/>
            <p:cNvSpPr>
              <a:spLocks/>
            </p:cNvSpPr>
            <p:nvPr/>
          </p:nvSpPr>
          <p:spPr bwMode="auto">
            <a:xfrm>
              <a:off x="8304213" y="3114675"/>
              <a:ext cx="131763" cy="42863"/>
            </a:xfrm>
            <a:custGeom>
              <a:avLst/>
              <a:gdLst>
                <a:gd name="T0" fmla="*/ 0 w 83"/>
                <a:gd name="T1" fmla="*/ 0 h 27"/>
                <a:gd name="T2" fmla="*/ 1 w 83"/>
                <a:gd name="T3" fmla="*/ 1 h 27"/>
                <a:gd name="T4" fmla="*/ 3 w 83"/>
                <a:gd name="T5" fmla="*/ 1 h 27"/>
                <a:gd name="T6" fmla="*/ 5 w 83"/>
                <a:gd name="T7" fmla="*/ 2 h 27"/>
                <a:gd name="T8" fmla="*/ 7 w 83"/>
                <a:gd name="T9" fmla="*/ 2 h 27"/>
                <a:gd name="T10" fmla="*/ 8 w 83"/>
                <a:gd name="T11" fmla="*/ 3 h 27"/>
                <a:gd name="T12" fmla="*/ 10 w 83"/>
                <a:gd name="T13" fmla="*/ 4 h 27"/>
                <a:gd name="T14" fmla="*/ 12 w 83"/>
                <a:gd name="T15" fmla="*/ 4 h 27"/>
                <a:gd name="T16" fmla="*/ 13 w 83"/>
                <a:gd name="T17" fmla="*/ 5 h 27"/>
                <a:gd name="T18" fmla="*/ 15 w 83"/>
                <a:gd name="T19" fmla="*/ 5 h 27"/>
                <a:gd name="T20" fmla="*/ 17 w 83"/>
                <a:gd name="T21" fmla="*/ 6 h 27"/>
                <a:gd name="T22" fmla="*/ 18 w 83"/>
                <a:gd name="T23" fmla="*/ 6 h 27"/>
                <a:gd name="T24" fmla="*/ 20 w 83"/>
                <a:gd name="T25" fmla="*/ 7 h 27"/>
                <a:gd name="T26" fmla="*/ 22 w 83"/>
                <a:gd name="T27" fmla="*/ 7 h 27"/>
                <a:gd name="T28" fmla="*/ 23 w 83"/>
                <a:gd name="T29" fmla="*/ 8 h 27"/>
                <a:gd name="T30" fmla="*/ 25 w 83"/>
                <a:gd name="T31" fmla="*/ 8 h 27"/>
                <a:gd name="T32" fmla="*/ 27 w 83"/>
                <a:gd name="T33" fmla="*/ 9 h 27"/>
                <a:gd name="T34" fmla="*/ 28 w 83"/>
                <a:gd name="T35" fmla="*/ 9 h 27"/>
                <a:gd name="T36" fmla="*/ 30 w 83"/>
                <a:gd name="T37" fmla="*/ 10 h 27"/>
                <a:gd name="T38" fmla="*/ 32 w 83"/>
                <a:gd name="T39" fmla="*/ 11 h 27"/>
                <a:gd name="T40" fmla="*/ 33 w 83"/>
                <a:gd name="T41" fmla="*/ 11 h 27"/>
                <a:gd name="T42" fmla="*/ 35 w 83"/>
                <a:gd name="T43" fmla="*/ 11 h 27"/>
                <a:gd name="T44" fmla="*/ 37 w 83"/>
                <a:gd name="T45" fmla="*/ 12 h 27"/>
                <a:gd name="T46" fmla="*/ 39 w 83"/>
                <a:gd name="T47" fmla="*/ 13 h 27"/>
                <a:gd name="T48" fmla="*/ 40 w 83"/>
                <a:gd name="T49" fmla="*/ 13 h 27"/>
                <a:gd name="T50" fmla="*/ 42 w 83"/>
                <a:gd name="T51" fmla="*/ 14 h 27"/>
                <a:gd name="T52" fmla="*/ 44 w 83"/>
                <a:gd name="T53" fmla="*/ 14 h 27"/>
                <a:gd name="T54" fmla="*/ 46 w 83"/>
                <a:gd name="T55" fmla="*/ 15 h 27"/>
                <a:gd name="T56" fmla="*/ 47 w 83"/>
                <a:gd name="T57" fmla="*/ 15 h 27"/>
                <a:gd name="T58" fmla="*/ 49 w 83"/>
                <a:gd name="T59" fmla="*/ 16 h 27"/>
                <a:gd name="T60" fmla="*/ 51 w 83"/>
                <a:gd name="T61" fmla="*/ 16 h 27"/>
                <a:gd name="T62" fmla="*/ 52 w 83"/>
                <a:gd name="T63" fmla="*/ 17 h 27"/>
                <a:gd name="T64" fmla="*/ 54 w 83"/>
                <a:gd name="T65" fmla="*/ 18 h 27"/>
                <a:gd name="T66" fmla="*/ 56 w 83"/>
                <a:gd name="T67" fmla="*/ 18 h 27"/>
                <a:gd name="T68" fmla="*/ 57 w 83"/>
                <a:gd name="T69" fmla="*/ 18 h 27"/>
                <a:gd name="T70" fmla="*/ 59 w 83"/>
                <a:gd name="T71" fmla="*/ 19 h 27"/>
                <a:gd name="T72" fmla="*/ 61 w 83"/>
                <a:gd name="T73" fmla="*/ 20 h 27"/>
                <a:gd name="T74" fmla="*/ 62 w 83"/>
                <a:gd name="T75" fmla="*/ 20 h 27"/>
                <a:gd name="T76" fmla="*/ 64 w 83"/>
                <a:gd name="T77" fmla="*/ 21 h 27"/>
                <a:gd name="T78" fmla="*/ 66 w 83"/>
                <a:gd name="T79" fmla="*/ 21 h 27"/>
                <a:gd name="T80" fmla="*/ 67 w 83"/>
                <a:gd name="T81" fmla="*/ 22 h 27"/>
                <a:gd name="T82" fmla="*/ 69 w 83"/>
                <a:gd name="T83" fmla="*/ 22 h 27"/>
                <a:gd name="T84" fmla="*/ 71 w 83"/>
                <a:gd name="T85" fmla="*/ 23 h 27"/>
                <a:gd name="T86" fmla="*/ 73 w 83"/>
                <a:gd name="T87" fmla="*/ 23 h 27"/>
                <a:gd name="T88" fmla="*/ 74 w 83"/>
                <a:gd name="T89" fmla="*/ 24 h 27"/>
                <a:gd name="T90" fmla="*/ 76 w 83"/>
                <a:gd name="T91" fmla="*/ 25 h 27"/>
                <a:gd name="T92" fmla="*/ 78 w 83"/>
                <a:gd name="T93" fmla="*/ 25 h 27"/>
                <a:gd name="T94" fmla="*/ 79 w 83"/>
                <a:gd name="T95" fmla="*/ 26 h 27"/>
                <a:gd name="T96" fmla="*/ 81 w 83"/>
                <a:gd name="T97" fmla="*/ 26 h 27"/>
                <a:gd name="T98" fmla="*/ 83 w 83"/>
                <a:gd name="T9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7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3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3" y="5"/>
                  </a:lnTo>
                  <a:lnTo>
                    <a:pt x="15" y="5"/>
                  </a:lnTo>
                  <a:lnTo>
                    <a:pt x="17" y="6"/>
                  </a:lnTo>
                  <a:lnTo>
                    <a:pt x="18" y="6"/>
                  </a:lnTo>
                  <a:lnTo>
                    <a:pt x="20" y="7"/>
                  </a:lnTo>
                  <a:lnTo>
                    <a:pt x="22" y="7"/>
                  </a:lnTo>
                  <a:lnTo>
                    <a:pt x="23" y="8"/>
                  </a:lnTo>
                  <a:lnTo>
                    <a:pt x="25" y="8"/>
                  </a:lnTo>
                  <a:lnTo>
                    <a:pt x="27" y="9"/>
                  </a:lnTo>
                  <a:lnTo>
                    <a:pt x="28" y="9"/>
                  </a:lnTo>
                  <a:lnTo>
                    <a:pt x="30" y="10"/>
                  </a:lnTo>
                  <a:lnTo>
                    <a:pt x="32" y="11"/>
                  </a:lnTo>
                  <a:lnTo>
                    <a:pt x="33" y="11"/>
                  </a:lnTo>
                  <a:lnTo>
                    <a:pt x="35" y="11"/>
                  </a:lnTo>
                  <a:lnTo>
                    <a:pt x="37" y="12"/>
                  </a:lnTo>
                  <a:lnTo>
                    <a:pt x="39" y="13"/>
                  </a:lnTo>
                  <a:lnTo>
                    <a:pt x="40" y="13"/>
                  </a:lnTo>
                  <a:lnTo>
                    <a:pt x="42" y="14"/>
                  </a:lnTo>
                  <a:lnTo>
                    <a:pt x="44" y="14"/>
                  </a:lnTo>
                  <a:lnTo>
                    <a:pt x="46" y="15"/>
                  </a:lnTo>
                  <a:lnTo>
                    <a:pt x="47" y="15"/>
                  </a:lnTo>
                  <a:lnTo>
                    <a:pt x="49" y="16"/>
                  </a:lnTo>
                  <a:lnTo>
                    <a:pt x="51" y="16"/>
                  </a:lnTo>
                  <a:lnTo>
                    <a:pt x="52" y="17"/>
                  </a:lnTo>
                  <a:lnTo>
                    <a:pt x="54" y="18"/>
                  </a:lnTo>
                  <a:lnTo>
                    <a:pt x="56" y="18"/>
                  </a:lnTo>
                  <a:lnTo>
                    <a:pt x="57" y="18"/>
                  </a:lnTo>
                  <a:lnTo>
                    <a:pt x="59" y="19"/>
                  </a:lnTo>
                  <a:lnTo>
                    <a:pt x="61" y="20"/>
                  </a:lnTo>
                  <a:lnTo>
                    <a:pt x="62" y="20"/>
                  </a:lnTo>
                  <a:lnTo>
                    <a:pt x="64" y="21"/>
                  </a:lnTo>
                  <a:lnTo>
                    <a:pt x="66" y="21"/>
                  </a:lnTo>
                  <a:lnTo>
                    <a:pt x="67" y="22"/>
                  </a:lnTo>
                  <a:lnTo>
                    <a:pt x="69" y="22"/>
                  </a:lnTo>
                  <a:lnTo>
                    <a:pt x="71" y="23"/>
                  </a:lnTo>
                  <a:lnTo>
                    <a:pt x="73" y="23"/>
                  </a:lnTo>
                  <a:lnTo>
                    <a:pt x="74" y="24"/>
                  </a:lnTo>
                  <a:lnTo>
                    <a:pt x="76" y="25"/>
                  </a:lnTo>
                  <a:lnTo>
                    <a:pt x="78" y="25"/>
                  </a:lnTo>
                  <a:lnTo>
                    <a:pt x="79" y="26"/>
                  </a:lnTo>
                  <a:lnTo>
                    <a:pt x="81" y="26"/>
                  </a:lnTo>
                  <a:lnTo>
                    <a:pt x="83" y="2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7" name="Freeform 185"/>
            <p:cNvSpPr>
              <a:spLocks/>
            </p:cNvSpPr>
            <p:nvPr/>
          </p:nvSpPr>
          <p:spPr bwMode="auto">
            <a:xfrm>
              <a:off x="8435976" y="3157538"/>
              <a:ext cx="131763" cy="42863"/>
            </a:xfrm>
            <a:custGeom>
              <a:avLst/>
              <a:gdLst>
                <a:gd name="T0" fmla="*/ 0 w 83"/>
                <a:gd name="T1" fmla="*/ 0 h 27"/>
                <a:gd name="T2" fmla="*/ 1 w 83"/>
                <a:gd name="T3" fmla="*/ 0 h 27"/>
                <a:gd name="T4" fmla="*/ 3 w 83"/>
                <a:gd name="T5" fmla="*/ 1 h 27"/>
                <a:gd name="T6" fmla="*/ 5 w 83"/>
                <a:gd name="T7" fmla="*/ 2 h 27"/>
                <a:gd name="T8" fmla="*/ 7 w 83"/>
                <a:gd name="T9" fmla="*/ 2 h 27"/>
                <a:gd name="T10" fmla="*/ 8 w 83"/>
                <a:gd name="T11" fmla="*/ 2 h 27"/>
                <a:gd name="T12" fmla="*/ 10 w 83"/>
                <a:gd name="T13" fmla="*/ 3 h 27"/>
                <a:gd name="T14" fmla="*/ 12 w 83"/>
                <a:gd name="T15" fmla="*/ 3 h 27"/>
                <a:gd name="T16" fmla="*/ 14 w 83"/>
                <a:gd name="T17" fmla="*/ 4 h 27"/>
                <a:gd name="T18" fmla="*/ 15 w 83"/>
                <a:gd name="T19" fmla="*/ 5 h 27"/>
                <a:gd name="T20" fmla="*/ 17 w 83"/>
                <a:gd name="T21" fmla="*/ 5 h 27"/>
                <a:gd name="T22" fmla="*/ 19 w 83"/>
                <a:gd name="T23" fmla="*/ 6 h 27"/>
                <a:gd name="T24" fmla="*/ 20 w 83"/>
                <a:gd name="T25" fmla="*/ 6 h 27"/>
                <a:gd name="T26" fmla="*/ 22 w 83"/>
                <a:gd name="T27" fmla="*/ 7 h 27"/>
                <a:gd name="T28" fmla="*/ 24 w 83"/>
                <a:gd name="T29" fmla="*/ 7 h 27"/>
                <a:gd name="T30" fmla="*/ 25 w 83"/>
                <a:gd name="T31" fmla="*/ 8 h 27"/>
                <a:gd name="T32" fmla="*/ 27 w 83"/>
                <a:gd name="T33" fmla="*/ 9 h 27"/>
                <a:gd name="T34" fmla="*/ 29 w 83"/>
                <a:gd name="T35" fmla="*/ 9 h 27"/>
                <a:gd name="T36" fmla="*/ 30 w 83"/>
                <a:gd name="T37" fmla="*/ 10 h 27"/>
                <a:gd name="T38" fmla="*/ 32 w 83"/>
                <a:gd name="T39" fmla="*/ 10 h 27"/>
                <a:gd name="T40" fmla="*/ 34 w 83"/>
                <a:gd name="T41" fmla="*/ 11 h 27"/>
                <a:gd name="T42" fmla="*/ 35 w 83"/>
                <a:gd name="T43" fmla="*/ 11 h 27"/>
                <a:gd name="T44" fmla="*/ 37 w 83"/>
                <a:gd name="T45" fmla="*/ 12 h 27"/>
                <a:gd name="T46" fmla="*/ 39 w 83"/>
                <a:gd name="T47" fmla="*/ 12 h 27"/>
                <a:gd name="T48" fmla="*/ 40 w 83"/>
                <a:gd name="T49" fmla="*/ 13 h 27"/>
                <a:gd name="T50" fmla="*/ 42 w 83"/>
                <a:gd name="T51" fmla="*/ 14 h 27"/>
                <a:gd name="T52" fmla="*/ 44 w 83"/>
                <a:gd name="T53" fmla="*/ 14 h 27"/>
                <a:gd name="T54" fmla="*/ 45 w 83"/>
                <a:gd name="T55" fmla="*/ 14 h 27"/>
                <a:gd name="T56" fmla="*/ 47 w 83"/>
                <a:gd name="T57" fmla="*/ 15 h 27"/>
                <a:gd name="T58" fmla="*/ 49 w 83"/>
                <a:gd name="T59" fmla="*/ 16 h 27"/>
                <a:gd name="T60" fmla="*/ 51 w 83"/>
                <a:gd name="T61" fmla="*/ 16 h 27"/>
                <a:gd name="T62" fmla="*/ 52 w 83"/>
                <a:gd name="T63" fmla="*/ 17 h 27"/>
                <a:gd name="T64" fmla="*/ 54 w 83"/>
                <a:gd name="T65" fmla="*/ 17 h 27"/>
                <a:gd name="T66" fmla="*/ 56 w 83"/>
                <a:gd name="T67" fmla="*/ 18 h 27"/>
                <a:gd name="T68" fmla="*/ 58 w 83"/>
                <a:gd name="T69" fmla="*/ 18 h 27"/>
                <a:gd name="T70" fmla="*/ 59 w 83"/>
                <a:gd name="T71" fmla="*/ 19 h 27"/>
                <a:gd name="T72" fmla="*/ 61 w 83"/>
                <a:gd name="T73" fmla="*/ 19 h 27"/>
                <a:gd name="T74" fmla="*/ 63 w 83"/>
                <a:gd name="T75" fmla="*/ 20 h 27"/>
                <a:gd name="T76" fmla="*/ 64 w 83"/>
                <a:gd name="T77" fmla="*/ 21 h 27"/>
                <a:gd name="T78" fmla="*/ 66 w 83"/>
                <a:gd name="T79" fmla="*/ 21 h 27"/>
                <a:gd name="T80" fmla="*/ 68 w 83"/>
                <a:gd name="T81" fmla="*/ 22 h 27"/>
                <a:gd name="T82" fmla="*/ 69 w 83"/>
                <a:gd name="T83" fmla="*/ 22 h 27"/>
                <a:gd name="T84" fmla="*/ 71 w 83"/>
                <a:gd name="T85" fmla="*/ 23 h 27"/>
                <a:gd name="T86" fmla="*/ 73 w 83"/>
                <a:gd name="T87" fmla="*/ 23 h 27"/>
                <a:gd name="T88" fmla="*/ 75 w 83"/>
                <a:gd name="T89" fmla="*/ 24 h 27"/>
                <a:gd name="T90" fmla="*/ 76 w 83"/>
                <a:gd name="T91" fmla="*/ 24 h 27"/>
                <a:gd name="T92" fmla="*/ 78 w 83"/>
                <a:gd name="T93" fmla="*/ 25 h 27"/>
                <a:gd name="T94" fmla="*/ 80 w 83"/>
                <a:gd name="T95" fmla="*/ 26 h 27"/>
                <a:gd name="T96" fmla="*/ 81 w 83"/>
                <a:gd name="T97" fmla="*/ 26 h 27"/>
                <a:gd name="T98" fmla="*/ 83 w 83"/>
                <a:gd name="T9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7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5" y="5"/>
                  </a:lnTo>
                  <a:lnTo>
                    <a:pt x="17" y="5"/>
                  </a:lnTo>
                  <a:lnTo>
                    <a:pt x="19" y="6"/>
                  </a:lnTo>
                  <a:lnTo>
                    <a:pt x="20" y="6"/>
                  </a:lnTo>
                  <a:lnTo>
                    <a:pt x="22" y="7"/>
                  </a:lnTo>
                  <a:lnTo>
                    <a:pt x="24" y="7"/>
                  </a:lnTo>
                  <a:lnTo>
                    <a:pt x="25" y="8"/>
                  </a:lnTo>
                  <a:lnTo>
                    <a:pt x="27" y="9"/>
                  </a:lnTo>
                  <a:lnTo>
                    <a:pt x="29" y="9"/>
                  </a:lnTo>
                  <a:lnTo>
                    <a:pt x="30" y="10"/>
                  </a:lnTo>
                  <a:lnTo>
                    <a:pt x="32" y="10"/>
                  </a:lnTo>
                  <a:lnTo>
                    <a:pt x="34" y="11"/>
                  </a:lnTo>
                  <a:lnTo>
                    <a:pt x="35" y="11"/>
                  </a:lnTo>
                  <a:lnTo>
                    <a:pt x="37" y="12"/>
                  </a:lnTo>
                  <a:lnTo>
                    <a:pt x="39" y="12"/>
                  </a:lnTo>
                  <a:lnTo>
                    <a:pt x="40" y="13"/>
                  </a:lnTo>
                  <a:lnTo>
                    <a:pt x="42" y="14"/>
                  </a:lnTo>
                  <a:lnTo>
                    <a:pt x="44" y="14"/>
                  </a:lnTo>
                  <a:lnTo>
                    <a:pt x="45" y="14"/>
                  </a:lnTo>
                  <a:lnTo>
                    <a:pt x="47" y="15"/>
                  </a:lnTo>
                  <a:lnTo>
                    <a:pt x="49" y="16"/>
                  </a:lnTo>
                  <a:lnTo>
                    <a:pt x="51" y="16"/>
                  </a:lnTo>
                  <a:lnTo>
                    <a:pt x="52" y="17"/>
                  </a:lnTo>
                  <a:lnTo>
                    <a:pt x="54" y="17"/>
                  </a:lnTo>
                  <a:lnTo>
                    <a:pt x="56" y="18"/>
                  </a:lnTo>
                  <a:lnTo>
                    <a:pt x="58" y="18"/>
                  </a:lnTo>
                  <a:lnTo>
                    <a:pt x="59" y="19"/>
                  </a:lnTo>
                  <a:lnTo>
                    <a:pt x="61" y="19"/>
                  </a:lnTo>
                  <a:lnTo>
                    <a:pt x="63" y="20"/>
                  </a:lnTo>
                  <a:lnTo>
                    <a:pt x="64" y="21"/>
                  </a:lnTo>
                  <a:lnTo>
                    <a:pt x="66" y="21"/>
                  </a:lnTo>
                  <a:lnTo>
                    <a:pt x="68" y="22"/>
                  </a:lnTo>
                  <a:lnTo>
                    <a:pt x="69" y="22"/>
                  </a:lnTo>
                  <a:lnTo>
                    <a:pt x="71" y="23"/>
                  </a:lnTo>
                  <a:lnTo>
                    <a:pt x="73" y="23"/>
                  </a:lnTo>
                  <a:lnTo>
                    <a:pt x="75" y="24"/>
                  </a:lnTo>
                  <a:lnTo>
                    <a:pt x="76" y="24"/>
                  </a:lnTo>
                  <a:lnTo>
                    <a:pt x="78" y="25"/>
                  </a:lnTo>
                  <a:lnTo>
                    <a:pt x="80" y="26"/>
                  </a:lnTo>
                  <a:lnTo>
                    <a:pt x="81" y="26"/>
                  </a:lnTo>
                  <a:lnTo>
                    <a:pt x="83" y="27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Freeform 186"/>
            <p:cNvSpPr>
              <a:spLocks/>
            </p:cNvSpPr>
            <p:nvPr/>
          </p:nvSpPr>
          <p:spPr bwMode="auto">
            <a:xfrm>
              <a:off x="8567738" y="3200400"/>
              <a:ext cx="131763" cy="41275"/>
            </a:xfrm>
            <a:custGeom>
              <a:avLst/>
              <a:gdLst>
                <a:gd name="T0" fmla="*/ 0 w 83"/>
                <a:gd name="T1" fmla="*/ 0 h 26"/>
                <a:gd name="T2" fmla="*/ 2 w 83"/>
                <a:gd name="T3" fmla="*/ 0 h 26"/>
                <a:gd name="T4" fmla="*/ 3 w 83"/>
                <a:gd name="T5" fmla="*/ 1 h 26"/>
                <a:gd name="T6" fmla="*/ 5 w 83"/>
                <a:gd name="T7" fmla="*/ 1 h 26"/>
                <a:gd name="T8" fmla="*/ 7 w 83"/>
                <a:gd name="T9" fmla="*/ 2 h 26"/>
                <a:gd name="T10" fmla="*/ 8 w 83"/>
                <a:gd name="T11" fmla="*/ 3 h 26"/>
                <a:gd name="T12" fmla="*/ 10 w 83"/>
                <a:gd name="T13" fmla="*/ 3 h 26"/>
                <a:gd name="T14" fmla="*/ 12 w 83"/>
                <a:gd name="T15" fmla="*/ 4 h 26"/>
                <a:gd name="T16" fmla="*/ 13 w 83"/>
                <a:gd name="T17" fmla="*/ 4 h 26"/>
                <a:gd name="T18" fmla="*/ 15 w 83"/>
                <a:gd name="T19" fmla="*/ 5 h 26"/>
                <a:gd name="T20" fmla="*/ 17 w 83"/>
                <a:gd name="T21" fmla="*/ 5 h 26"/>
                <a:gd name="T22" fmla="*/ 18 w 83"/>
                <a:gd name="T23" fmla="*/ 6 h 26"/>
                <a:gd name="T24" fmla="*/ 20 w 83"/>
                <a:gd name="T25" fmla="*/ 6 h 26"/>
                <a:gd name="T26" fmla="*/ 22 w 83"/>
                <a:gd name="T27" fmla="*/ 7 h 26"/>
                <a:gd name="T28" fmla="*/ 24 w 83"/>
                <a:gd name="T29" fmla="*/ 8 h 26"/>
                <a:gd name="T30" fmla="*/ 26 w 83"/>
                <a:gd name="T31" fmla="*/ 8 h 26"/>
                <a:gd name="T32" fmla="*/ 27 w 83"/>
                <a:gd name="T33" fmla="*/ 8 h 26"/>
                <a:gd name="T34" fmla="*/ 29 w 83"/>
                <a:gd name="T35" fmla="*/ 9 h 26"/>
                <a:gd name="T36" fmla="*/ 31 w 83"/>
                <a:gd name="T37" fmla="*/ 10 h 26"/>
                <a:gd name="T38" fmla="*/ 32 w 83"/>
                <a:gd name="T39" fmla="*/ 10 h 26"/>
                <a:gd name="T40" fmla="*/ 34 w 83"/>
                <a:gd name="T41" fmla="*/ 11 h 26"/>
                <a:gd name="T42" fmla="*/ 36 w 83"/>
                <a:gd name="T43" fmla="*/ 12 h 26"/>
                <a:gd name="T44" fmla="*/ 37 w 83"/>
                <a:gd name="T45" fmla="*/ 12 h 26"/>
                <a:gd name="T46" fmla="*/ 39 w 83"/>
                <a:gd name="T47" fmla="*/ 12 h 26"/>
                <a:gd name="T48" fmla="*/ 41 w 83"/>
                <a:gd name="T49" fmla="*/ 13 h 26"/>
                <a:gd name="T50" fmla="*/ 42 w 83"/>
                <a:gd name="T51" fmla="*/ 13 h 26"/>
                <a:gd name="T52" fmla="*/ 44 w 83"/>
                <a:gd name="T53" fmla="*/ 14 h 26"/>
                <a:gd name="T54" fmla="*/ 46 w 83"/>
                <a:gd name="T55" fmla="*/ 15 h 26"/>
                <a:gd name="T56" fmla="*/ 47 w 83"/>
                <a:gd name="T57" fmla="*/ 15 h 26"/>
                <a:gd name="T58" fmla="*/ 49 w 83"/>
                <a:gd name="T59" fmla="*/ 16 h 26"/>
                <a:gd name="T60" fmla="*/ 51 w 83"/>
                <a:gd name="T61" fmla="*/ 16 h 26"/>
                <a:gd name="T62" fmla="*/ 52 w 83"/>
                <a:gd name="T63" fmla="*/ 17 h 26"/>
                <a:gd name="T64" fmla="*/ 54 w 83"/>
                <a:gd name="T65" fmla="*/ 17 h 26"/>
                <a:gd name="T66" fmla="*/ 56 w 83"/>
                <a:gd name="T67" fmla="*/ 18 h 26"/>
                <a:gd name="T68" fmla="*/ 57 w 83"/>
                <a:gd name="T69" fmla="*/ 19 h 26"/>
                <a:gd name="T70" fmla="*/ 59 w 83"/>
                <a:gd name="T71" fmla="*/ 19 h 26"/>
                <a:gd name="T72" fmla="*/ 61 w 83"/>
                <a:gd name="T73" fmla="*/ 20 h 26"/>
                <a:gd name="T74" fmla="*/ 63 w 83"/>
                <a:gd name="T75" fmla="*/ 20 h 26"/>
                <a:gd name="T76" fmla="*/ 64 w 83"/>
                <a:gd name="T77" fmla="*/ 20 h 26"/>
                <a:gd name="T78" fmla="*/ 66 w 83"/>
                <a:gd name="T79" fmla="*/ 21 h 26"/>
                <a:gd name="T80" fmla="*/ 68 w 83"/>
                <a:gd name="T81" fmla="*/ 22 h 26"/>
                <a:gd name="T82" fmla="*/ 69 w 83"/>
                <a:gd name="T83" fmla="*/ 22 h 26"/>
                <a:gd name="T84" fmla="*/ 71 w 83"/>
                <a:gd name="T85" fmla="*/ 23 h 26"/>
                <a:gd name="T86" fmla="*/ 73 w 83"/>
                <a:gd name="T87" fmla="*/ 23 h 26"/>
                <a:gd name="T88" fmla="*/ 75 w 83"/>
                <a:gd name="T89" fmla="*/ 24 h 26"/>
                <a:gd name="T90" fmla="*/ 76 w 83"/>
                <a:gd name="T91" fmla="*/ 24 h 26"/>
                <a:gd name="T92" fmla="*/ 78 w 83"/>
                <a:gd name="T93" fmla="*/ 25 h 26"/>
                <a:gd name="T94" fmla="*/ 80 w 83"/>
                <a:gd name="T95" fmla="*/ 26 h 26"/>
                <a:gd name="T96" fmla="*/ 82 w 83"/>
                <a:gd name="T97" fmla="*/ 26 h 26"/>
                <a:gd name="T98" fmla="*/ 83 w 83"/>
                <a:gd name="T9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6">
                  <a:moveTo>
                    <a:pt x="0" y="0"/>
                  </a:moveTo>
                  <a:lnTo>
                    <a:pt x="2" y="0"/>
                  </a:lnTo>
                  <a:lnTo>
                    <a:pt x="3" y="1"/>
                  </a:lnTo>
                  <a:lnTo>
                    <a:pt x="5" y="1"/>
                  </a:lnTo>
                  <a:lnTo>
                    <a:pt x="7" y="2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5" y="5"/>
                  </a:lnTo>
                  <a:lnTo>
                    <a:pt x="17" y="5"/>
                  </a:lnTo>
                  <a:lnTo>
                    <a:pt x="18" y="6"/>
                  </a:lnTo>
                  <a:lnTo>
                    <a:pt x="20" y="6"/>
                  </a:lnTo>
                  <a:lnTo>
                    <a:pt x="22" y="7"/>
                  </a:lnTo>
                  <a:lnTo>
                    <a:pt x="24" y="8"/>
                  </a:lnTo>
                  <a:lnTo>
                    <a:pt x="26" y="8"/>
                  </a:lnTo>
                  <a:lnTo>
                    <a:pt x="27" y="8"/>
                  </a:lnTo>
                  <a:lnTo>
                    <a:pt x="29" y="9"/>
                  </a:lnTo>
                  <a:lnTo>
                    <a:pt x="31" y="10"/>
                  </a:lnTo>
                  <a:lnTo>
                    <a:pt x="32" y="10"/>
                  </a:lnTo>
                  <a:lnTo>
                    <a:pt x="34" y="11"/>
                  </a:lnTo>
                  <a:lnTo>
                    <a:pt x="36" y="12"/>
                  </a:lnTo>
                  <a:lnTo>
                    <a:pt x="37" y="12"/>
                  </a:lnTo>
                  <a:lnTo>
                    <a:pt x="39" y="12"/>
                  </a:lnTo>
                  <a:lnTo>
                    <a:pt x="41" y="13"/>
                  </a:lnTo>
                  <a:lnTo>
                    <a:pt x="42" y="13"/>
                  </a:lnTo>
                  <a:lnTo>
                    <a:pt x="44" y="14"/>
                  </a:lnTo>
                  <a:lnTo>
                    <a:pt x="46" y="15"/>
                  </a:lnTo>
                  <a:lnTo>
                    <a:pt x="47" y="15"/>
                  </a:lnTo>
                  <a:lnTo>
                    <a:pt x="49" y="16"/>
                  </a:lnTo>
                  <a:lnTo>
                    <a:pt x="51" y="16"/>
                  </a:lnTo>
                  <a:lnTo>
                    <a:pt x="52" y="17"/>
                  </a:lnTo>
                  <a:lnTo>
                    <a:pt x="54" y="17"/>
                  </a:lnTo>
                  <a:lnTo>
                    <a:pt x="56" y="18"/>
                  </a:lnTo>
                  <a:lnTo>
                    <a:pt x="57" y="19"/>
                  </a:lnTo>
                  <a:lnTo>
                    <a:pt x="59" y="19"/>
                  </a:lnTo>
                  <a:lnTo>
                    <a:pt x="61" y="20"/>
                  </a:lnTo>
                  <a:lnTo>
                    <a:pt x="63" y="20"/>
                  </a:lnTo>
                  <a:lnTo>
                    <a:pt x="64" y="20"/>
                  </a:lnTo>
                  <a:lnTo>
                    <a:pt x="66" y="21"/>
                  </a:lnTo>
                  <a:lnTo>
                    <a:pt x="68" y="22"/>
                  </a:lnTo>
                  <a:lnTo>
                    <a:pt x="69" y="22"/>
                  </a:lnTo>
                  <a:lnTo>
                    <a:pt x="71" y="23"/>
                  </a:lnTo>
                  <a:lnTo>
                    <a:pt x="73" y="23"/>
                  </a:lnTo>
                  <a:lnTo>
                    <a:pt x="75" y="24"/>
                  </a:lnTo>
                  <a:lnTo>
                    <a:pt x="76" y="24"/>
                  </a:lnTo>
                  <a:lnTo>
                    <a:pt x="78" y="25"/>
                  </a:lnTo>
                  <a:lnTo>
                    <a:pt x="80" y="26"/>
                  </a:lnTo>
                  <a:lnTo>
                    <a:pt x="82" y="26"/>
                  </a:lnTo>
                  <a:lnTo>
                    <a:pt x="83" y="2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Freeform 187"/>
            <p:cNvSpPr>
              <a:spLocks/>
            </p:cNvSpPr>
            <p:nvPr/>
          </p:nvSpPr>
          <p:spPr bwMode="auto">
            <a:xfrm>
              <a:off x="8699501" y="3241675"/>
              <a:ext cx="26988" cy="9525"/>
            </a:xfrm>
            <a:custGeom>
              <a:avLst/>
              <a:gdLst>
                <a:gd name="T0" fmla="*/ 0 w 17"/>
                <a:gd name="T1" fmla="*/ 0 h 6"/>
                <a:gd name="T2" fmla="*/ 2 w 17"/>
                <a:gd name="T3" fmla="*/ 1 h 6"/>
                <a:gd name="T4" fmla="*/ 4 w 17"/>
                <a:gd name="T5" fmla="*/ 1 h 6"/>
                <a:gd name="T6" fmla="*/ 5 w 17"/>
                <a:gd name="T7" fmla="*/ 2 h 6"/>
                <a:gd name="T8" fmla="*/ 7 w 17"/>
                <a:gd name="T9" fmla="*/ 3 h 6"/>
                <a:gd name="T10" fmla="*/ 9 w 17"/>
                <a:gd name="T11" fmla="*/ 3 h 6"/>
                <a:gd name="T12" fmla="*/ 10 w 17"/>
                <a:gd name="T13" fmla="*/ 3 h 6"/>
                <a:gd name="T14" fmla="*/ 12 w 17"/>
                <a:gd name="T15" fmla="*/ 4 h 6"/>
                <a:gd name="T16" fmla="*/ 14 w 17"/>
                <a:gd name="T17" fmla="*/ 5 h 6"/>
                <a:gd name="T18" fmla="*/ 15 w 17"/>
                <a:gd name="T19" fmla="*/ 5 h 6"/>
                <a:gd name="T20" fmla="*/ 17 w 17"/>
                <a:gd name="T21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6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2" y="4"/>
                  </a:lnTo>
                  <a:lnTo>
                    <a:pt x="14" y="5"/>
                  </a:lnTo>
                  <a:lnTo>
                    <a:pt x="15" y="5"/>
                  </a:lnTo>
                  <a:lnTo>
                    <a:pt x="17" y="6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50" name="Group 249"/>
          <p:cNvGrpSpPr/>
          <p:nvPr/>
        </p:nvGrpSpPr>
        <p:grpSpPr>
          <a:xfrm>
            <a:off x="4487206" y="2219867"/>
            <a:ext cx="302224" cy="1006040"/>
            <a:chOff x="11552238" y="2068512"/>
            <a:chExt cx="511909" cy="2523924"/>
          </a:xfrm>
        </p:grpSpPr>
        <p:sp>
          <p:nvSpPr>
            <p:cNvPr id="11" name="Freeform 209"/>
            <p:cNvSpPr>
              <a:spLocks/>
            </p:cNvSpPr>
            <p:nvPr/>
          </p:nvSpPr>
          <p:spPr bwMode="auto">
            <a:xfrm>
              <a:off x="11552238" y="2195512"/>
              <a:ext cx="88900" cy="88900"/>
            </a:xfrm>
            <a:custGeom>
              <a:avLst/>
              <a:gdLst>
                <a:gd name="T0" fmla="*/ 0 w 144"/>
                <a:gd name="T1" fmla="*/ 139 h 145"/>
                <a:gd name="T2" fmla="*/ 1 w 144"/>
                <a:gd name="T3" fmla="*/ 135 h 145"/>
                <a:gd name="T4" fmla="*/ 63 w 144"/>
                <a:gd name="T5" fmla="*/ 72 h 145"/>
                <a:gd name="T6" fmla="*/ 1 w 144"/>
                <a:gd name="T7" fmla="*/ 10 h 145"/>
                <a:gd name="T8" fmla="*/ 0 w 144"/>
                <a:gd name="T9" fmla="*/ 6 h 145"/>
                <a:gd name="T10" fmla="*/ 1 w 144"/>
                <a:gd name="T11" fmla="*/ 2 h 145"/>
                <a:gd name="T12" fmla="*/ 6 w 144"/>
                <a:gd name="T13" fmla="*/ 0 h 145"/>
                <a:gd name="T14" fmla="*/ 10 w 144"/>
                <a:gd name="T15" fmla="*/ 2 h 145"/>
                <a:gd name="T16" fmla="*/ 72 w 144"/>
                <a:gd name="T17" fmla="*/ 64 h 145"/>
                <a:gd name="T18" fmla="*/ 134 w 144"/>
                <a:gd name="T19" fmla="*/ 2 h 145"/>
                <a:gd name="T20" fmla="*/ 138 w 144"/>
                <a:gd name="T21" fmla="*/ 0 h 145"/>
                <a:gd name="T22" fmla="*/ 143 w 144"/>
                <a:gd name="T23" fmla="*/ 2 h 145"/>
                <a:gd name="T24" fmla="*/ 144 w 144"/>
                <a:gd name="T25" fmla="*/ 6 h 145"/>
                <a:gd name="T26" fmla="*/ 143 w 144"/>
                <a:gd name="T27" fmla="*/ 10 h 145"/>
                <a:gd name="T28" fmla="*/ 81 w 144"/>
                <a:gd name="T29" fmla="*/ 72 h 145"/>
                <a:gd name="T30" fmla="*/ 143 w 144"/>
                <a:gd name="T31" fmla="*/ 135 h 145"/>
                <a:gd name="T32" fmla="*/ 144 w 144"/>
                <a:gd name="T33" fmla="*/ 139 h 145"/>
                <a:gd name="T34" fmla="*/ 143 w 144"/>
                <a:gd name="T35" fmla="*/ 143 h 145"/>
                <a:gd name="T36" fmla="*/ 138 w 144"/>
                <a:gd name="T37" fmla="*/ 145 h 145"/>
                <a:gd name="T38" fmla="*/ 134 w 144"/>
                <a:gd name="T39" fmla="*/ 143 h 145"/>
                <a:gd name="T40" fmla="*/ 72 w 144"/>
                <a:gd name="T41" fmla="*/ 81 h 145"/>
                <a:gd name="T42" fmla="*/ 10 w 144"/>
                <a:gd name="T43" fmla="*/ 143 h 145"/>
                <a:gd name="T44" fmla="*/ 6 w 144"/>
                <a:gd name="T45" fmla="*/ 145 h 145"/>
                <a:gd name="T46" fmla="*/ 1 w 144"/>
                <a:gd name="T47" fmla="*/ 143 h 145"/>
                <a:gd name="T48" fmla="*/ 0 w 144"/>
                <a:gd name="T49" fmla="*/ 139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4" h="145">
                  <a:moveTo>
                    <a:pt x="0" y="139"/>
                  </a:moveTo>
                  <a:cubicBezTo>
                    <a:pt x="0" y="137"/>
                    <a:pt x="0" y="136"/>
                    <a:pt x="1" y="135"/>
                  </a:cubicBezTo>
                  <a:lnTo>
                    <a:pt x="63" y="72"/>
                  </a:lnTo>
                  <a:lnTo>
                    <a:pt x="1" y="10"/>
                  </a:lnTo>
                  <a:cubicBezTo>
                    <a:pt x="0" y="9"/>
                    <a:pt x="0" y="8"/>
                    <a:pt x="0" y="6"/>
                  </a:cubicBezTo>
                  <a:cubicBezTo>
                    <a:pt x="0" y="5"/>
                    <a:pt x="0" y="3"/>
                    <a:pt x="1" y="2"/>
                  </a:cubicBezTo>
                  <a:cubicBezTo>
                    <a:pt x="3" y="1"/>
                    <a:pt x="4" y="0"/>
                    <a:pt x="6" y="0"/>
                  </a:cubicBezTo>
                  <a:cubicBezTo>
                    <a:pt x="7" y="0"/>
                    <a:pt x="8" y="1"/>
                    <a:pt x="10" y="2"/>
                  </a:cubicBezTo>
                  <a:lnTo>
                    <a:pt x="72" y="64"/>
                  </a:lnTo>
                  <a:lnTo>
                    <a:pt x="134" y="2"/>
                  </a:lnTo>
                  <a:cubicBezTo>
                    <a:pt x="136" y="1"/>
                    <a:pt x="137" y="0"/>
                    <a:pt x="138" y="0"/>
                  </a:cubicBezTo>
                  <a:cubicBezTo>
                    <a:pt x="140" y="0"/>
                    <a:pt x="142" y="1"/>
                    <a:pt x="143" y="2"/>
                  </a:cubicBezTo>
                  <a:cubicBezTo>
                    <a:pt x="144" y="3"/>
                    <a:pt x="144" y="4"/>
                    <a:pt x="144" y="6"/>
                  </a:cubicBezTo>
                  <a:cubicBezTo>
                    <a:pt x="144" y="8"/>
                    <a:pt x="144" y="9"/>
                    <a:pt x="143" y="10"/>
                  </a:cubicBezTo>
                  <a:lnTo>
                    <a:pt x="81" y="72"/>
                  </a:lnTo>
                  <a:lnTo>
                    <a:pt x="143" y="135"/>
                  </a:lnTo>
                  <a:cubicBezTo>
                    <a:pt x="144" y="136"/>
                    <a:pt x="144" y="137"/>
                    <a:pt x="144" y="139"/>
                  </a:cubicBezTo>
                  <a:cubicBezTo>
                    <a:pt x="144" y="140"/>
                    <a:pt x="144" y="142"/>
                    <a:pt x="143" y="143"/>
                  </a:cubicBezTo>
                  <a:cubicBezTo>
                    <a:pt x="142" y="144"/>
                    <a:pt x="140" y="145"/>
                    <a:pt x="138" y="145"/>
                  </a:cubicBezTo>
                  <a:cubicBezTo>
                    <a:pt x="137" y="145"/>
                    <a:pt x="135" y="144"/>
                    <a:pt x="134" y="143"/>
                  </a:cubicBezTo>
                  <a:lnTo>
                    <a:pt x="72" y="81"/>
                  </a:lnTo>
                  <a:lnTo>
                    <a:pt x="10" y="143"/>
                  </a:lnTo>
                  <a:cubicBezTo>
                    <a:pt x="9" y="144"/>
                    <a:pt x="7" y="145"/>
                    <a:pt x="6" y="145"/>
                  </a:cubicBezTo>
                  <a:cubicBezTo>
                    <a:pt x="4" y="145"/>
                    <a:pt x="3" y="144"/>
                    <a:pt x="1" y="143"/>
                  </a:cubicBezTo>
                  <a:cubicBezTo>
                    <a:pt x="0" y="142"/>
                    <a:pt x="0" y="140"/>
                    <a:pt x="0" y="139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/>
            </a:p>
          </p:txBody>
        </p:sp>
        <p:sp>
          <p:nvSpPr>
            <p:cNvPr id="12" name="Rectangle 210"/>
            <p:cNvSpPr>
              <a:spLocks noChangeArrowheads="1"/>
            </p:cNvSpPr>
            <p:nvPr/>
          </p:nvSpPr>
          <p:spPr bwMode="auto">
            <a:xfrm>
              <a:off x="11672888" y="2117724"/>
              <a:ext cx="217214" cy="347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211"/>
            <p:cNvSpPr>
              <a:spLocks noChangeArrowheads="1"/>
            </p:cNvSpPr>
            <p:nvPr/>
          </p:nvSpPr>
          <p:spPr bwMode="auto">
            <a:xfrm>
              <a:off x="11890376" y="2068512"/>
              <a:ext cx="173771" cy="347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3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24"/>
            <p:cNvSpPr>
              <a:spLocks noChangeArrowheads="1"/>
            </p:cNvSpPr>
            <p:nvPr/>
          </p:nvSpPr>
          <p:spPr bwMode="auto">
            <a:xfrm>
              <a:off x="11583988" y="4244974"/>
              <a:ext cx="108607" cy="347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25"/>
            <p:cNvSpPr>
              <a:spLocks noChangeArrowheads="1"/>
            </p:cNvSpPr>
            <p:nvPr/>
          </p:nvSpPr>
          <p:spPr bwMode="auto">
            <a:xfrm>
              <a:off x="11583988" y="3749675"/>
              <a:ext cx="271517" cy="347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26"/>
            <p:cNvSpPr>
              <a:spLocks noChangeArrowheads="1"/>
            </p:cNvSpPr>
            <p:nvPr/>
          </p:nvSpPr>
          <p:spPr bwMode="auto">
            <a:xfrm>
              <a:off x="11583988" y="3255961"/>
              <a:ext cx="108607" cy="347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227"/>
            <p:cNvSpPr>
              <a:spLocks noChangeArrowheads="1"/>
            </p:cNvSpPr>
            <p:nvPr/>
          </p:nvSpPr>
          <p:spPr bwMode="auto">
            <a:xfrm>
              <a:off x="11583988" y="2760662"/>
              <a:ext cx="271517" cy="347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.5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228"/>
            <p:cNvSpPr>
              <a:spLocks noChangeArrowheads="1"/>
            </p:cNvSpPr>
            <p:nvPr/>
          </p:nvSpPr>
          <p:spPr bwMode="auto">
            <a:xfrm>
              <a:off x="11583988" y="2266951"/>
              <a:ext cx="108607" cy="347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49" name="Group 248"/>
          <p:cNvGrpSpPr/>
          <p:nvPr/>
        </p:nvGrpSpPr>
        <p:grpSpPr>
          <a:xfrm>
            <a:off x="3591888" y="2358873"/>
            <a:ext cx="828000" cy="864000"/>
            <a:chOff x="9744076" y="2365375"/>
            <a:chExt cx="1781175" cy="1978025"/>
          </a:xfrm>
        </p:grpSpPr>
        <p:sp>
          <p:nvSpPr>
            <p:cNvPr id="232" name="Line 190"/>
            <p:cNvSpPr>
              <a:spLocks noChangeShapeType="1"/>
            </p:cNvSpPr>
            <p:nvPr/>
          </p:nvSpPr>
          <p:spPr bwMode="auto">
            <a:xfrm>
              <a:off x="9744076" y="4343400"/>
              <a:ext cx="1781175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3" name="Line 191"/>
            <p:cNvSpPr>
              <a:spLocks noChangeShapeType="1"/>
            </p:cNvSpPr>
            <p:nvPr/>
          </p:nvSpPr>
          <p:spPr bwMode="auto">
            <a:xfrm>
              <a:off x="9744076" y="2365375"/>
              <a:ext cx="1781175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4" name="Line 192"/>
            <p:cNvSpPr>
              <a:spLocks noChangeShapeType="1"/>
            </p:cNvSpPr>
            <p:nvPr/>
          </p:nvSpPr>
          <p:spPr bwMode="auto">
            <a:xfrm flipV="1">
              <a:off x="9744076" y="4324350"/>
              <a:ext cx="0" cy="1905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Line 193"/>
            <p:cNvSpPr>
              <a:spLocks noChangeShapeType="1"/>
            </p:cNvSpPr>
            <p:nvPr/>
          </p:nvSpPr>
          <p:spPr bwMode="auto">
            <a:xfrm flipV="1">
              <a:off x="10634663" y="4324350"/>
              <a:ext cx="0" cy="1905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6" name="Line 194"/>
            <p:cNvSpPr>
              <a:spLocks noChangeShapeType="1"/>
            </p:cNvSpPr>
            <p:nvPr/>
          </p:nvSpPr>
          <p:spPr bwMode="auto">
            <a:xfrm flipV="1">
              <a:off x="11525251" y="4324350"/>
              <a:ext cx="0" cy="1905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7" name="Line 195"/>
            <p:cNvSpPr>
              <a:spLocks noChangeShapeType="1"/>
            </p:cNvSpPr>
            <p:nvPr/>
          </p:nvSpPr>
          <p:spPr bwMode="auto">
            <a:xfrm>
              <a:off x="9744076" y="2365375"/>
              <a:ext cx="0" cy="1905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8" name="Line 196"/>
            <p:cNvSpPr>
              <a:spLocks noChangeShapeType="1"/>
            </p:cNvSpPr>
            <p:nvPr/>
          </p:nvSpPr>
          <p:spPr bwMode="auto">
            <a:xfrm>
              <a:off x="10634663" y="2365375"/>
              <a:ext cx="0" cy="1905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9" name="Line 197"/>
            <p:cNvSpPr>
              <a:spLocks noChangeShapeType="1"/>
            </p:cNvSpPr>
            <p:nvPr/>
          </p:nvSpPr>
          <p:spPr bwMode="auto">
            <a:xfrm>
              <a:off x="11525251" y="2365375"/>
              <a:ext cx="0" cy="1905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212"/>
            <p:cNvSpPr>
              <a:spLocks noChangeShapeType="1"/>
            </p:cNvSpPr>
            <p:nvPr/>
          </p:nvSpPr>
          <p:spPr bwMode="auto">
            <a:xfrm flipV="1">
              <a:off x="11525251" y="2365375"/>
              <a:ext cx="0" cy="19780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Line 213"/>
            <p:cNvSpPr>
              <a:spLocks noChangeShapeType="1"/>
            </p:cNvSpPr>
            <p:nvPr/>
          </p:nvSpPr>
          <p:spPr bwMode="auto">
            <a:xfrm flipV="1">
              <a:off x="9744076" y="2365375"/>
              <a:ext cx="0" cy="19780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Line 214"/>
            <p:cNvSpPr>
              <a:spLocks noChangeShapeType="1"/>
            </p:cNvSpPr>
            <p:nvPr/>
          </p:nvSpPr>
          <p:spPr bwMode="auto">
            <a:xfrm flipH="1">
              <a:off x="11504613" y="4343400"/>
              <a:ext cx="206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Line 215"/>
            <p:cNvSpPr>
              <a:spLocks noChangeShapeType="1"/>
            </p:cNvSpPr>
            <p:nvPr/>
          </p:nvSpPr>
          <p:spPr bwMode="auto">
            <a:xfrm flipH="1">
              <a:off x="11504613" y="3849687"/>
              <a:ext cx="206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Line 216"/>
            <p:cNvSpPr>
              <a:spLocks noChangeShapeType="1"/>
            </p:cNvSpPr>
            <p:nvPr/>
          </p:nvSpPr>
          <p:spPr bwMode="auto">
            <a:xfrm flipH="1">
              <a:off x="11504613" y="3354387"/>
              <a:ext cx="206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Line 217"/>
            <p:cNvSpPr>
              <a:spLocks noChangeShapeType="1"/>
            </p:cNvSpPr>
            <p:nvPr/>
          </p:nvSpPr>
          <p:spPr bwMode="auto">
            <a:xfrm flipH="1">
              <a:off x="11504613" y="2860675"/>
              <a:ext cx="206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Line 218"/>
            <p:cNvSpPr>
              <a:spLocks noChangeShapeType="1"/>
            </p:cNvSpPr>
            <p:nvPr/>
          </p:nvSpPr>
          <p:spPr bwMode="auto">
            <a:xfrm flipH="1">
              <a:off x="11504613" y="2365375"/>
              <a:ext cx="206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Line 219"/>
            <p:cNvSpPr>
              <a:spLocks noChangeShapeType="1"/>
            </p:cNvSpPr>
            <p:nvPr/>
          </p:nvSpPr>
          <p:spPr bwMode="auto">
            <a:xfrm>
              <a:off x="9744076" y="4343400"/>
              <a:ext cx="206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Line 220"/>
            <p:cNvSpPr>
              <a:spLocks noChangeShapeType="1"/>
            </p:cNvSpPr>
            <p:nvPr/>
          </p:nvSpPr>
          <p:spPr bwMode="auto">
            <a:xfrm>
              <a:off x="9744076" y="3849687"/>
              <a:ext cx="206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Line 221"/>
            <p:cNvSpPr>
              <a:spLocks noChangeShapeType="1"/>
            </p:cNvSpPr>
            <p:nvPr/>
          </p:nvSpPr>
          <p:spPr bwMode="auto">
            <a:xfrm>
              <a:off x="9744076" y="3354387"/>
              <a:ext cx="206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Line 222"/>
            <p:cNvSpPr>
              <a:spLocks noChangeShapeType="1"/>
            </p:cNvSpPr>
            <p:nvPr/>
          </p:nvSpPr>
          <p:spPr bwMode="auto">
            <a:xfrm>
              <a:off x="9744076" y="2860675"/>
              <a:ext cx="206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Line 223"/>
            <p:cNvSpPr>
              <a:spLocks noChangeShapeType="1"/>
            </p:cNvSpPr>
            <p:nvPr/>
          </p:nvSpPr>
          <p:spPr bwMode="auto">
            <a:xfrm>
              <a:off x="9744076" y="2365375"/>
              <a:ext cx="20638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229"/>
            <p:cNvSpPr>
              <a:spLocks/>
            </p:cNvSpPr>
            <p:nvPr/>
          </p:nvSpPr>
          <p:spPr bwMode="auto">
            <a:xfrm>
              <a:off x="10634663" y="2759075"/>
              <a:ext cx="117475" cy="1584325"/>
            </a:xfrm>
            <a:custGeom>
              <a:avLst/>
              <a:gdLst>
                <a:gd name="T0" fmla="*/ 0 w 74"/>
                <a:gd name="T1" fmla="*/ 0 h 998"/>
                <a:gd name="T2" fmla="*/ 3 w 74"/>
                <a:gd name="T3" fmla="*/ 998 h 998"/>
                <a:gd name="T4" fmla="*/ 3 w 74"/>
                <a:gd name="T5" fmla="*/ 998 h 998"/>
                <a:gd name="T6" fmla="*/ 3 w 74"/>
                <a:gd name="T7" fmla="*/ 998 h 998"/>
                <a:gd name="T8" fmla="*/ 8 w 74"/>
                <a:gd name="T9" fmla="*/ 998 h 998"/>
                <a:gd name="T10" fmla="*/ 8 w 74"/>
                <a:gd name="T11" fmla="*/ 998 h 998"/>
                <a:gd name="T12" fmla="*/ 8 w 74"/>
                <a:gd name="T13" fmla="*/ 998 h 998"/>
                <a:gd name="T14" fmla="*/ 12 w 74"/>
                <a:gd name="T15" fmla="*/ 998 h 998"/>
                <a:gd name="T16" fmla="*/ 12 w 74"/>
                <a:gd name="T17" fmla="*/ 998 h 998"/>
                <a:gd name="T18" fmla="*/ 16 w 74"/>
                <a:gd name="T19" fmla="*/ 998 h 998"/>
                <a:gd name="T20" fmla="*/ 16 w 74"/>
                <a:gd name="T21" fmla="*/ 998 h 998"/>
                <a:gd name="T22" fmla="*/ 20 w 74"/>
                <a:gd name="T23" fmla="*/ 998 h 998"/>
                <a:gd name="T24" fmla="*/ 20 w 74"/>
                <a:gd name="T25" fmla="*/ 998 h 998"/>
                <a:gd name="T26" fmla="*/ 24 w 74"/>
                <a:gd name="T27" fmla="*/ 998 h 998"/>
                <a:gd name="T28" fmla="*/ 24 w 74"/>
                <a:gd name="T29" fmla="*/ 998 h 998"/>
                <a:gd name="T30" fmla="*/ 24 w 74"/>
                <a:gd name="T31" fmla="*/ 998 h 998"/>
                <a:gd name="T32" fmla="*/ 25 w 74"/>
                <a:gd name="T33" fmla="*/ 998 h 998"/>
                <a:gd name="T34" fmla="*/ 28 w 74"/>
                <a:gd name="T35" fmla="*/ 998 h 998"/>
                <a:gd name="T36" fmla="*/ 28 w 74"/>
                <a:gd name="T37" fmla="*/ 998 h 998"/>
                <a:gd name="T38" fmla="*/ 28 w 74"/>
                <a:gd name="T39" fmla="*/ 998 h 998"/>
                <a:gd name="T40" fmla="*/ 32 w 74"/>
                <a:gd name="T41" fmla="*/ 998 h 998"/>
                <a:gd name="T42" fmla="*/ 33 w 74"/>
                <a:gd name="T43" fmla="*/ 998 h 998"/>
                <a:gd name="T44" fmla="*/ 33 w 74"/>
                <a:gd name="T45" fmla="*/ 998 h 998"/>
                <a:gd name="T46" fmla="*/ 33 w 74"/>
                <a:gd name="T47" fmla="*/ 998 h 998"/>
                <a:gd name="T48" fmla="*/ 33 w 74"/>
                <a:gd name="T49" fmla="*/ 998 h 998"/>
                <a:gd name="T50" fmla="*/ 33 w 74"/>
                <a:gd name="T51" fmla="*/ 998 h 998"/>
                <a:gd name="T52" fmla="*/ 37 w 74"/>
                <a:gd name="T53" fmla="*/ 998 h 998"/>
                <a:gd name="T54" fmla="*/ 37 w 74"/>
                <a:gd name="T55" fmla="*/ 998 h 998"/>
                <a:gd name="T56" fmla="*/ 37 w 74"/>
                <a:gd name="T57" fmla="*/ 998 h 998"/>
                <a:gd name="T58" fmla="*/ 37 w 74"/>
                <a:gd name="T59" fmla="*/ 998 h 998"/>
                <a:gd name="T60" fmla="*/ 41 w 74"/>
                <a:gd name="T61" fmla="*/ 998 h 998"/>
                <a:gd name="T62" fmla="*/ 41 w 74"/>
                <a:gd name="T63" fmla="*/ 998 h 998"/>
                <a:gd name="T64" fmla="*/ 41 w 74"/>
                <a:gd name="T65" fmla="*/ 998 h 998"/>
                <a:gd name="T66" fmla="*/ 45 w 74"/>
                <a:gd name="T67" fmla="*/ 998 h 998"/>
                <a:gd name="T68" fmla="*/ 45 w 74"/>
                <a:gd name="T69" fmla="*/ 998 h 998"/>
                <a:gd name="T70" fmla="*/ 45 w 74"/>
                <a:gd name="T71" fmla="*/ 998 h 998"/>
                <a:gd name="T72" fmla="*/ 49 w 74"/>
                <a:gd name="T73" fmla="*/ 998 h 998"/>
                <a:gd name="T74" fmla="*/ 49 w 74"/>
                <a:gd name="T75" fmla="*/ 998 h 998"/>
                <a:gd name="T76" fmla="*/ 53 w 74"/>
                <a:gd name="T77" fmla="*/ 998 h 998"/>
                <a:gd name="T78" fmla="*/ 53 w 74"/>
                <a:gd name="T79" fmla="*/ 998 h 998"/>
                <a:gd name="T80" fmla="*/ 58 w 74"/>
                <a:gd name="T81" fmla="*/ 998 h 998"/>
                <a:gd name="T82" fmla="*/ 58 w 74"/>
                <a:gd name="T83" fmla="*/ 998 h 998"/>
                <a:gd name="T84" fmla="*/ 61 w 74"/>
                <a:gd name="T85" fmla="*/ 998 h 998"/>
                <a:gd name="T86" fmla="*/ 61 w 74"/>
                <a:gd name="T87" fmla="*/ 998 h 998"/>
                <a:gd name="T88" fmla="*/ 65 w 74"/>
                <a:gd name="T89" fmla="*/ 239 h 998"/>
                <a:gd name="T90" fmla="*/ 66 w 74"/>
                <a:gd name="T91" fmla="*/ 997 h 998"/>
                <a:gd name="T92" fmla="*/ 66 w 74"/>
                <a:gd name="T93" fmla="*/ 997 h 998"/>
                <a:gd name="T94" fmla="*/ 70 w 74"/>
                <a:gd name="T95" fmla="*/ 998 h 998"/>
                <a:gd name="T96" fmla="*/ 70 w 74"/>
                <a:gd name="T97" fmla="*/ 998 h 998"/>
                <a:gd name="T98" fmla="*/ 74 w 74"/>
                <a:gd name="T99" fmla="*/ 998 h 9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4" h="998">
                  <a:moveTo>
                    <a:pt x="0" y="0"/>
                  </a:moveTo>
                  <a:lnTo>
                    <a:pt x="3" y="998"/>
                  </a:lnTo>
                  <a:lnTo>
                    <a:pt x="3" y="998"/>
                  </a:lnTo>
                  <a:lnTo>
                    <a:pt x="3" y="998"/>
                  </a:lnTo>
                  <a:lnTo>
                    <a:pt x="8" y="998"/>
                  </a:lnTo>
                  <a:lnTo>
                    <a:pt x="8" y="998"/>
                  </a:lnTo>
                  <a:lnTo>
                    <a:pt x="8" y="998"/>
                  </a:lnTo>
                  <a:lnTo>
                    <a:pt x="12" y="998"/>
                  </a:lnTo>
                  <a:lnTo>
                    <a:pt x="12" y="998"/>
                  </a:lnTo>
                  <a:lnTo>
                    <a:pt x="16" y="998"/>
                  </a:lnTo>
                  <a:lnTo>
                    <a:pt x="16" y="998"/>
                  </a:lnTo>
                  <a:lnTo>
                    <a:pt x="20" y="998"/>
                  </a:lnTo>
                  <a:lnTo>
                    <a:pt x="20" y="998"/>
                  </a:lnTo>
                  <a:lnTo>
                    <a:pt x="24" y="998"/>
                  </a:lnTo>
                  <a:lnTo>
                    <a:pt x="24" y="998"/>
                  </a:lnTo>
                  <a:lnTo>
                    <a:pt x="24" y="998"/>
                  </a:lnTo>
                  <a:lnTo>
                    <a:pt x="25" y="998"/>
                  </a:lnTo>
                  <a:lnTo>
                    <a:pt x="28" y="998"/>
                  </a:lnTo>
                  <a:lnTo>
                    <a:pt x="28" y="998"/>
                  </a:lnTo>
                  <a:lnTo>
                    <a:pt x="28" y="998"/>
                  </a:lnTo>
                  <a:lnTo>
                    <a:pt x="32" y="998"/>
                  </a:lnTo>
                  <a:lnTo>
                    <a:pt x="33" y="998"/>
                  </a:lnTo>
                  <a:lnTo>
                    <a:pt x="33" y="998"/>
                  </a:lnTo>
                  <a:lnTo>
                    <a:pt x="33" y="998"/>
                  </a:lnTo>
                  <a:lnTo>
                    <a:pt x="33" y="998"/>
                  </a:lnTo>
                  <a:lnTo>
                    <a:pt x="33" y="998"/>
                  </a:lnTo>
                  <a:lnTo>
                    <a:pt x="37" y="998"/>
                  </a:lnTo>
                  <a:lnTo>
                    <a:pt x="37" y="998"/>
                  </a:lnTo>
                  <a:lnTo>
                    <a:pt x="37" y="998"/>
                  </a:lnTo>
                  <a:lnTo>
                    <a:pt x="37" y="998"/>
                  </a:lnTo>
                  <a:lnTo>
                    <a:pt x="41" y="998"/>
                  </a:lnTo>
                  <a:lnTo>
                    <a:pt x="41" y="998"/>
                  </a:lnTo>
                  <a:lnTo>
                    <a:pt x="41" y="998"/>
                  </a:lnTo>
                  <a:lnTo>
                    <a:pt x="45" y="998"/>
                  </a:lnTo>
                  <a:lnTo>
                    <a:pt x="45" y="998"/>
                  </a:lnTo>
                  <a:lnTo>
                    <a:pt x="45" y="998"/>
                  </a:lnTo>
                  <a:lnTo>
                    <a:pt x="49" y="998"/>
                  </a:lnTo>
                  <a:lnTo>
                    <a:pt x="49" y="998"/>
                  </a:lnTo>
                  <a:lnTo>
                    <a:pt x="53" y="998"/>
                  </a:lnTo>
                  <a:lnTo>
                    <a:pt x="53" y="998"/>
                  </a:lnTo>
                  <a:lnTo>
                    <a:pt x="58" y="998"/>
                  </a:lnTo>
                  <a:lnTo>
                    <a:pt x="58" y="998"/>
                  </a:lnTo>
                  <a:lnTo>
                    <a:pt x="61" y="998"/>
                  </a:lnTo>
                  <a:lnTo>
                    <a:pt x="61" y="998"/>
                  </a:lnTo>
                  <a:lnTo>
                    <a:pt x="65" y="239"/>
                  </a:lnTo>
                  <a:lnTo>
                    <a:pt x="66" y="997"/>
                  </a:lnTo>
                  <a:lnTo>
                    <a:pt x="66" y="997"/>
                  </a:lnTo>
                  <a:lnTo>
                    <a:pt x="70" y="998"/>
                  </a:lnTo>
                  <a:lnTo>
                    <a:pt x="70" y="998"/>
                  </a:lnTo>
                  <a:lnTo>
                    <a:pt x="74" y="998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230"/>
            <p:cNvSpPr>
              <a:spLocks/>
            </p:cNvSpPr>
            <p:nvPr/>
          </p:nvSpPr>
          <p:spPr bwMode="auto">
            <a:xfrm>
              <a:off x="10752138" y="3695700"/>
              <a:ext cx="138113" cy="647700"/>
            </a:xfrm>
            <a:custGeom>
              <a:avLst/>
              <a:gdLst>
                <a:gd name="T0" fmla="*/ 0 w 87"/>
                <a:gd name="T1" fmla="*/ 408 h 408"/>
                <a:gd name="T2" fmla="*/ 0 w 87"/>
                <a:gd name="T3" fmla="*/ 408 h 408"/>
                <a:gd name="T4" fmla="*/ 4 w 87"/>
                <a:gd name="T5" fmla="*/ 408 h 408"/>
                <a:gd name="T6" fmla="*/ 4 w 87"/>
                <a:gd name="T7" fmla="*/ 408 h 408"/>
                <a:gd name="T8" fmla="*/ 9 w 87"/>
                <a:gd name="T9" fmla="*/ 408 h 408"/>
                <a:gd name="T10" fmla="*/ 9 w 87"/>
                <a:gd name="T11" fmla="*/ 408 h 408"/>
                <a:gd name="T12" fmla="*/ 12 w 87"/>
                <a:gd name="T13" fmla="*/ 408 h 408"/>
                <a:gd name="T14" fmla="*/ 12 w 87"/>
                <a:gd name="T15" fmla="*/ 408 h 408"/>
                <a:gd name="T16" fmla="*/ 17 w 87"/>
                <a:gd name="T17" fmla="*/ 408 h 408"/>
                <a:gd name="T18" fmla="*/ 17 w 87"/>
                <a:gd name="T19" fmla="*/ 408 h 408"/>
                <a:gd name="T20" fmla="*/ 21 w 87"/>
                <a:gd name="T21" fmla="*/ 408 h 408"/>
                <a:gd name="T22" fmla="*/ 21 w 87"/>
                <a:gd name="T23" fmla="*/ 408 h 408"/>
                <a:gd name="T24" fmla="*/ 21 w 87"/>
                <a:gd name="T25" fmla="*/ 408 h 408"/>
                <a:gd name="T26" fmla="*/ 24 w 87"/>
                <a:gd name="T27" fmla="*/ 408 h 408"/>
                <a:gd name="T28" fmla="*/ 24 w 87"/>
                <a:gd name="T29" fmla="*/ 408 h 408"/>
                <a:gd name="T30" fmla="*/ 25 w 87"/>
                <a:gd name="T31" fmla="*/ 408 h 408"/>
                <a:gd name="T32" fmla="*/ 25 w 87"/>
                <a:gd name="T33" fmla="*/ 408 h 408"/>
                <a:gd name="T34" fmla="*/ 25 w 87"/>
                <a:gd name="T35" fmla="*/ 408 h 408"/>
                <a:gd name="T36" fmla="*/ 25 w 87"/>
                <a:gd name="T37" fmla="*/ 408 h 408"/>
                <a:gd name="T38" fmla="*/ 29 w 87"/>
                <a:gd name="T39" fmla="*/ 408 h 408"/>
                <a:gd name="T40" fmla="*/ 29 w 87"/>
                <a:gd name="T41" fmla="*/ 408 h 408"/>
                <a:gd name="T42" fmla="*/ 29 w 87"/>
                <a:gd name="T43" fmla="*/ 408 h 408"/>
                <a:gd name="T44" fmla="*/ 33 w 87"/>
                <a:gd name="T45" fmla="*/ 408 h 408"/>
                <a:gd name="T46" fmla="*/ 33 w 87"/>
                <a:gd name="T47" fmla="*/ 408 h 408"/>
                <a:gd name="T48" fmla="*/ 37 w 87"/>
                <a:gd name="T49" fmla="*/ 408 h 408"/>
                <a:gd name="T50" fmla="*/ 38 w 87"/>
                <a:gd name="T51" fmla="*/ 408 h 408"/>
                <a:gd name="T52" fmla="*/ 42 w 87"/>
                <a:gd name="T53" fmla="*/ 408 h 408"/>
                <a:gd name="T54" fmla="*/ 42 w 87"/>
                <a:gd name="T55" fmla="*/ 408 h 408"/>
                <a:gd name="T56" fmla="*/ 46 w 87"/>
                <a:gd name="T57" fmla="*/ 408 h 408"/>
                <a:gd name="T58" fmla="*/ 46 w 87"/>
                <a:gd name="T59" fmla="*/ 408 h 408"/>
                <a:gd name="T60" fmla="*/ 50 w 87"/>
                <a:gd name="T61" fmla="*/ 408 h 408"/>
                <a:gd name="T62" fmla="*/ 50 w 87"/>
                <a:gd name="T63" fmla="*/ 408 h 408"/>
                <a:gd name="T64" fmla="*/ 54 w 87"/>
                <a:gd name="T65" fmla="*/ 408 h 408"/>
                <a:gd name="T66" fmla="*/ 54 w 87"/>
                <a:gd name="T67" fmla="*/ 408 h 408"/>
                <a:gd name="T68" fmla="*/ 56 w 87"/>
                <a:gd name="T69" fmla="*/ 0 h 408"/>
                <a:gd name="T70" fmla="*/ 58 w 87"/>
                <a:gd name="T71" fmla="*/ 408 h 408"/>
                <a:gd name="T72" fmla="*/ 58 w 87"/>
                <a:gd name="T73" fmla="*/ 408 h 408"/>
                <a:gd name="T74" fmla="*/ 63 w 87"/>
                <a:gd name="T75" fmla="*/ 408 h 408"/>
                <a:gd name="T76" fmla="*/ 63 w 87"/>
                <a:gd name="T77" fmla="*/ 408 h 408"/>
                <a:gd name="T78" fmla="*/ 67 w 87"/>
                <a:gd name="T79" fmla="*/ 408 h 408"/>
                <a:gd name="T80" fmla="*/ 67 w 87"/>
                <a:gd name="T81" fmla="*/ 408 h 408"/>
                <a:gd name="T82" fmla="*/ 71 w 87"/>
                <a:gd name="T83" fmla="*/ 408 h 408"/>
                <a:gd name="T84" fmla="*/ 71 w 87"/>
                <a:gd name="T85" fmla="*/ 408 h 408"/>
                <a:gd name="T86" fmla="*/ 75 w 87"/>
                <a:gd name="T87" fmla="*/ 408 h 408"/>
                <a:gd name="T88" fmla="*/ 75 w 87"/>
                <a:gd name="T89" fmla="*/ 408 h 408"/>
                <a:gd name="T90" fmla="*/ 79 w 87"/>
                <a:gd name="T91" fmla="*/ 408 h 408"/>
                <a:gd name="T92" fmla="*/ 79 w 87"/>
                <a:gd name="T93" fmla="*/ 408 h 408"/>
                <a:gd name="T94" fmla="*/ 83 w 87"/>
                <a:gd name="T95" fmla="*/ 408 h 408"/>
                <a:gd name="T96" fmla="*/ 83 w 87"/>
                <a:gd name="T97" fmla="*/ 408 h 408"/>
                <a:gd name="T98" fmla="*/ 87 w 87"/>
                <a:gd name="T99" fmla="*/ 408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408">
                  <a:moveTo>
                    <a:pt x="0" y="408"/>
                  </a:moveTo>
                  <a:lnTo>
                    <a:pt x="0" y="408"/>
                  </a:lnTo>
                  <a:lnTo>
                    <a:pt x="4" y="408"/>
                  </a:lnTo>
                  <a:lnTo>
                    <a:pt x="4" y="408"/>
                  </a:lnTo>
                  <a:lnTo>
                    <a:pt x="9" y="408"/>
                  </a:lnTo>
                  <a:lnTo>
                    <a:pt x="9" y="408"/>
                  </a:lnTo>
                  <a:lnTo>
                    <a:pt x="12" y="408"/>
                  </a:lnTo>
                  <a:lnTo>
                    <a:pt x="12" y="408"/>
                  </a:lnTo>
                  <a:lnTo>
                    <a:pt x="17" y="408"/>
                  </a:lnTo>
                  <a:lnTo>
                    <a:pt x="17" y="408"/>
                  </a:lnTo>
                  <a:lnTo>
                    <a:pt x="21" y="408"/>
                  </a:lnTo>
                  <a:lnTo>
                    <a:pt x="21" y="408"/>
                  </a:lnTo>
                  <a:lnTo>
                    <a:pt x="21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5" y="408"/>
                  </a:lnTo>
                  <a:lnTo>
                    <a:pt x="25" y="408"/>
                  </a:lnTo>
                  <a:lnTo>
                    <a:pt x="25" y="408"/>
                  </a:lnTo>
                  <a:lnTo>
                    <a:pt x="25" y="408"/>
                  </a:lnTo>
                  <a:lnTo>
                    <a:pt x="29" y="408"/>
                  </a:lnTo>
                  <a:lnTo>
                    <a:pt x="29" y="408"/>
                  </a:lnTo>
                  <a:lnTo>
                    <a:pt x="29" y="408"/>
                  </a:lnTo>
                  <a:lnTo>
                    <a:pt x="33" y="408"/>
                  </a:lnTo>
                  <a:lnTo>
                    <a:pt x="33" y="408"/>
                  </a:lnTo>
                  <a:lnTo>
                    <a:pt x="37" y="408"/>
                  </a:lnTo>
                  <a:lnTo>
                    <a:pt x="38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6" y="408"/>
                  </a:lnTo>
                  <a:lnTo>
                    <a:pt x="46" y="408"/>
                  </a:lnTo>
                  <a:lnTo>
                    <a:pt x="50" y="408"/>
                  </a:lnTo>
                  <a:lnTo>
                    <a:pt x="50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6" y="0"/>
                  </a:lnTo>
                  <a:lnTo>
                    <a:pt x="58" y="408"/>
                  </a:lnTo>
                  <a:lnTo>
                    <a:pt x="58" y="408"/>
                  </a:lnTo>
                  <a:lnTo>
                    <a:pt x="63" y="408"/>
                  </a:lnTo>
                  <a:lnTo>
                    <a:pt x="63" y="408"/>
                  </a:lnTo>
                  <a:lnTo>
                    <a:pt x="67" y="408"/>
                  </a:lnTo>
                  <a:lnTo>
                    <a:pt x="67" y="408"/>
                  </a:lnTo>
                  <a:lnTo>
                    <a:pt x="71" y="408"/>
                  </a:lnTo>
                  <a:lnTo>
                    <a:pt x="71" y="408"/>
                  </a:lnTo>
                  <a:lnTo>
                    <a:pt x="75" y="408"/>
                  </a:lnTo>
                  <a:lnTo>
                    <a:pt x="75" y="408"/>
                  </a:lnTo>
                  <a:lnTo>
                    <a:pt x="79" y="408"/>
                  </a:lnTo>
                  <a:lnTo>
                    <a:pt x="79" y="408"/>
                  </a:lnTo>
                  <a:lnTo>
                    <a:pt x="83" y="408"/>
                  </a:lnTo>
                  <a:lnTo>
                    <a:pt x="83" y="408"/>
                  </a:lnTo>
                  <a:lnTo>
                    <a:pt x="87" y="408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231"/>
            <p:cNvSpPr>
              <a:spLocks/>
            </p:cNvSpPr>
            <p:nvPr/>
          </p:nvSpPr>
          <p:spPr bwMode="auto">
            <a:xfrm>
              <a:off x="10890251" y="4073525"/>
              <a:ext cx="119063" cy="269875"/>
            </a:xfrm>
            <a:custGeom>
              <a:avLst/>
              <a:gdLst>
                <a:gd name="T0" fmla="*/ 0 w 75"/>
                <a:gd name="T1" fmla="*/ 170 h 170"/>
                <a:gd name="T2" fmla="*/ 1 w 75"/>
                <a:gd name="T3" fmla="*/ 170 h 170"/>
                <a:gd name="T4" fmla="*/ 1 w 75"/>
                <a:gd name="T5" fmla="*/ 170 h 170"/>
                <a:gd name="T6" fmla="*/ 2 w 75"/>
                <a:gd name="T7" fmla="*/ 170 h 170"/>
                <a:gd name="T8" fmla="*/ 2 w 75"/>
                <a:gd name="T9" fmla="*/ 170 h 170"/>
                <a:gd name="T10" fmla="*/ 4 w 75"/>
                <a:gd name="T11" fmla="*/ 170 h 170"/>
                <a:gd name="T12" fmla="*/ 4 w 75"/>
                <a:gd name="T13" fmla="*/ 170 h 170"/>
                <a:gd name="T14" fmla="*/ 5 w 75"/>
                <a:gd name="T15" fmla="*/ 170 h 170"/>
                <a:gd name="T16" fmla="*/ 5 w 75"/>
                <a:gd name="T17" fmla="*/ 170 h 170"/>
                <a:gd name="T18" fmla="*/ 9 w 75"/>
                <a:gd name="T19" fmla="*/ 170 h 170"/>
                <a:gd name="T20" fmla="*/ 9 w 75"/>
                <a:gd name="T21" fmla="*/ 170 h 170"/>
                <a:gd name="T22" fmla="*/ 13 w 75"/>
                <a:gd name="T23" fmla="*/ 170 h 170"/>
                <a:gd name="T24" fmla="*/ 13 w 75"/>
                <a:gd name="T25" fmla="*/ 170 h 170"/>
                <a:gd name="T26" fmla="*/ 17 w 75"/>
                <a:gd name="T27" fmla="*/ 170 h 170"/>
                <a:gd name="T28" fmla="*/ 17 w 75"/>
                <a:gd name="T29" fmla="*/ 170 h 170"/>
                <a:gd name="T30" fmla="*/ 21 w 75"/>
                <a:gd name="T31" fmla="*/ 170 h 170"/>
                <a:gd name="T32" fmla="*/ 21 w 75"/>
                <a:gd name="T33" fmla="*/ 170 h 170"/>
                <a:gd name="T34" fmla="*/ 25 w 75"/>
                <a:gd name="T35" fmla="*/ 170 h 170"/>
                <a:gd name="T36" fmla="*/ 25 w 75"/>
                <a:gd name="T37" fmla="*/ 170 h 170"/>
                <a:gd name="T38" fmla="*/ 29 w 75"/>
                <a:gd name="T39" fmla="*/ 170 h 170"/>
                <a:gd name="T40" fmla="*/ 29 w 75"/>
                <a:gd name="T41" fmla="*/ 170 h 170"/>
                <a:gd name="T42" fmla="*/ 34 w 75"/>
                <a:gd name="T43" fmla="*/ 170 h 170"/>
                <a:gd name="T44" fmla="*/ 34 w 75"/>
                <a:gd name="T45" fmla="*/ 170 h 170"/>
                <a:gd name="T46" fmla="*/ 34 w 75"/>
                <a:gd name="T47" fmla="*/ 0 h 170"/>
                <a:gd name="T48" fmla="*/ 38 w 75"/>
                <a:gd name="T49" fmla="*/ 170 h 170"/>
                <a:gd name="T50" fmla="*/ 38 w 75"/>
                <a:gd name="T51" fmla="*/ 170 h 170"/>
                <a:gd name="T52" fmla="*/ 38 w 75"/>
                <a:gd name="T53" fmla="*/ 170 h 170"/>
                <a:gd name="T54" fmla="*/ 38 w 75"/>
                <a:gd name="T55" fmla="*/ 170 h 170"/>
                <a:gd name="T56" fmla="*/ 42 w 75"/>
                <a:gd name="T57" fmla="*/ 170 h 170"/>
                <a:gd name="T58" fmla="*/ 42 w 75"/>
                <a:gd name="T59" fmla="*/ 170 h 170"/>
                <a:gd name="T60" fmla="*/ 46 w 75"/>
                <a:gd name="T61" fmla="*/ 170 h 170"/>
                <a:gd name="T62" fmla="*/ 46 w 75"/>
                <a:gd name="T63" fmla="*/ 170 h 170"/>
                <a:gd name="T64" fmla="*/ 50 w 75"/>
                <a:gd name="T65" fmla="*/ 170 h 170"/>
                <a:gd name="T66" fmla="*/ 50 w 75"/>
                <a:gd name="T67" fmla="*/ 170 h 170"/>
                <a:gd name="T68" fmla="*/ 54 w 75"/>
                <a:gd name="T69" fmla="*/ 170 h 170"/>
                <a:gd name="T70" fmla="*/ 54 w 75"/>
                <a:gd name="T71" fmla="*/ 170 h 170"/>
                <a:gd name="T72" fmla="*/ 59 w 75"/>
                <a:gd name="T73" fmla="*/ 170 h 170"/>
                <a:gd name="T74" fmla="*/ 59 w 75"/>
                <a:gd name="T75" fmla="*/ 170 h 170"/>
                <a:gd name="T76" fmla="*/ 63 w 75"/>
                <a:gd name="T77" fmla="*/ 170 h 170"/>
                <a:gd name="T78" fmla="*/ 63 w 75"/>
                <a:gd name="T79" fmla="*/ 170 h 170"/>
                <a:gd name="T80" fmla="*/ 66 w 75"/>
                <a:gd name="T81" fmla="*/ 170 h 170"/>
                <a:gd name="T82" fmla="*/ 67 w 75"/>
                <a:gd name="T83" fmla="*/ 170 h 170"/>
                <a:gd name="T84" fmla="*/ 67 w 75"/>
                <a:gd name="T85" fmla="*/ 170 h 170"/>
                <a:gd name="T86" fmla="*/ 67 w 75"/>
                <a:gd name="T87" fmla="*/ 170 h 170"/>
                <a:gd name="T88" fmla="*/ 67 w 75"/>
                <a:gd name="T89" fmla="*/ 170 h 170"/>
                <a:gd name="T90" fmla="*/ 68 w 75"/>
                <a:gd name="T91" fmla="*/ 170 h 170"/>
                <a:gd name="T92" fmla="*/ 71 w 75"/>
                <a:gd name="T93" fmla="*/ 170 h 170"/>
                <a:gd name="T94" fmla="*/ 71 w 75"/>
                <a:gd name="T95" fmla="*/ 170 h 170"/>
                <a:gd name="T96" fmla="*/ 71 w 75"/>
                <a:gd name="T97" fmla="*/ 170 h 170"/>
                <a:gd name="T98" fmla="*/ 75 w 75"/>
                <a:gd name="T9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5" h="170">
                  <a:moveTo>
                    <a:pt x="0" y="170"/>
                  </a:moveTo>
                  <a:lnTo>
                    <a:pt x="1" y="170"/>
                  </a:lnTo>
                  <a:lnTo>
                    <a:pt x="1" y="170"/>
                  </a:lnTo>
                  <a:lnTo>
                    <a:pt x="2" y="170"/>
                  </a:lnTo>
                  <a:lnTo>
                    <a:pt x="2" y="170"/>
                  </a:lnTo>
                  <a:lnTo>
                    <a:pt x="4" y="170"/>
                  </a:lnTo>
                  <a:lnTo>
                    <a:pt x="4" y="170"/>
                  </a:lnTo>
                  <a:lnTo>
                    <a:pt x="5" y="170"/>
                  </a:lnTo>
                  <a:lnTo>
                    <a:pt x="5" y="170"/>
                  </a:lnTo>
                  <a:lnTo>
                    <a:pt x="9" y="170"/>
                  </a:lnTo>
                  <a:lnTo>
                    <a:pt x="9" y="170"/>
                  </a:lnTo>
                  <a:lnTo>
                    <a:pt x="13" y="170"/>
                  </a:lnTo>
                  <a:lnTo>
                    <a:pt x="13" y="170"/>
                  </a:lnTo>
                  <a:lnTo>
                    <a:pt x="17" y="170"/>
                  </a:lnTo>
                  <a:lnTo>
                    <a:pt x="17" y="170"/>
                  </a:lnTo>
                  <a:lnTo>
                    <a:pt x="21" y="170"/>
                  </a:lnTo>
                  <a:lnTo>
                    <a:pt x="21" y="170"/>
                  </a:lnTo>
                  <a:lnTo>
                    <a:pt x="25" y="170"/>
                  </a:lnTo>
                  <a:lnTo>
                    <a:pt x="25" y="170"/>
                  </a:lnTo>
                  <a:lnTo>
                    <a:pt x="29" y="170"/>
                  </a:lnTo>
                  <a:lnTo>
                    <a:pt x="29" y="170"/>
                  </a:lnTo>
                  <a:lnTo>
                    <a:pt x="34" y="170"/>
                  </a:lnTo>
                  <a:lnTo>
                    <a:pt x="34" y="170"/>
                  </a:lnTo>
                  <a:lnTo>
                    <a:pt x="34" y="0"/>
                  </a:lnTo>
                  <a:lnTo>
                    <a:pt x="38" y="170"/>
                  </a:lnTo>
                  <a:lnTo>
                    <a:pt x="38" y="170"/>
                  </a:lnTo>
                  <a:lnTo>
                    <a:pt x="38" y="170"/>
                  </a:lnTo>
                  <a:lnTo>
                    <a:pt x="38" y="170"/>
                  </a:lnTo>
                  <a:lnTo>
                    <a:pt x="42" y="170"/>
                  </a:lnTo>
                  <a:lnTo>
                    <a:pt x="42" y="170"/>
                  </a:lnTo>
                  <a:lnTo>
                    <a:pt x="46" y="170"/>
                  </a:lnTo>
                  <a:lnTo>
                    <a:pt x="46" y="170"/>
                  </a:lnTo>
                  <a:lnTo>
                    <a:pt x="50" y="170"/>
                  </a:lnTo>
                  <a:lnTo>
                    <a:pt x="50" y="170"/>
                  </a:lnTo>
                  <a:lnTo>
                    <a:pt x="54" y="170"/>
                  </a:lnTo>
                  <a:lnTo>
                    <a:pt x="54" y="170"/>
                  </a:lnTo>
                  <a:lnTo>
                    <a:pt x="59" y="170"/>
                  </a:lnTo>
                  <a:lnTo>
                    <a:pt x="59" y="170"/>
                  </a:lnTo>
                  <a:lnTo>
                    <a:pt x="63" y="170"/>
                  </a:lnTo>
                  <a:lnTo>
                    <a:pt x="63" y="170"/>
                  </a:lnTo>
                  <a:lnTo>
                    <a:pt x="66" y="170"/>
                  </a:lnTo>
                  <a:lnTo>
                    <a:pt x="67" y="170"/>
                  </a:lnTo>
                  <a:lnTo>
                    <a:pt x="67" y="170"/>
                  </a:lnTo>
                  <a:lnTo>
                    <a:pt x="67" y="170"/>
                  </a:lnTo>
                  <a:lnTo>
                    <a:pt x="67" y="170"/>
                  </a:lnTo>
                  <a:lnTo>
                    <a:pt x="68" y="170"/>
                  </a:lnTo>
                  <a:lnTo>
                    <a:pt x="71" y="170"/>
                  </a:lnTo>
                  <a:lnTo>
                    <a:pt x="71" y="170"/>
                  </a:lnTo>
                  <a:lnTo>
                    <a:pt x="71" y="170"/>
                  </a:lnTo>
                  <a:lnTo>
                    <a:pt x="75" y="17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232"/>
            <p:cNvSpPr>
              <a:spLocks/>
            </p:cNvSpPr>
            <p:nvPr/>
          </p:nvSpPr>
          <p:spPr bwMode="auto">
            <a:xfrm>
              <a:off x="11009313" y="4248150"/>
              <a:ext cx="138113" cy="95250"/>
            </a:xfrm>
            <a:custGeom>
              <a:avLst/>
              <a:gdLst>
                <a:gd name="T0" fmla="*/ 0 w 87"/>
                <a:gd name="T1" fmla="*/ 60 h 60"/>
                <a:gd name="T2" fmla="*/ 0 w 87"/>
                <a:gd name="T3" fmla="*/ 60 h 60"/>
                <a:gd name="T4" fmla="*/ 4 w 87"/>
                <a:gd name="T5" fmla="*/ 60 h 60"/>
                <a:gd name="T6" fmla="*/ 4 w 87"/>
                <a:gd name="T7" fmla="*/ 60 h 60"/>
                <a:gd name="T8" fmla="*/ 8 w 87"/>
                <a:gd name="T9" fmla="*/ 60 h 60"/>
                <a:gd name="T10" fmla="*/ 8 w 87"/>
                <a:gd name="T11" fmla="*/ 60 h 60"/>
                <a:gd name="T12" fmla="*/ 13 w 87"/>
                <a:gd name="T13" fmla="*/ 60 h 60"/>
                <a:gd name="T14" fmla="*/ 13 w 87"/>
                <a:gd name="T15" fmla="*/ 60 h 60"/>
                <a:gd name="T16" fmla="*/ 17 w 87"/>
                <a:gd name="T17" fmla="*/ 60 h 60"/>
                <a:gd name="T18" fmla="*/ 17 w 87"/>
                <a:gd name="T19" fmla="*/ 60 h 60"/>
                <a:gd name="T20" fmla="*/ 21 w 87"/>
                <a:gd name="T21" fmla="*/ 60 h 60"/>
                <a:gd name="T22" fmla="*/ 21 w 87"/>
                <a:gd name="T23" fmla="*/ 60 h 60"/>
                <a:gd name="T24" fmla="*/ 24 w 87"/>
                <a:gd name="T25" fmla="*/ 0 h 60"/>
                <a:gd name="T26" fmla="*/ 25 w 87"/>
                <a:gd name="T27" fmla="*/ 60 h 60"/>
                <a:gd name="T28" fmla="*/ 25 w 87"/>
                <a:gd name="T29" fmla="*/ 60 h 60"/>
                <a:gd name="T30" fmla="*/ 25 w 87"/>
                <a:gd name="T31" fmla="*/ 60 h 60"/>
                <a:gd name="T32" fmla="*/ 29 w 87"/>
                <a:gd name="T33" fmla="*/ 60 h 60"/>
                <a:gd name="T34" fmla="*/ 29 w 87"/>
                <a:gd name="T35" fmla="*/ 60 h 60"/>
                <a:gd name="T36" fmla="*/ 33 w 87"/>
                <a:gd name="T37" fmla="*/ 60 h 60"/>
                <a:gd name="T38" fmla="*/ 33 w 87"/>
                <a:gd name="T39" fmla="*/ 60 h 60"/>
                <a:gd name="T40" fmla="*/ 38 w 87"/>
                <a:gd name="T41" fmla="*/ 60 h 60"/>
                <a:gd name="T42" fmla="*/ 38 w 87"/>
                <a:gd name="T43" fmla="*/ 60 h 60"/>
                <a:gd name="T44" fmla="*/ 42 w 87"/>
                <a:gd name="T45" fmla="*/ 60 h 60"/>
                <a:gd name="T46" fmla="*/ 42 w 87"/>
                <a:gd name="T47" fmla="*/ 60 h 60"/>
                <a:gd name="T48" fmla="*/ 46 w 87"/>
                <a:gd name="T49" fmla="*/ 60 h 60"/>
                <a:gd name="T50" fmla="*/ 46 w 87"/>
                <a:gd name="T51" fmla="*/ 60 h 60"/>
                <a:gd name="T52" fmla="*/ 50 w 87"/>
                <a:gd name="T53" fmla="*/ 60 h 60"/>
                <a:gd name="T54" fmla="*/ 50 w 87"/>
                <a:gd name="T55" fmla="*/ 60 h 60"/>
                <a:gd name="T56" fmla="*/ 54 w 87"/>
                <a:gd name="T57" fmla="*/ 60 h 60"/>
                <a:gd name="T58" fmla="*/ 54 w 87"/>
                <a:gd name="T59" fmla="*/ 60 h 60"/>
                <a:gd name="T60" fmla="*/ 57 w 87"/>
                <a:gd name="T61" fmla="*/ 60 h 60"/>
                <a:gd name="T62" fmla="*/ 57 w 87"/>
                <a:gd name="T63" fmla="*/ 60 h 60"/>
                <a:gd name="T64" fmla="*/ 58 w 87"/>
                <a:gd name="T65" fmla="*/ 60 h 60"/>
                <a:gd name="T66" fmla="*/ 58 w 87"/>
                <a:gd name="T67" fmla="*/ 60 h 60"/>
                <a:gd name="T68" fmla="*/ 58 w 87"/>
                <a:gd name="T69" fmla="*/ 60 h 60"/>
                <a:gd name="T70" fmla="*/ 59 w 87"/>
                <a:gd name="T71" fmla="*/ 60 h 60"/>
                <a:gd name="T72" fmla="*/ 63 w 87"/>
                <a:gd name="T73" fmla="*/ 60 h 60"/>
                <a:gd name="T74" fmla="*/ 63 w 87"/>
                <a:gd name="T75" fmla="*/ 60 h 60"/>
                <a:gd name="T76" fmla="*/ 63 w 87"/>
                <a:gd name="T77" fmla="*/ 60 h 60"/>
                <a:gd name="T78" fmla="*/ 67 w 87"/>
                <a:gd name="T79" fmla="*/ 60 h 60"/>
                <a:gd name="T80" fmla="*/ 67 w 87"/>
                <a:gd name="T81" fmla="*/ 60 h 60"/>
                <a:gd name="T82" fmla="*/ 71 w 87"/>
                <a:gd name="T83" fmla="*/ 60 h 60"/>
                <a:gd name="T84" fmla="*/ 71 w 87"/>
                <a:gd name="T85" fmla="*/ 60 h 60"/>
                <a:gd name="T86" fmla="*/ 75 w 87"/>
                <a:gd name="T87" fmla="*/ 60 h 60"/>
                <a:gd name="T88" fmla="*/ 75 w 87"/>
                <a:gd name="T89" fmla="*/ 60 h 60"/>
                <a:gd name="T90" fmla="*/ 79 w 87"/>
                <a:gd name="T91" fmla="*/ 60 h 60"/>
                <a:gd name="T92" fmla="*/ 79 w 87"/>
                <a:gd name="T93" fmla="*/ 60 h 60"/>
                <a:gd name="T94" fmla="*/ 83 w 87"/>
                <a:gd name="T95" fmla="*/ 60 h 60"/>
                <a:gd name="T96" fmla="*/ 83 w 87"/>
                <a:gd name="T97" fmla="*/ 60 h 60"/>
                <a:gd name="T98" fmla="*/ 87 w 87"/>
                <a:gd name="T9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7" h="60">
                  <a:moveTo>
                    <a:pt x="0" y="6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60"/>
                  </a:lnTo>
                  <a:lnTo>
                    <a:pt x="8" y="60"/>
                  </a:lnTo>
                  <a:lnTo>
                    <a:pt x="8" y="60"/>
                  </a:lnTo>
                  <a:lnTo>
                    <a:pt x="13" y="60"/>
                  </a:lnTo>
                  <a:lnTo>
                    <a:pt x="13" y="60"/>
                  </a:lnTo>
                  <a:lnTo>
                    <a:pt x="17" y="60"/>
                  </a:lnTo>
                  <a:lnTo>
                    <a:pt x="17" y="60"/>
                  </a:lnTo>
                  <a:lnTo>
                    <a:pt x="21" y="60"/>
                  </a:lnTo>
                  <a:lnTo>
                    <a:pt x="21" y="60"/>
                  </a:lnTo>
                  <a:lnTo>
                    <a:pt x="24" y="0"/>
                  </a:lnTo>
                  <a:lnTo>
                    <a:pt x="25" y="60"/>
                  </a:lnTo>
                  <a:lnTo>
                    <a:pt x="25" y="60"/>
                  </a:lnTo>
                  <a:lnTo>
                    <a:pt x="25" y="60"/>
                  </a:lnTo>
                  <a:lnTo>
                    <a:pt x="29" y="60"/>
                  </a:lnTo>
                  <a:lnTo>
                    <a:pt x="29" y="60"/>
                  </a:lnTo>
                  <a:lnTo>
                    <a:pt x="33" y="60"/>
                  </a:lnTo>
                  <a:lnTo>
                    <a:pt x="33" y="60"/>
                  </a:lnTo>
                  <a:lnTo>
                    <a:pt x="38" y="60"/>
                  </a:lnTo>
                  <a:lnTo>
                    <a:pt x="38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6" y="60"/>
                  </a:lnTo>
                  <a:lnTo>
                    <a:pt x="46" y="60"/>
                  </a:lnTo>
                  <a:lnTo>
                    <a:pt x="50" y="60"/>
                  </a:lnTo>
                  <a:lnTo>
                    <a:pt x="50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7" y="60"/>
                  </a:lnTo>
                  <a:lnTo>
                    <a:pt x="57" y="60"/>
                  </a:lnTo>
                  <a:lnTo>
                    <a:pt x="58" y="60"/>
                  </a:lnTo>
                  <a:lnTo>
                    <a:pt x="58" y="60"/>
                  </a:lnTo>
                  <a:lnTo>
                    <a:pt x="58" y="60"/>
                  </a:lnTo>
                  <a:lnTo>
                    <a:pt x="59" y="60"/>
                  </a:lnTo>
                  <a:lnTo>
                    <a:pt x="63" y="60"/>
                  </a:lnTo>
                  <a:lnTo>
                    <a:pt x="63" y="60"/>
                  </a:lnTo>
                  <a:lnTo>
                    <a:pt x="63" y="60"/>
                  </a:lnTo>
                  <a:lnTo>
                    <a:pt x="67" y="60"/>
                  </a:lnTo>
                  <a:lnTo>
                    <a:pt x="67" y="60"/>
                  </a:lnTo>
                  <a:lnTo>
                    <a:pt x="71" y="60"/>
                  </a:lnTo>
                  <a:lnTo>
                    <a:pt x="71" y="60"/>
                  </a:lnTo>
                  <a:lnTo>
                    <a:pt x="75" y="60"/>
                  </a:lnTo>
                  <a:lnTo>
                    <a:pt x="75" y="60"/>
                  </a:lnTo>
                  <a:lnTo>
                    <a:pt x="79" y="60"/>
                  </a:lnTo>
                  <a:lnTo>
                    <a:pt x="79" y="60"/>
                  </a:lnTo>
                  <a:lnTo>
                    <a:pt x="83" y="60"/>
                  </a:lnTo>
                  <a:lnTo>
                    <a:pt x="83" y="60"/>
                  </a:lnTo>
                  <a:lnTo>
                    <a:pt x="87" y="6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233"/>
            <p:cNvSpPr>
              <a:spLocks/>
            </p:cNvSpPr>
            <p:nvPr/>
          </p:nvSpPr>
          <p:spPr bwMode="auto">
            <a:xfrm>
              <a:off x="11147426" y="4313237"/>
              <a:ext cx="127000" cy="30163"/>
            </a:xfrm>
            <a:custGeom>
              <a:avLst/>
              <a:gdLst>
                <a:gd name="T0" fmla="*/ 0 w 80"/>
                <a:gd name="T1" fmla="*/ 19 h 19"/>
                <a:gd name="T2" fmla="*/ 0 w 80"/>
                <a:gd name="T3" fmla="*/ 19 h 19"/>
                <a:gd name="T4" fmla="*/ 2 w 80"/>
                <a:gd name="T5" fmla="*/ 0 h 19"/>
                <a:gd name="T6" fmla="*/ 4 w 80"/>
                <a:gd name="T7" fmla="*/ 19 h 19"/>
                <a:gd name="T8" fmla="*/ 5 w 80"/>
                <a:gd name="T9" fmla="*/ 19 h 19"/>
                <a:gd name="T10" fmla="*/ 5 w 80"/>
                <a:gd name="T11" fmla="*/ 19 h 19"/>
                <a:gd name="T12" fmla="*/ 5 w 80"/>
                <a:gd name="T13" fmla="*/ 19 h 19"/>
                <a:gd name="T14" fmla="*/ 9 w 80"/>
                <a:gd name="T15" fmla="*/ 19 h 19"/>
                <a:gd name="T16" fmla="*/ 9 w 80"/>
                <a:gd name="T17" fmla="*/ 19 h 19"/>
                <a:gd name="T18" fmla="*/ 13 w 80"/>
                <a:gd name="T19" fmla="*/ 19 h 19"/>
                <a:gd name="T20" fmla="*/ 13 w 80"/>
                <a:gd name="T21" fmla="*/ 19 h 19"/>
                <a:gd name="T22" fmla="*/ 17 w 80"/>
                <a:gd name="T23" fmla="*/ 19 h 19"/>
                <a:gd name="T24" fmla="*/ 17 w 80"/>
                <a:gd name="T25" fmla="*/ 19 h 19"/>
                <a:gd name="T26" fmla="*/ 21 w 80"/>
                <a:gd name="T27" fmla="*/ 19 h 19"/>
                <a:gd name="T28" fmla="*/ 21 w 80"/>
                <a:gd name="T29" fmla="*/ 19 h 19"/>
                <a:gd name="T30" fmla="*/ 25 w 80"/>
                <a:gd name="T31" fmla="*/ 19 h 19"/>
                <a:gd name="T32" fmla="*/ 25 w 80"/>
                <a:gd name="T33" fmla="*/ 19 h 19"/>
                <a:gd name="T34" fmla="*/ 30 w 80"/>
                <a:gd name="T35" fmla="*/ 19 h 19"/>
                <a:gd name="T36" fmla="*/ 30 w 80"/>
                <a:gd name="T37" fmla="*/ 19 h 19"/>
                <a:gd name="T38" fmla="*/ 34 w 80"/>
                <a:gd name="T39" fmla="*/ 19 h 19"/>
                <a:gd name="T40" fmla="*/ 34 w 80"/>
                <a:gd name="T41" fmla="*/ 19 h 19"/>
                <a:gd name="T42" fmla="*/ 34 w 80"/>
                <a:gd name="T43" fmla="*/ 19 h 19"/>
                <a:gd name="T44" fmla="*/ 34 w 80"/>
                <a:gd name="T45" fmla="*/ 19 h 19"/>
                <a:gd name="T46" fmla="*/ 36 w 80"/>
                <a:gd name="T47" fmla="*/ 19 h 19"/>
                <a:gd name="T48" fmla="*/ 38 w 80"/>
                <a:gd name="T49" fmla="*/ 19 h 19"/>
                <a:gd name="T50" fmla="*/ 38 w 80"/>
                <a:gd name="T51" fmla="*/ 19 h 19"/>
                <a:gd name="T52" fmla="*/ 38 w 80"/>
                <a:gd name="T53" fmla="*/ 19 h 19"/>
                <a:gd name="T54" fmla="*/ 42 w 80"/>
                <a:gd name="T55" fmla="*/ 19 h 19"/>
                <a:gd name="T56" fmla="*/ 42 w 80"/>
                <a:gd name="T57" fmla="*/ 19 h 19"/>
                <a:gd name="T58" fmla="*/ 42 w 80"/>
                <a:gd name="T59" fmla="*/ 19 h 19"/>
                <a:gd name="T60" fmla="*/ 46 w 80"/>
                <a:gd name="T61" fmla="*/ 19 h 19"/>
                <a:gd name="T62" fmla="*/ 46 w 80"/>
                <a:gd name="T63" fmla="*/ 19 h 19"/>
                <a:gd name="T64" fmla="*/ 50 w 80"/>
                <a:gd name="T65" fmla="*/ 19 h 19"/>
                <a:gd name="T66" fmla="*/ 50 w 80"/>
                <a:gd name="T67" fmla="*/ 19 h 19"/>
                <a:gd name="T68" fmla="*/ 55 w 80"/>
                <a:gd name="T69" fmla="*/ 19 h 19"/>
                <a:gd name="T70" fmla="*/ 55 w 80"/>
                <a:gd name="T71" fmla="*/ 19 h 19"/>
                <a:gd name="T72" fmla="*/ 58 w 80"/>
                <a:gd name="T73" fmla="*/ 19 h 19"/>
                <a:gd name="T74" fmla="*/ 58 w 80"/>
                <a:gd name="T75" fmla="*/ 19 h 19"/>
                <a:gd name="T76" fmla="*/ 63 w 80"/>
                <a:gd name="T77" fmla="*/ 19 h 19"/>
                <a:gd name="T78" fmla="*/ 63 w 80"/>
                <a:gd name="T79" fmla="*/ 19 h 19"/>
                <a:gd name="T80" fmla="*/ 67 w 80"/>
                <a:gd name="T81" fmla="*/ 17 h 19"/>
                <a:gd name="T82" fmla="*/ 67 w 80"/>
                <a:gd name="T83" fmla="*/ 14 h 19"/>
                <a:gd name="T84" fmla="*/ 67 w 80"/>
                <a:gd name="T85" fmla="*/ 13 h 19"/>
                <a:gd name="T86" fmla="*/ 71 w 80"/>
                <a:gd name="T87" fmla="*/ 19 h 19"/>
                <a:gd name="T88" fmla="*/ 71 w 80"/>
                <a:gd name="T89" fmla="*/ 19 h 19"/>
                <a:gd name="T90" fmla="*/ 71 w 80"/>
                <a:gd name="T91" fmla="*/ 19 h 19"/>
                <a:gd name="T92" fmla="*/ 71 w 80"/>
                <a:gd name="T93" fmla="*/ 19 h 19"/>
                <a:gd name="T94" fmla="*/ 75 w 80"/>
                <a:gd name="T95" fmla="*/ 19 h 19"/>
                <a:gd name="T96" fmla="*/ 75 w 80"/>
                <a:gd name="T97" fmla="*/ 19 h 19"/>
                <a:gd name="T98" fmla="*/ 80 w 80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0" h="19">
                  <a:moveTo>
                    <a:pt x="0" y="19"/>
                  </a:moveTo>
                  <a:lnTo>
                    <a:pt x="0" y="19"/>
                  </a:lnTo>
                  <a:lnTo>
                    <a:pt x="2" y="0"/>
                  </a:lnTo>
                  <a:lnTo>
                    <a:pt x="4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9" y="19"/>
                  </a:lnTo>
                  <a:lnTo>
                    <a:pt x="9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7" y="19"/>
                  </a:lnTo>
                  <a:lnTo>
                    <a:pt x="17" y="19"/>
                  </a:lnTo>
                  <a:lnTo>
                    <a:pt x="21" y="19"/>
                  </a:lnTo>
                  <a:lnTo>
                    <a:pt x="21" y="19"/>
                  </a:lnTo>
                  <a:lnTo>
                    <a:pt x="25" y="19"/>
                  </a:lnTo>
                  <a:lnTo>
                    <a:pt x="25" y="19"/>
                  </a:lnTo>
                  <a:lnTo>
                    <a:pt x="30" y="19"/>
                  </a:lnTo>
                  <a:lnTo>
                    <a:pt x="30" y="19"/>
                  </a:lnTo>
                  <a:lnTo>
                    <a:pt x="34" y="19"/>
                  </a:lnTo>
                  <a:lnTo>
                    <a:pt x="34" y="19"/>
                  </a:lnTo>
                  <a:lnTo>
                    <a:pt x="34" y="19"/>
                  </a:lnTo>
                  <a:lnTo>
                    <a:pt x="34" y="19"/>
                  </a:lnTo>
                  <a:lnTo>
                    <a:pt x="36" y="19"/>
                  </a:lnTo>
                  <a:lnTo>
                    <a:pt x="38" y="19"/>
                  </a:lnTo>
                  <a:lnTo>
                    <a:pt x="38" y="19"/>
                  </a:lnTo>
                  <a:lnTo>
                    <a:pt x="38" y="19"/>
                  </a:lnTo>
                  <a:lnTo>
                    <a:pt x="42" y="19"/>
                  </a:lnTo>
                  <a:lnTo>
                    <a:pt x="42" y="19"/>
                  </a:lnTo>
                  <a:lnTo>
                    <a:pt x="42" y="19"/>
                  </a:lnTo>
                  <a:lnTo>
                    <a:pt x="46" y="19"/>
                  </a:lnTo>
                  <a:lnTo>
                    <a:pt x="46" y="19"/>
                  </a:lnTo>
                  <a:lnTo>
                    <a:pt x="50" y="19"/>
                  </a:lnTo>
                  <a:lnTo>
                    <a:pt x="50" y="19"/>
                  </a:lnTo>
                  <a:lnTo>
                    <a:pt x="55" y="19"/>
                  </a:lnTo>
                  <a:lnTo>
                    <a:pt x="55" y="19"/>
                  </a:lnTo>
                  <a:lnTo>
                    <a:pt x="58" y="19"/>
                  </a:lnTo>
                  <a:lnTo>
                    <a:pt x="58" y="19"/>
                  </a:lnTo>
                  <a:lnTo>
                    <a:pt x="63" y="19"/>
                  </a:lnTo>
                  <a:lnTo>
                    <a:pt x="63" y="19"/>
                  </a:lnTo>
                  <a:lnTo>
                    <a:pt x="67" y="17"/>
                  </a:lnTo>
                  <a:lnTo>
                    <a:pt x="67" y="14"/>
                  </a:lnTo>
                  <a:lnTo>
                    <a:pt x="67" y="13"/>
                  </a:lnTo>
                  <a:lnTo>
                    <a:pt x="71" y="19"/>
                  </a:lnTo>
                  <a:lnTo>
                    <a:pt x="71" y="19"/>
                  </a:lnTo>
                  <a:lnTo>
                    <a:pt x="71" y="19"/>
                  </a:lnTo>
                  <a:lnTo>
                    <a:pt x="71" y="19"/>
                  </a:lnTo>
                  <a:lnTo>
                    <a:pt x="75" y="19"/>
                  </a:lnTo>
                  <a:lnTo>
                    <a:pt x="75" y="19"/>
                  </a:lnTo>
                  <a:lnTo>
                    <a:pt x="80" y="19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234"/>
            <p:cNvSpPr>
              <a:spLocks/>
            </p:cNvSpPr>
            <p:nvPr/>
          </p:nvSpPr>
          <p:spPr bwMode="auto">
            <a:xfrm>
              <a:off x="11274426" y="4340225"/>
              <a:ext cx="130175" cy="3175"/>
            </a:xfrm>
            <a:custGeom>
              <a:avLst/>
              <a:gdLst>
                <a:gd name="T0" fmla="*/ 0 w 82"/>
                <a:gd name="T1" fmla="*/ 2 h 2"/>
                <a:gd name="T2" fmla="*/ 0 w 82"/>
                <a:gd name="T3" fmla="*/ 2 h 2"/>
                <a:gd name="T4" fmla="*/ 3 w 82"/>
                <a:gd name="T5" fmla="*/ 2 h 2"/>
                <a:gd name="T6" fmla="*/ 4 w 82"/>
                <a:gd name="T7" fmla="*/ 2 h 2"/>
                <a:gd name="T8" fmla="*/ 8 w 82"/>
                <a:gd name="T9" fmla="*/ 2 h 2"/>
                <a:gd name="T10" fmla="*/ 8 w 82"/>
                <a:gd name="T11" fmla="*/ 2 h 2"/>
                <a:gd name="T12" fmla="*/ 12 w 82"/>
                <a:gd name="T13" fmla="*/ 2 h 2"/>
                <a:gd name="T14" fmla="*/ 12 w 82"/>
                <a:gd name="T15" fmla="*/ 2 h 2"/>
                <a:gd name="T16" fmla="*/ 16 w 82"/>
                <a:gd name="T17" fmla="*/ 2 h 2"/>
                <a:gd name="T18" fmla="*/ 16 w 82"/>
                <a:gd name="T19" fmla="*/ 2 h 2"/>
                <a:gd name="T20" fmla="*/ 19 w 82"/>
                <a:gd name="T21" fmla="*/ 2 h 2"/>
                <a:gd name="T22" fmla="*/ 19 w 82"/>
                <a:gd name="T23" fmla="*/ 2 h 2"/>
                <a:gd name="T24" fmla="*/ 20 w 82"/>
                <a:gd name="T25" fmla="*/ 2 h 2"/>
                <a:gd name="T26" fmla="*/ 20 w 82"/>
                <a:gd name="T27" fmla="*/ 2 h 2"/>
                <a:gd name="T28" fmla="*/ 21 w 82"/>
                <a:gd name="T29" fmla="*/ 2 h 2"/>
                <a:gd name="T30" fmla="*/ 21 w 82"/>
                <a:gd name="T31" fmla="*/ 2 h 2"/>
                <a:gd name="T32" fmla="*/ 24 w 82"/>
                <a:gd name="T33" fmla="*/ 2 h 2"/>
                <a:gd name="T34" fmla="*/ 24 w 82"/>
                <a:gd name="T35" fmla="*/ 2 h 2"/>
                <a:gd name="T36" fmla="*/ 24 w 82"/>
                <a:gd name="T37" fmla="*/ 2 h 2"/>
                <a:gd name="T38" fmla="*/ 28 w 82"/>
                <a:gd name="T39" fmla="*/ 2 h 2"/>
                <a:gd name="T40" fmla="*/ 28 w 82"/>
                <a:gd name="T41" fmla="*/ 2 h 2"/>
                <a:gd name="T42" fmla="*/ 29 w 82"/>
                <a:gd name="T43" fmla="*/ 2 h 2"/>
                <a:gd name="T44" fmla="*/ 33 w 82"/>
                <a:gd name="T45" fmla="*/ 2 h 2"/>
                <a:gd name="T46" fmla="*/ 33 w 82"/>
                <a:gd name="T47" fmla="*/ 2 h 2"/>
                <a:gd name="T48" fmla="*/ 37 w 82"/>
                <a:gd name="T49" fmla="*/ 2 h 2"/>
                <a:gd name="T50" fmla="*/ 37 w 82"/>
                <a:gd name="T51" fmla="*/ 2 h 2"/>
                <a:gd name="T52" fmla="*/ 41 w 82"/>
                <a:gd name="T53" fmla="*/ 2 h 2"/>
                <a:gd name="T54" fmla="*/ 41 w 82"/>
                <a:gd name="T55" fmla="*/ 2 h 2"/>
                <a:gd name="T56" fmla="*/ 45 w 82"/>
                <a:gd name="T57" fmla="*/ 2 h 2"/>
                <a:gd name="T58" fmla="*/ 45 w 82"/>
                <a:gd name="T59" fmla="*/ 2 h 2"/>
                <a:gd name="T60" fmla="*/ 49 w 82"/>
                <a:gd name="T61" fmla="*/ 2 h 2"/>
                <a:gd name="T62" fmla="*/ 49 w 82"/>
                <a:gd name="T63" fmla="*/ 2 h 2"/>
                <a:gd name="T64" fmla="*/ 52 w 82"/>
                <a:gd name="T65" fmla="*/ 0 h 2"/>
                <a:gd name="T66" fmla="*/ 53 w 82"/>
                <a:gd name="T67" fmla="*/ 2 h 2"/>
                <a:gd name="T68" fmla="*/ 54 w 82"/>
                <a:gd name="T69" fmla="*/ 2 h 2"/>
                <a:gd name="T70" fmla="*/ 54 w 82"/>
                <a:gd name="T71" fmla="*/ 2 h 2"/>
                <a:gd name="T72" fmla="*/ 58 w 82"/>
                <a:gd name="T73" fmla="*/ 2 h 2"/>
                <a:gd name="T74" fmla="*/ 58 w 82"/>
                <a:gd name="T75" fmla="*/ 2 h 2"/>
                <a:gd name="T76" fmla="*/ 58 w 82"/>
                <a:gd name="T77" fmla="*/ 2 h 2"/>
                <a:gd name="T78" fmla="*/ 62 w 82"/>
                <a:gd name="T79" fmla="*/ 2 h 2"/>
                <a:gd name="T80" fmla="*/ 62 w 82"/>
                <a:gd name="T81" fmla="*/ 2 h 2"/>
                <a:gd name="T82" fmla="*/ 66 w 82"/>
                <a:gd name="T83" fmla="*/ 2 h 2"/>
                <a:gd name="T84" fmla="*/ 66 w 82"/>
                <a:gd name="T85" fmla="*/ 2 h 2"/>
                <a:gd name="T86" fmla="*/ 70 w 82"/>
                <a:gd name="T87" fmla="*/ 2 h 2"/>
                <a:gd name="T88" fmla="*/ 70 w 82"/>
                <a:gd name="T89" fmla="*/ 2 h 2"/>
                <a:gd name="T90" fmla="*/ 74 w 82"/>
                <a:gd name="T91" fmla="*/ 2 h 2"/>
                <a:gd name="T92" fmla="*/ 74 w 82"/>
                <a:gd name="T93" fmla="*/ 2 h 2"/>
                <a:gd name="T94" fmla="*/ 78 w 82"/>
                <a:gd name="T95" fmla="*/ 2 h 2"/>
                <a:gd name="T96" fmla="*/ 79 w 82"/>
                <a:gd name="T97" fmla="*/ 2 h 2"/>
                <a:gd name="T98" fmla="*/ 82 w 82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2" h="2">
                  <a:moveTo>
                    <a:pt x="0" y="2"/>
                  </a:moveTo>
                  <a:lnTo>
                    <a:pt x="0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49" y="2"/>
                  </a:lnTo>
                  <a:lnTo>
                    <a:pt x="49" y="2"/>
                  </a:lnTo>
                  <a:lnTo>
                    <a:pt x="52" y="0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70" y="2"/>
                  </a:lnTo>
                  <a:lnTo>
                    <a:pt x="70" y="2"/>
                  </a:lnTo>
                  <a:lnTo>
                    <a:pt x="74" y="2"/>
                  </a:lnTo>
                  <a:lnTo>
                    <a:pt x="74" y="2"/>
                  </a:lnTo>
                  <a:lnTo>
                    <a:pt x="78" y="2"/>
                  </a:lnTo>
                  <a:lnTo>
                    <a:pt x="79" y="2"/>
                  </a:lnTo>
                  <a:lnTo>
                    <a:pt x="82" y="2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235"/>
            <p:cNvSpPr>
              <a:spLocks/>
            </p:cNvSpPr>
            <p:nvPr/>
          </p:nvSpPr>
          <p:spPr bwMode="auto">
            <a:xfrm>
              <a:off x="11404601" y="4343400"/>
              <a:ext cx="120650" cy="0"/>
            </a:xfrm>
            <a:custGeom>
              <a:avLst/>
              <a:gdLst>
                <a:gd name="T0" fmla="*/ 0 w 76"/>
                <a:gd name="T1" fmla="*/ 0 w 76"/>
                <a:gd name="T2" fmla="*/ 2 w 76"/>
                <a:gd name="T3" fmla="*/ 4 w 76"/>
                <a:gd name="T4" fmla="*/ 5 w 76"/>
                <a:gd name="T5" fmla="*/ 5 w 76"/>
                <a:gd name="T6" fmla="*/ 5 w 76"/>
                <a:gd name="T7" fmla="*/ 5 w 76"/>
                <a:gd name="T8" fmla="*/ 9 w 76"/>
                <a:gd name="T9" fmla="*/ 9 w 76"/>
                <a:gd name="T10" fmla="*/ 9 w 76"/>
                <a:gd name="T11" fmla="*/ 13 w 76"/>
                <a:gd name="T12" fmla="*/ 13 w 76"/>
                <a:gd name="T13" fmla="*/ 17 w 76"/>
                <a:gd name="T14" fmla="*/ 17 w 76"/>
                <a:gd name="T15" fmla="*/ 21 w 76"/>
                <a:gd name="T16" fmla="*/ 21 w 76"/>
                <a:gd name="T17" fmla="*/ 25 w 76"/>
                <a:gd name="T18" fmla="*/ 25 w 76"/>
                <a:gd name="T19" fmla="*/ 30 w 76"/>
                <a:gd name="T20" fmla="*/ 30 w 76"/>
                <a:gd name="T21" fmla="*/ 34 w 76"/>
                <a:gd name="T22" fmla="*/ 34 w 76"/>
                <a:gd name="T23" fmla="*/ 35 w 76"/>
                <a:gd name="T24" fmla="*/ 38 w 76"/>
                <a:gd name="T25" fmla="*/ 38 w 76"/>
                <a:gd name="T26" fmla="*/ 38 w 76"/>
                <a:gd name="T27" fmla="*/ 38 w 76"/>
                <a:gd name="T28" fmla="*/ 42 w 76"/>
                <a:gd name="T29" fmla="*/ 42 w 76"/>
                <a:gd name="T30" fmla="*/ 46 w 76"/>
                <a:gd name="T31" fmla="*/ 46 w 76"/>
                <a:gd name="T32" fmla="*/ 50 w 76"/>
                <a:gd name="T33" fmla="*/ 50 w 76"/>
                <a:gd name="T34" fmla="*/ 55 w 76"/>
                <a:gd name="T35" fmla="*/ 55 w 76"/>
                <a:gd name="T36" fmla="*/ 59 w 76"/>
                <a:gd name="T37" fmla="*/ 59 w 76"/>
                <a:gd name="T38" fmla="*/ 63 w 76"/>
                <a:gd name="T39" fmla="*/ 63 w 76"/>
                <a:gd name="T40" fmla="*/ 67 w 76"/>
                <a:gd name="T41" fmla="*/ 67 w 76"/>
                <a:gd name="T42" fmla="*/ 67 w 76"/>
                <a:gd name="T43" fmla="*/ 67 w 76"/>
                <a:gd name="T44" fmla="*/ 69 w 76"/>
                <a:gd name="T45" fmla="*/ 71 w 76"/>
                <a:gd name="T46" fmla="*/ 71 w 76"/>
                <a:gd name="T47" fmla="*/ 71 w 76"/>
                <a:gd name="T48" fmla="*/ 75 w 76"/>
                <a:gd name="T49" fmla="*/ 76 w 7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6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5" y="0"/>
                  </a:lnTo>
                  <a:lnTo>
                    <a:pt x="76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Line 236"/>
            <p:cNvSpPr>
              <a:spLocks noChangeShapeType="1"/>
            </p:cNvSpPr>
            <p:nvPr/>
          </p:nvSpPr>
          <p:spPr bwMode="auto">
            <a:xfrm>
              <a:off x="11525251" y="4343400"/>
              <a:ext cx="0" cy="0"/>
            </a:xfrm>
            <a:prstGeom prst="line">
              <a:avLst/>
            </a:pr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Line 237"/>
            <p:cNvSpPr>
              <a:spLocks noChangeShapeType="1"/>
            </p:cNvSpPr>
            <p:nvPr/>
          </p:nvSpPr>
          <p:spPr bwMode="auto">
            <a:xfrm flipH="1">
              <a:off x="9744076" y="4343400"/>
              <a:ext cx="1781175" cy="0"/>
            </a:xfrm>
            <a:prstGeom prst="line">
              <a:avLst/>
            </a:pr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238"/>
            <p:cNvSpPr>
              <a:spLocks/>
            </p:cNvSpPr>
            <p:nvPr/>
          </p:nvSpPr>
          <p:spPr bwMode="auto">
            <a:xfrm>
              <a:off x="9744076" y="4343400"/>
              <a:ext cx="117475" cy="0"/>
            </a:xfrm>
            <a:custGeom>
              <a:avLst/>
              <a:gdLst>
                <a:gd name="T0" fmla="*/ 0 w 74"/>
                <a:gd name="T1" fmla="*/ 4 w 74"/>
                <a:gd name="T2" fmla="*/ 4 w 74"/>
                <a:gd name="T3" fmla="*/ 4 w 74"/>
                <a:gd name="T4" fmla="*/ 7 w 74"/>
                <a:gd name="T5" fmla="*/ 7 w 74"/>
                <a:gd name="T6" fmla="*/ 7 w 74"/>
                <a:gd name="T7" fmla="*/ 8 w 74"/>
                <a:gd name="T8" fmla="*/ 9 w 74"/>
                <a:gd name="T9" fmla="*/ 9 w 74"/>
                <a:gd name="T10" fmla="*/ 12 w 74"/>
                <a:gd name="T11" fmla="*/ 12 w 74"/>
                <a:gd name="T12" fmla="*/ 16 w 74"/>
                <a:gd name="T13" fmla="*/ 16 w 74"/>
                <a:gd name="T14" fmla="*/ 20 w 74"/>
                <a:gd name="T15" fmla="*/ 20 w 74"/>
                <a:gd name="T16" fmla="*/ 24 w 74"/>
                <a:gd name="T17" fmla="*/ 24 w 74"/>
                <a:gd name="T18" fmla="*/ 28 w 74"/>
                <a:gd name="T19" fmla="*/ 28 w 74"/>
                <a:gd name="T20" fmla="*/ 32 w 74"/>
                <a:gd name="T21" fmla="*/ 33 w 74"/>
                <a:gd name="T22" fmla="*/ 37 w 74"/>
                <a:gd name="T23" fmla="*/ 37 w 74"/>
                <a:gd name="T24" fmla="*/ 37 w 74"/>
                <a:gd name="T25" fmla="*/ 37 w 74"/>
                <a:gd name="T26" fmla="*/ 41 w 74"/>
                <a:gd name="T27" fmla="*/ 41 w 74"/>
                <a:gd name="T28" fmla="*/ 41 w 74"/>
                <a:gd name="T29" fmla="*/ 41 w 74"/>
                <a:gd name="T30" fmla="*/ 45 w 74"/>
                <a:gd name="T31" fmla="*/ 45 w 74"/>
                <a:gd name="T32" fmla="*/ 49 w 74"/>
                <a:gd name="T33" fmla="*/ 49 w 74"/>
                <a:gd name="T34" fmla="*/ 53 w 74"/>
                <a:gd name="T35" fmla="*/ 53 w 74"/>
                <a:gd name="T36" fmla="*/ 58 w 74"/>
                <a:gd name="T37" fmla="*/ 58 w 74"/>
                <a:gd name="T38" fmla="*/ 62 w 74"/>
                <a:gd name="T39" fmla="*/ 62 w 74"/>
                <a:gd name="T40" fmla="*/ 66 w 74"/>
                <a:gd name="T41" fmla="*/ 66 w 74"/>
                <a:gd name="T42" fmla="*/ 70 w 74"/>
                <a:gd name="T43" fmla="*/ 70 w 74"/>
                <a:gd name="T44" fmla="*/ 70 w 74"/>
                <a:gd name="T45" fmla="*/ 72 w 74"/>
                <a:gd name="T46" fmla="*/ 74 w 74"/>
                <a:gd name="T47" fmla="*/ 74 w 74"/>
                <a:gd name="T48" fmla="*/ 74 w 74"/>
                <a:gd name="T49" fmla="*/ 74 w 7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4">
                  <a:moveTo>
                    <a:pt x="0" y="0"/>
                  </a:move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239"/>
            <p:cNvSpPr>
              <a:spLocks/>
            </p:cNvSpPr>
            <p:nvPr/>
          </p:nvSpPr>
          <p:spPr bwMode="auto">
            <a:xfrm>
              <a:off x="9861551" y="4340225"/>
              <a:ext cx="131763" cy="3175"/>
            </a:xfrm>
            <a:custGeom>
              <a:avLst/>
              <a:gdLst>
                <a:gd name="T0" fmla="*/ 0 w 83"/>
                <a:gd name="T1" fmla="*/ 2 h 2"/>
                <a:gd name="T2" fmla="*/ 4 w 83"/>
                <a:gd name="T3" fmla="*/ 2 h 2"/>
                <a:gd name="T4" fmla="*/ 4 w 83"/>
                <a:gd name="T5" fmla="*/ 2 h 2"/>
                <a:gd name="T6" fmla="*/ 9 w 83"/>
                <a:gd name="T7" fmla="*/ 2 h 2"/>
                <a:gd name="T8" fmla="*/ 9 w 83"/>
                <a:gd name="T9" fmla="*/ 2 h 2"/>
                <a:gd name="T10" fmla="*/ 12 w 83"/>
                <a:gd name="T11" fmla="*/ 2 h 2"/>
                <a:gd name="T12" fmla="*/ 12 w 83"/>
                <a:gd name="T13" fmla="*/ 2 h 2"/>
                <a:gd name="T14" fmla="*/ 17 w 83"/>
                <a:gd name="T15" fmla="*/ 2 h 2"/>
                <a:gd name="T16" fmla="*/ 17 w 83"/>
                <a:gd name="T17" fmla="*/ 2 h 2"/>
                <a:gd name="T18" fmla="*/ 21 w 83"/>
                <a:gd name="T19" fmla="*/ 2 h 2"/>
                <a:gd name="T20" fmla="*/ 21 w 83"/>
                <a:gd name="T21" fmla="*/ 2 h 2"/>
                <a:gd name="T22" fmla="*/ 25 w 83"/>
                <a:gd name="T23" fmla="*/ 2 h 2"/>
                <a:gd name="T24" fmla="*/ 25 w 83"/>
                <a:gd name="T25" fmla="*/ 2 h 2"/>
                <a:gd name="T26" fmla="*/ 25 w 83"/>
                <a:gd name="T27" fmla="*/ 2 h 2"/>
                <a:gd name="T28" fmla="*/ 29 w 83"/>
                <a:gd name="T29" fmla="*/ 2 h 2"/>
                <a:gd name="T30" fmla="*/ 29 w 83"/>
                <a:gd name="T31" fmla="*/ 2 h 2"/>
                <a:gd name="T32" fmla="*/ 29 w 83"/>
                <a:gd name="T33" fmla="*/ 2 h 2"/>
                <a:gd name="T34" fmla="*/ 29 w 83"/>
                <a:gd name="T35" fmla="*/ 2 h 2"/>
                <a:gd name="T36" fmla="*/ 32 w 83"/>
                <a:gd name="T37" fmla="*/ 0 h 2"/>
                <a:gd name="T38" fmla="*/ 33 w 83"/>
                <a:gd name="T39" fmla="*/ 2 h 2"/>
                <a:gd name="T40" fmla="*/ 33 w 83"/>
                <a:gd name="T41" fmla="*/ 2 h 2"/>
                <a:gd name="T42" fmla="*/ 37 w 83"/>
                <a:gd name="T43" fmla="*/ 2 h 2"/>
                <a:gd name="T44" fmla="*/ 37 w 83"/>
                <a:gd name="T45" fmla="*/ 2 h 2"/>
                <a:gd name="T46" fmla="*/ 42 w 83"/>
                <a:gd name="T47" fmla="*/ 2 h 2"/>
                <a:gd name="T48" fmla="*/ 42 w 83"/>
                <a:gd name="T49" fmla="*/ 2 h 2"/>
                <a:gd name="T50" fmla="*/ 46 w 83"/>
                <a:gd name="T51" fmla="*/ 2 h 2"/>
                <a:gd name="T52" fmla="*/ 46 w 83"/>
                <a:gd name="T53" fmla="*/ 2 h 2"/>
                <a:gd name="T54" fmla="*/ 50 w 83"/>
                <a:gd name="T55" fmla="*/ 2 h 2"/>
                <a:gd name="T56" fmla="*/ 50 w 83"/>
                <a:gd name="T57" fmla="*/ 2 h 2"/>
                <a:gd name="T58" fmla="*/ 54 w 83"/>
                <a:gd name="T59" fmla="*/ 2 h 2"/>
                <a:gd name="T60" fmla="*/ 54 w 83"/>
                <a:gd name="T61" fmla="*/ 2 h 2"/>
                <a:gd name="T62" fmla="*/ 58 w 83"/>
                <a:gd name="T63" fmla="*/ 2 h 2"/>
                <a:gd name="T64" fmla="*/ 58 w 83"/>
                <a:gd name="T65" fmla="*/ 2 h 2"/>
                <a:gd name="T66" fmla="*/ 58 w 83"/>
                <a:gd name="T67" fmla="*/ 2 h 2"/>
                <a:gd name="T68" fmla="*/ 62 w 83"/>
                <a:gd name="T69" fmla="*/ 2 h 2"/>
                <a:gd name="T70" fmla="*/ 62 w 83"/>
                <a:gd name="T71" fmla="*/ 2 h 2"/>
                <a:gd name="T72" fmla="*/ 62 w 83"/>
                <a:gd name="T73" fmla="*/ 2 h 2"/>
                <a:gd name="T74" fmla="*/ 64 w 83"/>
                <a:gd name="T75" fmla="*/ 2 h 2"/>
                <a:gd name="T76" fmla="*/ 65 w 83"/>
                <a:gd name="T77" fmla="*/ 2 h 2"/>
                <a:gd name="T78" fmla="*/ 67 w 83"/>
                <a:gd name="T79" fmla="*/ 2 h 2"/>
                <a:gd name="T80" fmla="*/ 67 w 83"/>
                <a:gd name="T81" fmla="*/ 2 h 2"/>
                <a:gd name="T82" fmla="*/ 67 w 83"/>
                <a:gd name="T83" fmla="*/ 2 h 2"/>
                <a:gd name="T84" fmla="*/ 71 w 83"/>
                <a:gd name="T85" fmla="*/ 2 h 2"/>
                <a:gd name="T86" fmla="*/ 71 w 83"/>
                <a:gd name="T87" fmla="*/ 2 h 2"/>
                <a:gd name="T88" fmla="*/ 75 w 83"/>
                <a:gd name="T89" fmla="*/ 2 h 2"/>
                <a:gd name="T90" fmla="*/ 75 w 83"/>
                <a:gd name="T91" fmla="*/ 2 h 2"/>
                <a:gd name="T92" fmla="*/ 79 w 83"/>
                <a:gd name="T93" fmla="*/ 2 h 2"/>
                <a:gd name="T94" fmla="*/ 79 w 83"/>
                <a:gd name="T95" fmla="*/ 2 h 2"/>
                <a:gd name="T96" fmla="*/ 83 w 83"/>
                <a:gd name="T97" fmla="*/ 2 h 2"/>
                <a:gd name="T98" fmla="*/ 83 w 83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2">
                  <a:moveTo>
                    <a:pt x="0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7" y="2"/>
                  </a:lnTo>
                  <a:lnTo>
                    <a:pt x="17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5" y="2"/>
                  </a:lnTo>
                  <a:lnTo>
                    <a:pt x="25" y="2"/>
                  </a:lnTo>
                  <a:lnTo>
                    <a:pt x="25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32" y="0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4" y="2"/>
                  </a:lnTo>
                  <a:lnTo>
                    <a:pt x="65" y="2"/>
                  </a:lnTo>
                  <a:lnTo>
                    <a:pt x="67" y="2"/>
                  </a:lnTo>
                  <a:lnTo>
                    <a:pt x="67" y="2"/>
                  </a:lnTo>
                  <a:lnTo>
                    <a:pt x="67" y="2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75" y="2"/>
                  </a:lnTo>
                  <a:lnTo>
                    <a:pt x="75" y="2"/>
                  </a:lnTo>
                  <a:lnTo>
                    <a:pt x="79" y="2"/>
                  </a:lnTo>
                  <a:lnTo>
                    <a:pt x="79" y="2"/>
                  </a:lnTo>
                  <a:lnTo>
                    <a:pt x="83" y="2"/>
                  </a:lnTo>
                  <a:lnTo>
                    <a:pt x="83" y="2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240"/>
            <p:cNvSpPr>
              <a:spLocks/>
            </p:cNvSpPr>
            <p:nvPr/>
          </p:nvSpPr>
          <p:spPr bwMode="auto">
            <a:xfrm>
              <a:off x="9993313" y="4313237"/>
              <a:ext cx="146050" cy="30163"/>
            </a:xfrm>
            <a:custGeom>
              <a:avLst/>
              <a:gdLst>
                <a:gd name="T0" fmla="*/ 0 w 92"/>
                <a:gd name="T1" fmla="*/ 19 h 19"/>
                <a:gd name="T2" fmla="*/ 4 w 92"/>
                <a:gd name="T3" fmla="*/ 19 h 19"/>
                <a:gd name="T4" fmla="*/ 4 w 92"/>
                <a:gd name="T5" fmla="*/ 19 h 19"/>
                <a:gd name="T6" fmla="*/ 8 w 92"/>
                <a:gd name="T7" fmla="*/ 19 h 19"/>
                <a:gd name="T8" fmla="*/ 8 w 92"/>
                <a:gd name="T9" fmla="*/ 19 h 19"/>
                <a:gd name="T10" fmla="*/ 13 w 92"/>
                <a:gd name="T11" fmla="*/ 19 h 19"/>
                <a:gd name="T12" fmla="*/ 13 w 92"/>
                <a:gd name="T13" fmla="*/ 19 h 19"/>
                <a:gd name="T14" fmla="*/ 14 w 92"/>
                <a:gd name="T15" fmla="*/ 13 h 19"/>
                <a:gd name="T16" fmla="*/ 17 w 92"/>
                <a:gd name="T17" fmla="*/ 19 h 19"/>
                <a:gd name="T18" fmla="*/ 17 w 92"/>
                <a:gd name="T19" fmla="*/ 19 h 19"/>
                <a:gd name="T20" fmla="*/ 21 w 92"/>
                <a:gd name="T21" fmla="*/ 19 h 19"/>
                <a:gd name="T22" fmla="*/ 21 w 92"/>
                <a:gd name="T23" fmla="*/ 19 h 19"/>
                <a:gd name="T24" fmla="*/ 25 w 92"/>
                <a:gd name="T25" fmla="*/ 19 h 19"/>
                <a:gd name="T26" fmla="*/ 25 w 92"/>
                <a:gd name="T27" fmla="*/ 19 h 19"/>
                <a:gd name="T28" fmla="*/ 29 w 92"/>
                <a:gd name="T29" fmla="*/ 19 h 19"/>
                <a:gd name="T30" fmla="*/ 29 w 92"/>
                <a:gd name="T31" fmla="*/ 19 h 19"/>
                <a:gd name="T32" fmla="*/ 33 w 92"/>
                <a:gd name="T33" fmla="*/ 19 h 19"/>
                <a:gd name="T34" fmla="*/ 33 w 92"/>
                <a:gd name="T35" fmla="*/ 19 h 19"/>
                <a:gd name="T36" fmla="*/ 38 w 92"/>
                <a:gd name="T37" fmla="*/ 19 h 19"/>
                <a:gd name="T38" fmla="*/ 38 w 92"/>
                <a:gd name="T39" fmla="*/ 19 h 19"/>
                <a:gd name="T40" fmla="*/ 42 w 92"/>
                <a:gd name="T41" fmla="*/ 19 h 19"/>
                <a:gd name="T42" fmla="*/ 42 w 92"/>
                <a:gd name="T43" fmla="*/ 19 h 19"/>
                <a:gd name="T44" fmla="*/ 46 w 92"/>
                <a:gd name="T45" fmla="*/ 19 h 19"/>
                <a:gd name="T46" fmla="*/ 46 w 92"/>
                <a:gd name="T47" fmla="*/ 19 h 19"/>
                <a:gd name="T48" fmla="*/ 46 w 92"/>
                <a:gd name="T49" fmla="*/ 19 h 19"/>
                <a:gd name="T50" fmla="*/ 47 w 92"/>
                <a:gd name="T51" fmla="*/ 19 h 19"/>
                <a:gd name="T52" fmla="*/ 47 w 92"/>
                <a:gd name="T53" fmla="*/ 19 h 19"/>
                <a:gd name="T54" fmla="*/ 50 w 92"/>
                <a:gd name="T55" fmla="*/ 19 h 19"/>
                <a:gd name="T56" fmla="*/ 50 w 92"/>
                <a:gd name="T57" fmla="*/ 19 h 19"/>
                <a:gd name="T58" fmla="*/ 54 w 92"/>
                <a:gd name="T59" fmla="*/ 19 h 19"/>
                <a:gd name="T60" fmla="*/ 54 w 92"/>
                <a:gd name="T61" fmla="*/ 19 h 19"/>
                <a:gd name="T62" fmla="*/ 58 w 92"/>
                <a:gd name="T63" fmla="*/ 19 h 19"/>
                <a:gd name="T64" fmla="*/ 58 w 92"/>
                <a:gd name="T65" fmla="*/ 19 h 19"/>
                <a:gd name="T66" fmla="*/ 63 w 92"/>
                <a:gd name="T67" fmla="*/ 19 h 19"/>
                <a:gd name="T68" fmla="*/ 63 w 92"/>
                <a:gd name="T69" fmla="*/ 19 h 19"/>
                <a:gd name="T70" fmla="*/ 67 w 92"/>
                <a:gd name="T71" fmla="*/ 19 h 19"/>
                <a:gd name="T72" fmla="*/ 67 w 92"/>
                <a:gd name="T73" fmla="*/ 19 h 19"/>
                <a:gd name="T74" fmla="*/ 71 w 92"/>
                <a:gd name="T75" fmla="*/ 19 h 19"/>
                <a:gd name="T76" fmla="*/ 71 w 92"/>
                <a:gd name="T77" fmla="*/ 19 h 19"/>
                <a:gd name="T78" fmla="*/ 75 w 92"/>
                <a:gd name="T79" fmla="*/ 19 h 19"/>
                <a:gd name="T80" fmla="*/ 75 w 92"/>
                <a:gd name="T81" fmla="*/ 19 h 19"/>
                <a:gd name="T82" fmla="*/ 79 w 92"/>
                <a:gd name="T83" fmla="*/ 19 h 19"/>
                <a:gd name="T84" fmla="*/ 79 w 92"/>
                <a:gd name="T85" fmla="*/ 15 h 19"/>
                <a:gd name="T86" fmla="*/ 79 w 92"/>
                <a:gd name="T87" fmla="*/ 0 h 19"/>
                <a:gd name="T88" fmla="*/ 83 w 92"/>
                <a:gd name="T89" fmla="*/ 19 h 19"/>
                <a:gd name="T90" fmla="*/ 83 w 92"/>
                <a:gd name="T91" fmla="*/ 19 h 19"/>
                <a:gd name="T92" fmla="*/ 87 w 92"/>
                <a:gd name="T93" fmla="*/ 19 h 19"/>
                <a:gd name="T94" fmla="*/ 87 w 92"/>
                <a:gd name="T95" fmla="*/ 19 h 19"/>
                <a:gd name="T96" fmla="*/ 92 w 92"/>
                <a:gd name="T97" fmla="*/ 19 h 19"/>
                <a:gd name="T98" fmla="*/ 92 w 92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2" h="19">
                  <a:moveTo>
                    <a:pt x="0" y="19"/>
                  </a:moveTo>
                  <a:lnTo>
                    <a:pt x="4" y="19"/>
                  </a:lnTo>
                  <a:lnTo>
                    <a:pt x="4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4" y="13"/>
                  </a:lnTo>
                  <a:lnTo>
                    <a:pt x="17" y="19"/>
                  </a:lnTo>
                  <a:lnTo>
                    <a:pt x="17" y="19"/>
                  </a:lnTo>
                  <a:lnTo>
                    <a:pt x="21" y="19"/>
                  </a:lnTo>
                  <a:lnTo>
                    <a:pt x="21" y="19"/>
                  </a:lnTo>
                  <a:lnTo>
                    <a:pt x="25" y="19"/>
                  </a:lnTo>
                  <a:lnTo>
                    <a:pt x="25" y="19"/>
                  </a:lnTo>
                  <a:lnTo>
                    <a:pt x="29" y="19"/>
                  </a:lnTo>
                  <a:lnTo>
                    <a:pt x="29" y="19"/>
                  </a:lnTo>
                  <a:lnTo>
                    <a:pt x="33" y="19"/>
                  </a:lnTo>
                  <a:lnTo>
                    <a:pt x="33" y="19"/>
                  </a:lnTo>
                  <a:lnTo>
                    <a:pt x="38" y="19"/>
                  </a:lnTo>
                  <a:lnTo>
                    <a:pt x="38" y="19"/>
                  </a:lnTo>
                  <a:lnTo>
                    <a:pt x="42" y="19"/>
                  </a:lnTo>
                  <a:lnTo>
                    <a:pt x="42" y="19"/>
                  </a:lnTo>
                  <a:lnTo>
                    <a:pt x="46" y="19"/>
                  </a:lnTo>
                  <a:lnTo>
                    <a:pt x="46" y="19"/>
                  </a:lnTo>
                  <a:lnTo>
                    <a:pt x="46" y="19"/>
                  </a:lnTo>
                  <a:lnTo>
                    <a:pt x="47" y="19"/>
                  </a:lnTo>
                  <a:lnTo>
                    <a:pt x="47" y="19"/>
                  </a:lnTo>
                  <a:lnTo>
                    <a:pt x="50" y="19"/>
                  </a:lnTo>
                  <a:lnTo>
                    <a:pt x="50" y="19"/>
                  </a:lnTo>
                  <a:lnTo>
                    <a:pt x="54" y="19"/>
                  </a:lnTo>
                  <a:lnTo>
                    <a:pt x="54" y="19"/>
                  </a:lnTo>
                  <a:lnTo>
                    <a:pt x="58" y="19"/>
                  </a:lnTo>
                  <a:lnTo>
                    <a:pt x="58" y="19"/>
                  </a:lnTo>
                  <a:lnTo>
                    <a:pt x="63" y="19"/>
                  </a:lnTo>
                  <a:lnTo>
                    <a:pt x="63" y="19"/>
                  </a:lnTo>
                  <a:lnTo>
                    <a:pt x="67" y="19"/>
                  </a:lnTo>
                  <a:lnTo>
                    <a:pt x="67" y="19"/>
                  </a:lnTo>
                  <a:lnTo>
                    <a:pt x="71" y="19"/>
                  </a:lnTo>
                  <a:lnTo>
                    <a:pt x="71" y="19"/>
                  </a:lnTo>
                  <a:lnTo>
                    <a:pt x="75" y="19"/>
                  </a:lnTo>
                  <a:lnTo>
                    <a:pt x="75" y="19"/>
                  </a:lnTo>
                  <a:lnTo>
                    <a:pt x="79" y="19"/>
                  </a:lnTo>
                  <a:lnTo>
                    <a:pt x="79" y="15"/>
                  </a:lnTo>
                  <a:lnTo>
                    <a:pt x="79" y="0"/>
                  </a:lnTo>
                  <a:lnTo>
                    <a:pt x="83" y="19"/>
                  </a:lnTo>
                  <a:lnTo>
                    <a:pt x="83" y="19"/>
                  </a:lnTo>
                  <a:lnTo>
                    <a:pt x="87" y="19"/>
                  </a:lnTo>
                  <a:lnTo>
                    <a:pt x="87" y="19"/>
                  </a:lnTo>
                  <a:lnTo>
                    <a:pt x="92" y="19"/>
                  </a:lnTo>
                  <a:lnTo>
                    <a:pt x="92" y="19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241"/>
            <p:cNvSpPr>
              <a:spLocks/>
            </p:cNvSpPr>
            <p:nvPr/>
          </p:nvSpPr>
          <p:spPr bwMode="auto">
            <a:xfrm>
              <a:off x="10139363" y="4248150"/>
              <a:ext cx="131763" cy="95250"/>
            </a:xfrm>
            <a:custGeom>
              <a:avLst/>
              <a:gdLst>
                <a:gd name="T0" fmla="*/ 0 w 83"/>
                <a:gd name="T1" fmla="*/ 60 h 60"/>
                <a:gd name="T2" fmla="*/ 4 w 83"/>
                <a:gd name="T3" fmla="*/ 60 h 60"/>
                <a:gd name="T4" fmla="*/ 4 w 83"/>
                <a:gd name="T5" fmla="*/ 60 h 60"/>
                <a:gd name="T6" fmla="*/ 8 w 83"/>
                <a:gd name="T7" fmla="*/ 60 h 60"/>
                <a:gd name="T8" fmla="*/ 8 w 83"/>
                <a:gd name="T9" fmla="*/ 60 h 60"/>
                <a:gd name="T10" fmla="*/ 12 w 83"/>
                <a:gd name="T11" fmla="*/ 60 h 60"/>
                <a:gd name="T12" fmla="*/ 12 w 83"/>
                <a:gd name="T13" fmla="*/ 60 h 60"/>
                <a:gd name="T14" fmla="*/ 12 w 83"/>
                <a:gd name="T15" fmla="*/ 60 h 60"/>
                <a:gd name="T16" fmla="*/ 16 w 83"/>
                <a:gd name="T17" fmla="*/ 60 h 60"/>
                <a:gd name="T18" fmla="*/ 16 w 83"/>
                <a:gd name="T19" fmla="*/ 60 h 60"/>
                <a:gd name="T20" fmla="*/ 16 w 83"/>
                <a:gd name="T21" fmla="*/ 60 h 60"/>
                <a:gd name="T22" fmla="*/ 16 w 83"/>
                <a:gd name="T23" fmla="*/ 60 h 60"/>
                <a:gd name="T24" fmla="*/ 19 w 83"/>
                <a:gd name="T25" fmla="*/ 60 h 60"/>
                <a:gd name="T26" fmla="*/ 20 w 83"/>
                <a:gd name="T27" fmla="*/ 60 h 60"/>
                <a:gd name="T28" fmla="*/ 20 w 83"/>
                <a:gd name="T29" fmla="*/ 60 h 60"/>
                <a:gd name="T30" fmla="*/ 20 w 83"/>
                <a:gd name="T31" fmla="*/ 60 h 60"/>
                <a:gd name="T32" fmla="*/ 20 w 83"/>
                <a:gd name="T33" fmla="*/ 60 h 60"/>
                <a:gd name="T34" fmla="*/ 25 w 83"/>
                <a:gd name="T35" fmla="*/ 60 h 60"/>
                <a:gd name="T36" fmla="*/ 25 w 83"/>
                <a:gd name="T37" fmla="*/ 60 h 60"/>
                <a:gd name="T38" fmla="*/ 29 w 83"/>
                <a:gd name="T39" fmla="*/ 60 h 60"/>
                <a:gd name="T40" fmla="*/ 29 w 83"/>
                <a:gd name="T41" fmla="*/ 60 h 60"/>
                <a:gd name="T42" fmla="*/ 33 w 83"/>
                <a:gd name="T43" fmla="*/ 60 h 60"/>
                <a:gd name="T44" fmla="*/ 33 w 83"/>
                <a:gd name="T45" fmla="*/ 60 h 60"/>
                <a:gd name="T46" fmla="*/ 37 w 83"/>
                <a:gd name="T47" fmla="*/ 60 h 60"/>
                <a:gd name="T48" fmla="*/ 37 w 83"/>
                <a:gd name="T49" fmla="*/ 60 h 60"/>
                <a:gd name="T50" fmla="*/ 41 w 83"/>
                <a:gd name="T51" fmla="*/ 60 h 60"/>
                <a:gd name="T52" fmla="*/ 41 w 83"/>
                <a:gd name="T53" fmla="*/ 60 h 60"/>
                <a:gd name="T54" fmla="*/ 45 w 83"/>
                <a:gd name="T55" fmla="*/ 60 h 60"/>
                <a:gd name="T56" fmla="*/ 45 w 83"/>
                <a:gd name="T57" fmla="*/ 60 h 60"/>
                <a:gd name="T58" fmla="*/ 50 w 83"/>
                <a:gd name="T59" fmla="*/ 60 h 60"/>
                <a:gd name="T60" fmla="*/ 50 w 83"/>
                <a:gd name="T61" fmla="*/ 60 h 60"/>
                <a:gd name="T62" fmla="*/ 52 w 83"/>
                <a:gd name="T63" fmla="*/ 0 h 60"/>
                <a:gd name="T64" fmla="*/ 53 w 83"/>
                <a:gd name="T65" fmla="*/ 60 h 60"/>
                <a:gd name="T66" fmla="*/ 53 w 83"/>
                <a:gd name="T67" fmla="*/ 60 h 60"/>
                <a:gd name="T68" fmla="*/ 58 w 83"/>
                <a:gd name="T69" fmla="*/ 60 h 60"/>
                <a:gd name="T70" fmla="*/ 58 w 83"/>
                <a:gd name="T71" fmla="*/ 60 h 60"/>
                <a:gd name="T72" fmla="*/ 62 w 83"/>
                <a:gd name="T73" fmla="*/ 60 h 60"/>
                <a:gd name="T74" fmla="*/ 62 w 83"/>
                <a:gd name="T75" fmla="*/ 60 h 60"/>
                <a:gd name="T76" fmla="*/ 66 w 83"/>
                <a:gd name="T77" fmla="*/ 60 h 60"/>
                <a:gd name="T78" fmla="*/ 66 w 83"/>
                <a:gd name="T79" fmla="*/ 60 h 60"/>
                <a:gd name="T80" fmla="*/ 70 w 83"/>
                <a:gd name="T81" fmla="*/ 60 h 60"/>
                <a:gd name="T82" fmla="*/ 70 w 83"/>
                <a:gd name="T83" fmla="*/ 60 h 60"/>
                <a:gd name="T84" fmla="*/ 75 w 83"/>
                <a:gd name="T85" fmla="*/ 60 h 60"/>
                <a:gd name="T86" fmla="*/ 75 w 83"/>
                <a:gd name="T87" fmla="*/ 60 h 60"/>
                <a:gd name="T88" fmla="*/ 78 w 83"/>
                <a:gd name="T89" fmla="*/ 60 h 60"/>
                <a:gd name="T90" fmla="*/ 78 w 83"/>
                <a:gd name="T91" fmla="*/ 60 h 60"/>
                <a:gd name="T92" fmla="*/ 79 w 83"/>
                <a:gd name="T93" fmla="*/ 60 h 60"/>
                <a:gd name="T94" fmla="*/ 82 w 83"/>
                <a:gd name="T95" fmla="*/ 60 h 60"/>
                <a:gd name="T96" fmla="*/ 83 w 83"/>
                <a:gd name="T97" fmla="*/ 60 h 60"/>
                <a:gd name="T98" fmla="*/ 83 w 83"/>
                <a:gd name="T9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60">
                  <a:moveTo>
                    <a:pt x="0" y="60"/>
                  </a:moveTo>
                  <a:lnTo>
                    <a:pt x="4" y="60"/>
                  </a:lnTo>
                  <a:lnTo>
                    <a:pt x="4" y="60"/>
                  </a:lnTo>
                  <a:lnTo>
                    <a:pt x="8" y="60"/>
                  </a:lnTo>
                  <a:lnTo>
                    <a:pt x="8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6" y="60"/>
                  </a:lnTo>
                  <a:lnTo>
                    <a:pt x="16" y="60"/>
                  </a:lnTo>
                  <a:lnTo>
                    <a:pt x="16" y="60"/>
                  </a:lnTo>
                  <a:lnTo>
                    <a:pt x="16" y="60"/>
                  </a:lnTo>
                  <a:lnTo>
                    <a:pt x="19" y="60"/>
                  </a:lnTo>
                  <a:lnTo>
                    <a:pt x="20" y="60"/>
                  </a:lnTo>
                  <a:lnTo>
                    <a:pt x="20" y="60"/>
                  </a:lnTo>
                  <a:lnTo>
                    <a:pt x="20" y="60"/>
                  </a:lnTo>
                  <a:lnTo>
                    <a:pt x="20" y="60"/>
                  </a:lnTo>
                  <a:lnTo>
                    <a:pt x="25" y="60"/>
                  </a:lnTo>
                  <a:lnTo>
                    <a:pt x="25" y="60"/>
                  </a:lnTo>
                  <a:lnTo>
                    <a:pt x="29" y="60"/>
                  </a:lnTo>
                  <a:lnTo>
                    <a:pt x="29" y="60"/>
                  </a:lnTo>
                  <a:lnTo>
                    <a:pt x="33" y="60"/>
                  </a:lnTo>
                  <a:lnTo>
                    <a:pt x="33" y="60"/>
                  </a:lnTo>
                  <a:lnTo>
                    <a:pt x="37" y="60"/>
                  </a:lnTo>
                  <a:lnTo>
                    <a:pt x="37" y="60"/>
                  </a:lnTo>
                  <a:lnTo>
                    <a:pt x="41" y="60"/>
                  </a:lnTo>
                  <a:lnTo>
                    <a:pt x="41" y="60"/>
                  </a:lnTo>
                  <a:lnTo>
                    <a:pt x="45" y="60"/>
                  </a:lnTo>
                  <a:lnTo>
                    <a:pt x="45" y="60"/>
                  </a:lnTo>
                  <a:lnTo>
                    <a:pt x="50" y="60"/>
                  </a:lnTo>
                  <a:lnTo>
                    <a:pt x="50" y="60"/>
                  </a:lnTo>
                  <a:lnTo>
                    <a:pt x="52" y="0"/>
                  </a:lnTo>
                  <a:lnTo>
                    <a:pt x="53" y="60"/>
                  </a:lnTo>
                  <a:lnTo>
                    <a:pt x="53" y="60"/>
                  </a:lnTo>
                  <a:lnTo>
                    <a:pt x="58" y="60"/>
                  </a:lnTo>
                  <a:lnTo>
                    <a:pt x="58" y="60"/>
                  </a:lnTo>
                  <a:lnTo>
                    <a:pt x="62" y="60"/>
                  </a:lnTo>
                  <a:lnTo>
                    <a:pt x="62" y="60"/>
                  </a:lnTo>
                  <a:lnTo>
                    <a:pt x="66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0" y="60"/>
                  </a:lnTo>
                  <a:lnTo>
                    <a:pt x="75" y="60"/>
                  </a:lnTo>
                  <a:lnTo>
                    <a:pt x="75" y="60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79" y="60"/>
                  </a:lnTo>
                  <a:lnTo>
                    <a:pt x="82" y="60"/>
                  </a:lnTo>
                  <a:lnTo>
                    <a:pt x="83" y="60"/>
                  </a:lnTo>
                  <a:lnTo>
                    <a:pt x="83" y="6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242"/>
            <p:cNvSpPr>
              <a:spLocks/>
            </p:cNvSpPr>
            <p:nvPr/>
          </p:nvSpPr>
          <p:spPr bwMode="auto">
            <a:xfrm>
              <a:off x="10271126" y="4075112"/>
              <a:ext cx="131763" cy="268288"/>
            </a:xfrm>
            <a:custGeom>
              <a:avLst/>
              <a:gdLst>
                <a:gd name="T0" fmla="*/ 0 w 83"/>
                <a:gd name="T1" fmla="*/ 169 h 169"/>
                <a:gd name="T2" fmla="*/ 0 w 83"/>
                <a:gd name="T3" fmla="*/ 169 h 169"/>
                <a:gd name="T4" fmla="*/ 1 w 83"/>
                <a:gd name="T5" fmla="*/ 169 h 169"/>
                <a:gd name="T6" fmla="*/ 2 w 83"/>
                <a:gd name="T7" fmla="*/ 169 h 169"/>
                <a:gd name="T8" fmla="*/ 4 w 83"/>
                <a:gd name="T9" fmla="*/ 169 h 169"/>
                <a:gd name="T10" fmla="*/ 4 w 83"/>
                <a:gd name="T11" fmla="*/ 169 h 169"/>
                <a:gd name="T12" fmla="*/ 8 w 83"/>
                <a:gd name="T13" fmla="*/ 169 h 169"/>
                <a:gd name="T14" fmla="*/ 8 w 83"/>
                <a:gd name="T15" fmla="*/ 169 h 169"/>
                <a:gd name="T16" fmla="*/ 12 w 83"/>
                <a:gd name="T17" fmla="*/ 169 h 169"/>
                <a:gd name="T18" fmla="*/ 12 w 83"/>
                <a:gd name="T19" fmla="*/ 169 h 169"/>
                <a:gd name="T20" fmla="*/ 16 w 83"/>
                <a:gd name="T21" fmla="*/ 169 h 169"/>
                <a:gd name="T22" fmla="*/ 16 w 83"/>
                <a:gd name="T23" fmla="*/ 169 h 169"/>
                <a:gd name="T24" fmla="*/ 20 w 83"/>
                <a:gd name="T25" fmla="*/ 169 h 169"/>
                <a:gd name="T26" fmla="*/ 21 w 83"/>
                <a:gd name="T27" fmla="*/ 169 h 169"/>
                <a:gd name="T28" fmla="*/ 25 w 83"/>
                <a:gd name="T29" fmla="*/ 169 h 169"/>
                <a:gd name="T30" fmla="*/ 25 w 83"/>
                <a:gd name="T31" fmla="*/ 169 h 169"/>
                <a:gd name="T32" fmla="*/ 29 w 83"/>
                <a:gd name="T33" fmla="*/ 169 h 169"/>
                <a:gd name="T34" fmla="*/ 29 w 83"/>
                <a:gd name="T35" fmla="*/ 169 h 169"/>
                <a:gd name="T36" fmla="*/ 33 w 83"/>
                <a:gd name="T37" fmla="*/ 169 h 169"/>
                <a:gd name="T38" fmla="*/ 33 w 83"/>
                <a:gd name="T39" fmla="*/ 169 h 169"/>
                <a:gd name="T40" fmla="*/ 33 w 83"/>
                <a:gd name="T41" fmla="*/ 169 h 169"/>
                <a:gd name="T42" fmla="*/ 34 w 83"/>
                <a:gd name="T43" fmla="*/ 0 h 169"/>
                <a:gd name="T44" fmla="*/ 37 w 83"/>
                <a:gd name="T45" fmla="*/ 169 h 169"/>
                <a:gd name="T46" fmla="*/ 37 w 83"/>
                <a:gd name="T47" fmla="*/ 169 h 169"/>
                <a:gd name="T48" fmla="*/ 41 w 83"/>
                <a:gd name="T49" fmla="*/ 169 h 169"/>
                <a:gd name="T50" fmla="*/ 41 w 83"/>
                <a:gd name="T51" fmla="*/ 169 h 169"/>
                <a:gd name="T52" fmla="*/ 45 w 83"/>
                <a:gd name="T53" fmla="*/ 169 h 169"/>
                <a:gd name="T54" fmla="*/ 46 w 83"/>
                <a:gd name="T55" fmla="*/ 169 h 169"/>
                <a:gd name="T56" fmla="*/ 50 w 83"/>
                <a:gd name="T57" fmla="*/ 169 h 169"/>
                <a:gd name="T58" fmla="*/ 50 w 83"/>
                <a:gd name="T59" fmla="*/ 169 h 169"/>
                <a:gd name="T60" fmla="*/ 54 w 83"/>
                <a:gd name="T61" fmla="*/ 169 h 169"/>
                <a:gd name="T62" fmla="*/ 54 w 83"/>
                <a:gd name="T63" fmla="*/ 169 h 169"/>
                <a:gd name="T64" fmla="*/ 58 w 83"/>
                <a:gd name="T65" fmla="*/ 169 h 169"/>
                <a:gd name="T66" fmla="*/ 58 w 83"/>
                <a:gd name="T67" fmla="*/ 169 h 169"/>
                <a:gd name="T68" fmla="*/ 62 w 83"/>
                <a:gd name="T69" fmla="*/ 169 h 169"/>
                <a:gd name="T70" fmla="*/ 62 w 83"/>
                <a:gd name="T71" fmla="*/ 169 h 169"/>
                <a:gd name="T72" fmla="*/ 62 w 83"/>
                <a:gd name="T73" fmla="*/ 169 h 169"/>
                <a:gd name="T74" fmla="*/ 66 w 83"/>
                <a:gd name="T75" fmla="*/ 169 h 169"/>
                <a:gd name="T76" fmla="*/ 66 w 83"/>
                <a:gd name="T77" fmla="*/ 169 h 169"/>
                <a:gd name="T78" fmla="*/ 66 w 83"/>
                <a:gd name="T79" fmla="*/ 169 h 169"/>
                <a:gd name="T80" fmla="*/ 66 w 83"/>
                <a:gd name="T81" fmla="*/ 169 h 169"/>
                <a:gd name="T82" fmla="*/ 67 w 83"/>
                <a:gd name="T83" fmla="*/ 169 h 169"/>
                <a:gd name="T84" fmla="*/ 67 w 83"/>
                <a:gd name="T85" fmla="*/ 169 h 169"/>
                <a:gd name="T86" fmla="*/ 71 w 83"/>
                <a:gd name="T87" fmla="*/ 169 h 169"/>
                <a:gd name="T88" fmla="*/ 71 w 83"/>
                <a:gd name="T89" fmla="*/ 169 h 169"/>
                <a:gd name="T90" fmla="*/ 74 w 83"/>
                <a:gd name="T91" fmla="*/ 169 h 169"/>
                <a:gd name="T92" fmla="*/ 74 w 83"/>
                <a:gd name="T93" fmla="*/ 169 h 169"/>
                <a:gd name="T94" fmla="*/ 79 w 83"/>
                <a:gd name="T95" fmla="*/ 169 h 169"/>
                <a:gd name="T96" fmla="*/ 79 w 83"/>
                <a:gd name="T97" fmla="*/ 169 h 169"/>
                <a:gd name="T98" fmla="*/ 83 w 83"/>
                <a:gd name="T99" fmla="*/ 16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169">
                  <a:moveTo>
                    <a:pt x="0" y="169"/>
                  </a:moveTo>
                  <a:lnTo>
                    <a:pt x="0" y="169"/>
                  </a:lnTo>
                  <a:lnTo>
                    <a:pt x="1" y="169"/>
                  </a:lnTo>
                  <a:lnTo>
                    <a:pt x="2" y="169"/>
                  </a:lnTo>
                  <a:lnTo>
                    <a:pt x="4" y="169"/>
                  </a:lnTo>
                  <a:lnTo>
                    <a:pt x="4" y="169"/>
                  </a:lnTo>
                  <a:lnTo>
                    <a:pt x="8" y="169"/>
                  </a:lnTo>
                  <a:lnTo>
                    <a:pt x="8" y="169"/>
                  </a:lnTo>
                  <a:lnTo>
                    <a:pt x="12" y="169"/>
                  </a:lnTo>
                  <a:lnTo>
                    <a:pt x="12" y="169"/>
                  </a:lnTo>
                  <a:lnTo>
                    <a:pt x="16" y="169"/>
                  </a:lnTo>
                  <a:lnTo>
                    <a:pt x="16" y="169"/>
                  </a:lnTo>
                  <a:lnTo>
                    <a:pt x="20" y="169"/>
                  </a:lnTo>
                  <a:lnTo>
                    <a:pt x="21" y="169"/>
                  </a:lnTo>
                  <a:lnTo>
                    <a:pt x="25" y="169"/>
                  </a:lnTo>
                  <a:lnTo>
                    <a:pt x="25" y="169"/>
                  </a:lnTo>
                  <a:lnTo>
                    <a:pt x="29" y="169"/>
                  </a:lnTo>
                  <a:lnTo>
                    <a:pt x="29" y="169"/>
                  </a:lnTo>
                  <a:lnTo>
                    <a:pt x="33" y="169"/>
                  </a:lnTo>
                  <a:lnTo>
                    <a:pt x="33" y="169"/>
                  </a:lnTo>
                  <a:lnTo>
                    <a:pt x="33" y="169"/>
                  </a:lnTo>
                  <a:lnTo>
                    <a:pt x="34" y="0"/>
                  </a:lnTo>
                  <a:lnTo>
                    <a:pt x="37" y="169"/>
                  </a:lnTo>
                  <a:lnTo>
                    <a:pt x="37" y="169"/>
                  </a:lnTo>
                  <a:lnTo>
                    <a:pt x="41" y="169"/>
                  </a:lnTo>
                  <a:lnTo>
                    <a:pt x="41" y="169"/>
                  </a:lnTo>
                  <a:lnTo>
                    <a:pt x="45" y="169"/>
                  </a:lnTo>
                  <a:lnTo>
                    <a:pt x="46" y="169"/>
                  </a:lnTo>
                  <a:lnTo>
                    <a:pt x="50" y="169"/>
                  </a:lnTo>
                  <a:lnTo>
                    <a:pt x="50" y="169"/>
                  </a:lnTo>
                  <a:lnTo>
                    <a:pt x="54" y="169"/>
                  </a:lnTo>
                  <a:lnTo>
                    <a:pt x="54" y="169"/>
                  </a:lnTo>
                  <a:lnTo>
                    <a:pt x="58" y="169"/>
                  </a:lnTo>
                  <a:lnTo>
                    <a:pt x="58" y="169"/>
                  </a:lnTo>
                  <a:lnTo>
                    <a:pt x="62" y="169"/>
                  </a:lnTo>
                  <a:lnTo>
                    <a:pt x="62" y="169"/>
                  </a:lnTo>
                  <a:lnTo>
                    <a:pt x="62" y="169"/>
                  </a:lnTo>
                  <a:lnTo>
                    <a:pt x="66" y="169"/>
                  </a:lnTo>
                  <a:lnTo>
                    <a:pt x="66" y="169"/>
                  </a:lnTo>
                  <a:lnTo>
                    <a:pt x="66" y="169"/>
                  </a:lnTo>
                  <a:lnTo>
                    <a:pt x="66" y="169"/>
                  </a:lnTo>
                  <a:lnTo>
                    <a:pt x="67" y="169"/>
                  </a:lnTo>
                  <a:lnTo>
                    <a:pt x="67" y="169"/>
                  </a:lnTo>
                  <a:lnTo>
                    <a:pt x="71" y="169"/>
                  </a:lnTo>
                  <a:lnTo>
                    <a:pt x="71" y="169"/>
                  </a:lnTo>
                  <a:lnTo>
                    <a:pt x="74" y="169"/>
                  </a:lnTo>
                  <a:lnTo>
                    <a:pt x="74" y="169"/>
                  </a:lnTo>
                  <a:lnTo>
                    <a:pt x="79" y="169"/>
                  </a:lnTo>
                  <a:lnTo>
                    <a:pt x="79" y="169"/>
                  </a:lnTo>
                  <a:lnTo>
                    <a:pt x="83" y="169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243"/>
            <p:cNvSpPr>
              <a:spLocks/>
            </p:cNvSpPr>
            <p:nvPr/>
          </p:nvSpPr>
          <p:spPr bwMode="auto">
            <a:xfrm>
              <a:off x="10402888" y="3138487"/>
              <a:ext cx="131763" cy="1204913"/>
            </a:xfrm>
            <a:custGeom>
              <a:avLst/>
              <a:gdLst>
                <a:gd name="T0" fmla="*/ 0 w 83"/>
                <a:gd name="T1" fmla="*/ 759 h 759"/>
                <a:gd name="T2" fmla="*/ 0 w 83"/>
                <a:gd name="T3" fmla="*/ 759 h 759"/>
                <a:gd name="T4" fmla="*/ 4 w 83"/>
                <a:gd name="T5" fmla="*/ 759 h 759"/>
                <a:gd name="T6" fmla="*/ 4 w 83"/>
                <a:gd name="T7" fmla="*/ 759 h 759"/>
                <a:gd name="T8" fmla="*/ 8 w 83"/>
                <a:gd name="T9" fmla="*/ 759 h 759"/>
                <a:gd name="T10" fmla="*/ 8 w 83"/>
                <a:gd name="T11" fmla="*/ 759 h 759"/>
                <a:gd name="T12" fmla="*/ 12 w 83"/>
                <a:gd name="T13" fmla="*/ 759 h 759"/>
                <a:gd name="T14" fmla="*/ 12 w 83"/>
                <a:gd name="T15" fmla="*/ 759 h 759"/>
                <a:gd name="T16" fmla="*/ 16 w 83"/>
                <a:gd name="T17" fmla="*/ 351 h 759"/>
                <a:gd name="T18" fmla="*/ 16 w 83"/>
                <a:gd name="T19" fmla="*/ 752 h 759"/>
                <a:gd name="T20" fmla="*/ 16 w 83"/>
                <a:gd name="T21" fmla="*/ 756 h 759"/>
                <a:gd name="T22" fmla="*/ 21 w 83"/>
                <a:gd name="T23" fmla="*/ 759 h 759"/>
                <a:gd name="T24" fmla="*/ 21 w 83"/>
                <a:gd name="T25" fmla="*/ 759 h 759"/>
                <a:gd name="T26" fmla="*/ 25 w 83"/>
                <a:gd name="T27" fmla="*/ 759 h 759"/>
                <a:gd name="T28" fmla="*/ 25 w 83"/>
                <a:gd name="T29" fmla="*/ 759 h 759"/>
                <a:gd name="T30" fmla="*/ 29 w 83"/>
                <a:gd name="T31" fmla="*/ 759 h 759"/>
                <a:gd name="T32" fmla="*/ 29 w 83"/>
                <a:gd name="T33" fmla="*/ 759 h 759"/>
                <a:gd name="T34" fmla="*/ 33 w 83"/>
                <a:gd name="T35" fmla="*/ 759 h 759"/>
                <a:gd name="T36" fmla="*/ 33 w 83"/>
                <a:gd name="T37" fmla="*/ 759 h 759"/>
                <a:gd name="T38" fmla="*/ 37 w 83"/>
                <a:gd name="T39" fmla="*/ 759 h 759"/>
                <a:gd name="T40" fmla="*/ 37 w 83"/>
                <a:gd name="T41" fmla="*/ 759 h 759"/>
                <a:gd name="T42" fmla="*/ 41 w 83"/>
                <a:gd name="T43" fmla="*/ 759 h 759"/>
                <a:gd name="T44" fmla="*/ 41 w 83"/>
                <a:gd name="T45" fmla="*/ 759 h 759"/>
                <a:gd name="T46" fmla="*/ 42 w 83"/>
                <a:gd name="T47" fmla="*/ 759 h 759"/>
                <a:gd name="T48" fmla="*/ 46 w 83"/>
                <a:gd name="T49" fmla="*/ 759 h 759"/>
                <a:gd name="T50" fmla="*/ 46 w 83"/>
                <a:gd name="T51" fmla="*/ 759 h 759"/>
                <a:gd name="T52" fmla="*/ 46 w 83"/>
                <a:gd name="T53" fmla="*/ 759 h 759"/>
                <a:gd name="T54" fmla="*/ 48 w 83"/>
                <a:gd name="T55" fmla="*/ 759 h 759"/>
                <a:gd name="T56" fmla="*/ 49 w 83"/>
                <a:gd name="T57" fmla="*/ 759 h 759"/>
                <a:gd name="T58" fmla="*/ 50 w 83"/>
                <a:gd name="T59" fmla="*/ 759 h 759"/>
                <a:gd name="T60" fmla="*/ 50 w 83"/>
                <a:gd name="T61" fmla="*/ 759 h 759"/>
                <a:gd name="T62" fmla="*/ 50 w 83"/>
                <a:gd name="T63" fmla="*/ 759 h 759"/>
                <a:gd name="T64" fmla="*/ 54 w 83"/>
                <a:gd name="T65" fmla="*/ 759 h 759"/>
                <a:gd name="T66" fmla="*/ 54 w 83"/>
                <a:gd name="T67" fmla="*/ 759 h 759"/>
                <a:gd name="T68" fmla="*/ 58 w 83"/>
                <a:gd name="T69" fmla="*/ 759 h 759"/>
                <a:gd name="T70" fmla="*/ 58 w 83"/>
                <a:gd name="T71" fmla="*/ 759 h 759"/>
                <a:gd name="T72" fmla="*/ 62 w 83"/>
                <a:gd name="T73" fmla="*/ 759 h 759"/>
                <a:gd name="T74" fmla="*/ 62 w 83"/>
                <a:gd name="T75" fmla="*/ 759 h 759"/>
                <a:gd name="T76" fmla="*/ 66 w 83"/>
                <a:gd name="T77" fmla="*/ 759 h 759"/>
                <a:gd name="T78" fmla="*/ 67 w 83"/>
                <a:gd name="T79" fmla="*/ 759 h 759"/>
                <a:gd name="T80" fmla="*/ 70 w 83"/>
                <a:gd name="T81" fmla="*/ 759 h 759"/>
                <a:gd name="T82" fmla="*/ 70 w 83"/>
                <a:gd name="T83" fmla="*/ 759 h 759"/>
                <a:gd name="T84" fmla="*/ 75 w 83"/>
                <a:gd name="T85" fmla="*/ 759 h 759"/>
                <a:gd name="T86" fmla="*/ 75 w 83"/>
                <a:gd name="T87" fmla="*/ 759 h 759"/>
                <a:gd name="T88" fmla="*/ 79 w 83"/>
                <a:gd name="T89" fmla="*/ 759 h 759"/>
                <a:gd name="T90" fmla="*/ 79 w 83"/>
                <a:gd name="T91" fmla="*/ 759 h 759"/>
                <a:gd name="T92" fmla="*/ 79 w 83"/>
                <a:gd name="T93" fmla="*/ 759 h 759"/>
                <a:gd name="T94" fmla="*/ 81 w 83"/>
                <a:gd name="T95" fmla="*/ 0 h 759"/>
                <a:gd name="T96" fmla="*/ 83 w 83"/>
                <a:gd name="T97" fmla="*/ 759 h 759"/>
                <a:gd name="T98" fmla="*/ 83 w 83"/>
                <a:gd name="T99" fmla="*/ 759 h 7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3" h="759">
                  <a:moveTo>
                    <a:pt x="0" y="759"/>
                  </a:moveTo>
                  <a:lnTo>
                    <a:pt x="0" y="759"/>
                  </a:lnTo>
                  <a:lnTo>
                    <a:pt x="4" y="759"/>
                  </a:lnTo>
                  <a:lnTo>
                    <a:pt x="4" y="759"/>
                  </a:lnTo>
                  <a:lnTo>
                    <a:pt x="8" y="759"/>
                  </a:lnTo>
                  <a:lnTo>
                    <a:pt x="8" y="759"/>
                  </a:lnTo>
                  <a:lnTo>
                    <a:pt x="12" y="759"/>
                  </a:lnTo>
                  <a:lnTo>
                    <a:pt x="12" y="759"/>
                  </a:lnTo>
                  <a:lnTo>
                    <a:pt x="16" y="351"/>
                  </a:lnTo>
                  <a:lnTo>
                    <a:pt x="16" y="752"/>
                  </a:lnTo>
                  <a:lnTo>
                    <a:pt x="16" y="756"/>
                  </a:lnTo>
                  <a:lnTo>
                    <a:pt x="21" y="759"/>
                  </a:lnTo>
                  <a:lnTo>
                    <a:pt x="21" y="759"/>
                  </a:lnTo>
                  <a:lnTo>
                    <a:pt x="25" y="759"/>
                  </a:lnTo>
                  <a:lnTo>
                    <a:pt x="25" y="759"/>
                  </a:lnTo>
                  <a:lnTo>
                    <a:pt x="29" y="759"/>
                  </a:lnTo>
                  <a:lnTo>
                    <a:pt x="29" y="759"/>
                  </a:lnTo>
                  <a:lnTo>
                    <a:pt x="33" y="759"/>
                  </a:lnTo>
                  <a:lnTo>
                    <a:pt x="33" y="759"/>
                  </a:lnTo>
                  <a:lnTo>
                    <a:pt x="37" y="759"/>
                  </a:lnTo>
                  <a:lnTo>
                    <a:pt x="37" y="759"/>
                  </a:lnTo>
                  <a:lnTo>
                    <a:pt x="41" y="759"/>
                  </a:lnTo>
                  <a:lnTo>
                    <a:pt x="41" y="759"/>
                  </a:lnTo>
                  <a:lnTo>
                    <a:pt x="42" y="759"/>
                  </a:lnTo>
                  <a:lnTo>
                    <a:pt x="46" y="759"/>
                  </a:lnTo>
                  <a:lnTo>
                    <a:pt x="46" y="759"/>
                  </a:lnTo>
                  <a:lnTo>
                    <a:pt x="46" y="759"/>
                  </a:lnTo>
                  <a:lnTo>
                    <a:pt x="48" y="759"/>
                  </a:lnTo>
                  <a:lnTo>
                    <a:pt x="49" y="759"/>
                  </a:lnTo>
                  <a:lnTo>
                    <a:pt x="50" y="759"/>
                  </a:lnTo>
                  <a:lnTo>
                    <a:pt x="50" y="759"/>
                  </a:lnTo>
                  <a:lnTo>
                    <a:pt x="50" y="759"/>
                  </a:lnTo>
                  <a:lnTo>
                    <a:pt x="54" y="759"/>
                  </a:lnTo>
                  <a:lnTo>
                    <a:pt x="54" y="759"/>
                  </a:lnTo>
                  <a:lnTo>
                    <a:pt x="58" y="759"/>
                  </a:lnTo>
                  <a:lnTo>
                    <a:pt x="58" y="759"/>
                  </a:lnTo>
                  <a:lnTo>
                    <a:pt x="62" y="759"/>
                  </a:lnTo>
                  <a:lnTo>
                    <a:pt x="62" y="759"/>
                  </a:lnTo>
                  <a:lnTo>
                    <a:pt x="66" y="759"/>
                  </a:lnTo>
                  <a:lnTo>
                    <a:pt x="67" y="759"/>
                  </a:lnTo>
                  <a:lnTo>
                    <a:pt x="70" y="759"/>
                  </a:lnTo>
                  <a:lnTo>
                    <a:pt x="70" y="759"/>
                  </a:lnTo>
                  <a:lnTo>
                    <a:pt x="75" y="759"/>
                  </a:lnTo>
                  <a:lnTo>
                    <a:pt x="75" y="759"/>
                  </a:lnTo>
                  <a:lnTo>
                    <a:pt x="79" y="759"/>
                  </a:lnTo>
                  <a:lnTo>
                    <a:pt x="79" y="759"/>
                  </a:lnTo>
                  <a:lnTo>
                    <a:pt x="79" y="759"/>
                  </a:lnTo>
                  <a:lnTo>
                    <a:pt x="81" y="0"/>
                  </a:lnTo>
                  <a:lnTo>
                    <a:pt x="83" y="759"/>
                  </a:lnTo>
                  <a:lnTo>
                    <a:pt x="83" y="759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244"/>
            <p:cNvSpPr>
              <a:spLocks/>
            </p:cNvSpPr>
            <p:nvPr/>
          </p:nvSpPr>
          <p:spPr bwMode="auto">
            <a:xfrm>
              <a:off x="10534651" y="3200400"/>
              <a:ext cx="100013" cy="1143000"/>
            </a:xfrm>
            <a:custGeom>
              <a:avLst/>
              <a:gdLst>
                <a:gd name="T0" fmla="*/ 0 w 63"/>
                <a:gd name="T1" fmla="*/ 720 h 720"/>
                <a:gd name="T2" fmla="*/ 4 w 63"/>
                <a:gd name="T3" fmla="*/ 720 h 720"/>
                <a:gd name="T4" fmla="*/ 4 w 63"/>
                <a:gd name="T5" fmla="*/ 720 h 720"/>
                <a:gd name="T6" fmla="*/ 8 w 63"/>
                <a:gd name="T7" fmla="*/ 720 h 720"/>
                <a:gd name="T8" fmla="*/ 8 w 63"/>
                <a:gd name="T9" fmla="*/ 720 h 720"/>
                <a:gd name="T10" fmla="*/ 12 w 63"/>
                <a:gd name="T11" fmla="*/ 720 h 720"/>
                <a:gd name="T12" fmla="*/ 12 w 63"/>
                <a:gd name="T13" fmla="*/ 720 h 720"/>
                <a:gd name="T14" fmla="*/ 17 w 63"/>
                <a:gd name="T15" fmla="*/ 720 h 720"/>
                <a:gd name="T16" fmla="*/ 17 w 63"/>
                <a:gd name="T17" fmla="*/ 720 h 720"/>
                <a:gd name="T18" fmla="*/ 21 w 63"/>
                <a:gd name="T19" fmla="*/ 720 h 720"/>
                <a:gd name="T20" fmla="*/ 21 w 63"/>
                <a:gd name="T21" fmla="*/ 720 h 720"/>
                <a:gd name="T22" fmla="*/ 21 w 63"/>
                <a:gd name="T23" fmla="*/ 720 h 720"/>
                <a:gd name="T24" fmla="*/ 21 w 63"/>
                <a:gd name="T25" fmla="*/ 720 h 720"/>
                <a:gd name="T26" fmla="*/ 25 w 63"/>
                <a:gd name="T27" fmla="*/ 720 h 720"/>
                <a:gd name="T28" fmla="*/ 25 w 63"/>
                <a:gd name="T29" fmla="*/ 720 h 720"/>
                <a:gd name="T30" fmla="*/ 25 w 63"/>
                <a:gd name="T31" fmla="*/ 720 h 720"/>
                <a:gd name="T32" fmla="*/ 29 w 63"/>
                <a:gd name="T33" fmla="*/ 720 h 720"/>
                <a:gd name="T34" fmla="*/ 29 w 63"/>
                <a:gd name="T35" fmla="*/ 720 h 720"/>
                <a:gd name="T36" fmla="*/ 29 w 63"/>
                <a:gd name="T37" fmla="*/ 720 h 720"/>
                <a:gd name="T38" fmla="*/ 29 w 63"/>
                <a:gd name="T39" fmla="*/ 720 h 720"/>
                <a:gd name="T40" fmla="*/ 30 w 63"/>
                <a:gd name="T41" fmla="*/ 720 h 720"/>
                <a:gd name="T42" fmla="*/ 31 w 63"/>
                <a:gd name="T43" fmla="*/ 720 h 720"/>
                <a:gd name="T44" fmla="*/ 33 w 63"/>
                <a:gd name="T45" fmla="*/ 720 h 720"/>
                <a:gd name="T46" fmla="*/ 33 w 63"/>
                <a:gd name="T47" fmla="*/ 720 h 720"/>
                <a:gd name="T48" fmla="*/ 33 w 63"/>
                <a:gd name="T49" fmla="*/ 720 h 720"/>
                <a:gd name="T50" fmla="*/ 37 w 63"/>
                <a:gd name="T51" fmla="*/ 720 h 720"/>
                <a:gd name="T52" fmla="*/ 37 w 63"/>
                <a:gd name="T53" fmla="*/ 720 h 720"/>
                <a:gd name="T54" fmla="*/ 37 w 63"/>
                <a:gd name="T55" fmla="*/ 720 h 720"/>
                <a:gd name="T56" fmla="*/ 42 w 63"/>
                <a:gd name="T57" fmla="*/ 720 h 720"/>
                <a:gd name="T58" fmla="*/ 42 w 63"/>
                <a:gd name="T59" fmla="*/ 720 h 720"/>
                <a:gd name="T60" fmla="*/ 46 w 63"/>
                <a:gd name="T61" fmla="*/ 720 h 720"/>
                <a:gd name="T62" fmla="*/ 46 w 63"/>
                <a:gd name="T63" fmla="*/ 720 h 720"/>
                <a:gd name="T64" fmla="*/ 50 w 63"/>
                <a:gd name="T65" fmla="*/ 720 h 720"/>
                <a:gd name="T66" fmla="*/ 50 w 63"/>
                <a:gd name="T67" fmla="*/ 720 h 720"/>
                <a:gd name="T68" fmla="*/ 54 w 63"/>
                <a:gd name="T69" fmla="*/ 720 h 720"/>
                <a:gd name="T70" fmla="*/ 54 w 63"/>
                <a:gd name="T71" fmla="*/ 720 h 720"/>
                <a:gd name="T72" fmla="*/ 58 w 63"/>
                <a:gd name="T73" fmla="*/ 720 h 720"/>
                <a:gd name="T74" fmla="*/ 58 w 63"/>
                <a:gd name="T75" fmla="*/ 720 h 720"/>
                <a:gd name="T76" fmla="*/ 62 w 63"/>
                <a:gd name="T77" fmla="*/ 720 h 720"/>
                <a:gd name="T78" fmla="*/ 62 w 63"/>
                <a:gd name="T79" fmla="*/ 720 h 720"/>
                <a:gd name="T80" fmla="*/ 63 w 63"/>
                <a:gd name="T81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63" h="720">
                  <a:moveTo>
                    <a:pt x="0" y="720"/>
                  </a:moveTo>
                  <a:lnTo>
                    <a:pt x="4" y="720"/>
                  </a:lnTo>
                  <a:lnTo>
                    <a:pt x="4" y="720"/>
                  </a:lnTo>
                  <a:lnTo>
                    <a:pt x="8" y="720"/>
                  </a:lnTo>
                  <a:lnTo>
                    <a:pt x="8" y="720"/>
                  </a:lnTo>
                  <a:lnTo>
                    <a:pt x="12" y="720"/>
                  </a:lnTo>
                  <a:lnTo>
                    <a:pt x="12" y="720"/>
                  </a:lnTo>
                  <a:lnTo>
                    <a:pt x="17" y="720"/>
                  </a:lnTo>
                  <a:lnTo>
                    <a:pt x="17" y="720"/>
                  </a:lnTo>
                  <a:lnTo>
                    <a:pt x="21" y="720"/>
                  </a:lnTo>
                  <a:lnTo>
                    <a:pt x="21" y="720"/>
                  </a:lnTo>
                  <a:lnTo>
                    <a:pt x="21" y="720"/>
                  </a:lnTo>
                  <a:lnTo>
                    <a:pt x="21" y="720"/>
                  </a:lnTo>
                  <a:lnTo>
                    <a:pt x="25" y="720"/>
                  </a:lnTo>
                  <a:lnTo>
                    <a:pt x="25" y="720"/>
                  </a:lnTo>
                  <a:lnTo>
                    <a:pt x="25" y="720"/>
                  </a:lnTo>
                  <a:lnTo>
                    <a:pt x="29" y="720"/>
                  </a:lnTo>
                  <a:lnTo>
                    <a:pt x="29" y="720"/>
                  </a:lnTo>
                  <a:lnTo>
                    <a:pt x="29" y="720"/>
                  </a:lnTo>
                  <a:lnTo>
                    <a:pt x="29" y="720"/>
                  </a:lnTo>
                  <a:lnTo>
                    <a:pt x="30" y="720"/>
                  </a:lnTo>
                  <a:lnTo>
                    <a:pt x="31" y="720"/>
                  </a:lnTo>
                  <a:lnTo>
                    <a:pt x="33" y="720"/>
                  </a:lnTo>
                  <a:lnTo>
                    <a:pt x="33" y="720"/>
                  </a:lnTo>
                  <a:lnTo>
                    <a:pt x="33" y="720"/>
                  </a:lnTo>
                  <a:lnTo>
                    <a:pt x="37" y="720"/>
                  </a:lnTo>
                  <a:lnTo>
                    <a:pt x="37" y="720"/>
                  </a:lnTo>
                  <a:lnTo>
                    <a:pt x="37" y="720"/>
                  </a:lnTo>
                  <a:lnTo>
                    <a:pt x="42" y="720"/>
                  </a:lnTo>
                  <a:lnTo>
                    <a:pt x="42" y="720"/>
                  </a:lnTo>
                  <a:lnTo>
                    <a:pt x="46" y="720"/>
                  </a:lnTo>
                  <a:lnTo>
                    <a:pt x="46" y="720"/>
                  </a:lnTo>
                  <a:lnTo>
                    <a:pt x="50" y="720"/>
                  </a:lnTo>
                  <a:lnTo>
                    <a:pt x="50" y="720"/>
                  </a:lnTo>
                  <a:lnTo>
                    <a:pt x="54" y="720"/>
                  </a:lnTo>
                  <a:lnTo>
                    <a:pt x="54" y="720"/>
                  </a:lnTo>
                  <a:lnTo>
                    <a:pt x="58" y="720"/>
                  </a:lnTo>
                  <a:lnTo>
                    <a:pt x="58" y="720"/>
                  </a:lnTo>
                  <a:lnTo>
                    <a:pt x="62" y="720"/>
                  </a:lnTo>
                  <a:lnTo>
                    <a:pt x="62" y="720"/>
                  </a:lnTo>
                  <a:lnTo>
                    <a:pt x="63" y="0"/>
                  </a:lnTo>
                </a:path>
              </a:pathLst>
            </a:custGeom>
            <a:noFill/>
            <a:ln w="9525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842753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17943227"/>
                  </p:ext>
                </p:extLst>
              </p:nvPr>
            </p:nvGraphicFramePr>
            <p:xfrm>
              <a:off x="6225476" y="5035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0624</a:t>
                          </a:r>
                          <a:r>
                            <a:rPr lang="en-GB" sz="1000" b="1" dirty="0" smtClean="0"/>
                            <a:t>x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sz="1000" dirty="0" smtClean="0"/>
                            <a:t> (nm </a:t>
                          </a:r>
                          <a:r>
                            <a:rPr lang="en-GB" sz="1000" b="1" dirty="0" smtClean="0"/>
                            <a:t>x </a:t>
                          </a:r>
                          <a:r>
                            <a:rPr lang="en-GB" sz="1000" dirty="0" smtClean="0"/>
                            <a:t>C)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ulse duration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17943227"/>
                  </p:ext>
                </p:extLst>
              </p:nvPr>
            </p:nvGraphicFramePr>
            <p:xfrm>
              <a:off x="6225476" y="5035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2500" r="-100652" b="-10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36" t="-102500" r="-871" b="-1020000"/>
                          </a:stretch>
                        </a:blipFill>
                      </a:tcPr>
                    </a:tc>
                  </a:tr>
                  <a:tr h="2477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97561" r="-100652" b="-8951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smtClean="0"/>
                            <a:t>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305000" r="-100652" b="-8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405000" r="-100652" b="-7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505000" r="-100652" b="-6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605000" r="-100652" b="-5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687805" r="-100652" b="-4048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807500" r="-100652" b="-3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55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54762" r="-100652" b="-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6225478" y="117836"/>
            <a:ext cx="4016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ber section/</a:t>
            </a:r>
            <a:r>
              <a:rPr lang="en-GB" dirty="0" err="1" smtClean="0"/>
              <a:t>Ziolokovski</a:t>
            </a:r>
            <a:r>
              <a:rPr lang="en-GB" dirty="0" smtClean="0"/>
              <a:t> parameters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2172" y="184511"/>
            <a:ext cx="5803199" cy="2097966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1400" dirty="0" smtClean="0"/>
              <a:t>Goal: </a:t>
            </a:r>
          </a:p>
          <a:p>
            <a:pPr lvl="1"/>
            <a:r>
              <a:rPr lang="en-GB" sz="1400" dirty="0" smtClean="0"/>
              <a:t>Verify simulation results against analytical such, based on McCall’s area theorem theory [1].</a:t>
            </a:r>
          </a:p>
          <a:p>
            <a:pPr lvl="1"/>
            <a:r>
              <a:rPr lang="en-GB" sz="1400" dirty="0" smtClean="0"/>
              <a:t>Reproduce the SIT results, published by </a:t>
            </a:r>
            <a:r>
              <a:rPr lang="en-GB" sz="1400" dirty="0" err="1" smtClean="0"/>
              <a:t>Ziolkovski</a:t>
            </a:r>
            <a:r>
              <a:rPr lang="en-GB" sz="1400" dirty="0" smtClean="0"/>
              <a:t> [2], however this time within the rotating wave approximation . </a:t>
            </a:r>
          </a:p>
          <a:p>
            <a:pPr lvl="1"/>
            <a:r>
              <a:rPr lang="en-GB" sz="1400" dirty="0" smtClean="0"/>
              <a:t>Verify behaviour for </a:t>
            </a:r>
            <a:r>
              <a:rPr lang="el-GR" sz="1400" dirty="0" smtClean="0"/>
              <a:t>π</a:t>
            </a:r>
            <a:r>
              <a:rPr lang="en-GB" sz="1400" dirty="0" smtClean="0"/>
              <a:t>,</a:t>
            </a:r>
            <a:r>
              <a:rPr lang="el-GR" sz="1400" dirty="0"/>
              <a:t> </a:t>
            </a:r>
            <a:r>
              <a:rPr lang="en-GB" sz="1400" dirty="0" smtClean="0"/>
              <a:t>2</a:t>
            </a:r>
            <a:r>
              <a:rPr lang="el-GR" sz="1400" dirty="0" smtClean="0"/>
              <a:t>π</a:t>
            </a:r>
            <a:r>
              <a:rPr lang="en-GB" sz="1400" dirty="0" smtClean="0"/>
              <a:t>,3</a:t>
            </a:r>
            <a:r>
              <a:rPr lang="el-GR" sz="1400" dirty="0" smtClean="0"/>
              <a:t>π</a:t>
            </a:r>
            <a:r>
              <a:rPr lang="en-GB" sz="1400" dirty="0" smtClean="0"/>
              <a:t> and 4</a:t>
            </a:r>
            <a:r>
              <a:rPr lang="el-GR" sz="1400" dirty="0" smtClean="0"/>
              <a:t>π</a:t>
            </a:r>
            <a:r>
              <a:rPr lang="en-GB" sz="1400" dirty="0" smtClean="0"/>
              <a:t> pulses propagating inside a 2 level absorber</a:t>
            </a:r>
            <a:endParaRPr lang="en-GB" sz="1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162172" y="2449384"/>
            <a:ext cx="5803199" cy="2952206"/>
            <a:chOff x="627017" y="2786743"/>
            <a:chExt cx="5474680" cy="2952206"/>
          </a:xfrm>
        </p:grpSpPr>
        <p:grpSp>
          <p:nvGrpSpPr>
            <p:cNvPr id="4" name="Group 3"/>
            <p:cNvGrpSpPr/>
            <p:nvPr/>
          </p:nvGrpSpPr>
          <p:grpSpPr>
            <a:xfrm>
              <a:off x="696913" y="2858375"/>
              <a:ext cx="5294272" cy="2829835"/>
              <a:chOff x="696913" y="2858375"/>
              <a:chExt cx="5294272" cy="2829835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4460693"/>
                  </p:ext>
                </p:extLst>
              </p:nvPr>
            </p:nvGraphicFramePr>
            <p:xfrm>
              <a:off x="4341345" y="3838579"/>
              <a:ext cx="15367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" name="Equation" r:id="rId4" imgW="1536480" imgH="457200" progId="Equation.DSMT4">
                      <p:embed/>
                    </p:oleObj>
                  </mc:Choice>
                  <mc:Fallback>
                    <p:oleObj name="Equation" r:id="rId4" imgW="153648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341345" y="3838579"/>
                            <a:ext cx="15367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4046422" y="3503462"/>
                <a:ext cx="1944763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/>
                  <a:t>With the normalization condition:</a:t>
                </a:r>
                <a:endParaRPr lang="en-GB" sz="1000" dirty="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2629290" y="2858375"/>
                <a:ext cx="17708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dirty="0" smtClean="0"/>
                  <a:t>Normalized EOM</a:t>
                </a:r>
                <a:endParaRPr lang="en-GB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46422" y="4970668"/>
                <a:ext cx="1944763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/>
                  <a:t>With the normalization condition:</a:t>
                </a:r>
                <a:endParaRPr lang="en-GB" sz="1000" dirty="0"/>
              </a:p>
            </p:txBody>
          </p:sp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7476618"/>
                  </p:ext>
                </p:extLst>
              </p:nvPr>
            </p:nvGraphicFramePr>
            <p:xfrm>
              <a:off x="4300538" y="5281613"/>
              <a:ext cx="12700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0" name="Equation" r:id="rId6" imgW="1269720" imgH="406080" progId="Equation.DSMT4">
                      <p:embed/>
                    </p:oleObj>
                  </mc:Choice>
                  <mc:Fallback>
                    <p:oleObj name="Equation" r:id="rId6" imgW="1269720" imgH="406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300538" y="5281613"/>
                            <a:ext cx="1270000" cy="406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24834607"/>
                  </p:ext>
                </p:extLst>
              </p:nvPr>
            </p:nvGraphicFramePr>
            <p:xfrm>
              <a:off x="696913" y="3414713"/>
              <a:ext cx="2454275" cy="1346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1" name="Equation" r:id="rId8" imgW="2666880" imgH="1384200" progId="Equation.DSMT4">
                      <p:embed/>
                    </p:oleObj>
                  </mc:Choice>
                  <mc:Fallback>
                    <p:oleObj name="Equation" r:id="rId8" imgW="2666880" imgH="1384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96913" y="3414713"/>
                            <a:ext cx="2454275" cy="13462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FFC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2656380"/>
                  </p:ext>
                </p:extLst>
              </p:nvPr>
            </p:nvGraphicFramePr>
            <p:xfrm>
              <a:off x="696913" y="5132585"/>
              <a:ext cx="2817812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2" name="Equation" r:id="rId10" imgW="2120760" imgH="419040" progId="Equation.DSMT4">
                      <p:embed/>
                    </p:oleObj>
                  </mc:Choice>
                  <mc:Fallback>
                    <p:oleObj name="Equation" r:id="rId10" imgW="2120760" imgH="41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96913" y="5132585"/>
                            <a:ext cx="2817812" cy="5556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Rectangle 4"/>
            <p:cNvSpPr/>
            <p:nvPr/>
          </p:nvSpPr>
          <p:spPr>
            <a:xfrm>
              <a:off x="627017" y="2786743"/>
              <a:ext cx="5474680" cy="295220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217478" y="3784472"/>
            <a:ext cx="5598692" cy="1617118"/>
            <a:chOff x="6421574" y="3361509"/>
            <a:chExt cx="4681855" cy="1617118"/>
          </a:xfrm>
        </p:grpSpPr>
        <p:grpSp>
          <p:nvGrpSpPr>
            <p:cNvPr id="13" name="Group 12"/>
            <p:cNvGrpSpPr/>
            <p:nvPr/>
          </p:nvGrpSpPr>
          <p:grpSpPr>
            <a:xfrm>
              <a:off x="6474681" y="3414713"/>
              <a:ext cx="4574060" cy="1309913"/>
              <a:chOff x="6474681" y="3414713"/>
              <a:chExt cx="4574060" cy="130991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6474681" y="3897027"/>
                    <a:ext cx="4574060" cy="8275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1100" dirty="0" smtClean="0"/>
                      <a:t>The following pulse is injected from the left facet via the boundary condition</a:t>
                    </a: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]"/>
                              <m:ctrlPr>
                                <a:rPr lang="en-GB" sz="11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(0,</m:t>
                              </m:r>
                              <m:r>
                                <a:rPr lang="en-GB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GB" sz="11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GB" sz="1100">
                                  <a:latin typeface="Cambria Math" panose="02040503050406030204" pitchFamily="18" charset="0"/>
                                </a:rPr>
                                <m:t>sech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[(</m:t>
                              </m:r>
                              <m:r>
                                <a:rPr lang="en-GB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GB" sz="11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f>
                                <m:fPr>
                                  <m:type m:val="lin"/>
                                  <m:ctrlPr>
                                    <a:rPr lang="en-GB" sz="11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11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GB" sz="11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GB" sz="11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</m:oMath>
                      </m:oMathPara>
                    </a14:m>
                    <a:endParaRPr lang="en-GB" sz="1100" dirty="0" smtClean="0"/>
                  </a:p>
                  <a:p>
                    <a:r>
                      <a:rPr lang="en-GB" sz="1100" dirty="0" smtClean="0"/>
                      <a:t>Where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GB" sz="11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1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GB" sz="11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GB" sz="11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 is the Rabi-frequency amplitude (in units of 1/sec)  and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 is the pulse duration. </a:t>
                    </a:r>
                  </a:p>
                  <a:p>
                    <a:r>
                      <a:rPr lang="en-GB" sz="1100" dirty="0" smtClean="0"/>
                      <a:t>Just for a reference: the amplitude for a 2</a:t>
                    </a:r>
                    <a:r>
                      <a:rPr lang="el-GR" sz="1100" dirty="0"/>
                      <a:t> </a:t>
                    </a:r>
                    <a:r>
                      <a:rPr lang="el-GR" sz="1100" dirty="0" smtClean="0"/>
                      <a:t>π</a:t>
                    </a:r>
                    <a:r>
                      <a:rPr lang="en-GB" sz="1100" dirty="0" smtClean="0"/>
                      <a:t> pulse is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GB" sz="11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̃"/>
                                <m:ctrlPr>
                                  <a:rPr lang="en-GB" sz="11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1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GB" sz="11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GB" sz="11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GB" sz="11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p>
                        </m:sSubSup>
                        <m:r>
                          <a:rPr lang="en-GB" sz="1100" b="0" i="1" smtClean="0">
                            <a:latin typeface="Cambria Math" panose="02040503050406030204" pitchFamily="18" charset="0"/>
                          </a:rPr>
                          <m:t>=2/</m:t>
                        </m:r>
                        <m:sSub>
                          <m:sSubPr>
                            <m:ctrlPr>
                              <a:rPr lang="en-GB" sz="1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sz="11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a14:m>
                    <a:r>
                      <a:rPr lang="en-GB" sz="1100" dirty="0" smtClean="0"/>
                      <a:t>.</a:t>
                    </a:r>
                    <a:endParaRPr lang="en-GB" sz="1100" dirty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74681" y="3897027"/>
                    <a:ext cx="4574060" cy="827599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t="-21481" b="-1925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Rectangle 25"/>
              <p:cNvSpPr/>
              <p:nvPr/>
            </p:nvSpPr>
            <p:spPr>
              <a:xfrm>
                <a:off x="7850148" y="3414713"/>
                <a:ext cx="21235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dirty="0" smtClean="0"/>
                  <a:t>Boundary conditions</a:t>
                </a:r>
                <a:endParaRPr lang="en-GB" dirty="0"/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6421574" y="3361509"/>
              <a:ext cx="4681855" cy="161711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427143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239998" y="1440000"/>
            <a:ext cx="5760000" cy="3240000"/>
            <a:chOff x="2110" y="1407"/>
            <a:chExt cx="3642" cy="2101"/>
          </a:xfrm>
        </p:grpSpPr>
        <p:grpSp>
          <p:nvGrpSpPr>
            <p:cNvPr id="9" name="Group 205"/>
            <p:cNvGrpSpPr>
              <a:grpSpLocks/>
            </p:cNvGrpSpPr>
            <p:nvPr/>
          </p:nvGrpSpPr>
          <p:grpSpPr bwMode="auto">
            <a:xfrm>
              <a:off x="2110" y="1407"/>
              <a:ext cx="3411" cy="2101"/>
              <a:chOff x="2110" y="1407"/>
              <a:chExt cx="3411" cy="2101"/>
            </a:xfrm>
          </p:grpSpPr>
          <p:sp>
            <p:nvSpPr>
              <p:cNvPr id="300" name="Rectangle 6"/>
              <p:cNvSpPr>
                <a:spLocks noChangeArrowheads="1"/>
              </p:cNvSpPr>
              <p:nvPr/>
            </p:nvSpPr>
            <p:spPr bwMode="auto">
              <a:xfrm>
                <a:off x="3612" y="3377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1" name="Freeform 7"/>
              <p:cNvSpPr>
                <a:spLocks/>
              </p:cNvSpPr>
              <p:nvPr/>
            </p:nvSpPr>
            <p:spPr bwMode="auto">
              <a:xfrm>
                <a:off x="4039" y="3416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" name="Rectangle 8"/>
              <p:cNvSpPr>
                <a:spLocks noChangeArrowheads="1"/>
              </p:cNvSpPr>
              <p:nvPr/>
            </p:nvSpPr>
            <p:spPr bwMode="auto">
              <a:xfrm>
                <a:off x="4099" y="3377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3" name="Line 9"/>
              <p:cNvSpPr>
                <a:spLocks noChangeShapeType="1"/>
              </p:cNvSpPr>
              <p:nvPr/>
            </p:nvSpPr>
            <p:spPr bwMode="auto">
              <a:xfrm>
                <a:off x="2415" y="3208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" name="Line 10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" name="Line 11"/>
              <p:cNvSpPr>
                <a:spLocks noChangeShapeType="1"/>
              </p:cNvSpPr>
              <p:nvPr/>
            </p:nvSpPr>
            <p:spPr bwMode="auto">
              <a:xfrm flipV="1">
                <a:off x="2415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" name="Line 12"/>
              <p:cNvSpPr>
                <a:spLocks noChangeShapeType="1"/>
              </p:cNvSpPr>
              <p:nvPr/>
            </p:nvSpPr>
            <p:spPr bwMode="auto">
              <a:xfrm flipV="1">
                <a:off x="3413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" name="Line 13"/>
              <p:cNvSpPr>
                <a:spLocks noChangeShapeType="1"/>
              </p:cNvSpPr>
              <p:nvPr/>
            </p:nvSpPr>
            <p:spPr bwMode="auto">
              <a:xfrm flipV="1">
                <a:off x="4411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" name="Line 14"/>
              <p:cNvSpPr>
                <a:spLocks noChangeShapeType="1"/>
              </p:cNvSpPr>
              <p:nvPr/>
            </p:nvSpPr>
            <p:spPr bwMode="auto">
              <a:xfrm flipV="1">
                <a:off x="5408" y="3179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" name="Line 15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" name="Line 16"/>
              <p:cNvSpPr>
                <a:spLocks noChangeShapeType="1"/>
              </p:cNvSpPr>
              <p:nvPr/>
            </p:nvSpPr>
            <p:spPr bwMode="auto">
              <a:xfrm>
                <a:off x="3413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Line 17"/>
              <p:cNvSpPr>
                <a:spLocks noChangeShapeType="1"/>
              </p:cNvSpPr>
              <p:nvPr/>
            </p:nvSpPr>
            <p:spPr bwMode="auto">
              <a:xfrm>
                <a:off x="4411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Line 18"/>
              <p:cNvSpPr>
                <a:spLocks noChangeShapeType="1"/>
              </p:cNvSpPr>
              <p:nvPr/>
            </p:nvSpPr>
            <p:spPr bwMode="auto">
              <a:xfrm>
                <a:off x="5408" y="1451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Rectangle 19"/>
              <p:cNvSpPr>
                <a:spLocks noChangeArrowheads="1"/>
              </p:cNvSpPr>
              <p:nvPr/>
            </p:nvSpPr>
            <p:spPr bwMode="auto">
              <a:xfrm>
                <a:off x="2390" y="325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4" name="Rectangle 20"/>
              <p:cNvSpPr>
                <a:spLocks noChangeArrowheads="1"/>
              </p:cNvSpPr>
              <p:nvPr/>
            </p:nvSpPr>
            <p:spPr bwMode="auto">
              <a:xfrm>
                <a:off x="3369" y="3252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5" name="Rectangle 21"/>
              <p:cNvSpPr>
                <a:spLocks noChangeArrowheads="1"/>
              </p:cNvSpPr>
              <p:nvPr/>
            </p:nvSpPr>
            <p:spPr bwMode="auto">
              <a:xfrm>
                <a:off x="4342" y="325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6" name="Rectangle 22"/>
              <p:cNvSpPr>
                <a:spLocks noChangeArrowheads="1"/>
              </p:cNvSpPr>
              <p:nvPr/>
            </p:nvSpPr>
            <p:spPr bwMode="auto">
              <a:xfrm>
                <a:off x="5340" y="325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7" name="Rectangle 23"/>
              <p:cNvSpPr>
                <a:spLocks noChangeArrowheads="1"/>
              </p:cNvSpPr>
              <p:nvPr/>
            </p:nvSpPr>
            <p:spPr bwMode="auto">
              <a:xfrm rot="16200000">
                <a:off x="2141" y="2651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8" name="Rectangle 24"/>
              <p:cNvSpPr>
                <a:spLocks noChangeArrowheads="1"/>
              </p:cNvSpPr>
              <p:nvPr/>
            </p:nvSpPr>
            <p:spPr bwMode="auto">
              <a:xfrm rot="16200000">
                <a:off x="2129" y="261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9" name="Rectangle 25"/>
              <p:cNvSpPr>
                <a:spLocks noChangeArrowheads="1"/>
              </p:cNvSpPr>
              <p:nvPr/>
            </p:nvSpPr>
            <p:spPr bwMode="auto">
              <a:xfrm rot="16200000">
                <a:off x="2141" y="257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0" name="Rectangle 26"/>
              <p:cNvSpPr>
                <a:spLocks noChangeArrowheads="1"/>
              </p:cNvSpPr>
              <p:nvPr/>
            </p:nvSpPr>
            <p:spPr bwMode="auto">
              <a:xfrm rot="16200000">
                <a:off x="2129" y="254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1" name="Rectangle 27"/>
              <p:cNvSpPr>
                <a:spLocks noChangeArrowheads="1"/>
              </p:cNvSpPr>
              <p:nvPr/>
            </p:nvSpPr>
            <p:spPr bwMode="auto">
              <a:xfrm rot="16200000">
                <a:off x="2129" y="249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2" name="Rectangle 28"/>
              <p:cNvSpPr>
                <a:spLocks noChangeArrowheads="1"/>
              </p:cNvSpPr>
              <p:nvPr/>
            </p:nvSpPr>
            <p:spPr bwMode="auto">
              <a:xfrm rot="16200000">
                <a:off x="2129" y="244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3" name="Rectangle 29"/>
              <p:cNvSpPr>
                <a:spLocks noChangeArrowheads="1"/>
              </p:cNvSpPr>
              <p:nvPr/>
            </p:nvSpPr>
            <p:spPr bwMode="auto">
              <a:xfrm rot="16200000">
                <a:off x="2145" y="240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4" name="Rectangle 30"/>
              <p:cNvSpPr>
                <a:spLocks noChangeArrowheads="1"/>
              </p:cNvSpPr>
              <p:nvPr/>
            </p:nvSpPr>
            <p:spPr bwMode="auto">
              <a:xfrm rot="16200000">
                <a:off x="2141" y="238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5" name="Rectangle 31"/>
              <p:cNvSpPr>
                <a:spLocks noChangeArrowheads="1"/>
              </p:cNvSpPr>
              <p:nvPr/>
            </p:nvSpPr>
            <p:spPr bwMode="auto">
              <a:xfrm rot="16200000">
                <a:off x="2132" y="2350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6" name="Rectangle 32"/>
              <p:cNvSpPr>
                <a:spLocks noChangeArrowheads="1"/>
              </p:cNvSpPr>
              <p:nvPr/>
            </p:nvSpPr>
            <p:spPr bwMode="auto">
              <a:xfrm rot="16200000">
                <a:off x="2141" y="231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7" name="Rectangle 33"/>
              <p:cNvSpPr>
                <a:spLocks noChangeArrowheads="1"/>
              </p:cNvSpPr>
              <p:nvPr/>
            </p:nvSpPr>
            <p:spPr bwMode="auto">
              <a:xfrm rot="16200000">
                <a:off x="2138" y="228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8" name="Rectangle 34"/>
              <p:cNvSpPr>
                <a:spLocks noChangeArrowheads="1"/>
              </p:cNvSpPr>
              <p:nvPr/>
            </p:nvSpPr>
            <p:spPr bwMode="auto">
              <a:xfrm rot="16200000">
                <a:off x="2129" y="224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9" name="Rectangle 35"/>
              <p:cNvSpPr>
                <a:spLocks noChangeArrowheads="1"/>
              </p:cNvSpPr>
              <p:nvPr/>
            </p:nvSpPr>
            <p:spPr bwMode="auto">
              <a:xfrm rot="16200000">
                <a:off x="2138" y="220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0" name="Rectangle 36"/>
              <p:cNvSpPr>
                <a:spLocks noChangeArrowheads="1"/>
              </p:cNvSpPr>
              <p:nvPr/>
            </p:nvSpPr>
            <p:spPr bwMode="auto">
              <a:xfrm rot="16200000">
                <a:off x="2129" y="216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1" name="Rectangle 37"/>
              <p:cNvSpPr>
                <a:spLocks noChangeArrowheads="1"/>
              </p:cNvSpPr>
              <p:nvPr/>
            </p:nvSpPr>
            <p:spPr bwMode="auto">
              <a:xfrm rot="16200000">
                <a:off x="2141" y="212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2" name="Rectangle 38"/>
              <p:cNvSpPr>
                <a:spLocks noChangeArrowheads="1"/>
              </p:cNvSpPr>
              <p:nvPr/>
            </p:nvSpPr>
            <p:spPr bwMode="auto">
              <a:xfrm rot="16200000">
                <a:off x="2141" y="210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3" name="Rectangle 39"/>
              <p:cNvSpPr>
                <a:spLocks noChangeArrowheads="1"/>
              </p:cNvSpPr>
              <p:nvPr/>
            </p:nvSpPr>
            <p:spPr bwMode="auto">
              <a:xfrm rot="16200000">
                <a:off x="2129" y="206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4" name="Rectangle 40"/>
              <p:cNvSpPr>
                <a:spLocks noChangeArrowheads="1"/>
              </p:cNvSpPr>
              <p:nvPr/>
            </p:nvSpPr>
            <p:spPr bwMode="auto">
              <a:xfrm rot="16200000">
                <a:off x="2129" y="201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5" name="Rectangle 41"/>
              <p:cNvSpPr>
                <a:spLocks noChangeArrowheads="1"/>
              </p:cNvSpPr>
              <p:nvPr/>
            </p:nvSpPr>
            <p:spPr bwMode="auto">
              <a:xfrm rot="16200000">
                <a:off x="2145" y="198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6" name="Rectangle 42"/>
              <p:cNvSpPr>
                <a:spLocks noChangeArrowheads="1"/>
              </p:cNvSpPr>
              <p:nvPr/>
            </p:nvSpPr>
            <p:spPr bwMode="auto">
              <a:xfrm rot="16200000">
                <a:off x="2141" y="19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7" name="Rectangle 43"/>
              <p:cNvSpPr>
                <a:spLocks noChangeArrowheads="1"/>
              </p:cNvSpPr>
              <p:nvPr/>
            </p:nvSpPr>
            <p:spPr bwMode="auto">
              <a:xfrm rot="16200000">
                <a:off x="2129" y="19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8" name="Rectangle 44"/>
              <p:cNvSpPr>
                <a:spLocks noChangeArrowheads="1"/>
              </p:cNvSpPr>
              <p:nvPr/>
            </p:nvSpPr>
            <p:spPr bwMode="auto">
              <a:xfrm rot="16200000">
                <a:off x="2141" y="188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9" name="Rectangle 45"/>
              <p:cNvSpPr>
                <a:spLocks noChangeArrowheads="1"/>
              </p:cNvSpPr>
              <p:nvPr/>
            </p:nvSpPr>
            <p:spPr bwMode="auto">
              <a:xfrm rot="16200000">
                <a:off x="2138" y="185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0" name="Line 46"/>
              <p:cNvSpPr>
                <a:spLocks noChangeShapeType="1"/>
              </p:cNvSpPr>
              <p:nvPr/>
            </p:nvSpPr>
            <p:spPr bwMode="auto">
              <a:xfrm flipV="1">
                <a:off x="2415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Line 47"/>
              <p:cNvSpPr>
                <a:spLocks noChangeShapeType="1"/>
              </p:cNvSpPr>
              <p:nvPr/>
            </p:nvSpPr>
            <p:spPr bwMode="auto">
              <a:xfrm flipV="1">
                <a:off x="5408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Line 48"/>
              <p:cNvSpPr>
                <a:spLocks noChangeShapeType="1"/>
              </p:cNvSpPr>
              <p:nvPr/>
            </p:nvSpPr>
            <p:spPr bwMode="auto">
              <a:xfrm>
                <a:off x="2415" y="3208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Line 49"/>
              <p:cNvSpPr>
                <a:spLocks noChangeShapeType="1"/>
              </p:cNvSpPr>
              <p:nvPr/>
            </p:nvSpPr>
            <p:spPr bwMode="auto">
              <a:xfrm>
                <a:off x="2415" y="2330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Line 50"/>
              <p:cNvSpPr>
                <a:spLocks noChangeShapeType="1"/>
              </p:cNvSpPr>
              <p:nvPr/>
            </p:nvSpPr>
            <p:spPr bwMode="auto">
              <a:xfrm>
                <a:off x="2415" y="1451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Line 51"/>
              <p:cNvSpPr>
                <a:spLocks noChangeShapeType="1"/>
              </p:cNvSpPr>
              <p:nvPr/>
            </p:nvSpPr>
            <p:spPr bwMode="auto">
              <a:xfrm flipH="1">
                <a:off x="5379" y="3208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Line 52"/>
              <p:cNvSpPr>
                <a:spLocks noChangeShapeType="1"/>
              </p:cNvSpPr>
              <p:nvPr/>
            </p:nvSpPr>
            <p:spPr bwMode="auto">
              <a:xfrm flipH="1">
                <a:off x="5379" y="23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Line 53"/>
              <p:cNvSpPr>
                <a:spLocks noChangeShapeType="1"/>
              </p:cNvSpPr>
              <p:nvPr/>
            </p:nvSpPr>
            <p:spPr bwMode="auto">
              <a:xfrm flipH="1">
                <a:off x="5379" y="1451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Rectangle 54"/>
              <p:cNvSpPr>
                <a:spLocks noChangeArrowheads="1"/>
              </p:cNvSpPr>
              <p:nvPr/>
            </p:nvSpPr>
            <p:spPr bwMode="auto">
              <a:xfrm>
                <a:off x="2334" y="3164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9" name="Rectangle 55"/>
              <p:cNvSpPr>
                <a:spLocks noChangeArrowheads="1"/>
              </p:cNvSpPr>
              <p:nvPr/>
            </p:nvSpPr>
            <p:spPr bwMode="auto">
              <a:xfrm>
                <a:off x="2290" y="2286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0" name="Rectangle 56"/>
              <p:cNvSpPr>
                <a:spLocks noChangeArrowheads="1"/>
              </p:cNvSpPr>
              <p:nvPr/>
            </p:nvSpPr>
            <p:spPr bwMode="auto">
              <a:xfrm>
                <a:off x="2247" y="1407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1" name="Freeform 57"/>
              <p:cNvSpPr>
                <a:spLocks/>
              </p:cNvSpPr>
              <p:nvPr/>
            </p:nvSpPr>
            <p:spPr bwMode="auto">
              <a:xfrm>
                <a:off x="2415" y="320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Freeform 58"/>
              <p:cNvSpPr>
                <a:spLocks/>
              </p:cNvSpPr>
              <p:nvPr/>
            </p:nvSpPr>
            <p:spPr bwMode="auto">
              <a:xfrm>
                <a:off x="2430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Freeform 59"/>
              <p:cNvSpPr>
                <a:spLocks/>
              </p:cNvSpPr>
              <p:nvPr/>
            </p:nvSpPr>
            <p:spPr bwMode="auto">
              <a:xfrm>
                <a:off x="2445" y="320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Freeform 60"/>
              <p:cNvSpPr>
                <a:spLocks/>
              </p:cNvSpPr>
              <p:nvPr/>
            </p:nvSpPr>
            <p:spPr bwMode="auto">
              <a:xfrm>
                <a:off x="2459" y="3206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Freeform 61"/>
              <p:cNvSpPr>
                <a:spLocks/>
              </p:cNvSpPr>
              <p:nvPr/>
            </p:nvSpPr>
            <p:spPr bwMode="auto">
              <a:xfrm>
                <a:off x="2474" y="3206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Freeform 62"/>
              <p:cNvSpPr>
                <a:spLocks/>
              </p:cNvSpPr>
              <p:nvPr/>
            </p:nvSpPr>
            <p:spPr bwMode="auto">
              <a:xfrm>
                <a:off x="2489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Freeform 63"/>
              <p:cNvSpPr>
                <a:spLocks/>
              </p:cNvSpPr>
              <p:nvPr/>
            </p:nvSpPr>
            <p:spPr bwMode="auto">
              <a:xfrm>
                <a:off x="2503" y="320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Freeform 64"/>
              <p:cNvSpPr>
                <a:spLocks/>
              </p:cNvSpPr>
              <p:nvPr/>
            </p:nvSpPr>
            <p:spPr bwMode="auto">
              <a:xfrm>
                <a:off x="2518" y="3204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Freeform 65"/>
              <p:cNvSpPr>
                <a:spLocks/>
              </p:cNvSpPr>
              <p:nvPr/>
            </p:nvSpPr>
            <p:spPr bwMode="auto">
              <a:xfrm>
                <a:off x="2533" y="320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Freeform 66"/>
              <p:cNvSpPr>
                <a:spLocks/>
              </p:cNvSpPr>
              <p:nvPr/>
            </p:nvSpPr>
            <p:spPr bwMode="auto">
              <a:xfrm>
                <a:off x="2547" y="32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Freeform 67"/>
              <p:cNvSpPr>
                <a:spLocks/>
              </p:cNvSpPr>
              <p:nvPr/>
            </p:nvSpPr>
            <p:spPr bwMode="auto">
              <a:xfrm>
                <a:off x="2562" y="320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1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Freeform 68"/>
              <p:cNvSpPr>
                <a:spLocks/>
              </p:cNvSpPr>
              <p:nvPr/>
            </p:nvSpPr>
            <p:spPr bwMode="auto">
              <a:xfrm>
                <a:off x="2576" y="320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10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Freeform 69"/>
              <p:cNvSpPr>
                <a:spLocks/>
              </p:cNvSpPr>
              <p:nvPr/>
            </p:nvSpPr>
            <p:spPr bwMode="auto">
              <a:xfrm>
                <a:off x="2591" y="31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Freeform 70"/>
              <p:cNvSpPr>
                <a:spLocks/>
              </p:cNvSpPr>
              <p:nvPr/>
            </p:nvSpPr>
            <p:spPr bwMode="auto">
              <a:xfrm>
                <a:off x="2606" y="3197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0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Freeform 71"/>
              <p:cNvSpPr>
                <a:spLocks/>
              </p:cNvSpPr>
              <p:nvPr/>
            </p:nvSpPr>
            <p:spPr bwMode="auto">
              <a:xfrm>
                <a:off x="2621" y="3195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3 w 14"/>
                  <a:gd name="T21" fmla="*/ 2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Freeform 72"/>
              <p:cNvSpPr>
                <a:spLocks/>
              </p:cNvSpPr>
              <p:nvPr/>
            </p:nvSpPr>
            <p:spPr bwMode="auto">
              <a:xfrm>
                <a:off x="2635" y="3192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3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Freeform 73"/>
              <p:cNvSpPr>
                <a:spLocks/>
              </p:cNvSpPr>
              <p:nvPr/>
            </p:nvSpPr>
            <p:spPr bwMode="auto">
              <a:xfrm>
                <a:off x="2650" y="3190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4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2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Freeform 74"/>
              <p:cNvSpPr>
                <a:spLocks/>
              </p:cNvSpPr>
              <p:nvPr/>
            </p:nvSpPr>
            <p:spPr bwMode="auto">
              <a:xfrm>
                <a:off x="2665" y="3187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3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2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3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1 h 3"/>
                  <a:gd name="T48" fmla="*/ 7 w 14"/>
                  <a:gd name="T49" fmla="*/ 1 h 3"/>
                  <a:gd name="T50" fmla="*/ 7 w 14"/>
                  <a:gd name="T51" fmla="*/ 1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9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0 h 3"/>
                  <a:gd name="T68" fmla="*/ 10 w 14"/>
                  <a:gd name="T69" fmla="*/ 0 h 3"/>
                  <a:gd name="T70" fmla="*/ 10 w 14"/>
                  <a:gd name="T71" fmla="*/ 0 h 3"/>
                  <a:gd name="T72" fmla="*/ 10 w 14"/>
                  <a:gd name="T73" fmla="*/ 0 h 3"/>
                  <a:gd name="T74" fmla="*/ 11 w 14"/>
                  <a:gd name="T75" fmla="*/ 0 h 3"/>
                  <a:gd name="T76" fmla="*/ 11 w 14"/>
                  <a:gd name="T77" fmla="*/ 0 h 3"/>
                  <a:gd name="T78" fmla="*/ 11 w 14"/>
                  <a:gd name="T79" fmla="*/ 0 h 3"/>
                  <a:gd name="T80" fmla="*/ 12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2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4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Freeform 75"/>
              <p:cNvSpPr>
                <a:spLocks/>
              </p:cNvSpPr>
              <p:nvPr/>
            </p:nvSpPr>
            <p:spPr bwMode="auto">
              <a:xfrm>
                <a:off x="2679" y="3183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3 h 4"/>
                  <a:gd name="T4" fmla="*/ 1 w 15"/>
                  <a:gd name="T5" fmla="*/ 3 h 4"/>
                  <a:gd name="T6" fmla="*/ 1 w 15"/>
                  <a:gd name="T7" fmla="*/ 3 h 4"/>
                  <a:gd name="T8" fmla="*/ 2 w 15"/>
                  <a:gd name="T9" fmla="*/ 3 h 4"/>
                  <a:gd name="T10" fmla="*/ 2 w 15"/>
                  <a:gd name="T11" fmla="*/ 3 h 4"/>
                  <a:gd name="T12" fmla="*/ 2 w 15"/>
                  <a:gd name="T13" fmla="*/ 3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2 h 4"/>
                  <a:gd name="T24" fmla="*/ 4 w 15"/>
                  <a:gd name="T25" fmla="*/ 2 h 4"/>
                  <a:gd name="T26" fmla="*/ 4 w 15"/>
                  <a:gd name="T27" fmla="*/ 2 h 4"/>
                  <a:gd name="T28" fmla="*/ 5 w 15"/>
                  <a:gd name="T29" fmla="*/ 2 h 4"/>
                  <a:gd name="T30" fmla="*/ 5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1 h 4"/>
                  <a:gd name="T56" fmla="*/ 9 w 15"/>
                  <a:gd name="T57" fmla="*/ 1 h 4"/>
                  <a:gd name="T58" fmla="*/ 9 w 15"/>
                  <a:gd name="T59" fmla="*/ 1 h 4"/>
                  <a:gd name="T60" fmla="*/ 9 w 15"/>
                  <a:gd name="T61" fmla="*/ 1 h 4"/>
                  <a:gd name="T62" fmla="*/ 10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0 h 4"/>
                  <a:gd name="T74" fmla="*/ 11 w 15"/>
                  <a:gd name="T75" fmla="*/ 0 h 4"/>
                  <a:gd name="T76" fmla="*/ 12 w 15"/>
                  <a:gd name="T77" fmla="*/ 0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4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Freeform 76"/>
              <p:cNvSpPr>
                <a:spLocks/>
              </p:cNvSpPr>
              <p:nvPr/>
            </p:nvSpPr>
            <p:spPr bwMode="auto">
              <a:xfrm>
                <a:off x="2694" y="3178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0 w 15"/>
                  <a:gd name="T3" fmla="*/ 4 h 5"/>
                  <a:gd name="T4" fmla="*/ 1 w 15"/>
                  <a:gd name="T5" fmla="*/ 4 h 5"/>
                  <a:gd name="T6" fmla="*/ 1 w 15"/>
                  <a:gd name="T7" fmla="*/ 4 h 5"/>
                  <a:gd name="T8" fmla="*/ 1 w 15"/>
                  <a:gd name="T9" fmla="*/ 4 h 5"/>
                  <a:gd name="T10" fmla="*/ 1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3 w 15"/>
                  <a:gd name="T17" fmla="*/ 4 h 5"/>
                  <a:gd name="T18" fmla="*/ 3 w 15"/>
                  <a:gd name="T19" fmla="*/ 4 h 5"/>
                  <a:gd name="T20" fmla="*/ 3 w 15"/>
                  <a:gd name="T21" fmla="*/ 3 h 5"/>
                  <a:gd name="T22" fmla="*/ 3 w 15"/>
                  <a:gd name="T23" fmla="*/ 3 h 5"/>
                  <a:gd name="T24" fmla="*/ 4 w 15"/>
                  <a:gd name="T25" fmla="*/ 3 h 5"/>
                  <a:gd name="T26" fmla="*/ 4 w 15"/>
                  <a:gd name="T27" fmla="*/ 3 h 5"/>
                  <a:gd name="T28" fmla="*/ 4 w 15"/>
                  <a:gd name="T29" fmla="*/ 3 h 5"/>
                  <a:gd name="T30" fmla="*/ 4 w 15"/>
                  <a:gd name="T31" fmla="*/ 3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6 w 15"/>
                  <a:gd name="T45" fmla="*/ 3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9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0 w 15"/>
                  <a:gd name="T71" fmla="*/ 2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1 h 5"/>
                  <a:gd name="T88" fmla="*/ 13 w 15"/>
                  <a:gd name="T89" fmla="*/ 0 h 5"/>
                  <a:gd name="T90" fmla="*/ 13 w 15"/>
                  <a:gd name="T91" fmla="*/ 0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Freeform 77"/>
              <p:cNvSpPr>
                <a:spLocks/>
              </p:cNvSpPr>
              <p:nvPr/>
            </p:nvSpPr>
            <p:spPr bwMode="auto">
              <a:xfrm>
                <a:off x="2709" y="3173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0 w 14"/>
                  <a:gd name="T7" fmla="*/ 5 h 5"/>
                  <a:gd name="T8" fmla="*/ 1 w 14"/>
                  <a:gd name="T9" fmla="*/ 5 h 5"/>
                  <a:gd name="T10" fmla="*/ 1 w 14"/>
                  <a:gd name="T11" fmla="*/ 5 h 5"/>
                  <a:gd name="T12" fmla="*/ 2 w 14"/>
                  <a:gd name="T13" fmla="*/ 5 h 5"/>
                  <a:gd name="T14" fmla="*/ 2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3 w 14"/>
                  <a:gd name="T21" fmla="*/ 4 h 5"/>
                  <a:gd name="T22" fmla="*/ 3 w 14"/>
                  <a:gd name="T23" fmla="*/ 4 h 5"/>
                  <a:gd name="T24" fmla="*/ 3 w 14"/>
                  <a:gd name="T25" fmla="*/ 4 h 5"/>
                  <a:gd name="T26" fmla="*/ 3 w 14"/>
                  <a:gd name="T27" fmla="*/ 4 h 5"/>
                  <a:gd name="T28" fmla="*/ 4 w 14"/>
                  <a:gd name="T29" fmla="*/ 3 h 5"/>
                  <a:gd name="T30" fmla="*/ 4 w 14"/>
                  <a:gd name="T31" fmla="*/ 3 h 5"/>
                  <a:gd name="T32" fmla="*/ 4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2 h 5"/>
                  <a:gd name="T64" fmla="*/ 9 w 14"/>
                  <a:gd name="T65" fmla="*/ 1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1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1 w 14"/>
                  <a:gd name="T79" fmla="*/ 1 h 5"/>
                  <a:gd name="T80" fmla="*/ 12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2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4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Freeform 78"/>
              <p:cNvSpPr>
                <a:spLocks/>
              </p:cNvSpPr>
              <p:nvPr/>
            </p:nvSpPr>
            <p:spPr bwMode="auto">
              <a:xfrm>
                <a:off x="2723" y="3167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 w 15"/>
                  <a:gd name="T3" fmla="*/ 5 h 6"/>
                  <a:gd name="T4" fmla="*/ 1 w 15"/>
                  <a:gd name="T5" fmla="*/ 5 h 6"/>
                  <a:gd name="T6" fmla="*/ 1 w 15"/>
                  <a:gd name="T7" fmla="*/ 5 h 6"/>
                  <a:gd name="T8" fmla="*/ 2 w 15"/>
                  <a:gd name="T9" fmla="*/ 5 h 6"/>
                  <a:gd name="T10" fmla="*/ 2 w 15"/>
                  <a:gd name="T11" fmla="*/ 5 h 6"/>
                  <a:gd name="T12" fmla="*/ 2 w 15"/>
                  <a:gd name="T13" fmla="*/ 5 h 6"/>
                  <a:gd name="T14" fmla="*/ 2 w 15"/>
                  <a:gd name="T15" fmla="*/ 5 h 6"/>
                  <a:gd name="T16" fmla="*/ 3 w 15"/>
                  <a:gd name="T17" fmla="*/ 5 h 6"/>
                  <a:gd name="T18" fmla="*/ 3 w 15"/>
                  <a:gd name="T19" fmla="*/ 5 h 6"/>
                  <a:gd name="T20" fmla="*/ 4 w 15"/>
                  <a:gd name="T21" fmla="*/ 4 h 6"/>
                  <a:gd name="T22" fmla="*/ 4 w 15"/>
                  <a:gd name="T23" fmla="*/ 4 h 6"/>
                  <a:gd name="T24" fmla="*/ 4 w 15"/>
                  <a:gd name="T25" fmla="*/ 4 h 6"/>
                  <a:gd name="T26" fmla="*/ 4 w 15"/>
                  <a:gd name="T27" fmla="*/ 4 h 6"/>
                  <a:gd name="T28" fmla="*/ 5 w 15"/>
                  <a:gd name="T29" fmla="*/ 4 h 6"/>
                  <a:gd name="T30" fmla="*/ 5 w 15"/>
                  <a:gd name="T31" fmla="*/ 4 h 6"/>
                  <a:gd name="T32" fmla="*/ 5 w 15"/>
                  <a:gd name="T33" fmla="*/ 4 h 6"/>
                  <a:gd name="T34" fmla="*/ 5 w 15"/>
                  <a:gd name="T35" fmla="*/ 4 h 6"/>
                  <a:gd name="T36" fmla="*/ 6 w 15"/>
                  <a:gd name="T37" fmla="*/ 4 h 6"/>
                  <a:gd name="T38" fmla="*/ 6 w 15"/>
                  <a:gd name="T39" fmla="*/ 4 h 6"/>
                  <a:gd name="T40" fmla="*/ 6 w 15"/>
                  <a:gd name="T41" fmla="*/ 3 h 6"/>
                  <a:gd name="T42" fmla="*/ 7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2 h 6"/>
                  <a:gd name="T54" fmla="*/ 9 w 15"/>
                  <a:gd name="T55" fmla="*/ 2 h 6"/>
                  <a:gd name="T56" fmla="*/ 9 w 15"/>
                  <a:gd name="T57" fmla="*/ 2 h 6"/>
                  <a:gd name="T58" fmla="*/ 9 w 15"/>
                  <a:gd name="T59" fmla="*/ 2 h 6"/>
                  <a:gd name="T60" fmla="*/ 9 w 15"/>
                  <a:gd name="T61" fmla="*/ 2 h 6"/>
                  <a:gd name="T62" fmla="*/ 10 w 15"/>
                  <a:gd name="T63" fmla="*/ 2 h 6"/>
                  <a:gd name="T64" fmla="*/ 10 w 15"/>
                  <a:gd name="T65" fmla="*/ 2 h 6"/>
                  <a:gd name="T66" fmla="*/ 10 w 15"/>
                  <a:gd name="T67" fmla="*/ 2 h 6"/>
                  <a:gd name="T68" fmla="*/ 11 w 15"/>
                  <a:gd name="T69" fmla="*/ 2 h 6"/>
                  <a:gd name="T70" fmla="*/ 11 w 15"/>
                  <a:gd name="T71" fmla="*/ 1 h 6"/>
                  <a:gd name="T72" fmla="*/ 11 w 15"/>
                  <a:gd name="T73" fmla="*/ 1 h 6"/>
                  <a:gd name="T74" fmla="*/ 11 w 15"/>
                  <a:gd name="T75" fmla="*/ 1 h 6"/>
                  <a:gd name="T76" fmla="*/ 12 w 15"/>
                  <a:gd name="T77" fmla="*/ 1 h 6"/>
                  <a:gd name="T78" fmla="*/ 12 w 15"/>
                  <a:gd name="T79" fmla="*/ 1 h 6"/>
                  <a:gd name="T80" fmla="*/ 12 w 15"/>
                  <a:gd name="T81" fmla="*/ 1 h 6"/>
                  <a:gd name="T82" fmla="*/ 12 w 15"/>
                  <a:gd name="T83" fmla="*/ 0 h 6"/>
                  <a:gd name="T84" fmla="*/ 13 w 15"/>
                  <a:gd name="T85" fmla="*/ 0 h 6"/>
                  <a:gd name="T86" fmla="*/ 13 w 15"/>
                  <a:gd name="T87" fmla="*/ 0 h 6"/>
                  <a:gd name="T88" fmla="*/ 14 w 15"/>
                  <a:gd name="T89" fmla="*/ 0 h 6"/>
                  <a:gd name="T90" fmla="*/ 14 w 15"/>
                  <a:gd name="T91" fmla="*/ 0 h 6"/>
                  <a:gd name="T92" fmla="*/ 14 w 15"/>
                  <a:gd name="T93" fmla="*/ 0 h 6"/>
                  <a:gd name="T94" fmla="*/ 14 w 15"/>
                  <a:gd name="T95" fmla="*/ 0 h 6"/>
                  <a:gd name="T96" fmla="*/ 15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Freeform 79"/>
              <p:cNvSpPr>
                <a:spLocks/>
              </p:cNvSpPr>
              <p:nvPr/>
            </p:nvSpPr>
            <p:spPr bwMode="auto">
              <a:xfrm>
                <a:off x="2738" y="3159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7 h 8"/>
                  <a:gd name="T4" fmla="*/ 1 w 15"/>
                  <a:gd name="T5" fmla="*/ 7 h 8"/>
                  <a:gd name="T6" fmla="*/ 1 w 15"/>
                  <a:gd name="T7" fmla="*/ 7 h 8"/>
                  <a:gd name="T8" fmla="*/ 1 w 15"/>
                  <a:gd name="T9" fmla="*/ 7 h 8"/>
                  <a:gd name="T10" fmla="*/ 1 w 15"/>
                  <a:gd name="T11" fmla="*/ 7 h 8"/>
                  <a:gd name="T12" fmla="*/ 2 w 15"/>
                  <a:gd name="T13" fmla="*/ 6 h 8"/>
                  <a:gd name="T14" fmla="*/ 2 w 15"/>
                  <a:gd name="T15" fmla="*/ 6 h 8"/>
                  <a:gd name="T16" fmla="*/ 3 w 15"/>
                  <a:gd name="T17" fmla="*/ 6 h 8"/>
                  <a:gd name="T18" fmla="*/ 3 w 15"/>
                  <a:gd name="T19" fmla="*/ 6 h 8"/>
                  <a:gd name="T20" fmla="*/ 3 w 15"/>
                  <a:gd name="T21" fmla="*/ 6 h 8"/>
                  <a:gd name="T22" fmla="*/ 3 w 15"/>
                  <a:gd name="T23" fmla="*/ 6 h 8"/>
                  <a:gd name="T24" fmla="*/ 4 w 15"/>
                  <a:gd name="T25" fmla="*/ 6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5 h 8"/>
                  <a:gd name="T32" fmla="*/ 5 w 15"/>
                  <a:gd name="T33" fmla="*/ 5 h 8"/>
                  <a:gd name="T34" fmla="*/ 5 w 15"/>
                  <a:gd name="T35" fmla="*/ 5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6 w 15"/>
                  <a:gd name="T45" fmla="*/ 5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8 w 15"/>
                  <a:gd name="T55" fmla="*/ 4 h 8"/>
                  <a:gd name="T56" fmla="*/ 8 w 15"/>
                  <a:gd name="T57" fmla="*/ 3 h 8"/>
                  <a:gd name="T58" fmla="*/ 9 w 15"/>
                  <a:gd name="T59" fmla="*/ 3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2 h 8"/>
                  <a:gd name="T74" fmla="*/ 11 w 15"/>
                  <a:gd name="T75" fmla="*/ 2 h 8"/>
                  <a:gd name="T76" fmla="*/ 12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1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3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Freeform 80"/>
              <p:cNvSpPr>
                <a:spLocks/>
              </p:cNvSpPr>
              <p:nvPr/>
            </p:nvSpPr>
            <p:spPr bwMode="auto">
              <a:xfrm>
                <a:off x="2753" y="3151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0 w 14"/>
                  <a:gd name="T7" fmla="*/ 8 h 8"/>
                  <a:gd name="T8" fmla="*/ 1 w 14"/>
                  <a:gd name="T9" fmla="*/ 7 h 8"/>
                  <a:gd name="T10" fmla="*/ 1 w 14"/>
                  <a:gd name="T11" fmla="*/ 7 h 8"/>
                  <a:gd name="T12" fmla="*/ 2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2 w 14"/>
                  <a:gd name="T19" fmla="*/ 7 h 8"/>
                  <a:gd name="T20" fmla="*/ 3 w 14"/>
                  <a:gd name="T21" fmla="*/ 7 h 8"/>
                  <a:gd name="T22" fmla="*/ 3 w 14"/>
                  <a:gd name="T23" fmla="*/ 6 h 8"/>
                  <a:gd name="T24" fmla="*/ 3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4 w 14"/>
                  <a:gd name="T33" fmla="*/ 6 h 8"/>
                  <a:gd name="T34" fmla="*/ 5 w 14"/>
                  <a:gd name="T35" fmla="*/ 6 h 8"/>
                  <a:gd name="T36" fmla="*/ 5 w 14"/>
                  <a:gd name="T37" fmla="*/ 5 h 8"/>
                  <a:gd name="T38" fmla="*/ 5 w 14"/>
                  <a:gd name="T39" fmla="*/ 5 h 8"/>
                  <a:gd name="T40" fmla="*/ 5 w 14"/>
                  <a:gd name="T41" fmla="*/ 5 h 8"/>
                  <a:gd name="T42" fmla="*/ 6 w 14"/>
                  <a:gd name="T43" fmla="*/ 5 h 8"/>
                  <a:gd name="T44" fmla="*/ 6 w 14"/>
                  <a:gd name="T45" fmla="*/ 4 h 8"/>
                  <a:gd name="T46" fmla="*/ 7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9 w 14"/>
                  <a:gd name="T67" fmla="*/ 2 h 8"/>
                  <a:gd name="T68" fmla="*/ 10 w 14"/>
                  <a:gd name="T69" fmla="*/ 2 h 8"/>
                  <a:gd name="T70" fmla="*/ 10 w 14"/>
                  <a:gd name="T71" fmla="*/ 2 h 8"/>
                  <a:gd name="T72" fmla="*/ 11 w 14"/>
                  <a:gd name="T73" fmla="*/ 2 h 8"/>
                  <a:gd name="T74" fmla="*/ 11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2 w 14"/>
                  <a:gd name="T87" fmla="*/ 1 h 8"/>
                  <a:gd name="T88" fmla="*/ 13 w 14"/>
                  <a:gd name="T89" fmla="*/ 0 h 8"/>
                  <a:gd name="T90" fmla="*/ 13 w 14"/>
                  <a:gd name="T91" fmla="*/ 0 h 8"/>
                  <a:gd name="T92" fmla="*/ 13 w 14"/>
                  <a:gd name="T93" fmla="*/ 0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Freeform 81"/>
              <p:cNvSpPr>
                <a:spLocks/>
              </p:cNvSpPr>
              <p:nvPr/>
            </p:nvSpPr>
            <p:spPr bwMode="auto">
              <a:xfrm>
                <a:off x="2767" y="3141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0 w 15"/>
                  <a:gd name="T3" fmla="*/ 9 h 10"/>
                  <a:gd name="T4" fmla="*/ 1 w 15"/>
                  <a:gd name="T5" fmla="*/ 9 h 10"/>
                  <a:gd name="T6" fmla="*/ 1 w 15"/>
                  <a:gd name="T7" fmla="*/ 9 h 10"/>
                  <a:gd name="T8" fmla="*/ 2 w 15"/>
                  <a:gd name="T9" fmla="*/ 9 h 10"/>
                  <a:gd name="T10" fmla="*/ 2 w 15"/>
                  <a:gd name="T11" fmla="*/ 9 h 10"/>
                  <a:gd name="T12" fmla="*/ 2 w 15"/>
                  <a:gd name="T13" fmla="*/ 9 h 10"/>
                  <a:gd name="T14" fmla="*/ 2 w 15"/>
                  <a:gd name="T15" fmla="*/ 8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7 h 10"/>
                  <a:gd name="T24" fmla="*/ 4 w 15"/>
                  <a:gd name="T25" fmla="*/ 7 h 10"/>
                  <a:gd name="T26" fmla="*/ 4 w 15"/>
                  <a:gd name="T27" fmla="*/ 7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6 w 15"/>
                  <a:gd name="T35" fmla="*/ 6 h 10"/>
                  <a:gd name="T36" fmla="*/ 6 w 15"/>
                  <a:gd name="T37" fmla="*/ 6 h 10"/>
                  <a:gd name="T38" fmla="*/ 6 w 15"/>
                  <a:gd name="T39" fmla="*/ 6 h 10"/>
                  <a:gd name="T40" fmla="*/ 6 w 15"/>
                  <a:gd name="T41" fmla="*/ 6 h 10"/>
                  <a:gd name="T42" fmla="*/ 7 w 15"/>
                  <a:gd name="T43" fmla="*/ 5 h 10"/>
                  <a:gd name="T44" fmla="*/ 7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4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3 h 10"/>
                  <a:gd name="T64" fmla="*/ 10 w 15"/>
                  <a:gd name="T65" fmla="*/ 3 h 10"/>
                  <a:gd name="T66" fmla="*/ 10 w 15"/>
                  <a:gd name="T67" fmla="*/ 3 h 10"/>
                  <a:gd name="T68" fmla="*/ 11 w 15"/>
                  <a:gd name="T69" fmla="*/ 3 h 10"/>
                  <a:gd name="T70" fmla="*/ 11 w 15"/>
                  <a:gd name="T71" fmla="*/ 3 h 10"/>
                  <a:gd name="T72" fmla="*/ 11 w 15"/>
                  <a:gd name="T73" fmla="*/ 2 h 10"/>
                  <a:gd name="T74" fmla="*/ 11 w 15"/>
                  <a:gd name="T75" fmla="*/ 2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2 h 10"/>
                  <a:gd name="T84" fmla="*/ 13 w 15"/>
                  <a:gd name="T85" fmla="*/ 1 h 10"/>
                  <a:gd name="T86" fmla="*/ 13 w 15"/>
                  <a:gd name="T87" fmla="*/ 1 h 10"/>
                  <a:gd name="T88" fmla="*/ 14 w 15"/>
                  <a:gd name="T89" fmla="*/ 1 h 10"/>
                  <a:gd name="T90" fmla="*/ 14 w 15"/>
                  <a:gd name="T91" fmla="*/ 0 h 10"/>
                  <a:gd name="T92" fmla="*/ 14 w 15"/>
                  <a:gd name="T93" fmla="*/ 0 h 10"/>
                  <a:gd name="T94" fmla="*/ 14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Freeform 82"/>
              <p:cNvSpPr>
                <a:spLocks/>
              </p:cNvSpPr>
              <p:nvPr/>
            </p:nvSpPr>
            <p:spPr bwMode="auto">
              <a:xfrm>
                <a:off x="2782" y="3129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1 h 12"/>
                  <a:gd name="T6" fmla="*/ 1 w 15"/>
                  <a:gd name="T7" fmla="*/ 11 h 12"/>
                  <a:gd name="T8" fmla="*/ 1 w 15"/>
                  <a:gd name="T9" fmla="*/ 11 h 12"/>
                  <a:gd name="T10" fmla="*/ 1 w 15"/>
                  <a:gd name="T11" fmla="*/ 10 h 12"/>
                  <a:gd name="T12" fmla="*/ 2 w 15"/>
                  <a:gd name="T13" fmla="*/ 10 h 12"/>
                  <a:gd name="T14" fmla="*/ 2 w 15"/>
                  <a:gd name="T15" fmla="*/ 10 h 12"/>
                  <a:gd name="T16" fmla="*/ 3 w 15"/>
                  <a:gd name="T17" fmla="*/ 10 h 12"/>
                  <a:gd name="T18" fmla="*/ 3 w 15"/>
                  <a:gd name="T19" fmla="*/ 10 h 12"/>
                  <a:gd name="T20" fmla="*/ 3 w 15"/>
                  <a:gd name="T21" fmla="*/ 9 h 12"/>
                  <a:gd name="T22" fmla="*/ 3 w 15"/>
                  <a:gd name="T23" fmla="*/ 9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8 h 12"/>
                  <a:gd name="T30" fmla="*/ 5 w 15"/>
                  <a:gd name="T31" fmla="*/ 8 h 12"/>
                  <a:gd name="T32" fmla="*/ 5 w 15"/>
                  <a:gd name="T33" fmla="*/ 8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7 h 12"/>
                  <a:gd name="T40" fmla="*/ 6 w 15"/>
                  <a:gd name="T41" fmla="*/ 7 h 12"/>
                  <a:gd name="T42" fmla="*/ 6 w 15"/>
                  <a:gd name="T43" fmla="*/ 7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5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5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2 w 15"/>
                  <a:gd name="T77" fmla="*/ 3 h 12"/>
                  <a:gd name="T78" fmla="*/ 12 w 15"/>
                  <a:gd name="T79" fmla="*/ 3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1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" name="Freeform 83"/>
              <p:cNvSpPr>
                <a:spLocks/>
              </p:cNvSpPr>
              <p:nvPr/>
            </p:nvSpPr>
            <p:spPr bwMode="auto">
              <a:xfrm>
                <a:off x="2797" y="3115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3 h 14"/>
                  <a:gd name="T4" fmla="*/ 0 w 14"/>
                  <a:gd name="T5" fmla="*/ 13 h 14"/>
                  <a:gd name="T6" fmla="*/ 0 w 14"/>
                  <a:gd name="T7" fmla="*/ 13 h 14"/>
                  <a:gd name="T8" fmla="*/ 1 w 14"/>
                  <a:gd name="T9" fmla="*/ 13 h 14"/>
                  <a:gd name="T10" fmla="*/ 1 w 14"/>
                  <a:gd name="T11" fmla="*/ 13 h 14"/>
                  <a:gd name="T12" fmla="*/ 2 w 14"/>
                  <a:gd name="T13" fmla="*/ 12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3 w 14"/>
                  <a:gd name="T21" fmla="*/ 11 h 14"/>
                  <a:gd name="T22" fmla="*/ 3 w 14"/>
                  <a:gd name="T23" fmla="*/ 11 h 14"/>
                  <a:gd name="T24" fmla="*/ 3 w 14"/>
                  <a:gd name="T25" fmla="*/ 11 h 14"/>
                  <a:gd name="T26" fmla="*/ 4 w 14"/>
                  <a:gd name="T27" fmla="*/ 10 h 14"/>
                  <a:gd name="T28" fmla="*/ 4 w 14"/>
                  <a:gd name="T29" fmla="*/ 10 h 14"/>
                  <a:gd name="T30" fmla="*/ 4 w 14"/>
                  <a:gd name="T31" fmla="*/ 10 h 14"/>
                  <a:gd name="T32" fmla="*/ 4 w 14"/>
                  <a:gd name="T33" fmla="*/ 10 h 14"/>
                  <a:gd name="T34" fmla="*/ 5 w 14"/>
                  <a:gd name="T35" fmla="*/ 9 h 14"/>
                  <a:gd name="T36" fmla="*/ 5 w 14"/>
                  <a:gd name="T37" fmla="*/ 9 h 14"/>
                  <a:gd name="T38" fmla="*/ 6 w 14"/>
                  <a:gd name="T39" fmla="*/ 9 h 14"/>
                  <a:gd name="T40" fmla="*/ 6 w 14"/>
                  <a:gd name="T41" fmla="*/ 8 h 14"/>
                  <a:gd name="T42" fmla="*/ 6 w 14"/>
                  <a:gd name="T43" fmla="*/ 8 h 14"/>
                  <a:gd name="T44" fmla="*/ 6 w 14"/>
                  <a:gd name="T45" fmla="*/ 8 h 14"/>
                  <a:gd name="T46" fmla="*/ 7 w 14"/>
                  <a:gd name="T47" fmla="*/ 8 h 14"/>
                  <a:gd name="T48" fmla="*/ 7 w 14"/>
                  <a:gd name="T49" fmla="*/ 7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6 h 14"/>
                  <a:gd name="T56" fmla="*/ 8 w 14"/>
                  <a:gd name="T57" fmla="*/ 6 h 14"/>
                  <a:gd name="T58" fmla="*/ 8 w 14"/>
                  <a:gd name="T59" fmla="*/ 6 h 14"/>
                  <a:gd name="T60" fmla="*/ 9 w 14"/>
                  <a:gd name="T61" fmla="*/ 6 h 14"/>
                  <a:gd name="T62" fmla="*/ 9 w 14"/>
                  <a:gd name="T63" fmla="*/ 5 h 14"/>
                  <a:gd name="T64" fmla="*/ 9 w 14"/>
                  <a:gd name="T65" fmla="*/ 5 h 14"/>
                  <a:gd name="T66" fmla="*/ 9 w 14"/>
                  <a:gd name="T67" fmla="*/ 5 h 14"/>
                  <a:gd name="T68" fmla="*/ 10 w 14"/>
                  <a:gd name="T69" fmla="*/ 5 h 14"/>
                  <a:gd name="T70" fmla="*/ 10 w 14"/>
                  <a:gd name="T71" fmla="*/ 4 h 14"/>
                  <a:gd name="T72" fmla="*/ 11 w 14"/>
                  <a:gd name="T73" fmla="*/ 4 h 14"/>
                  <a:gd name="T74" fmla="*/ 11 w 14"/>
                  <a:gd name="T75" fmla="*/ 4 h 14"/>
                  <a:gd name="T76" fmla="*/ 11 w 14"/>
                  <a:gd name="T77" fmla="*/ 3 h 14"/>
                  <a:gd name="T78" fmla="*/ 11 w 14"/>
                  <a:gd name="T79" fmla="*/ 3 h 14"/>
                  <a:gd name="T80" fmla="*/ 12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3 w 14"/>
                  <a:gd name="T87" fmla="*/ 2 h 14"/>
                  <a:gd name="T88" fmla="*/ 13 w 14"/>
                  <a:gd name="T89" fmla="*/ 1 h 14"/>
                  <a:gd name="T90" fmla="*/ 13 w 14"/>
                  <a:gd name="T91" fmla="*/ 1 h 14"/>
                  <a:gd name="T92" fmla="*/ 13 w 14"/>
                  <a:gd name="T93" fmla="*/ 1 h 14"/>
                  <a:gd name="T94" fmla="*/ 14 w 14"/>
                  <a:gd name="T95" fmla="*/ 1 h 14"/>
                  <a:gd name="T96" fmla="*/ 14 w 14"/>
                  <a:gd name="T97" fmla="*/ 0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" name="Freeform 84"/>
              <p:cNvSpPr>
                <a:spLocks/>
              </p:cNvSpPr>
              <p:nvPr/>
            </p:nvSpPr>
            <p:spPr bwMode="auto">
              <a:xfrm>
                <a:off x="2811" y="3099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0 w 15"/>
                  <a:gd name="T3" fmla="*/ 16 h 16"/>
                  <a:gd name="T4" fmla="*/ 1 w 15"/>
                  <a:gd name="T5" fmla="*/ 15 h 16"/>
                  <a:gd name="T6" fmla="*/ 1 w 15"/>
                  <a:gd name="T7" fmla="*/ 15 h 16"/>
                  <a:gd name="T8" fmla="*/ 2 w 15"/>
                  <a:gd name="T9" fmla="*/ 15 h 16"/>
                  <a:gd name="T10" fmla="*/ 2 w 15"/>
                  <a:gd name="T11" fmla="*/ 15 h 16"/>
                  <a:gd name="T12" fmla="*/ 2 w 15"/>
                  <a:gd name="T13" fmla="*/ 14 h 16"/>
                  <a:gd name="T14" fmla="*/ 2 w 15"/>
                  <a:gd name="T15" fmla="*/ 14 h 16"/>
                  <a:gd name="T16" fmla="*/ 3 w 15"/>
                  <a:gd name="T17" fmla="*/ 14 h 16"/>
                  <a:gd name="T18" fmla="*/ 3 w 15"/>
                  <a:gd name="T19" fmla="*/ 14 h 16"/>
                  <a:gd name="T20" fmla="*/ 3 w 15"/>
                  <a:gd name="T21" fmla="*/ 13 h 16"/>
                  <a:gd name="T22" fmla="*/ 4 w 15"/>
                  <a:gd name="T23" fmla="*/ 13 h 16"/>
                  <a:gd name="T24" fmla="*/ 4 w 15"/>
                  <a:gd name="T25" fmla="*/ 12 h 16"/>
                  <a:gd name="T26" fmla="*/ 4 w 15"/>
                  <a:gd name="T27" fmla="*/ 12 h 16"/>
                  <a:gd name="T28" fmla="*/ 4 w 15"/>
                  <a:gd name="T29" fmla="*/ 12 h 16"/>
                  <a:gd name="T30" fmla="*/ 5 w 15"/>
                  <a:gd name="T31" fmla="*/ 12 h 16"/>
                  <a:gd name="T32" fmla="*/ 5 w 15"/>
                  <a:gd name="T33" fmla="*/ 11 h 16"/>
                  <a:gd name="T34" fmla="*/ 6 w 15"/>
                  <a:gd name="T35" fmla="*/ 11 h 16"/>
                  <a:gd name="T36" fmla="*/ 6 w 15"/>
                  <a:gd name="T37" fmla="*/ 10 h 16"/>
                  <a:gd name="T38" fmla="*/ 6 w 15"/>
                  <a:gd name="T39" fmla="*/ 10 h 16"/>
                  <a:gd name="T40" fmla="*/ 6 w 15"/>
                  <a:gd name="T41" fmla="*/ 10 h 16"/>
                  <a:gd name="T42" fmla="*/ 7 w 15"/>
                  <a:gd name="T43" fmla="*/ 10 h 16"/>
                  <a:gd name="T44" fmla="*/ 7 w 15"/>
                  <a:gd name="T45" fmla="*/ 9 h 16"/>
                  <a:gd name="T46" fmla="*/ 7 w 15"/>
                  <a:gd name="T47" fmla="*/ 9 h 16"/>
                  <a:gd name="T48" fmla="*/ 8 w 15"/>
                  <a:gd name="T49" fmla="*/ 8 h 16"/>
                  <a:gd name="T50" fmla="*/ 8 w 15"/>
                  <a:gd name="T51" fmla="*/ 8 h 16"/>
                  <a:gd name="T52" fmla="*/ 8 w 15"/>
                  <a:gd name="T53" fmla="*/ 8 h 16"/>
                  <a:gd name="T54" fmla="*/ 8 w 15"/>
                  <a:gd name="T55" fmla="*/ 8 h 16"/>
                  <a:gd name="T56" fmla="*/ 9 w 15"/>
                  <a:gd name="T57" fmla="*/ 7 h 16"/>
                  <a:gd name="T58" fmla="*/ 9 w 15"/>
                  <a:gd name="T59" fmla="*/ 7 h 16"/>
                  <a:gd name="T60" fmla="*/ 9 w 15"/>
                  <a:gd name="T61" fmla="*/ 7 h 16"/>
                  <a:gd name="T62" fmla="*/ 9 w 15"/>
                  <a:gd name="T63" fmla="*/ 6 h 16"/>
                  <a:gd name="T64" fmla="*/ 10 w 15"/>
                  <a:gd name="T65" fmla="*/ 6 h 16"/>
                  <a:gd name="T66" fmla="*/ 10 w 15"/>
                  <a:gd name="T67" fmla="*/ 6 h 16"/>
                  <a:gd name="T68" fmla="*/ 11 w 15"/>
                  <a:gd name="T69" fmla="*/ 5 h 16"/>
                  <a:gd name="T70" fmla="*/ 11 w 15"/>
                  <a:gd name="T71" fmla="*/ 5 h 16"/>
                  <a:gd name="T72" fmla="*/ 11 w 15"/>
                  <a:gd name="T73" fmla="*/ 5 h 16"/>
                  <a:gd name="T74" fmla="*/ 11 w 15"/>
                  <a:gd name="T75" fmla="*/ 4 h 16"/>
                  <a:gd name="T76" fmla="*/ 12 w 15"/>
                  <a:gd name="T77" fmla="*/ 4 h 16"/>
                  <a:gd name="T78" fmla="*/ 12 w 15"/>
                  <a:gd name="T79" fmla="*/ 3 h 16"/>
                  <a:gd name="T80" fmla="*/ 12 w 15"/>
                  <a:gd name="T81" fmla="*/ 3 h 16"/>
                  <a:gd name="T82" fmla="*/ 13 w 15"/>
                  <a:gd name="T83" fmla="*/ 3 h 16"/>
                  <a:gd name="T84" fmla="*/ 13 w 15"/>
                  <a:gd name="T85" fmla="*/ 3 h 16"/>
                  <a:gd name="T86" fmla="*/ 13 w 15"/>
                  <a:gd name="T87" fmla="*/ 2 h 16"/>
                  <a:gd name="T88" fmla="*/ 13 w 15"/>
                  <a:gd name="T89" fmla="*/ 2 h 16"/>
                  <a:gd name="T90" fmla="*/ 14 w 15"/>
                  <a:gd name="T91" fmla="*/ 1 h 16"/>
                  <a:gd name="T92" fmla="*/ 14 w 15"/>
                  <a:gd name="T93" fmla="*/ 1 h 16"/>
                  <a:gd name="T94" fmla="*/ 15 w 15"/>
                  <a:gd name="T95" fmla="*/ 1 h 16"/>
                  <a:gd name="T96" fmla="*/ 15 w 15"/>
                  <a:gd name="T97" fmla="*/ 0 h 16"/>
                  <a:gd name="T98" fmla="*/ 15 w 15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0" y="16"/>
                    </a:lnTo>
                    <a:lnTo>
                      <a:pt x="1" y="15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" name="Freeform 85"/>
              <p:cNvSpPr>
                <a:spLocks/>
              </p:cNvSpPr>
              <p:nvPr/>
            </p:nvSpPr>
            <p:spPr bwMode="auto">
              <a:xfrm>
                <a:off x="2826" y="3080"/>
                <a:ext cx="15" cy="19"/>
              </a:xfrm>
              <a:custGeom>
                <a:avLst/>
                <a:gdLst>
                  <a:gd name="T0" fmla="*/ 0 w 15"/>
                  <a:gd name="T1" fmla="*/ 19 h 19"/>
                  <a:gd name="T2" fmla="*/ 0 w 15"/>
                  <a:gd name="T3" fmla="*/ 18 h 19"/>
                  <a:gd name="T4" fmla="*/ 1 w 15"/>
                  <a:gd name="T5" fmla="*/ 18 h 19"/>
                  <a:gd name="T6" fmla="*/ 1 w 15"/>
                  <a:gd name="T7" fmla="*/ 18 h 19"/>
                  <a:gd name="T8" fmla="*/ 1 w 15"/>
                  <a:gd name="T9" fmla="*/ 18 h 19"/>
                  <a:gd name="T10" fmla="*/ 1 w 15"/>
                  <a:gd name="T11" fmla="*/ 17 h 19"/>
                  <a:gd name="T12" fmla="*/ 2 w 15"/>
                  <a:gd name="T13" fmla="*/ 17 h 19"/>
                  <a:gd name="T14" fmla="*/ 2 w 15"/>
                  <a:gd name="T15" fmla="*/ 17 h 19"/>
                  <a:gd name="T16" fmla="*/ 2 w 15"/>
                  <a:gd name="T17" fmla="*/ 16 h 19"/>
                  <a:gd name="T18" fmla="*/ 3 w 15"/>
                  <a:gd name="T19" fmla="*/ 16 h 19"/>
                  <a:gd name="T20" fmla="*/ 3 w 15"/>
                  <a:gd name="T21" fmla="*/ 15 h 19"/>
                  <a:gd name="T22" fmla="*/ 3 w 15"/>
                  <a:gd name="T23" fmla="*/ 15 h 19"/>
                  <a:gd name="T24" fmla="*/ 3 w 15"/>
                  <a:gd name="T25" fmla="*/ 15 h 19"/>
                  <a:gd name="T26" fmla="*/ 4 w 15"/>
                  <a:gd name="T27" fmla="*/ 14 h 19"/>
                  <a:gd name="T28" fmla="*/ 4 w 15"/>
                  <a:gd name="T29" fmla="*/ 14 h 19"/>
                  <a:gd name="T30" fmla="*/ 5 w 15"/>
                  <a:gd name="T31" fmla="*/ 13 h 19"/>
                  <a:gd name="T32" fmla="*/ 5 w 15"/>
                  <a:gd name="T33" fmla="*/ 13 h 19"/>
                  <a:gd name="T34" fmla="*/ 5 w 15"/>
                  <a:gd name="T35" fmla="*/ 13 h 19"/>
                  <a:gd name="T36" fmla="*/ 5 w 15"/>
                  <a:gd name="T37" fmla="*/ 12 h 19"/>
                  <a:gd name="T38" fmla="*/ 6 w 15"/>
                  <a:gd name="T39" fmla="*/ 12 h 19"/>
                  <a:gd name="T40" fmla="*/ 6 w 15"/>
                  <a:gd name="T41" fmla="*/ 12 h 19"/>
                  <a:gd name="T42" fmla="*/ 6 w 15"/>
                  <a:gd name="T43" fmla="*/ 11 h 19"/>
                  <a:gd name="T44" fmla="*/ 7 w 15"/>
                  <a:gd name="T45" fmla="*/ 11 h 19"/>
                  <a:gd name="T46" fmla="*/ 7 w 15"/>
                  <a:gd name="T47" fmla="*/ 11 h 19"/>
                  <a:gd name="T48" fmla="*/ 7 w 15"/>
                  <a:gd name="T49" fmla="*/ 10 h 19"/>
                  <a:gd name="T50" fmla="*/ 7 w 15"/>
                  <a:gd name="T51" fmla="*/ 10 h 19"/>
                  <a:gd name="T52" fmla="*/ 8 w 15"/>
                  <a:gd name="T53" fmla="*/ 10 h 19"/>
                  <a:gd name="T54" fmla="*/ 8 w 15"/>
                  <a:gd name="T55" fmla="*/ 9 h 19"/>
                  <a:gd name="T56" fmla="*/ 8 w 15"/>
                  <a:gd name="T57" fmla="*/ 9 h 19"/>
                  <a:gd name="T58" fmla="*/ 9 w 15"/>
                  <a:gd name="T59" fmla="*/ 8 h 19"/>
                  <a:gd name="T60" fmla="*/ 9 w 15"/>
                  <a:gd name="T61" fmla="*/ 8 h 19"/>
                  <a:gd name="T62" fmla="*/ 9 w 15"/>
                  <a:gd name="T63" fmla="*/ 8 h 19"/>
                  <a:gd name="T64" fmla="*/ 10 w 15"/>
                  <a:gd name="T65" fmla="*/ 7 h 19"/>
                  <a:gd name="T66" fmla="*/ 10 w 15"/>
                  <a:gd name="T67" fmla="*/ 7 h 19"/>
                  <a:gd name="T68" fmla="*/ 10 w 15"/>
                  <a:gd name="T69" fmla="*/ 6 h 19"/>
                  <a:gd name="T70" fmla="*/ 10 w 15"/>
                  <a:gd name="T71" fmla="*/ 6 h 19"/>
                  <a:gd name="T72" fmla="*/ 11 w 15"/>
                  <a:gd name="T73" fmla="*/ 6 h 19"/>
                  <a:gd name="T74" fmla="*/ 11 w 15"/>
                  <a:gd name="T75" fmla="*/ 5 h 19"/>
                  <a:gd name="T76" fmla="*/ 11 w 15"/>
                  <a:gd name="T77" fmla="*/ 5 h 19"/>
                  <a:gd name="T78" fmla="*/ 12 w 15"/>
                  <a:gd name="T79" fmla="*/ 4 h 19"/>
                  <a:gd name="T80" fmla="*/ 12 w 15"/>
                  <a:gd name="T81" fmla="*/ 4 h 19"/>
                  <a:gd name="T82" fmla="*/ 12 w 15"/>
                  <a:gd name="T83" fmla="*/ 4 h 19"/>
                  <a:gd name="T84" fmla="*/ 13 w 15"/>
                  <a:gd name="T85" fmla="*/ 3 h 19"/>
                  <a:gd name="T86" fmla="*/ 13 w 15"/>
                  <a:gd name="T87" fmla="*/ 3 h 19"/>
                  <a:gd name="T88" fmla="*/ 13 w 15"/>
                  <a:gd name="T89" fmla="*/ 2 h 19"/>
                  <a:gd name="T90" fmla="*/ 14 w 15"/>
                  <a:gd name="T91" fmla="*/ 2 h 19"/>
                  <a:gd name="T92" fmla="*/ 14 w 15"/>
                  <a:gd name="T93" fmla="*/ 1 h 19"/>
                  <a:gd name="T94" fmla="*/ 14 w 15"/>
                  <a:gd name="T95" fmla="*/ 1 h 19"/>
                  <a:gd name="T96" fmla="*/ 14 w 15"/>
                  <a:gd name="T97" fmla="*/ 1 h 19"/>
                  <a:gd name="T98" fmla="*/ 15 w 1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19"/>
                    </a:moveTo>
                    <a:lnTo>
                      <a:pt x="0" y="18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" name="Freeform 86"/>
              <p:cNvSpPr>
                <a:spLocks/>
              </p:cNvSpPr>
              <p:nvPr/>
            </p:nvSpPr>
            <p:spPr bwMode="auto">
              <a:xfrm>
                <a:off x="2841" y="3058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0 w 15"/>
                  <a:gd name="T3" fmla="*/ 22 h 22"/>
                  <a:gd name="T4" fmla="*/ 0 w 15"/>
                  <a:gd name="T5" fmla="*/ 21 h 22"/>
                  <a:gd name="T6" fmla="*/ 0 w 15"/>
                  <a:gd name="T7" fmla="*/ 21 h 22"/>
                  <a:gd name="T8" fmla="*/ 1 w 15"/>
                  <a:gd name="T9" fmla="*/ 21 h 22"/>
                  <a:gd name="T10" fmla="*/ 1 w 15"/>
                  <a:gd name="T11" fmla="*/ 20 h 22"/>
                  <a:gd name="T12" fmla="*/ 2 w 15"/>
                  <a:gd name="T13" fmla="*/ 20 h 22"/>
                  <a:gd name="T14" fmla="*/ 2 w 15"/>
                  <a:gd name="T15" fmla="*/ 19 h 22"/>
                  <a:gd name="T16" fmla="*/ 2 w 15"/>
                  <a:gd name="T17" fmla="*/ 19 h 22"/>
                  <a:gd name="T18" fmla="*/ 2 w 15"/>
                  <a:gd name="T19" fmla="*/ 18 h 22"/>
                  <a:gd name="T20" fmla="*/ 3 w 15"/>
                  <a:gd name="T21" fmla="*/ 18 h 22"/>
                  <a:gd name="T22" fmla="*/ 3 w 15"/>
                  <a:gd name="T23" fmla="*/ 18 h 22"/>
                  <a:gd name="T24" fmla="*/ 3 w 15"/>
                  <a:gd name="T25" fmla="*/ 17 h 22"/>
                  <a:gd name="T26" fmla="*/ 4 w 15"/>
                  <a:gd name="T27" fmla="*/ 17 h 22"/>
                  <a:gd name="T28" fmla="*/ 4 w 15"/>
                  <a:gd name="T29" fmla="*/ 16 h 22"/>
                  <a:gd name="T30" fmla="*/ 4 w 15"/>
                  <a:gd name="T31" fmla="*/ 16 h 22"/>
                  <a:gd name="T32" fmla="*/ 4 w 15"/>
                  <a:gd name="T33" fmla="*/ 16 h 22"/>
                  <a:gd name="T34" fmla="*/ 5 w 15"/>
                  <a:gd name="T35" fmla="*/ 15 h 22"/>
                  <a:gd name="T36" fmla="*/ 5 w 15"/>
                  <a:gd name="T37" fmla="*/ 14 h 22"/>
                  <a:gd name="T38" fmla="*/ 5 w 15"/>
                  <a:gd name="T39" fmla="*/ 14 h 22"/>
                  <a:gd name="T40" fmla="*/ 6 w 15"/>
                  <a:gd name="T41" fmla="*/ 14 h 22"/>
                  <a:gd name="T42" fmla="*/ 6 w 15"/>
                  <a:gd name="T43" fmla="*/ 13 h 22"/>
                  <a:gd name="T44" fmla="*/ 6 w 15"/>
                  <a:gd name="T45" fmla="*/ 13 h 22"/>
                  <a:gd name="T46" fmla="*/ 7 w 15"/>
                  <a:gd name="T47" fmla="*/ 12 h 22"/>
                  <a:gd name="T48" fmla="*/ 7 w 15"/>
                  <a:gd name="T49" fmla="*/ 12 h 22"/>
                  <a:gd name="T50" fmla="*/ 7 w 15"/>
                  <a:gd name="T51" fmla="*/ 12 h 22"/>
                  <a:gd name="T52" fmla="*/ 8 w 15"/>
                  <a:gd name="T53" fmla="*/ 11 h 22"/>
                  <a:gd name="T54" fmla="*/ 8 w 15"/>
                  <a:gd name="T55" fmla="*/ 11 h 22"/>
                  <a:gd name="T56" fmla="*/ 8 w 15"/>
                  <a:gd name="T57" fmla="*/ 10 h 22"/>
                  <a:gd name="T58" fmla="*/ 8 w 15"/>
                  <a:gd name="T59" fmla="*/ 10 h 22"/>
                  <a:gd name="T60" fmla="*/ 9 w 15"/>
                  <a:gd name="T61" fmla="*/ 9 h 22"/>
                  <a:gd name="T62" fmla="*/ 9 w 15"/>
                  <a:gd name="T63" fmla="*/ 9 h 22"/>
                  <a:gd name="T64" fmla="*/ 9 w 15"/>
                  <a:gd name="T65" fmla="*/ 8 h 22"/>
                  <a:gd name="T66" fmla="*/ 9 w 15"/>
                  <a:gd name="T67" fmla="*/ 8 h 22"/>
                  <a:gd name="T68" fmla="*/ 10 w 15"/>
                  <a:gd name="T69" fmla="*/ 7 h 22"/>
                  <a:gd name="T70" fmla="*/ 10 w 15"/>
                  <a:gd name="T71" fmla="*/ 7 h 22"/>
                  <a:gd name="T72" fmla="*/ 11 w 15"/>
                  <a:gd name="T73" fmla="*/ 7 h 22"/>
                  <a:gd name="T74" fmla="*/ 11 w 15"/>
                  <a:gd name="T75" fmla="*/ 6 h 22"/>
                  <a:gd name="T76" fmla="*/ 11 w 15"/>
                  <a:gd name="T77" fmla="*/ 5 h 22"/>
                  <a:gd name="T78" fmla="*/ 11 w 15"/>
                  <a:gd name="T79" fmla="*/ 5 h 22"/>
                  <a:gd name="T80" fmla="*/ 12 w 15"/>
                  <a:gd name="T81" fmla="*/ 5 h 22"/>
                  <a:gd name="T82" fmla="*/ 12 w 15"/>
                  <a:gd name="T83" fmla="*/ 4 h 22"/>
                  <a:gd name="T84" fmla="*/ 12 w 15"/>
                  <a:gd name="T85" fmla="*/ 4 h 22"/>
                  <a:gd name="T86" fmla="*/ 13 w 15"/>
                  <a:gd name="T87" fmla="*/ 3 h 22"/>
                  <a:gd name="T88" fmla="*/ 13 w 15"/>
                  <a:gd name="T89" fmla="*/ 3 h 22"/>
                  <a:gd name="T90" fmla="*/ 13 w 15"/>
                  <a:gd name="T91" fmla="*/ 2 h 22"/>
                  <a:gd name="T92" fmla="*/ 13 w 15"/>
                  <a:gd name="T93" fmla="*/ 2 h 22"/>
                  <a:gd name="T94" fmla="*/ 14 w 15"/>
                  <a:gd name="T95" fmla="*/ 1 h 22"/>
                  <a:gd name="T96" fmla="*/ 14 w 15"/>
                  <a:gd name="T97" fmla="*/ 1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0" y="22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2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" name="Freeform 87"/>
              <p:cNvSpPr>
                <a:spLocks/>
              </p:cNvSpPr>
              <p:nvPr/>
            </p:nvSpPr>
            <p:spPr bwMode="auto">
              <a:xfrm>
                <a:off x="2856" y="3033"/>
                <a:ext cx="14" cy="25"/>
              </a:xfrm>
              <a:custGeom>
                <a:avLst/>
                <a:gdLst>
                  <a:gd name="T0" fmla="*/ 0 w 14"/>
                  <a:gd name="T1" fmla="*/ 25 h 25"/>
                  <a:gd name="T2" fmla="*/ 0 w 14"/>
                  <a:gd name="T3" fmla="*/ 25 h 25"/>
                  <a:gd name="T4" fmla="*/ 0 w 14"/>
                  <a:gd name="T5" fmla="*/ 25 h 25"/>
                  <a:gd name="T6" fmla="*/ 0 w 14"/>
                  <a:gd name="T7" fmla="*/ 24 h 25"/>
                  <a:gd name="T8" fmla="*/ 1 w 14"/>
                  <a:gd name="T9" fmla="*/ 23 h 25"/>
                  <a:gd name="T10" fmla="*/ 1 w 14"/>
                  <a:gd name="T11" fmla="*/ 23 h 25"/>
                  <a:gd name="T12" fmla="*/ 1 w 14"/>
                  <a:gd name="T13" fmla="*/ 23 h 25"/>
                  <a:gd name="T14" fmla="*/ 1 w 14"/>
                  <a:gd name="T15" fmla="*/ 22 h 25"/>
                  <a:gd name="T16" fmla="*/ 2 w 14"/>
                  <a:gd name="T17" fmla="*/ 21 h 25"/>
                  <a:gd name="T18" fmla="*/ 2 w 14"/>
                  <a:gd name="T19" fmla="*/ 21 h 25"/>
                  <a:gd name="T20" fmla="*/ 2 w 14"/>
                  <a:gd name="T21" fmla="*/ 21 h 25"/>
                  <a:gd name="T22" fmla="*/ 3 w 14"/>
                  <a:gd name="T23" fmla="*/ 20 h 25"/>
                  <a:gd name="T24" fmla="*/ 3 w 14"/>
                  <a:gd name="T25" fmla="*/ 20 h 25"/>
                  <a:gd name="T26" fmla="*/ 3 w 14"/>
                  <a:gd name="T27" fmla="*/ 19 h 25"/>
                  <a:gd name="T28" fmla="*/ 3 w 14"/>
                  <a:gd name="T29" fmla="*/ 18 h 25"/>
                  <a:gd name="T30" fmla="*/ 4 w 14"/>
                  <a:gd name="T31" fmla="*/ 18 h 25"/>
                  <a:gd name="T32" fmla="*/ 4 w 14"/>
                  <a:gd name="T33" fmla="*/ 18 h 25"/>
                  <a:gd name="T34" fmla="*/ 5 w 14"/>
                  <a:gd name="T35" fmla="*/ 17 h 25"/>
                  <a:gd name="T36" fmla="*/ 5 w 14"/>
                  <a:gd name="T37" fmla="*/ 16 h 25"/>
                  <a:gd name="T38" fmla="*/ 5 w 14"/>
                  <a:gd name="T39" fmla="*/ 16 h 25"/>
                  <a:gd name="T40" fmla="*/ 5 w 14"/>
                  <a:gd name="T41" fmla="*/ 16 h 25"/>
                  <a:gd name="T42" fmla="*/ 6 w 14"/>
                  <a:gd name="T43" fmla="*/ 15 h 25"/>
                  <a:gd name="T44" fmla="*/ 6 w 14"/>
                  <a:gd name="T45" fmla="*/ 14 h 25"/>
                  <a:gd name="T46" fmla="*/ 6 w 14"/>
                  <a:gd name="T47" fmla="*/ 14 h 25"/>
                  <a:gd name="T48" fmla="*/ 7 w 14"/>
                  <a:gd name="T49" fmla="*/ 13 h 25"/>
                  <a:gd name="T50" fmla="*/ 7 w 14"/>
                  <a:gd name="T51" fmla="*/ 13 h 25"/>
                  <a:gd name="T52" fmla="*/ 7 w 14"/>
                  <a:gd name="T53" fmla="*/ 13 h 25"/>
                  <a:gd name="T54" fmla="*/ 7 w 14"/>
                  <a:gd name="T55" fmla="*/ 12 h 25"/>
                  <a:gd name="T56" fmla="*/ 8 w 14"/>
                  <a:gd name="T57" fmla="*/ 11 h 25"/>
                  <a:gd name="T58" fmla="*/ 8 w 14"/>
                  <a:gd name="T59" fmla="*/ 11 h 25"/>
                  <a:gd name="T60" fmla="*/ 8 w 14"/>
                  <a:gd name="T61" fmla="*/ 10 h 25"/>
                  <a:gd name="T62" fmla="*/ 8 w 14"/>
                  <a:gd name="T63" fmla="*/ 10 h 25"/>
                  <a:gd name="T64" fmla="*/ 9 w 14"/>
                  <a:gd name="T65" fmla="*/ 9 h 25"/>
                  <a:gd name="T66" fmla="*/ 9 w 14"/>
                  <a:gd name="T67" fmla="*/ 9 h 25"/>
                  <a:gd name="T68" fmla="*/ 10 w 14"/>
                  <a:gd name="T69" fmla="*/ 8 h 25"/>
                  <a:gd name="T70" fmla="*/ 10 w 14"/>
                  <a:gd name="T71" fmla="*/ 8 h 25"/>
                  <a:gd name="T72" fmla="*/ 10 w 14"/>
                  <a:gd name="T73" fmla="*/ 7 h 25"/>
                  <a:gd name="T74" fmla="*/ 10 w 14"/>
                  <a:gd name="T75" fmla="*/ 7 h 25"/>
                  <a:gd name="T76" fmla="*/ 11 w 14"/>
                  <a:gd name="T77" fmla="*/ 6 h 25"/>
                  <a:gd name="T78" fmla="*/ 11 w 14"/>
                  <a:gd name="T79" fmla="*/ 6 h 25"/>
                  <a:gd name="T80" fmla="*/ 11 w 14"/>
                  <a:gd name="T81" fmla="*/ 5 h 25"/>
                  <a:gd name="T82" fmla="*/ 12 w 14"/>
                  <a:gd name="T83" fmla="*/ 4 h 25"/>
                  <a:gd name="T84" fmla="*/ 12 w 14"/>
                  <a:gd name="T85" fmla="*/ 4 h 25"/>
                  <a:gd name="T86" fmla="*/ 12 w 14"/>
                  <a:gd name="T87" fmla="*/ 3 h 25"/>
                  <a:gd name="T88" fmla="*/ 12 w 14"/>
                  <a:gd name="T89" fmla="*/ 3 h 25"/>
                  <a:gd name="T90" fmla="*/ 13 w 14"/>
                  <a:gd name="T91" fmla="*/ 2 h 25"/>
                  <a:gd name="T92" fmla="*/ 13 w 14"/>
                  <a:gd name="T93" fmla="*/ 2 h 25"/>
                  <a:gd name="T94" fmla="*/ 14 w 14"/>
                  <a:gd name="T95" fmla="*/ 1 h 25"/>
                  <a:gd name="T96" fmla="*/ 14 w 14"/>
                  <a:gd name="T97" fmla="*/ 0 h 25"/>
                  <a:gd name="T98" fmla="*/ 14 w 14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25"/>
                    </a:moveTo>
                    <a:lnTo>
                      <a:pt x="0" y="25"/>
                    </a:lnTo>
                    <a:lnTo>
                      <a:pt x="0" y="25"/>
                    </a:lnTo>
                    <a:lnTo>
                      <a:pt x="0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" name="Freeform 88"/>
              <p:cNvSpPr>
                <a:spLocks/>
              </p:cNvSpPr>
              <p:nvPr/>
            </p:nvSpPr>
            <p:spPr bwMode="auto">
              <a:xfrm>
                <a:off x="2870" y="3004"/>
                <a:ext cx="15" cy="29"/>
              </a:xfrm>
              <a:custGeom>
                <a:avLst/>
                <a:gdLst>
                  <a:gd name="T0" fmla="*/ 0 w 15"/>
                  <a:gd name="T1" fmla="*/ 29 h 29"/>
                  <a:gd name="T2" fmla="*/ 0 w 15"/>
                  <a:gd name="T3" fmla="*/ 29 h 29"/>
                  <a:gd name="T4" fmla="*/ 1 w 15"/>
                  <a:gd name="T5" fmla="*/ 28 h 29"/>
                  <a:gd name="T6" fmla="*/ 1 w 15"/>
                  <a:gd name="T7" fmla="*/ 28 h 29"/>
                  <a:gd name="T8" fmla="*/ 1 w 15"/>
                  <a:gd name="T9" fmla="*/ 27 h 29"/>
                  <a:gd name="T10" fmla="*/ 2 w 15"/>
                  <a:gd name="T11" fmla="*/ 26 h 29"/>
                  <a:gd name="T12" fmla="*/ 2 w 15"/>
                  <a:gd name="T13" fmla="*/ 26 h 29"/>
                  <a:gd name="T14" fmla="*/ 2 w 15"/>
                  <a:gd name="T15" fmla="*/ 25 h 29"/>
                  <a:gd name="T16" fmla="*/ 2 w 15"/>
                  <a:gd name="T17" fmla="*/ 24 h 29"/>
                  <a:gd name="T18" fmla="*/ 3 w 15"/>
                  <a:gd name="T19" fmla="*/ 24 h 29"/>
                  <a:gd name="T20" fmla="*/ 3 w 15"/>
                  <a:gd name="T21" fmla="*/ 23 h 29"/>
                  <a:gd name="T22" fmla="*/ 3 w 15"/>
                  <a:gd name="T23" fmla="*/ 23 h 29"/>
                  <a:gd name="T24" fmla="*/ 3 w 15"/>
                  <a:gd name="T25" fmla="*/ 22 h 29"/>
                  <a:gd name="T26" fmla="*/ 4 w 15"/>
                  <a:gd name="T27" fmla="*/ 22 h 29"/>
                  <a:gd name="T28" fmla="*/ 4 w 15"/>
                  <a:gd name="T29" fmla="*/ 21 h 29"/>
                  <a:gd name="T30" fmla="*/ 5 w 15"/>
                  <a:gd name="T31" fmla="*/ 20 h 29"/>
                  <a:gd name="T32" fmla="*/ 5 w 15"/>
                  <a:gd name="T33" fmla="*/ 20 h 29"/>
                  <a:gd name="T34" fmla="*/ 5 w 15"/>
                  <a:gd name="T35" fmla="*/ 19 h 29"/>
                  <a:gd name="T36" fmla="*/ 5 w 15"/>
                  <a:gd name="T37" fmla="*/ 19 h 29"/>
                  <a:gd name="T38" fmla="*/ 6 w 15"/>
                  <a:gd name="T39" fmla="*/ 18 h 29"/>
                  <a:gd name="T40" fmla="*/ 6 w 15"/>
                  <a:gd name="T41" fmla="*/ 18 h 29"/>
                  <a:gd name="T42" fmla="*/ 6 w 15"/>
                  <a:gd name="T43" fmla="*/ 17 h 29"/>
                  <a:gd name="T44" fmla="*/ 7 w 15"/>
                  <a:gd name="T45" fmla="*/ 16 h 29"/>
                  <a:gd name="T46" fmla="*/ 7 w 15"/>
                  <a:gd name="T47" fmla="*/ 16 h 29"/>
                  <a:gd name="T48" fmla="*/ 7 w 15"/>
                  <a:gd name="T49" fmla="*/ 15 h 29"/>
                  <a:gd name="T50" fmla="*/ 7 w 15"/>
                  <a:gd name="T51" fmla="*/ 15 h 29"/>
                  <a:gd name="T52" fmla="*/ 8 w 15"/>
                  <a:gd name="T53" fmla="*/ 14 h 29"/>
                  <a:gd name="T54" fmla="*/ 8 w 15"/>
                  <a:gd name="T55" fmla="*/ 13 h 29"/>
                  <a:gd name="T56" fmla="*/ 9 w 15"/>
                  <a:gd name="T57" fmla="*/ 13 h 29"/>
                  <a:gd name="T58" fmla="*/ 9 w 15"/>
                  <a:gd name="T59" fmla="*/ 12 h 29"/>
                  <a:gd name="T60" fmla="*/ 9 w 15"/>
                  <a:gd name="T61" fmla="*/ 12 h 29"/>
                  <a:gd name="T62" fmla="*/ 9 w 15"/>
                  <a:gd name="T63" fmla="*/ 11 h 29"/>
                  <a:gd name="T64" fmla="*/ 10 w 15"/>
                  <a:gd name="T65" fmla="*/ 10 h 29"/>
                  <a:gd name="T66" fmla="*/ 10 w 15"/>
                  <a:gd name="T67" fmla="*/ 10 h 29"/>
                  <a:gd name="T68" fmla="*/ 10 w 15"/>
                  <a:gd name="T69" fmla="*/ 9 h 29"/>
                  <a:gd name="T70" fmla="*/ 10 w 15"/>
                  <a:gd name="T71" fmla="*/ 8 h 29"/>
                  <a:gd name="T72" fmla="*/ 11 w 15"/>
                  <a:gd name="T73" fmla="*/ 8 h 29"/>
                  <a:gd name="T74" fmla="*/ 11 w 15"/>
                  <a:gd name="T75" fmla="*/ 7 h 29"/>
                  <a:gd name="T76" fmla="*/ 11 w 15"/>
                  <a:gd name="T77" fmla="*/ 7 h 29"/>
                  <a:gd name="T78" fmla="*/ 12 w 15"/>
                  <a:gd name="T79" fmla="*/ 6 h 29"/>
                  <a:gd name="T80" fmla="*/ 12 w 15"/>
                  <a:gd name="T81" fmla="*/ 5 h 29"/>
                  <a:gd name="T82" fmla="*/ 12 w 15"/>
                  <a:gd name="T83" fmla="*/ 5 h 29"/>
                  <a:gd name="T84" fmla="*/ 12 w 15"/>
                  <a:gd name="T85" fmla="*/ 4 h 29"/>
                  <a:gd name="T86" fmla="*/ 13 w 15"/>
                  <a:gd name="T87" fmla="*/ 3 h 29"/>
                  <a:gd name="T88" fmla="*/ 13 w 15"/>
                  <a:gd name="T89" fmla="*/ 3 h 29"/>
                  <a:gd name="T90" fmla="*/ 14 w 15"/>
                  <a:gd name="T91" fmla="*/ 2 h 29"/>
                  <a:gd name="T92" fmla="*/ 14 w 15"/>
                  <a:gd name="T93" fmla="*/ 2 h 29"/>
                  <a:gd name="T94" fmla="*/ 14 w 15"/>
                  <a:gd name="T95" fmla="*/ 1 h 29"/>
                  <a:gd name="T96" fmla="*/ 14 w 15"/>
                  <a:gd name="T97" fmla="*/ 0 h 29"/>
                  <a:gd name="T98" fmla="*/ 15 w 15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29"/>
                    </a:moveTo>
                    <a:lnTo>
                      <a:pt x="0" y="29"/>
                    </a:lnTo>
                    <a:lnTo>
                      <a:pt x="1" y="28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2" y="26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" name="Freeform 89"/>
              <p:cNvSpPr>
                <a:spLocks/>
              </p:cNvSpPr>
              <p:nvPr/>
            </p:nvSpPr>
            <p:spPr bwMode="auto">
              <a:xfrm>
                <a:off x="2885" y="2970"/>
                <a:ext cx="14" cy="34"/>
              </a:xfrm>
              <a:custGeom>
                <a:avLst/>
                <a:gdLst>
                  <a:gd name="T0" fmla="*/ 0 w 14"/>
                  <a:gd name="T1" fmla="*/ 34 h 34"/>
                  <a:gd name="T2" fmla="*/ 0 w 14"/>
                  <a:gd name="T3" fmla="*/ 33 h 34"/>
                  <a:gd name="T4" fmla="*/ 0 w 14"/>
                  <a:gd name="T5" fmla="*/ 32 h 34"/>
                  <a:gd name="T6" fmla="*/ 1 w 14"/>
                  <a:gd name="T7" fmla="*/ 32 h 34"/>
                  <a:gd name="T8" fmla="*/ 1 w 14"/>
                  <a:gd name="T9" fmla="*/ 31 h 34"/>
                  <a:gd name="T10" fmla="*/ 1 w 14"/>
                  <a:gd name="T11" fmla="*/ 30 h 34"/>
                  <a:gd name="T12" fmla="*/ 1 w 14"/>
                  <a:gd name="T13" fmla="*/ 30 h 34"/>
                  <a:gd name="T14" fmla="*/ 2 w 14"/>
                  <a:gd name="T15" fmla="*/ 29 h 34"/>
                  <a:gd name="T16" fmla="*/ 2 w 14"/>
                  <a:gd name="T17" fmla="*/ 28 h 34"/>
                  <a:gd name="T18" fmla="*/ 2 w 14"/>
                  <a:gd name="T19" fmla="*/ 28 h 34"/>
                  <a:gd name="T20" fmla="*/ 2 w 14"/>
                  <a:gd name="T21" fmla="*/ 27 h 34"/>
                  <a:gd name="T22" fmla="*/ 3 w 14"/>
                  <a:gd name="T23" fmla="*/ 26 h 34"/>
                  <a:gd name="T24" fmla="*/ 3 w 14"/>
                  <a:gd name="T25" fmla="*/ 26 h 34"/>
                  <a:gd name="T26" fmla="*/ 4 w 14"/>
                  <a:gd name="T27" fmla="*/ 25 h 34"/>
                  <a:gd name="T28" fmla="*/ 4 w 14"/>
                  <a:gd name="T29" fmla="*/ 25 h 34"/>
                  <a:gd name="T30" fmla="*/ 4 w 14"/>
                  <a:gd name="T31" fmla="*/ 24 h 34"/>
                  <a:gd name="T32" fmla="*/ 4 w 14"/>
                  <a:gd name="T33" fmla="*/ 23 h 34"/>
                  <a:gd name="T34" fmla="*/ 5 w 14"/>
                  <a:gd name="T35" fmla="*/ 23 h 34"/>
                  <a:gd name="T36" fmla="*/ 5 w 14"/>
                  <a:gd name="T37" fmla="*/ 22 h 34"/>
                  <a:gd name="T38" fmla="*/ 5 w 14"/>
                  <a:gd name="T39" fmla="*/ 21 h 34"/>
                  <a:gd name="T40" fmla="*/ 6 w 14"/>
                  <a:gd name="T41" fmla="*/ 21 h 34"/>
                  <a:gd name="T42" fmla="*/ 6 w 14"/>
                  <a:gd name="T43" fmla="*/ 20 h 34"/>
                  <a:gd name="T44" fmla="*/ 6 w 14"/>
                  <a:gd name="T45" fmla="*/ 19 h 34"/>
                  <a:gd name="T46" fmla="*/ 6 w 14"/>
                  <a:gd name="T47" fmla="*/ 19 h 34"/>
                  <a:gd name="T48" fmla="*/ 7 w 14"/>
                  <a:gd name="T49" fmla="*/ 18 h 34"/>
                  <a:gd name="T50" fmla="*/ 7 w 14"/>
                  <a:gd name="T51" fmla="*/ 17 h 34"/>
                  <a:gd name="T52" fmla="*/ 8 w 14"/>
                  <a:gd name="T53" fmla="*/ 16 h 34"/>
                  <a:gd name="T54" fmla="*/ 8 w 14"/>
                  <a:gd name="T55" fmla="*/ 16 h 34"/>
                  <a:gd name="T56" fmla="*/ 8 w 14"/>
                  <a:gd name="T57" fmla="*/ 15 h 34"/>
                  <a:gd name="T58" fmla="*/ 8 w 14"/>
                  <a:gd name="T59" fmla="*/ 14 h 34"/>
                  <a:gd name="T60" fmla="*/ 9 w 14"/>
                  <a:gd name="T61" fmla="*/ 14 h 34"/>
                  <a:gd name="T62" fmla="*/ 9 w 14"/>
                  <a:gd name="T63" fmla="*/ 13 h 34"/>
                  <a:gd name="T64" fmla="*/ 9 w 14"/>
                  <a:gd name="T65" fmla="*/ 12 h 34"/>
                  <a:gd name="T66" fmla="*/ 10 w 14"/>
                  <a:gd name="T67" fmla="*/ 12 h 34"/>
                  <a:gd name="T68" fmla="*/ 10 w 14"/>
                  <a:gd name="T69" fmla="*/ 11 h 34"/>
                  <a:gd name="T70" fmla="*/ 10 w 14"/>
                  <a:gd name="T71" fmla="*/ 10 h 34"/>
                  <a:gd name="T72" fmla="*/ 10 w 14"/>
                  <a:gd name="T73" fmla="*/ 9 h 34"/>
                  <a:gd name="T74" fmla="*/ 11 w 14"/>
                  <a:gd name="T75" fmla="*/ 9 h 34"/>
                  <a:gd name="T76" fmla="*/ 11 w 14"/>
                  <a:gd name="T77" fmla="*/ 8 h 34"/>
                  <a:gd name="T78" fmla="*/ 11 w 14"/>
                  <a:gd name="T79" fmla="*/ 7 h 34"/>
                  <a:gd name="T80" fmla="*/ 12 w 14"/>
                  <a:gd name="T81" fmla="*/ 7 h 34"/>
                  <a:gd name="T82" fmla="*/ 12 w 14"/>
                  <a:gd name="T83" fmla="*/ 6 h 34"/>
                  <a:gd name="T84" fmla="*/ 12 w 14"/>
                  <a:gd name="T85" fmla="*/ 5 h 34"/>
                  <a:gd name="T86" fmla="*/ 13 w 14"/>
                  <a:gd name="T87" fmla="*/ 4 h 34"/>
                  <a:gd name="T88" fmla="*/ 13 w 14"/>
                  <a:gd name="T89" fmla="*/ 3 h 34"/>
                  <a:gd name="T90" fmla="*/ 13 w 14"/>
                  <a:gd name="T91" fmla="*/ 3 h 34"/>
                  <a:gd name="T92" fmla="*/ 13 w 14"/>
                  <a:gd name="T93" fmla="*/ 2 h 34"/>
                  <a:gd name="T94" fmla="*/ 14 w 14"/>
                  <a:gd name="T95" fmla="*/ 2 h 34"/>
                  <a:gd name="T96" fmla="*/ 14 w 14"/>
                  <a:gd name="T97" fmla="*/ 1 h 34"/>
                  <a:gd name="T98" fmla="*/ 14 w 14"/>
                  <a:gd name="T9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34"/>
                    </a:moveTo>
                    <a:lnTo>
                      <a:pt x="0" y="33"/>
                    </a:lnTo>
                    <a:lnTo>
                      <a:pt x="0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2" y="27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" name="Freeform 90"/>
              <p:cNvSpPr>
                <a:spLocks/>
              </p:cNvSpPr>
              <p:nvPr/>
            </p:nvSpPr>
            <p:spPr bwMode="auto">
              <a:xfrm>
                <a:off x="2899" y="2931"/>
                <a:ext cx="15" cy="39"/>
              </a:xfrm>
              <a:custGeom>
                <a:avLst/>
                <a:gdLst>
                  <a:gd name="T0" fmla="*/ 0 w 15"/>
                  <a:gd name="T1" fmla="*/ 39 h 39"/>
                  <a:gd name="T2" fmla="*/ 1 w 15"/>
                  <a:gd name="T3" fmla="*/ 38 h 39"/>
                  <a:gd name="T4" fmla="*/ 1 w 15"/>
                  <a:gd name="T5" fmla="*/ 37 h 39"/>
                  <a:gd name="T6" fmla="*/ 1 w 15"/>
                  <a:gd name="T7" fmla="*/ 37 h 39"/>
                  <a:gd name="T8" fmla="*/ 2 w 15"/>
                  <a:gd name="T9" fmla="*/ 36 h 39"/>
                  <a:gd name="T10" fmla="*/ 2 w 15"/>
                  <a:gd name="T11" fmla="*/ 35 h 39"/>
                  <a:gd name="T12" fmla="*/ 2 w 15"/>
                  <a:gd name="T13" fmla="*/ 35 h 39"/>
                  <a:gd name="T14" fmla="*/ 3 w 15"/>
                  <a:gd name="T15" fmla="*/ 34 h 39"/>
                  <a:gd name="T16" fmla="*/ 3 w 15"/>
                  <a:gd name="T17" fmla="*/ 33 h 39"/>
                  <a:gd name="T18" fmla="*/ 3 w 15"/>
                  <a:gd name="T19" fmla="*/ 32 h 39"/>
                  <a:gd name="T20" fmla="*/ 3 w 15"/>
                  <a:gd name="T21" fmla="*/ 32 h 39"/>
                  <a:gd name="T22" fmla="*/ 4 w 15"/>
                  <a:gd name="T23" fmla="*/ 31 h 39"/>
                  <a:gd name="T24" fmla="*/ 4 w 15"/>
                  <a:gd name="T25" fmla="*/ 30 h 39"/>
                  <a:gd name="T26" fmla="*/ 4 w 15"/>
                  <a:gd name="T27" fmla="*/ 29 h 39"/>
                  <a:gd name="T28" fmla="*/ 4 w 15"/>
                  <a:gd name="T29" fmla="*/ 28 h 39"/>
                  <a:gd name="T30" fmla="*/ 5 w 15"/>
                  <a:gd name="T31" fmla="*/ 28 h 39"/>
                  <a:gd name="T32" fmla="*/ 5 w 15"/>
                  <a:gd name="T33" fmla="*/ 27 h 39"/>
                  <a:gd name="T34" fmla="*/ 6 w 15"/>
                  <a:gd name="T35" fmla="*/ 26 h 39"/>
                  <a:gd name="T36" fmla="*/ 6 w 15"/>
                  <a:gd name="T37" fmla="*/ 25 h 39"/>
                  <a:gd name="T38" fmla="*/ 6 w 15"/>
                  <a:gd name="T39" fmla="*/ 25 h 39"/>
                  <a:gd name="T40" fmla="*/ 6 w 15"/>
                  <a:gd name="T41" fmla="*/ 24 h 39"/>
                  <a:gd name="T42" fmla="*/ 7 w 15"/>
                  <a:gd name="T43" fmla="*/ 23 h 39"/>
                  <a:gd name="T44" fmla="*/ 7 w 15"/>
                  <a:gd name="T45" fmla="*/ 22 h 39"/>
                  <a:gd name="T46" fmla="*/ 7 w 15"/>
                  <a:gd name="T47" fmla="*/ 21 h 39"/>
                  <a:gd name="T48" fmla="*/ 8 w 15"/>
                  <a:gd name="T49" fmla="*/ 21 h 39"/>
                  <a:gd name="T50" fmla="*/ 8 w 15"/>
                  <a:gd name="T51" fmla="*/ 20 h 39"/>
                  <a:gd name="T52" fmla="*/ 8 w 15"/>
                  <a:gd name="T53" fmla="*/ 19 h 39"/>
                  <a:gd name="T54" fmla="*/ 8 w 15"/>
                  <a:gd name="T55" fmla="*/ 18 h 39"/>
                  <a:gd name="T56" fmla="*/ 9 w 15"/>
                  <a:gd name="T57" fmla="*/ 18 h 39"/>
                  <a:gd name="T58" fmla="*/ 9 w 15"/>
                  <a:gd name="T59" fmla="*/ 17 h 39"/>
                  <a:gd name="T60" fmla="*/ 9 w 15"/>
                  <a:gd name="T61" fmla="*/ 16 h 39"/>
                  <a:gd name="T62" fmla="*/ 10 w 15"/>
                  <a:gd name="T63" fmla="*/ 15 h 39"/>
                  <a:gd name="T64" fmla="*/ 10 w 15"/>
                  <a:gd name="T65" fmla="*/ 14 h 39"/>
                  <a:gd name="T66" fmla="*/ 10 w 15"/>
                  <a:gd name="T67" fmla="*/ 14 h 39"/>
                  <a:gd name="T68" fmla="*/ 11 w 15"/>
                  <a:gd name="T69" fmla="*/ 13 h 39"/>
                  <a:gd name="T70" fmla="*/ 11 w 15"/>
                  <a:gd name="T71" fmla="*/ 12 h 39"/>
                  <a:gd name="T72" fmla="*/ 11 w 15"/>
                  <a:gd name="T73" fmla="*/ 11 h 39"/>
                  <a:gd name="T74" fmla="*/ 11 w 15"/>
                  <a:gd name="T75" fmla="*/ 10 h 39"/>
                  <a:gd name="T76" fmla="*/ 12 w 15"/>
                  <a:gd name="T77" fmla="*/ 9 h 39"/>
                  <a:gd name="T78" fmla="*/ 12 w 15"/>
                  <a:gd name="T79" fmla="*/ 9 h 39"/>
                  <a:gd name="T80" fmla="*/ 12 w 15"/>
                  <a:gd name="T81" fmla="*/ 8 h 39"/>
                  <a:gd name="T82" fmla="*/ 13 w 15"/>
                  <a:gd name="T83" fmla="*/ 7 h 39"/>
                  <a:gd name="T84" fmla="*/ 13 w 15"/>
                  <a:gd name="T85" fmla="*/ 6 h 39"/>
                  <a:gd name="T86" fmla="*/ 13 w 15"/>
                  <a:gd name="T87" fmla="*/ 5 h 39"/>
                  <a:gd name="T88" fmla="*/ 13 w 15"/>
                  <a:gd name="T89" fmla="*/ 5 h 39"/>
                  <a:gd name="T90" fmla="*/ 14 w 15"/>
                  <a:gd name="T91" fmla="*/ 4 h 39"/>
                  <a:gd name="T92" fmla="*/ 14 w 15"/>
                  <a:gd name="T93" fmla="*/ 3 h 39"/>
                  <a:gd name="T94" fmla="*/ 15 w 15"/>
                  <a:gd name="T95" fmla="*/ 2 h 39"/>
                  <a:gd name="T96" fmla="*/ 15 w 15"/>
                  <a:gd name="T97" fmla="*/ 1 h 39"/>
                  <a:gd name="T98" fmla="*/ 15 w 15"/>
                  <a:gd name="T9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9">
                    <a:moveTo>
                      <a:pt x="0" y="39"/>
                    </a:moveTo>
                    <a:lnTo>
                      <a:pt x="1" y="38"/>
                    </a:lnTo>
                    <a:lnTo>
                      <a:pt x="1" y="37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" name="Freeform 91"/>
              <p:cNvSpPr>
                <a:spLocks/>
              </p:cNvSpPr>
              <p:nvPr/>
            </p:nvSpPr>
            <p:spPr bwMode="auto">
              <a:xfrm>
                <a:off x="2914" y="2887"/>
                <a:ext cx="15" cy="44"/>
              </a:xfrm>
              <a:custGeom>
                <a:avLst/>
                <a:gdLst>
                  <a:gd name="T0" fmla="*/ 0 w 15"/>
                  <a:gd name="T1" fmla="*/ 44 h 44"/>
                  <a:gd name="T2" fmla="*/ 0 w 15"/>
                  <a:gd name="T3" fmla="*/ 44 h 44"/>
                  <a:gd name="T4" fmla="*/ 1 w 15"/>
                  <a:gd name="T5" fmla="*/ 43 h 44"/>
                  <a:gd name="T6" fmla="*/ 1 w 15"/>
                  <a:gd name="T7" fmla="*/ 42 h 44"/>
                  <a:gd name="T8" fmla="*/ 1 w 15"/>
                  <a:gd name="T9" fmla="*/ 41 h 44"/>
                  <a:gd name="T10" fmla="*/ 2 w 15"/>
                  <a:gd name="T11" fmla="*/ 40 h 44"/>
                  <a:gd name="T12" fmla="*/ 2 w 15"/>
                  <a:gd name="T13" fmla="*/ 39 h 44"/>
                  <a:gd name="T14" fmla="*/ 2 w 15"/>
                  <a:gd name="T15" fmla="*/ 39 h 44"/>
                  <a:gd name="T16" fmla="*/ 2 w 15"/>
                  <a:gd name="T17" fmla="*/ 37 h 44"/>
                  <a:gd name="T18" fmla="*/ 3 w 15"/>
                  <a:gd name="T19" fmla="*/ 37 h 44"/>
                  <a:gd name="T20" fmla="*/ 3 w 15"/>
                  <a:gd name="T21" fmla="*/ 36 h 44"/>
                  <a:gd name="T22" fmla="*/ 3 w 15"/>
                  <a:gd name="T23" fmla="*/ 35 h 44"/>
                  <a:gd name="T24" fmla="*/ 3 w 15"/>
                  <a:gd name="T25" fmla="*/ 34 h 44"/>
                  <a:gd name="T26" fmla="*/ 4 w 15"/>
                  <a:gd name="T27" fmla="*/ 33 h 44"/>
                  <a:gd name="T28" fmla="*/ 4 w 15"/>
                  <a:gd name="T29" fmla="*/ 32 h 44"/>
                  <a:gd name="T30" fmla="*/ 5 w 15"/>
                  <a:gd name="T31" fmla="*/ 32 h 44"/>
                  <a:gd name="T32" fmla="*/ 5 w 15"/>
                  <a:gd name="T33" fmla="*/ 31 h 44"/>
                  <a:gd name="T34" fmla="*/ 5 w 15"/>
                  <a:gd name="T35" fmla="*/ 30 h 44"/>
                  <a:gd name="T36" fmla="*/ 5 w 15"/>
                  <a:gd name="T37" fmla="*/ 29 h 44"/>
                  <a:gd name="T38" fmla="*/ 6 w 15"/>
                  <a:gd name="T39" fmla="*/ 28 h 44"/>
                  <a:gd name="T40" fmla="*/ 6 w 15"/>
                  <a:gd name="T41" fmla="*/ 27 h 44"/>
                  <a:gd name="T42" fmla="*/ 6 w 15"/>
                  <a:gd name="T43" fmla="*/ 26 h 44"/>
                  <a:gd name="T44" fmla="*/ 7 w 15"/>
                  <a:gd name="T45" fmla="*/ 25 h 44"/>
                  <a:gd name="T46" fmla="*/ 7 w 15"/>
                  <a:gd name="T47" fmla="*/ 25 h 44"/>
                  <a:gd name="T48" fmla="*/ 7 w 15"/>
                  <a:gd name="T49" fmla="*/ 23 h 44"/>
                  <a:gd name="T50" fmla="*/ 7 w 15"/>
                  <a:gd name="T51" fmla="*/ 23 h 44"/>
                  <a:gd name="T52" fmla="*/ 8 w 15"/>
                  <a:gd name="T53" fmla="*/ 22 h 44"/>
                  <a:gd name="T54" fmla="*/ 8 w 15"/>
                  <a:gd name="T55" fmla="*/ 21 h 44"/>
                  <a:gd name="T56" fmla="*/ 9 w 15"/>
                  <a:gd name="T57" fmla="*/ 20 h 44"/>
                  <a:gd name="T58" fmla="*/ 9 w 15"/>
                  <a:gd name="T59" fmla="*/ 19 h 44"/>
                  <a:gd name="T60" fmla="*/ 9 w 15"/>
                  <a:gd name="T61" fmla="*/ 18 h 44"/>
                  <a:gd name="T62" fmla="*/ 9 w 15"/>
                  <a:gd name="T63" fmla="*/ 17 h 44"/>
                  <a:gd name="T64" fmla="*/ 10 w 15"/>
                  <a:gd name="T65" fmla="*/ 16 h 44"/>
                  <a:gd name="T66" fmla="*/ 10 w 15"/>
                  <a:gd name="T67" fmla="*/ 15 h 44"/>
                  <a:gd name="T68" fmla="*/ 10 w 15"/>
                  <a:gd name="T69" fmla="*/ 14 h 44"/>
                  <a:gd name="T70" fmla="*/ 11 w 15"/>
                  <a:gd name="T71" fmla="*/ 14 h 44"/>
                  <a:gd name="T72" fmla="*/ 11 w 15"/>
                  <a:gd name="T73" fmla="*/ 12 h 44"/>
                  <a:gd name="T74" fmla="*/ 11 w 15"/>
                  <a:gd name="T75" fmla="*/ 12 h 44"/>
                  <a:gd name="T76" fmla="*/ 11 w 15"/>
                  <a:gd name="T77" fmla="*/ 11 h 44"/>
                  <a:gd name="T78" fmla="*/ 12 w 15"/>
                  <a:gd name="T79" fmla="*/ 10 h 44"/>
                  <a:gd name="T80" fmla="*/ 12 w 15"/>
                  <a:gd name="T81" fmla="*/ 9 h 44"/>
                  <a:gd name="T82" fmla="*/ 12 w 15"/>
                  <a:gd name="T83" fmla="*/ 8 h 44"/>
                  <a:gd name="T84" fmla="*/ 12 w 15"/>
                  <a:gd name="T85" fmla="*/ 7 h 44"/>
                  <a:gd name="T86" fmla="*/ 13 w 15"/>
                  <a:gd name="T87" fmla="*/ 6 h 44"/>
                  <a:gd name="T88" fmla="*/ 13 w 15"/>
                  <a:gd name="T89" fmla="*/ 5 h 44"/>
                  <a:gd name="T90" fmla="*/ 14 w 15"/>
                  <a:gd name="T91" fmla="*/ 4 h 44"/>
                  <a:gd name="T92" fmla="*/ 14 w 15"/>
                  <a:gd name="T93" fmla="*/ 3 h 44"/>
                  <a:gd name="T94" fmla="*/ 14 w 15"/>
                  <a:gd name="T95" fmla="*/ 2 h 44"/>
                  <a:gd name="T96" fmla="*/ 14 w 15"/>
                  <a:gd name="T97" fmla="*/ 1 h 44"/>
                  <a:gd name="T98" fmla="*/ 15 w 15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4">
                    <a:moveTo>
                      <a:pt x="0" y="44"/>
                    </a:moveTo>
                    <a:lnTo>
                      <a:pt x="0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" name="Freeform 92"/>
              <p:cNvSpPr>
                <a:spLocks/>
              </p:cNvSpPr>
              <p:nvPr/>
            </p:nvSpPr>
            <p:spPr bwMode="auto">
              <a:xfrm>
                <a:off x="2929" y="2838"/>
                <a:ext cx="14" cy="49"/>
              </a:xfrm>
              <a:custGeom>
                <a:avLst/>
                <a:gdLst>
                  <a:gd name="T0" fmla="*/ 0 w 14"/>
                  <a:gd name="T1" fmla="*/ 49 h 49"/>
                  <a:gd name="T2" fmla="*/ 0 w 14"/>
                  <a:gd name="T3" fmla="*/ 49 h 49"/>
                  <a:gd name="T4" fmla="*/ 0 w 14"/>
                  <a:gd name="T5" fmla="*/ 47 h 49"/>
                  <a:gd name="T6" fmla="*/ 1 w 14"/>
                  <a:gd name="T7" fmla="*/ 47 h 49"/>
                  <a:gd name="T8" fmla="*/ 1 w 14"/>
                  <a:gd name="T9" fmla="*/ 46 h 49"/>
                  <a:gd name="T10" fmla="*/ 1 w 14"/>
                  <a:gd name="T11" fmla="*/ 45 h 49"/>
                  <a:gd name="T12" fmla="*/ 1 w 14"/>
                  <a:gd name="T13" fmla="*/ 44 h 49"/>
                  <a:gd name="T14" fmla="*/ 2 w 14"/>
                  <a:gd name="T15" fmla="*/ 43 h 49"/>
                  <a:gd name="T16" fmla="*/ 2 w 14"/>
                  <a:gd name="T17" fmla="*/ 42 h 49"/>
                  <a:gd name="T18" fmla="*/ 3 w 14"/>
                  <a:gd name="T19" fmla="*/ 41 h 49"/>
                  <a:gd name="T20" fmla="*/ 3 w 14"/>
                  <a:gd name="T21" fmla="*/ 40 h 49"/>
                  <a:gd name="T22" fmla="*/ 3 w 14"/>
                  <a:gd name="T23" fmla="*/ 39 h 49"/>
                  <a:gd name="T24" fmla="*/ 3 w 14"/>
                  <a:gd name="T25" fmla="*/ 38 h 49"/>
                  <a:gd name="T26" fmla="*/ 4 w 14"/>
                  <a:gd name="T27" fmla="*/ 37 h 49"/>
                  <a:gd name="T28" fmla="*/ 4 w 14"/>
                  <a:gd name="T29" fmla="*/ 36 h 49"/>
                  <a:gd name="T30" fmla="*/ 4 w 14"/>
                  <a:gd name="T31" fmla="*/ 35 h 49"/>
                  <a:gd name="T32" fmla="*/ 4 w 14"/>
                  <a:gd name="T33" fmla="*/ 34 h 49"/>
                  <a:gd name="T34" fmla="*/ 5 w 14"/>
                  <a:gd name="T35" fmla="*/ 33 h 49"/>
                  <a:gd name="T36" fmla="*/ 5 w 14"/>
                  <a:gd name="T37" fmla="*/ 32 h 49"/>
                  <a:gd name="T38" fmla="*/ 5 w 14"/>
                  <a:gd name="T39" fmla="*/ 31 h 49"/>
                  <a:gd name="T40" fmla="*/ 6 w 14"/>
                  <a:gd name="T41" fmla="*/ 30 h 49"/>
                  <a:gd name="T42" fmla="*/ 6 w 14"/>
                  <a:gd name="T43" fmla="*/ 29 h 49"/>
                  <a:gd name="T44" fmla="*/ 6 w 14"/>
                  <a:gd name="T45" fmla="*/ 28 h 49"/>
                  <a:gd name="T46" fmla="*/ 6 w 14"/>
                  <a:gd name="T47" fmla="*/ 27 h 49"/>
                  <a:gd name="T48" fmla="*/ 7 w 14"/>
                  <a:gd name="T49" fmla="*/ 26 h 49"/>
                  <a:gd name="T50" fmla="*/ 7 w 14"/>
                  <a:gd name="T51" fmla="*/ 25 h 49"/>
                  <a:gd name="T52" fmla="*/ 8 w 14"/>
                  <a:gd name="T53" fmla="*/ 24 h 49"/>
                  <a:gd name="T54" fmla="*/ 8 w 14"/>
                  <a:gd name="T55" fmla="*/ 23 h 49"/>
                  <a:gd name="T56" fmla="*/ 8 w 14"/>
                  <a:gd name="T57" fmla="*/ 22 h 49"/>
                  <a:gd name="T58" fmla="*/ 8 w 14"/>
                  <a:gd name="T59" fmla="*/ 21 h 49"/>
                  <a:gd name="T60" fmla="*/ 9 w 14"/>
                  <a:gd name="T61" fmla="*/ 20 h 49"/>
                  <a:gd name="T62" fmla="*/ 9 w 14"/>
                  <a:gd name="T63" fmla="*/ 19 h 49"/>
                  <a:gd name="T64" fmla="*/ 9 w 14"/>
                  <a:gd name="T65" fmla="*/ 17 h 49"/>
                  <a:gd name="T66" fmla="*/ 10 w 14"/>
                  <a:gd name="T67" fmla="*/ 17 h 49"/>
                  <a:gd name="T68" fmla="*/ 10 w 14"/>
                  <a:gd name="T69" fmla="*/ 16 h 49"/>
                  <a:gd name="T70" fmla="*/ 10 w 14"/>
                  <a:gd name="T71" fmla="*/ 15 h 49"/>
                  <a:gd name="T72" fmla="*/ 10 w 14"/>
                  <a:gd name="T73" fmla="*/ 14 h 49"/>
                  <a:gd name="T74" fmla="*/ 11 w 14"/>
                  <a:gd name="T75" fmla="*/ 12 h 49"/>
                  <a:gd name="T76" fmla="*/ 11 w 14"/>
                  <a:gd name="T77" fmla="*/ 11 h 49"/>
                  <a:gd name="T78" fmla="*/ 11 w 14"/>
                  <a:gd name="T79" fmla="*/ 10 h 49"/>
                  <a:gd name="T80" fmla="*/ 11 w 14"/>
                  <a:gd name="T81" fmla="*/ 9 h 49"/>
                  <a:gd name="T82" fmla="*/ 12 w 14"/>
                  <a:gd name="T83" fmla="*/ 8 h 49"/>
                  <a:gd name="T84" fmla="*/ 12 w 14"/>
                  <a:gd name="T85" fmla="*/ 7 h 49"/>
                  <a:gd name="T86" fmla="*/ 13 w 14"/>
                  <a:gd name="T87" fmla="*/ 6 h 49"/>
                  <a:gd name="T88" fmla="*/ 13 w 14"/>
                  <a:gd name="T89" fmla="*/ 5 h 49"/>
                  <a:gd name="T90" fmla="*/ 13 w 14"/>
                  <a:gd name="T91" fmla="*/ 4 h 49"/>
                  <a:gd name="T92" fmla="*/ 13 w 14"/>
                  <a:gd name="T93" fmla="*/ 3 h 49"/>
                  <a:gd name="T94" fmla="*/ 14 w 14"/>
                  <a:gd name="T95" fmla="*/ 2 h 49"/>
                  <a:gd name="T96" fmla="*/ 14 w 14"/>
                  <a:gd name="T97" fmla="*/ 1 h 49"/>
                  <a:gd name="T98" fmla="*/ 14 w 14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9">
                    <a:moveTo>
                      <a:pt x="0" y="49"/>
                    </a:moveTo>
                    <a:lnTo>
                      <a:pt x="0" y="49"/>
                    </a:lnTo>
                    <a:lnTo>
                      <a:pt x="0" y="47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2" y="43"/>
                    </a:lnTo>
                    <a:lnTo>
                      <a:pt x="2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" name="Freeform 93"/>
              <p:cNvSpPr>
                <a:spLocks/>
              </p:cNvSpPr>
              <p:nvPr/>
            </p:nvSpPr>
            <p:spPr bwMode="auto">
              <a:xfrm>
                <a:off x="2943" y="2782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1 w 15"/>
                  <a:gd name="T3" fmla="*/ 55 h 56"/>
                  <a:gd name="T4" fmla="*/ 1 w 15"/>
                  <a:gd name="T5" fmla="*/ 54 h 56"/>
                  <a:gd name="T6" fmla="*/ 1 w 15"/>
                  <a:gd name="T7" fmla="*/ 52 h 56"/>
                  <a:gd name="T8" fmla="*/ 1 w 15"/>
                  <a:gd name="T9" fmla="*/ 52 h 56"/>
                  <a:gd name="T10" fmla="*/ 2 w 15"/>
                  <a:gd name="T11" fmla="*/ 50 h 56"/>
                  <a:gd name="T12" fmla="*/ 2 w 15"/>
                  <a:gd name="T13" fmla="*/ 49 h 56"/>
                  <a:gd name="T14" fmla="*/ 3 w 15"/>
                  <a:gd name="T15" fmla="*/ 48 h 56"/>
                  <a:gd name="T16" fmla="*/ 3 w 15"/>
                  <a:gd name="T17" fmla="*/ 47 h 56"/>
                  <a:gd name="T18" fmla="*/ 3 w 15"/>
                  <a:gd name="T19" fmla="*/ 46 h 56"/>
                  <a:gd name="T20" fmla="*/ 3 w 15"/>
                  <a:gd name="T21" fmla="*/ 45 h 56"/>
                  <a:gd name="T22" fmla="*/ 4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5 w 15"/>
                  <a:gd name="T29" fmla="*/ 40 h 56"/>
                  <a:gd name="T30" fmla="*/ 5 w 15"/>
                  <a:gd name="T31" fmla="*/ 40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6 w 15"/>
                  <a:gd name="T43" fmla="*/ 33 h 56"/>
                  <a:gd name="T44" fmla="*/ 7 w 15"/>
                  <a:gd name="T45" fmla="*/ 31 h 56"/>
                  <a:gd name="T46" fmla="*/ 7 w 15"/>
                  <a:gd name="T47" fmla="*/ 31 h 56"/>
                  <a:gd name="T48" fmla="*/ 8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8 w 15"/>
                  <a:gd name="T55" fmla="*/ 26 h 56"/>
                  <a:gd name="T56" fmla="*/ 9 w 15"/>
                  <a:gd name="T57" fmla="*/ 25 h 56"/>
                  <a:gd name="T58" fmla="*/ 9 w 15"/>
                  <a:gd name="T59" fmla="*/ 24 h 56"/>
                  <a:gd name="T60" fmla="*/ 9 w 15"/>
                  <a:gd name="T61" fmla="*/ 22 h 56"/>
                  <a:gd name="T62" fmla="*/ 10 w 15"/>
                  <a:gd name="T63" fmla="*/ 21 h 56"/>
                  <a:gd name="T64" fmla="*/ 10 w 15"/>
                  <a:gd name="T65" fmla="*/ 20 h 56"/>
                  <a:gd name="T66" fmla="*/ 10 w 15"/>
                  <a:gd name="T67" fmla="*/ 19 h 56"/>
                  <a:gd name="T68" fmla="*/ 10 w 15"/>
                  <a:gd name="T69" fmla="*/ 18 h 56"/>
                  <a:gd name="T70" fmla="*/ 11 w 15"/>
                  <a:gd name="T71" fmla="*/ 17 h 56"/>
                  <a:gd name="T72" fmla="*/ 11 w 15"/>
                  <a:gd name="T73" fmla="*/ 15 h 56"/>
                  <a:gd name="T74" fmla="*/ 12 w 15"/>
                  <a:gd name="T75" fmla="*/ 14 h 56"/>
                  <a:gd name="T76" fmla="*/ 12 w 15"/>
                  <a:gd name="T77" fmla="*/ 13 h 56"/>
                  <a:gd name="T78" fmla="*/ 12 w 15"/>
                  <a:gd name="T79" fmla="*/ 12 h 56"/>
                  <a:gd name="T80" fmla="*/ 12 w 15"/>
                  <a:gd name="T81" fmla="*/ 11 h 56"/>
                  <a:gd name="T82" fmla="*/ 13 w 15"/>
                  <a:gd name="T83" fmla="*/ 10 h 56"/>
                  <a:gd name="T84" fmla="*/ 13 w 15"/>
                  <a:gd name="T85" fmla="*/ 8 h 56"/>
                  <a:gd name="T86" fmla="*/ 13 w 15"/>
                  <a:gd name="T87" fmla="*/ 7 h 56"/>
                  <a:gd name="T88" fmla="*/ 13 w 15"/>
                  <a:gd name="T89" fmla="*/ 6 h 56"/>
                  <a:gd name="T90" fmla="*/ 14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1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1" y="55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1" y="52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0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1"/>
                    </a:lnTo>
                    <a:lnTo>
                      <a:pt x="7" y="31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Freeform 94"/>
              <p:cNvSpPr>
                <a:spLocks/>
              </p:cNvSpPr>
              <p:nvPr/>
            </p:nvSpPr>
            <p:spPr bwMode="auto">
              <a:xfrm>
                <a:off x="2958" y="2721"/>
                <a:ext cx="15" cy="61"/>
              </a:xfrm>
              <a:custGeom>
                <a:avLst/>
                <a:gdLst>
                  <a:gd name="T0" fmla="*/ 0 w 15"/>
                  <a:gd name="T1" fmla="*/ 61 h 61"/>
                  <a:gd name="T2" fmla="*/ 0 w 15"/>
                  <a:gd name="T3" fmla="*/ 60 h 61"/>
                  <a:gd name="T4" fmla="*/ 1 w 15"/>
                  <a:gd name="T5" fmla="*/ 59 h 61"/>
                  <a:gd name="T6" fmla="*/ 1 w 15"/>
                  <a:gd name="T7" fmla="*/ 58 h 61"/>
                  <a:gd name="T8" fmla="*/ 1 w 15"/>
                  <a:gd name="T9" fmla="*/ 57 h 61"/>
                  <a:gd name="T10" fmla="*/ 2 w 15"/>
                  <a:gd name="T11" fmla="*/ 55 h 61"/>
                  <a:gd name="T12" fmla="*/ 2 w 15"/>
                  <a:gd name="T13" fmla="*/ 54 h 61"/>
                  <a:gd name="T14" fmla="*/ 2 w 15"/>
                  <a:gd name="T15" fmla="*/ 53 h 61"/>
                  <a:gd name="T16" fmla="*/ 2 w 15"/>
                  <a:gd name="T17" fmla="*/ 52 h 61"/>
                  <a:gd name="T18" fmla="*/ 3 w 15"/>
                  <a:gd name="T19" fmla="*/ 50 h 61"/>
                  <a:gd name="T20" fmla="*/ 3 w 15"/>
                  <a:gd name="T21" fmla="*/ 49 h 61"/>
                  <a:gd name="T22" fmla="*/ 3 w 15"/>
                  <a:gd name="T23" fmla="*/ 48 h 61"/>
                  <a:gd name="T24" fmla="*/ 4 w 15"/>
                  <a:gd name="T25" fmla="*/ 47 h 61"/>
                  <a:gd name="T26" fmla="*/ 4 w 15"/>
                  <a:gd name="T27" fmla="*/ 46 h 61"/>
                  <a:gd name="T28" fmla="*/ 4 w 15"/>
                  <a:gd name="T29" fmla="*/ 44 h 61"/>
                  <a:gd name="T30" fmla="*/ 5 w 15"/>
                  <a:gd name="T31" fmla="*/ 43 h 61"/>
                  <a:gd name="T32" fmla="*/ 5 w 15"/>
                  <a:gd name="T33" fmla="*/ 42 h 61"/>
                  <a:gd name="T34" fmla="*/ 5 w 15"/>
                  <a:gd name="T35" fmla="*/ 41 h 61"/>
                  <a:gd name="T36" fmla="*/ 5 w 15"/>
                  <a:gd name="T37" fmla="*/ 39 h 61"/>
                  <a:gd name="T38" fmla="*/ 6 w 15"/>
                  <a:gd name="T39" fmla="*/ 38 h 61"/>
                  <a:gd name="T40" fmla="*/ 6 w 15"/>
                  <a:gd name="T41" fmla="*/ 37 h 61"/>
                  <a:gd name="T42" fmla="*/ 6 w 15"/>
                  <a:gd name="T43" fmla="*/ 36 h 61"/>
                  <a:gd name="T44" fmla="*/ 7 w 15"/>
                  <a:gd name="T45" fmla="*/ 34 h 61"/>
                  <a:gd name="T46" fmla="*/ 7 w 15"/>
                  <a:gd name="T47" fmla="*/ 33 h 61"/>
                  <a:gd name="T48" fmla="*/ 7 w 15"/>
                  <a:gd name="T49" fmla="*/ 32 h 61"/>
                  <a:gd name="T50" fmla="*/ 7 w 15"/>
                  <a:gd name="T51" fmla="*/ 30 h 61"/>
                  <a:gd name="T52" fmla="*/ 8 w 15"/>
                  <a:gd name="T53" fmla="*/ 29 h 61"/>
                  <a:gd name="T54" fmla="*/ 8 w 15"/>
                  <a:gd name="T55" fmla="*/ 28 h 61"/>
                  <a:gd name="T56" fmla="*/ 8 w 15"/>
                  <a:gd name="T57" fmla="*/ 27 h 61"/>
                  <a:gd name="T58" fmla="*/ 9 w 15"/>
                  <a:gd name="T59" fmla="*/ 26 h 61"/>
                  <a:gd name="T60" fmla="*/ 9 w 15"/>
                  <a:gd name="T61" fmla="*/ 24 h 61"/>
                  <a:gd name="T62" fmla="*/ 9 w 15"/>
                  <a:gd name="T63" fmla="*/ 23 h 61"/>
                  <a:gd name="T64" fmla="*/ 10 w 15"/>
                  <a:gd name="T65" fmla="*/ 22 h 61"/>
                  <a:gd name="T66" fmla="*/ 10 w 15"/>
                  <a:gd name="T67" fmla="*/ 20 h 61"/>
                  <a:gd name="T68" fmla="*/ 10 w 15"/>
                  <a:gd name="T69" fmla="*/ 19 h 61"/>
                  <a:gd name="T70" fmla="*/ 11 w 15"/>
                  <a:gd name="T71" fmla="*/ 18 h 61"/>
                  <a:gd name="T72" fmla="*/ 11 w 15"/>
                  <a:gd name="T73" fmla="*/ 17 h 61"/>
                  <a:gd name="T74" fmla="*/ 11 w 15"/>
                  <a:gd name="T75" fmla="*/ 15 h 61"/>
                  <a:gd name="T76" fmla="*/ 11 w 15"/>
                  <a:gd name="T77" fmla="*/ 14 h 61"/>
                  <a:gd name="T78" fmla="*/ 12 w 15"/>
                  <a:gd name="T79" fmla="*/ 13 h 61"/>
                  <a:gd name="T80" fmla="*/ 12 w 15"/>
                  <a:gd name="T81" fmla="*/ 11 h 61"/>
                  <a:gd name="T82" fmla="*/ 12 w 15"/>
                  <a:gd name="T83" fmla="*/ 10 h 61"/>
                  <a:gd name="T84" fmla="*/ 13 w 15"/>
                  <a:gd name="T85" fmla="*/ 9 h 61"/>
                  <a:gd name="T86" fmla="*/ 13 w 15"/>
                  <a:gd name="T87" fmla="*/ 7 h 61"/>
                  <a:gd name="T88" fmla="*/ 13 w 15"/>
                  <a:gd name="T89" fmla="*/ 6 h 61"/>
                  <a:gd name="T90" fmla="*/ 14 w 15"/>
                  <a:gd name="T91" fmla="*/ 5 h 61"/>
                  <a:gd name="T92" fmla="*/ 14 w 15"/>
                  <a:gd name="T93" fmla="*/ 4 h 61"/>
                  <a:gd name="T94" fmla="*/ 14 w 15"/>
                  <a:gd name="T95" fmla="*/ 2 h 61"/>
                  <a:gd name="T96" fmla="*/ 14 w 15"/>
                  <a:gd name="T97" fmla="*/ 1 h 61"/>
                  <a:gd name="T98" fmla="*/ 15 w 15"/>
                  <a:gd name="T99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1">
                    <a:moveTo>
                      <a:pt x="0" y="61"/>
                    </a:moveTo>
                    <a:lnTo>
                      <a:pt x="0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Freeform 95"/>
              <p:cNvSpPr>
                <a:spLocks/>
              </p:cNvSpPr>
              <p:nvPr/>
            </p:nvSpPr>
            <p:spPr bwMode="auto">
              <a:xfrm>
                <a:off x="2973" y="2654"/>
                <a:ext cx="14" cy="67"/>
              </a:xfrm>
              <a:custGeom>
                <a:avLst/>
                <a:gdLst>
                  <a:gd name="T0" fmla="*/ 0 w 14"/>
                  <a:gd name="T1" fmla="*/ 67 h 67"/>
                  <a:gd name="T2" fmla="*/ 0 w 14"/>
                  <a:gd name="T3" fmla="*/ 66 h 67"/>
                  <a:gd name="T4" fmla="*/ 0 w 14"/>
                  <a:gd name="T5" fmla="*/ 64 h 67"/>
                  <a:gd name="T6" fmla="*/ 1 w 14"/>
                  <a:gd name="T7" fmla="*/ 63 h 67"/>
                  <a:gd name="T8" fmla="*/ 1 w 14"/>
                  <a:gd name="T9" fmla="*/ 62 h 67"/>
                  <a:gd name="T10" fmla="*/ 1 w 14"/>
                  <a:gd name="T11" fmla="*/ 60 h 67"/>
                  <a:gd name="T12" fmla="*/ 1 w 14"/>
                  <a:gd name="T13" fmla="*/ 59 h 67"/>
                  <a:gd name="T14" fmla="*/ 2 w 14"/>
                  <a:gd name="T15" fmla="*/ 58 h 67"/>
                  <a:gd name="T16" fmla="*/ 2 w 14"/>
                  <a:gd name="T17" fmla="*/ 56 h 67"/>
                  <a:gd name="T18" fmla="*/ 3 w 14"/>
                  <a:gd name="T19" fmla="*/ 55 h 67"/>
                  <a:gd name="T20" fmla="*/ 3 w 14"/>
                  <a:gd name="T21" fmla="*/ 53 h 67"/>
                  <a:gd name="T22" fmla="*/ 3 w 14"/>
                  <a:gd name="T23" fmla="*/ 52 h 67"/>
                  <a:gd name="T24" fmla="*/ 3 w 14"/>
                  <a:gd name="T25" fmla="*/ 51 h 67"/>
                  <a:gd name="T26" fmla="*/ 4 w 14"/>
                  <a:gd name="T27" fmla="*/ 50 h 67"/>
                  <a:gd name="T28" fmla="*/ 4 w 14"/>
                  <a:gd name="T29" fmla="*/ 48 h 67"/>
                  <a:gd name="T30" fmla="*/ 4 w 14"/>
                  <a:gd name="T31" fmla="*/ 47 h 67"/>
                  <a:gd name="T32" fmla="*/ 5 w 14"/>
                  <a:gd name="T33" fmla="*/ 46 h 67"/>
                  <a:gd name="T34" fmla="*/ 5 w 14"/>
                  <a:gd name="T35" fmla="*/ 44 h 67"/>
                  <a:gd name="T36" fmla="*/ 5 w 14"/>
                  <a:gd name="T37" fmla="*/ 43 h 67"/>
                  <a:gd name="T38" fmla="*/ 5 w 14"/>
                  <a:gd name="T39" fmla="*/ 41 h 67"/>
                  <a:gd name="T40" fmla="*/ 6 w 14"/>
                  <a:gd name="T41" fmla="*/ 40 h 67"/>
                  <a:gd name="T42" fmla="*/ 6 w 14"/>
                  <a:gd name="T43" fmla="*/ 39 h 67"/>
                  <a:gd name="T44" fmla="*/ 6 w 14"/>
                  <a:gd name="T45" fmla="*/ 37 h 67"/>
                  <a:gd name="T46" fmla="*/ 6 w 14"/>
                  <a:gd name="T47" fmla="*/ 36 h 67"/>
                  <a:gd name="T48" fmla="*/ 7 w 14"/>
                  <a:gd name="T49" fmla="*/ 35 h 67"/>
                  <a:gd name="T50" fmla="*/ 7 w 14"/>
                  <a:gd name="T51" fmla="*/ 33 h 67"/>
                  <a:gd name="T52" fmla="*/ 8 w 14"/>
                  <a:gd name="T53" fmla="*/ 32 h 67"/>
                  <a:gd name="T54" fmla="*/ 8 w 14"/>
                  <a:gd name="T55" fmla="*/ 30 h 67"/>
                  <a:gd name="T56" fmla="*/ 8 w 14"/>
                  <a:gd name="T57" fmla="*/ 29 h 67"/>
                  <a:gd name="T58" fmla="*/ 8 w 14"/>
                  <a:gd name="T59" fmla="*/ 28 h 67"/>
                  <a:gd name="T60" fmla="*/ 9 w 14"/>
                  <a:gd name="T61" fmla="*/ 27 h 67"/>
                  <a:gd name="T62" fmla="*/ 9 w 14"/>
                  <a:gd name="T63" fmla="*/ 25 h 67"/>
                  <a:gd name="T64" fmla="*/ 9 w 14"/>
                  <a:gd name="T65" fmla="*/ 23 h 67"/>
                  <a:gd name="T66" fmla="*/ 10 w 14"/>
                  <a:gd name="T67" fmla="*/ 22 h 67"/>
                  <a:gd name="T68" fmla="*/ 10 w 14"/>
                  <a:gd name="T69" fmla="*/ 21 h 67"/>
                  <a:gd name="T70" fmla="*/ 10 w 14"/>
                  <a:gd name="T71" fmla="*/ 20 h 67"/>
                  <a:gd name="T72" fmla="*/ 10 w 14"/>
                  <a:gd name="T73" fmla="*/ 18 h 67"/>
                  <a:gd name="T74" fmla="*/ 11 w 14"/>
                  <a:gd name="T75" fmla="*/ 17 h 67"/>
                  <a:gd name="T76" fmla="*/ 11 w 14"/>
                  <a:gd name="T77" fmla="*/ 15 h 67"/>
                  <a:gd name="T78" fmla="*/ 12 w 14"/>
                  <a:gd name="T79" fmla="*/ 14 h 67"/>
                  <a:gd name="T80" fmla="*/ 12 w 14"/>
                  <a:gd name="T81" fmla="*/ 13 h 67"/>
                  <a:gd name="T82" fmla="*/ 12 w 14"/>
                  <a:gd name="T83" fmla="*/ 11 h 67"/>
                  <a:gd name="T84" fmla="*/ 12 w 14"/>
                  <a:gd name="T85" fmla="*/ 10 h 67"/>
                  <a:gd name="T86" fmla="*/ 13 w 14"/>
                  <a:gd name="T87" fmla="*/ 8 h 67"/>
                  <a:gd name="T88" fmla="*/ 13 w 14"/>
                  <a:gd name="T89" fmla="*/ 7 h 67"/>
                  <a:gd name="T90" fmla="*/ 13 w 14"/>
                  <a:gd name="T91" fmla="*/ 6 h 67"/>
                  <a:gd name="T92" fmla="*/ 13 w 14"/>
                  <a:gd name="T93" fmla="*/ 4 h 67"/>
                  <a:gd name="T94" fmla="*/ 14 w 14"/>
                  <a:gd name="T95" fmla="*/ 2 h 67"/>
                  <a:gd name="T96" fmla="*/ 14 w 14"/>
                  <a:gd name="T97" fmla="*/ 1 h 67"/>
                  <a:gd name="T98" fmla="*/ 14 w 14"/>
                  <a:gd name="T9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7">
                    <a:moveTo>
                      <a:pt x="0" y="67"/>
                    </a:moveTo>
                    <a:lnTo>
                      <a:pt x="0" y="66"/>
                    </a:lnTo>
                    <a:lnTo>
                      <a:pt x="0" y="64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59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Freeform 96"/>
              <p:cNvSpPr>
                <a:spLocks/>
              </p:cNvSpPr>
              <p:nvPr/>
            </p:nvSpPr>
            <p:spPr bwMode="auto">
              <a:xfrm>
                <a:off x="2987" y="2582"/>
                <a:ext cx="15" cy="72"/>
              </a:xfrm>
              <a:custGeom>
                <a:avLst/>
                <a:gdLst>
                  <a:gd name="T0" fmla="*/ 0 w 15"/>
                  <a:gd name="T1" fmla="*/ 72 h 72"/>
                  <a:gd name="T2" fmla="*/ 1 w 15"/>
                  <a:gd name="T3" fmla="*/ 70 h 72"/>
                  <a:gd name="T4" fmla="*/ 1 w 15"/>
                  <a:gd name="T5" fmla="*/ 69 h 72"/>
                  <a:gd name="T6" fmla="*/ 1 w 15"/>
                  <a:gd name="T7" fmla="*/ 67 h 72"/>
                  <a:gd name="T8" fmla="*/ 1 w 15"/>
                  <a:gd name="T9" fmla="*/ 66 h 72"/>
                  <a:gd name="T10" fmla="*/ 2 w 15"/>
                  <a:gd name="T11" fmla="*/ 65 h 72"/>
                  <a:gd name="T12" fmla="*/ 2 w 15"/>
                  <a:gd name="T13" fmla="*/ 63 h 72"/>
                  <a:gd name="T14" fmla="*/ 3 w 15"/>
                  <a:gd name="T15" fmla="*/ 62 h 72"/>
                  <a:gd name="T16" fmla="*/ 3 w 15"/>
                  <a:gd name="T17" fmla="*/ 60 h 72"/>
                  <a:gd name="T18" fmla="*/ 3 w 15"/>
                  <a:gd name="T19" fmla="*/ 59 h 72"/>
                  <a:gd name="T20" fmla="*/ 3 w 15"/>
                  <a:gd name="T21" fmla="*/ 57 h 72"/>
                  <a:gd name="T22" fmla="*/ 4 w 15"/>
                  <a:gd name="T23" fmla="*/ 56 h 72"/>
                  <a:gd name="T24" fmla="*/ 4 w 15"/>
                  <a:gd name="T25" fmla="*/ 55 h 72"/>
                  <a:gd name="T26" fmla="*/ 4 w 15"/>
                  <a:gd name="T27" fmla="*/ 53 h 72"/>
                  <a:gd name="T28" fmla="*/ 5 w 15"/>
                  <a:gd name="T29" fmla="*/ 51 h 72"/>
                  <a:gd name="T30" fmla="*/ 5 w 15"/>
                  <a:gd name="T31" fmla="*/ 50 h 72"/>
                  <a:gd name="T32" fmla="*/ 5 w 15"/>
                  <a:gd name="T33" fmla="*/ 49 h 72"/>
                  <a:gd name="T34" fmla="*/ 5 w 15"/>
                  <a:gd name="T35" fmla="*/ 47 h 72"/>
                  <a:gd name="T36" fmla="*/ 6 w 15"/>
                  <a:gd name="T37" fmla="*/ 46 h 72"/>
                  <a:gd name="T38" fmla="*/ 6 w 15"/>
                  <a:gd name="T39" fmla="*/ 44 h 72"/>
                  <a:gd name="T40" fmla="*/ 6 w 15"/>
                  <a:gd name="T41" fmla="*/ 43 h 72"/>
                  <a:gd name="T42" fmla="*/ 6 w 15"/>
                  <a:gd name="T43" fmla="*/ 41 h 72"/>
                  <a:gd name="T44" fmla="*/ 7 w 15"/>
                  <a:gd name="T45" fmla="*/ 40 h 72"/>
                  <a:gd name="T46" fmla="*/ 7 w 15"/>
                  <a:gd name="T47" fmla="*/ 39 h 72"/>
                  <a:gd name="T48" fmla="*/ 8 w 15"/>
                  <a:gd name="T49" fmla="*/ 37 h 72"/>
                  <a:gd name="T50" fmla="*/ 8 w 15"/>
                  <a:gd name="T51" fmla="*/ 35 h 72"/>
                  <a:gd name="T52" fmla="*/ 8 w 15"/>
                  <a:gd name="T53" fmla="*/ 34 h 72"/>
                  <a:gd name="T54" fmla="*/ 8 w 15"/>
                  <a:gd name="T55" fmla="*/ 32 h 72"/>
                  <a:gd name="T56" fmla="*/ 9 w 15"/>
                  <a:gd name="T57" fmla="*/ 31 h 72"/>
                  <a:gd name="T58" fmla="*/ 9 w 15"/>
                  <a:gd name="T59" fmla="*/ 30 h 72"/>
                  <a:gd name="T60" fmla="*/ 9 w 15"/>
                  <a:gd name="T61" fmla="*/ 28 h 72"/>
                  <a:gd name="T62" fmla="*/ 10 w 15"/>
                  <a:gd name="T63" fmla="*/ 27 h 72"/>
                  <a:gd name="T64" fmla="*/ 10 w 15"/>
                  <a:gd name="T65" fmla="*/ 25 h 72"/>
                  <a:gd name="T66" fmla="*/ 10 w 15"/>
                  <a:gd name="T67" fmla="*/ 24 h 72"/>
                  <a:gd name="T68" fmla="*/ 10 w 15"/>
                  <a:gd name="T69" fmla="*/ 22 h 72"/>
                  <a:gd name="T70" fmla="*/ 11 w 15"/>
                  <a:gd name="T71" fmla="*/ 21 h 72"/>
                  <a:gd name="T72" fmla="*/ 11 w 15"/>
                  <a:gd name="T73" fmla="*/ 19 h 72"/>
                  <a:gd name="T74" fmla="*/ 12 w 15"/>
                  <a:gd name="T75" fmla="*/ 18 h 72"/>
                  <a:gd name="T76" fmla="*/ 12 w 15"/>
                  <a:gd name="T77" fmla="*/ 16 h 72"/>
                  <a:gd name="T78" fmla="*/ 12 w 15"/>
                  <a:gd name="T79" fmla="*/ 15 h 72"/>
                  <a:gd name="T80" fmla="*/ 12 w 15"/>
                  <a:gd name="T81" fmla="*/ 13 h 72"/>
                  <a:gd name="T82" fmla="*/ 13 w 15"/>
                  <a:gd name="T83" fmla="*/ 12 h 72"/>
                  <a:gd name="T84" fmla="*/ 13 w 15"/>
                  <a:gd name="T85" fmla="*/ 10 h 72"/>
                  <a:gd name="T86" fmla="*/ 13 w 15"/>
                  <a:gd name="T87" fmla="*/ 9 h 72"/>
                  <a:gd name="T88" fmla="*/ 14 w 15"/>
                  <a:gd name="T89" fmla="*/ 7 h 72"/>
                  <a:gd name="T90" fmla="*/ 14 w 15"/>
                  <a:gd name="T91" fmla="*/ 6 h 72"/>
                  <a:gd name="T92" fmla="*/ 14 w 15"/>
                  <a:gd name="T93" fmla="*/ 4 h 72"/>
                  <a:gd name="T94" fmla="*/ 14 w 15"/>
                  <a:gd name="T95" fmla="*/ 3 h 72"/>
                  <a:gd name="T96" fmla="*/ 15 w 15"/>
                  <a:gd name="T97" fmla="*/ 1 h 72"/>
                  <a:gd name="T98" fmla="*/ 15 w 15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72"/>
                    </a:moveTo>
                    <a:lnTo>
                      <a:pt x="1" y="70"/>
                    </a:lnTo>
                    <a:lnTo>
                      <a:pt x="1" y="69"/>
                    </a:lnTo>
                    <a:lnTo>
                      <a:pt x="1" y="67"/>
                    </a:lnTo>
                    <a:lnTo>
                      <a:pt x="1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Freeform 97"/>
              <p:cNvSpPr>
                <a:spLocks/>
              </p:cNvSpPr>
              <p:nvPr/>
            </p:nvSpPr>
            <p:spPr bwMode="auto">
              <a:xfrm>
                <a:off x="3002" y="2505"/>
                <a:ext cx="15" cy="77"/>
              </a:xfrm>
              <a:custGeom>
                <a:avLst/>
                <a:gdLst>
                  <a:gd name="T0" fmla="*/ 0 w 15"/>
                  <a:gd name="T1" fmla="*/ 77 h 77"/>
                  <a:gd name="T2" fmla="*/ 0 w 15"/>
                  <a:gd name="T3" fmla="*/ 75 h 77"/>
                  <a:gd name="T4" fmla="*/ 0 w 15"/>
                  <a:gd name="T5" fmla="*/ 74 h 77"/>
                  <a:gd name="T6" fmla="*/ 1 w 15"/>
                  <a:gd name="T7" fmla="*/ 72 h 77"/>
                  <a:gd name="T8" fmla="*/ 1 w 15"/>
                  <a:gd name="T9" fmla="*/ 70 h 77"/>
                  <a:gd name="T10" fmla="*/ 2 w 15"/>
                  <a:gd name="T11" fmla="*/ 69 h 77"/>
                  <a:gd name="T12" fmla="*/ 2 w 15"/>
                  <a:gd name="T13" fmla="*/ 67 h 77"/>
                  <a:gd name="T14" fmla="*/ 2 w 15"/>
                  <a:gd name="T15" fmla="*/ 66 h 77"/>
                  <a:gd name="T16" fmla="*/ 2 w 15"/>
                  <a:gd name="T17" fmla="*/ 65 h 77"/>
                  <a:gd name="T18" fmla="*/ 3 w 15"/>
                  <a:gd name="T19" fmla="*/ 63 h 77"/>
                  <a:gd name="T20" fmla="*/ 3 w 15"/>
                  <a:gd name="T21" fmla="*/ 61 h 77"/>
                  <a:gd name="T22" fmla="*/ 3 w 15"/>
                  <a:gd name="T23" fmla="*/ 60 h 77"/>
                  <a:gd name="T24" fmla="*/ 4 w 15"/>
                  <a:gd name="T25" fmla="*/ 58 h 77"/>
                  <a:gd name="T26" fmla="*/ 4 w 15"/>
                  <a:gd name="T27" fmla="*/ 57 h 77"/>
                  <a:gd name="T28" fmla="*/ 4 w 15"/>
                  <a:gd name="T29" fmla="*/ 55 h 77"/>
                  <a:gd name="T30" fmla="*/ 4 w 15"/>
                  <a:gd name="T31" fmla="*/ 54 h 77"/>
                  <a:gd name="T32" fmla="*/ 5 w 15"/>
                  <a:gd name="T33" fmla="*/ 52 h 77"/>
                  <a:gd name="T34" fmla="*/ 5 w 15"/>
                  <a:gd name="T35" fmla="*/ 51 h 77"/>
                  <a:gd name="T36" fmla="*/ 6 w 15"/>
                  <a:gd name="T37" fmla="*/ 49 h 77"/>
                  <a:gd name="T38" fmla="*/ 6 w 15"/>
                  <a:gd name="T39" fmla="*/ 47 h 77"/>
                  <a:gd name="T40" fmla="*/ 6 w 15"/>
                  <a:gd name="T41" fmla="*/ 46 h 77"/>
                  <a:gd name="T42" fmla="*/ 6 w 15"/>
                  <a:gd name="T43" fmla="*/ 44 h 77"/>
                  <a:gd name="T44" fmla="*/ 7 w 15"/>
                  <a:gd name="T45" fmla="*/ 43 h 77"/>
                  <a:gd name="T46" fmla="*/ 7 w 15"/>
                  <a:gd name="T47" fmla="*/ 41 h 77"/>
                  <a:gd name="T48" fmla="*/ 7 w 15"/>
                  <a:gd name="T49" fmla="*/ 40 h 77"/>
                  <a:gd name="T50" fmla="*/ 7 w 15"/>
                  <a:gd name="T51" fmla="*/ 38 h 77"/>
                  <a:gd name="T52" fmla="*/ 8 w 15"/>
                  <a:gd name="T53" fmla="*/ 37 h 77"/>
                  <a:gd name="T54" fmla="*/ 8 w 15"/>
                  <a:gd name="T55" fmla="*/ 35 h 77"/>
                  <a:gd name="T56" fmla="*/ 8 w 15"/>
                  <a:gd name="T57" fmla="*/ 33 h 77"/>
                  <a:gd name="T58" fmla="*/ 9 w 15"/>
                  <a:gd name="T59" fmla="*/ 32 h 77"/>
                  <a:gd name="T60" fmla="*/ 9 w 15"/>
                  <a:gd name="T61" fmla="*/ 30 h 77"/>
                  <a:gd name="T62" fmla="*/ 9 w 15"/>
                  <a:gd name="T63" fmla="*/ 29 h 77"/>
                  <a:gd name="T64" fmla="*/ 9 w 15"/>
                  <a:gd name="T65" fmla="*/ 27 h 77"/>
                  <a:gd name="T66" fmla="*/ 10 w 15"/>
                  <a:gd name="T67" fmla="*/ 26 h 77"/>
                  <a:gd name="T68" fmla="*/ 10 w 15"/>
                  <a:gd name="T69" fmla="*/ 24 h 77"/>
                  <a:gd name="T70" fmla="*/ 11 w 15"/>
                  <a:gd name="T71" fmla="*/ 23 h 77"/>
                  <a:gd name="T72" fmla="*/ 11 w 15"/>
                  <a:gd name="T73" fmla="*/ 21 h 77"/>
                  <a:gd name="T74" fmla="*/ 11 w 15"/>
                  <a:gd name="T75" fmla="*/ 19 h 77"/>
                  <a:gd name="T76" fmla="*/ 11 w 15"/>
                  <a:gd name="T77" fmla="*/ 18 h 77"/>
                  <a:gd name="T78" fmla="*/ 12 w 15"/>
                  <a:gd name="T79" fmla="*/ 16 h 77"/>
                  <a:gd name="T80" fmla="*/ 12 w 15"/>
                  <a:gd name="T81" fmla="*/ 15 h 77"/>
                  <a:gd name="T82" fmla="*/ 12 w 15"/>
                  <a:gd name="T83" fmla="*/ 13 h 77"/>
                  <a:gd name="T84" fmla="*/ 13 w 15"/>
                  <a:gd name="T85" fmla="*/ 12 h 77"/>
                  <a:gd name="T86" fmla="*/ 13 w 15"/>
                  <a:gd name="T87" fmla="*/ 10 h 77"/>
                  <a:gd name="T88" fmla="*/ 13 w 15"/>
                  <a:gd name="T89" fmla="*/ 9 h 77"/>
                  <a:gd name="T90" fmla="*/ 13 w 15"/>
                  <a:gd name="T91" fmla="*/ 7 h 77"/>
                  <a:gd name="T92" fmla="*/ 14 w 15"/>
                  <a:gd name="T93" fmla="*/ 5 h 77"/>
                  <a:gd name="T94" fmla="*/ 14 w 15"/>
                  <a:gd name="T95" fmla="*/ 3 h 77"/>
                  <a:gd name="T96" fmla="*/ 14 w 15"/>
                  <a:gd name="T97" fmla="*/ 2 h 77"/>
                  <a:gd name="T98" fmla="*/ 15 w 15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77"/>
                    </a:moveTo>
                    <a:lnTo>
                      <a:pt x="0" y="75"/>
                    </a:lnTo>
                    <a:lnTo>
                      <a:pt x="0" y="74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4" y="54"/>
                    </a:lnTo>
                    <a:lnTo>
                      <a:pt x="5" y="52"/>
                    </a:lnTo>
                    <a:lnTo>
                      <a:pt x="5" y="51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Freeform 98"/>
              <p:cNvSpPr>
                <a:spLocks/>
              </p:cNvSpPr>
              <p:nvPr/>
            </p:nvSpPr>
            <p:spPr bwMode="auto">
              <a:xfrm>
                <a:off x="3017" y="2427"/>
                <a:ext cx="14" cy="78"/>
              </a:xfrm>
              <a:custGeom>
                <a:avLst/>
                <a:gdLst>
                  <a:gd name="T0" fmla="*/ 0 w 14"/>
                  <a:gd name="T1" fmla="*/ 78 h 78"/>
                  <a:gd name="T2" fmla="*/ 0 w 14"/>
                  <a:gd name="T3" fmla="*/ 77 h 78"/>
                  <a:gd name="T4" fmla="*/ 0 w 14"/>
                  <a:gd name="T5" fmla="*/ 75 h 78"/>
                  <a:gd name="T6" fmla="*/ 1 w 14"/>
                  <a:gd name="T7" fmla="*/ 74 h 78"/>
                  <a:gd name="T8" fmla="*/ 1 w 14"/>
                  <a:gd name="T9" fmla="*/ 72 h 78"/>
                  <a:gd name="T10" fmla="*/ 1 w 14"/>
                  <a:gd name="T11" fmla="*/ 71 h 78"/>
                  <a:gd name="T12" fmla="*/ 1 w 14"/>
                  <a:gd name="T13" fmla="*/ 69 h 78"/>
                  <a:gd name="T14" fmla="*/ 2 w 14"/>
                  <a:gd name="T15" fmla="*/ 67 h 78"/>
                  <a:gd name="T16" fmla="*/ 2 w 14"/>
                  <a:gd name="T17" fmla="*/ 66 h 78"/>
                  <a:gd name="T18" fmla="*/ 2 w 14"/>
                  <a:gd name="T19" fmla="*/ 64 h 78"/>
                  <a:gd name="T20" fmla="*/ 3 w 14"/>
                  <a:gd name="T21" fmla="*/ 63 h 78"/>
                  <a:gd name="T22" fmla="*/ 3 w 14"/>
                  <a:gd name="T23" fmla="*/ 61 h 78"/>
                  <a:gd name="T24" fmla="*/ 3 w 14"/>
                  <a:gd name="T25" fmla="*/ 59 h 78"/>
                  <a:gd name="T26" fmla="*/ 4 w 14"/>
                  <a:gd name="T27" fmla="*/ 58 h 78"/>
                  <a:gd name="T28" fmla="*/ 4 w 14"/>
                  <a:gd name="T29" fmla="*/ 56 h 78"/>
                  <a:gd name="T30" fmla="*/ 4 w 14"/>
                  <a:gd name="T31" fmla="*/ 55 h 78"/>
                  <a:gd name="T32" fmla="*/ 5 w 14"/>
                  <a:gd name="T33" fmla="*/ 53 h 78"/>
                  <a:gd name="T34" fmla="*/ 5 w 14"/>
                  <a:gd name="T35" fmla="*/ 51 h 78"/>
                  <a:gd name="T36" fmla="*/ 5 w 14"/>
                  <a:gd name="T37" fmla="*/ 50 h 78"/>
                  <a:gd name="T38" fmla="*/ 5 w 14"/>
                  <a:gd name="T39" fmla="*/ 48 h 78"/>
                  <a:gd name="T40" fmla="*/ 6 w 14"/>
                  <a:gd name="T41" fmla="*/ 46 h 78"/>
                  <a:gd name="T42" fmla="*/ 6 w 14"/>
                  <a:gd name="T43" fmla="*/ 45 h 78"/>
                  <a:gd name="T44" fmla="*/ 6 w 14"/>
                  <a:gd name="T45" fmla="*/ 43 h 78"/>
                  <a:gd name="T46" fmla="*/ 7 w 14"/>
                  <a:gd name="T47" fmla="*/ 42 h 78"/>
                  <a:gd name="T48" fmla="*/ 7 w 14"/>
                  <a:gd name="T49" fmla="*/ 40 h 78"/>
                  <a:gd name="T50" fmla="*/ 7 w 14"/>
                  <a:gd name="T51" fmla="*/ 39 h 78"/>
                  <a:gd name="T52" fmla="*/ 8 w 14"/>
                  <a:gd name="T53" fmla="*/ 37 h 78"/>
                  <a:gd name="T54" fmla="*/ 8 w 14"/>
                  <a:gd name="T55" fmla="*/ 35 h 78"/>
                  <a:gd name="T56" fmla="*/ 8 w 14"/>
                  <a:gd name="T57" fmla="*/ 34 h 78"/>
                  <a:gd name="T58" fmla="*/ 8 w 14"/>
                  <a:gd name="T59" fmla="*/ 32 h 78"/>
                  <a:gd name="T60" fmla="*/ 9 w 14"/>
                  <a:gd name="T61" fmla="*/ 30 h 78"/>
                  <a:gd name="T62" fmla="*/ 9 w 14"/>
                  <a:gd name="T63" fmla="*/ 29 h 78"/>
                  <a:gd name="T64" fmla="*/ 9 w 14"/>
                  <a:gd name="T65" fmla="*/ 27 h 78"/>
                  <a:gd name="T66" fmla="*/ 10 w 14"/>
                  <a:gd name="T67" fmla="*/ 26 h 78"/>
                  <a:gd name="T68" fmla="*/ 10 w 14"/>
                  <a:gd name="T69" fmla="*/ 24 h 78"/>
                  <a:gd name="T70" fmla="*/ 10 w 14"/>
                  <a:gd name="T71" fmla="*/ 23 h 78"/>
                  <a:gd name="T72" fmla="*/ 10 w 14"/>
                  <a:gd name="T73" fmla="*/ 21 h 78"/>
                  <a:gd name="T74" fmla="*/ 11 w 14"/>
                  <a:gd name="T75" fmla="*/ 19 h 78"/>
                  <a:gd name="T76" fmla="*/ 11 w 14"/>
                  <a:gd name="T77" fmla="*/ 18 h 78"/>
                  <a:gd name="T78" fmla="*/ 11 w 14"/>
                  <a:gd name="T79" fmla="*/ 16 h 78"/>
                  <a:gd name="T80" fmla="*/ 12 w 14"/>
                  <a:gd name="T81" fmla="*/ 14 h 78"/>
                  <a:gd name="T82" fmla="*/ 12 w 14"/>
                  <a:gd name="T83" fmla="*/ 13 h 78"/>
                  <a:gd name="T84" fmla="*/ 12 w 14"/>
                  <a:gd name="T85" fmla="*/ 11 h 78"/>
                  <a:gd name="T86" fmla="*/ 13 w 14"/>
                  <a:gd name="T87" fmla="*/ 9 h 78"/>
                  <a:gd name="T88" fmla="*/ 13 w 14"/>
                  <a:gd name="T89" fmla="*/ 8 h 78"/>
                  <a:gd name="T90" fmla="*/ 13 w 14"/>
                  <a:gd name="T91" fmla="*/ 6 h 78"/>
                  <a:gd name="T92" fmla="*/ 14 w 14"/>
                  <a:gd name="T93" fmla="*/ 5 h 78"/>
                  <a:gd name="T94" fmla="*/ 14 w 14"/>
                  <a:gd name="T95" fmla="*/ 3 h 78"/>
                  <a:gd name="T96" fmla="*/ 14 w 14"/>
                  <a:gd name="T97" fmla="*/ 2 h 78"/>
                  <a:gd name="T98" fmla="*/ 14 w 14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78"/>
                    </a:moveTo>
                    <a:lnTo>
                      <a:pt x="0" y="77"/>
                    </a:lnTo>
                    <a:lnTo>
                      <a:pt x="0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Freeform 99"/>
              <p:cNvSpPr>
                <a:spLocks/>
              </p:cNvSpPr>
              <p:nvPr/>
            </p:nvSpPr>
            <p:spPr bwMode="auto">
              <a:xfrm>
                <a:off x="3031" y="2348"/>
                <a:ext cx="15" cy="79"/>
              </a:xfrm>
              <a:custGeom>
                <a:avLst/>
                <a:gdLst>
                  <a:gd name="T0" fmla="*/ 0 w 15"/>
                  <a:gd name="T1" fmla="*/ 79 h 79"/>
                  <a:gd name="T2" fmla="*/ 1 w 15"/>
                  <a:gd name="T3" fmla="*/ 77 h 79"/>
                  <a:gd name="T4" fmla="*/ 1 w 15"/>
                  <a:gd name="T5" fmla="*/ 76 h 79"/>
                  <a:gd name="T6" fmla="*/ 1 w 15"/>
                  <a:gd name="T7" fmla="*/ 74 h 79"/>
                  <a:gd name="T8" fmla="*/ 1 w 15"/>
                  <a:gd name="T9" fmla="*/ 72 h 79"/>
                  <a:gd name="T10" fmla="*/ 2 w 15"/>
                  <a:gd name="T11" fmla="*/ 71 h 79"/>
                  <a:gd name="T12" fmla="*/ 2 w 15"/>
                  <a:gd name="T13" fmla="*/ 69 h 79"/>
                  <a:gd name="T14" fmla="*/ 3 w 15"/>
                  <a:gd name="T15" fmla="*/ 67 h 79"/>
                  <a:gd name="T16" fmla="*/ 3 w 15"/>
                  <a:gd name="T17" fmla="*/ 66 h 79"/>
                  <a:gd name="T18" fmla="*/ 3 w 15"/>
                  <a:gd name="T19" fmla="*/ 64 h 79"/>
                  <a:gd name="T20" fmla="*/ 3 w 15"/>
                  <a:gd name="T21" fmla="*/ 63 h 79"/>
                  <a:gd name="T22" fmla="*/ 4 w 15"/>
                  <a:gd name="T23" fmla="*/ 61 h 79"/>
                  <a:gd name="T24" fmla="*/ 4 w 15"/>
                  <a:gd name="T25" fmla="*/ 60 h 79"/>
                  <a:gd name="T26" fmla="*/ 4 w 15"/>
                  <a:gd name="T27" fmla="*/ 58 h 79"/>
                  <a:gd name="T28" fmla="*/ 5 w 15"/>
                  <a:gd name="T29" fmla="*/ 56 h 79"/>
                  <a:gd name="T30" fmla="*/ 5 w 15"/>
                  <a:gd name="T31" fmla="*/ 55 h 79"/>
                  <a:gd name="T32" fmla="*/ 5 w 15"/>
                  <a:gd name="T33" fmla="*/ 53 h 79"/>
                  <a:gd name="T34" fmla="*/ 5 w 15"/>
                  <a:gd name="T35" fmla="*/ 51 h 79"/>
                  <a:gd name="T36" fmla="*/ 6 w 15"/>
                  <a:gd name="T37" fmla="*/ 50 h 79"/>
                  <a:gd name="T38" fmla="*/ 6 w 15"/>
                  <a:gd name="T39" fmla="*/ 48 h 79"/>
                  <a:gd name="T40" fmla="*/ 7 w 15"/>
                  <a:gd name="T41" fmla="*/ 47 h 79"/>
                  <a:gd name="T42" fmla="*/ 7 w 15"/>
                  <a:gd name="T43" fmla="*/ 45 h 79"/>
                  <a:gd name="T44" fmla="*/ 7 w 15"/>
                  <a:gd name="T45" fmla="*/ 43 h 79"/>
                  <a:gd name="T46" fmla="*/ 7 w 15"/>
                  <a:gd name="T47" fmla="*/ 42 h 79"/>
                  <a:gd name="T48" fmla="*/ 8 w 15"/>
                  <a:gd name="T49" fmla="*/ 40 h 79"/>
                  <a:gd name="T50" fmla="*/ 8 w 15"/>
                  <a:gd name="T51" fmla="*/ 39 h 79"/>
                  <a:gd name="T52" fmla="*/ 8 w 15"/>
                  <a:gd name="T53" fmla="*/ 37 h 79"/>
                  <a:gd name="T54" fmla="*/ 8 w 15"/>
                  <a:gd name="T55" fmla="*/ 35 h 79"/>
                  <a:gd name="T56" fmla="*/ 9 w 15"/>
                  <a:gd name="T57" fmla="*/ 33 h 79"/>
                  <a:gd name="T58" fmla="*/ 9 w 15"/>
                  <a:gd name="T59" fmla="*/ 32 h 79"/>
                  <a:gd name="T60" fmla="*/ 9 w 15"/>
                  <a:gd name="T61" fmla="*/ 30 h 79"/>
                  <a:gd name="T62" fmla="*/ 10 w 15"/>
                  <a:gd name="T63" fmla="*/ 29 h 79"/>
                  <a:gd name="T64" fmla="*/ 10 w 15"/>
                  <a:gd name="T65" fmla="*/ 27 h 79"/>
                  <a:gd name="T66" fmla="*/ 10 w 15"/>
                  <a:gd name="T67" fmla="*/ 26 h 79"/>
                  <a:gd name="T68" fmla="*/ 10 w 15"/>
                  <a:gd name="T69" fmla="*/ 24 h 79"/>
                  <a:gd name="T70" fmla="*/ 11 w 15"/>
                  <a:gd name="T71" fmla="*/ 22 h 79"/>
                  <a:gd name="T72" fmla="*/ 11 w 15"/>
                  <a:gd name="T73" fmla="*/ 21 h 79"/>
                  <a:gd name="T74" fmla="*/ 12 w 15"/>
                  <a:gd name="T75" fmla="*/ 19 h 79"/>
                  <a:gd name="T76" fmla="*/ 12 w 15"/>
                  <a:gd name="T77" fmla="*/ 18 h 79"/>
                  <a:gd name="T78" fmla="*/ 12 w 15"/>
                  <a:gd name="T79" fmla="*/ 16 h 79"/>
                  <a:gd name="T80" fmla="*/ 12 w 15"/>
                  <a:gd name="T81" fmla="*/ 14 h 79"/>
                  <a:gd name="T82" fmla="*/ 13 w 15"/>
                  <a:gd name="T83" fmla="*/ 13 h 79"/>
                  <a:gd name="T84" fmla="*/ 13 w 15"/>
                  <a:gd name="T85" fmla="*/ 11 h 79"/>
                  <a:gd name="T86" fmla="*/ 13 w 15"/>
                  <a:gd name="T87" fmla="*/ 9 h 79"/>
                  <a:gd name="T88" fmla="*/ 14 w 15"/>
                  <a:gd name="T89" fmla="*/ 8 h 79"/>
                  <a:gd name="T90" fmla="*/ 14 w 15"/>
                  <a:gd name="T91" fmla="*/ 6 h 79"/>
                  <a:gd name="T92" fmla="*/ 14 w 15"/>
                  <a:gd name="T93" fmla="*/ 5 h 79"/>
                  <a:gd name="T94" fmla="*/ 14 w 15"/>
                  <a:gd name="T95" fmla="*/ 3 h 79"/>
                  <a:gd name="T96" fmla="*/ 15 w 15"/>
                  <a:gd name="T97" fmla="*/ 2 h 79"/>
                  <a:gd name="T98" fmla="*/ 15 w 15"/>
                  <a:gd name="T9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79"/>
                    </a:move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Freeform 100"/>
              <p:cNvSpPr>
                <a:spLocks/>
              </p:cNvSpPr>
              <p:nvPr/>
            </p:nvSpPr>
            <p:spPr bwMode="auto">
              <a:xfrm>
                <a:off x="3046" y="2271"/>
                <a:ext cx="15" cy="77"/>
              </a:xfrm>
              <a:custGeom>
                <a:avLst/>
                <a:gdLst>
                  <a:gd name="T0" fmla="*/ 0 w 15"/>
                  <a:gd name="T1" fmla="*/ 77 h 77"/>
                  <a:gd name="T2" fmla="*/ 1 w 15"/>
                  <a:gd name="T3" fmla="*/ 75 h 77"/>
                  <a:gd name="T4" fmla="*/ 1 w 15"/>
                  <a:gd name="T5" fmla="*/ 74 h 77"/>
                  <a:gd name="T6" fmla="*/ 1 w 15"/>
                  <a:gd name="T7" fmla="*/ 72 h 77"/>
                  <a:gd name="T8" fmla="*/ 1 w 15"/>
                  <a:gd name="T9" fmla="*/ 70 h 77"/>
                  <a:gd name="T10" fmla="*/ 2 w 15"/>
                  <a:gd name="T11" fmla="*/ 69 h 77"/>
                  <a:gd name="T12" fmla="*/ 2 w 15"/>
                  <a:gd name="T13" fmla="*/ 67 h 77"/>
                  <a:gd name="T14" fmla="*/ 2 w 15"/>
                  <a:gd name="T15" fmla="*/ 66 h 77"/>
                  <a:gd name="T16" fmla="*/ 2 w 15"/>
                  <a:gd name="T17" fmla="*/ 64 h 77"/>
                  <a:gd name="T18" fmla="*/ 3 w 15"/>
                  <a:gd name="T19" fmla="*/ 63 h 77"/>
                  <a:gd name="T20" fmla="*/ 3 w 15"/>
                  <a:gd name="T21" fmla="*/ 61 h 77"/>
                  <a:gd name="T22" fmla="*/ 3 w 15"/>
                  <a:gd name="T23" fmla="*/ 59 h 77"/>
                  <a:gd name="T24" fmla="*/ 4 w 15"/>
                  <a:gd name="T25" fmla="*/ 58 h 77"/>
                  <a:gd name="T26" fmla="*/ 4 w 15"/>
                  <a:gd name="T27" fmla="*/ 56 h 77"/>
                  <a:gd name="T28" fmla="*/ 4 w 15"/>
                  <a:gd name="T29" fmla="*/ 55 h 77"/>
                  <a:gd name="T30" fmla="*/ 4 w 15"/>
                  <a:gd name="T31" fmla="*/ 53 h 77"/>
                  <a:gd name="T32" fmla="*/ 5 w 15"/>
                  <a:gd name="T33" fmla="*/ 51 h 77"/>
                  <a:gd name="T34" fmla="*/ 5 w 15"/>
                  <a:gd name="T35" fmla="*/ 50 h 77"/>
                  <a:gd name="T36" fmla="*/ 6 w 15"/>
                  <a:gd name="T37" fmla="*/ 48 h 77"/>
                  <a:gd name="T38" fmla="*/ 6 w 15"/>
                  <a:gd name="T39" fmla="*/ 47 h 77"/>
                  <a:gd name="T40" fmla="*/ 6 w 15"/>
                  <a:gd name="T41" fmla="*/ 45 h 77"/>
                  <a:gd name="T42" fmla="*/ 6 w 15"/>
                  <a:gd name="T43" fmla="*/ 43 h 77"/>
                  <a:gd name="T44" fmla="*/ 7 w 15"/>
                  <a:gd name="T45" fmla="*/ 42 h 77"/>
                  <a:gd name="T46" fmla="*/ 7 w 15"/>
                  <a:gd name="T47" fmla="*/ 40 h 77"/>
                  <a:gd name="T48" fmla="*/ 7 w 15"/>
                  <a:gd name="T49" fmla="*/ 39 h 77"/>
                  <a:gd name="T50" fmla="*/ 8 w 15"/>
                  <a:gd name="T51" fmla="*/ 37 h 77"/>
                  <a:gd name="T52" fmla="*/ 8 w 15"/>
                  <a:gd name="T53" fmla="*/ 36 h 77"/>
                  <a:gd name="T54" fmla="*/ 8 w 15"/>
                  <a:gd name="T55" fmla="*/ 34 h 77"/>
                  <a:gd name="T56" fmla="*/ 8 w 15"/>
                  <a:gd name="T57" fmla="*/ 33 h 77"/>
                  <a:gd name="T58" fmla="*/ 9 w 15"/>
                  <a:gd name="T59" fmla="*/ 31 h 77"/>
                  <a:gd name="T60" fmla="*/ 9 w 15"/>
                  <a:gd name="T61" fmla="*/ 29 h 77"/>
                  <a:gd name="T62" fmla="*/ 9 w 15"/>
                  <a:gd name="T63" fmla="*/ 28 h 77"/>
                  <a:gd name="T64" fmla="*/ 9 w 15"/>
                  <a:gd name="T65" fmla="*/ 26 h 77"/>
                  <a:gd name="T66" fmla="*/ 10 w 15"/>
                  <a:gd name="T67" fmla="*/ 25 h 77"/>
                  <a:gd name="T68" fmla="*/ 10 w 15"/>
                  <a:gd name="T69" fmla="*/ 23 h 77"/>
                  <a:gd name="T70" fmla="*/ 11 w 15"/>
                  <a:gd name="T71" fmla="*/ 22 h 77"/>
                  <a:gd name="T72" fmla="*/ 11 w 15"/>
                  <a:gd name="T73" fmla="*/ 20 h 77"/>
                  <a:gd name="T74" fmla="*/ 11 w 15"/>
                  <a:gd name="T75" fmla="*/ 19 h 77"/>
                  <a:gd name="T76" fmla="*/ 11 w 15"/>
                  <a:gd name="T77" fmla="*/ 17 h 77"/>
                  <a:gd name="T78" fmla="*/ 12 w 15"/>
                  <a:gd name="T79" fmla="*/ 15 h 77"/>
                  <a:gd name="T80" fmla="*/ 12 w 15"/>
                  <a:gd name="T81" fmla="*/ 14 h 77"/>
                  <a:gd name="T82" fmla="*/ 12 w 15"/>
                  <a:gd name="T83" fmla="*/ 12 h 77"/>
                  <a:gd name="T84" fmla="*/ 13 w 15"/>
                  <a:gd name="T85" fmla="*/ 11 h 77"/>
                  <a:gd name="T86" fmla="*/ 13 w 15"/>
                  <a:gd name="T87" fmla="*/ 9 h 77"/>
                  <a:gd name="T88" fmla="*/ 13 w 15"/>
                  <a:gd name="T89" fmla="*/ 8 h 77"/>
                  <a:gd name="T90" fmla="*/ 13 w 15"/>
                  <a:gd name="T91" fmla="*/ 6 h 77"/>
                  <a:gd name="T92" fmla="*/ 14 w 15"/>
                  <a:gd name="T93" fmla="*/ 5 h 77"/>
                  <a:gd name="T94" fmla="*/ 14 w 15"/>
                  <a:gd name="T95" fmla="*/ 3 h 77"/>
                  <a:gd name="T96" fmla="*/ 15 w 15"/>
                  <a:gd name="T97" fmla="*/ 2 h 77"/>
                  <a:gd name="T98" fmla="*/ 15 w 15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77"/>
                    </a:move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6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" name="Freeform 101"/>
              <p:cNvSpPr>
                <a:spLocks/>
              </p:cNvSpPr>
              <p:nvPr/>
            </p:nvSpPr>
            <p:spPr bwMode="auto">
              <a:xfrm>
                <a:off x="3061" y="2200"/>
                <a:ext cx="14" cy="71"/>
              </a:xfrm>
              <a:custGeom>
                <a:avLst/>
                <a:gdLst>
                  <a:gd name="T0" fmla="*/ 0 w 14"/>
                  <a:gd name="T1" fmla="*/ 71 h 71"/>
                  <a:gd name="T2" fmla="*/ 0 w 14"/>
                  <a:gd name="T3" fmla="*/ 70 h 71"/>
                  <a:gd name="T4" fmla="*/ 0 w 14"/>
                  <a:gd name="T5" fmla="*/ 68 h 71"/>
                  <a:gd name="T6" fmla="*/ 1 w 14"/>
                  <a:gd name="T7" fmla="*/ 67 h 71"/>
                  <a:gd name="T8" fmla="*/ 1 w 14"/>
                  <a:gd name="T9" fmla="*/ 65 h 71"/>
                  <a:gd name="T10" fmla="*/ 1 w 14"/>
                  <a:gd name="T11" fmla="*/ 63 h 71"/>
                  <a:gd name="T12" fmla="*/ 1 w 14"/>
                  <a:gd name="T13" fmla="*/ 62 h 71"/>
                  <a:gd name="T14" fmla="*/ 2 w 14"/>
                  <a:gd name="T15" fmla="*/ 60 h 71"/>
                  <a:gd name="T16" fmla="*/ 2 w 14"/>
                  <a:gd name="T17" fmla="*/ 59 h 71"/>
                  <a:gd name="T18" fmla="*/ 2 w 14"/>
                  <a:gd name="T19" fmla="*/ 58 h 71"/>
                  <a:gd name="T20" fmla="*/ 3 w 14"/>
                  <a:gd name="T21" fmla="*/ 56 h 71"/>
                  <a:gd name="T22" fmla="*/ 3 w 14"/>
                  <a:gd name="T23" fmla="*/ 55 h 71"/>
                  <a:gd name="T24" fmla="*/ 3 w 14"/>
                  <a:gd name="T25" fmla="*/ 53 h 71"/>
                  <a:gd name="T26" fmla="*/ 3 w 14"/>
                  <a:gd name="T27" fmla="*/ 51 h 71"/>
                  <a:gd name="T28" fmla="*/ 4 w 14"/>
                  <a:gd name="T29" fmla="*/ 50 h 71"/>
                  <a:gd name="T30" fmla="*/ 4 w 14"/>
                  <a:gd name="T31" fmla="*/ 49 h 71"/>
                  <a:gd name="T32" fmla="*/ 5 w 14"/>
                  <a:gd name="T33" fmla="*/ 47 h 71"/>
                  <a:gd name="T34" fmla="*/ 5 w 14"/>
                  <a:gd name="T35" fmla="*/ 46 h 71"/>
                  <a:gd name="T36" fmla="*/ 5 w 14"/>
                  <a:gd name="T37" fmla="*/ 44 h 71"/>
                  <a:gd name="T38" fmla="*/ 5 w 14"/>
                  <a:gd name="T39" fmla="*/ 42 h 71"/>
                  <a:gd name="T40" fmla="*/ 6 w 14"/>
                  <a:gd name="T41" fmla="*/ 41 h 71"/>
                  <a:gd name="T42" fmla="*/ 6 w 14"/>
                  <a:gd name="T43" fmla="*/ 40 h 71"/>
                  <a:gd name="T44" fmla="*/ 6 w 14"/>
                  <a:gd name="T45" fmla="*/ 38 h 71"/>
                  <a:gd name="T46" fmla="*/ 7 w 14"/>
                  <a:gd name="T47" fmla="*/ 37 h 71"/>
                  <a:gd name="T48" fmla="*/ 7 w 14"/>
                  <a:gd name="T49" fmla="*/ 35 h 71"/>
                  <a:gd name="T50" fmla="*/ 7 w 14"/>
                  <a:gd name="T51" fmla="*/ 34 h 71"/>
                  <a:gd name="T52" fmla="*/ 7 w 14"/>
                  <a:gd name="T53" fmla="*/ 32 h 71"/>
                  <a:gd name="T54" fmla="*/ 8 w 14"/>
                  <a:gd name="T55" fmla="*/ 31 h 71"/>
                  <a:gd name="T56" fmla="*/ 8 w 14"/>
                  <a:gd name="T57" fmla="*/ 30 h 71"/>
                  <a:gd name="T58" fmla="*/ 8 w 14"/>
                  <a:gd name="T59" fmla="*/ 28 h 71"/>
                  <a:gd name="T60" fmla="*/ 8 w 14"/>
                  <a:gd name="T61" fmla="*/ 26 h 71"/>
                  <a:gd name="T62" fmla="*/ 9 w 14"/>
                  <a:gd name="T63" fmla="*/ 25 h 71"/>
                  <a:gd name="T64" fmla="*/ 9 w 14"/>
                  <a:gd name="T65" fmla="*/ 24 h 71"/>
                  <a:gd name="T66" fmla="*/ 10 w 14"/>
                  <a:gd name="T67" fmla="*/ 22 h 71"/>
                  <a:gd name="T68" fmla="*/ 10 w 14"/>
                  <a:gd name="T69" fmla="*/ 21 h 71"/>
                  <a:gd name="T70" fmla="*/ 10 w 14"/>
                  <a:gd name="T71" fmla="*/ 19 h 71"/>
                  <a:gd name="T72" fmla="*/ 10 w 14"/>
                  <a:gd name="T73" fmla="*/ 18 h 71"/>
                  <a:gd name="T74" fmla="*/ 11 w 14"/>
                  <a:gd name="T75" fmla="*/ 16 h 71"/>
                  <a:gd name="T76" fmla="*/ 11 w 14"/>
                  <a:gd name="T77" fmla="*/ 15 h 71"/>
                  <a:gd name="T78" fmla="*/ 11 w 14"/>
                  <a:gd name="T79" fmla="*/ 14 h 71"/>
                  <a:gd name="T80" fmla="*/ 12 w 14"/>
                  <a:gd name="T81" fmla="*/ 12 h 71"/>
                  <a:gd name="T82" fmla="*/ 12 w 14"/>
                  <a:gd name="T83" fmla="*/ 11 h 71"/>
                  <a:gd name="T84" fmla="*/ 12 w 14"/>
                  <a:gd name="T85" fmla="*/ 9 h 71"/>
                  <a:gd name="T86" fmla="*/ 12 w 14"/>
                  <a:gd name="T87" fmla="*/ 8 h 71"/>
                  <a:gd name="T88" fmla="*/ 13 w 14"/>
                  <a:gd name="T89" fmla="*/ 7 h 71"/>
                  <a:gd name="T90" fmla="*/ 13 w 14"/>
                  <a:gd name="T91" fmla="*/ 5 h 71"/>
                  <a:gd name="T92" fmla="*/ 14 w 14"/>
                  <a:gd name="T93" fmla="*/ 4 h 71"/>
                  <a:gd name="T94" fmla="*/ 14 w 14"/>
                  <a:gd name="T95" fmla="*/ 2 h 71"/>
                  <a:gd name="T96" fmla="*/ 14 w 14"/>
                  <a:gd name="T97" fmla="*/ 1 h 71"/>
                  <a:gd name="T98" fmla="*/ 14 w 14"/>
                  <a:gd name="T99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1">
                    <a:moveTo>
                      <a:pt x="0" y="71"/>
                    </a:moveTo>
                    <a:lnTo>
                      <a:pt x="0" y="70"/>
                    </a:lnTo>
                    <a:lnTo>
                      <a:pt x="0" y="68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2" y="58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6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2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8"/>
                    </a:lnTo>
                    <a:lnTo>
                      <a:pt x="8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" name="Freeform 102"/>
              <p:cNvSpPr>
                <a:spLocks/>
              </p:cNvSpPr>
              <p:nvPr/>
            </p:nvSpPr>
            <p:spPr bwMode="auto">
              <a:xfrm>
                <a:off x="3075" y="2136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1 w 15"/>
                  <a:gd name="T3" fmla="*/ 62 h 64"/>
                  <a:gd name="T4" fmla="*/ 1 w 15"/>
                  <a:gd name="T5" fmla="*/ 61 h 64"/>
                  <a:gd name="T6" fmla="*/ 1 w 15"/>
                  <a:gd name="T7" fmla="*/ 59 h 64"/>
                  <a:gd name="T8" fmla="*/ 2 w 15"/>
                  <a:gd name="T9" fmla="*/ 58 h 64"/>
                  <a:gd name="T10" fmla="*/ 2 w 15"/>
                  <a:gd name="T11" fmla="*/ 57 h 64"/>
                  <a:gd name="T12" fmla="*/ 2 w 15"/>
                  <a:gd name="T13" fmla="*/ 55 h 64"/>
                  <a:gd name="T14" fmla="*/ 2 w 15"/>
                  <a:gd name="T15" fmla="*/ 54 h 64"/>
                  <a:gd name="T16" fmla="*/ 3 w 15"/>
                  <a:gd name="T17" fmla="*/ 53 h 64"/>
                  <a:gd name="T18" fmla="*/ 3 w 15"/>
                  <a:gd name="T19" fmla="*/ 51 h 64"/>
                  <a:gd name="T20" fmla="*/ 3 w 15"/>
                  <a:gd name="T21" fmla="*/ 50 h 64"/>
                  <a:gd name="T22" fmla="*/ 4 w 15"/>
                  <a:gd name="T23" fmla="*/ 48 h 64"/>
                  <a:gd name="T24" fmla="*/ 4 w 15"/>
                  <a:gd name="T25" fmla="*/ 47 h 64"/>
                  <a:gd name="T26" fmla="*/ 4 w 15"/>
                  <a:gd name="T27" fmla="*/ 46 h 64"/>
                  <a:gd name="T28" fmla="*/ 5 w 15"/>
                  <a:gd name="T29" fmla="*/ 45 h 64"/>
                  <a:gd name="T30" fmla="*/ 5 w 15"/>
                  <a:gd name="T31" fmla="*/ 43 h 64"/>
                  <a:gd name="T32" fmla="*/ 5 w 15"/>
                  <a:gd name="T33" fmla="*/ 42 h 64"/>
                  <a:gd name="T34" fmla="*/ 5 w 15"/>
                  <a:gd name="T35" fmla="*/ 41 h 64"/>
                  <a:gd name="T36" fmla="*/ 6 w 15"/>
                  <a:gd name="T37" fmla="*/ 39 h 64"/>
                  <a:gd name="T38" fmla="*/ 6 w 15"/>
                  <a:gd name="T39" fmla="*/ 38 h 64"/>
                  <a:gd name="T40" fmla="*/ 6 w 15"/>
                  <a:gd name="T41" fmla="*/ 37 h 64"/>
                  <a:gd name="T42" fmla="*/ 7 w 15"/>
                  <a:gd name="T43" fmla="*/ 35 h 64"/>
                  <a:gd name="T44" fmla="*/ 7 w 15"/>
                  <a:gd name="T45" fmla="*/ 34 h 64"/>
                  <a:gd name="T46" fmla="*/ 7 w 15"/>
                  <a:gd name="T47" fmla="*/ 33 h 64"/>
                  <a:gd name="T48" fmla="*/ 8 w 15"/>
                  <a:gd name="T49" fmla="*/ 31 h 64"/>
                  <a:gd name="T50" fmla="*/ 8 w 15"/>
                  <a:gd name="T51" fmla="*/ 30 h 64"/>
                  <a:gd name="T52" fmla="*/ 8 w 15"/>
                  <a:gd name="T53" fmla="*/ 29 h 64"/>
                  <a:gd name="T54" fmla="*/ 9 w 15"/>
                  <a:gd name="T55" fmla="*/ 28 h 64"/>
                  <a:gd name="T56" fmla="*/ 9 w 15"/>
                  <a:gd name="T57" fmla="*/ 26 h 64"/>
                  <a:gd name="T58" fmla="*/ 9 w 15"/>
                  <a:gd name="T59" fmla="*/ 25 h 64"/>
                  <a:gd name="T60" fmla="*/ 9 w 15"/>
                  <a:gd name="T61" fmla="*/ 24 h 64"/>
                  <a:gd name="T62" fmla="*/ 10 w 15"/>
                  <a:gd name="T63" fmla="*/ 23 h 64"/>
                  <a:gd name="T64" fmla="*/ 10 w 15"/>
                  <a:gd name="T65" fmla="*/ 21 h 64"/>
                  <a:gd name="T66" fmla="*/ 10 w 15"/>
                  <a:gd name="T67" fmla="*/ 20 h 64"/>
                  <a:gd name="T68" fmla="*/ 10 w 15"/>
                  <a:gd name="T69" fmla="*/ 19 h 64"/>
                  <a:gd name="T70" fmla="*/ 11 w 15"/>
                  <a:gd name="T71" fmla="*/ 18 h 64"/>
                  <a:gd name="T72" fmla="*/ 11 w 15"/>
                  <a:gd name="T73" fmla="*/ 16 h 64"/>
                  <a:gd name="T74" fmla="*/ 11 w 15"/>
                  <a:gd name="T75" fmla="*/ 15 h 64"/>
                  <a:gd name="T76" fmla="*/ 12 w 15"/>
                  <a:gd name="T77" fmla="*/ 14 h 64"/>
                  <a:gd name="T78" fmla="*/ 12 w 15"/>
                  <a:gd name="T79" fmla="*/ 13 h 64"/>
                  <a:gd name="T80" fmla="*/ 12 w 15"/>
                  <a:gd name="T81" fmla="*/ 11 h 64"/>
                  <a:gd name="T82" fmla="*/ 13 w 15"/>
                  <a:gd name="T83" fmla="*/ 10 h 64"/>
                  <a:gd name="T84" fmla="*/ 13 w 15"/>
                  <a:gd name="T85" fmla="*/ 9 h 64"/>
                  <a:gd name="T86" fmla="*/ 13 w 15"/>
                  <a:gd name="T87" fmla="*/ 8 h 64"/>
                  <a:gd name="T88" fmla="*/ 14 w 15"/>
                  <a:gd name="T89" fmla="*/ 6 h 64"/>
                  <a:gd name="T90" fmla="*/ 14 w 15"/>
                  <a:gd name="T91" fmla="*/ 5 h 64"/>
                  <a:gd name="T92" fmla="*/ 14 w 15"/>
                  <a:gd name="T93" fmla="*/ 4 h 64"/>
                  <a:gd name="T94" fmla="*/ 14 w 15"/>
                  <a:gd name="T95" fmla="*/ 3 h 64"/>
                  <a:gd name="T96" fmla="*/ 15 w 15"/>
                  <a:gd name="T97" fmla="*/ 2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1" y="62"/>
                    </a:lnTo>
                    <a:lnTo>
                      <a:pt x="1" y="61"/>
                    </a:lnTo>
                    <a:lnTo>
                      <a:pt x="1" y="59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" name="Freeform 103"/>
              <p:cNvSpPr>
                <a:spLocks/>
              </p:cNvSpPr>
              <p:nvPr/>
            </p:nvSpPr>
            <p:spPr bwMode="auto">
              <a:xfrm>
                <a:off x="3090" y="2085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7 h 51"/>
                  <a:gd name="T10" fmla="*/ 2 w 15"/>
                  <a:gd name="T11" fmla="*/ 46 h 51"/>
                  <a:gd name="T12" fmla="*/ 2 w 15"/>
                  <a:gd name="T13" fmla="*/ 44 h 51"/>
                  <a:gd name="T14" fmla="*/ 2 w 15"/>
                  <a:gd name="T15" fmla="*/ 43 h 51"/>
                  <a:gd name="T16" fmla="*/ 2 w 15"/>
                  <a:gd name="T17" fmla="*/ 42 h 51"/>
                  <a:gd name="T18" fmla="*/ 3 w 15"/>
                  <a:gd name="T19" fmla="*/ 41 h 51"/>
                  <a:gd name="T20" fmla="*/ 3 w 15"/>
                  <a:gd name="T21" fmla="*/ 40 h 51"/>
                  <a:gd name="T22" fmla="*/ 3 w 15"/>
                  <a:gd name="T23" fmla="*/ 39 h 51"/>
                  <a:gd name="T24" fmla="*/ 4 w 15"/>
                  <a:gd name="T25" fmla="*/ 38 h 51"/>
                  <a:gd name="T26" fmla="*/ 4 w 15"/>
                  <a:gd name="T27" fmla="*/ 37 h 51"/>
                  <a:gd name="T28" fmla="*/ 4 w 15"/>
                  <a:gd name="T29" fmla="*/ 36 h 51"/>
                  <a:gd name="T30" fmla="*/ 4 w 15"/>
                  <a:gd name="T31" fmla="*/ 34 h 51"/>
                  <a:gd name="T32" fmla="*/ 5 w 15"/>
                  <a:gd name="T33" fmla="*/ 33 h 51"/>
                  <a:gd name="T34" fmla="*/ 5 w 15"/>
                  <a:gd name="T35" fmla="*/ 32 h 51"/>
                  <a:gd name="T36" fmla="*/ 6 w 15"/>
                  <a:gd name="T37" fmla="*/ 31 h 51"/>
                  <a:gd name="T38" fmla="*/ 6 w 15"/>
                  <a:gd name="T39" fmla="*/ 30 h 51"/>
                  <a:gd name="T40" fmla="*/ 6 w 15"/>
                  <a:gd name="T41" fmla="*/ 29 h 51"/>
                  <a:gd name="T42" fmla="*/ 6 w 15"/>
                  <a:gd name="T43" fmla="*/ 28 h 51"/>
                  <a:gd name="T44" fmla="*/ 7 w 15"/>
                  <a:gd name="T45" fmla="*/ 27 h 51"/>
                  <a:gd name="T46" fmla="*/ 7 w 15"/>
                  <a:gd name="T47" fmla="*/ 26 h 51"/>
                  <a:gd name="T48" fmla="*/ 7 w 15"/>
                  <a:gd name="T49" fmla="*/ 25 h 51"/>
                  <a:gd name="T50" fmla="*/ 8 w 15"/>
                  <a:gd name="T51" fmla="*/ 24 h 51"/>
                  <a:gd name="T52" fmla="*/ 8 w 15"/>
                  <a:gd name="T53" fmla="*/ 23 h 51"/>
                  <a:gd name="T54" fmla="*/ 8 w 15"/>
                  <a:gd name="T55" fmla="*/ 22 h 51"/>
                  <a:gd name="T56" fmla="*/ 8 w 15"/>
                  <a:gd name="T57" fmla="*/ 21 h 51"/>
                  <a:gd name="T58" fmla="*/ 9 w 15"/>
                  <a:gd name="T59" fmla="*/ 20 h 51"/>
                  <a:gd name="T60" fmla="*/ 9 w 15"/>
                  <a:gd name="T61" fmla="*/ 18 h 51"/>
                  <a:gd name="T62" fmla="*/ 10 w 15"/>
                  <a:gd name="T63" fmla="*/ 18 h 51"/>
                  <a:gd name="T64" fmla="*/ 10 w 15"/>
                  <a:gd name="T65" fmla="*/ 16 h 51"/>
                  <a:gd name="T66" fmla="*/ 10 w 15"/>
                  <a:gd name="T67" fmla="*/ 16 h 51"/>
                  <a:gd name="T68" fmla="*/ 10 w 15"/>
                  <a:gd name="T69" fmla="*/ 14 h 51"/>
                  <a:gd name="T70" fmla="*/ 11 w 15"/>
                  <a:gd name="T71" fmla="*/ 13 h 51"/>
                  <a:gd name="T72" fmla="*/ 11 w 15"/>
                  <a:gd name="T73" fmla="*/ 13 h 51"/>
                  <a:gd name="T74" fmla="*/ 11 w 15"/>
                  <a:gd name="T75" fmla="*/ 11 h 51"/>
                  <a:gd name="T76" fmla="*/ 11 w 15"/>
                  <a:gd name="T77" fmla="*/ 11 h 51"/>
                  <a:gd name="T78" fmla="*/ 12 w 15"/>
                  <a:gd name="T79" fmla="*/ 9 h 51"/>
                  <a:gd name="T80" fmla="*/ 12 w 15"/>
                  <a:gd name="T81" fmla="*/ 9 h 51"/>
                  <a:gd name="T82" fmla="*/ 12 w 15"/>
                  <a:gd name="T83" fmla="*/ 7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3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5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2" y="46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2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8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Freeform 104"/>
              <p:cNvSpPr>
                <a:spLocks/>
              </p:cNvSpPr>
              <p:nvPr/>
            </p:nvSpPr>
            <p:spPr bwMode="auto">
              <a:xfrm>
                <a:off x="3105" y="2048"/>
                <a:ext cx="14" cy="37"/>
              </a:xfrm>
              <a:custGeom>
                <a:avLst/>
                <a:gdLst>
                  <a:gd name="T0" fmla="*/ 0 w 14"/>
                  <a:gd name="T1" fmla="*/ 37 h 37"/>
                  <a:gd name="T2" fmla="*/ 0 w 14"/>
                  <a:gd name="T3" fmla="*/ 36 h 37"/>
                  <a:gd name="T4" fmla="*/ 0 w 14"/>
                  <a:gd name="T5" fmla="*/ 36 h 37"/>
                  <a:gd name="T6" fmla="*/ 1 w 14"/>
                  <a:gd name="T7" fmla="*/ 34 h 37"/>
                  <a:gd name="T8" fmla="*/ 1 w 14"/>
                  <a:gd name="T9" fmla="*/ 34 h 37"/>
                  <a:gd name="T10" fmla="*/ 1 w 14"/>
                  <a:gd name="T11" fmla="*/ 33 h 37"/>
                  <a:gd name="T12" fmla="*/ 2 w 14"/>
                  <a:gd name="T13" fmla="*/ 32 h 37"/>
                  <a:gd name="T14" fmla="*/ 2 w 14"/>
                  <a:gd name="T15" fmla="*/ 31 h 37"/>
                  <a:gd name="T16" fmla="*/ 2 w 14"/>
                  <a:gd name="T17" fmla="*/ 30 h 37"/>
                  <a:gd name="T18" fmla="*/ 2 w 14"/>
                  <a:gd name="T19" fmla="*/ 29 h 37"/>
                  <a:gd name="T20" fmla="*/ 3 w 14"/>
                  <a:gd name="T21" fmla="*/ 29 h 37"/>
                  <a:gd name="T22" fmla="*/ 3 w 14"/>
                  <a:gd name="T23" fmla="*/ 28 h 37"/>
                  <a:gd name="T24" fmla="*/ 3 w 14"/>
                  <a:gd name="T25" fmla="*/ 27 h 37"/>
                  <a:gd name="T26" fmla="*/ 3 w 14"/>
                  <a:gd name="T27" fmla="*/ 26 h 37"/>
                  <a:gd name="T28" fmla="*/ 4 w 14"/>
                  <a:gd name="T29" fmla="*/ 25 h 37"/>
                  <a:gd name="T30" fmla="*/ 4 w 14"/>
                  <a:gd name="T31" fmla="*/ 24 h 37"/>
                  <a:gd name="T32" fmla="*/ 5 w 14"/>
                  <a:gd name="T33" fmla="*/ 23 h 37"/>
                  <a:gd name="T34" fmla="*/ 5 w 14"/>
                  <a:gd name="T35" fmla="*/ 23 h 37"/>
                  <a:gd name="T36" fmla="*/ 5 w 14"/>
                  <a:gd name="T37" fmla="*/ 22 h 37"/>
                  <a:gd name="T38" fmla="*/ 5 w 14"/>
                  <a:gd name="T39" fmla="*/ 21 h 37"/>
                  <a:gd name="T40" fmla="*/ 6 w 14"/>
                  <a:gd name="T41" fmla="*/ 20 h 37"/>
                  <a:gd name="T42" fmla="*/ 6 w 14"/>
                  <a:gd name="T43" fmla="*/ 20 h 37"/>
                  <a:gd name="T44" fmla="*/ 6 w 14"/>
                  <a:gd name="T45" fmla="*/ 19 h 37"/>
                  <a:gd name="T46" fmla="*/ 7 w 14"/>
                  <a:gd name="T47" fmla="*/ 18 h 37"/>
                  <a:gd name="T48" fmla="*/ 7 w 14"/>
                  <a:gd name="T49" fmla="*/ 17 h 37"/>
                  <a:gd name="T50" fmla="*/ 7 w 14"/>
                  <a:gd name="T51" fmla="*/ 16 h 37"/>
                  <a:gd name="T52" fmla="*/ 7 w 14"/>
                  <a:gd name="T53" fmla="*/ 16 h 37"/>
                  <a:gd name="T54" fmla="*/ 8 w 14"/>
                  <a:gd name="T55" fmla="*/ 15 h 37"/>
                  <a:gd name="T56" fmla="*/ 8 w 14"/>
                  <a:gd name="T57" fmla="*/ 14 h 37"/>
                  <a:gd name="T58" fmla="*/ 9 w 14"/>
                  <a:gd name="T59" fmla="*/ 14 h 37"/>
                  <a:gd name="T60" fmla="*/ 9 w 14"/>
                  <a:gd name="T61" fmla="*/ 13 h 37"/>
                  <a:gd name="T62" fmla="*/ 9 w 14"/>
                  <a:gd name="T63" fmla="*/ 12 h 37"/>
                  <a:gd name="T64" fmla="*/ 9 w 14"/>
                  <a:gd name="T65" fmla="*/ 11 h 37"/>
                  <a:gd name="T66" fmla="*/ 10 w 14"/>
                  <a:gd name="T67" fmla="*/ 11 h 37"/>
                  <a:gd name="T68" fmla="*/ 10 w 14"/>
                  <a:gd name="T69" fmla="*/ 10 h 37"/>
                  <a:gd name="T70" fmla="*/ 10 w 14"/>
                  <a:gd name="T71" fmla="*/ 9 h 37"/>
                  <a:gd name="T72" fmla="*/ 10 w 14"/>
                  <a:gd name="T73" fmla="*/ 9 h 37"/>
                  <a:gd name="T74" fmla="*/ 11 w 14"/>
                  <a:gd name="T75" fmla="*/ 8 h 37"/>
                  <a:gd name="T76" fmla="*/ 11 w 14"/>
                  <a:gd name="T77" fmla="*/ 7 h 37"/>
                  <a:gd name="T78" fmla="*/ 11 w 14"/>
                  <a:gd name="T79" fmla="*/ 7 h 37"/>
                  <a:gd name="T80" fmla="*/ 12 w 14"/>
                  <a:gd name="T81" fmla="*/ 6 h 37"/>
                  <a:gd name="T82" fmla="*/ 12 w 14"/>
                  <a:gd name="T83" fmla="*/ 6 h 37"/>
                  <a:gd name="T84" fmla="*/ 12 w 14"/>
                  <a:gd name="T85" fmla="*/ 5 h 37"/>
                  <a:gd name="T86" fmla="*/ 12 w 14"/>
                  <a:gd name="T87" fmla="*/ 4 h 37"/>
                  <a:gd name="T88" fmla="*/ 13 w 14"/>
                  <a:gd name="T89" fmla="*/ 4 h 37"/>
                  <a:gd name="T90" fmla="*/ 13 w 14"/>
                  <a:gd name="T91" fmla="*/ 3 h 37"/>
                  <a:gd name="T92" fmla="*/ 14 w 14"/>
                  <a:gd name="T93" fmla="*/ 2 h 37"/>
                  <a:gd name="T94" fmla="*/ 14 w 14"/>
                  <a:gd name="T95" fmla="*/ 2 h 37"/>
                  <a:gd name="T96" fmla="*/ 14 w 14"/>
                  <a:gd name="T97" fmla="*/ 1 h 37"/>
                  <a:gd name="T98" fmla="*/ 14 w 14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37"/>
                    </a:moveTo>
                    <a:lnTo>
                      <a:pt x="0" y="36"/>
                    </a:lnTo>
                    <a:lnTo>
                      <a:pt x="0" y="36"/>
                    </a:lnTo>
                    <a:lnTo>
                      <a:pt x="1" y="34"/>
                    </a:lnTo>
                    <a:lnTo>
                      <a:pt x="1" y="34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Freeform 105"/>
              <p:cNvSpPr>
                <a:spLocks/>
              </p:cNvSpPr>
              <p:nvPr/>
            </p:nvSpPr>
            <p:spPr bwMode="auto">
              <a:xfrm>
                <a:off x="3119" y="2029"/>
                <a:ext cx="15" cy="19"/>
              </a:xfrm>
              <a:custGeom>
                <a:avLst/>
                <a:gdLst>
                  <a:gd name="T0" fmla="*/ 0 w 15"/>
                  <a:gd name="T1" fmla="*/ 19 h 19"/>
                  <a:gd name="T2" fmla="*/ 1 w 15"/>
                  <a:gd name="T3" fmla="*/ 19 h 19"/>
                  <a:gd name="T4" fmla="*/ 1 w 15"/>
                  <a:gd name="T5" fmla="*/ 18 h 19"/>
                  <a:gd name="T6" fmla="*/ 1 w 15"/>
                  <a:gd name="T7" fmla="*/ 18 h 19"/>
                  <a:gd name="T8" fmla="*/ 2 w 15"/>
                  <a:gd name="T9" fmla="*/ 17 h 19"/>
                  <a:gd name="T10" fmla="*/ 2 w 15"/>
                  <a:gd name="T11" fmla="*/ 17 h 19"/>
                  <a:gd name="T12" fmla="*/ 2 w 15"/>
                  <a:gd name="T13" fmla="*/ 16 h 19"/>
                  <a:gd name="T14" fmla="*/ 2 w 15"/>
                  <a:gd name="T15" fmla="*/ 16 h 19"/>
                  <a:gd name="T16" fmla="*/ 3 w 15"/>
                  <a:gd name="T17" fmla="*/ 15 h 19"/>
                  <a:gd name="T18" fmla="*/ 3 w 15"/>
                  <a:gd name="T19" fmla="*/ 14 h 19"/>
                  <a:gd name="T20" fmla="*/ 4 w 15"/>
                  <a:gd name="T21" fmla="*/ 14 h 19"/>
                  <a:gd name="T22" fmla="*/ 4 w 15"/>
                  <a:gd name="T23" fmla="*/ 14 h 19"/>
                  <a:gd name="T24" fmla="*/ 4 w 15"/>
                  <a:gd name="T25" fmla="*/ 13 h 19"/>
                  <a:gd name="T26" fmla="*/ 4 w 15"/>
                  <a:gd name="T27" fmla="*/ 12 h 19"/>
                  <a:gd name="T28" fmla="*/ 5 w 15"/>
                  <a:gd name="T29" fmla="*/ 12 h 19"/>
                  <a:gd name="T30" fmla="*/ 5 w 15"/>
                  <a:gd name="T31" fmla="*/ 12 h 19"/>
                  <a:gd name="T32" fmla="*/ 5 w 15"/>
                  <a:gd name="T33" fmla="*/ 11 h 19"/>
                  <a:gd name="T34" fmla="*/ 5 w 15"/>
                  <a:gd name="T35" fmla="*/ 11 h 19"/>
                  <a:gd name="T36" fmla="*/ 6 w 15"/>
                  <a:gd name="T37" fmla="*/ 10 h 19"/>
                  <a:gd name="T38" fmla="*/ 6 w 15"/>
                  <a:gd name="T39" fmla="*/ 10 h 19"/>
                  <a:gd name="T40" fmla="*/ 6 w 15"/>
                  <a:gd name="T41" fmla="*/ 9 h 19"/>
                  <a:gd name="T42" fmla="*/ 7 w 15"/>
                  <a:gd name="T43" fmla="*/ 9 h 19"/>
                  <a:gd name="T44" fmla="*/ 7 w 15"/>
                  <a:gd name="T45" fmla="*/ 8 h 19"/>
                  <a:gd name="T46" fmla="*/ 7 w 15"/>
                  <a:gd name="T47" fmla="*/ 8 h 19"/>
                  <a:gd name="T48" fmla="*/ 7 w 15"/>
                  <a:gd name="T49" fmla="*/ 7 h 19"/>
                  <a:gd name="T50" fmla="*/ 8 w 15"/>
                  <a:gd name="T51" fmla="*/ 7 h 19"/>
                  <a:gd name="T52" fmla="*/ 8 w 15"/>
                  <a:gd name="T53" fmla="*/ 7 h 19"/>
                  <a:gd name="T54" fmla="*/ 9 w 15"/>
                  <a:gd name="T55" fmla="*/ 6 h 19"/>
                  <a:gd name="T56" fmla="*/ 9 w 15"/>
                  <a:gd name="T57" fmla="*/ 6 h 19"/>
                  <a:gd name="T58" fmla="*/ 9 w 15"/>
                  <a:gd name="T59" fmla="*/ 5 h 19"/>
                  <a:gd name="T60" fmla="*/ 9 w 15"/>
                  <a:gd name="T61" fmla="*/ 5 h 19"/>
                  <a:gd name="T62" fmla="*/ 10 w 15"/>
                  <a:gd name="T63" fmla="*/ 5 h 19"/>
                  <a:gd name="T64" fmla="*/ 10 w 15"/>
                  <a:gd name="T65" fmla="*/ 4 h 19"/>
                  <a:gd name="T66" fmla="*/ 10 w 15"/>
                  <a:gd name="T67" fmla="*/ 4 h 19"/>
                  <a:gd name="T68" fmla="*/ 11 w 15"/>
                  <a:gd name="T69" fmla="*/ 4 h 19"/>
                  <a:gd name="T70" fmla="*/ 11 w 15"/>
                  <a:gd name="T71" fmla="*/ 4 h 19"/>
                  <a:gd name="T72" fmla="*/ 11 w 15"/>
                  <a:gd name="T73" fmla="*/ 3 h 19"/>
                  <a:gd name="T74" fmla="*/ 11 w 15"/>
                  <a:gd name="T75" fmla="*/ 3 h 19"/>
                  <a:gd name="T76" fmla="*/ 12 w 15"/>
                  <a:gd name="T77" fmla="*/ 2 h 19"/>
                  <a:gd name="T78" fmla="*/ 12 w 15"/>
                  <a:gd name="T79" fmla="*/ 2 h 19"/>
                  <a:gd name="T80" fmla="*/ 12 w 15"/>
                  <a:gd name="T81" fmla="*/ 2 h 19"/>
                  <a:gd name="T82" fmla="*/ 12 w 15"/>
                  <a:gd name="T83" fmla="*/ 2 h 19"/>
                  <a:gd name="T84" fmla="*/ 13 w 15"/>
                  <a:gd name="T85" fmla="*/ 1 h 19"/>
                  <a:gd name="T86" fmla="*/ 13 w 15"/>
                  <a:gd name="T87" fmla="*/ 1 h 19"/>
                  <a:gd name="T88" fmla="*/ 14 w 15"/>
                  <a:gd name="T89" fmla="*/ 1 h 19"/>
                  <a:gd name="T90" fmla="*/ 14 w 15"/>
                  <a:gd name="T91" fmla="*/ 0 h 19"/>
                  <a:gd name="T92" fmla="*/ 14 w 15"/>
                  <a:gd name="T93" fmla="*/ 0 h 19"/>
                  <a:gd name="T94" fmla="*/ 14 w 15"/>
                  <a:gd name="T95" fmla="*/ 0 h 19"/>
                  <a:gd name="T96" fmla="*/ 15 w 15"/>
                  <a:gd name="T97" fmla="*/ 0 h 19"/>
                  <a:gd name="T98" fmla="*/ 15 w 15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19"/>
                    </a:moveTo>
                    <a:lnTo>
                      <a:pt x="1" y="19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Freeform 106"/>
              <p:cNvSpPr>
                <a:spLocks/>
              </p:cNvSpPr>
              <p:nvPr/>
            </p:nvSpPr>
            <p:spPr bwMode="auto">
              <a:xfrm>
                <a:off x="3134" y="2025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3 h 4"/>
                  <a:gd name="T4" fmla="*/ 1 w 15"/>
                  <a:gd name="T5" fmla="*/ 3 h 4"/>
                  <a:gd name="T6" fmla="*/ 1 w 15"/>
                  <a:gd name="T7" fmla="*/ 3 h 4"/>
                  <a:gd name="T8" fmla="*/ 1 w 15"/>
                  <a:gd name="T9" fmla="*/ 3 h 4"/>
                  <a:gd name="T10" fmla="*/ 1 w 15"/>
                  <a:gd name="T11" fmla="*/ 2 h 4"/>
                  <a:gd name="T12" fmla="*/ 2 w 15"/>
                  <a:gd name="T13" fmla="*/ 2 h 4"/>
                  <a:gd name="T14" fmla="*/ 2 w 15"/>
                  <a:gd name="T15" fmla="*/ 2 h 4"/>
                  <a:gd name="T16" fmla="*/ 3 w 15"/>
                  <a:gd name="T17" fmla="*/ 2 h 4"/>
                  <a:gd name="T18" fmla="*/ 3 w 15"/>
                  <a:gd name="T19" fmla="*/ 2 h 4"/>
                  <a:gd name="T20" fmla="*/ 3 w 15"/>
                  <a:gd name="T21" fmla="*/ 2 h 4"/>
                  <a:gd name="T22" fmla="*/ 3 w 15"/>
                  <a:gd name="T23" fmla="*/ 2 h 4"/>
                  <a:gd name="T24" fmla="*/ 4 w 15"/>
                  <a:gd name="T25" fmla="*/ 2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1 h 4"/>
                  <a:gd name="T32" fmla="*/ 5 w 15"/>
                  <a:gd name="T33" fmla="*/ 1 h 4"/>
                  <a:gd name="T34" fmla="*/ 5 w 15"/>
                  <a:gd name="T35" fmla="*/ 1 h 4"/>
                  <a:gd name="T36" fmla="*/ 5 w 15"/>
                  <a:gd name="T37" fmla="*/ 1 h 4"/>
                  <a:gd name="T38" fmla="*/ 6 w 15"/>
                  <a:gd name="T39" fmla="*/ 1 h 4"/>
                  <a:gd name="T40" fmla="*/ 6 w 15"/>
                  <a:gd name="T41" fmla="*/ 0 h 4"/>
                  <a:gd name="T42" fmla="*/ 6 w 15"/>
                  <a:gd name="T43" fmla="*/ 0 h 4"/>
                  <a:gd name="T44" fmla="*/ 7 w 15"/>
                  <a:gd name="T45" fmla="*/ 0 h 4"/>
                  <a:gd name="T46" fmla="*/ 7 w 15"/>
                  <a:gd name="T47" fmla="*/ 0 h 4"/>
                  <a:gd name="T48" fmla="*/ 7 w 15"/>
                  <a:gd name="T49" fmla="*/ 0 h 4"/>
                  <a:gd name="T50" fmla="*/ 8 w 15"/>
                  <a:gd name="T51" fmla="*/ 0 h 4"/>
                  <a:gd name="T52" fmla="*/ 8 w 15"/>
                  <a:gd name="T53" fmla="*/ 0 h 4"/>
                  <a:gd name="T54" fmla="*/ 8 w 15"/>
                  <a:gd name="T55" fmla="*/ 0 h 4"/>
                  <a:gd name="T56" fmla="*/ 8 w 15"/>
                  <a:gd name="T57" fmla="*/ 0 h 4"/>
                  <a:gd name="T58" fmla="*/ 9 w 15"/>
                  <a:gd name="T59" fmla="*/ 0 h 4"/>
                  <a:gd name="T60" fmla="*/ 9 w 15"/>
                  <a:gd name="T61" fmla="*/ 0 h 4"/>
                  <a:gd name="T62" fmla="*/ 9 w 15"/>
                  <a:gd name="T63" fmla="*/ 0 h 4"/>
                  <a:gd name="T64" fmla="*/ 10 w 15"/>
                  <a:gd name="T65" fmla="*/ 0 h 4"/>
                  <a:gd name="T66" fmla="*/ 10 w 15"/>
                  <a:gd name="T67" fmla="*/ 0 h 4"/>
                  <a:gd name="T68" fmla="*/ 10 w 15"/>
                  <a:gd name="T69" fmla="*/ 0 h 4"/>
                  <a:gd name="T70" fmla="*/ 11 w 15"/>
                  <a:gd name="T71" fmla="*/ 0 h 4"/>
                  <a:gd name="T72" fmla="*/ 11 w 15"/>
                  <a:gd name="T73" fmla="*/ 0 h 4"/>
                  <a:gd name="T74" fmla="*/ 11 w 15"/>
                  <a:gd name="T75" fmla="*/ 0 h 4"/>
                  <a:gd name="T76" fmla="*/ 11 w 15"/>
                  <a:gd name="T77" fmla="*/ 0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3 w 15"/>
                  <a:gd name="T91" fmla="*/ 1 h 4"/>
                  <a:gd name="T92" fmla="*/ 14 w 15"/>
                  <a:gd name="T93" fmla="*/ 2 h 4"/>
                  <a:gd name="T94" fmla="*/ 14 w 15"/>
                  <a:gd name="T95" fmla="*/ 2 h 4"/>
                  <a:gd name="T96" fmla="*/ 14 w 15"/>
                  <a:gd name="T97" fmla="*/ 2 h 4"/>
                  <a:gd name="T98" fmla="*/ 15 w 15"/>
                  <a:gd name="T99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Freeform 107"/>
              <p:cNvSpPr>
                <a:spLocks/>
              </p:cNvSpPr>
              <p:nvPr/>
            </p:nvSpPr>
            <p:spPr bwMode="auto">
              <a:xfrm>
                <a:off x="3149" y="2027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1 w 14"/>
                  <a:gd name="T7" fmla="*/ 0 h 17"/>
                  <a:gd name="T8" fmla="*/ 1 w 14"/>
                  <a:gd name="T9" fmla="*/ 0 h 17"/>
                  <a:gd name="T10" fmla="*/ 1 w 14"/>
                  <a:gd name="T11" fmla="*/ 1 h 17"/>
                  <a:gd name="T12" fmla="*/ 2 w 14"/>
                  <a:gd name="T13" fmla="*/ 1 h 17"/>
                  <a:gd name="T14" fmla="*/ 2 w 14"/>
                  <a:gd name="T15" fmla="*/ 1 h 17"/>
                  <a:gd name="T16" fmla="*/ 2 w 14"/>
                  <a:gd name="T17" fmla="*/ 1 h 17"/>
                  <a:gd name="T18" fmla="*/ 2 w 14"/>
                  <a:gd name="T19" fmla="*/ 2 h 17"/>
                  <a:gd name="T20" fmla="*/ 3 w 14"/>
                  <a:gd name="T21" fmla="*/ 2 h 17"/>
                  <a:gd name="T22" fmla="*/ 3 w 14"/>
                  <a:gd name="T23" fmla="*/ 2 h 17"/>
                  <a:gd name="T24" fmla="*/ 3 w 14"/>
                  <a:gd name="T25" fmla="*/ 2 h 17"/>
                  <a:gd name="T26" fmla="*/ 4 w 14"/>
                  <a:gd name="T27" fmla="*/ 3 h 17"/>
                  <a:gd name="T28" fmla="*/ 4 w 14"/>
                  <a:gd name="T29" fmla="*/ 3 h 17"/>
                  <a:gd name="T30" fmla="*/ 4 w 14"/>
                  <a:gd name="T31" fmla="*/ 3 h 17"/>
                  <a:gd name="T32" fmla="*/ 5 w 14"/>
                  <a:gd name="T33" fmla="*/ 4 h 17"/>
                  <a:gd name="T34" fmla="*/ 5 w 14"/>
                  <a:gd name="T35" fmla="*/ 4 h 17"/>
                  <a:gd name="T36" fmla="*/ 5 w 14"/>
                  <a:gd name="T37" fmla="*/ 4 h 17"/>
                  <a:gd name="T38" fmla="*/ 5 w 14"/>
                  <a:gd name="T39" fmla="*/ 4 h 17"/>
                  <a:gd name="T40" fmla="*/ 6 w 14"/>
                  <a:gd name="T41" fmla="*/ 5 h 17"/>
                  <a:gd name="T42" fmla="*/ 6 w 14"/>
                  <a:gd name="T43" fmla="*/ 5 h 17"/>
                  <a:gd name="T44" fmla="*/ 6 w 14"/>
                  <a:gd name="T45" fmla="*/ 5 h 17"/>
                  <a:gd name="T46" fmla="*/ 7 w 14"/>
                  <a:gd name="T47" fmla="*/ 6 h 17"/>
                  <a:gd name="T48" fmla="*/ 7 w 14"/>
                  <a:gd name="T49" fmla="*/ 6 h 17"/>
                  <a:gd name="T50" fmla="*/ 7 w 14"/>
                  <a:gd name="T51" fmla="*/ 6 h 17"/>
                  <a:gd name="T52" fmla="*/ 7 w 14"/>
                  <a:gd name="T53" fmla="*/ 7 h 17"/>
                  <a:gd name="T54" fmla="*/ 8 w 14"/>
                  <a:gd name="T55" fmla="*/ 7 h 17"/>
                  <a:gd name="T56" fmla="*/ 8 w 14"/>
                  <a:gd name="T57" fmla="*/ 7 h 17"/>
                  <a:gd name="T58" fmla="*/ 9 w 14"/>
                  <a:gd name="T59" fmla="*/ 8 h 17"/>
                  <a:gd name="T60" fmla="*/ 9 w 14"/>
                  <a:gd name="T61" fmla="*/ 8 h 17"/>
                  <a:gd name="T62" fmla="*/ 9 w 14"/>
                  <a:gd name="T63" fmla="*/ 8 h 17"/>
                  <a:gd name="T64" fmla="*/ 9 w 14"/>
                  <a:gd name="T65" fmla="*/ 9 h 17"/>
                  <a:gd name="T66" fmla="*/ 10 w 14"/>
                  <a:gd name="T67" fmla="*/ 9 h 17"/>
                  <a:gd name="T68" fmla="*/ 10 w 14"/>
                  <a:gd name="T69" fmla="*/ 10 h 17"/>
                  <a:gd name="T70" fmla="*/ 10 w 14"/>
                  <a:gd name="T71" fmla="*/ 10 h 17"/>
                  <a:gd name="T72" fmla="*/ 11 w 14"/>
                  <a:gd name="T73" fmla="*/ 11 h 17"/>
                  <a:gd name="T74" fmla="*/ 11 w 14"/>
                  <a:gd name="T75" fmla="*/ 11 h 17"/>
                  <a:gd name="T76" fmla="*/ 11 w 14"/>
                  <a:gd name="T77" fmla="*/ 11 h 17"/>
                  <a:gd name="T78" fmla="*/ 11 w 14"/>
                  <a:gd name="T79" fmla="*/ 12 h 17"/>
                  <a:gd name="T80" fmla="*/ 12 w 14"/>
                  <a:gd name="T81" fmla="*/ 12 h 17"/>
                  <a:gd name="T82" fmla="*/ 12 w 14"/>
                  <a:gd name="T83" fmla="*/ 13 h 17"/>
                  <a:gd name="T84" fmla="*/ 12 w 14"/>
                  <a:gd name="T85" fmla="*/ 13 h 17"/>
                  <a:gd name="T86" fmla="*/ 12 w 14"/>
                  <a:gd name="T87" fmla="*/ 14 h 17"/>
                  <a:gd name="T88" fmla="*/ 13 w 14"/>
                  <a:gd name="T89" fmla="*/ 14 h 17"/>
                  <a:gd name="T90" fmla="*/ 13 w 14"/>
                  <a:gd name="T91" fmla="*/ 14 h 17"/>
                  <a:gd name="T92" fmla="*/ 14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Freeform 108"/>
              <p:cNvSpPr>
                <a:spLocks/>
              </p:cNvSpPr>
              <p:nvPr/>
            </p:nvSpPr>
            <p:spPr bwMode="auto">
              <a:xfrm>
                <a:off x="3163" y="2044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1 w 15"/>
                  <a:gd name="T3" fmla="*/ 0 h 34"/>
                  <a:gd name="T4" fmla="*/ 1 w 15"/>
                  <a:gd name="T5" fmla="*/ 1 h 34"/>
                  <a:gd name="T6" fmla="*/ 1 w 15"/>
                  <a:gd name="T7" fmla="*/ 1 h 34"/>
                  <a:gd name="T8" fmla="*/ 2 w 15"/>
                  <a:gd name="T9" fmla="*/ 2 h 34"/>
                  <a:gd name="T10" fmla="*/ 2 w 15"/>
                  <a:gd name="T11" fmla="*/ 3 h 34"/>
                  <a:gd name="T12" fmla="*/ 2 w 15"/>
                  <a:gd name="T13" fmla="*/ 3 h 34"/>
                  <a:gd name="T14" fmla="*/ 2 w 15"/>
                  <a:gd name="T15" fmla="*/ 4 h 34"/>
                  <a:gd name="T16" fmla="*/ 3 w 15"/>
                  <a:gd name="T17" fmla="*/ 4 h 34"/>
                  <a:gd name="T18" fmla="*/ 3 w 15"/>
                  <a:gd name="T19" fmla="*/ 5 h 34"/>
                  <a:gd name="T20" fmla="*/ 4 w 15"/>
                  <a:gd name="T21" fmla="*/ 5 h 34"/>
                  <a:gd name="T22" fmla="*/ 4 w 15"/>
                  <a:gd name="T23" fmla="*/ 6 h 34"/>
                  <a:gd name="T24" fmla="*/ 4 w 15"/>
                  <a:gd name="T25" fmla="*/ 6 h 34"/>
                  <a:gd name="T26" fmla="*/ 4 w 15"/>
                  <a:gd name="T27" fmla="*/ 7 h 34"/>
                  <a:gd name="T28" fmla="*/ 5 w 15"/>
                  <a:gd name="T29" fmla="*/ 8 h 34"/>
                  <a:gd name="T30" fmla="*/ 5 w 15"/>
                  <a:gd name="T31" fmla="*/ 8 h 34"/>
                  <a:gd name="T32" fmla="*/ 5 w 15"/>
                  <a:gd name="T33" fmla="*/ 9 h 34"/>
                  <a:gd name="T34" fmla="*/ 5 w 15"/>
                  <a:gd name="T35" fmla="*/ 10 h 34"/>
                  <a:gd name="T36" fmla="*/ 6 w 15"/>
                  <a:gd name="T37" fmla="*/ 10 h 34"/>
                  <a:gd name="T38" fmla="*/ 6 w 15"/>
                  <a:gd name="T39" fmla="*/ 11 h 34"/>
                  <a:gd name="T40" fmla="*/ 6 w 15"/>
                  <a:gd name="T41" fmla="*/ 11 h 34"/>
                  <a:gd name="T42" fmla="*/ 7 w 15"/>
                  <a:gd name="T43" fmla="*/ 12 h 34"/>
                  <a:gd name="T44" fmla="*/ 7 w 15"/>
                  <a:gd name="T45" fmla="*/ 13 h 34"/>
                  <a:gd name="T46" fmla="*/ 7 w 15"/>
                  <a:gd name="T47" fmla="*/ 14 h 34"/>
                  <a:gd name="T48" fmla="*/ 7 w 15"/>
                  <a:gd name="T49" fmla="*/ 14 h 34"/>
                  <a:gd name="T50" fmla="*/ 8 w 15"/>
                  <a:gd name="T51" fmla="*/ 15 h 34"/>
                  <a:gd name="T52" fmla="*/ 8 w 15"/>
                  <a:gd name="T53" fmla="*/ 16 h 34"/>
                  <a:gd name="T54" fmla="*/ 9 w 15"/>
                  <a:gd name="T55" fmla="*/ 17 h 34"/>
                  <a:gd name="T56" fmla="*/ 9 w 15"/>
                  <a:gd name="T57" fmla="*/ 17 h 34"/>
                  <a:gd name="T58" fmla="*/ 9 w 15"/>
                  <a:gd name="T59" fmla="*/ 18 h 34"/>
                  <a:gd name="T60" fmla="*/ 9 w 15"/>
                  <a:gd name="T61" fmla="*/ 19 h 34"/>
                  <a:gd name="T62" fmla="*/ 10 w 15"/>
                  <a:gd name="T63" fmla="*/ 19 h 34"/>
                  <a:gd name="T64" fmla="*/ 10 w 15"/>
                  <a:gd name="T65" fmla="*/ 20 h 34"/>
                  <a:gd name="T66" fmla="*/ 10 w 15"/>
                  <a:gd name="T67" fmla="*/ 21 h 34"/>
                  <a:gd name="T68" fmla="*/ 11 w 15"/>
                  <a:gd name="T69" fmla="*/ 22 h 34"/>
                  <a:gd name="T70" fmla="*/ 11 w 15"/>
                  <a:gd name="T71" fmla="*/ 22 h 34"/>
                  <a:gd name="T72" fmla="*/ 11 w 15"/>
                  <a:gd name="T73" fmla="*/ 23 h 34"/>
                  <a:gd name="T74" fmla="*/ 11 w 15"/>
                  <a:gd name="T75" fmla="*/ 24 h 34"/>
                  <a:gd name="T76" fmla="*/ 12 w 15"/>
                  <a:gd name="T77" fmla="*/ 25 h 34"/>
                  <a:gd name="T78" fmla="*/ 12 w 15"/>
                  <a:gd name="T79" fmla="*/ 26 h 34"/>
                  <a:gd name="T80" fmla="*/ 13 w 15"/>
                  <a:gd name="T81" fmla="*/ 26 h 34"/>
                  <a:gd name="T82" fmla="*/ 13 w 15"/>
                  <a:gd name="T83" fmla="*/ 27 h 34"/>
                  <a:gd name="T84" fmla="*/ 13 w 15"/>
                  <a:gd name="T85" fmla="*/ 28 h 34"/>
                  <a:gd name="T86" fmla="*/ 13 w 15"/>
                  <a:gd name="T87" fmla="*/ 29 h 34"/>
                  <a:gd name="T88" fmla="*/ 14 w 15"/>
                  <a:gd name="T89" fmla="*/ 30 h 34"/>
                  <a:gd name="T90" fmla="*/ 14 w 15"/>
                  <a:gd name="T91" fmla="*/ 31 h 34"/>
                  <a:gd name="T92" fmla="*/ 14 w 15"/>
                  <a:gd name="T93" fmla="*/ 31 h 34"/>
                  <a:gd name="T94" fmla="*/ 14 w 15"/>
                  <a:gd name="T95" fmla="*/ 32 h 34"/>
                  <a:gd name="T96" fmla="*/ 15 w 15"/>
                  <a:gd name="T97" fmla="*/ 33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5" y="33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Freeform 109"/>
              <p:cNvSpPr>
                <a:spLocks/>
              </p:cNvSpPr>
              <p:nvPr/>
            </p:nvSpPr>
            <p:spPr bwMode="auto">
              <a:xfrm>
                <a:off x="3178" y="2078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1 w 15"/>
                  <a:gd name="T9" fmla="*/ 4 h 50"/>
                  <a:gd name="T10" fmla="*/ 1 w 15"/>
                  <a:gd name="T11" fmla="*/ 4 h 50"/>
                  <a:gd name="T12" fmla="*/ 2 w 15"/>
                  <a:gd name="T13" fmla="*/ 5 h 50"/>
                  <a:gd name="T14" fmla="*/ 2 w 15"/>
                  <a:gd name="T15" fmla="*/ 6 h 50"/>
                  <a:gd name="T16" fmla="*/ 3 w 15"/>
                  <a:gd name="T17" fmla="*/ 7 h 50"/>
                  <a:gd name="T18" fmla="*/ 3 w 15"/>
                  <a:gd name="T19" fmla="*/ 8 h 50"/>
                  <a:gd name="T20" fmla="*/ 3 w 15"/>
                  <a:gd name="T21" fmla="*/ 9 h 50"/>
                  <a:gd name="T22" fmla="*/ 3 w 15"/>
                  <a:gd name="T23" fmla="*/ 10 h 50"/>
                  <a:gd name="T24" fmla="*/ 4 w 15"/>
                  <a:gd name="T25" fmla="*/ 11 h 50"/>
                  <a:gd name="T26" fmla="*/ 4 w 15"/>
                  <a:gd name="T27" fmla="*/ 12 h 50"/>
                  <a:gd name="T28" fmla="*/ 4 w 15"/>
                  <a:gd name="T29" fmla="*/ 13 h 50"/>
                  <a:gd name="T30" fmla="*/ 5 w 15"/>
                  <a:gd name="T31" fmla="*/ 14 h 50"/>
                  <a:gd name="T32" fmla="*/ 5 w 15"/>
                  <a:gd name="T33" fmla="*/ 15 h 50"/>
                  <a:gd name="T34" fmla="*/ 5 w 15"/>
                  <a:gd name="T35" fmla="*/ 16 h 50"/>
                  <a:gd name="T36" fmla="*/ 5 w 15"/>
                  <a:gd name="T37" fmla="*/ 17 h 50"/>
                  <a:gd name="T38" fmla="*/ 6 w 15"/>
                  <a:gd name="T39" fmla="*/ 18 h 50"/>
                  <a:gd name="T40" fmla="*/ 6 w 15"/>
                  <a:gd name="T41" fmla="*/ 19 h 50"/>
                  <a:gd name="T42" fmla="*/ 6 w 15"/>
                  <a:gd name="T43" fmla="*/ 20 h 50"/>
                  <a:gd name="T44" fmla="*/ 6 w 15"/>
                  <a:gd name="T45" fmla="*/ 21 h 50"/>
                  <a:gd name="T46" fmla="*/ 7 w 15"/>
                  <a:gd name="T47" fmla="*/ 21 h 50"/>
                  <a:gd name="T48" fmla="*/ 7 w 15"/>
                  <a:gd name="T49" fmla="*/ 23 h 50"/>
                  <a:gd name="T50" fmla="*/ 8 w 15"/>
                  <a:gd name="T51" fmla="*/ 24 h 50"/>
                  <a:gd name="T52" fmla="*/ 8 w 15"/>
                  <a:gd name="T53" fmla="*/ 25 h 50"/>
                  <a:gd name="T54" fmla="*/ 8 w 15"/>
                  <a:gd name="T55" fmla="*/ 26 h 50"/>
                  <a:gd name="T56" fmla="*/ 8 w 15"/>
                  <a:gd name="T57" fmla="*/ 27 h 50"/>
                  <a:gd name="T58" fmla="*/ 9 w 15"/>
                  <a:gd name="T59" fmla="*/ 28 h 50"/>
                  <a:gd name="T60" fmla="*/ 9 w 15"/>
                  <a:gd name="T61" fmla="*/ 29 h 50"/>
                  <a:gd name="T62" fmla="*/ 9 w 15"/>
                  <a:gd name="T63" fmla="*/ 30 h 50"/>
                  <a:gd name="T64" fmla="*/ 10 w 15"/>
                  <a:gd name="T65" fmla="*/ 31 h 50"/>
                  <a:gd name="T66" fmla="*/ 10 w 15"/>
                  <a:gd name="T67" fmla="*/ 32 h 50"/>
                  <a:gd name="T68" fmla="*/ 10 w 15"/>
                  <a:gd name="T69" fmla="*/ 33 h 50"/>
                  <a:gd name="T70" fmla="*/ 10 w 15"/>
                  <a:gd name="T71" fmla="*/ 34 h 50"/>
                  <a:gd name="T72" fmla="*/ 11 w 15"/>
                  <a:gd name="T73" fmla="*/ 35 h 50"/>
                  <a:gd name="T74" fmla="*/ 11 w 15"/>
                  <a:gd name="T75" fmla="*/ 36 h 50"/>
                  <a:gd name="T76" fmla="*/ 12 w 15"/>
                  <a:gd name="T77" fmla="*/ 37 h 50"/>
                  <a:gd name="T78" fmla="*/ 12 w 15"/>
                  <a:gd name="T79" fmla="*/ 39 h 50"/>
                  <a:gd name="T80" fmla="*/ 12 w 15"/>
                  <a:gd name="T81" fmla="*/ 40 h 50"/>
                  <a:gd name="T82" fmla="*/ 12 w 15"/>
                  <a:gd name="T83" fmla="*/ 41 h 50"/>
                  <a:gd name="T84" fmla="*/ 13 w 15"/>
                  <a:gd name="T85" fmla="*/ 42 h 50"/>
                  <a:gd name="T86" fmla="*/ 13 w 15"/>
                  <a:gd name="T87" fmla="*/ 43 h 50"/>
                  <a:gd name="T88" fmla="*/ 13 w 15"/>
                  <a:gd name="T89" fmla="*/ 44 h 50"/>
                  <a:gd name="T90" fmla="*/ 13 w 15"/>
                  <a:gd name="T91" fmla="*/ 45 h 50"/>
                  <a:gd name="T92" fmla="*/ 14 w 15"/>
                  <a:gd name="T93" fmla="*/ 46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Freeform 110"/>
              <p:cNvSpPr>
                <a:spLocks/>
              </p:cNvSpPr>
              <p:nvPr/>
            </p:nvSpPr>
            <p:spPr bwMode="auto">
              <a:xfrm>
                <a:off x="3193" y="2128"/>
                <a:ext cx="14" cy="63"/>
              </a:xfrm>
              <a:custGeom>
                <a:avLst/>
                <a:gdLst>
                  <a:gd name="T0" fmla="*/ 0 w 14"/>
                  <a:gd name="T1" fmla="*/ 0 h 63"/>
                  <a:gd name="T2" fmla="*/ 0 w 14"/>
                  <a:gd name="T3" fmla="*/ 1 h 63"/>
                  <a:gd name="T4" fmla="*/ 0 w 14"/>
                  <a:gd name="T5" fmla="*/ 2 h 63"/>
                  <a:gd name="T6" fmla="*/ 0 w 14"/>
                  <a:gd name="T7" fmla="*/ 3 h 63"/>
                  <a:gd name="T8" fmla="*/ 1 w 14"/>
                  <a:gd name="T9" fmla="*/ 5 h 63"/>
                  <a:gd name="T10" fmla="*/ 1 w 14"/>
                  <a:gd name="T11" fmla="*/ 6 h 63"/>
                  <a:gd name="T12" fmla="*/ 2 w 14"/>
                  <a:gd name="T13" fmla="*/ 7 h 63"/>
                  <a:gd name="T14" fmla="*/ 2 w 14"/>
                  <a:gd name="T15" fmla="*/ 8 h 63"/>
                  <a:gd name="T16" fmla="*/ 2 w 14"/>
                  <a:gd name="T17" fmla="*/ 9 h 63"/>
                  <a:gd name="T18" fmla="*/ 2 w 14"/>
                  <a:gd name="T19" fmla="*/ 10 h 63"/>
                  <a:gd name="T20" fmla="*/ 3 w 14"/>
                  <a:gd name="T21" fmla="*/ 12 h 63"/>
                  <a:gd name="T22" fmla="*/ 3 w 14"/>
                  <a:gd name="T23" fmla="*/ 13 h 63"/>
                  <a:gd name="T24" fmla="*/ 3 w 14"/>
                  <a:gd name="T25" fmla="*/ 14 h 63"/>
                  <a:gd name="T26" fmla="*/ 4 w 14"/>
                  <a:gd name="T27" fmla="*/ 16 h 63"/>
                  <a:gd name="T28" fmla="*/ 4 w 14"/>
                  <a:gd name="T29" fmla="*/ 17 h 63"/>
                  <a:gd name="T30" fmla="*/ 4 w 14"/>
                  <a:gd name="T31" fmla="*/ 18 h 63"/>
                  <a:gd name="T32" fmla="*/ 4 w 14"/>
                  <a:gd name="T33" fmla="*/ 19 h 63"/>
                  <a:gd name="T34" fmla="*/ 5 w 14"/>
                  <a:gd name="T35" fmla="*/ 21 h 63"/>
                  <a:gd name="T36" fmla="*/ 5 w 14"/>
                  <a:gd name="T37" fmla="*/ 22 h 63"/>
                  <a:gd name="T38" fmla="*/ 6 w 14"/>
                  <a:gd name="T39" fmla="*/ 23 h 63"/>
                  <a:gd name="T40" fmla="*/ 6 w 14"/>
                  <a:gd name="T41" fmla="*/ 24 h 63"/>
                  <a:gd name="T42" fmla="*/ 6 w 14"/>
                  <a:gd name="T43" fmla="*/ 25 h 63"/>
                  <a:gd name="T44" fmla="*/ 6 w 14"/>
                  <a:gd name="T45" fmla="*/ 27 h 63"/>
                  <a:gd name="T46" fmla="*/ 7 w 14"/>
                  <a:gd name="T47" fmla="*/ 28 h 63"/>
                  <a:gd name="T48" fmla="*/ 7 w 14"/>
                  <a:gd name="T49" fmla="*/ 29 h 63"/>
                  <a:gd name="T50" fmla="*/ 7 w 14"/>
                  <a:gd name="T51" fmla="*/ 31 h 63"/>
                  <a:gd name="T52" fmla="*/ 7 w 14"/>
                  <a:gd name="T53" fmla="*/ 32 h 63"/>
                  <a:gd name="T54" fmla="*/ 8 w 14"/>
                  <a:gd name="T55" fmla="*/ 33 h 63"/>
                  <a:gd name="T56" fmla="*/ 8 w 14"/>
                  <a:gd name="T57" fmla="*/ 35 h 63"/>
                  <a:gd name="T58" fmla="*/ 8 w 14"/>
                  <a:gd name="T59" fmla="*/ 36 h 63"/>
                  <a:gd name="T60" fmla="*/ 9 w 14"/>
                  <a:gd name="T61" fmla="*/ 37 h 63"/>
                  <a:gd name="T62" fmla="*/ 9 w 14"/>
                  <a:gd name="T63" fmla="*/ 38 h 63"/>
                  <a:gd name="T64" fmla="*/ 9 w 14"/>
                  <a:gd name="T65" fmla="*/ 40 h 63"/>
                  <a:gd name="T66" fmla="*/ 10 w 14"/>
                  <a:gd name="T67" fmla="*/ 41 h 63"/>
                  <a:gd name="T68" fmla="*/ 10 w 14"/>
                  <a:gd name="T69" fmla="*/ 42 h 63"/>
                  <a:gd name="T70" fmla="*/ 10 w 14"/>
                  <a:gd name="T71" fmla="*/ 44 h 63"/>
                  <a:gd name="T72" fmla="*/ 11 w 14"/>
                  <a:gd name="T73" fmla="*/ 45 h 63"/>
                  <a:gd name="T74" fmla="*/ 11 w 14"/>
                  <a:gd name="T75" fmla="*/ 46 h 63"/>
                  <a:gd name="T76" fmla="*/ 11 w 14"/>
                  <a:gd name="T77" fmla="*/ 47 h 63"/>
                  <a:gd name="T78" fmla="*/ 11 w 14"/>
                  <a:gd name="T79" fmla="*/ 49 h 63"/>
                  <a:gd name="T80" fmla="*/ 12 w 14"/>
                  <a:gd name="T81" fmla="*/ 50 h 63"/>
                  <a:gd name="T82" fmla="*/ 12 w 14"/>
                  <a:gd name="T83" fmla="*/ 52 h 63"/>
                  <a:gd name="T84" fmla="*/ 12 w 14"/>
                  <a:gd name="T85" fmla="*/ 53 h 63"/>
                  <a:gd name="T86" fmla="*/ 13 w 14"/>
                  <a:gd name="T87" fmla="*/ 54 h 63"/>
                  <a:gd name="T88" fmla="*/ 13 w 14"/>
                  <a:gd name="T89" fmla="*/ 56 h 63"/>
                  <a:gd name="T90" fmla="*/ 13 w 14"/>
                  <a:gd name="T91" fmla="*/ 57 h 63"/>
                  <a:gd name="T92" fmla="*/ 13 w 14"/>
                  <a:gd name="T93" fmla="*/ 58 h 63"/>
                  <a:gd name="T94" fmla="*/ 14 w 14"/>
                  <a:gd name="T95" fmla="*/ 60 h 63"/>
                  <a:gd name="T96" fmla="*/ 14 w 14"/>
                  <a:gd name="T97" fmla="*/ 61 h 63"/>
                  <a:gd name="T98" fmla="*/ 14 w 14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2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4" y="6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Freeform 111"/>
              <p:cNvSpPr>
                <a:spLocks/>
              </p:cNvSpPr>
              <p:nvPr/>
            </p:nvSpPr>
            <p:spPr bwMode="auto">
              <a:xfrm>
                <a:off x="3207" y="2191"/>
                <a:ext cx="15" cy="72"/>
              </a:xfrm>
              <a:custGeom>
                <a:avLst/>
                <a:gdLst>
                  <a:gd name="T0" fmla="*/ 0 w 15"/>
                  <a:gd name="T1" fmla="*/ 0 h 72"/>
                  <a:gd name="T2" fmla="*/ 1 w 15"/>
                  <a:gd name="T3" fmla="*/ 1 h 72"/>
                  <a:gd name="T4" fmla="*/ 1 w 15"/>
                  <a:gd name="T5" fmla="*/ 2 h 72"/>
                  <a:gd name="T6" fmla="*/ 1 w 15"/>
                  <a:gd name="T7" fmla="*/ 4 h 72"/>
                  <a:gd name="T8" fmla="*/ 2 w 15"/>
                  <a:gd name="T9" fmla="*/ 5 h 72"/>
                  <a:gd name="T10" fmla="*/ 2 w 15"/>
                  <a:gd name="T11" fmla="*/ 7 h 72"/>
                  <a:gd name="T12" fmla="*/ 2 w 15"/>
                  <a:gd name="T13" fmla="*/ 8 h 72"/>
                  <a:gd name="T14" fmla="*/ 2 w 15"/>
                  <a:gd name="T15" fmla="*/ 9 h 72"/>
                  <a:gd name="T16" fmla="*/ 3 w 15"/>
                  <a:gd name="T17" fmla="*/ 11 h 72"/>
                  <a:gd name="T18" fmla="*/ 3 w 15"/>
                  <a:gd name="T19" fmla="*/ 12 h 72"/>
                  <a:gd name="T20" fmla="*/ 3 w 15"/>
                  <a:gd name="T21" fmla="*/ 14 h 72"/>
                  <a:gd name="T22" fmla="*/ 4 w 15"/>
                  <a:gd name="T23" fmla="*/ 15 h 72"/>
                  <a:gd name="T24" fmla="*/ 4 w 15"/>
                  <a:gd name="T25" fmla="*/ 17 h 72"/>
                  <a:gd name="T26" fmla="*/ 4 w 15"/>
                  <a:gd name="T27" fmla="*/ 18 h 72"/>
                  <a:gd name="T28" fmla="*/ 5 w 15"/>
                  <a:gd name="T29" fmla="*/ 19 h 72"/>
                  <a:gd name="T30" fmla="*/ 5 w 15"/>
                  <a:gd name="T31" fmla="*/ 21 h 72"/>
                  <a:gd name="T32" fmla="*/ 5 w 15"/>
                  <a:gd name="T33" fmla="*/ 23 h 72"/>
                  <a:gd name="T34" fmla="*/ 6 w 15"/>
                  <a:gd name="T35" fmla="*/ 24 h 72"/>
                  <a:gd name="T36" fmla="*/ 6 w 15"/>
                  <a:gd name="T37" fmla="*/ 25 h 72"/>
                  <a:gd name="T38" fmla="*/ 6 w 15"/>
                  <a:gd name="T39" fmla="*/ 27 h 72"/>
                  <a:gd name="T40" fmla="*/ 6 w 15"/>
                  <a:gd name="T41" fmla="*/ 28 h 72"/>
                  <a:gd name="T42" fmla="*/ 7 w 15"/>
                  <a:gd name="T43" fmla="*/ 30 h 72"/>
                  <a:gd name="T44" fmla="*/ 7 w 15"/>
                  <a:gd name="T45" fmla="*/ 31 h 72"/>
                  <a:gd name="T46" fmla="*/ 7 w 15"/>
                  <a:gd name="T47" fmla="*/ 33 h 72"/>
                  <a:gd name="T48" fmla="*/ 7 w 15"/>
                  <a:gd name="T49" fmla="*/ 34 h 72"/>
                  <a:gd name="T50" fmla="*/ 8 w 15"/>
                  <a:gd name="T51" fmla="*/ 35 h 72"/>
                  <a:gd name="T52" fmla="*/ 8 w 15"/>
                  <a:gd name="T53" fmla="*/ 37 h 72"/>
                  <a:gd name="T54" fmla="*/ 9 w 15"/>
                  <a:gd name="T55" fmla="*/ 39 h 72"/>
                  <a:gd name="T56" fmla="*/ 9 w 15"/>
                  <a:gd name="T57" fmla="*/ 40 h 72"/>
                  <a:gd name="T58" fmla="*/ 9 w 15"/>
                  <a:gd name="T59" fmla="*/ 42 h 72"/>
                  <a:gd name="T60" fmla="*/ 9 w 15"/>
                  <a:gd name="T61" fmla="*/ 43 h 72"/>
                  <a:gd name="T62" fmla="*/ 10 w 15"/>
                  <a:gd name="T63" fmla="*/ 44 h 72"/>
                  <a:gd name="T64" fmla="*/ 10 w 15"/>
                  <a:gd name="T65" fmla="*/ 46 h 72"/>
                  <a:gd name="T66" fmla="*/ 10 w 15"/>
                  <a:gd name="T67" fmla="*/ 48 h 72"/>
                  <a:gd name="T68" fmla="*/ 11 w 15"/>
                  <a:gd name="T69" fmla="*/ 49 h 72"/>
                  <a:gd name="T70" fmla="*/ 11 w 15"/>
                  <a:gd name="T71" fmla="*/ 51 h 72"/>
                  <a:gd name="T72" fmla="*/ 11 w 15"/>
                  <a:gd name="T73" fmla="*/ 52 h 72"/>
                  <a:gd name="T74" fmla="*/ 11 w 15"/>
                  <a:gd name="T75" fmla="*/ 54 h 72"/>
                  <a:gd name="T76" fmla="*/ 12 w 15"/>
                  <a:gd name="T77" fmla="*/ 55 h 72"/>
                  <a:gd name="T78" fmla="*/ 12 w 15"/>
                  <a:gd name="T79" fmla="*/ 56 h 72"/>
                  <a:gd name="T80" fmla="*/ 13 w 15"/>
                  <a:gd name="T81" fmla="*/ 58 h 72"/>
                  <a:gd name="T82" fmla="*/ 13 w 15"/>
                  <a:gd name="T83" fmla="*/ 60 h 72"/>
                  <a:gd name="T84" fmla="*/ 13 w 15"/>
                  <a:gd name="T85" fmla="*/ 61 h 72"/>
                  <a:gd name="T86" fmla="*/ 13 w 15"/>
                  <a:gd name="T87" fmla="*/ 63 h 72"/>
                  <a:gd name="T88" fmla="*/ 14 w 15"/>
                  <a:gd name="T89" fmla="*/ 64 h 72"/>
                  <a:gd name="T90" fmla="*/ 14 w 15"/>
                  <a:gd name="T91" fmla="*/ 66 h 72"/>
                  <a:gd name="T92" fmla="*/ 14 w 15"/>
                  <a:gd name="T93" fmla="*/ 67 h 72"/>
                  <a:gd name="T94" fmla="*/ 15 w 15"/>
                  <a:gd name="T95" fmla="*/ 69 h 72"/>
                  <a:gd name="T96" fmla="*/ 15 w 15"/>
                  <a:gd name="T97" fmla="*/ 71 h 72"/>
                  <a:gd name="T98" fmla="*/ 15 w 15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4" y="67"/>
                    </a:lnTo>
                    <a:lnTo>
                      <a:pt x="15" y="69"/>
                    </a:lnTo>
                    <a:lnTo>
                      <a:pt x="15" y="71"/>
                    </a:lnTo>
                    <a:lnTo>
                      <a:pt x="15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" name="Freeform 112"/>
              <p:cNvSpPr>
                <a:spLocks/>
              </p:cNvSpPr>
              <p:nvPr/>
            </p:nvSpPr>
            <p:spPr bwMode="auto">
              <a:xfrm>
                <a:off x="3222" y="2263"/>
                <a:ext cx="15" cy="79"/>
              </a:xfrm>
              <a:custGeom>
                <a:avLst/>
                <a:gdLst>
                  <a:gd name="T0" fmla="*/ 0 w 15"/>
                  <a:gd name="T1" fmla="*/ 0 h 79"/>
                  <a:gd name="T2" fmla="*/ 0 w 15"/>
                  <a:gd name="T3" fmla="*/ 2 h 79"/>
                  <a:gd name="T4" fmla="*/ 1 w 15"/>
                  <a:gd name="T5" fmla="*/ 3 h 79"/>
                  <a:gd name="T6" fmla="*/ 1 w 15"/>
                  <a:gd name="T7" fmla="*/ 5 h 79"/>
                  <a:gd name="T8" fmla="*/ 1 w 15"/>
                  <a:gd name="T9" fmla="*/ 6 h 79"/>
                  <a:gd name="T10" fmla="*/ 1 w 15"/>
                  <a:gd name="T11" fmla="*/ 8 h 79"/>
                  <a:gd name="T12" fmla="*/ 2 w 15"/>
                  <a:gd name="T13" fmla="*/ 9 h 79"/>
                  <a:gd name="T14" fmla="*/ 2 w 15"/>
                  <a:gd name="T15" fmla="*/ 11 h 79"/>
                  <a:gd name="T16" fmla="*/ 3 w 15"/>
                  <a:gd name="T17" fmla="*/ 13 h 79"/>
                  <a:gd name="T18" fmla="*/ 3 w 15"/>
                  <a:gd name="T19" fmla="*/ 14 h 79"/>
                  <a:gd name="T20" fmla="*/ 3 w 15"/>
                  <a:gd name="T21" fmla="*/ 16 h 79"/>
                  <a:gd name="T22" fmla="*/ 3 w 15"/>
                  <a:gd name="T23" fmla="*/ 17 h 79"/>
                  <a:gd name="T24" fmla="*/ 4 w 15"/>
                  <a:gd name="T25" fmla="*/ 19 h 79"/>
                  <a:gd name="T26" fmla="*/ 4 w 15"/>
                  <a:gd name="T27" fmla="*/ 20 h 79"/>
                  <a:gd name="T28" fmla="*/ 4 w 15"/>
                  <a:gd name="T29" fmla="*/ 22 h 79"/>
                  <a:gd name="T30" fmla="*/ 5 w 15"/>
                  <a:gd name="T31" fmla="*/ 24 h 79"/>
                  <a:gd name="T32" fmla="*/ 5 w 15"/>
                  <a:gd name="T33" fmla="*/ 25 h 79"/>
                  <a:gd name="T34" fmla="*/ 5 w 15"/>
                  <a:gd name="T35" fmla="*/ 27 h 79"/>
                  <a:gd name="T36" fmla="*/ 5 w 15"/>
                  <a:gd name="T37" fmla="*/ 29 h 79"/>
                  <a:gd name="T38" fmla="*/ 6 w 15"/>
                  <a:gd name="T39" fmla="*/ 30 h 79"/>
                  <a:gd name="T40" fmla="*/ 6 w 15"/>
                  <a:gd name="T41" fmla="*/ 32 h 79"/>
                  <a:gd name="T42" fmla="*/ 7 w 15"/>
                  <a:gd name="T43" fmla="*/ 33 h 79"/>
                  <a:gd name="T44" fmla="*/ 7 w 15"/>
                  <a:gd name="T45" fmla="*/ 35 h 79"/>
                  <a:gd name="T46" fmla="*/ 7 w 15"/>
                  <a:gd name="T47" fmla="*/ 36 h 79"/>
                  <a:gd name="T48" fmla="*/ 7 w 15"/>
                  <a:gd name="T49" fmla="*/ 38 h 79"/>
                  <a:gd name="T50" fmla="*/ 8 w 15"/>
                  <a:gd name="T51" fmla="*/ 40 h 79"/>
                  <a:gd name="T52" fmla="*/ 8 w 15"/>
                  <a:gd name="T53" fmla="*/ 41 h 79"/>
                  <a:gd name="T54" fmla="*/ 8 w 15"/>
                  <a:gd name="T55" fmla="*/ 43 h 79"/>
                  <a:gd name="T56" fmla="*/ 8 w 15"/>
                  <a:gd name="T57" fmla="*/ 44 h 79"/>
                  <a:gd name="T58" fmla="*/ 9 w 15"/>
                  <a:gd name="T59" fmla="*/ 46 h 79"/>
                  <a:gd name="T60" fmla="*/ 9 w 15"/>
                  <a:gd name="T61" fmla="*/ 48 h 79"/>
                  <a:gd name="T62" fmla="*/ 9 w 15"/>
                  <a:gd name="T63" fmla="*/ 49 h 79"/>
                  <a:gd name="T64" fmla="*/ 10 w 15"/>
                  <a:gd name="T65" fmla="*/ 51 h 79"/>
                  <a:gd name="T66" fmla="*/ 10 w 15"/>
                  <a:gd name="T67" fmla="*/ 53 h 79"/>
                  <a:gd name="T68" fmla="*/ 10 w 15"/>
                  <a:gd name="T69" fmla="*/ 54 h 79"/>
                  <a:gd name="T70" fmla="*/ 10 w 15"/>
                  <a:gd name="T71" fmla="*/ 56 h 79"/>
                  <a:gd name="T72" fmla="*/ 11 w 15"/>
                  <a:gd name="T73" fmla="*/ 57 h 79"/>
                  <a:gd name="T74" fmla="*/ 11 w 15"/>
                  <a:gd name="T75" fmla="*/ 59 h 79"/>
                  <a:gd name="T76" fmla="*/ 12 w 15"/>
                  <a:gd name="T77" fmla="*/ 61 h 79"/>
                  <a:gd name="T78" fmla="*/ 12 w 15"/>
                  <a:gd name="T79" fmla="*/ 62 h 79"/>
                  <a:gd name="T80" fmla="*/ 12 w 15"/>
                  <a:gd name="T81" fmla="*/ 64 h 79"/>
                  <a:gd name="T82" fmla="*/ 12 w 15"/>
                  <a:gd name="T83" fmla="*/ 66 h 79"/>
                  <a:gd name="T84" fmla="*/ 13 w 15"/>
                  <a:gd name="T85" fmla="*/ 67 h 79"/>
                  <a:gd name="T86" fmla="*/ 13 w 15"/>
                  <a:gd name="T87" fmla="*/ 69 h 79"/>
                  <a:gd name="T88" fmla="*/ 13 w 15"/>
                  <a:gd name="T89" fmla="*/ 71 h 79"/>
                  <a:gd name="T90" fmla="*/ 14 w 15"/>
                  <a:gd name="T91" fmla="*/ 72 h 79"/>
                  <a:gd name="T92" fmla="*/ 14 w 15"/>
                  <a:gd name="T93" fmla="*/ 74 h 79"/>
                  <a:gd name="T94" fmla="*/ 14 w 15"/>
                  <a:gd name="T95" fmla="*/ 76 h 79"/>
                  <a:gd name="T96" fmla="*/ 14 w 15"/>
                  <a:gd name="T97" fmla="*/ 77 h 79"/>
                  <a:gd name="T98" fmla="*/ 15 w 15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10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2" y="61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3" y="67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4"/>
                    </a:lnTo>
                    <a:lnTo>
                      <a:pt x="14" y="76"/>
                    </a:lnTo>
                    <a:lnTo>
                      <a:pt x="14" y="77"/>
                    </a:lnTo>
                    <a:lnTo>
                      <a:pt x="15" y="7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" name="Freeform 113"/>
              <p:cNvSpPr>
                <a:spLocks/>
              </p:cNvSpPr>
              <p:nvPr/>
            </p:nvSpPr>
            <p:spPr bwMode="auto">
              <a:xfrm>
                <a:off x="3237" y="2342"/>
                <a:ext cx="15" cy="82"/>
              </a:xfrm>
              <a:custGeom>
                <a:avLst/>
                <a:gdLst>
                  <a:gd name="T0" fmla="*/ 0 w 15"/>
                  <a:gd name="T1" fmla="*/ 0 h 82"/>
                  <a:gd name="T2" fmla="*/ 0 w 15"/>
                  <a:gd name="T3" fmla="*/ 1 h 82"/>
                  <a:gd name="T4" fmla="*/ 0 w 15"/>
                  <a:gd name="T5" fmla="*/ 3 h 82"/>
                  <a:gd name="T6" fmla="*/ 0 w 15"/>
                  <a:gd name="T7" fmla="*/ 5 h 82"/>
                  <a:gd name="T8" fmla="*/ 1 w 15"/>
                  <a:gd name="T9" fmla="*/ 6 h 82"/>
                  <a:gd name="T10" fmla="*/ 1 w 15"/>
                  <a:gd name="T11" fmla="*/ 8 h 82"/>
                  <a:gd name="T12" fmla="*/ 2 w 15"/>
                  <a:gd name="T13" fmla="*/ 9 h 82"/>
                  <a:gd name="T14" fmla="*/ 2 w 15"/>
                  <a:gd name="T15" fmla="*/ 11 h 82"/>
                  <a:gd name="T16" fmla="*/ 2 w 15"/>
                  <a:gd name="T17" fmla="*/ 13 h 82"/>
                  <a:gd name="T18" fmla="*/ 2 w 15"/>
                  <a:gd name="T19" fmla="*/ 15 h 82"/>
                  <a:gd name="T20" fmla="*/ 3 w 15"/>
                  <a:gd name="T21" fmla="*/ 16 h 82"/>
                  <a:gd name="T22" fmla="*/ 3 w 15"/>
                  <a:gd name="T23" fmla="*/ 18 h 82"/>
                  <a:gd name="T24" fmla="*/ 3 w 15"/>
                  <a:gd name="T25" fmla="*/ 20 h 82"/>
                  <a:gd name="T26" fmla="*/ 4 w 15"/>
                  <a:gd name="T27" fmla="*/ 21 h 82"/>
                  <a:gd name="T28" fmla="*/ 4 w 15"/>
                  <a:gd name="T29" fmla="*/ 23 h 82"/>
                  <a:gd name="T30" fmla="*/ 4 w 15"/>
                  <a:gd name="T31" fmla="*/ 25 h 82"/>
                  <a:gd name="T32" fmla="*/ 4 w 15"/>
                  <a:gd name="T33" fmla="*/ 26 h 82"/>
                  <a:gd name="T34" fmla="*/ 5 w 15"/>
                  <a:gd name="T35" fmla="*/ 28 h 82"/>
                  <a:gd name="T36" fmla="*/ 5 w 15"/>
                  <a:gd name="T37" fmla="*/ 29 h 82"/>
                  <a:gd name="T38" fmla="*/ 6 w 15"/>
                  <a:gd name="T39" fmla="*/ 31 h 82"/>
                  <a:gd name="T40" fmla="*/ 6 w 15"/>
                  <a:gd name="T41" fmla="*/ 33 h 82"/>
                  <a:gd name="T42" fmla="*/ 6 w 15"/>
                  <a:gd name="T43" fmla="*/ 34 h 82"/>
                  <a:gd name="T44" fmla="*/ 6 w 15"/>
                  <a:gd name="T45" fmla="*/ 36 h 82"/>
                  <a:gd name="T46" fmla="*/ 7 w 15"/>
                  <a:gd name="T47" fmla="*/ 38 h 82"/>
                  <a:gd name="T48" fmla="*/ 7 w 15"/>
                  <a:gd name="T49" fmla="*/ 39 h 82"/>
                  <a:gd name="T50" fmla="*/ 7 w 15"/>
                  <a:gd name="T51" fmla="*/ 41 h 82"/>
                  <a:gd name="T52" fmla="*/ 7 w 15"/>
                  <a:gd name="T53" fmla="*/ 43 h 82"/>
                  <a:gd name="T54" fmla="*/ 8 w 15"/>
                  <a:gd name="T55" fmla="*/ 45 h 82"/>
                  <a:gd name="T56" fmla="*/ 8 w 15"/>
                  <a:gd name="T57" fmla="*/ 46 h 82"/>
                  <a:gd name="T58" fmla="*/ 8 w 15"/>
                  <a:gd name="T59" fmla="*/ 48 h 82"/>
                  <a:gd name="T60" fmla="*/ 9 w 15"/>
                  <a:gd name="T61" fmla="*/ 50 h 82"/>
                  <a:gd name="T62" fmla="*/ 9 w 15"/>
                  <a:gd name="T63" fmla="*/ 51 h 82"/>
                  <a:gd name="T64" fmla="*/ 9 w 15"/>
                  <a:gd name="T65" fmla="*/ 53 h 82"/>
                  <a:gd name="T66" fmla="*/ 9 w 15"/>
                  <a:gd name="T67" fmla="*/ 55 h 82"/>
                  <a:gd name="T68" fmla="*/ 10 w 15"/>
                  <a:gd name="T69" fmla="*/ 56 h 82"/>
                  <a:gd name="T70" fmla="*/ 10 w 15"/>
                  <a:gd name="T71" fmla="*/ 58 h 82"/>
                  <a:gd name="T72" fmla="*/ 11 w 15"/>
                  <a:gd name="T73" fmla="*/ 60 h 82"/>
                  <a:gd name="T74" fmla="*/ 11 w 15"/>
                  <a:gd name="T75" fmla="*/ 61 h 82"/>
                  <a:gd name="T76" fmla="*/ 11 w 15"/>
                  <a:gd name="T77" fmla="*/ 63 h 82"/>
                  <a:gd name="T78" fmla="*/ 11 w 15"/>
                  <a:gd name="T79" fmla="*/ 65 h 82"/>
                  <a:gd name="T80" fmla="*/ 12 w 15"/>
                  <a:gd name="T81" fmla="*/ 66 h 82"/>
                  <a:gd name="T82" fmla="*/ 12 w 15"/>
                  <a:gd name="T83" fmla="*/ 68 h 82"/>
                  <a:gd name="T84" fmla="*/ 12 w 15"/>
                  <a:gd name="T85" fmla="*/ 69 h 82"/>
                  <a:gd name="T86" fmla="*/ 13 w 15"/>
                  <a:gd name="T87" fmla="*/ 71 h 82"/>
                  <a:gd name="T88" fmla="*/ 13 w 15"/>
                  <a:gd name="T89" fmla="*/ 73 h 82"/>
                  <a:gd name="T90" fmla="*/ 13 w 15"/>
                  <a:gd name="T91" fmla="*/ 75 h 82"/>
                  <a:gd name="T92" fmla="*/ 13 w 15"/>
                  <a:gd name="T93" fmla="*/ 76 h 82"/>
                  <a:gd name="T94" fmla="*/ 14 w 15"/>
                  <a:gd name="T95" fmla="*/ 78 h 82"/>
                  <a:gd name="T96" fmla="*/ 14 w 15"/>
                  <a:gd name="T97" fmla="*/ 80 h 82"/>
                  <a:gd name="T98" fmla="*/ 15 w 15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5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" name="Freeform 114"/>
              <p:cNvSpPr>
                <a:spLocks/>
              </p:cNvSpPr>
              <p:nvPr/>
            </p:nvSpPr>
            <p:spPr bwMode="auto">
              <a:xfrm>
                <a:off x="3252" y="2424"/>
                <a:ext cx="14" cy="81"/>
              </a:xfrm>
              <a:custGeom>
                <a:avLst/>
                <a:gdLst>
                  <a:gd name="T0" fmla="*/ 0 w 14"/>
                  <a:gd name="T1" fmla="*/ 0 h 81"/>
                  <a:gd name="T2" fmla="*/ 0 w 14"/>
                  <a:gd name="T3" fmla="*/ 1 h 81"/>
                  <a:gd name="T4" fmla="*/ 0 w 14"/>
                  <a:gd name="T5" fmla="*/ 3 h 81"/>
                  <a:gd name="T6" fmla="*/ 0 w 14"/>
                  <a:gd name="T7" fmla="*/ 5 h 81"/>
                  <a:gd name="T8" fmla="*/ 1 w 14"/>
                  <a:gd name="T9" fmla="*/ 6 h 81"/>
                  <a:gd name="T10" fmla="*/ 1 w 14"/>
                  <a:gd name="T11" fmla="*/ 8 h 81"/>
                  <a:gd name="T12" fmla="*/ 1 w 14"/>
                  <a:gd name="T13" fmla="*/ 9 h 81"/>
                  <a:gd name="T14" fmla="*/ 1 w 14"/>
                  <a:gd name="T15" fmla="*/ 11 h 81"/>
                  <a:gd name="T16" fmla="*/ 2 w 14"/>
                  <a:gd name="T17" fmla="*/ 13 h 81"/>
                  <a:gd name="T18" fmla="*/ 2 w 14"/>
                  <a:gd name="T19" fmla="*/ 14 h 81"/>
                  <a:gd name="T20" fmla="*/ 2 w 14"/>
                  <a:gd name="T21" fmla="*/ 16 h 81"/>
                  <a:gd name="T22" fmla="*/ 3 w 14"/>
                  <a:gd name="T23" fmla="*/ 18 h 81"/>
                  <a:gd name="T24" fmla="*/ 3 w 14"/>
                  <a:gd name="T25" fmla="*/ 19 h 81"/>
                  <a:gd name="T26" fmla="*/ 3 w 14"/>
                  <a:gd name="T27" fmla="*/ 21 h 81"/>
                  <a:gd name="T28" fmla="*/ 3 w 14"/>
                  <a:gd name="T29" fmla="*/ 23 h 81"/>
                  <a:gd name="T30" fmla="*/ 4 w 14"/>
                  <a:gd name="T31" fmla="*/ 24 h 81"/>
                  <a:gd name="T32" fmla="*/ 4 w 14"/>
                  <a:gd name="T33" fmla="*/ 26 h 81"/>
                  <a:gd name="T34" fmla="*/ 5 w 14"/>
                  <a:gd name="T35" fmla="*/ 28 h 81"/>
                  <a:gd name="T36" fmla="*/ 5 w 14"/>
                  <a:gd name="T37" fmla="*/ 30 h 81"/>
                  <a:gd name="T38" fmla="*/ 5 w 14"/>
                  <a:gd name="T39" fmla="*/ 31 h 81"/>
                  <a:gd name="T40" fmla="*/ 5 w 14"/>
                  <a:gd name="T41" fmla="*/ 33 h 81"/>
                  <a:gd name="T42" fmla="*/ 6 w 14"/>
                  <a:gd name="T43" fmla="*/ 35 h 81"/>
                  <a:gd name="T44" fmla="*/ 6 w 14"/>
                  <a:gd name="T45" fmla="*/ 36 h 81"/>
                  <a:gd name="T46" fmla="*/ 6 w 14"/>
                  <a:gd name="T47" fmla="*/ 38 h 81"/>
                  <a:gd name="T48" fmla="*/ 7 w 14"/>
                  <a:gd name="T49" fmla="*/ 40 h 81"/>
                  <a:gd name="T50" fmla="*/ 7 w 14"/>
                  <a:gd name="T51" fmla="*/ 41 h 81"/>
                  <a:gd name="T52" fmla="*/ 7 w 14"/>
                  <a:gd name="T53" fmla="*/ 43 h 81"/>
                  <a:gd name="T54" fmla="*/ 7 w 14"/>
                  <a:gd name="T55" fmla="*/ 45 h 81"/>
                  <a:gd name="T56" fmla="*/ 8 w 14"/>
                  <a:gd name="T57" fmla="*/ 46 h 81"/>
                  <a:gd name="T58" fmla="*/ 8 w 14"/>
                  <a:gd name="T59" fmla="*/ 48 h 81"/>
                  <a:gd name="T60" fmla="*/ 8 w 14"/>
                  <a:gd name="T61" fmla="*/ 49 h 81"/>
                  <a:gd name="T62" fmla="*/ 9 w 14"/>
                  <a:gd name="T63" fmla="*/ 51 h 81"/>
                  <a:gd name="T64" fmla="*/ 9 w 14"/>
                  <a:gd name="T65" fmla="*/ 53 h 81"/>
                  <a:gd name="T66" fmla="*/ 9 w 14"/>
                  <a:gd name="T67" fmla="*/ 54 h 81"/>
                  <a:gd name="T68" fmla="*/ 10 w 14"/>
                  <a:gd name="T69" fmla="*/ 56 h 81"/>
                  <a:gd name="T70" fmla="*/ 10 w 14"/>
                  <a:gd name="T71" fmla="*/ 58 h 81"/>
                  <a:gd name="T72" fmla="*/ 10 w 14"/>
                  <a:gd name="T73" fmla="*/ 60 h 81"/>
                  <a:gd name="T74" fmla="*/ 10 w 14"/>
                  <a:gd name="T75" fmla="*/ 61 h 81"/>
                  <a:gd name="T76" fmla="*/ 11 w 14"/>
                  <a:gd name="T77" fmla="*/ 63 h 81"/>
                  <a:gd name="T78" fmla="*/ 11 w 14"/>
                  <a:gd name="T79" fmla="*/ 65 h 81"/>
                  <a:gd name="T80" fmla="*/ 11 w 14"/>
                  <a:gd name="T81" fmla="*/ 66 h 81"/>
                  <a:gd name="T82" fmla="*/ 12 w 14"/>
                  <a:gd name="T83" fmla="*/ 68 h 81"/>
                  <a:gd name="T84" fmla="*/ 12 w 14"/>
                  <a:gd name="T85" fmla="*/ 70 h 81"/>
                  <a:gd name="T86" fmla="*/ 12 w 14"/>
                  <a:gd name="T87" fmla="*/ 71 h 81"/>
                  <a:gd name="T88" fmla="*/ 13 w 14"/>
                  <a:gd name="T89" fmla="*/ 73 h 81"/>
                  <a:gd name="T90" fmla="*/ 13 w 14"/>
                  <a:gd name="T91" fmla="*/ 75 h 81"/>
                  <a:gd name="T92" fmla="*/ 13 w 14"/>
                  <a:gd name="T93" fmla="*/ 76 h 81"/>
                  <a:gd name="T94" fmla="*/ 14 w 14"/>
                  <a:gd name="T95" fmla="*/ 78 h 81"/>
                  <a:gd name="T96" fmla="*/ 14 w 14"/>
                  <a:gd name="T97" fmla="*/ 79 h 81"/>
                  <a:gd name="T98" fmla="*/ 14 w 14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6"/>
                    </a:lnTo>
                    <a:lnTo>
                      <a:pt x="14" y="78"/>
                    </a:lnTo>
                    <a:lnTo>
                      <a:pt x="14" y="79"/>
                    </a:lnTo>
                    <a:lnTo>
                      <a:pt x="14" y="8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" name="Freeform 115"/>
              <p:cNvSpPr>
                <a:spLocks/>
              </p:cNvSpPr>
              <p:nvPr/>
            </p:nvSpPr>
            <p:spPr bwMode="auto">
              <a:xfrm>
                <a:off x="3266" y="2505"/>
                <a:ext cx="15" cy="80"/>
              </a:xfrm>
              <a:custGeom>
                <a:avLst/>
                <a:gdLst>
                  <a:gd name="T0" fmla="*/ 0 w 15"/>
                  <a:gd name="T1" fmla="*/ 0 h 80"/>
                  <a:gd name="T2" fmla="*/ 0 w 15"/>
                  <a:gd name="T3" fmla="*/ 2 h 80"/>
                  <a:gd name="T4" fmla="*/ 1 w 15"/>
                  <a:gd name="T5" fmla="*/ 3 h 80"/>
                  <a:gd name="T6" fmla="*/ 1 w 15"/>
                  <a:gd name="T7" fmla="*/ 5 h 80"/>
                  <a:gd name="T8" fmla="*/ 1 w 15"/>
                  <a:gd name="T9" fmla="*/ 7 h 80"/>
                  <a:gd name="T10" fmla="*/ 1 w 15"/>
                  <a:gd name="T11" fmla="*/ 9 h 80"/>
                  <a:gd name="T12" fmla="*/ 2 w 15"/>
                  <a:gd name="T13" fmla="*/ 10 h 80"/>
                  <a:gd name="T14" fmla="*/ 2 w 15"/>
                  <a:gd name="T15" fmla="*/ 12 h 80"/>
                  <a:gd name="T16" fmla="*/ 2 w 15"/>
                  <a:gd name="T17" fmla="*/ 13 h 80"/>
                  <a:gd name="T18" fmla="*/ 3 w 15"/>
                  <a:gd name="T19" fmla="*/ 15 h 80"/>
                  <a:gd name="T20" fmla="*/ 3 w 15"/>
                  <a:gd name="T21" fmla="*/ 17 h 80"/>
                  <a:gd name="T22" fmla="*/ 3 w 15"/>
                  <a:gd name="T23" fmla="*/ 18 h 80"/>
                  <a:gd name="T24" fmla="*/ 4 w 15"/>
                  <a:gd name="T25" fmla="*/ 20 h 80"/>
                  <a:gd name="T26" fmla="*/ 4 w 15"/>
                  <a:gd name="T27" fmla="*/ 21 h 80"/>
                  <a:gd name="T28" fmla="*/ 4 w 15"/>
                  <a:gd name="T29" fmla="*/ 23 h 80"/>
                  <a:gd name="T30" fmla="*/ 5 w 15"/>
                  <a:gd name="T31" fmla="*/ 25 h 80"/>
                  <a:gd name="T32" fmla="*/ 5 w 15"/>
                  <a:gd name="T33" fmla="*/ 26 h 80"/>
                  <a:gd name="T34" fmla="*/ 5 w 15"/>
                  <a:gd name="T35" fmla="*/ 28 h 80"/>
                  <a:gd name="T36" fmla="*/ 5 w 15"/>
                  <a:gd name="T37" fmla="*/ 30 h 80"/>
                  <a:gd name="T38" fmla="*/ 6 w 15"/>
                  <a:gd name="T39" fmla="*/ 31 h 80"/>
                  <a:gd name="T40" fmla="*/ 6 w 15"/>
                  <a:gd name="T41" fmla="*/ 33 h 80"/>
                  <a:gd name="T42" fmla="*/ 6 w 15"/>
                  <a:gd name="T43" fmla="*/ 35 h 80"/>
                  <a:gd name="T44" fmla="*/ 7 w 15"/>
                  <a:gd name="T45" fmla="*/ 36 h 80"/>
                  <a:gd name="T46" fmla="*/ 7 w 15"/>
                  <a:gd name="T47" fmla="*/ 38 h 80"/>
                  <a:gd name="T48" fmla="*/ 7 w 15"/>
                  <a:gd name="T49" fmla="*/ 40 h 80"/>
                  <a:gd name="T50" fmla="*/ 8 w 15"/>
                  <a:gd name="T51" fmla="*/ 41 h 80"/>
                  <a:gd name="T52" fmla="*/ 8 w 15"/>
                  <a:gd name="T53" fmla="*/ 43 h 80"/>
                  <a:gd name="T54" fmla="*/ 8 w 15"/>
                  <a:gd name="T55" fmla="*/ 44 h 80"/>
                  <a:gd name="T56" fmla="*/ 9 w 15"/>
                  <a:gd name="T57" fmla="*/ 46 h 80"/>
                  <a:gd name="T58" fmla="*/ 9 w 15"/>
                  <a:gd name="T59" fmla="*/ 47 h 80"/>
                  <a:gd name="T60" fmla="*/ 9 w 15"/>
                  <a:gd name="T61" fmla="*/ 49 h 80"/>
                  <a:gd name="T62" fmla="*/ 9 w 15"/>
                  <a:gd name="T63" fmla="*/ 51 h 80"/>
                  <a:gd name="T64" fmla="*/ 10 w 15"/>
                  <a:gd name="T65" fmla="*/ 53 h 80"/>
                  <a:gd name="T66" fmla="*/ 10 w 15"/>
                  <a:gd name="T67" fmla="*/ 54 h 80"/>
                  <a:gd name="T68" fmla="*/ 10 w 15"/>
                  <a:gd name="T69" fmla="*/ 56 h 80"/>
                  <a:gd name="T70" fmla="*/ 10 w 15"/>
                  <a:gd name="T71" fmla="*/ 57 h 80"/>
                  <a:gd name="T72" fmla="*/ 11 w 15"/>
                  <a:gd name="T73" fmla="*/ 59 h 80"/>
                  <a:gd name="T74" fmla="*/ 11 w 15"/>
                  <a:gd name="T75" fmla="*/ 60 h 80"/>
                  <a:gd name="T76" fmla="*/ 12 w 15"/>
                  <a:gd name="T77" fmla="*/ 62 h 80"/>
                  <a:gd name="T78" fmla="*/ 12 w 15"/>
                  <a:gd name="T79" fmla="*/ 64 h 80"/>
                  <a:gd name="T80" fmla="*/ 12 w 15"/>
                  <a:gd name="T81" fmla="*/ 65 h 80"/>
                  <a:gd name="T82" fmla="*/ 12 w 15"/>
                  <a:gd name="T83" fmla="*/ 67 h 80"/>
                  <a:gd name="T84" fmla="*/ 13 w 15"/>
                  <a:gd name="T85" fmla="*/ 68 h 80"/>
                  <a:gd name="T86" fmla="*/ 13 w 15"/>
                  <a:gd name="T87" fmla="*/ 70 h 80"/>
                  <a:gd name="T88" fmla="*/ 13 w 15"/>
                  <a:gd name="T89" fmla="*/ 72 h 80"/>
                  <a:gd name="T90" fmla="*/ 14 w 15"/>
                  <a:gd name="T91" fmla="*/ 73 h 80"/>
                  <a:gd name="T92" fmla="*/ 14 w 15"/>
                  <a:gd name="T93" fmla="*/ 75 h 80"/>
                  <a:gd name="T94" fmla="*/ 14 w 15"/>
                  <a:gd name="T95" fmla="*/ 76 h 80"/>
                  <a:gd name="T96" fmla="*/ 14 w 15"/>
                  <a:gd name="T97" fmla="*/ 78 h 80"/>
                  <a:gd name="T98" fmla="*/ 15 w 15"/>
                  <a:gd name="T9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3" y="68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4" y="73"/>
                    </a:lnTo>
                    <a:lnTo>
                      <a:pt x="14" y="75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5" y="8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" name="Freeform 116"/>
              <p:cNvSpPr>
                <a:spLocks/>
              </p:cNvSpPr>
              <p:nvPr/>
            </p:nvSpPr>
            <p:spPr bwMode="auto">
              <a:xfrm>
                <a:off x="3281" y="2585"/>
                <a:ext cx="15" cy="75"/>
              </a:xfrm>
              <a:custGeom>
                <a:avLst/>
                <a:gdLst>
                  <a:gd name="T0" fmla="*/ 0 w 15"/>
                  <a:gd name="T1" fmla="*/ 0 h 75"/>
                  <a:gd name="T2" fmla="*/ 0 w 15"/>
                  <a:gd name="T3" fmla="*/ 1 h 75"/>
                  <a:gd name="T4" fmla="*/ 1 w 15"/>
                  <a:gd name="T5" fmla="*/ 3 h 75"/>
                  <a:gd name="T6" fmla="*/ 1 w 15"/>
                  <a:gd name="T7" fmla="*/ 4 h 75"/>
                  <a:gd name="T8" fmla="*/ 1 w 15"/>
                  <a:gd name="T9" fmla="*/ 6 h 75"/>
                  <a:gd name="T10" fmla="*/ 1 w 15"/>
                  <a:gd name="T11" fmla="*/ 8 h 75"/>
                  <a:gd name="T12" fmla="*/ 2 w 15"/>
                  <a:gd name="T13" fmla="*/ 9 h 75"/>
                  <a:gd name="T14" fmla="*/ 2 w 15"/>
                  <a:gd name="T15" fmla="*/ 11 h 75"/>
                  <a:gd name="T16" fmla="*/ 2 w 15"/>
                  <a:gd name="T17" fmla="*/ 12 h 75"/>
                  <a:gd name="T18" fmla="*/ 2 w 15"/>
                  <a:gd name="T19" fmla="*/ 14 h 75"/>
                  <a:gd name="T20" fmla="*/ 3 w 15"/>
                  <a:gd name="T21" fmla="*/ 15 h 75"/>
                  <a:gd name="T22" fmla="*/ 3 w 15"/>
                  <a:gd name="T23" fmla="*/ 17 h 75"/>
                  <a:gd name="T24" fmla="*/ 3 w 15"/>
                  <a:gd name="T25" fmla="*/ 18 h 75"/>
                  <a:gd name="T26" fmla="*/ 4 w 15"/>
                  <a:gd name="T27" fmla="*/ 20 h 75"/>
                  <a:gd name="T28" fmla="*/ 4 w 15"/>
                  <a:gd name="T29" fmla="*/ 22 h 75"/>
                  <a:gd name="T30" fmla="*/ 4 w 15"/>
                  <a:gd name="T31" fmla="*/ 23 h 75"/>
                  <a:gd name="T32" fmla="*/ 4 w 15"/>
                  <a:gd name="T33" fmla="*/ 25 h 75"/>
                  <a:gd name="T34" fmla="*/ 5 w 15"/>
                  <a:gd name="T35" fmla="*/ 26 h 75"/>
                  <a:gd name="T36" fmla="*/ 5 w 15"/>
                  <a:gd name="T37" fmla="*/ 28 h 75"/>
                  <a:gd name="T38" fmla="*/ 6 w 15"/>
                  <a:gd name="T39" fmla="*/ 29 h 75"/>
                  <a:gd name="T40" fmla="*/ 6 w 15"/>
                  <a:gd name="T41" fmla="*/ 31 h 75"/>
                  <a:gd name="T42" fmla="*/ 6 w 15"/>
                  <a:gd name="T43" fmla="*/ 32 h 75"/>
                  <a:gd name="T44" fmla="*/ 6 w 15"/>
                  <a:gd name="T45" fmla="*/ 34 h 75"/>
                  <a:gd name="T46" fmla="*/ 7 w 15"/>
                  <a:gd name="T47" fmla="*/ 36 h 75"/>
                  <a:gd name="T48" fmla="*/ 7 w 15"/>
                  <a:gd name="T49" fmla="*/ 37 h 75"/>
                  <a:gd name="T50" fmla="*/ 7 w 15"/>
                  <a:gd name="T51" fmla="*/ 39 h 75"/>
                  <a:gd name="T52" fmla="*/ 8 w 15"/>
                  <a:gd name="T53" fmla="*/ 40 h 75"/>
                  <a:gd name="T54" fmla="*/ 8 w 15"/>
                  <a:gd name="T55" fmla="*/ 42 h 75"/>
                  <a:gd name="T56" fmla="*/ 8 w 15"/>
                  <a:gd name="T57" fmla="*/ 43 h 75"/>
                  <a:gd name="T58" fmla="*/ 8 w 15"/>
                  <a:gd name="T59" fmla="*/ 45 h 75"/>
                  <a:gd name="T60" fmla="*/ 9 w 15"/>
                  <a:gd name="T61" fmla="*/ 47 h 75"/>
                  <a:gd name="T62" fmla="*/ 9 w 15"/>
                  <a:gd name="T63" fmla="*/ 48 h 75"/>
                  <a:gd name="T64" fmla="*/ 9 w 15"/>
                  <a:gd name="T65" fmla="*/ 49 h 75"/>
                  <a:gd name="T66" fmla="*/ 9 w 15"/>
                  <a:gd name="T67" fmla="*/ 51 h 75"/>
                  <a:gd name="T68" fmla="*/ 10 w 15"/>
                  <a:gd name="T69" fmla="*/ 52 h 75"/>
                  <a:gd name="T70" fmla="*/ 10 w 15"/>
                  <a:gd name="T71" fmla="*/ 54 h 75"/>
                  <a:gd name="T72" fmla="*/ 11 w 15"/>
                  <a:gd name="T73" fmla="*/ 55 h 75"/>
                  <a:gd name="T74" fmla="*/ 11 w 15"/>
                  <a:gd name="T75" fmla="*/ 57 h 75"/>
                  <a:gd name="T76" fmla="*/ 11 w 15"/>
                  <a:gd name="T77" fmla="*/ 59 h 75"/>
                  <a:gd name="T78" fmla="*/ 11 w 15"/>
                  <a:gd name="T79" fmla="*/ 60 h 75"/>
                  <a:gd name="T80" fmla="*/ 12 w 15"/>
                  <a:gd name="T81" fmla="*/ 62 h 75"/>
                  <a:gd name="T82" fmla="*/ 12 w 15"/>
                  <a:gd name="T83" fmla="*/ 63 h 75"/>
                  <a:gd name="T84" fmla="*/ 12 w 15"/>
                  <a:gd name="T85" fmla="*/ 64 h 75"/>
                  <a:gd name="T86" fmla="*/ 13 w 15"/>
                  <a:gd name="T87" fmla="*/ 66 h 75"/>
                  <a:gd name="T88" fmla="*/ 13 w 15"/>
                  <a:gd name="T89" fmla="*/ 68 h 75"/>
                  <a:gd name="T90" fmla="*/ 13 w 15"/>
                  <a:gd name="T91" fmla="*/ 69 h 75"/>
                  <a:gd name="T92" fmla="*/ 13 w 15"/>
                  <a:gd name="T93" fmla="*/ 71 h 75"/>
                  <a:gd name="T94" fmla="*/ 14 w 15"/>
                  <a:gd name="T95" fmla="*/ 72 h 75"/>
                  <a:gd name="T96" fmla="*/ 14 w 15"/>
                  <a:gd name="T97" fmla="*/ 73 h 75"/>
                  <a:gd name="T98" fmla="*/ 15 w 15"/>
                  <a:gd name="T99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1" y="55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2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3" y="66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3"/>
                    </a:lnTo>
                    <a:lnTo>
                      <a:pt x="15" y="7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" name="Freeform 117"/>
              <p:cNvSpPr>
                <a:spLocks/>
              </p:cNvSpPr>
              <p:nvPr/>
            </p:nvSpPr>
            <p:spPr bwMode="auto">
              <a:xfrm>
                <a:off x="3296" y="2660"/>
                <a:ext cx="14" cy="70"/>
              </a:xfrm>
              <a:custGeom>
                <a:avLst/>
                <a:gdLst>
                  <a:gd name="T0" fmla="*/ 0 w 14"/>
                  <a:gd name="T1" fmla="*/ 0 h 70"/>
                  <a:gd name="T2" fmla="*/ 0 w 14"/>
                  <a:gd name="T3" fmla="*/ 2 h 70"/>
                  <a:gd name="T4" fmla="*/ 0 w 14"/>
                  <a:gd name="T5" fmla="*/ 3 h 70"/>
                  <a:gd name="T6" fmla="*/ 0 w 14"/>
                  <a:gd name="T7" fmla="*/ 5 h 70"/>
                  <a:gd name="T8" fmla="*/ 1 w 14"/>
                  <a:gd name="T9" fmla="*/ 6 h 70"/>
                  <a:gd name="T10" fmla="*/ 1 w 14"/>
                  <a:gd name="T11" fmla="*/ 7 h 70"/>
                  <a:gd name="T12" fmla="*/ 1 w 14"/>
                  <a:gd name="T13" fmla="*/ 9 h 70"/>
                  <a:gd name="T14" fmla="*/ 2 w 14"/>
                  <a:gd name="T15" fmla="*/ 10 h 70"/>
                  <a:gd name="T16" fmla="*/ 2 w 14"/>
                  <a:gd name="T17" fmla="*/ 12 h 70"/>
                  <a:gd name="T18" fmla="*/ 2 w 14"/>
                  <a:gd name="T19" fmla="*/ 13 h 70"/>
                  <a:gd name="T20" fmla="*/ 2 w 14"/>
                  <a:gd name="T21" fmla="*/ 15 h 70"/>
                  <a:gd name="T22" fmla="*/ 3 w 14"/>
                  <a:gd name="T23" fmla="*/ 16 h 70"/>
                  <a:gd name="T24" fmla="*/ 3 w 14"/>
                  <a:gd name="T25" fmla="*/ 18 h 70"/>
                  <a:gd name="T26" fmla="*/ 3 w 14"/>
                  <a:gd name="T27" fmla="*/ 19 h 70"/>
                  <a:gd name="T28" fmla="*/ 3 w 14"/>
                  <a:gd name="T29" fmla="*/ 21 h 70"/>
                  <a:gd name="T30" fmla="*/ 4 w 14"/>
                  <a:gd name="T31" fmla="*/ 22 h 70"/>
                  <a:gd name="T32" fmla="*/ 4 w 14"/>
                  <a:gd name="T33" fmla="*/ 24 h 70"/>
                  <a:gd name="T34" fmla="*/ 5 w 14"/>
                  <a:gd name="T35" fmla="*/ 25 h 70"/>
                  <a:gd name="T36" fmla="*/ 5 w 14"/>
                  <a:gd name="T37" fmla="*/ 26 h 70"/>
                  <a:gd name="T38" fmla="*/ 5 w 14"/>
                  <a:gd name="T39" fmla="*/ 28 h 70"/>
                  <a:gd name="T40" fmla="*/ 5 w 14"/>
                  <a:gd name="T41" fmla="*/ 29 h 70"/>
                  <a:gd name="T42" fmla="*/ 6 w 14"/>
                  <a:gd name="T43" fmla="*/ 31 h 70"/>
                  <a:gd name="T44" fmla="*/ 6 w 14"/>
                  <a:gd name="T45" fmla="*/ 32 h 70"/>
                  <a:gd name="T46" fmla="*/ 6 w 14"/>
                  <a:gd name="T47" fmla="*/ 34 h 70"/>
                  <a:gd name="T48" fmla="*/ 7 w 14"/>
                  <a:gd name="T49" fmla="*/ 35 h 70"/>
                  <a:gd name="T50" fmla="*/ 7 w 14"/>
                  <a:gd name="T51" fmla="*/ 37 h 70"/>
                  <a:gd name="T52" fmla="*/ 7 w 14"/>
                  <a:gd name="T53" fmla="*/ 38 h 70"/>
                  <a:gd name="T54" fmla="*/ 7 w 14"/>
                  <a:gd name="T55" fmla="*/ 39 h 70"/>
                  <a:gd name="T56" fmla="*/ 8 w 14"/>
                  <a:gd name="T57" fmla="*/ 41 h 70"/>
                  <a:gd name="T58" fmla="*/ 8 w 14"/>
                  <a:gd name="T59" fmla="*/ 42 h 70"/>
                  <a:gd name="T60" fmla="*/ 9 w 14"/>
                  <a:gd name="T61" fmla="*/ 44 h 70"/>
                  <a:gd name="T62" fmla="*/ 9 w 14"/>
                  <a:gd name="T63" fmla="*/ 45 h 70"/>
                  <a:gd name="T64" fmla="*/ 9 w 14"/>
                  <a:gd name="T65" fmla="*/ 46 h 70"/>
                  <a:gd name="T66" fmla="*/ 9 w 14"/>
                  <a:gd name="T67" fmla="*/ 48 h 70"/>
                  <a:gd name="T68" fmla="*/ 10 w 14"/>
                  <a:gd name="T69" fmla="*/ 49 h 70"/>
                  <a:gd name="T70" fmla="*/ 10 w 14"/>
                  <a:gd name="T71" fmla="*/ 51 h 70"/>
                  <a:gd name="T72" fmla="*/ 10 w 14"/>
                  <a:gd name="T73" fmla="*/ 52 h 70"/>
                  <a:gd name="T74" fmla="*/ 10 w 14"/>
                  <a:gd name="T75" fmla="*/ 54 h 70"/>
                  <a:gd name="T76" fmla="*/ 11 w 14"/>
                  <a:gd name="T77" fmla="*/ 55 h 70"/>
                  <a:gd name="T78" fmla="*/ 11 w 14"/>
                  <a:gd name="T79" fmla="*/ 56 h 70"/>
                  <a:gd name="T80" fmla="*/ 11 w 14"/>
                  <a:gd name="T81" fmla="*/ 58 h 70"/>
                  <a:gd name="T82" fmla="*/ 12 w 14"/>
                  <a:gd name="T83" fmla="*/ 59 h 70"/>
                  <a:gd name="T84" fmla="*/ 12 w 14"/>
                  <a:gd name="T85" fmla="*/ 60 h 70"/>
                  <a:gd name="T86" fmla="*/ 12 w 14"/>
                  <a:gd name="T87" fmla="*/ 62 h 70"/>
                  <a:gd name="T88" fmla="*/ 12 w 14"/>
                  <a:gd name="T89" fmla="*/ 63 h 70"/>
                  <a:gd name="T90" fmla="*/ 13 w 14"/>
                  <a:gd name="T91" fmla="*/ 65 h 70"/>
                  <a:gd name="T92" fmla="*/ 13 w 14"/>
                  <a:gd name="T93" fmla="*/ 66 h 70"/>
                  <a:gd name="T94" fmla="*/ 14 w 14"/>
                  <a:gd name="T95" fmla="*/ 67 h 70"/>
                  <a:gd name="T96" fmla="*/ 14 w 14"/>
                  <a:gd name="T97" fmla="*/ 69 h 70"/>
                  <a:gd name="T98" fmla="*/ 14 w 14"/>
                  <a:gd name="T99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0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1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2" y="62"/>
                    </a:lnTo>
                    <a:lnTo>
                      <a:pt x="12" y="63"/>
                    </a:lnTo>
                    <a:lnTo>
                      <a:pt x="13" y="65"/>
                    </a:lnTo>
                    <a:lnTo>
                      <a:pt x="13" y="66"/>
                    </a:lnTo>
                    <a:lnTo>
                      <a:pt x="14" y="67"/>
                    </a:lnTo>
                    <a:lnTo>
                      <a:pt x="14" y="69"/>
                    </a:lnTo>
                    <a:lnTo>
                      <a:pt x="14" y="7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" name="Freeform 118"/>
              <p:cNvSpPr>
                <a:spLocks/>
              </p:cNvSpPr>
              <p:nvPr/>
            </p:nvSpPr>
            <p:spPr bwMode="auto">
              <a:xfrm>
                <a:off x="3310" y="2730"/>
                <a:ext cx="15" cy="64"/>
              </a:xfrm>
              <a:custGeom>
                <a:avLst/>
                <a:gdLst>
                  <a:gd name="T0" fmla="*/ 0 w 15"/>
                  <a:gd name="T1" fmla="*/ 0 h 64"/>
                  <a:gd name="T2" fmla="*/ 0 w 15"/>
                  <a:gd name="T3" fmla="*/ 2 h 64"/>
                  <a:gd name="T4" fmla="*/ 1 w 15"/>
                  <a:gd name="T5" fmla="*/ 3 h 64"/>
                  <a:gd name="T6" fmla="*/ 1 w 15"/>
                  <a:gd name="T7" fmla="*/ 4 h 64"/>
                  <a:gd name="T8" fmla="*/ 1 w 15"/>
                  <a:gd name="T9" fmla="*/ 6 h 64"/>
                  <a:gd name="T10" fmla="*/ 2 w 15"/>
                  <a:gd name="T11" fmla="*/ 7 h 64"/>
                  <a:gd name="T12" fmla="*/ 2 w 15"/>
                  <a:gd name="T13" fmla="*/ 8 h 64"/>
                  <a:gd name="T14" fmla="*/ 2 w 15"/>
                  <a:gd name="T15" fmla="*/ 10 h 64"/>
                  <a:gd name="T16" fmla="*/ 2 w 15"/>
                  <a:gd name="T17" fmla="*/ 11 h 64"/>
                  <a:gd name="T18" fmla="*/ 3 w 15"/>
                  <a:gd name="T19" fmla="*/ 13 h 64"/>
                  <a:gd name="T20" fmla="*/ 3 w 15"/>
                  <a:gd name="T21" fmla="*/ 14 h 64"/>
                  <a:gd name="T22" fmla="*/ 3 w 15"/>
                  <a:gd name="T23" fmla="*/ 15 h 64"/>
                  <a:gd name="T24" fmla="*/ 3 w 15"/>
                  <a:gd name="T25" fmla="*/ 16 h 64"/>
                  <a:gd name="T26" fmla="*/ 4 w 15"/>
                  <a:gd name="T27" fmla="*/ 18 h 64"/>
                  <a:gd name="T28" fmla="*/ 4 w 15"/>
                  <a:gd name="T29" fmla="*/ 19 h 64"/>
                  <a:gd name="T30" fmla="*/ 5 w 15"/>
                  <a:gd name="T31" fmla="*/ 20 h 64"/>
                  <a:gd name="T32" fmla="*/ 5 w 15"/>
                  <a:gd name="T33" fmla="*/ 22 h 64"/>
                  <a:gd name="T34" fmla="*/ 5 w 15"/>
                  <a:gd name="T35" fmla="*/ 23 h 64"/>
                  <a:gd name="T36" fmla="*/ 5 w 15"/>
                  <a:gd name="T37" fmla="*/ 25 h 64"/>
                  <a:gd name="T38" fmla="*/ 6 w 15"/>
                  <a:gd name="T39" fmla="*/ 26 h 64"/>
                  <a:gd name="T40" fmla="*/ 6 w 15"/>
                  <a:gd name="T41" fmla="*/ 27 h 64"/>
                  <a:gd name="T42" fmla="*/ 6 w 15"/>
                  <a:gd name="T43" fmla="*/ 28 h 64"/>
                  <a:gd name="T44" fmla="*/ 7 w 15"/>
                  <a:gd name="T45" fmla="*/ 30 h 64"/>
                  <a:gd name="T46" fmla="*/ 7 w 15"/>
                  <a:gd name="T47" fmla="*/ 31 h 64"/>
                  <a:gd name="T48" fmla="*/ 7 w 15"/>
                  <a:gd name="T49" fmla="*/ 32 h 64"/>
                  <a:gd name="T50" fmla="*/ 7 w 15"/>
                  <a:gd name="T51" fmla="*/ 34 h 64"/>
                  <a:gd name="T52" fmla="*/ 8 w 15"/>
                  <a:gd name="T53" fmla="*/ 35 h 64"/>
                  <a:gd name="T54" fmla="*/ 8 w 15"/>
                  <a:gd name="T55" fmla="*/ 36 h 64"/>
                  <a:gd name="T56" fmla="*/ 9 w 15"/>
                  <a:gd name="T57" fmla="*/ 37 h 64"/>
                  <a:gd name="T58" fmla="*/ 9 w 15"/>
                  <a:gd name="T59" fmla="*/ 39 h 64"/>
                  <a:gd name="T60" fmla="*/ 9 w 15"/>
                  <a:gd name="T61" fmla="*/ 40 h 64"/>
                  <a:gd name="T62" fmla="*/ 9 w 15"/>
                  <a:gd name="T63" fmla="*/ 41 h 64"/>
                  <a:gd name="T64" fmla="*/ 10 w 15"/>
                  <a:gd name="T65" fmla="*/ 43 h 64"/>
                  <a:gd name="T66" fmla="*/ 10 w 15"/>
                  <a:gd name="T67" fmla="*/ 44 h 64"/>
                  <a:gd name="T68" fmla="*/ 10 w 15"/>
                  <a:gd name="T69" fmla="*/ 45 h 64"/>
                  <a:gd name="T70" fmla="*/ 10 w 15"/>
                  <a:gd name="T71" fmla="*/ 46 h 64"/>
                  <a:gd name="T72" fmla="*/ 11 w 15"/>
                  <a:gd name="T73" fmla="*/ 48 h 64"/>
                  <a:gd name="T74" fmla="*/ 11 w 15"/>
                  <a:gd name="T75" fmla="*/ 49 h 64"/>
                  <a:gd name="T76" fmla="*/ 11 w 15"/>
                  <a:gd name="T77" fmla="*/ 50 h 64"/>
                  <a:gd name="T78" fmla="*/ 12 w 15"/>
                  <a:gd name="T79" fmla="*/ 51 h 64"/>
                  <a:gd name="T80" fmla="*/ 12 w 15"/>
                  <a:gd name="T81" fmla="*/ 53 h 64"/>
                  <a:gd name="T82" fmla="*/ 12 w 15"/>
                  <a:gd name="T83" fmla="*/ 54 h 64"/>
                  <a:gd name="T84" fmla="*/ 13 w 15"/>
                  <a:gd name="T85" fmla="*/ 55 h 64"/>
                  <a:gd name="T86" fmla="*/ 13 w 15"/>
                  <a:gd name="T87" fmla="*/ 57 h 64"/>
                  <a:gd name="T88" fmla="*/ 13 w 15"/>
                  <a:gd name="T89" fmla="*/ 58 h 64"/>
                  <a:gd name="T90" fmla="*/ 14 w 15"/>
                  <a:gd name="T91" fmla="*/ 59 h 64"/>
                  <a:gd name="T92" fmla="*/ 14 w 15"/>
                  <a:gd name="T93" fmla="*/ 60 h 64"/>
                  <a:gd name="T94" fmla="*/ 14 w 15"/>
                  <a:gd name="T95" fmla="*/ 62 h 64"/>
                  <a:gd name="T96" fmla="*/ 14 w 15"/>
                  <a:gd name="T97" fmla="*/ 63 h 64"/>
                  <a:gd name="T98" fmla="*/ 15 w 15"/>
                  <a:gd name="T9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1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59"/>
                    </a:lnTo>
                    <a:lnTo>
                      <a:pt x="14" y="60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" name="Freeform 119"/>
              <p:cNvSpPr>
                <a:spLocks/>
              </p:cNvSpPr>
              <p:nvPr/>
            </p:nvSpPr>
            <p:spPr bwMode="auto">
              <a:xfrm>
                <a:off x="3325" y="2794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0 w 15"/>
                  <a:gd name="T3" fmla="*/ 1 h 58"/>
                  <a:gd name="T4" fmla="*/ 0 w 15"/>
                  <a:gd name="T5" fmla="*/ 3 h 58"/>
                  <a:gd name="T6" fmla="*/ 1 w 15"/>
                  <a:gd name="T7" fmla="*/ 4 h 58"/>
                  <a:gd name="T8" fmla="*/ 1 w 15"/>
                  <a:gd name="T9" fmla="*/ 5 h 58"/>
                  <a:gd name="T10" fmla="*/ 1 w 15"/>
                  <a:gd name="T11" fmla="*/ 7 h 58"/>
                  <a:gd name="T12" fmla="*/ 1 w 15"/>
                  <a:gd name="T13" fmla="*/ 8 h 58"/>
                  <a:gd name="T14" fmla="*/ 2 w 15"/>
                  <a:gd name="T15" fmla="*/ 9 h 58"/>
                  <a:gd name="T16" fmla="*/ 2 w 15"/>
                  <a:gd name="T17" fmla="*/ 10 h 58"/>
                  <a:gd name="T18" fmla="*/ 3 w 15"/>
                  <a:gd name="T19" fmla="*/ 11 h 58"/>
                  <a:gd name="T20" fmla="*/ 3 w 15"/>
                  <a:gd name="T21" fmla="*/ 12 h 58"/>
                  <a:gd name="T22" fmla="*/ 3 w 15"/>
                  <a:gd name="T23" fmla="*/ 14 h 58"/>
                  <a:gd name="T24" fmla="*/ 3 w 15"/>
                  <a:gd name="T25" fmla="*/ 15 h 58"/>
                  <a:gd name="T26" fmla="*/ 4 w 15"/>
                  <a:gd name="T27" fmla="*/ 16 h 58"/>
                  <a:gd name="T28" fmla="*/ 4 w 15"/>
                  <a:gd name="T29" fmla="*/ 17 h 58"/>
                  <a:gd name="T30" fmla="*/ 4 w 15"/>
                  <a:gd name="T31" fmla="*/ 19 h 58"/>
                  <a:gd name="T32" fmla="*/ 4 w 15"/>
                  <a:gd name="T33" fmla="*/ 20 h 58"/>
                  <a:gd name="T34" fmla="*/ 5 w 15"/>
                  <a:gd name="T35" fmla="*/ 21 h 58"/>
                  <a:gd name="T36" fmla="*/ 5 w 15"/>
                  <a:gd name="T37" fmla="*/ 22 h 58"/>
                  <a:gd name="T38" fmla="*/ 5 w 15"/>
                  <a:gd name="T39" fmla="*/ 23 h 58"/>
                  <a:gd name="T40" fmla="*/ 6 w 15"/>
                  <a:gd name="T41" fmla="*/ 24 h 58"/>
                  <a:gd name="T42" fmla="*/ 6 w 15"/>
                  <a:gd name="T43" fmla="*/ 26 h 58"/>
                  <a:gd name="T44" fmla="*/ 6 w 15"/>
                  <a:gd name="T45" fmla="*/ 27 h 58"/>
                  <a:gd name="T46" fmla="*/ 7 w 15"/>
                  <a:gd name="T47" fmla="*/ 28 h 58"/>
                  <a:gd name="T48" fmla="*/ 7 w 15"/>
                  <a:gd name="T49" fmla="*/ 29 h 58"/>
                  <a:gd name="T50" fmla="*/ 7 w 15"/>
                  <a:gd name="T51" fmla="*/ 30 h 58"/>
                  <a:gd name="T52" fmla="*/ 8 w 15"/>
                  <a:gd name="T53" fmla="*/ 31 h 58"/>
                  <a:gd name="T54" fmla="*/ 8 w 15"/>
                  <a:gd name="T55" fmla="*/ 33 h 58"/>
                  <a:gd name="T56" fmla="*/ 8 w 15"/>
                  <a:gd name="T57" fmla="*/ 34 h 58"/>
                  <a:gd name="T58" fmla="*/ 8 w 15"/>
                  <a:gd name="T59" fmla="*/ 35 h 58"/>
                  <a:gd name="T60" fmla="*/ 9 w 15"/>
                  <a:gd name="T61" fmla="*/ 36 h 58"/>
                  <a:gd name="T62" fmla="*/ 9 w 15"/>
                  <a:gd name="T63" fmla="*/ 37 h 58"/>
                  <a:gd name="T64" fmla="*/ 9 w 15"/>
                  <a:gd name="T65" fmla="*/ 38 h 58"/>
                  <a:gd name="T66" fmla="*/ 10 w 15"/>
                  <a:gd name="T67" fmla="*/ 40 h 58"/>
                  <a:gd name="T68" fmla="*/ 10 w 15"/>
                  <a:gd name="T69" fmla="*/ 41 h 58"/>
                  <a:gd name="T70" fmla="*/ 10 w 15"/>
                  <a:gd name="T71" fmla="*/ 42 h 58"/>
                  <a:gd name="T72" fmla="*/ 11 w 15"/>
                  <a:gd name="T73" fmla="*/ 43 h 58"/>
                  <a:gd name="T74" fmla="*/ 11 w 15"/>
                  <a:gd name="T75" fmla="*/ 44 h 58"/>
                  <a:gd name="T76" fmla="*/ 11 w 15"/>
                  <a:gd name="T77" fmla="*/ 45 h 58"/>
                  <a:gd name="T78" fmla="*/ 11 w 15"/>
                  <a:gd name="T79" fmla="*/ 47 h 58"/>
                  <a:gd name="T80" fmla="*/ 12 w 15"/>
                  <a:gd name="T81" fmla="*/ 48 h 58"/>
                  <a:gd name="T82" fmla="*/ 12 w 15"/>
                  <a:gd name="T83" fmla="*/ 49 h 58"/>
                  <a:gd name="T84" fmla="*/ 12 w 15"/>
                  <a:gd name="T85" fmla="*/ 50 h 58"/>
                  <a:gd name="T86" fmla="*/ 13 w 15"/>
                  <a:gd name="T87" fmla="*/ 51 h 58"/>
                  <a:gd name="T88" fmla="*/ 13 w 15"/>
                  <a:gd name="T89" fmla="*/ 52 h 58"/>
                  <a:gd name="T90" fmla="*/ 13 w 15"/>
                  <a:gd name="T91" fmla="*/ 53 h 58"/>
                  <a:gd name="T92" fmla="*/ 13 w 15"/>
                  <a:gd name="T93" fmla="*/ 54 h 58"/>
                  <a:gd name="T94" fmla="*/ 14 w 15"/>
                  <a:gd name="T95" fmla="*/ 56 h 58"/>
                  <a:gd name="T96" fmla="*/ 14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4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Freeform 120"/>
              <p:cNvSpPr>
                <a:spLocks/>
              </p:cNvSpPr>
              <p:nvPr/>
            </p:nvSpPr>
            <p:spPr bwMode="auto">
              <a:xfrm>
                <a:off x="3340" y="2852"/>
                <a:ext cx="14" cy="51"/>
              </a:xfrm>
              <a:custGeom>
                <a:avLst/>
                <a:gdLst>
                  <a:gd name="T0" fmla="*/ 0 w 14"/>
                  <a:gd name="T1" fmla="*/ 0 h 51"/>
                  <a:gd name="T2" fmla="*/ 0 w 14"/>
                  <a:gd name="T3" fmla="*/ 1 h 51"/>
                  <a:gd name="T4" fmla="*/ 0 w 14"/>
                  <a:gd name="T5" fmla="*/ 2 h 51"/>
                  <a:gd name="T6" fmla="*/ 0 w 14"/>
                  <a:gd name="T7" fmla="*/ 3 h 51"/>
                  <a:gd name="T8" fmla="*/ 1 w 14"/>
                  <a:gd name="T9" fmla="*/ 4 h 51"/>
                  <a:gd name="T10" fmla="*/ 1 w 14"/>
                  <a:gd name="T11" fmla="*/ 5 h 51"/>
                  <a:gd name="T12" fmla="*/ 1 w 14"/>
                  <a:gd name="T13" fmla="*/ 7 h 51"/>
                  <a:gd name="T14" fmla="*/ 2 w 14"/>
                  <a:gd name="T15" fmla="*/ 7 h 51"/>
                  <a:gd name="T16" fmla="*/ 2 w 14"/>
                  <a:gd name="T17" fmla="*/ 9 h 51"/>
                  <a:gd name="T18" fmla="*/ 2 w 14"/>
                  <a:gd name="T19" fmla="*/ 10 h 51"/>
                  <a:gd name="T20" fmla="*/ 2 w 14"/>
                  <a:gd name="T21" fmla="*/ 11 h 51"/>
                  <a:gd name="T22" fmla="*/ 3 w 14"/>
                  <a:gd name="T23" fmla="*/ 12 h 51"/>
                  <a:gd name="T24" fmla="*/ 3 w 14"/>
                  <a:gd name="T25" fmla="*/ 13 h 51"/>
                  <a:gd name="T26" fmla="*/ 3 w 14"/>
                  <a:gd name="T27" fmla="*/ 14 h 51"/>
                  <a:gd name="T28" fmla="*/ 3 w 14"/>
                  <a:gd name="T29" fmla="*/ 15 h 51"/>
                  <a:gd name="T30" fmla="*/ 4 w 14"/>
                  <a:gd name="T31" fmla="*/ 16 h 51"/>
                  <a:gd name="T32" fmla="*/ 4 w 14"/>
                  <a:gd name="T33" fmla="*/ 17 h 51"/>
                  <a:gd name="T34" fmla="*/ 5 w 14"/>
                  <a:gd name="T35" fmla="*/ 18 h 51"/>
                  <a:gd name="T36" fmla="*/ 5 w 14"/>
                  <a:gd name="T37" fmla="*/ 19 h 51"/>
                  <a:gd name="T38" fmla="*/ 5 w 14"/>
                  <a:gd name="T39" fmla="*/ 21 h 51"/>
                  <a:gd name="T40" fmla="*/ 5 w 14"/>
                  <a:gd name="T41" fmla="*/ 21 h 51"/>
                  <a:gd name="T42" fmla="*/ 6 w 14"/>
                  <a:gd name="T43" fmla="*/ 23 h 51"/>
                  <a:gd name="T44" fmla="*/ 6 w 14"/>
                  <a:gd name="T45" fmla="*/ 24 h 51"/>
                  <a:gd name="T46" fmla="*/ 6 w 14"/>
                  <a:gd name="T47" fmla="*/ 24 h 51"/>
                  <a:gd name="T48" fmla="*/ 7 w 14"/>
                  <a:gd name="T49" fmla="*/ 26 h 51"/>
                  <a:gd name="T50" fmla="*/ 7 w 14"/>
                  <a:gd name="T51" fmla="*/ 27 h 51"/>
                  <a:gd name="T52" fmla="*/ 7 w 14"/>
                  <a:gd name="T53" fmla="*/ 28 h 51"/>
                  <a:gd name="T54" fmla="*/ 7 w 14"/>
                  <a:gd name="T55" fmla="*/ 29 h 51"/>
                  <a:gd name="T56" fmla="*/ 8 w 14"/>
                  <a:gd name="T57" fmla="*/ 30 h 51"/>
                  <a:gd name="T58" fmla="*/ 8 w 14"/>
                  <a:gd name="T59" fmla="*/ 31 h 51"/>
                  <a:gd name="T60" fmla="*/ 9 w 14"/>
                  <a:gd name="T61" fmla="*/ 32 h 51"/>
                  <a:gd name="T62" fmla="*/ 9 w 14"/>
                  <a:gd name="T63" fmla="*/ 33 h 51"/>
                  <a:gd name="T64" fmla="*/ 9 w 14"/>
                  <a:gd name="T65" fmla="*/ 34 h 51"/>
                  <a:gd name="T66" fmla="*/ 9 w 14"/>
                  <a:gd name="T67" fmla="*/ 35 h 51"/>
                  <a:gd name="T68" fmla="*/ 10 w 14"/>
                  <a:gd name="T69" fmla="*/ 36 h 51"/>
                  <a:gd name="T70" fmla="*/ 10 w 14"/>
                  <a:gd name="T71" fmla="*/ 37 h 51"/>
                  <a:gd name="T72" fmla="*/ 10 w 14"/>
                  <a:gd name="T73" fmla="*/ 38 h 51"/>
                  <a:gd name="T74" fmla="*/ 11 w 14"/>
                  <a:gd name="T75" fmla="*/ 39 h 51"/>
                  <a:gd name="T76" fmla="*/ 11 w 14"/>
                  <a:gd name="T77" fmla="*/ 40 h 51"/>
                  <a:gd name="T78" fmla="*/ 11 w 14"/>
                  <a:gd name="T79" fmla="*/ 41 h 51"/>
                  <a:gd name="T80" fmla="*/ 11 w 14"/>
                  <a:gd name="T81" fmla="*/ 42 h 51"/>
                  <a:gd name="T82" fmla="*/ 12 w 14"/>
                  <a:gd name="T83" fmla="*/ 43 h 51"/>
                  <a:gd name="T84" fmla="*/ 12 w 14"/>
                  <a:gd name="T85" fmla="*/ 44 h 51"/>
                  <a:gd name="T86" fmla="*/ 12 w 14"/>
                  <a:gd name="T87" fmla="*/ 45 h 51"/>
                  <a:gd name="T88" fmla="*/ 12 w 14"/>
                  <a:gd name="T89" fmla="*/ 46 h 51"/>
                  <a:gd name="T90" fmla="*/ 13 w 14"/>
                  <a:gd name="T91" fmla="*/ 47 h 51"/>
                  <a:gd name="T92" fmla="*/ 13 w 14"/>
                  <a:gd name="T93" fmla="*/ 48 h 51"/>
                  <a:gd name="T94" fmla="*/ 14 w 14"/>
                  <a:gd name="T95" fmla="*/ 49 h 51"/>
                  <a:gd name="T96" fmla="*/ 14 w 14"/>
                  <a:gd name="T97" fmla="*/ 50 h 51"/>
                  <a:gd name="T98" fmla="*/ 14 w 14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4" y="49"/>
                    </a:lnTo>
                    <a:lnTo>
                      <a:pt x="14" y="50"/>
                    </a:lnTo>
                    <a:lnTo>
                      <a:pt x="14" y="5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Freeform 121"/>
              <p:cNvSpPr>
                <a:spLocks/>
              </p:cNvSpPr>
              <p:nvPr/>
            </p:nvSpPr>
            <p:spPr bwMode="auto">
              <a:xfrm>
                <a:off x="3354" y="2903"/>
                <a:ext cx="15" cy="45"/>
              </a:xfrm>
              <a:custGeom>
                <a:avLst/>
                <a:gdLst>
                  <a:gd name="T0" fmla="*/ 0 w 15"/>
                  <a:gd name="T1" fmla="*/ 0 h 45"/>
                  <a:gd name="T2" fmla="*/ 0 w 15"/>
                  <a:gd name="T3" fmla="*/ 1 h 45"/>
                  <a:gd name="T4" fmla="*/ 1 w 15"/>
                  <a:gd name="T5" fmla="*/ 2 h 45"/>
                  <a:gd name="T6" fmla="*/ 1 w 15"/>
                  <a:gd name="T7" fmla="*/ 3 h 45"/>
                  <a:gd name="T8" fmla="*/ 1 w 15"/>
                  <a:gd name="T9" fmla="*/ 4 h 45"/>
                  <a:gd name="T10" fmla="*/ 2 w 15"/>
                  <a:gd name="T11" fmla="*/ 5 h 45"/>
                  <a:gd name="T12" fmla="*/ 2 w 15"/>
                  <a:gd name="T13" fmla="*/ 6 h 45"/>
                  <a:gd name="T14" fmla="*/ 2 w 15"/>
                  <a:gd name="T15" fmla="*/ 7 h 45"/>
                  <a:gd name="T16" fmla="*/ 2 w 15"/>
                  <a:gd name="T17" fmla="*/ 8 h 45"/>
                  <a:gd name="T18" fmla="*/ 3 w 15"/>
                  <a:gd name="T19" fmla="*/ 9 h 45"/>
                  <a:gd name="T20" fmla="*/ 3 w 15"/>
                  <a:gd name="T21" fmla="*/ 10 h 45"/>
                  <a:gd name="T22" fmla="*/ 4 w 15"/>
                  <a:gd name="T23" fmla="*/ 11 h 45"/>
                  <a:gd name="T24" fmla="*/ 4 w 15"/>
                  <a:gd name="T25" fmla="*/ 12 h 45"/>
                  <a:gd name="T26" fmla="*/ 4 w 15"/>
                  <a:gd name="T27" fmla="*/ 12 h 45"/>
                  <a:gd name="T28" fmla="*/ 4 w 15"/>
                  <a:gd name="T29" fmla="*/ 14 h 45"/>
                  <a:gd name="T30" fmla="*/ 5 w 15"/>
                  <a:gd name="T31" fmla="*/ 14 h 45"/>
                  <a:gd name="T32" fmla="*/ 5 w 15"/>
                  <a:gd name="T33" fmla="*/ 16 h 45"/>
                  <a:gd name="T34" fmla="*/ 5 w 15"/>
                  <a:gd name="T35" fmla="*/ 16 h 45"/>
                  <a:gd name="T36" fmla="*/ 5 w 15"/>
                  <a:gd name="T37" fmla="*/ 18 h 45"/>
                  <a:gd name="T38" fmla="*/ 6 w 15"/>
                  <a:gd name="T39" fmla="*/ 18 h 45"/>
                  <a:gd name="T40" fmla="*/ 6 w 15"/>
                  <a:gd name="T41" fmla="*/ 19 h 45"/>
                  <a:gd name="T42" fmla="*/ 6 w 15"/>
                  <a:gd name="T43" fmla="*/ 20 h 45"/>
                  <a:gd name="T44" fmla="*/ 7 w 15"/>
                  <a:gd name="T45" fmla="*/ 21 h 45"/>
                  <a:gd name="T46" fmla="*/ 7 w 15"/>
                  <a:gd name="T47" fmla="*/ 22 h 45"/>
                  <a:gd name="T48" fmla="*/ 7 w 15"/>
                  <a:gd name="T49" fmla="*/ 23 h 45"/>
                  <a:gd name="T50" fmla="*/ 7 w 15"/>
                  <a:gd name="T51" fmla="*/ 24 h 45"/>
                  <a:gd name="T52" fmla="*/ 8 w 15"/>
                  <a:gd name="T53" fmla="*/ 25 h 45"/>
                  <a:gd name="T54" fmla="*/ 8 w 15"/>
                  <a:gd name="T55" fmla="*/ 26 h 45"/>
                  <a:gd name="T56" fmla="*/ 9 w 15"/>
                  <a:gd name="T57" fmla="*/ 26 h 45"/>
                  <a:gd name="T58" fmla="*/ 9 w 15"/>
                  <a:gd name="T59" fmla="*/ 28 h 45"/>
                  <a:gd name="T60" fmla="*/ 9 w 15"/>
                  <a:gd name="T61" fmla="*/ 28 h 45"/>
                  <a:gd name="T62" fmla="*/ 9 w 15"/>
                  <a:gd name="T63" fmla="*/ 29 h 45"/>
                  <a:gd name="T64" fmla="*/ 10 w 15"/>
                  <a:gd name="T65" fmla="*/ 30 h 45"/>
                  <a:gd name="T66" fmla="*/ 10 w 15"/>
                  <a:gd name="T67" fmla="*/ 31 h 45"/>
                  <a:gd name="T68" fmla="*/ 10 w 15"/>
                  <a:gd name="T69" fmla="*/ 32 h 45"/>
                  <a:gd name="T70" fmla="*/ 11 w 15"/>
                  <a:gd name="T71" fmla="*/ 33 h 45"/>
                  <a:gd name="T72" fmla="*/ 11 w 15"/>
                  <a:gd name="T73" fmla="*/ 34 h 45"/>
                  <a:gd name="T74" fmla="*/ 11 w 15"/>
                  <a:gd name="T75" fmla="*/ 35 h 45"/>
                  <a:gd name="T76" fmla="*/ 11 w 15"/>
                  <a:gd name="T77" fmla="*/ 35 h 45"/>
                  <a:gd name="T78" fmla="*/ 12 w 15"/>
                  <a:gd name="T79" fmla="*/ 37 h 45"/>
                  <a:gd name="T80" fmla="*/ 12 w 15"/>
                  <a:gd name="T81" fmla="*/ 37 h 45"/>
                  <a:gd name="T82" fmla="*/ 12 w 15"/>
                  <a:gd name="T83" fmla="*/ 38 h 45"/>
                  <a:gd name="T84" fmla="*/ 12 w 15"/>
                  <a:gd name="T85" fmla="*/ 39 h 45"/>
                  <a:gd name="T86" fmla="*/ 13 w 15"/>
                  <a:gd name="T87" fmla="*/ 40 h 45"/>
                  <a:gd name="T88" fmla="*/ 13 w 15"/>
                  <a:gd name="T89" fmla="*/ 41 h 45"/>
                  <a:gd name="T90" fmla="*/ 14 w 15"/>
                  <a:gd name="T91" fmla="*/ 42 h 45"/>
                  <a:gd name="T92" fmla="*/ 14 w 15"/>
                  <a:gd name="T93" fmla="*/ 42 h 45"/>
                  <a:gd name="T94" fmla="*/ 14 w 15"/>
                  <a:gd name="T95" fmla="*/ 44 h 45"/>
                  <a:gd name="T96" fmla="*/ 14 w 15"/>
                  <a:gd name="T97" fmla="*/ 44 h 45"/>
                  <a:gd name="T98" fmla="*/ 15 w 15"/>
                  <a:gd name="T99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6"/>
                    </a:lnTo>
                    <a:lnTo>
                      <a:pt x="9" y="28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2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5" y="4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Freeform 122"/>
              <p:cNvSpPr>
                <a:spLocks/>
              </p:cNvSpPr>
              <p:nvPr/>
            </p:nvSpPr>
            <p:spPr bwMode="auto">
              <a:xfrm>
                <a:off x="3369" y="2948"/>
                <a:ext cx="14" cy="39"/>
              </a:xfrm>
              <a:custGeom>
                <a:avLst/>
                <a:gdLst>
                  <a:gd name="T0" fmla="*/ 0 w 14"/>
                  <a:gd name="T1" fmla="*/ 0 h 39"/>
                  <a:gd name="T2" fmla="*/ 0 w 14"/>
                  <a:gd name="T3" fmla="*/ 1 h 39"/>
                  <a:gd name="T4" fmla="*/ 0 w 14"/>
                  <a:gd name="T5" fmla="*/ 2 h 39"/>
                  <a:gd name="T6" fmla="*/ 1 w 14"/>
                  <a:gd name="T7" fmla="*/ 3 h 39"/>
                  <a:gd name="T8" fmla="*/ 1 w 14"/>
                  <a:gd name="T9" fmla="*/ 4 h 39"/>
                  <a:gd name="T10" fmla="*/ 1 w 14"/>
                  <a:gd name="T11" fmla="*/ 4 h 39"/>
                  <a:gd name="T12" fmla="*/ 1 w 14"/>
                  <a:gd name="T13" fmla="*/ 5 h 39"/>
                  <a:gd name="T14" fmla="*/ 2 w 14"/>
                  <a:gd name="T15" fmla="*/ 6 h 39"/>
                  <a:gd name="T16" fmla="*/ 2 w 14"/>
                  <a:gd name="T17" fmla="*/ 7 h 39"/>
                  <a:gd name="T18" fmla="*/ 3 w 14"/>
                  <a:gd name="T19" fmla="*/ 8 h 39"/>
                  <a:gd name="T20" fmla="*/ 3 w 14"/>
                  <a:gd name="T21" fmla="*/ 9 h 39"/>
                  <a:gd name="T22" fmla="*/ 3 w 14"/>
                  <a:gd name="T23" fmla="*/ 10 h 39"/>
                  <a:gd name="T24" fmla="*/ 3 w 14"/>
                  <a:gd name="T25" fmla="*/ 10 h 39"/>
                  <a:gd name="T26" fmla="*/ 4 w 14"/>
                  <a:gd name="T27" fmla="*/ 11 h 39"/>
                  <a:gd name="T28" fmla="*/ 4 w 14"/>
                  <a:gd name="T29" fmla="*/ 12 h 39"/>
                  <a:gd name="T30" fmla="*/ 4 w 14"/>
                  <a:gd name="T31" fmla="*/ 13 h 39"/>
                  <a:gd name="T32" fmla="*/ 5 w 14"/>
                  <a:gd name="T33" fmla="*/ 13 h 39"/>
                  <a:gd name="T34" fmla="*/ 5 w 14"/>
                  <a:gd name="T35" fmla="*/ 15 h 39"/>
                  <a:gd name="T36" fmla="*/ 5 w 14"/>
                  <a:gd name="T37" fmla="*/ 15 h 39"/>
                  <a:gd name="T38" fmla="*/ 5 w 14"/>
                  <a:gd name="T39" fmla="*/ 16 h 39"/>
                  <a:gd name="T40" fmla="*/ 6 w 14"/>
                  <a:gd name="T41" fmla="*/ 17 h 39"/>
                  <a:gd name="T42" fmla="*/ 6 w 14"/>
                  <a:gd name="T43" fmla="*/ 18 h 39"/>
                  <a:gd name="T44" fmla="*/ 6 w 14"/>
                  <a:gd name="T45" fmla="*/ 18 h 39"/>
                  <a:gd name="T46" fmla="*/ 6 w 14"/>
                  <a:gd name="T47" fmla="*/ 19 h 39"/>
                  <a:gd name="T48" fmla="*/ 7 w 14"/>
                  <a:gd name="T49" fmla="*/ 20 h 39"/>
                  <a:gd name="T50" fmla="*/ 7 w 14"/>
                  <a:gd name="T51" fmla="*/ 21 h 39"/>
                  <a:gd name="T52" fmla="*/ 8 w 14"/>
                  <a:gd name="T53" fmla="*/ 22 h 39"/>
                  <a:gd name="T54" fmla="*/ 8 w 14"/>
                  <a:gd name="T55" fmla="*/ 22 h 39"/>
                  <a:gd name="T56" fmla="*/ 8 w 14"/>
                  <a:gd name="T57" fmla="*/ 23 h 39"/>
                  <a:gd name="T58" fmla="*/ 8 w 14"/>
                  <a:gd name="T59" fmla="*/ 24 h 39"/>
                  <a:gd name="T60" fmla="*/ 9 w 14"/>
                  <a:gd name="T61" fmla="*/ 25 h 39"/>
                  <a:gd name="T62" fmla="*/ 9 w 14"/>
                  <a:gd name="T63" fmla="*/ 25 h 39"/>
                  <a:gd name="T64" fmla="*/ 9 w 14"/>
                  <a:gd name="T65" fmla="*/ 26 h 39"/>
                  <a:gd name="T66" fmla="*/ 10 w 14"/>
                  <a:gd name="T67" fmla="*/ 27 h 39"/>
                  <a:gd name="T68" fmla="*/ 10 w 14"/>
                  <a:gd name="T69" fmla="*/ 28 h 39"/>
                  <a:gd name="T70" fmla="*/ 10 w 14"/>
                  <a:gd name="T71" fmla="*/ 29 h 39"/>
                  <a:gd name="T72" fmla="*/ 10 w 14"/>
                  <a:gd name="T73" fmla="*/ 29 h 39"/>
                  <a:gd name="T74" fmla="*/ 11 w 14"/>
                  <a:gd name="T75" fmla="*/ 30 h 39"/>
                  <a:gd name="T76" fmla="*/ 11 w 14"/>
                  <a:gd name="T77" fmla="*/ 31 h 39"/>
                  <a:gd name="T78" fmla="*/ 12 w 14"/>
                  <a:gd name="T79" fmla="*/ 32 h 39"/>
                  <a:gd name="T80" fmla="*/ 12 w 14"/>
                  <a:gd name="T81" fmla="*/ 32 h 39"/>
                  <a:gd name="T82" fmla="*/ 12 w 14"/>
                  <a:gd name="T83" fmla="*/ 33 h 39"/>
                  <a:gd name="T84" fmla="*/ 12 w 14"/>
                  <a:gd name="T85" fmla="*/ 34 h 39"/>
                  <a:gd name="T86" fmla="*/ 13 w 14"/>
                  <a:gd name="T87" fmla="*/ 35 h 39"/>
                  <a:gd name="T88" fmla="*/ 13 w 14"/>
                  <a:gd name="T89" fmla="*/ 36 h 39"/>
                  <a:gd name="T90" fmla="*/ 13 w 14"/>
                  <a:gd name="T91" fmla="*/ 36 h 39"/>
                  <a:gd name="T92" fmla="*/ 13 w 14"/>
                  <a:gd name="T93" fmla="*/ 37 h 39"/>
                  <a:gd name="T94" fmla="*/ 14 w 14"/>
                  <a:gd name="T95" fmla="*/ 38 h 39"/>
                  <a:gd name="T96" fmla="*/ 14 w 14"/>
                  <a:gd name="T97" fmla="*/ 39 h 39"/>
                  <a:gd name="T98" fmla="*/ 14 w 14"/>
                  <a:gd name="T9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9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4" y="3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Freeform 123"/>
              <p:cNvSpPr>
                <a:spLocks/>
              </p:cNvSpPr>
              <p:nvPr/>
            </p:nvSpPr>
            <p:spPr bwMode="auto">
              <a:xfrm>
                <a:off x="3383" y="2987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1 w 15"/>
                  <a:gd name="T3" fmla="*/ 1 h 34"/>
                  <a:gd name="T4" fmla="*/ 1 w 15"/>
                  <a:gd name="T5" fmla="*/ 2 h 34"/>
                  <a:gd name="T6" fmla="*/ 1 w 15"/>
                  <a:gd name="T7" fmla="*/ 3 h 34"/>
                  <a:gd name="T8" fmla="*/ 2 w 15"/>
                  <a:gd name="T9" fmla="*/ 3 h 34"/>
                  <a:gd name="T10" fmla="*/ 2 w 15"/>
                  <a:gd name="T11" fmla="*/ 4 h 34"/>
                  <a:gd name="T12" fmla="*/ 2 w 15"/>
                  <a:gd name="T13" fmla="*/ 5 h 34"/>
                  <a:gd name="T14" fmla="*/ 3 w 15"/>
                  <a:gd name="T15" fmla="*/ 6 h 34"/>
                  <a:gd name="T16" fmla="*/ 3 w 15"/>
                  <a:gd name="T17" fmla="*/ 6 h 34"/>
                  <a:gd name="T18" fmla="*/ 3 w 15"/>
                  <a:gd name="T19" fmla="*/ 7 h 34"/>
                  <a:gd name="T20" fmla="*/ 3 w 15"/>
                  <a:gd name="T21" fmla="*/ 8 h 34"/>
                  <a:gd name="T22" fmla="*/ 4 w 15"/>
                  <a:gd name="T23" fmla="*/ 9 h 34"/>
                  <a:gd name="T24" fmla="*/ 4 w 15"/>
                  <a:gd name="T25" fmla="*/ 9 h 34"/>
                  <a:gd name="T26" fmla="*/ 4 w 15"/>
                  <a:gd name="T27" fmla="*/ 10 h 34"/>
                  <a:gd name="T28" fmla="*/ 5 w 15"/>
                  <a:gd name="T29" fmla="*/ 11 h 34"/>
                  <a:gd name="T30" fmla="*/ 5 w 15"/>
                  <a:gd name="T31" fmla="*/ 11 h 34"/>
                  <a:gd name="T32" fmla="*/ 5 w 15"/>
                  <a:gd name="T33" fmla="*/ 12 h 34"/>
                  <a:gd name="T34" fmla="*/ 5 w 15"/>
                  <a:gd name="T35" fmla="*/ 13 h 34"/>
                  <a:gd name="T36" fmla="*/ 6 w 15"/>
                  <a:gd name="T37" fmla="*/ 13 h 34"/>
                  <a:gd name="T38" fmla="*/ 6 w 15"/>
                  <a:gd name="T39" fmla="*/ 14 h 34"/>
                  <a:gd name="T40" fmla="*/ 6 w 15"/>
                  <a:gd name="T41" fmla="*/ 15 h 34"/>
                  <a:gd name="T42" fmla="*/ 7 w 15"/>
                  <a:gd name="T43" fmla="*/ 16 h 34"/>
                  <a:gd name="T44" fmla="*/ 7 w 15"/>
                  <a:gd name="T45" fmla="*/ 16 h 34"/>
                  <a:gd name="T46" fmla="*/ 7 w 15"/>
                  <a:gd name="T47" fmla="*/ 17 h 34"/>
                  <a:gd name="T48" fmla="*/ 8 w 15"/>
                  <a:gd name="T49" fmla="*/ 18 h 34"/>
                  <a:gd name="T50" fmla="*/ 8 w 15"/>
                  <a:gd name="T51" fmla="*/ 18 h 34"/>
                  <a:gd name="T52" fmla="*/ 8 w 15"/>
                  <a:gd name="T53" fmla="*/ 19 h 34"/>
                  <a:gd name="T54" fmla="*/ 8 w 15"/>
                  <a:gd name="T55" fmla="*/ 20 h 34"/>
                  <a:gd name="T56" fmla="*/ 9 w 15"/>
                  <a:gd name="T57" fmla="*/ 20 h 34"/>
                  <a:gd name="T58" fmla="*/ 9 w 15"/>
                  <a:gd name="T59" fmla="*/ 21 h 34"/>
                  <a:gd name="T60" fmla="*/ 9 w 15"/>
                  <a:gd name="T61" fmla="*/ 22 h 34"/>
                  <a:gd name="T62" fmla="*/ 10 w 15"/>
                  <a:gd name="T63" fmla="*/ 23 h 34"/>
                  <a:gd name="T64" fmla="*/ 10 w 15"/>
                  <a:gd name="T65" fmla="*/ 23 h 34"/>
                  <a:gd name="T66" fmla="*/ 10 w 15"/>
                  <a:gd name="T67" fmla="*/ 24 h 34"/>
                  <a:gd name="T68" fmla="*/ 11 w 15"/>
                  <a:gd name="T69" fmla="*/ 25 h 34"/>
                  <a:gd name="T70" fmla="*/ 11 w 15"/>
                  <a:gd name="T71" fmla="*/ 25 h 34"/>
                  <a:gd name="T72" fmla="*/ 11 w 15"/>
                  <a:gd name="T73" fmla="*/ 26 h 34"/>
                  <a:gd name="T74" fmla="*/ 12 w 15"/>
                  <a:gd name="T75" fmla="*/ 27 h 34"/>
                  <a:gd name="T76" fmla="*/ 12 w 15"/>
                  <a:gd name="T77" fmla="*/ 27 h 34"/>
                  <a:gd name="T78" fmla="*/ 12 w 15"/>
                  <a:gd name="T79" fmla="*/ 28 h 34"/>
                  <a:gd name="T80" fmla="*/ 12 w 15"/>
                  <a:gd name="T81" fmla="*/ 29 h 34"/>
                  <a:gd name="T82" fmla="*/ 13 w 15"/>
                  <a:gd name="T83" fmla="*/ 29 h 34"/>
                  <a:gd name="T84" fmla="*/ 13 w 15"/>
                  <a:gd name="T85" fmla="*/ 30 h 34"/>
                  <a:gd name="T86" fmla="*/ 13 w 15"/>
                  <a:gd name="T87" fmla="*/ 30 h 34"/>
                  <a:gd name="T88" fmla="*/ 13 w 15"/>
                  <a:gd name="T89" fmla="*/ 31 h 34"/>
                  <a:gd name="T90" fmla="*/ 14 w 15"/>
                  <a:gd name="T91" fmla="*/ 32 h 34"/>
                  <a:gd name="T92" fmla="*/ 14 w 15"/>
                  <a:gd name="T93" fmla="*/ 32 h 34"/>
                  <a:gd name="T94" fmla="*/ 15 w 15"/>
                  <a:gd name="T95" fmla="*/ 33 h 34"/>
                  <a:gd name="T96" fmla="*/ 15 w 15"/>
                  <a:gd name="T97" fmla="*/ 34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5" y="33"/>
                    </a:lnTo>
                    <a:lnTo>
                      <a:pt x="15" y="34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Freeform 124"/>
              <p:cNvSpPr>
                <a:spLocks/>
              </p:cNvSpPr>
              <p:nvPr/>
            </p:nvSpPr>
            <p:spPr bwMode="auto">
              <a:xfrm>
                <a:off x="3398" y="3021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1 h 30"/>
                  <a:gd name="T4" fmla="*/ 1 w 15"/>
                  <a:gd name="T5" fmla="*/ 2 h 30"/>
                  <a:gd name="T6" fmla="*/ 1 w 15"/>
                  <a:gd name="T7" fmla="*/ 2 h 30"/>
                  <a:gd name="T8" fmla="*/ 1 w 15"/>
                  <a:gd name="T9" fmla="*/ 3 h 30"/>
                  <a:gd name="T10" fmla="*/ 2 w 15"/>
                  <a:gd name="T11" fmla="*/ 3 h 30"/>
                  <a:gd name="T12" fmla="*/ 2 w 15"/>
                  <a:gd name="T13" fmla="*/ 4 h 30"/>
                  <a:gd name="T14" fmla="*/ 2 w 15"/>
                  <a:gd name="T15" fmla="*/ 5 h 30"/>
                  <a:gd name="T16" fmla="*/ 2 w 15"/>
                  <a:gd name="T17" fmla="*/ 5 h 30"/>
                  <a:gd name="T18" fmla="*/ 3 w 15"/>
                  <a:gd name="T19" fmla="*/ 6 h 30"/>
                  <a:gd name="T20" fmla="*/ 3 w 15"/>
                  <a:gd name="T21" fmla="*/ 7 h 30"/>
                  <a:gd name="T22" fmla="*/ 4 w 15"/>
                  <a:gd name="T23" fmla="*/ 7 h 30"/>
                  <a:gd name="T24" fmla="*/ 4 w 15"/>
                  <a:gd name="T25" fmla="*/ 8 h 30"/>
                  <a:gd name="T26" fmla="*/ 4 w 15"/>
                  <a:gd name="T27" fmla="*/ 9 h 30"/>
                  <a:gd name="T28" fmla="*/ 4 w 15"/>
                  <a:gd name="T29" fmla="*/ 9 h 30"/>
                  <a:gd name="T30" fmla="*/ 5 w 15"/>
                  <a:gd name="T31" fmla="*/ 10 h 30"/>
                  <a:gd name="T32" fmla="*/ 5 w 15"/>
                  <a:gd name="T33" fmla="*/ 11 h 30"/>
                  <a:gd name="T34" fmla="*/ 5 w 15"/>
                  <a:gd name="T35" fmla="*/ 11 h 30"/>
                  <a:gd name="T36" fmla="*/ 6 w 15"/>
                  <a:gd name="T37" fmla="*/ 12 h 30"/>
                  <a:gd name="T38" fmla="*/ 6 w 15"/>
                  <a:gd name="T39" fmla="*/ 12 h 30"/>
                  <a:gd name="T40" fmla="*/ 6 w 15"/>
                  <a:gd name="T41" fmla="*/ 13 h 30"/>
                  <a:gd name="T42" fmla="*/ 6 w 15"/>
                  <a:gd name="T43" fmla="*/ 14 h 30"/>
                  <a:gd name="T44" fmla="*/ 7 w 15"/>
                  <a:gd name="T45" fmla="*/ 14 h 30"/>
                  <a:gd name="T46" fmla="*/ 7 w 15"/>
                  <a:gd name="T47" fmla="*/ 15 h 30"/>
                  <a:gd name="T48" fmla="*/ 7 w 15"/>
                  <a:gd name="T49" fmla="*/ 15 h 30"/>
                  <a:gd name="T50" fmla="*/ 7 w 15"/>
                  <a:gd name="T51" fmla="*/ 16 h 30"/>
                  <a:gd name="T52" fmla="*/ 8 w 15"/>
                  <a:gd name="T53" fmla="*/ 16 h 30"/>
                  <a:gd name="T54" fmla="*/ 8 w 15"/>
                  <a:gd name="T55" fmla="*/ 17 h 30"/>
                  <a:gd name="T56" fmla="*/ 9 w 15"/>
                  <a:gd name="T57" fmla="*/ 18 h 30"/>
                  <a:gd name="T58" fmla="*/ 9 w 15"/>
                  <a:gd name="T59" fmla="*/ 18 h 30"/>
                  <a:gd name="T60" fmla="*/ 9 w 15"/>
                  <a:gd name="T61" fmla="*/ 19 h 30"/>
                  <a:gd name="T62" fmla="*/ 9 w 15"/>
                  <a:gd name="T63" fmla="*/ 19 h 30"/>
                  <a:gd name="T64" fmla="*/ 10 w 15"/>
                  <a:gd name="T65" fmla="*/ 20 h 30"/>
                  <a:gd name="T66" fmla="*/ 10 w 15"/>
                  <a:gd name="T67" fmla="*/ 21 h 30"/>
                  <a:gd name="T68" fmla="*/ 10 w 15"/>
                  <a:gd name="T69" fmla="*/ 21 h 30"/>
                  <a:gd name="T70" fmla="*/ 11 w 15"/>
                  <a:gd name="T71" fmla="*/ 22 h 30"/>
                  <a:gd name="T72" fmla="*/ 11 w 15"/>
                  <a:gd name="T73" fmla="*/ 22 h 30"/>
                  <a:gd name="T74" fmla="*/ 11 w 15"/>
                  <a:gd name="T75" fmla="*/ 23 h 30"/>
                  <a:gd name="T76" fmla="*/ 11 w 15"/>
                  <a:gd name="T77" fmla="*/ 23 h 30"/>
                  <a:gd name="T78" fmla="*/ 12 w 15"/>
                  <a:gd name="T79" fmla="*/ 24 h 30"/>
                  <a:gd name="T80" fmla="*/ 12 w 15"/>
                  <a:gd name="T81" fmla="*/ 25 h 30"/>
                  <a:gd name="T82" fmla="*/ 13 w 15"/>
                  <a:gd name="T83" fmla="*/ 25 h 30"/>
                  <a:gd name="T84" fmla="*/ 13 w 15"/>
                  <a:gd name="T85" fmla="*/ 26 h 30"/>
                  <a:gd name="T86" fmla="*/ 13 w 15"/>
                  <a:gd name="T87" fmla="*/ 26 h 30"/>
                  <a:gd name="T88" fmla="*/ 13 w 15"/>
                  <a:gd name="T89" fmla="*/ 27 h 30"/>
                  <a:gd name="T90" fmla="*/ 14 w 15"/>
                  <a:gd name="T91" fmla="*/ 27 h 30"/>
                  <a:gd name="T92" fmla="*/ 14 w 15"/>
                  <a:gd name="T93" fmla="*/ 28 h 30"/>
                  <a:gd name="T94" fmla="*/ 14 w 15"/>
                  <a:gd name="T95" fmla="*/ 28 h 30"/>
                  <a:gd name="T96" fmla="*/ 14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Freeform 125"/>
              <p:cNvSpPr>
                <a:spLocks/>
              </p:cNvSpPr>
              <p:nvPr/>
            </p:nvSpPr>
            <p:spPr bwMode="auto">
              <a:xfrm>
                <a:off x="3413" y="3051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1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3 w 14"/>
                  <a:gd name="T19" fmla="*/ 5 h 25"/>
                  <a:gd name="T20" fmla="*/ 3 w 14"/>
                  <a:gd name="T21" fmla="*/ 5 h 25"/>
                  <a:gd name="T22" fmla="*/ 3 w 14"/>
                  <a:gd name="T23" fmla="*/ 5 h 25"/>
                  <a:gd name="T24" fmla="*/ 3 w 14"/>
                  <a:gd name="T25" fmla="*/ 6 h 25"/>
                  <a:gd name="T26" fmla="*/ 4 w 14"/>
                  <a:gd name="T27" fmla="*/ 7 h 25"/>
                  <a:gd name="T28" fmla="*/ 4 w 14"/>
                  <a:gd name="T29" fmla="*/ 7 h 25"/>
                  <a:gd name="T30" fmla="*/ 4 w 14"/>
                  <a:gd name="T31" fmla="*/ 8 h 25"/>
                  <a:gd name="T32" fmla="*/ 5 w 14"/>
                  <a:gd name="T33" fmla="*/ 8 h 25"/>
                  <a:gd name="T34" fmla="*/ 5 w 14"/>
                  <a:gd name="T35" fmla="*/ 9 h 25"/>
                  <a:gd name="T36" fmla="*/ 5 w 14"/>
                  <a:gd name="T37" fmla="*/ 9 h 25"/>
                  <a:gd name="T38" fmla="*/ 5 w 14"/>
                  <a:gd name="T39" fmla="*/ 10 h 25"/>
                  <a:gd name="T40" fmla="*/ 6 w 14"/>
                  <a:gd name="T41" fmla="*/ 10 h 25"/>
                  <a:gd name="T42" fmla="*/ 6 w 14"/>
                  <a:gd name="T43" fmla="*/ 11 h 25"/>
                  <a:gd name="T44" fmla="*/ 6 w 14"/>
                  <a:gd name="T45" fmla="*/ 11 h 25"/>
                  <a:gd name="T46" fmla="*/ 6 w 14"/>
                  <a:gd name="T47" fmla="*/ 12 h 25"/>
                  <a:gd name="T48" fmla="*/ 7 w 14"/>
                  <a:gd name="T49" fmla="*/ 12 h 25"/>
                  <a:gd name="T50" fmla="*/ 7 w 14"/>
                  <a:gd name="T51" fmla="*/ 13 h 25"/>
                  <a:gd name="T52" fmla="*/ 8 w 14"/>
                  <a:gd name="T53" fmla="*/ 13 h 25"/>
                  <a:gd name="T54" fmla="*/ 8 w 14"/>
                  <a:gd name="T55" fmla="*/ 14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6 h 25"/>
                  <a:gd name="T66" fmla="*/ 10 w 14"/>
                  <a:gd name="T67" fmla="*/ 17 h 25"/>
                  <a:gd name="T68" fmla="*/ 10 w 14"/>
                  <a:gd name="T69" fmla="*/ 18 h 25"/>
                  <a:gd name="T70" fmla="*/ 10 w 14"/>
                  <a:gd name="T71" fmla="*/ 18 h 25"/>
                  <a:gd name="T72" fmla="*/ 10 w 14"/>
                  <a:gd name="T73" fmla="*/ 18 h 25"/>
                  <a:gd name="T74" fmla="*/ 11 w 14"/>
                  <a:gd name="T75" fmla="*/ 19 h 25"/>
                  <a:gd name="T76" fmla="*/ 11 w 14"/>
                  <a:gd name="T77" fmla="*/ 19 h 25"/>
                  <a:gd name="T78" fmla="*/ 12 w 14"/>
                  <a:gd name="T79" fmla="*/ 20 h 25"/>
                  <a:gd name="T80" fmla="*/ 12 w 14"/>
                  <a:gd name="T81" fmla="*/ 20 h 25"/>
                  <a:gd name="T82" fmla="*/ 12 w 14"/>
                  <a:gd name="T83" fmla="*/ 21 h 25"/>
                  <a:gd name="T84" fmla="*/ 12 w 14"/>
                  <a:gd name="T85" fmla="*/ 21 h 25"/>
                  <a:gd name="T86" fmla="*/ 13 w 14"/>
                  <a:gd name="T87" fmla="*/ 22 h 25"/>
                  <a:gd name="T88" fmla="*/ 13 w 14"/>
                  <a:gd name="T89" fmla="*/ 22 h 25"/>
                  <a:gd name="T90" fmla="*/ 13 w 14"/>
                  <a:gd name="T91" fmla="*/ 23 h 25"/>
                  <a:gd name="T92" fmla="*/ 14 w 14"/>
                  <a:gd name="T93" fmla="*/ 23 h 25"/>
                  <a:gd name="T94" fmla="*/ 14 w 14"/>
                  <a:gd name="T95" fmla="*/ 24 h 25"/>
                  <a:gd name="T96" fmla="*/ 14 w 14"/>
                  <a:gd name="T97" fmla="*/ 24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Freeform 126"/>
              <p:cNvSpPr>
                <a:spLocks/>
              </p:cNvSpPr>
              <p:nvPr/>
            </p:nvSpPr>
            <p:spPr bwMode="auto">
              <a:xfrm>
                <a:off x="3427" y="307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1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2 h 21"/>
                  <a:gd name="T14" fmla="*/ 3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4 w 15"/>
                  <a:gd name="T23" fmla="*/ 5 h 21"/>
                  <a:gd name="T24" fmla="*/ 4 w 15"/>
                  <a:gd name="T25" fmla="*/ 5 h 21"/>
                  <a:gd name="T26" fmla="*/ 4 w 15"/>
                  <a:gd name="T27" fmla="*/ 6 h 21"/>
                  <a:gd name="T28" fmla="*/ 5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7 h 21"/>
                  <a:gd name="T36" fmla="*/ 6 w 15"/>
                  <a:gd name="T37" fmla="*/ 8 h 21"/>
                  <a:gd name="T38" fmla="*/ 6 w 15"/>
                  <a:gd name="T39" fmla="*/ 8 h 21"/>
                  <a:gd name="T40" fmla="*/ 7 w 15"/>
                  <a:gd name="T41" fmla="*/ 9 h 21"/>
                  <a:gd name="T42" fmla="*/ 7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8 w 15"/>
                  <a:gd name="T49" fmla="*/ 10 h 21"/>
                  <a:gd name="T50" fmla="*/ 8 w 15"/>
                  <a:gd name="T51" fmla="*/ 11 h 21"/>
                  <a:gd name="T52" fmla="*/ 8 w 15"/>
                  <a:gd name="T53" fmla="*/ 11 h 21"/>
                  <a:gd name="T54" fmla="*/ 8 w 15"/>
                  <a:gd name="T55" fmla="*/ 12 h 21"/>
                  <a:gd name="T56" fmla="*/ 9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10 w 15"/>
                  <a:gd name="T63" fmla="*/ 14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1 w 15"/>
                  <a:gd name="T71" fmla="*/ 15 h 21"/>
                  <a:gd name="T72" fmla="*/ 11 w 15"/>
                  <a:gd name="T73" fmla="*/ 15 h 21"/>
                  <a:gd name="T74" fmla="*/ 12 w 15"/>
                  <a:gd name="T75" fmla="*/ 16 h 21"/>
                  <a:gd name="T76" fmla="*/ 12 w 15"/>
                  <a:gd name="T77" fmla="*/ 16 h 21"/>
                  <a:gd name="T78" fmla="*/ 12 w 15"/>
                  <a:gd name="T79" fmla="*/ 17 h 21"/>
                  <a:gd name="T80" fmla="*/ 12 w 15"/>
                  <a:gd name="T81" fmla="*/ 17 h 21"/>
                  <a:gd name="T82" fmla="*/ 13 w 15"/>
                  <a:gd name="T83" fmla="*/ 18 h 21"/>
                  <a:gd name="T84" fmla="*/ 13 w 15"/>
                  <a:gd name="T85" fmla="*/ 18 h 21"/>
                  <a:gd name="T86" fmla="*/ 13 w 15"/>
                  <a:gd name="T87" fmla="*/ 19 h 21"/>
                  <a:gd name="T88" fmla="*/ 14 w 15"/>
                  <a:gd name="T89" fmla="*/ 19 h 21"/>
                  <a:gd name="T90" fmla="*/ 14 w 15"/>
                  <a:gd name="T91" fmla="*/ 19 h 21"/>
                  <a:gd name="T92" fmla="*/ 14 w 15"/>
                  <a:gd name="T93" fmla="*/ 20 h 21"/>
                  <a:gd name="T94" fmla="*/ 14 w 15"/>
                  <a:gd name="T95" fmla="*/ 20 h 21"/>
                  <a:gd name="T96" fmla="*/ 15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Freeform 127"/>
              <p:cNvSpPr>
                <a:spLocks/>
              </p:cNvSpPr>
              <p:nvPr/>
            </p:nvSpPr>
            <p:spPr bwMode="auto">
              <a:xfrm>
                <a:off x="3442" y="3097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0 w 15"/>
                  <a:gd name="T3" fmla="*/ 0 h 18"/>
                  <a:gd name="T4" fmla="*/ 1 w 15"/>
                  <a:gd name="T5" fmla="*/ 1 h 18"/>
                  <a:gd name="T6" fmla="*/ 1 w 15"/>
                  <a:gd name="T7" fmla="*/ 1 h 18"/>
                  <a:gd name="T8" fmla="*/ 1 w 15"/>
                  <a:gd name="T9" fmla="*/ 1 h 18"/>
                  <a:gd name="T10" fmla="*/ 2 w 15"/>
                  <a:gd name="T11" fmla="*/ 2 h 18"/>
                  <a:gd name="T12" fmla="*/ 2 w 15"/>
                  <a:gd name="T13" fmla="*/ 2 h 18"/>
                  <a:gd name="T14" fmla="*/ 2 w 15"/>
                  <a:gd name="T15" fmla="*/ 3 h 18"/>
                  <a:gd name="T16" fmla="*/ 2 w 15"/>
                  <a:gd name="T17" fmla="*/ 3 h 18"/>
                  <a:gd name="T18" fmla="*/ 3 w 15"/>
                  <a:gd name="T19" fmla="*/ 3 h 18"/>
                  <a:gd name="T20" fmla="*/ 3 w 15"/>
                  <a:gd name="T21" fmla="*/ 4 h 18"/>
                  <a:gd name="T22" fmla="*/ 3 w 15"/>
                  <a:gd name="T23" fmla="*/ 4 h 18"/>
                  <a:gd name="T24" fmla="*/ 4 w 15"/>
                  <a:gd name="T25" fmla="*/ 5 h 18"/>
                  <a:gd name="T26" fmla="*/ 4 w 15"/>
                  <a:gd name="T27" fmla="*/ 5 h 18"/>
                  <a:gd name="T28" fmla="*/ 4 w 15"/>
                  <a:gd name="T29" fmla="*/ 5 h 18"/>
                  <a:gd name="T30" fmla="*/ 4 w 15"/>
                  <a:gd name="T31" fmla="*/ 6 h 18"/>
                  <a:gd name="T32" fmla="*/ 5 w 15"/>
                  <a:gd name="T33" fmla="*/ 6 h 18"/>
                  <a:gd name="T34" fmla="*/ 5 w 15"/>
                  <a:gd name="T35" fmla="*/ 7 h 18"/>
                  <a:gd name="T36" fmla="*/ 6 w 15"/>
                  <a:gd name="T37" fmla="*/ 7 h 18"/>
                  <a:gd name="T38" fmla="*/ 6 w 15"/>
                  <a:gd name="T39" fmla="*/ 7 h 18"/>
                  <a:gd name="T40" fmla="*/ 6 w 15"/>
                  <a:gd name="T41" fmla="*/ 8 h 18"/>
                  <a:gd name="T42" fmla="*/ 6 w 15"/>
                  <a:gd name="T43" fmla="*/ 8 h 18"/>
                  <a:gd name="T44" fmla="*/ 7 w 15"/>
                  <a:gd name="T45" fmla="*/ 9 h 18"/>
                  <a:gd name="T46" fmla="*/ 7 w 15"/>
                  <a:gd name="T47" fmla="*/ 9 h 18"/>
                  <a:gd name="T48" fmla="*/ 7 w 15"/>
                  <a:gd name="T49" fmla="*/ 9 h 18"/>
                  <a:gd name="T50" fmla="*/ 8 w 15"/>
                  <a:gd name="T51" fmla="*/ 9 h 18"/>
                  <a:gd name="T52" fmla="*/ 8 w 15"/>
                  <a:gd name="T53" fmla="*/ 10 h 18"/>
                  <a:gd name="T54" fmla="*/ 8 w 15"/>
                  <a:gd name="T55" fmla="*/ 10 h 18"/>
                  <a:gd name="T56" fmla="*/ 8 w 15"/>
                  <a:gd name="T57" fmla="*/ 10 h 18"/>
                  <a:gd name="T58" fmla="*/ 9 w 15"/>
                  <a:gd name="T59" fmla="*/ 11 h 18"/>
                  <a:gd name="T60" fmla="*/ 9 w 15"/>
                  <a:gd name="T61" fmla="*/ 11 h 18"/>
                  <a:gd name="T62" fmla="*/ 9 w 15"/>
                  <a:gd name="T63" fmla="*/ 12 h 18"/>
                  <a:gd name="T64" fmla="*/ 10 w 15"/>
                  <a:gd name="T65" fmla="*/ 12 h 18"/>
                  <a:gd name="T66" fmla="*/ 10 w 15"/>
                  <a:gd name="T67" fmla="*/ 12 h 18"/>
                  <a:gd name="T68" fmla="*/ 10 w 15"/>
                  <a:gd name="T69" fmla="*/ 13 h 18"/>
                  <a:gd name="T70" fmla="*/ 11 w 15"/>
                  <a:gd name="T71" fmla="*/ 13 h 18"/>
                  <a:gd name="T72" fmla="*/ 11 w 15"/>
                  <a:gd name="T73" fmla="*/ 14 h 18"/>
                  <a:gd name="T74" fmla="*/ 11 w 15"/>
                  <a:gd name="T75" fmla="*/ 14 h 18"/>
                  <a:gd name="T76" fmla="*/ 11 w 15"/>
                  <a:gd name="T77" fmla="*/ 14 h 18"/>
                  <a:gd name="T78" fmla="*/ 12 w 15"/>
                  <a:gd name="T79" fmla="*/ 14 h 18"/>
                  <a:gd name="T80" fmla="*/ 12 w 15"/>
                  <a:gd name="T81" fmla="*/ 15 h 18"/>
                  <a:gd name="T82" fmla="*/ 12 w 15"/>
                  <a:gd name="T83" fmla="*/ 15 h 18"/>
                  <a:gd name="T84" fmla="*/ 13 w 15"/>
                  <a:gd name="T85" fmla="*/ 16 h 18"/>
                  <a:gd name="T86" fmla="*/ 13 w 15"/>
                  <a:gd name="T87" fmla="*/ 16 h 18"/>
                  <a:gd name="T88" fmla="*/ 13 w 15"/>
                  <a:gd name="T89" fmla="*/ 16 h 18"/>
                  <a:gd name="T90" fmla="*/ 14 w 15"/>
                  <a:gd name="T91" fmla="*/ 17 h 18"/>
                  <a:gd name="T92" fmla="*/ 14 w 15"/>
                  <a:gd name="T93" fmla="*/ 17 h 18"/>
                  <a:gd name="T94" fmla="*/ 14 w 15"/>
                  <a:gd name="T95" fmla="*/ 17 h 18"/>
                  <a:gd name="T96" fmla="*/ 15 w 15"/>
                  <a:gd name="T97" fmla="*/ 17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7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Freeform 128"/>
              <p:cNvSpPr>
                <a:spLocks/>
              </p:cNvSpPr>
              <p:nvPr/>
            </p:nvSpPr>
            <p:spPr bwMode="auto">
              <a:xfrm>
                <a:off x="3457" y="3115"/>
                <a:ext cx="14" cy="1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1 h 15"/>
                  <a:gd name="T6" fmla="*/ 1 w 14"/>
                  <a:gd name="T7" fmla="*/ 1 h 15"/>
                  <a:gd name="T8" fmla="*/ 1 w 14"/>
                  <a:gd name="T9" fmla="*/ 1 h 15"/>
                  <a:gd name="T10" fmla="*/ 1 w 14"/>
                  <a:gd name="T11" fmla="*/ 1 h 15"/>
                  <a:gd name="T12" fmla="*/ 1 w 14"/>
                  <a:gd name="T13" fmla="*/ 2 h 15"/>
                  <a:gd name="T14" fmla="*/ 2 w 14"/>
                  <a:gd name="T15" fmla="*/ 2 h 15"/>
                  <a:gd name="T16" fmla="*/ 2 w 14"/>
                  <a:gd name="T17" fmla="*/ 3 h 15"/>
                  <a:gd name="T18" fmla="*/ 3 w 14"/>
                  <a:gd name="T19" fmla="*/ 3 h 15"/>
                  <a:gd name="T20" fmla="*/ 3 w 14"/>
                  <a:gd name="T21" fmla="*/ 3 h 15"/>
                  <a:gd name="T22" fmla="*/ 3 w 14"/>
                  <a:gd name="T23" fmla="*/ 4 h 15"/>
                  <a:gd name="T24" fmla="*/ 3 w 14"/>
                  <a:gd name="T25" fmla="*/ 4 h 15"/>
                  <a:gd name="T26" fmla="*/ 4 w 14"/>
                  <a:gd name="T27" fmla="*/ 4 h 15"/>
                  <a:gd name="T28" fmla="*/ 4 w 14"/>
                  <a:gd name="T29" fmla="*/ 5 h 15"/>
                  <a:gd name="T30" fmla="*/ 4 w 14"/>
                  <a:gd name="T31" fmla="*/ 5 h 15"/>
                  <a:gd name="T32" fmla="*/ 5 w 14"/>
                  <a:gd name="T33" fmla="*/ 5 h 15"/>
                  <a:gd name="T34" fmla="*/ 5 w 14"/>
                  <a:gd name="T35" fmla="*/ 6 h 15"/>
                  <a:gd name="T36" fmla="*/ 5 w 14"/>
                  <a:gd name="T37" fmla="*/ 6 h 15"/>
                  <a:gd name="T38" fmla="*/ 5 w 14"/>
                  <a:gd name="T39" fmla="*/ 6 h 15"/>
                  <a:gd name="T40" fmla="*/ 6 w 14"/>
                  <a:gd name="T41" fmla="*/ 6 h 15"/>
                  <a:gd name="T42" fmla="*/ 6 w 14"/>
                  <a:gd name="T43" fmla="*/ 7 h 15"/>
                  <a:gd name="T44" fmla="*/ 7 w 14"/>
                  <a:gd name="T45" fmla="*/ 7 h 15"/>
                  <a:gd name="T46" fmla="*/ 7 w 14"/>
                  <a:gd name="T47" fmla="*/ 7 h 15"/>
                  <a:gd name="T48" fmla="*/ 7 w 14"/>
                  <a:gd name="T49" fmla="*/ 8 h 15"/>
                  <a:gd name="T50" fmla="*/ 7 w 14"/>
                  <a:gd name="T51" fmla="*/ 8 h 15"/>
                  <a:gd name="T52" fmla="*/ 8 w 14"/>
                  <a:gd name="T53" fmla="*/ 8 h 15"/>
                  <a:gd name="T54" fmla="*/ 8 w 14"/>
                  <a:gd name="T55" fmla="*/ 9 h 15"/>
                  <a:gd name="T56" fmla="*/ 8 w 14"/>
                  <a:gd name="T57" fmla="*/ 9 h 15"/>
                  <a:gd name="T58" fmla="*/ 8 w 14"/>
                  <a:gd name="T59" fmla="*/ 9 h 15"/>
                  <a:gd name="T60" fmla="*/ 9 w 14"/>
                  <a:gd name="T61" fmla="*/ 10 h 15"/>
                  <a:gd name="T62" fmla="*/ 9 w 14"/>
                  <a:gd name="T63" fmla="*/ 10 h 15"/>
                  <a:gd name="T64" fmla="*/ 9 w 14"/>
                  <a:gd name="T65" fmla="*/ 10 h 15"/>
                  <a:gd name="T66" fmla="*/ 10 w 14"/>
                  <a:gd name="T67" fmla="*/ 10 h 15"/>
                  <a:gd name="T68" fmla="*/ 10 w 14"/>
                  <a:gd name="T69" fmla="*/ 11 h 15"/>
                  <a:gd name="T70" fmla="*/ 10 w 14"/>
                  <a:gd name="T71" fmla="*/ 11 h 15"/>
                  <a:gd name="T72" fmla="*/ 10 w 14"/>
                  <a:gd name="T73" fmla="*/ 12 h 15"/>
                  <a:gd name="T74" fmla="*/ 11 w 14"/>
                  <a:gd name="T75" fmla="*/ 12 h 15"/>
                  <a:gd name="T76" fmla="*/ 11 w 14"/>
                  <a:gd name="T77" fmla="*/ 12 h 15"/>
                  <a:gd name="T78" fmla="*/ 12 w 14"/>
                  <a:gd name="T79" fmla="*/ 12 h 15"/>
                  <a:gd name="T80" fmla="*/ 12 w 14"/>
                  <a:gd name="T81" fmla="*/ 13 h 15"/>
                  <a:gd name="T82" fmla="*/ 12 w 14"/>
                  <a:gd name="T83" fmla="*/ 13 h 15"/>
                  <a:gd name="T84" fmla="*/ 12 w 14"/>
                  <a:gd name="T85" fmla="*/ 13 h 15"/>
                  <a:gd name="T86" fmla="*/ 13 w 14"/>
                  <a:gd name="T87" fmla="*/ 13 h 15"/>
                  <a:gd name="T88" fmla="*/ 13 w 14"/>
                  <a:gd name="T89" fmla="*/ 14 h 15"/>
                  <a:gd name="T90" fmla="*/ 13 w 14"/>
                  <a:gd name="T91" fmla="*/ 14 h 15"/>
                  <a:gd name="T92" fmla="*/ 14 w 14"/>
                  <a:gd name="T93" fmla="*/ 14 h 15"/>
                  <a:gd name="T94" fmla="*/ 14 w 14"/>
                  <a:gd name="T95" fmla="*/ 15 h 15"/>
                  <a:gd name="T96" fmla="*/ 14 w 14"/>
                  <a:gd name="T97" fmla="*/ 15 h 15"/>
                  <a:gd name="T98" fmla="*/ 14 w 14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Freeform 129"/>
              <p:cNvSpPr>
                <a:spLocks/>
              </p:cNvSpPr>
              <p:nvPr/>
            </p:nvSpPr>
            <p:spPr bwMode="auto">
              <a:xfrm>
                <a:off x="3471" y="3130"/>
                <a:ext cx="15" cy="13"/>
              </a:xfrm>
              <a:custGeom>
                <a:avLst/>
                <a:gdLst>
                  <a:gd name="T0" fmla="*/ 0 w 15"/>
                  <a:gd name="T1" fmla="*/ 0 h 13"/>
                  <a:gd name="T2" fmla="*/ 1 w 15"/>
                  <a:gd name="T3" fmla="*/ 0 h 13"/>
                  <a:gd name="T4" fmla="*/ 1 w 15"/>
                  <a:gd name="T5" fmla="*/ 1 h 13"/>
                  <a:gd name="T6" fmla="*/ 1 w 15"/>
                  <a:gd name="T7" fmla="*/ 1 h 13"/>
                  <a:gd name="T8" fmla="*/ 1 w 15"/>
                  <a:gd name="T9" fmla="*/ 1 h 13"/>
                  <a:gd name="T10" fmla="*/ 2 w 15"/>
                  <a:gd name="T11" fmla="*/ 2 h 13"/>
                  <a:gd name="T12" fmla="*/ 2 w 15"/>
                  <a:gd name="T13" fmla="*/ 2 h 13"/>
                  <a:gd name="T14" fmla="*/ 3 w 15"/>
                  <a:gd name="T15" fmla="*/ 2 h 13"/>
                  <a:gd name="T16" fmla="*/ 3 w 15"/>
                  <a:gd name="T17" fmla="*/ 2 h 13"/>
                  <a:gd name="T18" fmla="*/ 3 w 15"/>
                  <a:gd name="T19" fmla="*/ 3 h 13"/>
                  <a:gd name="T20" fmla="*/ 3 w 15"/>
                  <a:gd name="T21" fmla="*/ 3 h 13"/>
                  <a:gd name="T22" fmla="*/ 4 w 15"/>
                  <a:gd name="T23" fmla="*/ 3 h 13"/>
                  <a:gd name="T24" fmla="*/ 4 w 15"/>
                  <a:gd name="T25" fmla="*/ 4 h 13"/>
                  <a:gd name="T26" fmla="*/ 4 w 15"/>
                  <a:gd name="T27" fmla="*/ 4 h 13"/>
                  <a:gd name="T28" fmla="*/ 5 w 15"/>
                  <a:gd name="T29" fmla="*/ 4 h 13"/>
                  <a:gd name="T30" fmla="*/ 5 w 15"/>
                  <a:gd name="T31" fmla="*/ 4 h 13"/>
                  <a:gd name="T32" fmla="*/ 5 w 15"/>
                  <a:gd name="T33" fmla="*/ 5 h 13"/>
                  <a:gd name="T34" fmla="*/ 5 w 15"/>
                  <a:gd name="T35" fmla="*/ 5 h 13"/>
                  <a:gd name="T36" fmla="*/ 6 w 15"/>
                  <a:gd name="T37" fmla="*/ 5 h 13"/>
                  <a:gd name="T38" fmla="*/ 6 w 15"/>
                  <a:gd name="T39" fmla="*/ 5 h 13"/>
                  <a:gd name="T40" fmla="*/ 7 w 15"/>
                  <a:gd name="T41" fmla="*/ 5 h 13"/>
                  <a:gd name="T42" fmla="*/ 7 w 15"/>
                  <a:gd name="T43" fmla="*/ 6 h 13"/>
                  <a:gd name="T44" fmla="*/ 7 w 15"/>
                  <a:gd name="T45" fmla="*/ 6 h 13"/>
                  <a:gd name="T46" fmla="*/ 7 w 15"/>
                  <a:gd name="T47" fmla="*/ 6 h 13"/>
                  <a:gd name="T48" fmla="*/ 8 w 15"/>
                  <a:gd name="T49" fmla="*/ 7 h 13"/>
                  <a:gd name="T50" fmla="*/ 8 w 15"/>
                  <a:gd name="T51" fmla="*/ 7 h 13"/>
                  <a:gd name="T52" fmla="*/ 8 w 15"/>
                  <a:gd name="T53" fmla="*/ 7 h 13"/>
                  <a:gd name="T54" fmla="*/ 9 w 15"/>
                  <a:gd name="T55" fmla="*/ 7 h 13"/>
                  <a:gd name="T56" fmla="*/ 9 w 15"/>
                  <a:gd name="T57" fmla="*/ 8 h 13"/>
                  <a:gd name="T58" fmla="*/ 9 w 15"/>
                  <a:gd name="T59" fmla="*/ 8 h 13"/>
                  <a:gd name="T60" fmla="*/ 9 w 15"/>
                  <a:gd name="T61" fmla="*/ 8 h 13"/>
                  <a:gd name="T62" fmla="*/ 10 w 15"/>
                  <a:gd name="T63" fmla="*/ 9 h 13"/>
                  <a:gd name="T64" fmla="*/ 10 w 15"/>
                  <a:gd name="T65" fmla="*/ 9 h 13"/>
                  <a:gd name="T66" fmla="*/ 10 w 15"/>
                  <a:gd name="T67" fmla="*/ 9 h 13"/>
                  <a:gd name="T68" fmla="*/ 10 w 15"/>
                  <a:gd name="T69" fmla="*/ 9 h 13"/>
                  <a:gd name="T70" fmla="*/ 11 w 15"/>
                  <a:gd name="T71" fmla="*/ 9 h 13"/>
                  <a:gd name="T72" fmla="*/ 11 w 15"/>
                  <a:gd name="T73" fmla="*/ 10 h 13"/>
                  <a:gd name="T74" fmla="*/ 12 w 15"/>
                  <a:gd name="T75" fmla="*/ 10 h 13"/>
                  <a:gd name="T76" fmla="*/ 12 w 15"/>
                  <a:gd name="T77" fmla="*/ 10 h 13"/>
                  <a:gd name="T78" fmla="*/ 12 w 15"/>
                  <a:gd name="T79" fmla="*/ 11 h 13"/>
                  <a:gd name="T80" fmla="*/ 12 w 15"/>
                  <a:gd name="T81" fmla="*/ 11 h 13"/>
                  <a:gd name="T82" fmla="*/ 13 w 15"/>
                  <a:gd name="T83" fmla="*/ 11 h 13"/>
                  <a:gd name="T84" fmla="*/ 13 w 15"/>
                  <a:gd name="T85" fmla="*/ 11 h 13"/>
                  <a:gd name="T86" fmla="*/ 13 w 15"/>
                  <a:gd name="T87" fmla="*/ 12 h 13"/>
                  <a:gd name="T88" fmla="*/ 14 w 15"/>
                  <a:gd name="T89" fmla="*/ 12 h 13"/>
                  <a:gd name="T90" fmla="*/ 14 w 15"/>
                  <a:gd name="T91" fmla="*/ 12 h 13"/>
                  <a:gd name="T92" fmla="*/ 14 w 15"/>
                  <a:gd name="T93" fmla="*/ 12 h 13"/>
                  <a:gd name="T94" fmla="*/ 14 w 15"/>
                  <a:gd name="T95" fmla="*/ 13 h 13"/>
                  <a:gd name="T96" fmla="*/ 15 w 15"/>
                  <a:gd name="T97" fmla="*/ 13 h 13"/>
                  <a:gd name="T98" fmla="*/ 15 w 1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Freeform 130"/>
              <p:cNvSpPr>
                <a:spLocks/>
              </p:cNvSpPr>
              <p:nvPr/>
            </p:nvSpPr>
            <p:spPr bwMode="auto">
              <a:xfrm>
                <a:off x="3486" y="3143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1 w 15"/>
                  <a:gd name="T3" fmla="*/ 0 h 11"/>
                  <a:gd name="T4" fmla="*/ 1 w 15"/>
                  <a:gd name="T5" fmla="*/ 0 h 11"/>
                  <a:gd name="T6" fmla="*/ 1 w 15"/>
                  <a:gd name="T7" fmla="*/ 1 h 11"/>
                  <a:gd name="T8" fmla="*/ 1 w 15"/>
                  <a:gd name="T9" fmla="*/ 1 h 11"/>
                  <a:gd name="T10" fmla="*/ 2 w 15"/>
                  <a:gd name="T11" fmla="*/ 1 h 11"/>
                  <a:gd name="T12" fmla="*/ 2 w 15"/>
                  <a:gd name="T13" fmla="*/ 1 h 11"/>
                  <a:gd name="T14" fmla="*/ 2 w 15"/>
                  <a:gd name="T15" fmla="*/ 2 h 11"/>
                  <a:gd name="T16" fmla="*/ 2 w 15"/>
                  <a:gd name="T17" fmla="*/ 2 h 11"/>
                  <a:gd name="T18" fmla="*/ 3 w 15"/>
                  <a:gd name="T19" fmla="*/ 2 h 11"/>
                  <a:gd name="T20" fmla="*/ 3 w 15"/>
                  <a:gd name="T21" fmla="*/ 2 h 11"/>
                  <a:gd name="T22" fmla="*/ 3 w 15"/>
                  <a:gd name="T23" fmla="*/ 3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4 w 15"/>
                  <a:gd name="T31" fmla="*/ 3 h 11"/>
                  <a:gd name="T32" fmla="*/ 5 w 15"/>
                  <a:gd name="T33" fmla="*/ 4 h 11"/>
                  <a:gd name="T34" fmla="*/ 5 w 15"/>
                  <a:gd name="T35" fmla="*/ 4 h 11"/>
                  <a:gd name="T36" fmla="*/ 6 w 15"/>
                  <a:gd name="T37" fmla="*/ 4 h 11"/>
                  <a:gd name="T38" fmla="*/ 6 w 15"/>
                  <a:gd name="T39" fmla="*/ 5 h 11"/>
                  <a:gd name="T40" fmla="*/ 6 w 15"/>
                  <a:gd name="T41" fmla="*/ 5 h 11"/>
                  <a:gd name="T42" fmla="*/ 6 w 15"/>
                  <a:gd name="T43" fmla="*/ 5 h 11"/>
                  <a:gd name="T44" fmla="*/ 7 w 15"/>
                  <a:gd name="T45" fmla="*/ 5 h 11"/>
                  <a:gd name="T46" fmla="*/ 7 w 15"/>
                  <a:gd name="T47" fmla="*/ 5 h 11"/>
                  <a:gd name="T48" fmla="*/ 7 w 15"/>
                  <a:gd name="T49" fmla="*/ 5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8 w 15"/>
                  <a:gd name="T57" fmla="*/ 7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9 w 15"/>
                  <a:gd name="T65" fmla="*/ 7 h 11"/>
                  <a:gd name="T66" fmla="*/ 10 w 15"/>
                  <a:gd name="T67" fmla="*/ 7 h 11"/>
                  <a:gd name="T68" fmla="*/ 10 w 15"/>
                  <a:gd name="T69" fmla="*/ 8 h 11"/>
                  <a:gd name="T70" fmla="*/ 11 w 15"/>
                  <a:gd name="T71" fmla="*/ 8 h 11"/>
                  <a:gd name="T72" fmla="*/ 11 w 15"/>
                  <a:gd name="T73" fmla="*/ 8 h 11"/>
                  <a:gd name="T74" fmla="*/ 11 w 15"/>
                  <a:gd name="T75" fmla="*/ 8 h 11"/>
                  <a:gd name="T76" fmla="*/ 11 w 15"/>
                  <a:gd name="T77" fmla="*/ 8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9 h 11"/>
                  <a:gd name="T84" fmla="*/ 13 w 15"/>
                  <a:gd name="T85" fmla="*/ 9 h 11"/>
                  <a:gd name="T86" fmla="*/ 13 w 15"/>
                  <a:gd name="T87" fmla="*/ 10 h 11"/>
                  <a:gd name="T88" fmla="*/ 13 w 15"/>
                  <a:gd name="T89" fmla="*/ 10 h 11"/>
                  <a:gd name="T90" fmla="*/ 13 w 15"/>
                  <a:gd name="T91" fmla="*/ 10 h 11"/>
                  <a:gd name="T92" fmla="*/ 14 w 15"/>
                  <a:gd name="T93" fmla="*/ 10 h 11"/>
                  <a:gd name="T94" fmla="*/ 14 w 15"/>
                  <a:gd name="T95" fmla="*/ 10 h 11"/>
                  <a:gd name="T96" fmla="*/ 15 w 15"/>
                  <a:gd name="T97" fmla="*/ 10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5" y="10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Freeform 131"/>
              <p:cNvSpPr>
                <a:spLocks/>
              </p:cNvSpPr>
              <p:nvPr/>
            </p:nvSpPr>
            <p:spPr bwMode="auto">
              <a:xfrm>
                <a:off x="3501" y="3154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1 w 14"/>
                  <a:gd name="T7" fmla="*/ 1 h 9"/>
                  <a:gd name="T8" fmla="*/ 1 w 14"/>
                  <a:gd name="T9" fmla="*/ 1 h 9"/>
                  <a:gd name="T10" fmla="*/ 1 w 14"/>
                  <a:gd name="T11" fmla="*/ 1 h 9"/>
                  <a:gd name="T12" fmla="*/ 2 w 14"/>
                  <a:gd name="T13" fmla="*/ 1 h 9"/>
                  <a:gd name="T14" fmla="*/ 2 w 14"/>
                  <a:gd name="T15" fmla="*/ 1 h 9"/>
                  <a:gd name="T16" fmla="*/ 2 w 14"/>
                  <a:gd name="T17" fmla="*/ 1 h 9"/>
                  <a:gd name="T18" fmla="*/ 2 w 14"/>
                  <a:gd name="T19" fmla="*/ 2 h 9"/>
                  <a:gd name="T20" fmla="*/ 3 w 14"/>
                  <a:gd name="T21" fmla="*/ 2 h 9"/>
                  <a:gd name="T22" fmla="*/ 3 w 14"/>
                  <a:gd name="T23" fmla="*/ 2 h 9"/>
                  <a:gd name="T24" fmla="*/ 3 w 14"/>
                  <a:gd name="T25" fmla="*/ 2 h 9"/>
                  <a:gd name="T26" fmla="*/ 4 w 14"/>
                  <a:gd name="T27" fmla="*/ 3 h 9"/>
                  <a:gd name="T28" fmla="*/ 4 w 14"/>
                  <a:gd name="T29" fmla="*/ 3 h 9"/>
                  <a:gd name="T30" fmla="*/ 4 w 14"/>
                  <a:gd name="T31" fmla="*/ 3 h 9"/>
                  <a:gd name="T32" fmla="*/ 5 w 14"/>
                  <a:gd name="T33" fmla="*/ 3 h 9"/>
                  <a:gd name="T34" fmla="*/ 5 w 14"/>
                  <a:gd name="T35" fmla="*/ 3 h 9"/>
                  <a:gd name="T36" fmla="*/ 5 w 14"/>
                  <a:gd name="T37" fmla="*/ 3 h 9"/>
                  <a:gd name="T38" fmla="*/ 5 w 14"/>
                  <a:gd name="T39" fmla="*/ 3 h 9"/>
                  <a:gd name="T40" fmla="*/ 6 w 14"/>
                  <a:gd name="T41" fmla="*/ 4 h 9"/>
                  <a:gd name="T42" fmla="*/ 6 w 14"/>
                  <a:gd name="T43" fmla="*/ 4 h 9"/>
                  <a:gd name="T44" fmla="*/ 6 w 14"/>
                  <a:gd name="T45" fmla="*/ 4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9 w 14"/>
                  <a:gd name="T59" fmla="*/ 5 h 9"/>
                  <a:gd name="T60" fmla="*/ 9 w 14"/>
                  <a:gd name="T61" fmla="*/ 6 h 9"/>
                  <a:gd name="T62" fmla="*/ 9 w 14"/>
                  <a:gd name="T63" fmla="*/ 6 h 9"/>
                  <a:gd name="T64" fmla="*/ 9 w 14"/>
                  <a:gd name="T65" fmla="*/ 6 h 9"/>
                  <a:gd name="T66" fmla="*/ 10 w 14"/>
                  <a:gd name="T67" fmla="*/ 6 h 9"/>
                  <a:gd name="T68" fmla="*/ 10 w 14"/>
                  <a:gd name="T69" fmla="*/ 6 h 9"/>
                  <a:gd name="T70" fmla="*/ 10 w 14"/>
                  <a:gd name="T71" fmla="*/ 6 h 9"/>
                  <a:gd name="T72" fmla="*/ 10 w 14"/>
                  <a:gd name="T73" fmla="*/ 6 h 9"/>
                  <a:gd name="T74" fmla="*/ 11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2 w 14"/>
                  <a:gd name="T81" fmla="*/ 7 h 9"/>
                  <a:gd name="T82" fmla="*/ 12 w 14"/>
                  <a:gd name="T83" fmla="*/ 8 h 9"/>
                  <a:gd name="T84" fmla="*/ 12 w 14"/>
                  <a:gd name="T85" fmla="*/ 8 h 9"/>
                  <a:gd name="T86" fmla="*/ 13 w 14"/>
                  <a:gd name="T87" fmla="*/ 8 h 9"/>
                  <a:gd name="T88" fmla="*/ 13 w 14"/>
                  <a:gd name="T89" fmla="*/ 8 h 9"/>
                  <a:gd name="T90" fmla="*/ 13 w 14"/>
                  <a:gd name="T91" fmla="*/ 8 h 9"/>
                  <a:gd name="T92" fmla="*/ 14 w 14"/>
                  <a:gd name="T93" fmla="*/ 8 h 9"/>
                  <a:gd name="T94" fmla="*/ 14 w 14"/>
                  <a:gd name="T95" fmla="*/ 8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Freeform 132"/>
              <p:cNvSpPr>
                <a:spLocks/>
              </p:cNvSpPr>
              <p:nvPr/>
            </p:nvSpPr>
            <p:spPr bwMode="auto">
              <a:xfrm>
                <a:off x="3515" y="3163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2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5 w 15"/>
                  <a:gd name="T29" fmla="*/ 2 h 8"/>
                  <a:gd name="T30" fmla="*/ 5 w 15"/>
                  <a:gd name="T31" fmla="*/ 2 h 8"/>
                  <a:gd name="T32" fmla="*/ 5 w 15"/>
                  <a:gd name="T33" fmla="*/ 2 h 8"/>
                  <a:gd name="T34" fmla="*/ 5 w 15"/>
                  <a:gd name="T35" fmla="*/ 2 h 8"/>
                  <a:gd name="T36" fmla="*/ 6 w 15"/>
                  <a:gd name="T37" fmla="*/ 3 h 8"/>
                  <a:gd name="T38" fmla="*/ 6 w 15"/>
                  <a:gd name="T39" fmla="*/ 3 h 8"/>
                  <a:gd name="T40" fmla="*/ 7 w 15"/>
                  <a:gd name="T41" fmla="*/ 3 h 8"/>
                  <a:gd name="T42" fmla="*/ 7 w 15"/>
                  <a:gd name="T43" fmla="*/ 3 h 8"/>
                  <a:gd name="T44" fmla="*/ 7 w 15"/>
                  <a:gd name="T45" fmla="*/ 3 h 8"/>
                  <a:gd name="T46" fmla="*/ 7 w 15"/>
                  <a:gd name="T47" fmla="*/ 4 h 8"/>
                  <a:gd name="T48" fmla="*/ 8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9 w 15"/>
                  <a:gd name="T55" fmla="*/ 4 h 8"/>
                  <a:gd name="T56" fmla="*/ 9 w 15"/>
                  <a:gd name="T57" fmla="*/ 4 h 8"/>
                  <a:gd name="T58" fmla="*/ 9 w 15"/>
                  <a:gd name="T59" fmla="*/ 4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5 h 8"/>
                  <a:gd name="T68" fmla="*/ 11 w 15"/>
                  <a:gd name="T69" fmla="*/ 5 h 8"/>
                  <a:gd name="T70" fmla="*/ 11 w 15"/>
                  <a:gd name="T71" fmla="*/ 5 h 8"/>
                  <a:gd name="T72" fmla="*/ 11 w 15"/>
                  <a:gd name="T73" fmla="*/ 6 h 8"/>
                  <a:gd name="T74" fmla="*/ 12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2 w 15"/>
                  <a:gd name="T81" fmla="*/ 6 h 8"/>
                  <a:gd name="T82" fmla="*/ 13 w 15"/>
                  <a:gd name="T83" fmla="*/ 6 h 8"/>
                  <a:gd name="T84" fmla="*/ 13 w 15"/>
                  <a:gd name="T85" fmla="*/ 6 h 8"/>
                  <a:gd name="T86" fmla="*/ 13 w 15"/>
                  <a:gd name="T87" fmla="*/ 6 h 8"/>
                  <a:gd name="T88" fmla="*/ 14 w 15"/>
                  <a:gd name="T89" fmla="*/ 7 h 8"/>
                  <a:gd name="T90" fmla="*/ 14 w 15"/>
                  <a:gd name="T91" fmla="*/ 7 h 8"/>
                  <a:gd name="T92" fmla="*/ 14 w 15"/>
                  <a:gd name="T93" fmla="*/ 7 h 8"/>
                  <a:gd name="T94" fmla="*/ 14 w 15"/>
                  <a:gd name="T95" fmla="*/ 7 h 8"/>
                  <a:gd name="T96" fmla="*/ 15 w 15"/>
                  <a:gd name="T97" fmla="*/ 7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Freeform 133"/>
              <p:cNvSpPr>
                <a:spLocks/>
              </p:cNvSpPr>
              <p:nvPr/>
            </p:nvSpPr>
            <p:spPr bwMode="auto">
              <a:xfrm>
                <a:off x="3530" y="317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0 h 6"/>
                  <a:gd name="T14" fmla="*/ 2 w 15"/>
                  <a:gd name="T15" fmla="*/ 0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1 h 6"/>
                  <a:gd name="T30" fmla="*/ 4 w 15"/>
                  <a:gd name="T31" fmla="*/ 1 h 6"/>
                  <a:gd name="T32" fmla="*/ 5 w 15"/>
                  <a:gd name="T33" fmla="*/ 1 h 6"/>
                  <a:gd name="T34" fmla="*/ 5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6 w 15"/>
                  <a:gd name="T41" fmla="*/ 2 h 6"/>
                  <a:gd name="T42" fmla="*/ 6 w 15"/>
                  <a:gd name="T43" fmla="*/ 2 h 6"/>
                  <a:gd name="T44" fmla="*/ 7 w 15"/>
                  <a:gd name="T45" fmla="*/ 2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3 h 6"/>
                  <a:gd name="T60" fmla="*/ 9 w 15"/>
                  <a:gd name="T61" fmla="*/ 3 h 6"/>
                  <a:gd name="T62" fmla="*/ 10 w 15"/>
                  <a:gd name="T63" fmla="*/ 3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1 w 15"/>
                  <a:gd name="T75" fmla="*/ 4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5 h 6"/>
                  <a:gd name="T92" fmla="*/ 14 w 15"/>
                  <a:gd name="T93" fmla="*/ 5 h 6"/>
                  <a:gd name="T94" fmla="*/ 14 w 15"/>
                  <a:gd name="T95" fmla="*/ 5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Freeform 134"/>
              <p:cNvSpPr>
                <a:spLocks/>
              </p:cNvSpPr>
              <p:nvPr/>
            </p:nvSpPr>
            <p:spPr bwMode="auto">
              <a:xfrm>
                <a:off x="3545" y="3177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0 h 5"/>
                  <a:gd name="T10" fmla="*/ 1 w 14"/>
                  <a:gd name="T11" fmla="*/ 0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1 h 5"/>
                  <a:gd name="T32" fmla="*/ 5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3 h 5"/>
                  <a:gd name="T52" fmla="*/ 7 w 14"/>
                  <a:gd name="T53" fmla="*/ 3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4 h 5"/>
                  <a:gd name="T70" fmla="*/ 10 w 14"/>
                  <a:gd name="T71" fmla="*/ 4 h 5"/>
                  <a:gd name="T72" fmla="*/ 11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5 h 5"/>
                  <a:gd name="T92" fmla="*/ 14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Freeform 135"/>
              <p:cNvSpPr>
                <a:spLocks/>
              </p:cNvSpPr>
              <p:nvPr/>
            </p:nvSpPr>
            <p:spPr bwMode="auto">
              <a:xfrm>
                <a:off x="3559" y="3182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2 w 15"/>
                  <a:gd name="T9" fmla="*/ 1 h 5"/>
                  <a:gd name="T10" fmla="*/ 2 w 15"/>
                  <a:gd name="T11" fmla="*/ 1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4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1 h 5"/>
                  <a:gd name="T30" fmla="*/ 5 w 15"/>
                  <a:gd name="T31" fmla="*/ 1 h 5"/>
                  <a:gd name="T32" fmla="*/ 5 w 15"/>
                  <a:gd name="T33" fmla="*/ 2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7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1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4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Freeform 136"/>
              <p:cNvSpPr>
                <a:spLocks/>
              </p:cNvSpPr>
              <p:nvPr/>
            </p:nvSpPr>
            <p:spPr bwMode="auto">
              <a:xfrm>
                <a:off x="3574" y="3187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3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Freeform 137"/>
              <p:cNvSpPr>
                <a:spLocks/>
              </p:cNvSpPr>
              <p:nvPr/>
            </p:nvSpPr>
            <p:spPr bwMode="auto">
              <a:xfrm>
                <a:off x="3589" y="319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0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4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1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3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Freeform 138"/>
              <p:cNvSpPr>
                <a:spLocks/>
              </p:cNvSpPr>
              <p:nvPr/>
            </p:nvSpPr>
            <p:spPr bwMode="auto">
              <a:xfrm>
                <a:off x="3603" y="3193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1 h 3"/>
                  <a:gd name="T6" fmla="*/ 1 w 15"/>
                  <a:gd name="T7" fmla="*/ 1 h 3"/>
                  <a:gd name="T8" fmla="*/ 2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3 w 15"/>
                  <a:gd name="T81" fmla="*/ 2 h 3"/>
                  <a:gd name="T82" fmla="*/ 13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4 w 15"/>
                  <a:gd name="T89" fmla="*/ 2 h 3"/>
                  <a:gd name="T90" fmla="*/ 14 w 15"/>
                  <a:gd name="T91" fmla="*/ 2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Freeform 139"/>
              <p:cNvSpPr>
                <a:spLocks/>
              </p:cNvSpPr>
              <p:nvPr/>
            </p:nvSpPr>
            <p:spPr bwMode="auto">
              <a:xfrm>
                <a:off x="3618" y="319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Freeform 140"/>
              <p:cNvSpPr>
                <a:spLocks/>
              </p:cNvSpPr>
              <p:nvPr/>
            </p:nvSpPr>
            <p:spPr bwMode="auto">
              <a:xfrm>
                <a:off x="3633" y="3198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1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3 w 14"/>
                  <a:gd name="T87" fmla="*/ 1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Freeform 141"/>
              <p:cNvSpPr>
                <a:spLocks/>
              </p:cNvSpPr>
              <p:nvPr/>
            </p:nvSpPr>
            <p:spPr bwMode="auto">
              <a:xfrm>
                <a:off x="3647" y="32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8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Freeform 142"/>
              <p:cNvSpPr>
                <a:spLocks/>
              </p:cNvSpPr>
              <p:nvPr/>
            </p:nvSpPr>
            <p:spPr bwMode="auto">
              <a:xfrm>
                <a:off x="3662" y="32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Freeform 143"/>
              <p:cNvSpPr>
                <a:spLocks/>
              </p:cNvSpPr>
              <p:nvPr/>
            </p:nvSpPr>
            <p:spPr bwMode="auto">
              <a:xfrm>
                <a:off x="3677" y="3202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2 w 15"/>
                  <a:gd name="T19" fmla="*/ 0 h 2"/>
                  <a:gd name="T20" fmla="*/ 3 w 15"/>
                  <a:gd name="T21" fmla="*/ 1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4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9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1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3 w 15"/>
                  <a:gd name="T93" fmla="*/ 1 h 2"/>
                  <a:gd name="T94" fmla="*/ 14 w 15"/>
                  <a:gd name="T95" fmla="*/ 1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Freeform 144"/>
              <p:cNvSpPr>
                <a:spLocks/>
              </p:cNvSpPr>
              <p:nvPr/>
            </p:nvSpPr>
            <p:spPr bwMode="auto">
              <a:xfrm>
                <a:off x="3692" y="32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Freeform 145"/>
              <p:cNvSpPr>
                <a:spLocks/>
              </p:cNvSpPr>
              <p:nvPr/>
            </p:nvSpPr>
            <p:spPr bwMode="auto">
              <a:xfrm>
                <a:off x="3706" y="3204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Freeform 146"/>
              <p:cNvSpPr>
                <a:spLocks/>
              </p:cNvSpPr>
              <p:nvPr/>
            </p:nvSpPr>
            <p:spPr bwMode="auto">
              <a:xfrm>
                <a:off x="3721" y="320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Freeform 147"/>
              <p:cNvSpPr>
                <a:spLocks/>
              </p:cNvSpPr>
              <p:nvPr/>
            </p:nvSpPr>
            <p:spPr bwMode="auto">
              <a:xfrm>
                <a:off x="3736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Freeform 148"/>
              <p:cNvSpPr>
                <a:spLocks/>
              </p:cNvSpPr>
              <p:nvPr/>
            </p:nvSpPr>
            <p:spPr bwMode="auto">
              <a:xfrm>
                <a:off x="3750" y="3206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Freeform 149"/>
              <p:cNvSpPr>
                <a:spLocks/>
              </p:cNvSpPr>
              <p:nvPr/>
            </p:nvSpPr>
            <p:spPr bwMode="auto">
              <a:xfrm>
                <a:off x="3765" y="320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Freeform 150"/>
              <p:cNvSpPr>
                <a:spLocks/>
              </p:cNvSpPr>
              <p:nvPr/>
            </p:nvSpPr>
            <p:spPr bwMode="auto">
              <a:xfrm>
                <a:off x="3780" y="320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Freeform 151"/>
              <p:cNvSpPr>
                <a:spLocks/>
              </p:cNvSpPr>
              <p:nvPr/>
            </p:nvSpPr>
            <p:spPr bwMode="auto">
              <a:xfrm>
                <a:off x="3794" y="320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Freeform 152"/>
              <p:cNvSpPr>
                <a:spLocks/>
              </p:cNvSpPr>
              <p:nvPr/>
            </p:nvSpPr>
            <p:spPr bwMode="auto">
              <a:xfrm>
                <a:off x="38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Freeform 153"/>
              <p:cNvSpPr>
                <a:spLocks/>
              </p:cNvSpPr>
              <p:nvPr/>
            </p:nvSpPr>
            <p:spPr bwMode="auto">
              <a:xfrm>
                <a:off x="38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Freeform 154"/>
              <p:cNvSpPr>
                <a:spLocks/>
              </p:cNvSpPr>
              <p:nvPr/>
            </p:nvSpPr>
            <p:spPr bwMode="auto">
              <a:xfrm>
                <a:off x="383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Freeform 155"/>
              <p:cNvSpPr>
                <a:spLocks/>
              </p:cNvSpPr>
              <p:nvPr/>
            </p:nvSpPr>
            <p:spPr bwMode="auto">
              <a:xfrm>
                <a:off x="385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Freeform 156"/>
              <p:cNvSpPr>
                <a:spLocks/>
              </p:cNvSpPr>
              <p:nvPr/>
            </p:nvSpPr>
            <p:spPr bwMode="auto">
              <a:xfrm>
                <a:off x="386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Freeform 157"/>
              <p:cNvSpPr>
                <a:spLocks/>
              </p:cNvSpPr>
              <p:nvPr/>
            </p:nvSpPr>
            <p:spPr bwMode="auto">
              <a:xfrm>
                <a:off x="388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Freeform 158"/>
              <p:cNvSpPr>
                <a:spLocks/>
              </p:cNvSpPr>
              <p:nvPr/>
            </p:nvSpPr>
            <p:spPr bwMode="auto">
              <a:xfrm>
                <a:off x="389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Freeform 159"/>
              <p:cNvSpPr>
                <a:spLocks/>
              </p:cNvSpPr>
              <p:nvPr/>
            </p:nvSpPr>
            <p:spPr bwMode="auto">
              <a:xfrm>
                <a:off x="391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Freeform 160"/>
              <p:cNvSpPr>
                <a:spLocks/>
              </p:cNvSpPr>
              <p:nvPr/>
            </p:nvSpPr>
            <p:spPr bwMode="auto">
              <a:xfrm>
                <a:off x="392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" name="Freeform 161"/>
              <p:cNvSpPr>
                <a:spLocks/>
              </p:cNvSpPr>
              <p:nvPr/>
            </p:nvSpPr>
            <p:spPr bwMode="auto">
              <a:xfrm>
                <a:off x="394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" name="Freeform 162"/>
              <p:cNvSpPr>
                <a:spLocks/>
              </p:cNvSpPr>
              <p:nvPr/>
            </p:nvSpPr>
            <p:spPr bwMode="auto">
              <a:xfrm>
                <a:off x="395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" name="Freeform 163"/>
              <p:cNvSpPr>
                <a:spLocks/>
              </p:cNvSpPr>
              <p:nvPr/>
            </p:nvSpPr>
            <p:spPr bwMode="auto">
              <a:xfrm>
                <a:off x="397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" name="Freeform 164"/>
              <p:cNvSpPr>
                <a:spLocks/>
              </p:cNvSpPr>
              <p:nvPr/>
            </p:nvSpPr>
            <p:spPr bwMode="auto">
              <a:xfrm>
                <a:off x="398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" name="Freeform 165"/>
              <p:cNvSpPr>
                <a:spLocks/>
              </p:cNvSpPr>
              <p:nvPr/>
            </p:nvSpPr>
            <p:spPr bwMode="auto">
              <a:xfrm>
                <a:off x="399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" name="Freeform 166"/>
              <p:cNvSpPr>
                <a:spLocks/>
              </p:cNvSpPr>
              <p:nvPr/>
            </p:nvSpPr>
            <p:spPr bwMode="auto">
              <a:xfrm>
                <a:off x="40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" name="Freeform 167"/>
              <p:cNvSpPr>
                <a:spLocks/>
              </p:cNvSpPr>
              <p:nvPr/>
            </p:nvSpPr>
            <p:spPr bwMode="auto">
              <a:xfrm>
                <a:off x="4029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" name="Freeform 168"/>
              <p:cNvSpPr>
                <a:spLocks/>
              </p:cNvSpPr>
              <p:nvPr/>
            </p:nvSpPr>
            <p:spPr bwMode="auto">
              <a:xfrm>
                <a:off x="4043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" name="Freeform 169"/>
              <p:cNvSpPr>
                <a:spLocks/>
              </p:cNvSpPr>
              <p:nvPr/>
            </p:nvSpPr>
            <p:spPr bwMode="auto">
              <a:xfrm>
                <a:off x="405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" name="Freeform 170"/>
              <p:cNvSpPr>
                <a:spLocks/>
              </p:cNvSpPr>
              <p:nvPr/>
            </p:nvSpPr>
            <p:spPr bwMode="auto">
              <a:xfrm>
                <a:off x="40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" name="Freeform 171"/>
              <p:cNvSpPr>
                <a:spLocks/>
              </p:cNvSpPr>
              <p:nvPr/>
            </p:nvSpPr>
            <p:spPr bwMode="auto">
              <a:xfrm>
                <a:off x="40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Freeform 172"/>
              <p:cNvSpPr>
                <a:spLocks/>
              </p:cNvSpPr>
              <p:nvPr/>
            </p:nvSpPr>
            <p:spPr bwMode="auto">
              <a:xfrm>
                <a:off x="410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Freeform 173"/>
              <p:cNvSpPr>
                <a:spLocks/>
              </p:cNvSpPr>
              <p:nvPr/>
            </p:nvSpPr>
            <p:spPr bwMode="auto">
              <a:xfrm>
                <a:off x="41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Freeform 174"/>
              <p:cNvSpPr>
                <a:spLocks/>
              </p:cNvSpPr>
              <p:nvPr/>
            </p:nvSpPr>
            <p:spPr bwMode="auto">
              <a:xfrm>
                <a:off x="413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Freeform 175"/>
              <p:cNvSpPr>
                <a:spLocks/>
              </p:cNvSpPr>
              <p:nvPr/>
            </p:nvSpPr>
            <p:spPr bwMode="auto">
              <a:xfrm>
                <a:off x="414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Freeform 176"/>
              <p:cNvSpPr>
                <a:spLocks/>
              </p:cNvSpPr>
              <p:nvPr/>
            </p:nvSpPr>
            <p:spPr bwMode="auto">
              <a:xfrm>
                <a:off x="416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Freeform 177"/>
              <p:cNvSpPr>
                <a:spLocks/>
              </p:cNvSpPr>
              <p:nvPr/>
            </p:nvSpPr>
            <p:spPr bwMode="auto">
              <a:xfrm>
                <a:off x="417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Freeform 178"/>
              <p:cNvSpPr>
                <a:spLocks/>
              </p:cNvSpPr>
              <p:nvPr/>
            </p:nvSpPr>
            <p:spPr bwMode="auto">
              <a:xfrm>
                <a:off x="419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" name="Freeform 179"/>
              <p:cNvSpPr>
                <a:spLocks/>
              </p:cNvSpPr>
              <p:nvPr/>
            </p:nvSpPr>
            <p:spPr bwMode="auto">
              <a:xfrm>
                <a:off x="420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" name="Freeform 180"/>
              <p:cNvSpPr>
                <a:spLocks/>
              </p:cNvSpPr>
              <p:nvPr/>
            </p:nvSpPr>
            <p:spPr bwMode="auto">
              <a:xfrm>
                <a:off x="422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" name="Freeform 181"/>
              <p:cNvSpPr>
                <a:spLocks/>
              </p:cNvSpPr>
              <p:nvPr/>
            </p:nvSpPr>
            <p:spPr bwMode="auto">
              <a:xfrm>
                <a:off x="423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Freeform 182"/>
              <p:cNvSpPr>
                <a:spLocks/>
              </p:cNvSpPr>
              <p:nvPr/>
            </p:nvSpPr>
            <p:spPr bwMode="auto">
              <a:xfrm>
                <a:off x="424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Freeform 183"/>
              <p:cNvSpPr>
                <a:spLocks/>
              </p:cNvSpPr>
              <p:nvPr/>
            </p:nvSpPr>
            <p:spPr bwMode="auto">
              <a:xfrm>
                <a:off x="426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Freeform 184"/>
              <p:cNvSpPr>
                <a:spLocks/>
              </p:cNvSpPr>
              <p:nvPr/>
            </p:nvSpPr>
            <p:spPr bwMode="auto">
              <a:xfrm>
                <a:off x="427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Freeform 185"/>
              <p:cNvSpPr>
                <a:spLocks/>
              </p:cNvSpPr>
              <p:nvPr/>
            </p:nvSpPr>
            <p:spPr bwMode="auto">
              <a:xfrm>
                <a:off x="429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Freeform 186"/>
              <p:cNvSpPr>
                <a:spLocks/>
              </p:cNvSpPr>
              <p:nvPr/>
            </p:nvSpPr>
            <p:spPr bwMode="auto">
              <a:xfrm>
                <a:off x="430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Freeform 187"/>
              <p:cNvSpPr>
                <a:spLocks/>
              </p:cNvSpPr>
              <p:nvPr/>
            </p:nvSpPr>
            <p:spPr bwMode="auto">
              <a:xfrm>
                <a:off x="432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Freeform 188"/>
              <p:cNvSpPr>
                <a:spLocks/>
              </p:cNvSpPr>
              <p:nvPr/>
            </p:nvSpPr>
            <p:spPr bwMode="auto">
              <a:xfrm>
                <a:off x="433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Freeform 189"/>
              <p:cNvSpPr>
                <a:spLocks/>
              </p:cNvSpPr>
              <p:nvPr/>
            </p:nvSpPr>
            <p:spPr bwMode="auto">
              <a:xfrm>
                <a:off x="435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" name="Freeform 190"/>
              <p:cNvSpPr>
                <a:spLocks/>
              </p:cNvSpPr>
              <p:nvPr/>
            </p:nvSpPr>
            <p:spPr bwMode="auto">
              <a:xfrm>
                <a:off x="436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" name="Freeform 191"/>
              <p:cNvSpPr>
                <a:spLocks/>
              </p:cNvSpPr>
              <p:nvPr/>
            </p:nvSpPr>
            <p:spPr bwMode="auto">
              <a:xfrm>
                <a:off x="438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" name="Freeform 192"/>
              <p:cNvSpPr>
                <a:spLocks/>
              </p:cNvSpPr>
              <p:nvPr/>
            </p:nvSpPr>
            <p:spPr bwMode="auto">
              <a:xfrm>
                <a:off x="439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" name="Freeform 193"/>
              <p:cNvSpPr>
                <a:spLocks/>
              </p:cNvSpPr>
              <p:nvPr/>
            </p:nvSpPr>
            <p:spPr bwMode="auto">
              <a:xfrm>
                <a:off x="441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" name="Freeform 194"/>
              <p:cNvSpPr>
                <a:spLocks/>
              </p:cNvSpPr>
              <p:nvPr/>
            </p:nvSpPr>
            <p:spPr bwMode="auto">
              <a:xfrm>
                <a:off x="442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" name="Freeform 195"/>
              <p:cNvSpPr>
                <a:spLocks/>
              </p:cNvSpPr>
              <p:nvPr/>
            </p:nvSpPr>
            <p:spPr bwMode="auto">
              <a:xfrm>
                <a:off x="443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Freeform 196"/>
              <p:cNvSpPr>
                <a:spLocks/>
              </p:cNvSpPr>
              <p:nvPr/>
            </p:nvSpPr>
            <p:spPr bwMode="auto">
              <a:xfrm>
                <a:off x="445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Freeform 197"/>
              <p:cNvSpPr>
                <a:spLocks/>
              </p:cNvSpPr>
              <p:nvPr/>
            </p:nvSpPr>
            <p:spPr bwMode="auto">
              <a:xfrm>
                <a:off x="446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Freeform 198"/>
              <p:cNvSpPr>
                <a:spLocks/>
              </p:cNvSpPr>
              <p:nvPr/>
            </p:nvSpPr>
            <p:spPr bwMode="auto">
              <a:xfrm>
                <a:off x="448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Freeform 199"/>
              <p:cNvSpPr>
                <a:spLocks/>
              </p:cNvSpPr>
              <p:nvPr/>
            </p:nvSpPr>
            <p:spPr bwMode="auto">
              <a:xfrm>
                <a:off x="449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Freeform 200"/>
              <p:cNvSpPr>
                <a:spLocks/>
              </p:cNvSpPr>
              <p:nvPr/>
            </p:nvSpPr>
            <p:spPr bwMode="auto">
              <a:xfrm>
                <a:off x="451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Freeform 201"/>
              <p:cNvSpPr>
                <a:spLocks/>
              </p:cNvSpPr>
              <p:nvPr/>
            </p:nvSpPr>
            <p:spPr bwMode="auto">
              <a:xfrm>
                <a:off x="452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" name="Freeform 202"/>
              <p:cNvSpPr>
                <a:spLocks/>
              </p:cNvSpPr>
              <p:nvPr/>
            </p:nvSpPr>
            <p:spPr bwMode="auto">
              <a:xfrm>
                <a:off x="454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Freeform 203"/>
              <p:cNvSpPr>
                <a:spLocks/>
              </p:cNvSpPr>
              <p:nvPr/>
            </p:nvSpPr>
            <p:spPr bwMode="auto">
              <a:xfrm>
                <a:off x="455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" name="Freeform 204"/>
              <p:cNvSpPr>
                <a:spLocks/>
              </p:cNvSpPr>
              <p:nvPr/>
            </p:nvSpPr>
            <p:spPr bwMode="auto">
              <a:xfrm>
                <a:off x="457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0" name="Group 406"/>
            <p:cNvGrpSpPr>
              <a:grpSpLocks/>
            </p:cNvGrpSpPr>
            <p:nvPr/>
          </p:nvGrpSpPr>
          <p:grpSpPr bwMode="auto">
            <a:xfrm>
              <a:off x="2415" y="1407"/>
              <a:ext cx="3337" cy="1875"/>
              <a:chOff x="2415" y="1407"/>
              <a:chExt cx="3337" cy="1875"/>
            </a:xfrm>
          </p:grpSpPr>
          <p:sp>
            <p:nvSpPr>
              <p:cNvPr id="99" name="Freeform 206"/>
              <p:cNvSpPr>
                <a:spLocks/>
              </p:cNvSpPr>
              <p:nvPr/>
            </p:nvSpPr>
            <p:spPr bwMode="auto">
              <a:xfrm>
                <a:off x="458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" name="Freeform 207"/>
              <p:cNvSpPr>
                <a:spLocks/>
              </p:cNvSpPr>
              <p:nvPr/>
            </p:nvSpPr>
            <p:spPr bwMode="auto">
              <a:xfrm>
                <a:off x="460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" name="Freeform 208"/>
              <p:cNvSpPr>
                <a:spLocks/>
              </p:cNvSpPr>
              <p:nvPr/>
            </p:nvSpPr>
            <p:spPr bwMode="auto">
              <a:xfrm>
                <a:off x="461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" name="Freeform 209"/>
              <p:cNvSpPr>
                <a:spLocks/>
              </p:cNvSpPr>
              <p:nvPr/>
            </p:nvSpPr>
            <p:spPr bwMode="auto">
              <a:xfrm>
                <a:off x="463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" name="Freeform 210"/>
              <p:cNvSpPr>
                <a:spLocks/>
              </p:cNvSpPr>
              <p:nvPr/>
            </p:nvSpPr>
            <p:spPr bwMode="auto">
              <a:xfrm>
                <a:off x="464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" name="Freeform 211"/>
              <p:cNvSpPr>
                <a:spLocks/>
              </p:cNvSpPr>
              <p:nvPr/>
            </p:nvSpPr>
            <p:spPr bwMode="auto">
              <a:xfrm>
                <a:off x="466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" name="Freeform 212"/>
              <p:cNvSpPr>
                <a:spLocks/>
              </p:cNvSpPr>
              <p:nvPr/>
            </p:nvSpPr>
            <p:spPr bwMode="auto">
              <a:xfrm>
                <a:off x="467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" name="Freeform 213"/>
              <p:cNvSpPr>
                <a:spLocks/>
              </p:cNvSpPr>
              <p:nvPr/>
            </p:nvSpPr>
            <p:spPr bwMode="auto">
              <a:xfrm>
                <a:off x="468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" name="Freeform 214"/>
              <p:cNvSpPr>
                <a:spLocks/>
              </p:cNvSpPr>
              <p:nvPr/>
            </p:nvSpPr>
            <p:spPr bwMode="auto">
              <a:xfrm>
                <a:off x="470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" name="Freeform 215"/>
              <p:cNvSpPr>
                <a:spLocks/>
              </p:cNvSpPr>
              <p:nvPr/>
            </p:nvSpPr>
            <p:spPr bwMode="auto">
              <a:xfrm>
                <a:off x="471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" name="Freeform 216"/>
              <p:cNvSpPr>
                <a:spLocks/>
              </p:cNvSpPr>
              <p:nvPr/>
            </p:nvSpPr>
            <p:spPr bwMode="auto">
              <a:xfrm>
                <a:off x="473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" name="Freeform 217"/>
              <p:cNvSpPr>
                <a:spLocks/>
              </p:cNvSpPr>
              <p:nvPr/>
            </p:nvSpPr>
            <p:spPr bwMode="auto">
              <a:xfrm>
                <a:off x="474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" name="Freeform 218"/>
              <p:cNvSpPr>
                <a:spLocks/>
              </p:cNvSpPr>
              <p:nvPr/>
            </p:nvSpPr>
            <p:spPr bwMode="auto">
              <a:xfrm>
                <a:off x="476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" name="Freeform 219"/>
              <p:cNvSpPr>
                <a:spLocks/>
              </p:cNvSpPr>
              <p:nvPr/>
            </p:nvSpPr>
            <p:spPr bwMode="auto">
              <a:xfrm>
                <a:off x="477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" name="Freeform 220"/>
              <p:cNvSpPr>
                <a:spLocks/>
              </p:cNvSpPr>
              <p:nvPr/>
            </p:nvSpPr>
            <p:spPr bwMode="auto">
              <a:xfrm>
                <a:off x="479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" name="Freeform 221"/>
              <p:cNvSpPr>
                <a:spLocks/>
              </p:cNvSpPr>
              <p:nvPr/>
            </p:nvSpPr>
            <p:spPr bwMode="auto">
              <a:xfrm>
                <a:off x="480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" name="Freeform 222"/>
              <p:cNvSpPr>
                <a:spLocks/>
              </p:cNvSpPr>
              <p:nvPr/>
            </p:nvSpPr>
            <p:spPr bwMode="auto">
              <a:xfrm>
                <a:off x="482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" name="Freeform 223"/>
              <p:cNvSpPr>
                <a:spLocks/>
              </p:cNvSpPr>
              <p:nvPr/>
            </p:nvSpPr>
            <p:spPr bwMode="auto">
              <a:xfrm>
                <a:off x="483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" name="Freeform 224"/>
              <p:cNvSpPr>
                <a:spLocks/>
              </p:cNvSpPr>
              <p:nvPr/>
            </p:nvSpPr>
            <p:spPr bwMode="auto">
              <a:xfrm>
                <a:off x="485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" name="Freeform 225"/>
              <p:cNvSpPr>
                <a:spLocks/>
              </p:cNvSpPr>
              <p:nvPr/>
            </p:nvSpPr>
            <p:spPr bwMode="auto">
              <a:xfrm>
                <a:off x="486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" name="Freeform 226"/>
              <p:cNvSpPr>
                <a:spLocks/>
              </p:cNvSpPr>
              <p:nvPr/>
            </p:nvSpPr>
            <p:spPr bwMode="auto">
              <a:xfrm>
                <a:off x="487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" name="Freeform 227"/>
              <p:cNvSpPr>
                <a:spLocks/>
              </p:cNvSpPr>
              <p:nvPr/>
            </p:nvSpPr>
            <p:spPr bwMode="auto">
              <a:xfrm>
                <a:off x="489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" name="Freeform 228"/>
              <p:cNvSpPr>
                <a:spLocks/>
              </p:cNvSpPr>
              <p:nvPr/>
            </p:nvSpPr>
            <p:spPr bwMode="auto">
              <a:xfrm>
                <a:off x="49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" name="Freeform 229"/>
              <p:cNvSpPr>
                <a:spLocks/>
              </p:cNvSpPr>
              <p:nvPr/>
            </p:nvSpPr>
            <p:spPr bwMode="auto">
              <a:xfrm>
                <a:off x="49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" name="Freeform 230"/>
              <p:cNvSpPr>
                <a:spLocks/>
              </p:cNvSpPr>
              <p:nvPr/>
            </p:nvSpPr>
            <p:spPr bwMode="auto">
              <a:xfrm>
                <a:off x="493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" name="Freeform 231"/>
              <p:cNvSpPr>
                <a:spLocks/>
              </p:cNvSpPr>
              <p:nvPr/>
            </p:nvSpPr>
            <p:spPr bwMode="auto">
              <a:xfrm>
                <a:off x="495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" name="Freeform 232"/>
              <p:cNvSpPr>
                <a:spLocks/>
              </p:cNvSpPr>
              <p:nvPr/>
            </p:nvSpPr>
            <p:spPr bwMode="auto">
              <a:xfrm>
                <a:off x="496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" name="Freeform 233"/>
              <p:cNvSpPr>
                <a:spLocks/>
              </p:cNvSpPr>
              <p:nvPr/>
            </p:nvSpPr>
            <p:spPr bwMode="auto">
              <a:xfrm>
                <a:off x="498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" name="Freeform 234"/>
              <p:cNvSpPr>
                <a:spLocks/>
              </p:cNvSpPr>
              <p:nvPr/>
            </p:nvSpPr>
            <p:spPr bwMode="auto">
              <a:xfrm>
                <a:off x="499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" name="Freeform 235"/>
              <p:cNvSpPr>
                <a:spLocks/>
              </p:cNvSpPr>
              <p:nvPr/>
            </p:nvSpPr>
            <p:spPr bwMode="auto">
              <a:xfrm>
                <a:off x="501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" name="Freeform 236"/>
              <p:cNvSpPr>
                <a:spLocks/>
              </p:cNvSpPr>
              <p:nvPr/>
            </p:nvSpPr>
            <p:spPr bwMode="auto">
              <a:xfrm>
                <a:off x="502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" name="Freeform 237"/>
              <p:cNvSpPr>
                <a:spLocks/>
              </p:cNvSpPr>
              <p:nvPr/>
            </p:nvSpPr>
            <p:spPr bwMode="auto">
              <a:xfrm>
                <a:off x="504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" name="Freeform 238"/>
              <p:cNvSpPr>
                <a:spLocks/>
              </p:cNvSpPr>
              <p:nvPr/>
            </p:nvSpPr>
            <p:spPr bwMode="auto">
              <a:xfrm>
                <a:off x="505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" name="Freeform 239"/>
              <p:cNvSpPr>
                <a:spLocks/>
              </p:cNvSpPr>
              <p:nvPr/>
            </p:nvSpPr>
            <p:spPr bwMode="auto">
              <a:xfrm>
                <a:off x="507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" name="Freeform 240"/>
              <p:cNvSpPr>
                <a:spLocks/>
              </p:cNvSpPr>
              <p:nvPr/>
            </p:nvSpPr>
            <p:spPr bwMode="auto">
              <a:xfrm>
                <a:off x="508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" name="Freeform 241"/>
              <p:cNvSpPr>
                <a:spLocks/>
              </p:cNvSpPr>
              <p:nvPr/>
            </p:nvSpPr>
            <p:spPr bwMode="auto">
              <a:xfrm>
                <a:off x="510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" name="Freeform 242"/>
              <p:cNvSpPr>
                <a:spLocks/>
              </p:cNvSpPr>
              <p:nvPr/>
            </p:nvSpPr>
            <p:spPr bwMode="auto">
              <a:xfrm>
                <a:off x="51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" name="Freeform 243"/>
              <p:cNvSpPr>
                <a:spLocks/>
              </p:cNvSpPr>
              <p:nvPr/>
            </p:nvSpPr>
            <p:spPr bwMode="auto">
              <a:xfrm>
                <a:off x="512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" name="Freeform 244"/>
              <p:cNvSpPr>
                <a:spLocks/>
              </p:cNvSpPr>
              <p:nvPr/>
            </p:nvSpPr>
            <p:spPr bwMode="auto">
              <a:xfrm>
                <a:off x="514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" name="Freeform 245"/>
              <p:cNvSpPr>
                <a:spLocks/>
              </p:cNvSpPr>
              <p:nvPr/>
            </p:nvSpPr>
            <p:spPr bwMode="auto">
              <a:xfrm>
                <a:off x="515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" name="Freeform 246"/>
              <p:cNvSpPr>
                <a:spLocks/>
              </p:cNvSpPr>
              <p:nvPr/>
            </p:nvSpPr>
            <p:spPr bwMode="auto">
              <a:xfrm>
                <a:off x="51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" name="Freeform 247"/>
              <p:cNvSpPr>
                <a:spLocks/>
              </p:cNvSpPr>
              <p:nvPr/>
            </p:nvSpPr>
            <p:spPr bwMode="auto">
              <a:xfrm>
                <a:off x="51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" name="Freeform 248"/>
              <p:cNvSpPr>
                <a:spLocks/>
              </p:cNvSpPr>
              <p:nvPr/>
            </p:nvSpPr>
            <p:spPr bwMode="auto">
              <a:xfrm>
                <a:off x="520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" name="Freeform 249"/>
              <p:cNvSpPr>
                <a:spLocks/>
              </p:cNvSpPr>
              <p:nvPr/>
            </p:nvSpPr>
            <p:spPr bwMode="auto">
              <a:xfrm>
                <a:off x="52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" name="Freeform 250"/>
              <p:cNvSpPr>
                <a:spLocks/>
              </p:cNvSpPr>
              <p:nvPr/>
            </p:nvSpPr>
            <p:spPr bwMode="auto">
              <a:xfrm>
                <a:off x="5232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" name="Freeform 251"/>
              <p:cNvSpPr>
                <a:spLocks/>
              </p:cNvSpPr>
              <p:nvPr/>
            </p:nvSpPr>
            <p:spPr bwMode="auto">
              <a:xfrm>
                <a:off x="524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" name="Freeform 252"/>
              <p:cNvSpPr>
                <a:spLocks/>
              </p:cNvSpPr>
              <p:nvPr/>
            </p:nvSpPr>
            <p:spPr bwMode="auto">
              <a:xfrm>
                <a:off x="526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" name="Freeform 253"/>
              <p:cNvSpPr>
                <a:spLocks/>
              </p:cNvSpPr>
              <p:nvPr/>
            </p:nvSpPr>
            <p:spPr bwMode="auto">
              <a:xfrm>
                <a:off x="527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" name="Freeform 254"/>
              <p:cNvSpPr>
                <a:spLocks/>
              </p:cNvSpPr>
              <p:nvPr/>
            </p:nvSpPr>
            <p:spPr bwMode="auto">
              <a:xfrm>
                <a:off x="529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" name="Freeform 255"/>
              <p:cNvSpPr>
                <a:spLocks/>
              </p:cNvSpPr>
              <p:nvPr/>
            </p:nvSpPr>
            <p:spPr bwMode="auto">
              <a:xfrm>
                <a:off x="530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" name="Freeform 256"/>
              <p:cNvSpPr>
                <a:spLocks/>
              </p:cNvSpPr>
              <p:nvPr/>
            </p:nvSpPr>
            <p:spPr bwMode="auto">
              <a:xfrm>
                <a:off x="532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" name="Freeform 257"/>
              <p:cNvSpPr>
                <a:spLocks/>
              </p:cNvSpPr>
              <p:nvPr/>
            </p:nvSpPr>
            <p:spPr bwMode="auto">
              <a:xfrm>
                <a:off x="533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" name="Freeform 258"/>
              <p:cNvSpPr>
                <a:spLocks/>
              </p:cNvSpPr>
              <p:nvPr/>
            </p:nvSpPr>
            <p:spPr bwMode="auto">
              <a:xfrm>
                <a:off x="534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" name="Freeform 259"/>
              <p:cNvSpPr>
                <a:spLocks/>
              </p:cNvSpPr>
              <p:nvPr/>
            </p:nvSpPr>
            <p:spPr bwMode="auto">
              <a:xfrm>
                <a:off x="536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" name="Freeform 260"/>
              <p:cNvSpPr>
                <a:spLocks/>
              </p:cNvSpPr>
              <p:nvPr/>
            </p:nvSpPr>
            <p:spPr bwMode="auto">
              <a:xfrm>
                <a:off x="5378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" name="Freeform 261"/>
              <p:cNvSpPr>
                <a:spLocks/>
              </p:cNvSpPr>
              <p:nvPr/>
            </p:nvSpPr>
            <p:spPr bwMode="auto">
              <a:xfrm>
                <a:off x="539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" name="Freeform 262"/>
              <p:cNvSpPr>
                <a:spLocks/>
              </p:cNvSpPr>
              <p:nvPr/>
            </p:nvSpPr>
            <p:spPr bwMode="auto">
              <a:xfrm>
                <a:off x="5408" y="320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" name="Rectangle 264"/>
              <p:cNvSpPr>
                <a:spLocks noChangeArrowheads="1"/>
              </p:cNvSpPr>
              <p:nvPr/>
            </p:nvSpPr>
            <p:spPr bwMode="auto">
              <a:xfrm rot="16200000">
                <a:off x="5640" y="250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" name="Rectangle 265"/>
              <p:cNvSpPr>
                <a:spLocks noChangeArrowheads="1"/>
              </p:cNvSpPr>
              <p:nvPr/>
            </p:nvSpPr>
            <p:spPr bwMode="auto">
              <a:xfrm rot="16200000">
                <a:off x="5640" y="245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Rectangle 266"/>
              <p:cNvSpPr>
                <a:spLocks noChangeArrowheads="1"/>
              </p:cNvSpPr>
              <p:nvPr/>
            </p:nvSpPr>
            <p:spPr bwMode="auto">
              <a:xfrm rot="16200000">
                <a:off x="5640" y="240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" name="Rectangle 267"/>
              <p:cNvSpPr>
                <a:spLocks noChangeArrowheads="1"/>
              </p:cNvSpPr>
              <p:nvPr/>
            </p:nvSpPr>
            <p:spPr bwMode="auto">
              <a:xfrm rot="16200000">
                <a:off x="5652" y="237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Rectangle 268"/>
              <p:cNvSpPr>
                <a:spLocks noChangeArrowheads="1"/>
              </p:cNvSpPr>
              <p:nvPr/>
            </p:nvSpPr>
            <p:spPr bwMode="auto">
              <a:xfrm rot="16200000">
                <a:off x="5652" y="234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" name="Rectangle 269"/>
              <p:cNvSpPr>
                <a:spLocks noChangeArrowheads="1"/>
              </p:cNvSpPr>
              <p:nvPr/>
            </p:nvSpPr>
            <p:spPr bwMode="auto">
              <a:xfrm rot="16200000">
                <a:off x="5656" y="232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Rectangle 270"/>
              <p:cNvSpPr>
                <a:spLocks noChangeArrowheads="1"/>
              </p:cNvSpPr>
              <p:nvPr/>
            </p:nvSpPr>
            <p:spPr bwMode="auto">
              <a:xfrm rot="16200000">
                <a:off x="5640" y="229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" name="Rectangle 271"/>
              <p:cNvSpPr>
                <a:spLocks noChangeArrowheads="1"/>
              </p:cNvSpPr>
              <p:nvPr/>
            </p:nvSpPr>
            <p:spPr bwMode="auto">
              <a:xfrm rot="16200000">
                <a:off x="5640" y="224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" name="Rectangle 272"/>
              <p:cNvSpPr>
                <a:spLocks noChangeArrowheads="1"/>
              </p:cNvSpPr>
              <p:nvPr/>
            </p:nvSpPr>
            <p:spPr bwMode="auto">
              <a:xfrm rot="16200000">
                <a:off x="5640" y="21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6" name="Rectangle 273"/>
              <p:cNvSpPr>
                <a:spLocks noChangeArrowheads="1"/>
              </p:cNvSpPr>
              <p:nvPr/>
            </p:nvSpPr>
            <p:spPr bwMode="auto">
              <a:xfrm rot="16200000">
                <a:off x="5649" y="215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7" name="Rectangle 274"/>
              <p:cNvSpPr>
                <a:spLocks noChangeArrowheads="1"/>
              </p:cNvSpPr>
              <p:nvPr/>
            </p:nvSpPr>
            <p:spPr bwMode="auto">
              <a:xfrm rot="16200000">
                <a:off x="5640" y="211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8" name="Rectangle 275"/>
              <p:cNvSpPr>
                <a:spLocks noChangeArrowheads="1"/>
              </p:cNvSpPr>
              <p:nvPr/>
            </p:nvSpPr>
            <p:spPr bwMode="auto">
              <a:xfrm rot="16200000">
                <a:off x="5656" y="2083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" name="Rectangle 276"/>
              <p:cNvSpPr>
                <a:spLocks noChangeArrowheads="1"/>
              </p:cNvSpPr>
              <p:nvPr/>
            </p:nvSpPr>
            <p:spPr bwMode="auto">
              <a:xfrm rot="16200000">
                <a:off x="5640" y="204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" name="Rectangle 277"/>
              <p:cNvSpPr>
                <a:spLocks noChangeArrowheads="1"/>
              </p:cNvSpPr>
              <p:nvPr/>
            </p:nvSpPr>
            <p:spPr bwMode="auto">
              <a:xfrm rot="16200000">
                <a:off x="5640" y="199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" name="Line 278"/>
              <p:cNvSpPr>
                <a:spLocks noChangeShapeType="1"/>
              </p:cNvSpPr>
              <p:nvPr/>
            </p:nvSpPr>
            <p:spPr bwMode="auto">
              <a:xfrm flipV="1">
                <a:off x="5408" y="1451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" name="Line 279"/>
              <p:cNvSpPr>
                <a:spLocks noChangeShapeType="1"/>
              </p:cNvSpPr>
              <p:nvPr/>
            </p:nvSpPr>
            <p:spPr bwMode="auto">
              <a:xfrm flipH="1">
                <a:off x="5379" y="3208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" name="Line 280"/>
              <p:cNvSpPr>
                <a:spLocks noChangeShapeType="1"/>
              </p:cNvSpPr>
              <p:nvPr/>
            </p:nvSpPr>
            <p:spPr bwMode="auto">
              <a:xfrm flipH="1">
                <a:off x="5379" y="276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" name="Line 281"/>
              <p:cNvSpPr>
                <a:spLocks noChangeShapeType="1"/>
              </p:cNvSpPr>
              <p:nvPr/>
            </p:nvSpPr>
            <p:spPr bwMode="auto">
              <a:xfrm flipH="1">
                <a:off x="5379" y="23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" name="Line 282"/>
              <p:cNvSpPr>
                <a:spLocks noChangeShapeType="1"/>
              </p:cNvSpPr>
              <p:nvPr/>
            </p:nvSpPr>
            <p:spPr bwMode="auto">
              <a:xfrm flipH="1">
                <a:off x="5379" y="189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" name="Line 283"/>
              <p:cNvSpPr>
                <a:spLocks noChangeShapeType="1"/>
              </p:cNvSpPr>
              <p:nvPr/>
            </p:nvSpPr>
            <p:spPr bwMode="auto">
              <a:xfrm flipH="1">
                <a:off x="5379" y="1451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" name="Rectangle 284"/>
              <p:cNvSpPr>
                <a:spLocks noChangeArrowheads="1"/>
              </p:cNvSpPr>
              <p:nvPr/>
            </p:nvSpPr>
            <p:spPr bwMode="auto">
              <a:xfrm>
                <a:off x="5440" y="3164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8" name="Rectangle 285"/>
              <p:cNvSpPr>
                <a:spLocks noChangeArrowheads="1"/>
              </p:cNvSpPr>
              <p:nvPr/>
            </p:nvSpPr>
            <p:spPr bwMode="auto">
              <a:xfrm>
                <a:off x="5440" y="2728"/>
                <a:ext cx="1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" name="Rectangle 286"/>
              <p:cNvSpPr>
                <a:spLocks noChangeArrowheads="1"/>
              </p:cNvSpPr>
              <p:nvPr/>
            </p:nvSpPr>
            <p:spPr bwMode="auto">
              <a:xfrm>
                <a:off x="5440" y="2286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0" name="Rectangle 287"/>
              <p:cNvSpPr>
                <a:spLocks noChangeArrowheads="1"/>
              </p:cNvSpPr>
              <p:nvPr/>
            </p:nvSpPr>
            <p:spPr bwMode="auto">
              <a:xfrm>
                <a:off x="5440" y="1850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1" name="Rectangle 288"/>
              <p:cNvSpPr>
                <a:spLocks noChangeArrowheads="1"/>
              </p:cNvSpPr>
              <p:nvPr/>
            </p:nvSpPr>
            <p:spPr bwMode="auto">
              <a:xfrm>
                <a:off x="5440" y="1407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" name="Freeform 289"/>
              <p:cNvSpPr>
                <a:spLocks/>
              </p:cNvSpPr>
              <p:nvPr/>
            </p:nvSpPr>
            <p:spPr bwMode="auto">
              <a:xfrm>
                <a:off x="2415" y="145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" name="Freeform 290"/>
              <p:cNvSpPr>
                <a:spLocks/>
              </p:cNvSpPr>
              <p:nvPr/>
            </p:nvSpPr>
            <p:spPr bwMode="auto">
              <a:xfrm>
                <a:off x="2430" y="145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" name="Freeform 291"/>
              <p:cNvSpPr>
                <a:spLocks/>
              </p:cNvSpPr>
              <p:nvPr/>
            </p:nvSpPr>
            <p:spPr bwMode="auto">
              <a:xfrm>
                <a:off x="2445" y="145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" name="Freeform 292"/>
              <p:cNvSpPr>
                <a:spLocks/>
              </p:cNvSpPr>
              <p:nvPr/>
            </p:nvSpPr>
            <p:spPr bwMode="auto">
              <a:xfrm>
                <a:off x="2459" y="145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" name="Freeform 293"/>
              <p:cNvSpPr>
                <a:spLocks/>
              </p:cNvSpPr>
              <p:nvPr/>
            </p:nvSpPr>
            <p:spPr bwMode="auto">
              <a:xfrm>
                <a:off x="2474" y="145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" name="Freeform 294"/>
              <p:cNvSpPr>
                <a:spLocks/>
              </p:cNvSpPr>
              <p:nvPr/>
            </p:nvSpPr>
            <p:spPr bwMode="auto">
              <a:xfrm>
                <a:off x="2489" y="145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" name="Freeform 295"/>
              <p:cNvSpPr>
                <a:spLocks/>
              </p:cNvSpPr>
              <p:nvPr/>
            </p:nvSpPr>
            <p:spPr bwMode="auto">
              <a:xfrm>
                <a:off x="2503" y="145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" name="Freeform 296"/>
              <p:cNvSpPr>
                <a:spLocks/>
              </p:cNvSpPr>
              <p:nvPr/>
            </p:nvSpPr>
            <p:spPr bwMode="auto">
              <a:xfrm>
                <a:off x="2518" y="145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" name="Freeform 297"/>
              <p:cNvSpPr>
                <a:spLocks/>
              </p:cNvSpPr>
              <p:nvPr/>
            </p:nvSpPr>
            <p:spPr bwMode="auto">
              <a:xfrm>
                <a:off x="2533" y="145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" name="Freeform 298"/>
              <p:cNvSpPr>
                <a:spLocks/>
              </p:cNvSpPr>
              <p:nvPr/>
            </p:nvSpPr>
            <p:spPr bwMode="auto">
              <a:xfrm>
                <a:off x="2547" y="145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" name="Freeform 299"/>
              <p:cNvSpPr>
                <a:spLocks/>
              </p:cNvSpPr>
              <p:nvPr/>
            </p:nvSpPr>
            <p:spPr bwMode="auto">
              <a:xfrm>
                <a:off x="2562" y="145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2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4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1 h 2"/>
                  <a:gd name="T36" fmla="*/ 6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1 w 14"/>
                  <a:gd name="T71" fmla="*/ 1 h 2"/>
                  <a:gd name="T72" fmla="*/ 11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2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3 w 14"/>
                  <a:gd name="T85" fmla="*/ 1 h 2"/>
                  <a:gd name="T86" fmla="*/ 13 w 14"/>
                  <a:gd name="T87" fmla="*/ 1 h 2"/>
                  <a:gd name="T88" fmla="*/ 13 w 14"/>
                  <a:gd name="T89" fmla="*/ 1 h 2"/>
                  <a:gd name="T90" fmla="*/ 13 w 14"/>
                  <a:gd name="T91" fmla="*/ 1 h 2"/>
                  <a:gd name="T92" fmla="*/ 14 w 14"/>
                  <a:gd name="T93" fmla="*/ 1 h 2"/>
                  <a:gd name="T94" fmla="*/ 14 w 14"/>
                  <a:gd name="T95" fmla="*/ 1 h 2"/>
                  <a:gd name="T96" fmla="*/ 14 w 14"/>
                  <a:gd name="T97" fmla="*/ 1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" name="Freeform 300"/>
              <p:cNvSpPr>
                <a:spLocks/>
              </p:cNvSpPr>
              <p:nvPr/>
            </p:nvSpPr>
            <p:spPr bwMode="auto">
              <a:xfrm>
                <a:off x="2576" y="145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6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10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1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" name="Freeform 301"/>
              <p:cNvSpPr>
                <a:spLocks/>
              </p:cNvSpPr>
              <p:nvPr/>
            </p:nvSpPr>
            <p:spPr bwMode="auto">
              <a:xfrm>
                <a:off x="2591" y="145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5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7 w 15"/>
                  <a:gd name="T43" fmla="*/ 0 h 2"/>
                  <a:gd name="T44" fmla="*/ 7 w 15"/>
                  <a:gd name="T45" fmla="*/ 0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2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3 w 15"/>
                  <a:gd name="T83" fmla="*/ 1 h 2"/>
                  <a:gd name="T84" fmla="*/ 13 w 15"/>
                  <a:gd name="T85" fmla="*/ 1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" name="Freeform 302"/>
              <p:cNvSpPr>
                <a:spLocks/>
              </p:cNvSpPr>
              <p:nvPr/>
            </p:nvSpPr>
            <p:spPr bwMode="auto">
              <a:xfrm>
                <a:off x="2606" y="1458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" name="Freeform 303"/>
              <p:cNvSpPr>
                <a:spLocks/>
              </p:cNvSpPr>
              <p:nvPr/>
            </p:nvSpPr>
            <p:spPr bwMode="auto">
              <a:xfrm>
                <a:off x="2621" y="146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8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1 w 14"/>
                  <a:gd name="T79" fmla="*/ 2 h 3"/>
                  <a:gd name="T80" fmla="*/ 12 w 14"/>
                  <a:gd name="T81" fmla="*/ 2 h 3"/>
                  <a:gd name="T82" fmla="*/ 12 w 14"/>
                  <a:gd name="T83" fmla="*/ 2 h 3"/>
                  <a:gd name="T84" fmla="*/ 12 w 14"/>
                  <a:gd name="T85" fmla="*/ 3 h 3"/>
                  <a:gd name="T86" fmla="*/ 12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" name="Freeform 304"/>
              <p:cNvSpPr>
                <a:spLocks/>
              </p:cNvSpPr>
              <p:nvPr/>
            </p:nvSpPr>
            <p:spPr bwMode="auto">
              <a:xfrm>
                <a:off x="2635" y="1463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" name="Freeform 305"/>
              <p:cNvSpPr>
                <a:spLocks/>
              </p:cNvSpPr>
              <p:nvPr/>
            </p:nvSpPr>
            <p:spPr bwMode="auto">
              <a:xfrm>
                <a:off x="2650" y="1466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0 w 15"/>
                  <a:gd name="T3" fmla="*/ 1 h 4"/>
                  <a:gd name="T4" fmla="*/ 1 w 15"/>
                  <a:gd name="T5" fmla="*/ 1 h 4"/>
                  <a:gd name="T6" fmla="*/ 1 w 15"/>
                  <a:gd name="T7" fmla="*/ 1 h 4"/>
                  <a:gd name="T8" fmla="*/ 1 w 15"/>
                  <a:gd name="T9" fmla="*/ 1 h 4"/>
                  <a:gd name="T10" fmla="*/ 1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3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1 h 4"/>
                  <a:gd name="T32" fmla="*/ 5 w 15"/>
                  <a:gd name="T33" fmla="*/ 1 h 4"/>
                  <a:gd name="T34" fmla="*/ 5 w 15"/>
                  <a:gd name="T35" fmla="*/ 2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3 h 4"/>
                  <a:gd name="T56" fmla="*/ 8 w 15"/>
                  <a:gd name="T57" fmla="*/ 3 h 4"/>
                  <a:gd name="T58" fmla="*/ 9 w 15"/>
                  <a:gd name="T59" fmla="*/ 3 h 4"/>
                  <a:gd name="T60" fmla="*/ 9 w 15"/>
                  <a:gd name="T61" fmla="*/ 3 h 4"/>
                  <a:gd name="T62" fmla="*/ 9 w 15"/>
                  <a:gd name="T63" fmla="*/ 3 h 4"/>
                  <a:gd name="T64" fmla="*/ 9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2 w 15"/>
                  <a:gd name="T83" fmla="*/ 4 h 4"/>
                  <a:gd name="T84" fmla="*/ 13 w 15"/>
                  <a:gd name="T85" fmla="*/ 4 h 4"/>
                  <a:gd name="T86" fmla="*/ 13 w 15"/>
                  <a:gd name="T87" fmla="*/ 4 h 4"/>
                  <a:gd name="T88" fmla="*/ 13 w 15"/>
                  <a:gd name="T89" fmla="*/ 4 h 4"/>
                  <a:gd name="T90" fmla="*/ 13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" name="Freeform 306"/>
              <p:cNvSpPr>
                <a:spLocks/>
              </p:cNvSpPr>
              <p:nvPr/>
            </p:nvSpPr>
            <p:spPr bwMode="auto">
              <a:xfrm>
                <a:off x="2665" y="1470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0 h 5"/>
                  <a:gd name="T10" fmla="*/ 1 w 14"/>
                  <a:gd name="T11" fmla="*/ 1 h 5"/>
                  <a:gd name="T12" fmla="*/ 1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2 h 5"/>
                  <a:gd name="T30" fmla="*/ 4 w 14"/>
                  <a:gd name="T31" fmla="*/ 2 h 5"/>
                  <a:gd name="T32" fmla="*/ 5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3 h 5"/>
                  <a:gd name="T70" fmla="*/ 10 w 14"/>
                  <a:gd name="T71" fmla="*/ 4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4 w 14"/>
                  <a:gd name="T93" fmla="*/ 4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" name="Freeform 307"/>
              <p:cNvSpPr>
                <a:spLocks/>
              </p:cNvSpPr>
              <p:nvPr/>
            </p:nvSpPr>
            <p:spPr bwMode="auto">
              <a:xfrm>
                <a:off x="2679" y="1475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2 w 15"/>
                  <a:gd name="T9" fmla="*/ 0 h 5"/>
                  <a:gd name="T10" fmla="*/ 2 w 15"/>
                  <a:gd name="T11" fmla="*/ 0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7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3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4 h 5"/>
                  <a:gd name="T72" fmla="*/ 11 w 15"/>
                  <a:gd name="T73" fmla="*/ 4 h 5"/>
                  <a:gd name="T74" fmla="*/ 11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4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" name="Freeform 308"/>
              <p:cNvSpPr>
                <a:spLocks/>
              </p:cNvSpPr>
              <p:nvPr/>
            </p:nvSpPr>
            <p:spPr bwMode="auto">
              <a:xfrm>
                <a:off x="2694" y="1480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1 h 6"/>
                  <a:gd name="T10" fmla="*/ 1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6 w 15"/>
                  <a:gd name="T43" fmla="*/ 3 h 6"/>
                  <a:gd name="T44" fmla="*/ 6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3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0 w 15"/>
                  <a:gd name="T71" fmla="*/ 4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" name="Freeform 309"/>
              <p:cNvSpPr>
                <a:spLocks/>
              </p:cNvSpPr>
              <p:nvPr/>
            </p:nvSpPr>
            <p:spPr bwMode="auto">
              <a:xfrm>
                <a:off x="2709" y="1486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0 w 14"/>
                  <a:gd name="T7" fmla="*/ 0 h 7"/>
                  <a:gd name="T8" fmla="*/ 1 w 14"/>
                  <a:gd name="T9" fmla="*/ 0 h 7"/>
                  <a:gd name="T10" fmla="*/ 1 w 14"/>
                  <a:gd name="T11" fmla="*/ 1 h 7"/>
                  <a:gd name="T12" fmla="*/ 2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2 w 14"/>
                  <a:gd name="T19" fmla="*/ 1 h 7"/>
                  <a:gd name="T20" fmla="*/ 3 w 14"/>
                  <a:gd name="T21" fmla="*/ 1 h 7"/>
                  <a:gd name="T22" fmla="*/ 3 w 14"/>
                  <a:gd name="T23" fmla="*/ 2 h 7"/>
                  <a:gd name="T24" fmla="*/ 3 w 14"/>
                  <a:gd name="T25" fmla="*/ 2 h 7"/>
                  <a:gd name="T26" fmla="*/ 3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4 w 14"/>
                  <a:gd name="T33" fmla="*/ 2 h 7"/>
                  <a:gd name="T34" fmla="*/ 5 w 14"/>
                  <a:gd name="T35" fmla="*/ 2 h 7"/>
                  <a:gd name="T36" fmla="*/ 5 w 14"/>
                  <a:gd name="T37" fmla="*/ 2 h 7"/>
                  <a:gd name="T38" fmla="*/ 5 w 14"/>
                  <a:gd name="T39" fmla="*/ 2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7 w 14"/>
                  <a:gd name="T47" fmla="*/ 3 h 7"/>
                  <a:gd name="T48" fmla="*/ 7 w 14"/>
                  <a:gd name="T49" fmla="*/ 3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4 h 7"/>
                  <a:gd name="T60" fmla="*/ 9 w 14"/>
                  <a:gd name="T61" fmla="*/ 4 h 7"/>
                  <a:gd name="T62" fmla="*/ 9 w 14"/>
                  <a:gd name="T63" fmla="*/ 4 h 7"/>
                  <a:gd name="T64" fmla="*/ 9 w 14"/>
                  <a:gd name="T65" fmla="*/ 4 h 7"/>
                  <a:gd name="T66" fmla="*/ 10 w 14"/>
                  <a:gd name="T67" fmla="*/ 4 h 7"/>
                  <a:gd name="T68" fmla="*/ 10 w 14"/>
                  <a:gd name="T69" fmla="*/ 5 h 7"/>
                  <a:gd name="T70" fmla="*/ 10 w 14"/>
                  <a:gd name="T71" fmla="*/ 5 h 7"/>
                  <a:gd name="T72" fmla="*/ 11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2 w 14"/>
                  <a:gd name="T87" fmla="*/ 6 h 7"/>
                  <a:gd name="T88" fmla="*/ 13 w 14"/>
                  <a:gd name="T89" fmla="*/ 6 h 7"/>
                  <a:gd name="T90" fmla="*/ 13 w 14"/>
                  <a:gd name="T91" fmla="*/ 6 h 7"/>
                  <a:gd name="T92" fmla="*/ 14 w 14"/>
                  <a:gd name="T93" fmla="*/ 6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" name="Freeform 310"/>
              <p:cNvSpPr>
                <a:spLocks/>
              </p:cNvSpPr>
              <p:nvPr/>
            </p:nvSpPr>
            <p:spPr bwMode="auto">
              <a:xfrm>
                <a:off x="2723" y="149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0 h 7"/>
                  <a:gd name="T6" fmla="*/ 1 w 15"/>
                  <a:gd name="T7" fmla="*/ 0 h 7"/>
                  <a:gd name="T8" fmla="*/ 2 w 15"/>
                  <a:gd name="T9" fmla="*/ 0 h 7"/>
                  <a:gd name="T10" fmla="*/ 2 w 15"/>
                  <a:gd name="T11" fmla="*/ 0 h 7"/>
                  <a:gd name="T12" fmla="*/ 2 w 15"/>
                  <a:gd name="T13" fmla="*/ 1 h 7"/>
                  <a:gd name="T14" fmla="*/ 2 w 15"/>
                  <a:gd name="T15" fmla="*/ 1 h 7"/>
                  <a:gd name="T16" fmla="*/ 3 w 15"/>
                  <a:gd name="T17" fmla="*/ 1 h 7"/>
                  <a:gd name="T18" fmla="*/ 3 w 15"/>
                  <a:gd name="T19" fmla="*/ 1 h 7"/>
                  <a:gd name="T20" fmla="*/ 4 w 15"/>
                  <a:gd name="T21" fmla="*/ 1 h 7"/>
                  <a:gd name="T22" fmla="*/ 4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5 w 15"/>
                  <a:gd name="T29" fmla="*/ 2 h 7"/>
                  <a:gd name="T30" fmla="*/ 5 w 15"/>
                  <a:gd name="T31" fmla="*/ 2 h 7"/>
                  <a:gd name="T32" fmla="*/ 5 w 15"/>
                  <a:gd name="T33" fmla="*/ 2 h 7"/>
                  <a:gd name="T34" fmla="*/ 5 w 15"/>
                  <a:gd name="T35" fmla="*/ 2 h 7"/>
                  <a:gd name="T36" fmla="*/ 6 w 15"/>
                  <a:gd name="T37" fmla="*/ 2 h 7"/>
                  <a:gd name="T38" fmla="*/ 6 w 15"/>
                  <a:gd name="T39" fmla="*/ 3 h 7"/>
                  <a:gd name="T40" fmla="*/ 6 w 15"/>
                  <a:gd name="T41" fmla="*/ 3 h 7"/>
                  <a:gd name="T42" fmla="*/ 7 w 15"/>
                  <a:gd name="T43" fmla="*/ 3 h 7"/>
                  <a:gd name="T44" fmla="*/ 7 w 15"/>
                  <a:gd name="T45" fmla="*/ 3 h 7"/>
                  <a:gd name="T46" fmla="*/ 7 w 15"/>
                  <a:gd name="T47" fmla="*/ 3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9 w 15"/>
                  <a:gd name="T55" fmla="*/ 4 h 7"/>
                  <a:gd name="T56" fmla="*/ 9 w 15"/>
                  <a:gd name="T57" fmla="*/ 4 h 7"/>
                  <a:gd name="T58" fmla="*/ 9 w 15"/>
                  <a:gd name="T59" fmla="*/ 4 h 7"/>
                  <a:gd name="T60" fmla="*/ 9 w 15"/>
                  <a:gd name="T61" fmla="*/ 4 h 7"/>
                  <a:gd name="T62" fmla="*/ 10 w 15"/>
                  <a:gd name="T63" fmla="*/ 4 h 7"/>
                  <a:gd name="T64" fmla="*/ 10 w 15"/>
                  <a:gd name="T65" fmla="*/ 5 h 7"/>
                  <a:gd name="T66" fmla="*/ 10 w 15"/>
                  <a:gd name="T67" fmla="*/ 5 h 7"/>
                  <a:gd name="T68" fmla="*/ 11 w 15"/>
                  <a:gd name="T69" fmla="*/ 5 h 7"/>
                  <a:gd name="T70" fmla="*/ 11 w 15"/>
                  <a:gd name="T71" fmla="*/ 5 h 7"/>
                  <a:gd name="T72" fmla="*/ 11 w 15"/>
                  <a:gd name="T73" fmla="*/ 5 h 7"/>
                  <a:gd name="T74" fmla="*/ 11 w 15"/>
                  <a:gd name="T75" fmla="*/ 6 h 7"/>
                  <a:gd name="T76" fmla="*/ 12 w 15"/>
                  <a:gd name="T77" fmla="*/ 6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3 w 15"/>
                  <a:gd name="T85" fmla="*/ 6 h 7"/>
                  <a:gd name="T86" fmla="*/ 13 w 15"/>
                  <a:gd name="T87" fmla="*/ 6 h 7"/>
                  <a:gd name="T88" fmla="*/ 14 w 15"/>
                  <a:gd name="T89" fmla="*/ 7 h 7"/>
                  <a:gd name="T90" fmla="*/ 14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" name="Freeform 311"/>
              <p:cNvSpPr>
                <a:spLocks/>
              </p:cNvSpPr>
              <p:nvPr/>
            </p:nvSpPr>
            <p:spPr bwMode="auto">
              <a:xfrm>
                <a:off x="2738" y="1500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1 w 15"/>
                  <a:gd name="T5" fmla="*/ 1 h 9"/>
                  <a:gd name="T6" fmla="*/ 1 w 15"/>
                  <a:gd name="T7" fmla="*/ 1 h 9"/>
                  <a:gd name="T8" fmla="*/ 1 w 15"/>
                  <a:gd name="T9" fmla="*/ 1 h 9"/>
                  <a:gd name="T10" fmla="*/ 1 w 15"/>
                  <a:gd name="T11" fmla="*/ 1 h 9"/>
                  <a:gd name="T12" fmla="*/ 2 w 15"/>
                  <a:gd name="T13" fmla="*/ 1 h 9"/>
                  <a:gd name="T14" fmla="*/ 2 w 15"/>
                  <a:gd name="T15" fmla="*/ 2 h 9"/>
                  <a:gd name="T16" fmla="*/ 3 w 15"/>
                  <a:gd name="T17" fmla="*/ 2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4 w 15"/>
                  <a:gd name="T25" fmla="*/ 2 h 9"/>
                  <a:gd name="T26" fmla="*/ 4 w 15"/>
                  <a:gd name="T27" fmla="*/ 3 h 9"/>
                  <a:gd name="T28" fmla="*/ 4 w 15"/>
                  <a:gd name="T29" fmla="*/ 3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5 w 15"/>
                  <a:gd name="T37" fmla="*/ 4 h 9"/>
                  <a:gd name="T38" fmla="*/ 6 w 15"/>
                  <a:gd name="T39" fmla="*/ 4 h 9"/>
                  <a:gd name="T40" fmla="*/ 6 w 15"/>
                  <a:gd name="T41" fmla="*/ 4 h 9"/>
                  <a:gd name="T42" fmla="*/ 6 w 15"/>
                  <a:gd name="T43" fmla="*/ 4 h 9"/>
                  <a:gd name="T44" fmla="*/ 6 w 15"/>
                  <a:gd name="T45" fmla="*/ 4 h 9"/>
                  <a:gd name="T46" fmla="*/ 7 w 15"/>
                  <a:gd name="T47" fmla="*/ 4 h 9"/>
                  <a:gd name="T48" fmla="*/ 7 w 15"/>
                  <a:gd name="T49" fmla="*/ 4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8 w 15"/>
                  <a:gd name="T57" fmla="*/ 5 h 9"/>
                  <a:gd name="T58" fmla="*/ 9 w 15"/>
                  <a:gd name="T59" fmla="*/ 6 h 9"/>
                  <a:gd name="T60" fmla="*/ 9 w 15"/>
                  <a:gd name="T61" fmla="*/ 6 h 9"/>
                  <a:gd name="T62" fmla="*/ 9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0 w 15"/>
                  <a:gd name="T69" fmla="*/ 6 h 9"/>
                  <a:gd name="T70" fmla="*/ 10 w 15"/>
                  <a:gd name="T71" fmla="*/ 6 h 9"/>
                  <a:gd name="T72" fmla="*/ 11 w 15"/>
                  <a:gd name="T73" fmla="*/ 7 h 9"/>
                  <a:gd name="T74" fmla="*/ 11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8 h 9"/>
                  <a:gd name="T90" fmla="*/ 13 w 15"/>
                  <a:gd name="T91" fmla="*/ 8 h 9"/>
                  <a:gd name="T92" fmla="*/ 14 w 15"/>
                  <a:gd name="T93" fmla="*/ 9 h 9"/>
                  <a:gd name="T94" fmla="*/ 14 w 15"/>
                  <a:gd name="T95" fmla="*/ 9 h 9"/>
                  <a:gd name="T96" fmla="*/ 14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" name="Freeform 312"/>
              <p:cNvSpPr>
                <a:spLocks/>
              </p:cNvSpPr>
              <p:nvPr/>
            </p:nvSpPr>
            <p:spPr bwMode="auto">
              <a:xfrm>
                <a:off x="2753" y="1509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0 h 10"/>
                  <a:gd name="T6" fmla="*/ 0 w 14"/>
                  <a:gd name="T7" fmla="*/ 0 h 10"/>
                  <a:gd name="T8" fmla="*/ 1 w 14"/>
                  <a:gd name="T9" fmla="*/ 1 h 10"/>
                  <a:gd name="T10" fmla="*/ 1 w 14"/>
                  <a:gd name="T11" fmla="*/ 1 h 10"/>
                  <a:gd name="T12" fmla="*/ 2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2 w 14"/>
                  <a:gd name="T19" fmla="*/ 2 h 10"/>
                  <a:gd name="T20" fmla="*/ 3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2 h 10"/>
                  <a:gd name="T28" fmla="*/ 4 w 14"/>
                  <a:gd name="T29" fmla="*/ 3 h 10"/>
                  <a:gd name="T30" fmla="*/ 4 w 14"/>
                  <a:gd name="T31" fmla="*/ 3 h 10"/>
                  <a:gd name="T32" fmla="*/ 4 w 14"/>
                  <a:gd name="T33" fmla="*/ 3 h 10"/>
                  <a:gd name="T34" fmla="*/ 5 w 14"/>
                  <a:gd name="T35" fmla="*/ 3 h 10"/>
                  <a:gd name="T36" fmla="*/ 5 w 14"/>
                  <a:gd name="T37" fmla="*/ 4 h 10"/>
                  <a:gd name="T38" fmla="*/ 5 w 14"/>
                  <a:gd name="T39" fmla="*/ 4 h 10"/>
                  <a:gd name="T40" fmla="*/ 5 w 14"/>
                  <a:gd name="T41" fmla="*/ 4 h 10"/>
                  <a:gd name="T42" fmla="*/ 6 w 14"/>
                  <a:gd name="T43" fmla="*/ 4 h 10"/>
                  <a:gd name="T44" fmla="*/ 6 w 14"/>
                  <a:gd name="T45" fmla="*/ 4 h 10"/>
                  <a:gd name="T46" fmla="*/ 7 w 14"/>
                  <a:gd name="T47" fmla="*/ 4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8 w 14"/>
                  <a:gd name="T55" fmla="*/ 5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9 w 14"/>
                  <a:gd name="T67" fmla="*/ 6 h 10"/>
                  <a:gd name="T68" fmla="*/ 10 w 14"/>
                  <a:gd name="T69" fmla="*/ 7 h 10"/>
                  <a:gd name="T70" fmla="*/ 10 w 14"/>
                  <a:gd name="T71" fmla="*/ 7 h 10"/>
                  <a:gd name="T72" fmla="*/ 11 w 14"/>
                  <a:gd name="T73" fmla="*/ 7 h 10"/>
                  <a:gd name="T74" fmla="*/ 11 w 14"/>
                  <a:gd name="T75" fmla="*/ 7 h 10"/>
                  <a:gd name="T76" fmla="*/ 11 w 14"/>
                  <a:gd name="T77" fmla="*/ 7 h 10"/>
                  <a:gd name="T78" fmla="*/ 11 w 14"/>
                  <a:gd name="T79" fmla="*/ 7 h 10"/>
                  <a:gd name="T80" fmla="*/ 12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2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3 w 14"/>
                  <a:gd name="T93" fmla="*/ 9 h 10"/>
                  <a:gd name="T94" fmla="*/ 14 w 14"/>
                  <a:gd name="T95" fmla="*/ 9 h 10"/>
                  <a:gd name="T96" fmla="*/ 14 w 14"/>
                  <a:gd name="T97" fmla="*/ 9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" name="Freeform 313"/>
              <p:cNvSpPr>
                <a:spLocks/>
              </p:cNvSpPr>
              <p:nvPr/>
            </p:nvSpPr>
            <p:spPr bwMode="auto">
              <a:xfrm>
                <a:off x="2767" y="1519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0 w 15"/>
                  <a:gd name="T3" fmla="*/ 0 h 10"/>
                  <a:gd name="T4" fmla="*/ 1 w 15"/>
                  <a:gd name="T5" fmla="*/ 0 h 10"/>
                  <a:gd name="T6" fmla="*/ 1 w 15"/>
                  <a:gd name="T7" fmla="*/ 0 h 10"/>
                  <a:gd name="T8" fmla="*/ 2 w 15"/>
                  <a:gd name="T9" fmla="*/ 1 h 10"/>
                  <a:gd name="T10" fmla="*/ 2 w 15"/>
                  <a:gd name="T11" fmla="*/ 1 h 10"/>
                  <a:gd name="T12" fmla="*/ 2 w 15"/>
                  <a:gd name="T13" fmla="*/ 1 h 10"/>
                  <a:gd name="T14" fmla="*/ 2 w 15"/>
                  <a:gd name="T15" fmla="*/ 1 h 10"/>
                  <a:gd name="T16" fmla="*/ 3 w 15"/>
                  <a:gd name="T17" fmla="*/ 1 h 10"/>
                  <a:gd name="T18" fmla="*/ 3 w 15"/>
                  <a:gd name="T19" fmla="*/ 2 h 10"/>
                  <a:gd name="T20" fmla="*/ 3 w 15"/>
                  <a:gd name="T21" fmla="*/ 2 h 10"/>
                  <a:gd name="T22" fmla="*/ 4 w 15"/>
                  <a:gd name="T23" fmla="*/ 2 h 10"/>
                  <a:gd name="T24" fmla="*/ 4 w 15"/>
                  <a:gd name="T25" fmla="*/ 2 h 10"/>
                  <a:gd name="T26" fmla="*/ 4 w 15"/>
                  <a:gd name="T27" fmla="*/ 3 h 10"/>
                  <a:gd name="T28" fmla="*/ 4 w 15"/>
                  <a:gd name="T29" fmla="*/ 3 h 10"/>
                  <a:gd name="T30" fmla="*/ 5 w 15"/>
                  <a:gd name="T31" fmla="*/ 3 h 10"/>
                  <a:gd name="T32" fmla="*/ 5 w 15"/>
                  <a:gd name="T33" fmla="*/ 3 h 10"/>
                  <a:gd name="T34" fmla="*/ 6 w 15"/>
                  <a:gd name="T35" fmla="*/ 3 h 10"/>
                  <a:gd name="T36" fmla="*/ 6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7 w 15"/>
                  <a:gd name="T43" fmla="*/ 4 h 10"/>
                  <a:gd name="T44" fmla="*/ 7 w 15"/>
                  <a:gd name="T45" fmla="*/ 4 h 10"/>
                  <a:gd name="T46" fmla="*/ 7 w 15"/>
                  <a:gd name="T47" fmla="*/ 4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6 h 10"/>
                  <a:gd name="T56" fmla="*/ 9 w 15"/>
                  <a:gd name="T57" fmla="*/ 6 h 10"/>
                  <a:gd name="T58" fmla="*/ 9 w 15"/>
                  <a:gd name="T59" fmla="*/ 6 h 10"/>
                  <a:gd name="T60" fmla="*/ 9 w 15"/>
                  <a:gd name="T61" fmla="*/ 6 h 10"/>
                  <a:gd name="T62" fmla="*/ 10 w 15"/>
                  <a:gd name="T63" fmla="*/ 6 h 10"/>
                  <a:gd name="T64" fmla="*/ 10 w 15"/>
                  <a:gd name="T65" fmla="*/ 6 h 10"/>
                  <a:gd name="T66" fmla="*/ 10 w 15"/>
                  <a:gd name="T67" fmla="*/ 7 h 10"/>
                  <a:gd name="T68" fmla="*/ 11 w 15"/>
                  <a:gd name="T69" fmla="*/ 7 h 10"/>
                  <a:gd name="T70" fmla="*/ 11 w 15"/>
                  <a:gd name="T71" fmla="*/ 7 h 10"/>
                  <a:gd name="T72" fmla="*/ 11 w 15"/>
                  <a:gd name="T73" fmla="*/ 8 h 10"/>
                  <a:gd name="T74" fmla="*/ 11 w 15"/>
                  <a:gd name="T75" fmla="*/ 8 h 10"/>
                  <a:gd name="T76" fmla="*/ 12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3 w 15"/>
                  <a:gd name="T83" fmla="*/ 9 h 10"/>
                  <a:gd name="T84" fmla="*/ 13 w 15"/>
                  <a:gd name="T85" fmla="*/ 9 h 10"/>
                  <a:gd name="T86" fmla="*/ 13 w 15"/>
                  <a:gd name="T87" fmla="*/ 9 h 10"/>
                  <a:gd name="T88" fmla="*/ 14 w 15"/>
                  <a:gd name="T89" fmla="*/ 9 h 10"/>
                  <a:gd name="T90" fmla="*/ 14 w 15"/>
                  <a:gd name="T91" fmla="*/ 10 h 10"/>
                  <a:gd name="T92" fmla="*/ 14 w 15"/>
                  <a:gd name="T93" fmla="*/ 10 h 10"/>
                  <a:gd name="T94" fmla="*/ 14 w 15"/>
                  <a:gd name="T95" fmla="*/ 10 h 10"/>
                  <a:gd name="T96" fmla="*/ 15 w 15"/>
                  <a:gd name="T97" fmla="*/ 10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5" y="10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" name="Freeform 314"/>
              <p:cNvSpPr>
                <a:spLocks/>
              </p:cNvSpPr>
              <p:nvPr/>
            </p:nvSpPr>
            <p:spPr bwMode="auto">
              <a:xfrm>
                <a:off x="2782" y="1529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1 h 12"/>
                  <a:gd name="T4" fmla="*/ 1 w 15"/>
                  <a:gd name="T5" fmla="*/ 1 h 12"/>
                  <a:gd name="T6" fmla="*/ 1 w 15"/>
                  <a:gd name="T7" fmla="*/ 1 h 12"/>
                  <a:gd name="T8" fmla="*/ 1 w 15"/>
                  <a:gd name="T9" fmla="*/ 1 h 12"/>
                  <a:gd name="T10" fmla="*/ 1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3 w 15"/>
                  <a:gd name="T17" fmla="*/ 2 h 12"/>
                  <a:gd name="T18" fmla="*/ 3 w 15"/>
                  <a:gd name="T19" fmla="*/ 3 h 12"/>
                  <a:gd name="T20" fmla="*/ 3 w 15"/>
                  <a:gd name="T21" fmla="*/ 3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5 w 15"/>
                  <a:gd name="T31" fmla="*/ 4 h 12"/>
                  <a:gd name="T32" fmla="*/ 5 w 15"/>
                  <a:gd name="T33" fmla="*/ 4 h 12"/>
                  <a:gd name="T34" fmla="*/ 5 w 15"/>
                  <a:gd name="T35" fmla="*/ 5 h 12"/>
                  <a:gd name="T36" fmla="*/ 5 w 15"/>
                  <a:gd name="T37" fmla="*/ 5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7 h 12"/>
                  <a:gd name="T52" fmla="*/ 8 w 15"/>
                  <a:gd name="T53" fmla="*/ 7 h 12"/>
                  <a:gd name="T54" fmla="*/ 8 w 15"/>
                  <a:gd name="T55" fmla="*/ 7 h 12"/>
                  <a:gd name="T56" fmla="*/ 8 w 15"/>
                  <a:gd name="T57" fmla="*/ 7 h 12"/>
                  <a:gd name="T58" fmla="*/ 9 w 15"/>
                  <a:gd name="T59" fmla="*/ 7 h 12"/>
                  <a:gd name="T60" fmla="*/ 9 w 15"/>
                  <a:gd name="T61" fmla="*/ 8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0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2 w 15"/>
                  <a:gd name="T77" fmla="*/ 10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1 h 12"/>
                  <a:gd name="T86" fmla="*/ 13 w 15"/>
                  <a:gd name="T87" fmla="*/ 11 h 12"/>
                  <a:gd name="T88" fmla="*/ 13 w 15"/>
                  <a:gd name="T89" fmla="*/ 11 h 12"/>
                  <a:gd name="T90" fmla="*/ 14 w 15"/>
                  <a:gd name="T91" fmla="*/ 12 h 12"/>
                  <a:gd name="T92" fmla="*/ 14 w 15"/>
                  <a:gd name="T93" fmla="*/ 12 h 12"/>
                  <a:gd name="T94" fmla="*/ 14 w 15"/>
                  <a:gd name="T95" fmla="*/ 12 h 12"/>
                  <a:gd name="T96" fmla="*/ 14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" name="Freeform 315"/>
              <p:cNvSpPr>
                <a:spLocks/>
              </p:cNvSpPr>
              <p:nvPr/>
            </p:nvSpPr>
            <p:spPr bwMode="auto">
              <a:xfrm>
                <a:off x="2797" y="1541"/>
                <a:ext cx="14" cy="14"/>
              </a:xfrm>
              <a:custGeom>
                <a:avLst/>
                <a:gdLst>
                  <a:gd name="T0" fmla="*/ 0 w 14"/>
                  <a:gd name="T1" fmla="*/ 0 h 14"/>
                  <a:gd name="T2" fmla="*/ 0 w 14"/>
                  <a:gd name="T3" fmla="*/ 1 h 14"/>
                  <a:gd name="T4" fmla="*/ 0 w 14"/>
                  <a:gd name="T5" fmla="*/ 1 h 14"/>
                  <a:gd name="T6" fmla="*/ 0 w 14"/>
                  <a:gd name="T7" fmla="*/ 1 h 14"/>
                  <a:gd name="T8" fmla="*/ 1 w 14"/>
                  <a:gd name="T9" fmla="*/ 2 h 14"/>
                  <a:gd name="T10" fmla="*/ 1 w 14"/>
                  <a:gd name="T11" fmla="*/ 2 h 14"/>
                  <a:gd name="T12" fmla="*/ 2 w 14"/>
                  <a:gd name="T13" fmla="*/ 2 h 14"/>
                  <a:gd name="T14" fmla="*/ 2 w 14"/>
                  <a:gd name="T15" fmla="*/ 2 h 14"/>
                  <a:gd name="T16" fmla="*/ 2 w 14"/>
                  <a:gd name="T17" fmla="*/ 3 h 14"/>
                  <a:gd name="T18" fmla="*/ 2 w 14"/>
                  <a:gd name="T19" fmla="*/ 3 h 14"/>
                  <a:gd name="T20" fmla="*/ 3 w 14"/>
                  <a:gd name="T21" fmla="*/ 3 h 14"/>
                  <a:gd name="T22" fmla="*/ 3 w 14"/>
                  <a:gd name="T23" fmla="*/ 3 h 14"/>
                  <a:gd name="T24" fmla="*/ 3 w 14"/>
                  <a:gd name="T25" fmla="*/ 3 h 14"/>
                  <a:gd name="T26" fmla="*/ 4 w 14"/>
                  <a:gd name="T27" fmla="*/ 4 h 14"/>
                  <a:gd name="T28" fmla="*/ 4 w 14"/>
                  <a:gd name="T29" fmla="*/ 4 h 14"/>
                  <a:gd name="T30" fmla="*/ 4 w 14"/>
                  <a:gd name="T31" fmla="*/ 4 h 14"/>
                  <a:gd name="T32" fmla="*/ 4 w 14"/>
                  <a:gd name="T33" fmla="*/ 5 h 14"/>
                  <a:gd name="T34" fmla="*/ 5 w 14"/>
                  <a:gd name="T35" fmla="*/ 5 h 14"/>
                  <a:gd name="T36" fmla="*/ 5 w 14"/>
                  <a:gd name="T37" fmla="*/ 5 h 14"/>
                  <a:gd name="T38" fmla="*/ 6 w 14"/>
                  <a:gd name="T39" fmla="*/ 5 h 14"/>
                  <a:gd name="T40" fmla="*/ 6 w 14"/>
                  <a:gd name="T41" fmla="*/ 6 h 14"/>
                  <a:gd name="T42" fmla="*/ 6 w 14"/>
                  <a:gd name="T43" fmla="*/ 6 h 14"/>
                  <a:gd name="T44" fmla="*/ 6 w 14"/>
                  <a:gd name="T45" fmla="*/ 6 h 14"/>
                  <a:gd name="T46" fmla="*/ 7 w 14"/>
                  <a:gd name="T47" fmla="*/ 7 h 14"/>
                  <a:gd name="T48" fmla="*/ 7 w 14"/>
                  <a:gd name="T49" fmla="*/ 7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8 h 14"/>
                  <a:gd name="T56" fmla="*/ 8 w 14"/>
                  <a:gd name="T57" fmla="*/ 8 h 14"/>
                  <a:gd name="T58" fmla="*/ 8 w 14"/>
                  <a:gd name="T59" fmla="*/ 8 h 14"/>
                  <a:gd name="T60" fmla="*/ 9 w 14"/>
                  <a:gd name="T61" fmla="*/ 9 h 14"/>
                  <a:gd name="T62" fmla="*/ 9 w 14"/>
                  <a:gd name="T63" fmla="*/ 9 h 14"/>
                  <a:gd name="T64" fmla="*/ 9 w 14"/>
                  <a:gd name="T65" fmla="*/ 9 h 14"/>
                  <a:gd name="T66" fmla="*/ 9 w 14"/>
                  <a:gd name="T67" fmla="*/ 9 h 14"/>
                  <a:gd name="T68" fmla="*/ 10 w 14"/>
                  <a:gd name="T69" fmla="*/ 10 h 14"/>
                  <a:gd name="T70" fmla="*/ 10 w 14"/>
                  <a:gd name="T71" fmla="*/ 10 h 14"/>
                  <a:gd name="T72" fmla="*/ 11 w 14"/>
                  <a:gd name="T73" fmla="*/ 10 h 14"/>
                  <a:gd name="T74" fmla="*/ 11 w 14"/>
                  <a:gd name="T75" fmla="*/ 11 h 14"/>
                  <a:gd name="T76" fmla="*/ 11 w 14"/>
                  <a:gd name="T77" fmla="*/ 11 h 14"/>
                  <a:gd name="T78" fmla="*/ 11 w 14"/>
                  <a:gd name="T79" fmla="*/ 11 h 14"/>
                  <a:gd name="T80" fmla="*/ 12 w 14"/>
                  <a:gd name="T81" fmla="*/ 11 h 14"/>
                  <a:gd name="T82" fmla="*/ 12 w 14"/>
                  <a:gd name="T83" fmla="*/ 12 h 14"/>
                  <a:gd name="T84" fmla="*/ 12 w 14"/>
                  <a:gd name="T85" fmla="*/ 12 h 14"/>
                  <a:gd name="T86" fmla="*/ 13 w 14"/>
                  <a:gd name="T87" fmla="*/ 12 h 14"/>
                  <a:gd name="T88" fmla="*/ 13 w 14"/>
                  <a:gd name="T89" fmla="*/ 12 h 14"/>
                  <a:gd name="T90" fmla="*/ 13 w 14"/>
                  <a:gd name="T91" fmla="*/ 13 h 14"/>
                  <a:gd name="T92" fmla="*/ 13 w 14"/>
                  <a:gd name="T93" fmla="*/ 13 h 14"/>
                  <a:gd name="T94" fmla="*/ 14 w 14"/>
                  <a:gd name="T95" fmla="*/ 13 h 14"/>
                  <a:gd name="T96" fmla="*/ 14 w 14"/>
                  <a:gd name="T97" fmla="*/ 14 h 14"/>
                  <a:gd name="T98" fmla="*/ 14 w 14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" name="Freeform 316"/>
              <p:cNvSpPr>
                <a:spLocks/>
              </p:cNvSpPr>
              <p:nvPr/>
            </p:nvSpPr>
            <p:spPr bwMode="auto">
              <a:xfrm>
                <a:off x="2811" y="1555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1 w 15"/>
                  <a:gd name="T5" fmla="*/ 0 h 15"/>
                  <a:gd name="T6" fmla="*/ 1 w 15"/>
                  <a:gd name="T7" fmla="*/ 1 h 15"/>
                  <a:gd name="T8" fmla="*/ 2 w 15"/>
                  <a:gd name="T9" fmla="*/ 1 h 15"/>
                  <a:gd name="T10" fmla="*/ 2 w 15"/>
                  <a:gd name="T11" fmla="*/ 1 h 15"/>
                  <a:gd name="T12" fmla="*/ 2 w 15"/>
                  <a:gd name="T13" fmla="*/ 2 h 15"/>
                  <a:gd name="T14" fmla="*/ 2 w 15"/>
                  <a:gd name="T15" fmla="*/ 2 h 15"/>
                  <a:gd name="T16" fmla="*/ 3 w 15"/>
                  <a:gd name="T17" fmla="*/ 2 h 15"/>
                  <a:gd name="T18" fmla="*/ 3 w 15"/>
                  <a:gd name="T19" fmla="*/ 2 h 15"/>
                  <a:gd name="T20" fmla="*/ 3 w 15"/>
                  <a:gd name="T21" fmla="*/ 3 h 15"/>
                  <a:gd name="T22" fmla="*/ 4 w 15"/>
                  <a:gd name="T23" fmla="*/ 3 h 15"/>
                  <a:gd name="T24" fmla="*/ 4 w 15"/>
                  <a:gd name="T25" fmla="*/ 4 h 15"/>
                  <a:gd name="T26" fmla="*/ 4 w 15"/>
                  <a:gd name="T27" fmla="*/ 4 h 15"/>
                  <a:gd name="T28" fmla="*/ 4 w 15"/>
                  <a:gd name="T29" fmla="*/ 4 h 15"/>
                  <a:gd name="T30" fmla="*/ 5 w 15"/>
                  <a:gd name="T31" fmla="*/ 4 h 15"/>
                  <a:gd name="T32" fmla="*/ 5 w 15"/>
                  <a:gd name="T33" fmla="*/ 5 h 15"/>
                  <a:gd name="T34" fmla="*/ 6 w 15"/>
                  <a:gd name="T35" fmla="*/ 5 h 15"/>
                  <a:gd name="T36" fmla="*/ 6 w 15"/>
                  <a:gd name="T37" fmla="*/ 5 h 15"/>
                  <a:gd name="T38" fmla="*/ 6 w 15"/>
                  <a:gd name="T39" fmla="*/ 5 h 15"/>
                  <a:gd name="T40" fmla="*/ 6 w 15"/>
                  <a:gd name="T41" fmla="*/ 6 h 15"/>
                  <a:gd name="T42" fmla="*/ 7 w 15"/>
                  <a:gd name="T43" fmla="*/ 6 h 15"/>
                  <a:gd name="T44" fmla="*/ 7 w 15"/>
                  <a:gd name="T45" fmla="*/ 6 h 15"/>
                  <a:gd name="T46" fmla="*/ 7 w 15"/>
                  <a:gd name="T47" fmla="*/ 7 h 15"/>
                  <a:gd name="T48" fmla="*/ 8 w 15"/>
                  <a:gd name="T49" fmla="*/ 7 h 15"/>
                  <a:gd name="T50" fmla="*/ 8 w 15"/>
                  <a:gd name="T51" fmla="*/ 7 h 15"/>
                  <a:gd name="T52" fmla="*/ 8 w 15"/>
                  <a:gd name="T53" fmla="*/ 8 h 15"/>
                  <a:gd name="T54" fmla="*/ 8 w 15"/>
                  <a:gd name="T55" fmla="*/ 8 h 15"/>
                  <a:gd name="T56" fmla="*/ 9 w 15"/>
                  <a:gd name="T57" fmla="*/ 8 h 15"/>
                  <a:gd name="T58" fmla="*/ 9 w 15"/>
                  <a:gd name="T59" fmla="*/ 9 h 15"/>
                  <a:gd name="T60" fmla="*/ 9 w 15"/>
                  <a:gd name="T61" fmla="*/ 9 h 15"/>
                  <a:gd name="T62" fmla="*/ 9 w 15"/>
                  <a:gd name="T63" fmla="*/ 9 h 15"/>
                  <a:gd name="T64" fmla="*/ 10 w 15"/>
                  <a:gd name="T65" fmla="*/ 9 h 15"/>
                  <a:gd name="T66" fmla="*/ 10 w 15"/>
                  <a:gd name="T67" fmla="*/ 10 h 15"/>
                  <a:gd name="T68" fmla="*/ 11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1 h 15"/>
                  <a:gd name="T76" fmla="*/ 12 w 15"/>
                  <a:gd name="T77" fmla="*/ 11 h 15"/>
                  <a:gd name="T78" fmla="*/ 12 w 15"/>
                  <a:gd name="T79" fmla="*/ 12 h 15"/>
                  <a:gd name="T80" fmla="*/ 12 w 15"/>
                  <a:gd name="T81" fmla="*/ 12 h 15"/>
                  <a:gd name="T82" fmla="*/ 13 w 15"/>
                  <a:gd name="T83" fmla="*/ 12 h 15"/>
                  <a:gd name="T84" fmla="*/ 13 w 15"/>
                  <a:gd name="T85" fmla="*/ 12 h 15"/>
                  <a:gd name="T86" fmla="*/ 13 w 15"/>
                  <a:gd name="T87" fmla="*/ 13 h 15"/>
                  <a:gd name="T88" fmla="*/ 13 w 15"/>
                  <a:gd name="T89" fmla="*/ 13 h 15"/>
                  <a:gd name="T90" fmla="*/ 14 w 15"/>
                  <a:gd name="T91" fmla="*/ 14 h 15"/>
                  <a:gd name="T92" fmla="*/ 14 w 15"/>
                  <a:gd name="T93" fmla="*/ 14 h 15"/>
                  <a:gd name="T94" fmla="*/ 15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" name="Freeform 317"/>
              <p:cNvSpPr>
                <a:spLocks/>
              </p:cNvSpPr>
              <p:nvPr/>
            </p:nvSpPr>
            <p:spPr bwMode="auto">
              <a:xfrm>
                <a:off x="2826" y="1570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0 w 15"/>
                  <a:gd name="T3" fmla="*/ 0 h 17"/>
                  <a:gd name="T4" fmla="*/ 1 w 15"/>
                  <a:gd name="T5" fmla="*/ 1 h 17"/>
                  <a:gd name="T6" fmla="*/ 1 w 15"/>
                  <a:gd name="T7" fmla="*/ 1 h 17"/>
                  <a:gd name="T8" fmla="*/ 1 w 15"/>
                  <a:gd name="T9" fmla="*/ 1 h 17"/>
                  <a:gd name="T10" fmla="*/ 1 w 15"/>
                  <a:gd name="T11" fmla="*/ 1 h 17"/>
                  <a:gd name="T12" fmla="*/ 2 w 15"/>
                  <a:gd name="T13" fmla="*/ 2 h 17"/>
                  <a:gd name="T14" fmla="*/ 2 w 15"/>
                  <a:gd name="T15" fmla="*/ 2 h 17"/>
                  <a:gd name="T16" fmla="*/ 2 w 15"/>
                  <a:gd name="T17" fmla="*/ 3 h 17"/>
                  <a:gd name="T18" fmla="*/ 3 w 15"/>
                  <a:gd name="T19" fmla="*/ 3 h 17"/>
                  <a:gd name="T20" fmla="*/ 3 w 15"/>
                  <a:gd name="T21" fmla="*/ 3 h 17"/>
                  <a:gd name="T22" fmla="*/ 3 w 15"/>
                  <a:gd name="T23" fmla="*/ 3 h 17"/>
                  <a:gd name="T24" fmla="*/ 3 w 15"/>
                  <a:gd name="T25" fmla="*/ 4 h 17"/>
                  <a:gd name="T26" fmla="*/ 4 w 15"/>
                  <a:gd name="T27" fmla="*/ 4 h 17"/>
                  <a:gd name="T28" fmla="*/ 4 w 15"/>
                  <a:gd name="T29" fmla="*/ 4 h 17"/>
                  <a:gd name="T30" fmla="*/ 5 w 15"/>
                  <a:gd name="T31" fmla="*/ 5 h 17"/>
                  <a:gd name="T32" fmla="*/ 5 w 15"/>
                  <a:gd name="T33" fmla="*/ 5 h 17"/>
                  <a:gd name="T34" fmla="*/ 5 w 15"/>
                  <a:gd name="T35" fmla="*/ 5 h 17"/>
                  <a:gd name="T36" fmla="*/ 5 w 15"/>
                  <a:gd name="T37" fmla="*/ 6 h 17"/>
                  <a:gd name="T38" fmla="*/ 6 w 15"/>
                  <a:gd name="T39" fmla="*/ 6 h 17"/>
                  <a:gd name="T40" fmla="*/ 6 w 15"/>
                  <a:gd name="T41" fmla="*/ 6 h 17"/>
                  <a:gd name="T42" fmla="*/ 6 w 15"/>
                  <a:gd name="T43" fmla="*/ 7 h 17"/>
                  <a:gd name="T44" fmla="*/ 7 w 15"/>
                  <a:gd name="T45" fmla="*/ 7 h 17"/>
                  <a:gd name="T46" fmla="*/ 7 w 15"/>
                  <a:gd name="T47" fmla="*/ 8 h 17"/>
                  <a:gd name="T48" fmla="*/ 7 w 15"/>
                  <a:gd name="T49" fmla="*/ 8 h 17"/>
                  <a:gd name="T50" fmla="*/ 7 w 15"/>
                  <a:gd name="T51" fmla="*/ 8 h 17"/>
                  <a:gd name="T52" fmla="*/ 8 w 15"/>
                  <a:gd name="T53" fmla="*/ 8 h 17"/>
                  <a:gd name="T54" fmla="*/ 8 w 15"/>
                  <a:gd name="T55" fmla="*/ 9 h 17"/>
                  <a:gd name="T56" fmla="*/ 8 w 15"/>
                  <a:gd name="T57" fmla="*/ 9 h 17"/>
                  <a:gd name="T58" fmla="*/ 9 w 15"/>
                  <a:gd name="T59" fmla="*/ 10 h 17"/>
                  <a:gd name="T60" fmla="*/ 9 w 15"/>
                  <a:gd name="T61" fmla="*/ 10 h 17"/>
                  <a:gd name="T62" fmla="*/ 9 w 15"/>
                  <a:gd name="T63" fmla="*/ 10 h 17"/>
                  <a:gd name="T64" fmla="*/ 10 w 15"/>
                  <a:gd name="T65" fmla="*/ 10 h 17"/>
                  <a:gd name="T66" fmla="*/ 10 w 15"/>
                  <a:gd name="T67" fmla="*/ 11 h 17"/>
                  <a:gd name="T68" fmla="*/ 10 w 15"/>
                  <a:gd name="T69" fmla="*/ 11 h 17"/>
                  <a:gd name="T70" fmla="*/ 10 w 15"/>
                  <a:gd name="T71" fmla="*/ 11 h 17"/>
                  <a:gd name="T72" fmla="*/ 11 w 15"/>
                  <a:gd name="T73" fmla="*/ 12 h 17"/>
                  <a:gd name="T74" fmla="*/ 11 w 15"/>
                  <a:gd name="T75" fmla="*/ 12 h 17"/>
                  <a:gd name="T76" fmla="*/ 11 w 15"/>
                  <a:gd name="T77" fmla="*/ 13 h 17"/>
                  <a:gd name="T78" fmla="*/ 12 w 15"/>
                  <a:gd name="T79" fmla="*/ 13 h 17"/>
                  <a:gd name="T80" fmla="*/ 12 w 15"/>
                  <a:gd name="T81" fmla="*/ 13 h 17"/>
                  <a:gd name="T82" fmla="*/ 12 w 15"/>
                  <a:gd name="T83" fmla="*/ 13 h 17"/>
                  <a:gd name="T84" fmla="*/ 13 w 15"/>
                  <a:gd name="T85" fmla="*/ 14 h 17"/>
                  <a:gd name="T86" fmla="*/ 13 w 15"/>
                  <a:gd name="T87" fmla="*/ 14 h 17"/>
                  <a:gd name="T88" fmla="*/ 13 w 15"/>
                  <a:gd name="T89" fmla="*/ 15 h 17"/>
                  <a:gd name="T90" fmla="*/ 14 w 15"/>
                  <a:gd name="T91" fmla="*/ 15 h 17"/>
                  <a:gd name="T92" fmla="*/ 14 w 15"/>
                  <a:gd name="T93" fmla="*/ 15 h 17"/>
                  <a:gd name="T94" fmla="*/ 14 w 15"/>
                  <a:gd name="T95" fmla="*/ 16 h 17"/>
                  <a:gd name="T96" fmla="*/ 14 w 15"/>
                  <a:gd name="T97" fmla="*/ 16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" name="Freeform 318"/>
              <p:cNvSpPr>
                <a:spLocks/>
              </p:cNvSpPr>
              <p:nvPr/>
            </p:nvSpPr>
            <p:spPr bwMode="auto">
              <a:xfrm>
                <a:off x="2841" y="1587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0 w 15"/>
                  <a:gd name="T3" fmla="*/ 0 h 18"/>
                  <a:gd name="T4" fmla="*/ 0 w 15"/>
                  <a:gd name="T5" fmla="*/ 0 h 18"/>
                  <a:gd name="T6" fmla="*/ 0 w 15"/>
                  <a:gd name="T7" fmla="*/ 0 h 18"/>
                  <a:gd name="T8" fmla="*/ 1 w 15"/>
                  <a:gd name="T9" fmla="*/ 1 h 18"/>
                  <a:gd name="T10" fmla="*/ 1 w 15"/>
                  <a:gd name="T11" fmla="*/ 1 h 18"/>
                  <a:gd name="T12" fmla="*/ 2 w 15"/>
                  <a:gd name="T13" fmla="*/ 2 h 18"/>
                  <a:gd name="T14" fmla="*/ 2 w 15"/>
                  <a:gd name="T15" fmla="*/ 2 h 18"/>
                  <a:gd name="T16" fmla="*/ 2 w 15"/>
                  <a:gd name="T17" fmla="*/ 2 h 18"/>
                  <a:gd name="T18" fmla="*/ 2 w 15"/>
                  <a:gd name="T19" fmla="*/ 3 h 18"/>
                  <a:gd name="T20" fmla="*/ 3 w 15"/>
                  <a:gd name="T21" fmla="*/ 3 h 18"/>
                  <a:gd name="T22" fmla="*/ 3 w 15"/>
                  <a:gd name="T23" fmla="*/ 3 h 18"/>
                  <a:gd name="T24" fmla="*/ 3 w 15"/>
                  <a:gd name="T25" fmla="*/ 4 h 18"/>
                  <a:gd name="T26" fmla="*/ 4 w 15"/>
                  <a:gd name="T27" fmla="*/ 4 h 18"/>
                  <a:gd name="T28" fmla="*/ 4 w 15"/>
                  <a:gd name="T29" fmla="*/ 5 h 18"/>
                  <a:gd name="T30" fmla="*/ 4 w 15"/>
                  <a:gd name="T31" fmla="*/ 5 h 18"/>
                  <a:gd name="T32" fmla="*/ 4 w 15"/>
                  <a:gd name="T33" fmla="*/ 5 h 18"/>
                  <a:gd name="T34" fmla="*/ 5 w 15"/>
                  <a:gd name="T35" fmla="*/ 6 h 18"/>
                  <a:gd name="T36" fmla="*/ 5 w 15"/>
                  <a:gd name="T37" fmla="*/ 6 h 18"/>
                  <a:gd name="T38" fmla="*/ 5 w 15"/>
                  <a:gd name="T39" fmla="*/ 6 h 18"/>
                  <a:gd name="T40" fmla="*/ 6 w 15"/>
                  <a:gd name="T41" fmla="*/ 7 h 18"/>
                  <a:gd name="T42" fmla="*/ 6 w 15"/>
                  <a:gd name="T43" fmla="*/ 7 h 18"/>
                  <a:gd name="T44" fmla="*/ 6 w 15"/>
                  <a:gd name="T45" fmla="*/ 7 h 18"/>
                  <a:gd name="T46" fmla="*/ 7 w 15"/>
                  <a:gd name="T47" fmla="*/ 8 h 18"/>
                  <a:gd name="T48" fmla="*/ 7 w 15"/>
                  <a:gd name="T49" fmla="*/ 8 h 18"/>
                  <a:gd name="T50" fmla="*/ 7 w 15"/>
                  <a:gd name="T51" fmla="*/ 9 h 18"/>
                  <a:gd name="T52" fmla="*/ 8 w 15"/>
                  <a:gd name="T53" fmla="*/ 9 h 18"/>
                  <a:gd name="T54" fmla="*/ 8 w 15"/>
                  <a:gd name="T55" fmla="*/ 9 h 18"/>
                  <a:gd name="T56" fmla="*/ 8 w 15"/>
                  <a:gd name="T57" fmla="*/ 10 h 18"/>
                  <a:gd name="T58" fmla="*/ 8 w 15"/>
                  <a:gd name="T59" fmla="*/ 10 h 18"/>
                  <a:gd name="T60" fmla="*/ 9 w 15"/>
                  <a:gd name="T61" fmla="*/ 10 h 18"/>
                  <a:gd name="T62" fmla="*/ 9 w 15"/>
                  <a:gd name="T63" fmla="*/ 11 h 18"/>
                  <a:gd name="T64" fmla="*/ 9 w 15"/>
                  <a:gd name="T65" fmla="*/ 11 h 18"/>
                  <a:gd name="T66" fmla="*/ 9 w 15"/>
                  <a:gd name="T67" fmla="*/ 12 h 18"/>
                  <a:gd name="T68" fmla="*/ 10 w 15"/>
                  <a:gd name="T69" fmla="*/ 12 h 18"/>
                  <a:gd name="T70" fmla="*/ 10 w 15"/>
                  <a:gd name="T71" fmla="*/ 12 h 18"/>
                  <a:gd name="T72" fmla="*/ 11 w 15"/>
                  <a:gd name="T73" fmla="*/ 13 h 18"/>
                  <a:gd name="T74" fmla="*/ 11 w 15"/>
                  <a:gd name="T75" fmla="*/ 13 h 18"/>
                  <a:gd name="T76" fmla="*/ 11 w 15"/>
                  <a:gd name="T77" fmla="*/ 14 h 18"/>
                  <a:gd name="T78" fmla="*/ 11 w 15"/>
                  <a:gd name="T79" fmla="*/ 14 h 18"/>
                  <a:gd name="T80" fmla="*/ 12 w 15"/>
                  <a:gd name="T81" fmla="*/ 14 h 18"/>
                  <a:gd name="T82" fmla="*/ 12 w 15"/>
                  <a:gd name="T83" fmla="*/ 15 h 18"/>
                  <a:gd name="T84" fmla="*/ 12 w 15"/>
                  <a:gd name="T85" fmla="*/ 15 h 18"/>
                  <a:gd name="T86" fmla="*/ 13 w 15"/>
                  <a:gd name="T87" fmla="*/ 16 h 18"/>
                  <a:gd name="T88" fmla="*/ 13 w 15"/>
                  <a:gd name="T89" fmla="*/ 16 h 18"/>
                  <a:gd name="T90" fmla="*/ 13 w 15"/>
                  <a:gd name="T91" fmla="*/ 16 h 18"/>
                  <a:gd name="T92" fmla="*/ 13 w 15"/>
                  <a:gd name="T93" fmla="*/ 17 h 18"/>
                  <a:gd name="T94" fmla="*/ 14 w 15"/>
                  <a:gd name="T95" fmla="*/ 17 h 18"/>
                  <a:gd name="T96" fmla="*/ 14 w 15"/>
                  <a:gd name="T97" fmla="*/ 17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" name="Freeform 319"/>
              <p:cNvSpPr>
                <a:spLocks/>
              </p:cNvSpPr>
              <p:nvPr/>
            </p:nvSpPr>
            <p:spPr bwMode="auto">
              <a:xfrm>
                <a:off x="2856" y="1605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0 w 14"/>
                  <a:gd name="T3" fmla="*/ 0 h 21"/>
                  <a:gd name="T4" fmla="*/ 0 w 14"/>
                  <a:gd name="T5" fmla="*/ 1 h 21"/>
                  <a:gd name="T6" fmla="*/ 0 w 14"/>
                  <a:gd name="T7" fmla="*/ 1 h 21"/>
                  <a:gd name="T8" fmla="*/ 1 w 14"/>
                  <a:gd name="T9" fmla="*/ 1 h 21"/>
                  <a:gd name="T10" fmla="*/ 1 w 14"/>
                  <a:gd name="T11" fmla="*/ 2 h 21"/>
                  <a:gd name="T12" fmla="*/ 1 w 14"/>
                  <a:gd name="T13" fmla="*/ 2 h 21"/>
                  <a:gd name="T14" fmla="*/ 1 w 14"/>
                  <a:gd name="T15" fmla="*/ 3 h 21"/>
                  <a:gd name="T16" fmla="*/ 2 w 14"/>
                  <a:gd name="T17" fmla="*/ 3 h 21"/>
                  <a:gd name="T18" fmla="*/ 2 w 14"/>
                  <a:gd name="T19" fmla="*/ 3 h 21"/>
                  <a:gd name="T20" fmla="*/ 2 w 14"/>
                  <a:gd name="T21" fmla="*/ 4 h 21"/>
                  <a:gd name="T22" fmla="*/ 3 w 14"/>
                  <a:gd name="T23" fmla="*/ 4 h 21"/>
                  <a:gd name="T24" fmla="*/ 3 w 14"/>
                  <a:gd name="T25" fmla="*/ 5 h 21"/>
                  <a:gd name="T26" fmla="*/ 3 w 14"/>
                  <a:gd name="T27" fmla="*/ 5 h 21"/>
                  <a:gd name="T28" fmla="*/ 3 w 14"/>
                  <a:gd name="T29" fmla="*/ 6 h 21"/>
                  <a:gd name="T30" fmla="*/ 4 w 14"/>
                  <a:gd name="T31" fmla="*/ 6 h 21"/>
                  <a:gd name="T32" fmla="*/ 4 w 14"/>
                  <a:gd name="T33" fmla="*/ 6 h 21"/>
                  <a:gd name="T34" fmla="*/ 5 w 14"/>
                  <a:gd name="T35" fmla="*/ 7 h 21"/>
                  <a:gd name="T36" fmla="*/ 5 w 14"/>
                  <a:gd name="T37" fmla="*/ 7 h 21"/>
                  <a:gd name="T38" fmla="*/ 5 w 14"/>
                  <a:gd name="T39" fmla="*/ 8 h 21"/>
                  <a:gd name="T40" fmla="*/ 5 w 14"/>
                  <a:gd name="T41" fmla="*/ 8 h 21"/>
                  <a:gd name="T42" fmla="*/ 6 w 14"/>
                  <a:gd name="T43" fmla="*/ 8 h 21"/>
                  <a:gd name="T44" fmla="*/ 6 w 14"/>
                  <a:gd name="T45" fmla="*/ 9 h 21"/>
                  <a:gd name="T46" fmla="*/ 6 w 14"/>
                  <a:gd name="T47" fmla="*/ 9 h 21"/>
                  <a:gd name="T48" fmla="*/ 7 w 14"/>
                  <a:gd name="T49" fmla="*/ 10 h 21"/>
                  <a:gd name="T50" fmla="*/ 7 w 14"/>
                  <a:gd name="T51" fmla="*/ 10 h 21"/>
                  <a:gd name="T52" fmla="*/ 7 w 14"/>
                  <a:gd name="T53" fmla="*/ 10 h 21"/>
                  <a:gd name="T54" fmla="*/ 7 w 14"/>
                  <a:gd name="T55" fmla="*/ 11 h 21"/>
                  <a:gd name="T56" fmla="*/ 8 w 14"/>
                  <a:gd name="T57" fmla="*/ 11 h 21"/>
                  <a:gd name="T58" fmla="*/ 8 w 14"/>
                  <a:gd name="T59" fmla="*/ 12 h 21"/>
                  <a:gd name="T60" fmla="*/ 8 w 14"/>
                  <a:gd name="T61" fmla="*/ 12 h 21"/>
                  <a:gd name="T62" fmla="*/ 8 w 14"/>
                  <a:gd name="T63" fmla="*/ 13 h 21"/>
                  <a:gd name="T64" fmla="*/ 9 w 14"/>
                  <a:gd name="T65" fmla="*/ 13 h 21"/>
                  <a:gd name="T66" fmla="*/ 9 w 14"/>
                  <a:gd name="T67" fmla="*/ 13 h 21"/>
                  <a:gd name="T68" fmla="*/ 10 w 14"/>
                  <a:gd name="T69" fmla="*/ 14 h 21"/>
                  <a:gd name="T70" fmla="*/ 10 w 14"/>
                  <a:gd name="T71" fmla="*/ 14 h 21"/>
                  <a:gd name="T72" fmla="*/ 10 w 14"/>
                  <a:gd name="T73" fmla="*/ 15 h 21"/>
                  <a:gd name="T74" fmla="*/ 10 w 14"/>
                  <a:gd name="T75" fmla="*/ 15 h 21"/>
                  <a:gd name="T76" fmla="*/ 11 w 14"/>
                  <a:gd name="T77" fmla="*/ 15 h 21"/>
                  <a:gd name="T78" fmla="*/ 11 w 14"/>
                  <a:gd name="T79" fmla="*/ 16 h 21"/>
                  <a:gd name="T80" fmla="*/ 11 w 14"/>
                  <a:gd name="T81" fmla="*/ 17 h 21"/>
                  <a:gd name="T82" fmla="*/ 12 w 14"/>
                  <a:gd name="T83" fmla="*/ 17 h 21"/>
                  <a:gd name="T84" fmla="*/ 12 w 14"/>
                  <a:gd name="T85" fmla="*/ 17 h 21"/>
                  <a:gd name="T86" fmla="*/ 12 w 14"/>
                  <a:gd name="T87" fmla="*/ 18 h 21"/>
                  <a:gd name="T88" fmla="*/ 12 w 14"/>
                  <a:gd name="T89" fmla="*/ 18 h 21"/>
                  <a:gd name="T90" fmla="*/ 13 w 14"/>
                  <a:gd name="T91" fmla="*/ 19 h 21"/>
                  <a:gd name="T92" fmla="*/ 13 w 14"/>
                  <a:gd name="T93" fmla="*/ 19 h 21"/>
                  <a:gd name="T94" fmla="*/ 14 w 14"/>
                  <a:gd name="T95" fmla="*/ 19 h 21"/>
                  <a:gd name="T96" fmla="*/ 14 w 14"/>
                  <a:gd name="T97" fmla="*/ 20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" name="Freeform 320"/>
              <p:cNvSpPr>
                <a:spLocks/>
              </p:cNvSpPr>
              <p:nvPr/>
            </p:nvSpPr>
            <p:spPr bwMode="auto">
              <a:xfrm>
                <a:off x="2870" y="1626"/>
                <a:ext cx="15" cy="22"/>
              </a:xfrm>
              <a:custGeom>
                <a:avLst/>
                <a:gdLst>
                  <a:gd name="T0" fmla="*/ 0 w 15"/>
                  <a:gd name="T1" fmla="*/ 0 h 22"/>
                  <a:gd name="T2" fmla="*/ 0 w 15"/>
                  <a:gd name="T3" fmla="*/ 0 h 22"/>
                  <a:gd name="T4" fmla="*/ 1 w 15"/>
                  <a:gd name="T5" fmla="*/ 0 h 22"/>
                  <a:gd name="T6" fmla="*/ 1 w 15"/>
                  <a:gd name="T7" fmla="*/ 1 h 22"/>
                  <a:gd name="T8" fmla="*/ 1 w 15"/>
                  <a:gd name="T9" fmla="*/ 1 h 22"/>
                  <a:gd name="T10" fmla="*/ 2 w 15"/>
                  <a:gd name="T11" fmla="*/ 1 h 22"/>
                  <a:gd name="T12" fmla="*/ 2 w 15"/>
                  <a:gd name="T13" fmla="*/ 2 h 22"/>
                  <a:gd name="T14" fmla="*/ 2 w 15"/>
                  <a:gd name="T15" fmla="*/ 3 h 22"/>
                  <a:gd name="T16" fmla="*/ 2 w 15"/>
                  <a:gd name="T17" fmla="*/ 3 h 22"/>
                  <a:gd name="T18" fmla="*/ 3 w 15"/>
                  <a:gd name="T19" fmla="*/ 3 h 22"/>
                  <a:gd name="T20" fmla="*/ 3 w 15"/>
                  <a:gd name="T21" fmla="*/ 4 h 22"/>
                  <a:gd name="T22" fmla="*/ 3 w 15"/>
                  <a:gd name="T23" fmla="*/ 4 h 22"/>
                  <a:gd name="T24" fmla="*/ 3 w 15"/>
                  <a:gd name="T25" fmla="*/ 5 h 22"/>
                  <a:gd name="T26" fmla="*/ 4 w 15"/>
                  <a:gd name="T27" fmla="*/ 5 h 22"/>
                  <a:gd name="T28" fmla="*/ 4 w 15"/>
                  <a:gd name="T29" fmla="*/ 6 h 22"/>
                  <a:gd name="T30" fmla="*/ 5 w 15"/>
                  <a:gd name="T31" fmla="*/ 6 h 22"/>
                  <a:gd name="T32" fmla="*/ 5 w 15"/>
                  <a:gd name="T33" fmla="*/ 7 h 22"/>
                  <a:gd name="T34" fmla="*/ 5 w 15"/>
                  <a:gd name="T35" fmla="*/ 7 h 22"/>
                  <a:gd name="T36" fmla="*/ 5 w 15"/>
                  <a:gd name="T37" fmla="*/ 7 h 22"/>
                  <a:gd name="T38" fmla="*/ 6 w 15"/>
                  <a:gd name="T39" fmla="*/ 8 h 22"/>
                  <a:gd name="T40" fmla="*/ 6 w 15"/>
                  <a:gd name="T41" fmla="*/ 8 h 22"/>
                  <a:gd name="T42" fmla="*/ 6 w 15"/>
                  <a:gd name="T43" fmla="*/ 9 h 22"/>
                  <a:gd name="T44" fmla="*/ 7 w 15"/>
                  <a:gd name="T45" fmla="*/ 9 h 22"/>
                  <a:gd name="T46" fmla="*/ 7 w 15"/>
                  <a:gd name="T47" fmla="*/ 10 h 22"/>
                  <a:gd name="T48" fmla="*/ 7 w 15"/>
                  <a:gd name="T49" fmla="*/ 10 h 22"/>
                  <a:gd name="T50" fmla="*/ 7 w 15"/>
                  <a:gd name="T51" fmla="*/ 11 h 22"/>
                  <a:gd name="T52" fmla="*/ 8 w 15"/>
                  <a:gd name="T53" fmla="*/ 11 h 22"/>
                  <a:gd name="T54" fmla="*/ 8 w 15"/>
                  <a:gd name="T55" fmla="*/ 12 h 22"/>
                  <a:gd name="T56" fmla="*/ 9 w 15"/>
                  <a:gd name="T57" fmla="*/ 12 h 22"/>
                  <a:gd name="T58" fmla="*/ 9 w 15"/>
                  <a:gd name="T59" fmla="*/ 12 h 22"/>
                  <a:gd name="T60" fmla="*/ 9 w 15"/>
                  <a:gd name="T61" fmla="*/ 13 h 22"/>
                  <a:gd name="T62" fmla="*/ 9 w 15"/>
                  <a:gd name="T63" fmla="*/ 14 h 22"/>
                  <a:gd name="T64" fmla="*/ 10 w 15"/>
                  <a:gd name="T65" fmla="*/ 14 h 22"/>
                  <a:gd name="T66" fmla="*/ 10 w 15"/>
                  <a:gd name="T67" fmla="*/ 14 h 22"/>
                  <a:gd name="T68" fmla="*/ 10 w 15"/>
                  <a:gd name="T69" fmla="*/ 15 h 22"/>
                  <a:gd name="T70" fmla="*/ 10 w 15"/>
                  <a:gd name="T71" fmla="*/ 15 h 22"/>
                  <a:gd name="T72" fmla="*/ 11 w 15"/>
                  <a:gd name="T73" fmla="*/ 16 h 22"/>
                  <a:gd name="T74" fmla="*/ 11 w 15"/>
                  <a:gd name="T75" fmla="*/ 16 h 22"/>
                  <a:gd name="T76" fmla="*/ 11 w 15"/>
                  <a:gd name="T77" fmla="*/ 17 h 22"/>
                  <a:gd name="T78" fmla="*/ 12 w 15"/>
                  <a:gd name="T79" fmla="*/ 17 h 22"/>
                  <a:gd name="T80" fmla="*/ 12 w 15"/>
                  <a:gd name="T81" fmla="*/ 18 h 22"/>
                  <a:gd name="T82" fmla="*/ 12 w 15"/>
                  <a:gd name="T83" fmla="*/ 18 h 22"/>
                  <a:gd name="T84" fmla="*/ 12 w 15"/>
                  <a:gd name="T85" fmla="*/ 19 h 22"/>
                  <a:gd name="T86" fmla="*/ 13 w 15"/>
                  <a:gd name="T87" fmla="*/ 19 h 22"/>
                  <a:gd name="T88" fmla="*/ 13 w 15"/>
                  <a:gd name="T89" fmla="*/ 20 h 22"/>
                  <a:gd name="T90" fmla="*/ 14 w 15"/>
                  <a:gd name="T91" fmla="*/ 20 h 22"/>
                  <a:gd name="T92" fmla="*/ 14 w 15"/>
                  <a:gd name="T93" fmla="*/ 21 h 22"/>
                  <a:gd name="T94" fmla="*/ 14 w 15"/>
                  <a:gd name="T95" fmla="*/ 21 h 22"/>
                  <a:gd name="T96" fmla="*/ 14 w 15"/>
                  <a:gd name="T97" fmla="*/ 21 h 22"/>
                  <a:gd name="T98" fmla="*/ 15 w 15"/>
                  <a:gd name="T9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9"/>
                    </a:lnTo>
                    <a:lnTo>
                      <a:pt x="13" y="19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" name="Freeform 321"/>
              <p:cNvSpPr>
                <a:spLocks/>
              </p:cNvSpPr>
              <p:nvPr/>
            </p:nvSpPr>
            <p:spPr bwMode="auto">
              <a:xfrm>
                <a:off x="2885" y="1648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1 w 14"/>
                  <a:gd name="T13" fmla="*/ 3 h 25"/>
                  <a:gd name="T14" fmla="*/ 2 w 14"/>
                  <a:gd name="T15" fmla="*/ 4 h 25"/>
                  <a:gd name="T16" fmla="*/ 2 w 14"/>
                  <a:gd name="T17" fmla="*/ 4 h 25"/>
                  <a:gd name="T18" fmla="*/ 2 w 14"/>
                  <a:gd name="T19" fmla="*/ 4 h 25"/>
                  <a:gd name="T20" fmla="*/ 2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4 w 14"/>
                  <a:gd name="T27" fmla="*/ 6 h 25"/>
                  <a:gd name="T28" fmla="*/ 4 w 14"/>
                  <a:gd name="T29" fmla="*/ 7 h 25"/>
                  <a:gd name="T30" fmla="*/ 4 w 14"/>
                  <a:gd name="T31" fmla="*/ 7 h 25"/>
                  <a:gd name="T32" fmla="*/ 4 w 14"/>
                  <a:gd name="T33" fmla="*/ 8 h 25"/>
                  <a:gd name="T34" fmla="*/ 5 w 14"/>
                  <a:gd name="T35" fmla="*/ 8 h 25"/>
                  <a:gd name="T36" fmla="*/ 5 w 14"/>
                  <a:gd name="T37" fmla="*/ 9 h 25"/>
                  <a:gd name="T38" fmla="*/ 5 w 14"/>
                  <a:gd name="T39" fmla="*/ 9 h 25"/>
                  <a:gd name="T40" fmla="*/ 6 w 14"/>
                  <a:gd name="T41" fmla="*/ 10 h 25"/>
                  <a:gd name="T42" fmla="*/ 6 w 14"/>
                  <a:gd name="T43" fmla="*/ 11 h 25"/>
                  <a:gd name="T44" fmla="*/ 6 w 14"/>
                  <a:gd name="T45" fmla="*/ 11 h 25"/>
                  <a:gd name="T46" fmla="*/ 6 w 14"/>
                  <a:gd name="T47" fmla="*/ 11 h 25"/>
                  <a:gd name="T48" fmla="*/ 7 w 14"/>
                  <a:gd name="T49" fmla="*/ 12 h 25"/>
                  <a:gd name="T50" fmla="*/ 7 w 14"/>
                  <a:gd name="T51" fmla="*/ 13 h 25"/>
                  <a:gd name="T52" fmla="*/ 8 w 14"/>
                  <a:gd name="T53" fmla="*/ 13 h 25"/>
                  <a:gd name="T54" fmla="*/ 8 w 14"/>
                  <a:gd name="T55" fmla="*/ 13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5 h 25"/>
                  <a:gd name="T62" fmla="*/ 9 w 14"/>
                  <a:gd name="T63" fmla="*/ 16 h 25"/>
                  <a:gd name="T64" fmla="*/ 9 w 14"/>
                  <a:gd name="T65" fmla="*/ 16 h 25"/>
                  <a:gd name="T66" fmla="*/ 10 w 14"/>
                  <a:gd name="T67" fmla="*/ 16 h 25"/>
                  <a:gd name="T68" fmla="*/ 10 w 14"/>
                  <a:gd name="T69" fmla="*/ 17 h 25"/>
                  <a:gd name="T70" fmla="*/ 10 w 14"/>
                  <a:gd name="T71" fmla="*/ 18 h 25"/>
                  <a:gd name="T72" fmla="*/ 10 w 14"/>
                  <a:gd name="T73" fmla="*/ 18 h 25"/>
                  <a:gd name="T74" fmla="*/ 11 w 14"/>
                  <a:gd name="T75" fmla="*/ 19 h 25"/>
                  <a:gd name="T76" fmla="*/ 11 w 14"/>
                  <a:gd name="T77" fmla="*/ 19 h 25"/>
                  <a:gd name="T78" fmla="*/ 11 w 14"/>
                  <a:gd name="T79" fmla="*/ 20 h 25"/>
                  <a:gd name="T80" fmla="*/ 12 w 14"/>
                  <a:gd name="T81" fmla="*/ 20 h 25"/>
                  <a:gd name="T82" fmla="*/ 12 w 14"/>
                  <a:gd name="T83" fmla="*/ 21 h 25"/>
                  <a:gd name="T84" fmla="*/ 12 w 14"/>
                  <a:gd name="T85" fmla="*/ 22 h 25"/>
                  <a:gd name="T86" fmla="*/ 13 w 14"/>
                  <a:gd name="T87" fmla="*/ 22 h 25"/>
                  <a:gd name="T88" fmla="*/ 13 w 14"/>
                  <a:gd name="T89" fmla="*/ 22 h 25"/>
                  <a:gd name="T90" fmla="*/ 13 w 14"/>
                  <a:gd name="T91" fmla="*/ 23 h 25"/>
                  <a:gd name="T92" fmla="*/ 13 w 14"/>
                  <a:gd name="T93" fmla="*/ 23 h 25"/>
                  <a:gd name="T94" fmla="*/ 14 w 14"/>
                  <a:gd name="T95" fmla="*/ 24 h 25"/>
                  <a:gd name="T96" fmla="*/ 14 w 14"/>
                  <a:gd name="T97" fmla="*/ 25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" name="Freeform 322"/>
              <p:cNvSpPr>
                <a:spLocks/>
              </p:cNvSpPr>
              <p:nvPr/>
            </p:nvSpPr>
            <p:spPr bwMode="auto">
              <a:xfrm>
                <a:off x="2899" y="1673"/>
                <a:ext cx="15" cy="28"/>
              </a:xfrm>
              <a:custGeom>
                <a:avLst/>
                <a:gdLst>
                  <a:gd name="T0" fmla="*/ 0 w 15"/>
                  <a:gd name="T1" fmla="*/ 0 h 28"/>
                  <a:gd name="T2" fmla="*/ 1 w 15"/>
                  <a:gd name="T3" fmla="*/ 0 h 28"/>
                  <a:gd name="T4" fmla="*/ 1 w 15"/>
                  <a:gd name="T5" fmla="*/ 1 h 28"/>
                  <a:gd name="T6" fmla="*/ 1 w 15"/>
                  <a:gd name="T7" fmla="*/ 2 h 28"/>
                  <a:gd name="T8" fmla="*/ 2 w 15"/>
                  <a:gd name="T9" fmla="*/ 2 h 28"/>
                  <a:gd name="T10" fmla="*/ 2 w 15"/>
                  <a:gd name="T11" fmla="*/ 3 h 28"/>
                  <a:gd name="T12" fmla="*/ 2 w 15"/>
                  <a:gd name="T13" fmla="*/ 3 h 28"/>
                  <a:gd name="T14" fmla="*/ 3 w 15"/>
                  <a:gd name="T15" fmla="*/ 4 h 28"/>
                  <a:gd name="T16" fmla="*/ 3 w 15"/>
                  <a:gd name="T17" fmla="*/ 4 h 28"/>
                  <a:gd name="T18" fmla="*/ 3 w 15"/>
                  <a:gd name="T19" fmla="*/ 5 h 28"/>
                  <a:gd name="T20" fmla="*/ 3 w 15"/>
                  <a:gd name="T21" fmla="*/ 5 h 28"/>
                  <a:gd name="T22" fmla="*/ 4 w 15"/>
                  <a:gd name="T23" fmla="*/ 6 h 28"/>
                  <a:gd name="T24" fmla="*/ 4 w 15"/>
                  <a:gd name="T25" fmla="*/ 7 h 28"/>
                  <a:gd name="T26" fmla="*/ 4 w 15"/>
                  <a:gd name="T27" fmla="*/ 7 h 28"/>
                  <a:gd name="T28" fmla="*/ 4 w 15"/>
                  <a:gd name="T29" fmla="*/ 8 h 28"/>
                  <a:gd name="T30" fmla="*/ 5 w 15"/>
                  <a:gd name="T31" fmla="*/ 8 h 28"/>
                  <a:gd name="T32" fmla="*/ 5 w 15"/>
                  <a:gd name="T33" fmla="*/ 9 h 28"/>
                  <a:gd name="T34" fmla="*/ 6 w 15"/>
                  <a:gd name="T35" fmla="*/ 9 h 28"/>
                  <a:gd name="T36" fmla="*/ 6 w 15"/>
                  <a:gd name="T37" fmla="*/ 10 h 28"/>
                  <a:gd name="T38" fmla="*/ 6 w 15"/>
                  <a:gd name="T39" fmla="*/ 11 h 28"/>
                  <a:gd name="T40" fmla="*/ 6 w 15"/>
                  <a:gd name="T41" fmla="*/ 11 h 28"/>
                  <a:gd name="T42" fmla="*/ 7 w 15"/>
                  <a:gd name="T43" fmla="*/ 12 h 28"/>
                  <a:gd name="T44" fmla="*/ 7 w 15"/>
                  <a:gd name="T45" fmla="*/ 12 h 28"/>
                  <a:gd name="T46" fmla="*/ 7 w 15"/>
                  <a:gd name="T47" fmla="*/ 13 h 28"/>
                  <a:gd name="T48" fmla="*/ 8 w 15"/>
                  <a:gd name="T49" fmla="*/ 13 h 28"/>
                  <a:gd name="T50" fmla="*/ 8 w 15"/>
                  <a:gd name="T51" fmla="*/ 14 h 28"/>
                  <a:gd name="T52" fmla="*/ 8 w 15"/>
                  <a:gd name="T53" fmla="*/ 14 h 28"/>
                  <a:gd name="T54" fmla="*/ 8 w 15"/>
                  <a:gd name="T55" fmla="*/ 15 h 28"/>
                  <a:gd name="T56" fmla="*/ 9 w 15"/>
                  <a:gd name="T57" fmla="*/ 16 h 28"/>
                  <a:gd name="T58" fmla="*/ 9 w 15"/>
                  <a:gd name="T59" fmla="*/ 16 h 28"/>
                  <a:gd name="T60" fmla="*/ 9 w 15"/>
                  <a:gd name="T61" fmla="*/ 17 h 28"/>
                  <a:gd name="T62" fmla="*/ 10 w 15"/>
                  <a:gd name="T63" fmla="*/ 17 h 28"/>
                  <a:gd name="T64" fmla="*/ 10 w 15"/>
                  <a:gd name="T65" fmla="*/ 18 h 28"/>
                  <a:gd name="T66" fmla="*/ 10 w 15"/>
                  <a:gd name="T67" fmla="*/ 18 h 28"/>
                  <a:gd name="T68" fmla="*/ 11 w 15"/>
                  <a:gd name="T69" fmla="*/ 19 h 28"/>
                  <a:gd name="T70" fmla="*/ 11 w 15"/>
                  <a:gd name="T71" fmla="*/ 19 h 28"/>
                  <a:gd name="T72" fmla="*/ 11 w 15"/>
                  <a:gd name="T73" fmla="*/ 20 h 28"/>
                  <a:gd name="T74" fmla="*/ 11 w 15"/>
                  <a:gd name="T75" fmla="*/ 21 h 28"/>
                  <a:gd name="T76" fmla="*/ 12 w 15"/>
                  <a:gd name="T77" fmla="*/ 21 h 28"/>
                  <a:gd name="T78" fmla="*/ 12 w 15"/>
                  <a:gd name="T79" fmla="*/ 22 h 28"/>
                  <a:gd name="T80" fmla="*/ 12 w 15"/>
                  <a:gd name="T81" fmla="*/ 23 h 28"/>
                  <a:gd name="T82" fmla="*/ 13 w 15"/>
                  <a:gd name="T83" fmla="*/ 23 h 28"/>
                  <a:gd name="T84" fmla="*/ 13 w 15"/>
                  <a:gd name="T85" fmla="*/ 24 h 28"/>
                  <a:gd name="T86" fmla="*/ 13 w 15"/>
                  <a:gd name="T87" fmla="*/ 24 h 28"/>
                  <a:gd name="T88" fmla="*/ 13 w 15"/>
                  <a:gd name="T89" fmla="*/ 25 h 28"/>
                  <a:gd name="T90" fmla="*/ 14 w 15"/>
                  <a:gd name="T91" fmla="*/ 25 h 28"/>
                  <a:gd name="T92" fmla="*/ 14 w 15"/>
                  <a:gd name="T93" fmla="*/ 26 h 28"/>
                  <a:gd name="T94" fmla="*/ 15 w 15"/>
                  <a:gd name="T95" fmla="*/ 27 h 28"/>
                  <a:gd name="T96" fmla="*/ 15 w 15"/>
                  <a:gd name="T97" fmla="*/ 27 h 28"/>
                  <a:gd name="T98" fmla="*/ 15 w 15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5"/>
                    </a:lnTo>
                    <a:lnTo>
                      <a:pt x="14" y="26"/>
                    </a:lnTo>
                    <a:lnTo>
                      <a:pt x="15" y="27"/>
                    </a:lnTo>
                    <a:lnTo>
                      <a:pt x="15" y="27"/>
                    </a:lnTo>
                    <a:lnTo>
                      <a:pt x="15" y="2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" name="Freeform 323"/>
              <p:cNvSpPr>
                <a:spLocks/>
              </p:cNvSpPr>
              <p:nvPr/>
            </p:nvSpPr>
            <p:spPr bwMode="auto">
              <a:xfrm>
                <a:off x="2914" y="1701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0 h 30"/>
                  <a:gd name="T4" fmla="*/ 1 w 15"/>
                  <a:gd name="T5" fmla="*/ 1 h 30"/>
                  <a:gd name="T6" fmla="*/ 1 w 15"/>
                  <a:gd name="T7" fmla="*/ 2 h 30"/>
                  <a:gd name="T8" fmla="*/ 1 w 15"/>
                  <a:gd name="T9" fmla="*/ 2 h 30"/>
                  <a:gd name="T10" fmla="*/ 2 w 15"/>
                  <a:gd name="T11" fmla="*/ 3 h 30"/>
                  <a:gd name="T12" fmla="*/ 2 w 15"/>
                  <a:gd name="T13" fmla="*/ 3 h 30"/>
                  <a:gd name="T14" fmla="*/ 2 w 15"/>
                  <a:gd name="T15" fmla="*/ 4 h 30"/>
                  <a:gd name="T16" fmla="*/ 2 w 15"/>
                  <a:gd name="T17" fmla="*/ 5 h 30"/>
                  <a:gd name="T18" fmla="*/ 3 w 15"/>
                  <a:gd name="T19" fmla="*/ 5 h 30"/>
                  <a:gd name="T20" fmla="*/ 3 w 15"/>
                  <a:gd name="T21" fmla="*/ 6 h 30"/>
                  <a:gd name="T22" fmla="*/ 3 w 15"/>
                  <a:gd name="T23" fmla="*/ 6 h 30"/>
                  <a:gd name="T24" fmla="*/ 3 w 15"/>
                  <a:gd name="T25" fmla="*/ 7 h 30"/>
                  <a:gd name="T26" fmla="*/ 4 w 15"/>
                  <a:gd name="T27" fmla="*/ 7 h 30"/>
                  <a:gd name="T28" fmla="*/ 4 w 15"/>
                  <a:gd name="T29" fmla="*/ 8 h 30"/>
                  <a:gd name="T30" fmla="*/ 5 w 15"/>
                  <a:gd name="T31" fmla="*/ 9 h 30"/>
                  <a:gd name="T32" fmla="*/ 5 w 15"/>
                  <a:gd name="T33" fmla="*/ 9 h 30"/>
                  <a:gd name="T34" fmla="*/ 5 w 15"/>
                  <a:gd name="T35" fmla="*/ 10 h 30"/>
                  <a:gd name="T36" fmla="*/ 5 w 15"/>
                  <a:gd name="T37" fmla="*/ 11 h 30"/>
                  <a:gd name="T38" fmla="*/ 6 w 15"/>
                  <a:gd name="T39" fmla="*/ 11 h 30"/>
                  <a:gd name="T40" fmla="*/ 6 w 15"/>
                  <a:gd name="T41" fmla="*/ 12 h 30"/>
                  <a:gd name="T42" fmla="*/ 6 w 15"/>
                  <a:gd name="T43" fmla="*/ 13 h 30"/>
                  <a:gd name="T44" fmla="*/ 7 w 15"/>
                  <a:gd name="T45" fmla="*/ 13 h 30"/>
                  <a:gd name="T46" fmla="*/ 7 w 15"/>
                  <a:gd name="T47" fmla="*/ 14 h 30"/>
                  <a:gd name="T48" fmla="*/ 7 w 15"/>
                  <a:gd name="T49" fmla="*/ 14 h 30"/>
                  <a:gd name="T50" fmla="*/ 7 w 15"/>
                  <a:gd name="T51" fmla="*/ 15 h 30"/>
                  <a:gd name="T52" fmla="*/ 8 w 15"/>
                  <a:gd name="T53" fmla="*/ 16 h 30"/>
                  <a:gd name="T54" fmla="*/ 8 w 15"/>
                  <a:gd name="T55" fmla="*/ 16 h 30"/>
                  <a:gd name="T56" fmla="*/ 9 w 15"/>
                  <a:gd name="T57" fmla="*/ 17 h 30"/>
                  <a:gd name="T58" fmla="*/ 9 w 15"/>
                  <a:gd name="T59" fmla="*/ 18 h 30"/>
                  <a:gd name="T60" fmla="*/ 9 w 15"/>
                  <a:gd name="T61" fmla="*/ 18 h 30"/>
                  <a:gd name="T62" fmla="*/ 9 w 15"/>
                  <a:gd name="T63" fmla="*/ 19 h 30"/>
                  <a:gd name="T64" fmla="*/ 10 w 15"/>
                  <a:gd name="T65" fmla="*/ 20 h 30"/>
                  <a:gd name="T66" fmla="*/ 10 w 15"/>
                  <a:gd name="T67" fmla="*/ 20 h 30"/>
                  <a:gd name="T68" fmla="*/ 10 w 15"/>
                  <a:gd name="T69" fmla="*/ 21 h 30"/>
                  <a:gd name="T70" fmla="*/ 11 w 15"/>
                  <a:gd name="T71" fmla="*/ 21 h 30"/>
                  <a:gd name="T72" fmla="*/ 11 w 15"/>
                  <a:gd name="T73" fmla="*/ 22 h 30"/>
                  <a:gd name="T74" fmla="*/ 11 w 15"/>
                  <a:gd name="T75" fmla="*/ 23 h 30"/>
                  <a:gd name="T76" fmla="*/ 11 w 15"/>
                  <a:gd name="T77" fmla="*/ 23 h 30"/>
                  <a:gd name="T78" fmla="*/ 12 w 15"/>
                  <a:gd name="T79" fmla="*/ 24 h 30"/>
                  <a:gd name="T80" fmla="*/ 12 w 15"/>
                  <a:gd name="T81" fmla="*/ 25 h 30"/>
                  <a:gd name="T82" fmla="*/ 12 w 15"/>
                  <a:gd name="T83" fmla="*/ 25 h 30"/>
                  <a:gd name="T84" fmla="*/ 12 w 15"/>
                  <a:gd name="T85" fmla="*/ 26 h 30"/>
                  <a:gd name="T86" fmla="*/ 13 w 15"/>
                  <a:gd name="T87" fmla="*/ 27 h 30"/>
                  <a:gd name="T88" fmla="*/ 13 w 15"/>
                  <a:gd name="T89" fmla="*/ 27 h 30"/>
                  <a:gd name="T90" fmla="*/ 14 w 15"/>
                  <a:gd name="T91" fmla="*/ 28 h 30"/>
                  <a:gd name="T92" fmla="*/ 14 w 15"/>
                  <a:gd name="T93" fmla="*/ 28 h 30"/>
                  <a:gd name="T94" fmla="*/ 14 w 15"/>
                  <a:gd name="T95" fmla="*/ 29 h 30"/>
                  <a:gd name="T96" fmla="*/ 14 w 15"/>
                  <a:gd name="T97" fmla="*/ 30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" name="Freeform 324"/>
              <p:cNvSpPr>
                <a:spLocks/>
              </p:cNvSpPr>
              <p:nvPr/>
            </p:nvSpPr>
            <p:spPr bwMode="auto">
              <a:xfrm>
                <a:off x="2929" y="1731"/>
                <a:ext cx="14" cy="34"/>
              </a:xfrm>
              <a:custGeom>
                <a:avLst/>
                <a:gdLst>
                  <a:gd name="T0" fmla="*/ 0 w 14"/>
                  <a:gd name="T1" fmla="*/ 0 h 34"/>
                  <a:gd name="T2" fmla="*/ 0 w 14"/>
                  <a:gd name="T3" fmla="*/ 1 h 34"/>
                  <a:gd name="T4" fmla="*/ 0 w 14"/>
                  <a:gd name="T5" fmla="*/ 2 h 34"/>
                  <a:gd name="T6" fmla="*/ 1 w 14"/>
                  <a:gd name="T7" fmla="*/ 2 h 34"/>
                  <a:gd name="T8" fmla="*/ 1 w 14"/>
                  <a:gd name="T9" fmla="*/ 3 h 34"/>
                  <a:gd name="T10" fmla="*/ 1 w 14"/>
                  <a:gd name="T11" fmla="*/ 4 h 34"/>
                  <a:gd name="T12" fmla="*/ 1 w 14"/>
                  <a:gd name="T13" fmla="*/ 4 h 34"/>
                  <a:gd name="T14" fmla="*/ 2 w 14"/>
                  <a:gd name="T15" fmla="*/ 5 h 34"/>
                  <a:gd name="T16" fmla="*/ 2 w 14"/>
                  <a:gd name="T17" fmla="*/ 6 h 34"/>
                  <a:gd name="T18" fmla="*/ 3 w 14"/>
                  <a:gd name="T19" fmla="*/ 6 h 34"/>
                  <a:gd name="T20" fmla="*/ 3 w 14"/>
                  <a:gd name="T21" fmla="*/ 7 h 34"/>
                  <a:gd name="T22" fmla="*/ 3 w 14"/>
                  <a:gd name="T23" fmla="*/ 7 h 34"/>
                  <a:gd name="T24" fmla="*/ 3 w 14"/>
                  <a:gd name="T25" fmla="*/ 8 h 34"/>
                  <a:gd name="T26" fmla="*/ 4 w 14"/>
                  <a:gd name="T27" fmla="*/ 9 h 34"/>
                  <a:gd name="T28" fmla="*/ 4 w 14"/>
                  <a:gd name="T29" fmla="*/ 9 h 34"/>
                  <a:gd name="T30" fmla="*/ 4 w 14"/>
                  <a:gd name="T31" fmla="*/ 10 h 34"/>
                  <a:gd name="T32" fmla="*/ 4 w 14"/>
                  <a:gd name="T33" fmla="*/ 11 h 34"/>
                  <a:gd name="T34" fmla="*/ 5 w 14"/>
                  <a:gd name="T35" fmla="*/ 12 h 34"/>
                  <a:gd name="T36" fmla="*/ 5 w 14"/>
                  <a:gd name="T37" fmla="*/ 12 h 34"/>
                  <a:gd name="T38" fmla="*/ 5 w 14"/>
                  <a:gd name="T39" fmla="*/ 13 h 34"/>
                  <a:gd name="T40" fmla="*/ 6 w 14"/>
                  <a:gd name="T41" fmla="*/ 14 h 34"/>
                  <a:gd name="T42" fmla="*/ 6 w 14"/>
                  <a:gd name="T43" fmla="*/ 14 h 34"/>
                  <a:gd name="T44" fmla="*/ 6 w 14"/>
                  <a:gd name="T45" fmla="*/ 15 h 34"/>
                  <a:gd name="T46" fmla="*/ 6 w 14"/>
                  <a:gd name="T47" fmla="*/ 16 h 34"/>
                  <a:gd name="T48" fmla="*/ 7 w 14"/>
                  <a:gd name="T49" fmla="*/ 16 h 34"/>
                  <a:gd name="T50" fmla="*/ 7 w 14"/>
                  <a:gd name="T51" fmla="*/ 17 h 34"/>
                  <a:gd name="T52" fmla="*/ 8 w 14"/>
                  <a:gd name="T53" fmla="*/ 18 h 34"/>
                  <a:gd name="T54" fmla="*/ 8 w 14"/>
                  <a:gd name="T55" fmla="*/ 18 h 34"/>
                  <a:gd name="T56" fmla="*/ 8 w 14"/>
                  <a:gd name="T57" fmla="*/ 19 h 34"/>
                  <a:gd name="T58" fmla="*/ 8 w 14"/>
                  <a:gd name="T59" fmla="*/ 20 h 34"/>
                  <a:gd name="T60" fmla="*/ 9 w 14"/>
                  <a:gd name="T61" fmla="*/ 20 h 34"/>
                  <a:gd name="T62" fmla="*/ 9 w 14"/>
                  <a:gd name="T63" fmla="*/ 21 h 34"/>
                  <a:gd name="T64" fmla="*/ 9 w 14"/>
                  <a:gd name="T65" fmla="*/ 22 h 34"/>
                  <a:gd name="T66" fmla="*/ 10 w 14"/>
                  <a:gd name="T67" fmla="*/ 23 h 34"/>
                  <a:gd name="T68" fmla="*/ 10 w 14"/>
                  <a:gd name="T69" fmla="*/ 23 h 34"/>
                  <a:gd name="T70" fmla="*/ 10 w 14"/>
                  <a:gd name="T71" fmla="*/ 24 h 34"/>
                  <a:gd name="T72" fmla="*/ 10 w 14"/>
                  <a:gd name="T73" fmla="*/ 25 h 34"/>
                  <a:gd name="T74" fmla="*/ 11 w 14"/>
                  <a:gd name="T75" fmla="*/ 25 h 34"/>
                  <a:gd name="T76" fmla="*/ 11 w 14"/>
                  <a:gd name="T77" fmla="*/ 26 h 34"/>
                  <a:gd name="T78" fmla="*/ 11 w 14"/>
                  <a:gd name="T79" fmla="*/ 27 h 34"/>
                  <a:gd name="T80" fmla="*/ 11 w 14"/>
                  <a:gd name="T81" fmla="*/ 27 h 34"/>
                  <a:gd name="T82" fmla="*/ 12 w 14"/>
                  <a:gd name="T83" fmla="*/ 28 h 34"/>
                  <a:gd name="T84" fmla="*/ 12 w 14"/>
                  <a:gd name="T85" fmla="*/ 29 h 34"/>
                  <a:gd name="T86" fmla="*/ 13 w 14"/>
                  <a:gd name="T87" fmla="*/ 30 h 34"/>
                  <a:gd name="T88" fmla="*/ 13 w 14"/>
                  <a:gd name="T89" fmla="*/ 30 h 34"/>
                  <a:gd name="T90" fmla="*/ 13 w 14"/>
                  <a:gd name="T91" fmla="*/ 31 h 34"/>
                  <a:gd name="T92" fmla="*/ 13 w 14"/>
                  <a:gd name="T93" fmla="*/ 32 h 34"/>
                  <a:gd name="T94" fmla="*/ 14 w 14"/>
                  <a:gd name="T95" fmla="*/ 32 h 34"/>
                  <a:gd name="T96" fmla="*/ 14 w 14"/>
                  <a:gd name="T97" fmla="*/ 33 h 34"/>
                  <a:gd name="T98" fmla="*/ 14 w 14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4" y="3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" name="Freeform 325"/>
              <p:cNvSpPr>
                <a:spLocks/>
              </p:cNvSpPr>
              <p:nvPr/>
            </p:nvSpPr>
            <p:spPr bwMode="auto">
              <a:xfrm>
                <a:off x="2943" y="1765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 w 15"/>
                  <a:gd name="T3" fmla="*/ 1 h 37"/>
                  <a:gd name="T4" fmla="*/ 1 w 15"/>
                  <a:gd name="T5" fmla="*/ 1 h 37"/>
                  <a:gd name="T6" fmla="*/ 1 w 15"/>
                  <a:gd name="T7" fmla="*/ 2 h 37"/>
                  <a:gd name="T8" fmla="*/ 1 w 15"/>
                  <a:gd name="T9" fmla="*/ 3 h 37"/>
                  <a:gd name="T10" fmla="*/ 2 w 15"/>
                  <a:gd name="T11" fmla="*/ 3 h 37"/>
                  <a:gd name="T12" fmla="*/ 2 w 15"/>
                  <a:gd name="T13" fmla="*/ 4 h 37"/>
                  <a:gd name="T14" fmla="*/ 3 w 15"/>
                  <a:gd name="T15" fmla="*/ 5 h 37"/>
                  <a:gd name="T16" fmla="*/ 3 w 15"/>
                  <a:gd name="T17" fmla="*/ 6 h 37"/>
                  <a:gd name="T18" fmla="*/ 3 w 15"/>
                  <a:gd name="T19" fmla="*/ 7 h 37"/>
                  <a:gd name="T20" fmla="*/ 3 w 15"/>
                  <a:gd name="T21" fmla="*/ 7 h 37"/>
                  <a:gd name="T22" fmla="*/ 4 w 15"/>
                  <a:gd name="T23" fmla="*/ 8 h 37"/>
                  <a:gd name="T24" fmla="*/ 4 w 15"/>
                  <a:gd name="T25" fmla="*/ 9 h 37"/>
                  <a:gd name="T26" fmla="*/ 4 w 15"/>
                  <a:gd name="T27" fmla="*/ 9 h 37"/>
                  <a:gd name="T28" fmla="*/ 5 w 15"/>
                  <a:gd name="T29" fmla="*/ 10 h 37"/>
                  <a:gd name="T30" fmla="*/ 5 w 15"/>
                  <a:gd name="T31" fmla="*/ 11 h 37"/>
                  <a:gd name="T32" fmla="*/ 5 w 15"/>
                  <a:gd name="T33" fmla="*/ 12 h 37"/>
                  <a:gd name="T34" fmla="*/ 5 w 15"/>
                  <a:gd name="T35" fmla="*/ 12 h 37"/>
                  <a:gd name="T36" fmla="*/ 6 w 15"/>
                  <a:gd name="T37" fmla="*/ 13 h 37"/>
                  <a:gd name="T38" fmla="*/ 6 w 15"/>
                  <a:gd name="T39" fmla="*/ 14 h 37"/>
                  <a:gd name="T40" fmla="*/ 6 w 15"/>
                  <a:gd name="T41" fmla="*/ 14 h 37"/>
                  <a:gd name="T42" fmla="*/ 6 w 15"/>
                  <a:gd name="T43" fmla="*/ 15 h 37"/>
                  <a:gd name="T44" fmla="*/ 7 w 15"/>
                  <a:gd name="T45" fmla="*/ 16 h 37"/>
                  <a:gd name="T46" fmla="*/ 7 w 15"/>
                  <a:gd name="T47" fmla="*/ 17 h 37"/>
                  <a:gd name="T48" fmla="*/ 8 w 15"/>
                  <a:gd name="T49" fmla="*/ 17 h 37"/>
                  <a:gd name="T50" fmla="*/ 8 w 15"/>
                  <a:gd name="T51" fmla="*/ 18 h 37"/>
                  <a:gd name="T52" fmla="*/ 8 w 15"/>
                  <a:gd name="T53" fmla="*/ 19 h 37"/>
                  <a:gd name="T54" fmla="*/ 8 w 15"/>
                  <a:gd name="T55" fmla="*/ 20 h 37"/>
                  <a:gd name="T56" fmla="*/ 9 w 15"/>
                  <a:gd name="T57" fmla="*/ 21 h 37"/>
                  <a:gd name="T58" fmla="*/ 9 w 15"/>
                  <a:gd name="T59" fmla="*/ 21 h 37"/>
                  <a:gd name="T60" fmla="*/ 9 w 15"/>
                  <a:gd name="T61" fmla="*/ 22 h 37"/>
                  <a:gd name="T62" fmla="*/ 10 w 15"/>
                  <a:gd name="T63" fmla="*/ 23 h 37"/>
                  <a:gd name="T64" fmla="*/ 10 w 15"/>
                  <a:gd name="T65" fmla="*/ 24 h 37"/>
                  <a:gd name="T66" fmla="*/ 10 w 15"/>
                  <a:gd name="T67" fmla="*/ 24 h 37"/>
                  <a:gd name="T68" fmla="*/ 10 w 15"/>
                  <a:gd name="T69" fmla="*/ 25 h 37"/>
                  <a:gd name="T70" fmla="*/ 11 w 15"/>
                  <a:gd name="T71" fmla="*/ 26 h 37"/>
                  <a:gd name="T72" fmla="*/ 11 w 15"/>
                  <a:gd name="T73" fmla="*/ 27 h 37"/>
                  <a:gd name="T74" fmla="*/ 12 w 15"/>
                  <a:gd name="T75" fmla="*/ 28 h 37"/>
                  <a:gd name="T76" fmla="*/ 12 w 15"/>
                  <a:gd name="T77" fmla="*/ 28 h 37"/>
                  <a:gd name="T78" fmla="*/ 12 w 15"/>
                  <a:gd name="T79" fmla="*/ 29 h 37"/>
                  <a:gd name="T80" fmla="*/ 12 w 15"/>
                  <a:gd name="T81" fmla="*/ 30 h 37"/>
                  <a:gd name="T82" fmla="*/ 13 w 15"/>
                  <a:gd name="T83" fmla="*/ 31 h 37"/>
                  <a:gd name="T84" fmla="*/ 13 w 15"/>
                  <a:gd name="T85" fmla="*/ 31 h 37"/>
                  <a:gd name="T86" fmla="*/ 13 w 15"/>
                  <a:gd name="T87" fmla="*/ 32 h 37"/>
                  <a:gd name="T88" fmla="*/ 13 w 15"/>
                  <a:gd name="T89" fmla="*/ 33 h 37"/>
                  <a:gd name="T90" fmla="*/ 14 w 15"/>
                  <a:gd name="T91" fmla="*/ 34 h 37"/>
                  <a:gd name="T92" fmla="*/ 14 w 15"/>
                  <a:gd name="T93" fmla="*/ 35 h 37"/>
                  <a:gd name="T94" fmla="*/ 14 w 15"/>
                  <a:gd name="T95" fmla="*/ 35 h 37"/>
                  <a:gd name="T96" fmla="*/ 15 w 15"/>
                  <a:gd name="T97" fmla="*/ 36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4" y="35"/>
                    </a:lnTo>
                    <a:lnTo>
                      <a:pt x="15" y="36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" name="Freeform 326"/>
              <p:cNvSpPr>
                <a:spLocks/>
              </p:cNvSpPr>
              <p:nvPr/>
            </p:nvSpPr>
            <p:spPr bwMode="auto">
              <a:xfrm>
                <a:off x="2958" y="1802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1 h 40"/>
                  <a:gd name="T6" fmla="*/ 1 w 15"/>
                  <a:gd name="T7" fmla="*/ 2 h 40"/>
                  <a:gd name="T8" fmla="*/ 1 w 15"/>
                  <a:gd name="T9" fmla="*/ 3 h 40"/>
                  <a:gd name="T10" fmla="*/ 2 w 15"/>
                  <a:gd name="T11" fmla="*/ 4 h 40"/>
                  <a:gd name="T12" fmla="*/ 2 w 15"/>
                  <a:gd name="T13" fmla="*/ 5 h 40"/>
                  <a:gd name="T14" fmla="*/ 2 w 15"/>
                  <a:gd name="T15" fmla="*/ 5 h 40"/>
                  <a:gd name="T16" fmla="*/ 2 w 15"/>
                  <a:gd name="T17" fmla="*/ 6 h 40"/>
                  <a:gd name="T18" fmla="*/ 3 w 15"/>
                  <a:gd name="T19" fmla="*/ 7 h 40"/>
                  <a:gd name="T20" fmla="*/ 3 w 15"/>
                  <a:gd name="T21" fmla="*/ 8 h 40"/>
                  <a:gd name="T22" fmla="*/ 3 w 15"/>
                  <a:gd name="T23" fmla="*/ 9 h 40"/>
                  <a:gd name="T24" fmla="*/ 4 w 15"/>
                  <a:gd name="T25" fmla="*/ 9 h 40"/>
                  <a:gd name="T26" fmla="*/ 4 w 15"/>
                  <a:gd name="T27" fmla="*/ 10 h 40"/>
                  <a:gd name="T28" fmla="*/ 4 w 15"/>
                  <a:gd name="T29" fmla="*/ 11 h 40"/>
                  <a:gd name="T30" fmla="*/ 5 w 15"/>
                  <a:gd name="T31" fmla="*/ 12 h 40"/>
                  <a:gd name="T32" fmla="*/ 5 w 15"/>
                  <a:gd name="T33" fmla="*/ 12 h 40"/>
                  <a:gd name="T34" fmla="*/ 5 w 15"/>
                  <a:gd name="T35" fmla="*/ 13 h 40"/>
                  <a:gd name="T36" fmla="*/ 5 w 15"/>
                  <a:gd name="T37" fmla="*/ 14 h 40"/>
                  <a:gd name="T38" fmla="*/ 6 w 15"/>
                  <a:gd name="T39" fmla="*/ 15 h 40"/>
                  <a:gd name="T40" fmla="*/ 6 w 15"/>
                  <a:gd name="T41" fmla="*/ 16 h 40"/>
                  <a:gd name="T42" fmla="*/ 6 w 15"/>
                  <a:gd name="T43" fmla="*/ 17 h 40"/>
                  <a:gd name="T44" fmla="*/ 7 w 15"/>
                  <a:gd name="T45" fmla="*/ 17 h 40"/>
                  <a:gd name="T46" fmla="*/ 7 w 15"/>
                  <a:gd name="T47" fmla="*/ 18 h 40"/>
                  <a:gd name="T48" fmla="*/ 7 w 15"/>
                  <a:gd name="T49" fmla="*/ 19 h 40"/>
                  <a:gd name="T50" fmla="*/ 7 w 15"/>
                  <a:gd name="T51" fmla="*/ 20 h 40"/>
                  <a:gd name="T52" fmla="*/ 8 w 15"/>
                  <a:gd name="T53" fmla="*/ 21 h 40"/>
                  <a:gd name="T54" fmla="*/ 8 w 15"/>
                  <a:gd name="T55" fmla="*/ 21 h 40"/>
                  <a:gd name="T56" fmla="*/ 8 w 15"/>
                  <a:gd name="T57" fmla="*/ 23 h 40"/>
                  <a:gd name="T58" fmla="*/ 9 w 15"/>
                  <a:gd name="T59" fmla="*/ 23 h 40"/>
                  <a:gd name="T60" fmla="*/ 9 w 15"/>
                  <a:gd name="T61" fmla="*/ 24 h 40"/>
                  <a:gd name="T62" fmla="*/ 9 w 15"/>
                  <a:gd name="T63" fmla="*/ 25 h 40"/>
                  <a:gd name="T64" fmla="*/ 10 w 15"/>
                  <a:gd name="T65" fmla="*/ 26 h 40"/>
                  <a:gd name="T66" fmla="*/ 10 w 15"/>
                  <a:gd name="T67" fmla="*/ 26 h 40"/>
                  <a:gd name="T68" fmla="*/ 10 w 15"/>
                  <a:gd name="T69" fmla="*/ 27 h 40"/>
                  <a:gd name="T70" fmla="*/ 11 w 15"/>
                  <a:gd name="T71" fmla="*/ 28 h 40"/>
                  <a:gd name="T72" fmla="*/ 11 w 15"/>
                  <a:gd name="T73" fmla="*/ 29 h 40"/>
                  <a:gd name="T74" fmla="*/ 11 w 15"/>
                  <a:gd name="T75" fmla="*/ 30 h 40"/>
                  <a:gd name="T76" fmla="*/ 11 w 15"/>
                  <a:gd name="T77" fmla="*/ 31 h 40"/>
                  <a:gd name="T78" fmla="*/ 12 w 15"/>
                  <a:gd name="T79" fmla="*/ 31 h 40"/>
                  <a:gd name="T80" fmla="*/ 12 w 15"/>
                  <a:gd name="T81" fmla="*/ 32 h 40"/>
                  <a:gd name="T82" fmla="*/ 12 w 15"/>
                  <a:gd name="T83" fmla="*/ 33 h 40"/>
                  <a:gd name="T84" fmla="*/ 13 w 15"/>
                  <a:gd name="T85" fmla="*/ 34 h 40"/>
                  <a:gd name="T86" fmla="*/ 13 w 15"/>
                  <a:gd name="T87" fmla="*/ 35 h 40"/>
                  <a:gd name="T88" fmla="*/ 13 w 15"/>
                  <a:gd name="T89" fmla="*/ 36 h 40"/>
                  <a:gd name="T90" fmla="*/ 14 w 15"/>
                  <a:gd name="T91" fmla="*/ 37 h 40"/>
                  <a:gd name="T92" fmla="*/ 14 w 15"/>
                  <a:gd name="T93" fmla="*/ 37 h 40"/>
                  <a:gd name="T94" fmla="*/ 14 w 15"/>
                  <a:gd name="T95" fmla="*/ 38 h 40"/>
                  <a:gd name="T96" fmla="*/ 14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3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6"/>
                    </a:lnTo>
                    <a:lnTo>
                      <a:pt x="10" y="26"/>
                    </a:lnTo>
                    <a:lnTo>
                      <a:pt x="10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" name="Freeform 327"/>
              <p:cNvSpPr>
                <a:spLocks/>
              </p:cNvSpPr>
              <p:nvPr/>
            </p:nvSpPr>
            <p:spPr bwMode="auto">
              <a:xfrm>
                <a:off x="2973" y="1842"/>
                <a:ext cx="14" cy="44"/>
              </a:xfrm>
              <a:custGeom>
                <a:avLst/>
                <a:gdLst>
                  <a:gd name="T0" fmla="*/ 0 w 14"/>
                  <a:gd name="T1" fmla="*/ 0 h 44"/>
                  <a:gd name="T2" fmla="*/ 0 w 14"/>
                  <a:gd name="T3" fmla="*/ 1 h 44"/>
                  <a:gd name="T4" fmla="*/ 0 w 14"/>
                  <a:gd name="T5" fmla="*/ 2 h 44"/>
                  <a:gd name="T6" fmla="*/ 1 w 14"/>
                  <a:gd name="T7" fmla="*/ 3 h 44"/>
                  <a:gd name="T8" fmla="*/ 1 w 14"/>
                  <a:gd name="T9" fmla="*/ 4 h 44"/>
                  <a:gd name="T10" fmla="*/ 1 w 14"/>
                  <a:gd name="T11" fmla="*/ 4 h 44"/>
                  <a:gd name="T12" fmla="*/ 1 w 14"/>
                  <a:gd name="T13" fmla="*/ 5 h 44"/>
                  <a:gd name="T14" fmla="*/ 2 w 14"/>
                  <a:gd name="T15" fmla="*/ 6 h 44"/>
                  <a:gd name="T16" fmla="*/ 2 w 14"/>
                  <a:gd name="T17" fmla="*/ 7 h 44"/>
                  <a:gd name="T18" fmla="*/ 3 w 14"/>
                  <a:gd name="T19" fmla="*/ 8 h 44"/>
                  <a:gd name="T20" fmla="*/ 3 w 14"/>
                  <a:gd name="T21" fmla="*/ 9 h 44"/>
                  <a:gd name="T22" fmla="*/ 3 w 14"/>
                  <a:gd name="T23" fmla="*/ 10 h 44"/>
                  <a:gd name="T24" fmla="*/ 3 w 14"/>
                  <a:gd name="T25" fmla="*/ 11 h 44"/>
                  <a:gd name="T26" fmla="*/ 4 w 14"/>
                  <a:gd name="T27" fmla="*/ 11 h 44"/>
                  <a:gd name="T28" fmla="*/ 4 w 14"/>
                  <a:gd name="T29" fmla="*/ 12 h 44"/>
                  <a:gd name="T30" fmla="*/ 4 w 14"/>
                  <a:gd name="T31" fmla="*/ 13 h 44"/>
                  <a:gd name="T32" fmla="*/ 5 w 14"/>
                  <a:gd name="T33" fmla="*/ 14 h 44"/>
                  <a:gd name="T34" fmla="*/ 5 w 14"/>
                  <a:gd name="T35" fmla="*/ 15 h 44"/>
                  <a:gd name="T36" fmla="*/ 5 w 14"/>
                  <a:gd name="T37" fmla="*/ 16 h 44"/>
                  <a:gd name="T38" fmla="*/ 5 w 14"/>
                  <a:gd name="T39" fmla="*/ 17 h 44"/>
                  <a:gd name="T40" fmla="*/ 6 w 14"/>
                  <a:gd name="T41" fmla="*/ 18 h 44"/>
                  <a:gd name="T42" fmla="*/ 6 w 14"/>
                  <a:gd name="T43" fmla="*/ 18 h 44"/>
                  <a:gd name="T44" fmla="*/ 6 w 14"/>
                  <a:gd name="T45" fmla="*/ 20 h 44"/>
                  <a:gd name="T46" fmla="*/ 6 w 14"/>
                  <a:gd name="T47" fmla="*/ 20 h 44"/>
                  <a:gd name="T48" fmla="*/ 7 w 14"/>
                  <a:gd name="T49" fmla="*/ 21 h 44"/>
                  <a:gd name="T50" fmla="*/ 7 w 14"/>
                  <a:gd name="T51" fmla="*/ 22 h 44"/>
                  <a:gd name="T52" fmla="*/ 8 w 14"/>
                  <a:gd name="T53" fmla="*/ 23 h 44"/>
                  <a:gd name="T54" fmla="*/ 8 w 14"/>
                  <a:gd name="T55" fmla="*/ 24 h 44"/>
                  <a:gd name="T56" fmla="*/ 8 w 14"/>
                  <a:gd name="T57" fmla="*/ 25 h 44"/>
                  <a:gd name="T58" fmla="*/ 8 w 14"/>
                  <a:gd name="T59" fmla="*/ 26 h 44"/>
                  <a:gd name="T60" fmla="*/ 9 w 14"/>
                  <a:gd name="T61" fmla="*/ 27 h 44"/>
                  <a:gd name="T62" fmla="*/ 9 w 14"/>
                  <a:gd name="T63" fmla="*/ 27 h 44"/>
                  <a:gd name="T64" fmla="*/ 9 w 14"/>
                  <a:gd name="T65" fmla="*/ 28 h 44"/>
                  <a:gd name="T66" fmla="*/ 10 w 14"/>
                  <a:gd name="T67" fmla="*/ 29 h 44"/>
                  <a:gd name="T68" fmla="*/ 10 w 14"/>
                  <a:gd name="T69" fmla="*/ 30 h 44"/>
                  <a:gd name="T70" fmla="*/ 10 w 14"/>
                  <a:gd name="T71" fmla="*/ 31 h 44"/>
                  <a:gd name="T72" fmla="*/ 10 w 14"/>
                  <a:gd name="T73" fmla="*/ 32 h 44"/>
                  <a:gd name="T74" fmla="*/ 11 w 14"/>
                  <a:gd name="T75" fmla="*/ 33 h 44"/>
                  <a:gd name="T76" fmla="*/ 11 w 14"/>
                  <a:gd name="T77" fmla="*/ 34 h 44"/>
                  <a:gd name="T78" fmla="*/ 12 w 14"/>
                  <a:gd name="T79" fmla="*/ 35 h 44"/>
                  <a:gd name="T80" fmla="*/ 12 w 14"/>
                  <a:gd name="T81" fmla="*/ 35 h 44"/>
                  <a:gd name="T82" fmla="*/ 12 w 14"/>
                  <a:gd name="T83" fmla="*/ 37 h 44"/>
                  <a:gd name="T84" fmla="*/ 12 w 14"/>
                  <a:gd name="T85" fmla="*/ 37 h 44"/>
                  <a:gd name="T86" fmla="*/ 13 w 14"/>
                  <a:gd name="T87" fmla="*/ 39 h 44"/>
                  <a:gd name="T88" fmla="*/ 13 w 14"/>
                  <a:gd name="T89" fmla="*/ 39 h 44"/>
                  <a:gd name="T90" fmla="*/ 13 w 14"/>
                  <a:gd name="T91" fmla="*/ 40 h 44"/>
                  <a:gd name="T92" fmla="*/ 13 w 14"/>
                  <a:gd name="T93" fmla="*/ 41 h 44"/>
                  <a:gd name="T94" fmla="*/ 14 w 14"/>
                  <a:gd name="T95" fmla="*/ 42 h 44"/>
                  <a:gd name="T96" fmla="*/ 14 w 14"/>
                  <a:gd name="T97" fmla="*/ 43 h 44"/>
                  <a:gd name="T98" fmla="*/ 14 w 14"/>
                  <a:gd name="T99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4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2" y="35"/>
                    </a:lnTo>
                    <a:lnTo>
                      <a:pt x="12" y="35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" name="Freeform 328"/>
              <p:cNvSpPr>
                <a:spLocks/>
              </p:cNvSpPr>
              <p:nvPr/>
            </p:nvSpPr>
            <p:spPr bwMode="auto">
              <a:xfrm>
                <a:off x="2987" y="1886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1 h 48"/>
                  <a:gd name="T4" fmla="*/ 1 w 15"/>
                  <a:gd name="T5" fmla="*/ 2 h 48"/>
                  <a:gd name="T6" fmla="*/ 1 w 15"/>
                  <a:gd name="T7" fmla="*/ 3 h 48"/>
                  <a:gd name="T8" fmla="*/ 1 w 15"/>
                  <a:gd name="T9" fmla="*/ 4 h 48"/>
                  <a:gd name="T10" fmla="*/ 2 w 15"/>
                  <a:gd name="T11" fmla="*/ 5 h 48"/>
                  <a:gd name="T12" fmla="*/ 2 w 15"/>
                  <a:gd name="T13" fmla="*/ 6 h 48"/>
                  <a:gd name="T14" fmla="*/ 3 w 15"/>
                  <a:gd name="T15" fmla="*/ 7 h 48"/>
                  <a:gd name="T16" fmla="*/ 3 w 15"/>
                  <a:gd name="T17" fmla="*/ 7 h 48"/>
                  <a:gd name="T18" fmla="*/ 3 w 15"/>
                  <a:gd name="T19" fmla="*/ 9 h 48"/>
                  <a:gd name="T20" fmla="*/ 3 w 15"/>
                  <a:gd name="T21" fmla="*/ 9 h 48"/>
                  <a:gd name="T22" fmla="*/ 4 w 15"/>
                  <a:gd name="T23" fmla="*/ 10 h 48"/>
                  <a:gd name="T24" fmla="*/ 4 w 15"/>
                  <a:gd name="T25" fmla="*/ 11 h 48"/>
                  <a:gd name="T26" fmla="*/ 4 w 15"/>
                  <a:gd name="T27" fmla="*/ 12 h 48"/>
                  <a:gd name="T28" fmla="*/ 5 w 15"/>
                  <a:gd name="T29" fmla="*/ 13 h 48"/>
                  <a:gd name="T30" fmla="*/ 5 w 15"/>
                  <a:gd name="T31" fmla="*/ 14 h 48"/>
                  <a:gd name="T32" fmla="*/ 5 w 15"/>
                  <a:gd name="T33" fmla="*/ 15 h 48"/>
                  <a:gd name="T34" fmla="*/ 5 w 15"/>
                  <a:gd name="T35" fmla="*/ 16 h 48"/>
                  <a:gd name="T36" fmla="*/ 6 w 15"/>
                  <a:gd name="T37" fmla="*/ 17 h 48"/>
                  <a:gd name="T38" fmla="*/ 6 w 15"/>
                  <a:gd name="T39" fmla="*/ 18 h 48"/>
                  <a:gd name="T40" fmla="*/ 6 w 15"/>
                  <a:gd name="T41" fmla="*/ 19 h 48"/>
                  <a:gd name="T42" fmla="*/ 6 w 15"/>
                  <a:gd name="T43" fmla="*/ 20 h 48"/>
                  <a:gd name="T44" fmla="*/ 7 w 15"/>
                  <a:gd name="T45" fmla="*/ 21 h 48"/>
                  <a:gd name="T46" fmla="*/ 7 w 15"/>
                  <a:gd name="T47" fmla="*/ 22 h 48"/>
                  <a:gd name="T48" fmla="*/ 8 w 15"/>
                  <a:gd name="T49" fmla="*/ 23 h 48"/>
                  <a:gd name="T50" fmla="*/ 8 w 15"/>
                  <a:gd name="T51" fmla="*/ 24 h 48"/>
                  <a:gd name="T52" fmla="*/ 8 w 15"/>
                  <a:gd name="T53" fmla="*/ 25 h 48"/>
                  <a:gd name="T54" fmla="*/ 8 w 15"/>
                  <a:gd name="T55" fmla="*/ 26 h 48"/>
                  <a:gd name="T56" fmla="*/ 9 w 15"/>
                  <a:gd name="T57" fmla="*/ 27 h 48"/>
                  <a:gd name="T58" fmla="*/ 9 w 15"/>
                  <a:gd name="T59" fmla="*/ 28 h 48"/>
                  <a:gd name="T60" fmla="*/ 9 w 15"/>
                  <a:gd name="T61" fmla="*/ 29 h 48"/>
                  <a:gd name="T62" fmla="*/ 10 w 15"/>
                  <a:gd name="T63" fmla="*/ 30 h 48"/>
                  <a:gd name="T64" fmla="*/ 10 w 15"/>
                  <a:gd name="T65" fmla="*/ 31 h 48"/>
                  <a:gd name="T66" fmla="*/ 10 w 15"/>
                  <a:gd name="T67" fmla="*/ 32 h 48"/>
                  <a:gd name="T68" fmla="*/ 10 w 15"/>
                  <a:gd name="T69" fmla="*/ 33 h 48"/>
                  <a:gd name="T70" fmla="*/ 11 w 15"/>
                  <a:gd name="T71" fmla="*/ 34 h 48"/>
                  <a:gd name="T72" fmla="*/ 11 w 15"/>
                  <a:gd name="T73" fmla="*/ 35 h 48"/>
                  <a:gd name="T74" fmla="*/ 12 w 15"/>
                  <a:gd name="T75" fmla="*/ 36 h 48"/>
                  <a:gd name="T76" fmla="*/ 12 w 15"/>
                  <a:gd name="T77" fmla="*/ 37 h 48"/>
                  <a:gd name="T78" fmla="*/ 12 w 15"/>
                  <a:gd name="T79" fmla="*/ 37 h 48"/>
                  <a:gd name="T80" fmla="*/ 12 w 15"/>
                  <a:gd name="T81" fmla="*/ 39 h 48"/>
                  <a:gd name="T82" fmla="*/ 13 w 15"/>
                  <a:gd name="T83" fmla="*/ 40 h 48"/>
                  <a:gd name="T84" fmla="*/ 13 w 15"/>
                  <a:gd name="T85" fmla="*/ 41 h 48"/>
                  <a:gd name="T86" fmla="*/ 13 w 15"/>
                  <a:gd name="T87" fmla="*/ 42 h 48"/>
                  <a:gd name="T88" fmla="*/ 14 w 15"/>
                  <a:gd name="T89" fmla="*/ 43 h 48"/>
                  <a:gd name="T90" fmla="*/ 14 w 15"/>
                  <a:gd name="T91" fmla="*/ 44 h 48"/>
                  <a:gd name="T92" fmla="*/ 14 w 15"/>
                  <a:gd name="T93" fmla="*/ 44 h 48"/>
                  <a:gd name="T94" fmla="*/ 14 w 15"/>
                  <a:gd name="T95" fmla="*/ 46 h 48"/>
                  <a:gd name="T96" fmla="*/ 15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14" y="46"/>
                    </a:lnTo>
                    <a:lnTo>
                      <a:pt x="15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" name="Freeform 329"/>
              <p:cNvSpPr>
                <a:spLocks/>
              </p:cNvSpPr>
              <p:nvPr/>
            </p:nvSpPr>
            <p:spPr bwMode="auto">
              <a:xfrm>
                <a:off x="3002" y="1934"/>
                <a:ext cx="15" cy="51"/>
              </a:xfrm>
              <a:custGeom>
                <a:avLst/>
                <a:gdLst>
                  <a:gd name="T0" fmla="*/ 0 w 15"/>
                  <a:gd name="T1" fmla="*/ 0 h 51"/>
                  <a:gd name="T2" fmla="*/ 0 w 15"/>
                  <a:gd name="T3" fmla="*/ 1 h 51"/>
                  <a:gd name="T4" fmla="*/ 0 w 15"/>
                  <a:gd name="T5" fmla="*/ 2 h 51"/>
                  <a:gd name="T6" fmla="*/ 1 w 15"/>
                  <a:gd name="T7" fmla="*/ 3 h 51"/>
                  <a:gd name="T8" fmla="*/ 1 w 15"/>
                  <a:gd name="T9" fmla="*/ 4 h 51"/>
                  <a:gd name="T10" fmla="*/ 2 w 15"/>
                  <a:gd name="T11" fmla="*/ 5 h 51"/>
                  <a:gd name="T12" fmla="*/ 2 w 15"/>
                  <a:gd name="T13" fmla="*/ 6 h 51"/>
                  <a:gd name="T14" fmla="*/ 2 w 15"/>
                  <a:gd name="T15" fmla="*/ 7 h 51"/>
                  <a:gd name="T16" fmla="*/ 2 w 15"/>
                  <a:gd name="T17" fmla="*/ 8 h 51"/>
                  <a:gd name="T18" fmla="*/ 3 w 15"/>
                  <a:gd name="T19" fmla="*/ 9 h 51"/>
                  <a:gd name="T20" fmla="*/ 3 w 15"/>
                  <a:gd name="T21" fmla="*/ 10 h 51"/>
                  <a:gd name="T22" fmla="*/ 3 w 15"/>
                  <a:gd name="T23" fmla="*/ 11 h 51"/>
                  <a:gd name="T24" fmla="*/ 4 w 15"/>
                  <a:gd name="T25" fmla="*/ 12 h 51"/>
                  <a:gd name="T26" fmla="*/ 4 w 15"/>
                  <a:gd name="T27" fmla="*/ 13 h 51"/>
                  <a:gd name="T28" fmla="*/ 4 w 15"/>
                  <a:gd name="T29" fmla="*/ 14 h 51"/>
                  <a:gd name="T30" fmla="*/ 4 w 15"/>
                  <a:gd name="T31" fmla="*/ 15 h 51"/>
                  <a:gd name="T32" fmla="*/ 5 w 15"/>
                  <a:gd name="T33" fmla="*/ 16 h 51"/>
                  <a:gd name="T34" fmla="*/ 5 w 15"/>
                  <a:gd name="T35" fmla="*/ 17 h 51"/>
                  <a:gd name="T36" fmla="*/ 6 w 15"/>
                  <a:gd name="T37" fmla="*/ 18 h 51"/>
                  <a:gd name="T38" fmla="*/ 6 w 15"/>
                  <a:gd name="T39" fmla="*/ 19 h 51"/>
                  <a:gd name="T40" fmla="*/ 6 w 15"/>
                  <a:gd name="T41" fmla="*/ 20 h 51"/>
                  <a:gd name="T42" fmla="*/ 6 w 15"/>
                  <a:gd name="T43" fmla="*/ 21 h 51"/>
                  <a:gd name="T44" fmla="*/ 7 w 15"/>
                  <a:gd name="T45" fmla="*/ 22 h 51"/>
                  <a:gd name="T46" fmla="*/ 7 w 15"/>
                  <a:gd name="T47" fmla="*/ 23 h 51"/>
                  <a:gd name="T48" fmla="*/ 7 w 15"/>
                  <a:gd name="T49" fmla="*/ 25 h 51"/>
                  <a:gd name="T50" fmla="*/ 7 w 15"/>
                  <a:gd name="T51" fmla="*/ 25 h 51"/>
                  <a:gd name="T52" fmla="*/ 8 w 15"/>
                  <a:gd name="T53" fmla="*/ 26 h 51"/>
                  <a:gd name="T54" fmla="*/ 8 w 15"/>
                  <a:gd name="T55" fmla="*/ 28 h 51"/>
                  <a:gd name="T56" fmla="*/ 8 w 15"/>
                  <a:gd name="T57" fmla="*/ 28 h 51"/>
                  <a:gd name="T58" fmla="*/ 9 w 15"/>
                  <a:gd name="T59" fmla="*/ 30 h 51"/>
                  <a:gd name="T60" fmla="*/ 9 w 15"/>
                  <a:gd name="T61" fmla="*/ 31 h 51"/>
                  <a:gd name="T62" fmla="*/ 9 w 15"/>
                  <a:gd name="T63" fmla="*/ 32 h 51"/>
                  <a:gd name="T64" fmla="*/ 9 w 15"/>
                  <a:gd name="T65" fmla="*/ 33 h 51"/>
                  <a:gd name="T66" fmla="*/ 10 w 15"/>
                  <a:gd name="T67" fmla="*/ 34 h 51"/>
                  <a:gd name="T68" fmla="*/ 10 w 15"/>
                  <a:gd name="T69" fmla="*/ 35 h 51"/>
                  <a:gd name="T70" fmla="*/ 11 w 15"/>
                  <a:gd name="T71" fmla="*/ 36 h 51"/>
                  <a:gd name="T72" fmla="*/ 11 w 15"/>
                  <a:gd name="T73" fmla="*/ 37 h 51"/>
                  <a:gd name="T74" fmla="*/ 11 w 15"/>
                  <a:gd name="T75" fmla="*/ 38 h 51"/>
                  <a:gd name="T76" fmla="*/ 11 w 15"/>
                  <a:gd name="T77" fmla="*/ 39 h 51"/>
                  <a:gd name="T78" fmla="*/ 12 w 15"/>
                  <a:gd name="T79" fmla="*/ 40 h 51"/>
                  <a:gd name="T80" fmla="*/ 12 w 15"/>
                  <a:gd name="T81" fmla="*/ 41 h 51"/>
                  <a:gd name="T82" fmla="*/ 12 w 15"/>
                  <a:gd name="T83" fmla="*/ 42 h 51"/>
                  <a:gd name="T84" fmla="*/ 13 w 15"/>
                  <a:gd name="T85" fmla="*/ 44 h 51"/>
                  <a:gd name="T86" fmla="*/ 13 w 15"/>
                  <a:gd name="T87" fmla="*/ 44 h 51"/>
                  <a:gd name="T88" fmla="*/ 13 w 15"/>
                  <a:gd name="T89" fmla="*/ 46 h 51"/>
                  <a:gd name="T90" fmla="*/ 13 w 15"/>
                  <a:gd name="T91" fmla="*/ 47 h 51"/>
                  <a:gd name="T92" fmla="*/ 14 w 15"/>
                  <a:gd name="T93" fmla="*/ 48 h 51"/>
                  <a:gd name="T94" fmla="*/ 14 w 15"/>
                  <a:gd name="T95" fmla="*/ 49 h 51"/>
                  <a:gd name="T96" fmla="*/ 14 w 15"/>
                  <a:gd name="T97" fmla="*/ 50 h 51"/>
                  <a:gd name="T98" fmla="*/ 15 w 15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8"/>
                    </a:lnTo>
                    <a:lnTo>
                      <a:pt x="8" y="28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2" y="42"/>
                    </a:lnTo>
                    <a:lnTo>
                      <a:pt x="13" y="44"/>
                    </a:lnTo>
                    <a:lnTo>
                      <a:pt x="13" y="44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  <a:lnTo>
                      <a:pt x="15" y="5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" name="Freeform 330"/>
              <p:cNvSpPr>
                <a:spLocks/>
              </p:cNvSpPr>
              <p:nvPr/>
            </p:nvSpPr>
            <p:spPr bwMode="auto">
              <a:xfrm>
                <a:off x="3017" y="1985"/>
                <a:ext cx="14" cy="55"/>
              </a:xfrm>
              <a:custGeom>
                <a:avLst/>
                <a:gdLst>
                  <a:gd name="T0" fmla="*/ 0 w 14"/>
                  <a:gd name="T1" fmla="*/ 0 h 55"/>
                  <a:gd name="T2" fmla="*/ 0 w 14"/>
                  <a:gd name="T3" fmla="*/ 1 h 55"/>
                  <a:gd name="T4" fmla="*/ 0 w 14"/>
                  <a:gd name="T5" fmla="*/ 2 h 55"/>
                  <a:gd name="T6" fmla="*/ 1 w 14"/>
                  <a:gd name="T7" fmla="*/ 3 h 55"/>
                  <a:gd name="T8" fmla="*/ 1 w 14"/>
                  <a:gd name="T9" fmla="*/ 4 h 55"/>
                  <a:gd name="T10" fmla="*/ 1 w 14"/>
                  <a:gd name="T11" fmla="*/ 5 h 55"/>
                  <a:gd name="T12" fmla="*/ 1 w 14"/>
                  <a:gd name="T13" fmla="*/ 7 h 55"/>
                  <a:gd name="T14" fmla="*/ 2 w 14"/>
                  <a:gd name="T15" fmla="*/ 8 h 55"/>
                  <a:gd name="T16" fmla="*/ 2 w 14"/>
                  <a:gd name="T17" fmla="*/ 9 h 55"/>
                  <a:gd name="T18" fmla="*/ 2 w 14"/>
                  <a:gd name="T19" fmla="*/ 10 h 55"/>
                  <a:gd name="T20" fmla="*/ 3 w 14"/>
                  <a:gd name="T21" fmla="*/ 11 h 55"/>
                  <a:gd name="T22" fmla="*/ 3 w 14"/>
                  <a:gd name="T23" fmla="*/ 12 h 55"/>
                  <a:gd name="T24" fmla="*/ 3 w 14"/>
                  <a:gd name="T25" fmla="*/ 13 h 55"/>
                  <a:gd name="T26" fmla="*/ 4 w 14"/>
                  <a:gd name="T27" fmla="*/ 14 h 55"/>
                  <a:gd name="T28" fmla="*/ 4 w 14"/>
                  <a:gd name="T29" fmla="*/ 15 h 55"/>
                  <a:gd name="T30" fmla="*/ 4 w 14"/>
                  <a:gd name="T31" fmla="*/ 16 h 55"/>
                  <a:gd name="T32" fmla="*/ 5 w 14"/>
                  <a:gd name="T33" fmla="*/ 18 h 55"/>
                  <a:gd name="T34" fmla="*/ 5 w 14"/>
                  <a:gd name="T35" fmla="*/ 19 h 55"/>
                  <a:gd name="T36" fmla="*/ 5 w 14"/>
                  <a:gd name="T37" fmla="*/ 20 h 55"/>
                  <a:gd name="T38" fmla="*/ 5 w 14"/>
                  <a:gd name="T39" fmla="*/ 21 h 55"/>
                  <a:gd name="T40" fmla="*/ 6 w 14"/>
                  <a:gd name="T41" fmla="*/ 22 h 55"/>
                  <a:gd name="T42" fmla="*/ 6 w 14"/>
                  <a:gd name="T43" fmla="*/ 23 h 55"/>
                  <a:gd name="T44" fmla="*/ 6 w 14"/>
                  <a:gd name="T45" fmla="*/ 24 h 55"/>
                  <a:gd name="T46" fmla="*/ 7 w 14"/>
                  <a:gd name="T47" fmla="*/ 25 h 55"/>
                  <a:gd name="T48" fmla="*/ 7 w 14"/>
                  <a:gd name="T49" fmla="*/ 26 h 55"/>
                  <a:gd name="T50" fmla="*/ 7 w 14"/>
                  <a:gd name="T51" fmla="*/ 28 h 55"/>
                  <a:gd name="T52" fmla="*/ 8 w 14"/>
                  <a:gd name="T53" fmla="*/ 29 h 55"/>
                  <a:gd name="T54" fmla="*/ 8 w 14"/>
                  <a:gd name="T55" fmla="*/ 30 h 55"/>
                  <a:gd name="T56" fmla="*/ 8 w 14"/>
                  <a:gd name="T57" fmla="*/ 31 h 55"/>
                  <a:gd name="T58" fmla="*/ 8 w 14"/>
                  <a:gd name="T59" fmla="*/ 32 h 55"/>
                  <a:gd name="T60" fmla="*/ 9 w 14"/>
                  <a:gd name="T61" fmla="*/ 33 h 55"/>
                  <a:gd name="T62" fmla="*/ 9 w 14"/>
                  <a:gd name="T63" fmla="*/ 34 h 55"/>
                  <a:gd name="T64" fmla="*/ 9 w 14"/>
                  <a:gd name="T65" fmla="*/ 35 h 55"/>
                  <a:gd name="T66" fmla="*/ 10 w 14"/>
                  <a:gd name="T67" fmla="*/ 37 h 55"/>
                  <a:gd name="T68" fmla="*/ 10 w 14"/>
                  <a:gd name="T69" fmla="*/ 38 h 55"/>
                  <a:gd name="T70" fmla="*/ 10 w 14"/>
                  <a:gd name="T71" fmla="*/ 39 h 55"/>
                  <a:gd name="T72" fmla="*/ 10 w 14"/>
                  <a:gd name="T73" fmla="*/ 40 h 55"/>
                  <a:gd name="T74" fmla="*/ 11 w 14"/>
                  <a:gd name="T75" fmla="*/ 41 h 55"/>
                  <a:gd name="T76" fmla="*/ 11 w 14"/>
                  <a:gd name="T77" fmla="*/ 42 h 55"/>
                  <a:gd name="T78" fmla="*/ 11 w 14"/>
                  <a:gd name="T79" fmla="*/ 44 h 55"/>
                  <a:gd name="T80" fmla="*/ 12 w 14"/>
                  <a:gd name="T81" fmla="*/ 45 h 55"/>
                  <a:gd name="T82" fmla="*/ 12 w 14"/>
                  <a:gd name="T83" fmla="*/ 46 h 55"/>
                  <a:gd name="T84" fmla="*/ 12 w 14"/>
                  <a:gd name="T85" fmla="*/ 47 h 55"/>
                  <a:gd name="T86" fmla="*/ 13 w 14"/>
                  <a:gd name="T87" fmla="*/ 48 h 55"/>
                  <a:gd name="T88" fmla="*/ 13 w 14"/>
                  <a:gd name="T89" fmla="*/ 49 h 55"/>
                  <a:gd name="T90" fmla="*/ 13 w 14"/>
                  <a:gd name="T91" fmla="*/ 50 h 55"/>
                  <a:gd name="T92" fmla="*/ 14 w 14"/>
                  <a:gd name="T93" fmla="*/ 51 h 55"/>
                  <a:gd name="T94" fmla="*/ 14 w 14"/>
                  <a:gd name="T95" fmla="*/ 53 h 55"/>
                  <a:gd name="T96" fmla="*/ 14 w 14"/>
                  <a:gd name="T97" fmla="*/ 54 h 55"/>
                  <a:gd name="T98" fmla="*/ 14 w 14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5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4" y="51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" name="Freeform 331"/>
              <p:cNvSpPr>
                <a:spLocks/>
              </p:cNvSpPr>
              <p:nvPr/>
            </p:nvSpPr>
            <p:spPr bwMode="auto">
              <a:xfrm>
                <a:off x="3031" y="2040"/>
                <a:ext cx="15" cy="59"/>
              </a:xfrm>
              <a:custGeom>
                <a:avLst/>
                <a:gdLst>
                  <a:gd name="T0" fmla="*/ 0 w 15"/>
                  <a:gd name="T1" fmla="*/ 0 h 59"/>
                  <a:gd name="T2" fmla="*/ 1 w 15"/>
                  <a:gd name="T3" fmla="*/ 1 h 59"/>
                  <a:gd name="T4" fmla="*/ 1 w 15"/>
                  <a:gd name="T5" fmla="*/ 2 h 59"/>
                  <a:gd name="T6" fmla="*/ 1 w 15"/>
                  <a:gd name="T7" fmla="*/ 3 h 59"/>
                  <a:gd name="T8" fmla="*/ 1 w 15"/>
                  <a:gd name="T9" fmla="*/ 5 h 59"/>
                  <a:gd name="T10" fmla="*/ 2 w 15"/>
                  <a:gd name="T11" fmla="*/ 6 h 59"/>
                  <a:gd name="T12" fmla="*/ 2 w 15"/>
                  <a:gd name="T13" fmla="*/ 7 h 59"/>
                  <a:gd name="T14" fmla="*/ 3 w 15"/>
                  <a:gd name="T15" fmla="*/ 8 h 59"/>
                  <a:gd name="T16" fmla="*/ 3 w 15"/>
                  <a:gd name="T17" fmla="*/ 9 h 59"/>
                  <a:gd name="T18" fmla="*/ 3 w 15"/>
                  <a:gd name="T19" fmla="*/ 10 h 59"/>
                  <a:gd name="T20" fmla="*/ 3 w 15"/>
                  <a:gd name="T21" fmla="*/ 12 h 59"/>
                  <a:gd name="T22" fmla="*/ 4 w 15"/>
                  <a:gd name="T23" fmla="*/ 13 h 59"/>
                  <a:gd name="T24" fmla="*/ 4 w 15"/>
                  <a:gd name="T25" fmla="*/ 14 h 59"/>
                  <a:gd name="T26" fmla="*/ 4 w 15"/>
                  <a:gd name="T27" fmla="*/ 15 h 59"/>
                  <a:gd name="T28" fmla="*/ 5 w 15"/>
                  <a:gd name="T29" fmla="*/ 16 h 59"/>
                  <a:gd name="T30" fmla="*/ 5 w 15"/>
                  <a:gd name="T31" fmla="*/ 17 h 59"/>
                  <a:gd name="T32" fmla="*/ 5 w 15"/>
                  <a:gd name="T33" fmla="*/ 19 h 59"/>
                  <a:gd name="T34" fmla="*/ 5 w 15"/>
                  <a:gd name="T35" fmla="*/ 20 h 59"/>
                  <a:gd name="T36" fmla="*/ 6 w 15"/>
                  <a:gd name="T37" fmla="*/ 21 h 59"/>
                  <a:gd name="T38" fmla="*/ 6 w 15"/>
                  <a:gd name="T39" fmla="*/ 22 h 59"/>
                  <a:gd name="T40" fmla="*/ 7 w 15"/>
                  <a:gd name="T41" fmla="*/ 24 h 59"/>
                  <a:gd name="T42" fmla="*/ 7 w 15"/>
                  <a:gd name="T43" fmla="*/ 25 h 59"/>
                  <a:gd name="T44" fmla="*/ 7 w 15"/>
                  <a:gd name="T45" fmla="*/ 26 h 59"/>
                  <a:gd name="T46" fmla="*/ 7 w 15"/>
                  <a:gd name="T47" fmla="*/ 27 h 59"/>
                  <a:gd name="T48" fmla="*/ 8 w 15"/>
                  <a:gd name="T49" fmla="*/ 28 h 59"/>
                  <a:gd name="T50" fmla="*/ 8 w 15"/>
                  <a:gd name="T51" fmla="*/ 30 h 59"/>
                  <a:gd name="T52" fmla="*/ 8 w 15"/>
                  <a:gd name="T53" fmla="*/ 31 h 59"/>
                  <a:gd name="T54" fmla="*/ 8 w 15"/>
                  <a:gd name="T55" fmla="*/ 32 h 59"/>
                  <a:gd name="T56" fmla="*/ 9 w 15"/>
                  <a:gd name="T57" fmla="*/ 33 h 59"/>
                  <a:gd name="T58" fmla="*/ 9 w 15"/>
                  <a:gd name="T59" fmla="*/ 34 h 59"/>
                  <a:gd name="T60" fmla="*/ 9 w 15"/>
                  <a:gd name="T61" fmla="*/ 35 h 59"/>
                  <a:gd name="T62" fmla="*/ 10 w 15"/>
                  <a:gd name="T63" fmla="*/ 37 h 59"/>
                  <a:gd name="T64" fmla="*/ 10 w 15"/>
                  <a:gd name="T65" fmla="*/ 38 h 59"/>
                  <a:gd name="T66" fmla="*/ 10 w 15"/>
                  <a:gd name="T67" fmla="*/ 39 h 59"/>
                  <a:gd name="T68" fmla="*/ 10 w 15"/>
                  <a:gd name="T69" fmla="*/ 40 h 59"/>
                  <a:gd name="T70" fmla="*/ 11 w 15"/>
                  <a:gd name="T71" fmla="*/ 42 h 59"/>
                  <a:gd name="T72" fmla="*/ 11 w 15"/>
                  <a:gd name="T73" fmla="*/ 43 h 59"/>
                  <a:gd name="T74" fmla="*/ 12 w 15"/>
                  <a:gd name="T75" fmla="*/ 44 h 59"/>
                  <a:gd name="T76" fmla="*/ 12 w 15"/>
                  <a:gd name="T77" fmla="*/ 45 h 59"/>
                  <a:gd name="T78" fmla="*/ 12 w 15"/>
                  <a:gd name="T79" fmla="*/ 46 h 59"/>
                  <a:gd name="T80" fmla="*/ 12 w 15"/>
                  <a:gd name="T81" fmla="*/ 47 h 59"/>
                  <a:gd name="T82" fmla="*/ 13 w 15"/>
                  <a:gd name="T83" fmla="*/ 49 h 59"/>
                  <a:gd name="T84" fmla="*/ 13 w 15"/>
                  <a:gd name="T85" fmla="*/ 50 h 59"/>
                  <a:gd name="T86" fmla="*/ 13 w 15"/>
                  <a:gd name="T87" fmla="*/ 51 h 59"/>
                  <a:gd name="T88" fmla="*/ 14 w 15"/>
                  <a:gd name="T89" fmla="*/ 52 h 59"/>
                  <a:gd name="T90" fmla="*/ 14 w 15"/>
                  <a:gd name="T91" fmla="*/ 54 h 59"/>
                  <a:gd name="T92" fmla="*/ 14 w 15"/>
                  <a:gd name="T93" fmla="*/ 55 h 59"/>
                  <a:gd name="T94" fmla="*/ 14 w 15"/>
                  <a:gd name="T95" fmla="*/ 56 h 59"/>
                  <a:gd name="T96" fmla="*/ 15 w 15"/>
                  <a:gd name="T97" fmla="*/ 57 h 59"/>
                  <a:gd name="T98" fmla="*/ 15 w 15"/>
                  <a:gd name="T9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9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5" y="57"/>
                    </a:lnTo>
                    <a:lnTo>
                      <a:pt x="15" y="5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" name="Freeform 332"/>
              <p:cNvSpPr>
                <a:spLocks/>
              </p:cNvSpPr>
              <p:nvPr/>
            </p:nvSpPr>
            <p:spPr bwMode="auto">
              <a:xfrm>
                <a:off x="3046" y="2099"/>
                <a:ext cx="15" cy="61"/>
              </a:xfrm>
              <a:custGeom>
                <a:avLst/>
                <a:gdLst>
                  <a:gd name="T0" fmla="*/ 0 w 15"/>
                  <a:gd name="T1" fmla="*/ 0 h 61"/>
                  <a:gd name="T2" fmla="*/ 1 w 15"/>
                  <a:gd name="T3" fmla="*/ 1 h 61"/>
                  <a:gd name="T4" fmla="*/ 1 w 15"/>
                  <a:gd name="T5" fmla="*/ 2 h 61"/>
                  <a:gd name="T6" fmla="*/ 1 w 15"/>
                  <a:gd name="T7" fmla="*/ 3 h 61"/>
                  <a:gd name="T8" fmla="*/ 1 w 15"/>
                  <a:gd name="T9" fmla="*/ 4 h 61"/>
                  <a:gd name="T10" fmla="*/ 2 w 15"/>
                  <a:gd name="T11" fmla="*/ 6 h 61"/>
                  <a:gd name="T12" fmla="*/ 2 w 15"/>
                  <a:gd name="T13" fmla="*/ 7 h 61"/>
                  <a:gd name="T14" fmla="*/ 2 w 15"/>
                  <a:gd name="T15" fmla="*/ 8 h 61"/>
                  <a:gd name="T16" fmla="*/ 2 w 15"/>
                  <a:gd name="T17" fmla="*/ 9 h 61"/>
                  <a:gd name="T18" fmla="*/ 3 w 15"/>
                  <a:gd name="T19" fmla="*/ 11 h 61"/>
                  <a:gd name="T20" fmla="*/ 3 w 15"/>
                  <a:gd name="T21" fmla="*/ 12 h 61"/>
                  <a:gd name="T22" fmla="*/ 3 w 15"/>
                  <a:gd name="T23" fmla="*/ 13 h 61"/>
                  <a:gd name="T24" fmla="*/ 4 w 15"/>
                  <a:gd name="T25" fmla="*/ 15 h 61"/>
                  <a:gd name="T26" fmla="*/ 4 w 15"/>
                  <a:gd name="T27" fmla="*/ 16 h 61"/>
                  <a:gd name="T28" fmla="*/ 4 w 15"/>
                  <a:gd name="T29" fmla="*/ 17 h 61"/>
                  <a:gd name="T30" fmla="*/ 4 w 15"/>
                  <a:gd name="T31" fmla="*/ 18 h 61"/>
                  <a:gd name="T32" fmla="*/ 5 w 15"/>
                  <a:gd name="T33" fmla="*/ 19 h 61"/>
                  <a:gd name="T34" fmla="*/ 5 w 15"/>
                  <a:gd name="T35" fmla="*/ 21 h 61"/>
                  <a:gd name="T36" fmla="*/ 6 w 15"/>
                  <a:gd name="T37" fmla="*/ 22 h 61"/>
                  <a:gd name="T38" fmla="*/ 6 w 15"/>
                  <a:gd name="T39" fmla="*/ 23 h 61"/>
                  <a:gd name="T40" fmla="*/ 6 w 15"/>
                  <a:gd name="T41" fmla="*/ 24 h 61"/>
                  <a:gd name="T42" fmla="*/ 6 w 15"/>
                  <a:gd name="T43" fmla="*/ 25 h 61"/>
                  <a:gd name="T44" fmla="*/ 7 w 15"/>
                  <a:gd name="T45" fmla="*/ 27 h 61"/>
                  <a:gd name="T46" fmla="*/ 7 w 15"/>
                  <a:gd name="T47" fmla="*/ 28 h 61"/>
                  <a:gd name="T48" fmla="*/ 7 w 15"/>
                  <a:gd name="T49" fmla="*/ 29 h 61"/>
                  <a:gd name="T50" fmla="*/ 8 w 15"/>
                  <a:gd name="T51" fmla="*/ 30 h 61"/>
                  <a:gd name="T52" fmla="*/ 8 w 15"/>
                  <a:gd name="T53" fmla="*/ 32 h 61"/>
                  <a:gd name="T54" fmla="*/ 8 w 15"/>
                  <a:gd name="T55" fmla="*/ 33 h 61"/>
                  <a:gd name="T56" fmla="*/ 8 w 15"/>
                  <a:gd name="T57" fmla="*/ 34 h 61"/>
                  <a:gd name="T58" fmla="*/ 9 w 15"/>
                  <a:gd name="T59" fmla="*/ 36 h 61"/>
                  <a:gd name="T60" fmla="*/ 9 w 15"/>
                  <a:gd name="T61" fmla="*/ 37 h 61"/>
                  <a:gd name="T62" fmla="*/ 9 w 15"/>
                  <a:gd name="T63" fmla="*/ 38 h 61"/>
                  <a:gd name="T64" fmla="*/ 9 w 15"/>
                  <a:gd name="T65" fmla="*/ 39 h 61"/>
                  <a:gd name="T66" fmla="*/ 10 w 15"/>
                  <a:gd name="T67" fmla="*/ 41 h 61"/>
                  <a:gd name="T68" fmla="*/ 10 w 15"/>
                  <a:gd name="T69" fmla="*/ 42 h 61"/>
                  <a:gd name="T70" fmla="*/ 11 w 15"/>
                  <a:gd name="T71" fmla="*/ 43 h 61"/>
                  <a:gd name="T72" fmla="*/ 11 w 15"/>
                  <a:gd name="T73" fmla="*/ 45 h 61"/>
                  <a:gd name="T74" fmla="*/ 11 w 15"/>
                  <a:gd name="T75" fmla="*/ 46 h 61"/>
                  <a:gd name="T76" fmla="*/ 11 w 15"/>
                  <a:gd name="T77" fmla="*/ 47 h 61"/>
                  <a:gd name="T78" fmla="*/ 12 w 15"/>
                  <a:gd name="T79" fmla="*/ 48 h 61"/>
                  <a:gd name="T80" fmla="*/ 12 w 15"/>
                  <a:gd name="T81" fmla="*/ 50 h 61"/>
                  <a:gd name="T82" fmla="*/ 12 w 15"/>
                  <a:gd name="T83" fmla="*/ 51 h 61"/>
                  <a:gd name="T84" fmla="*/ 13 w 15"/>
                  <a:gd name="T85" fmla="*/ 52 h 61"/>
                  <a:gd name="T86" fmla="*/ 13 w 15"/>
                  <a:gd name="T87" fmla="*/ 53 h 61"/>
                  <a:gd name="T88" fmla="*/ 13 w 15"/>
                  <a:gd name="T89" fmla="*/ 55 h 61"/>
                  <a:gd name="T90" fmla="*/ 13 w 15"/>
                  <a:gd name="T91" fmla="*/ 56 h 61"/>
                  <a:gd name="T92" fmla="*/ 14 w 15"/>
                  <a:gd name="T93" fmla="*/ 57 h 61"/>
                  <a:gd name="T94" fmla="*/ 14 w 15"/>
                  <a:gd name="T95" fmla="*/ 59 h 61"/>
                  <a:gd name="T96" fmla="*/ 15 w 15"/>
                  <a:gd name="T97" fmla="*/ 60 h 61"/>
                  <a:gd name="T98" fmla="*/ 15 w 15"/>
                  <a:gd name="T9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1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3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50"/>
                    </a:lnTo>
                    <a:lnTo>
                      <a:pt x="12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4" y="57"/>
                    </a:lnTo>
                    <a:lnTo>
                      <a:pt x="14" y="59"/>
                    </a:lnTo>
                    <a:lnTo>
                      <a:pt x="15" y="60"/>
                    </a:lnTo>
                    <a:lnTo>
                      <a:pt x="15" y="6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" name="Freeform 333"/>
              <p:cNvSpPr>
                <a:spLocks/>
              </p:cNvSpPr>
              <p:nvPr/>
            </p:nvSpPr>
            <p:spPr bwMode="auto">
              <a:xfrm>
                <a:off x="3061" y="2160"/>
                <a:ext cx="14" cy="65"/>
              </a:xfrm>
              <a:custGeom>
                <a:avLst/>
                <a:gdLst>
                  <a:gd name="T0" fmla="*/ 0 w 14"/>
                  <a:gd name="T1" fmla="*/ 0 h 65"/>
                  <a:gd name="T2" fmla="*/ 0 w 14"/>
                  <a:gd name="T3" fmla="*/ 1 h 65"/>
                  <a:gd name="T4" fmla="*/ 0 w 14"/>
                  <a:gd name="T5" fmla="*/ 3 h 65"/>
                  <a:gd name="T6" fmla="*/ 1 w 14"/>
                  <a:gd name="T7" fmla="*/ 4 h 65"/>
                  <a:gd name="T8" fmla="*/ 1 w 14"/>
                  <a:gd name="T9" fmla="*/ 5 h 65"/>
                  <a:gd name="T10" fmla="*/ 1 w 14"/>
                  <a:gd name="T11" fmla="*/ 7 h 65"/>
                  <a:gd name="T12" fmla="*/ 1 w 14"/>
                  <a:gd name="T13" fmla="*/ 8 h 65"/>
                  <a:gd name="T14" fmla="*/ 2 w 14"/>
                  <a:gd name="T15" fmla="*/ 9 h 65"/>
                  <a:gd name="T16" fmla="*/ 2 w 14"/>
                  <a:gd name="T17" fmla="*/ 10 h 65"/>
                  <a:gd name="T18" fmla="*/ 2 w 14"/>
                  <a:gd name="T19" fmla="*/ 12 h 65"/>
                  <a:gd name="T20" fmla="*/ 3 w 14"/>
                  <a:gd name="T21" fmla="*/ 13 h 65"/>
                  <a:gd name="T22" fmla="*/ 3 w 14"/>
                  <a:gd name="T23" fmla="*/ 14 h 65"/>
                  <a:gd name="T24" fmla="*/ 3 w 14"/>
                  <a:gd name="T25" fmla="*/ 16 h 65"/>
                  <a:gd name="T26" fmla="*/ 3 w 14"/>
                  <a:gd name="T27" fmla="*/ 17 h 65"/>
                  <a:gd name="T28" fmla="*/ 4 w 14"/>
                  <a:gd name="T29" fmla="*/ 19 h 65"/>
                  <a:gd name="T30" fmla="*/ 4 w 14"/>
                  <a:gd name="T31" fmla="*/ 20 h 65"/>
                  <a:gd name="T32" fmla="*/ 5 w 14"/>
                  <a:gd name="T33" fmla="*/ 21 h 65"/>
                  <a:gd name="T34" fmla="*/ 5 w 14"/>
                  <a:gd name="T35" fmla="*/ 22 h 65"/>
                  <a:gd name="T36" fmla="*/ 5 w 14"/>
                  <a:gd name="T37" fmla="*/ 24 h 65"/>
                  <a:gd name="T38" fmla="*/ 5 w 14"/>
                  <a:gd name="T39" fmla="*/ 25 h 65"/>
                  <a:gd name="T40" fmla="*/ 6 w 14"/>
                  <a:gd name="T41" fmla="*/ 26 h 65"/>
                  <a:gd name="T42" fmla="*/ 6 w 14"/>
                  <a:gd name="T43" fmla="*/ 28 h 65"/>
                  <a:gd name="T44" fmla="*/ 6 w 14"/>
                  <a:gd name="T45" fmla="*/ 29 h 65"/>
                  <a:gd name="T46" fmla="*/ 7 w 14"/>
                  <a:gd name="T47" fmla="*/ 30 h 65"/>
                  <a:gd name="T48" fmla="*/ 7 w 14"/>
                  <a:gd name="T49" fmla="*/ 31 h 65"/>
                  <a:gd name="T50" fmla="*/ 7 w 14"/>
                  <a:gd name="T51" fmla="*/ 33 h 65"/>
                  <a:gd name="T52" fmla="*/ 7 w 14"/>
                  <a:gd name="T53" fmla="*/ 34 h 65"/>
                  <a:gd name="T54" fmla="*/ 8 w 14"/>
                  <a:gd name="T55" fmla="*/ 35 h 65"/>
                  <a:gd name="T56" fmla="*/ 8 w 14"/>
                  <a:gd name="T57" fmla="*/ 37 h 65"/>
                  <a:gd name="T58" fmla="*/ 8 w 14"/>
                  <a:gd name="T59" fmla="*/ 38 h 65"/>
                  <a:gd name="T60" fmla="*/ 8 w 14"/>
                  <a:gd name="T61" fmla="*/ 39 h 65"/>
                  <a:gd name="T62" fmla="*/ 9 w 14"/>
                  <a:gd name="T63" fmla="*/ 41 h 65"/>
                  <a:gd name="T64" fmla="*/ 9 w 14"/>
                  <a:gd name="T65" fmla="*/ 42 h 65"/>
                  <a:gd name="T66" fmla="*/ 10 w 14"/>
                  <a:gd name="T67" fmla="*/ 43 h 65"/>
                  <a:gd name="T68" fmla="*/ 10 w 14"/>
                  <a:gd name="T69" fmla="*/ 45 h 65"/>
                  <a:gd name="T70" fmla="*/ 10 w 14"/>
                  <a:gd name="T71" fmla="*/ 46 h 65"/>
                  <a:gd name="T72" fmla="*/ 10 w 14"/>
                  <a:gd name="T73" fmla="*/ 47 h 65"/>
                  <a:gd name="T74" fmla="*/ 11 w 14"/>
                  <a:gd name="T75" fmla="*/ 49 h 65"/>
                  <a:gd name="T76" fmla="*/ 11 w 14"/>
                  <a:gd name="T77" fmla="*/ 50 h 65"/>
                  <a:gd name="T78" fmla="*/ 11 w 14"/>
                  <a:gd name="T79" fmla="*/ 51 h 65"/>
                  <a:gd name="T80" fmla="*/ 12 w 14"/>
                  <a:gd name="T81" fmla="*/ 53 h 65"/>
                  <a:gd name="T82" fmla="*/ 12 w 14"/>
                  <a:gd name="T83" fmla="*/ 54 h 65"/>
                  <a:gd name="T84" fmla="*/ 12 w 14"/>
                  <a:gd name="T85" fmla="*/ 55 h 65"/>
                  <a:gd name="T86" fmla="*/ 12 w 14"/>
                  <a:gd name="T87" fmla="*/ 57 h 65"/>
                  <a:gd name="T88" fmla="*/ 13 w 14"/>
                  <a:gd name="T89" fmla="*/ 58 h 65"/>
                  <a:gd name="T90" fmla="*/ 13 w 14"/>
                  <a:gd name="T91" fmla="*/ 59 h 65"/>
                  <a:gd name="T92" fmla="*/ 14 w 14"/>
                  <a:gd name="T93" fmla="*/ 61 h 65"/>
                  <a:gd name="T94" fmla="*/ 14 w 14"/>
                  <a:gd name="T95" fmla="*/ 62 h 65"/>
                  <a:gd name="T96" fmla="*/ 14 w 14"/>
                  <a:gd name="T97" fmla="*/ 63 h 65"/>
                  <a:gd name="T98" fmla="*/ 14 w 14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7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" name="Freeform 334"/>
              <p:cNvSpPr>
                <a:spLocks/>
              </p:cNvSpPr>
              <p:nvPr/>
            </p:nvSpPr>
            <p:spPr bwMode="auto">
              <a:xfrm>
                <a:off x="3075" y="2225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1 w 15"/>
                  <a:gd name="T3" fmla="*/ 1 h 66"/>
                  <a:gd name="T4" fmla="*/ 1 w 15"/>
                  <a:gd name="T5" fmla="*/ 2 h 66"/>
                  <a:gd name="T6" fmla="*/ 1 w 15"/>
                  <a:gd name="T7" fmla="*/ 4 h 66"/>
                  <a:gd name="T8" fmla="*/ 2 w 15"/>
                  <a:gd name="T9" fmla="*/ 5 h 66"/>
                  <a:gd name="T10" fmla="*/ 2 w 15"/>
                  <a:gd name="T11" fmla="*/ 7 h 66"/>
                  <a:gd name="T12" fmla="*/ 2 w 15"/>
                  <a:gd name="T13" fmla="*/ 8 h 66"/>
                  <a:gd name="T14" fmla="*/ 2 w 15"/>
                  <a:gd name="T15" fmla="*/ 9 h 66"/>
                  <a:gd name="T16" fmla="*/ 3 w 15"/>
                  <a:gd name="T17" fmla="*/ 10 h 66"/>
                  <a:gd name="T18" fmla="*/ 3 w 15"/>
                  <a:gd name="T19" fmla="*/ 12 h 66"/>
                  <a:gd name="T20" fmla="*/ 3 w 15"/>
                  <a:gd name="T21" fmla="*/ 13 h 66"/>
                  <a:gd name="T22" fmla="*/ 4 w 15"/>
                  <a:gd name="T23" fmla="*/ 14 h 66"/>
                  <a:gd name="T24" fmla="*/ 4 w 15"/>
                  <a:gd name="T25" fmla="*/ 16 h 66"/>
                  <a:gd name="T26" fmla="*/ 4 w 15"/>
                  <a:gd name="T27" fmla="*/ 17 h 66"/>
                  <a:gd name="T28" fmla="*/ 5 w 15"/>
                  <a:gd name="T29" fmla="*/ 19 h 66"/>
                  <a:gd name="T30" fmla="*/ 5 w 15"/>
                  <a:gd name="T31" fmla="*/ 20 h 66"/>
                  <a:gd name="T32" fmla="*/ 5 w 15"/>
                  <a:gd name="T33" fmla="*/ 21 h 66"/>
                  <a:gd name="T34" fmla="*/ 5 w 15"/>
                  <a:gd name="T35" fmla="*/ 22 h 66"/>
                  <a:gd name="T36" fmla="*/ 6 w 15"/>
                  <a:gd name="T37" fmla="*/ 24 h 66"/>
                  <a:gd name="T38" fmla="*/ 6 w 15"/>
                  <a:gd name="T39" fmla="*/ 25 h 66"/>
                  <a:gd name="T40" fmla="*/ 6 w 15"/>
                  <a:gd name="T41" fmla="*/ 27 h 66"/>
                  <a:gd name="T42" fmla="*/ 7 w 15"/>
                  <a:gd name="T43" fmla="*/ 28 h 66"/>
                  <a:gd name="T44" fmla="*/ 7 w 15"/>
                  <a:gd name="T45" fmla="*/ 30 h 66"/>
                  <a:gd name="T46" fmla="*/ 7 w 15"/>
                  <a:gd name="T47" fmla="*/ 31 h 66"/>
                  <a:gd name="T48" fmla="*/ 8 w 15"/>
                  <a:gd name="T49" fmla="*/ 32 h 66"/>
                  <a:gd name="T50" fmla="*/ 8 w 15"/>
                  <a:gd name="T51" fmla="*/ 33 h 66"/>
                  <a:gd name="T52" fmla="*/ 8 w 15"/>
                  <a:gd name="T53" fmla="*/ 35 h 66"/>
                  <a:gd name="T54" fmla="*/ 9 w 15"/>
                  <a:gd name="T55" fmla="*/ 36 h 66"/>
                  <a:gd name="T56" fmla="*/ 9 w 15"/>
                  <a:gd name="T57" fmla="*/ 38 h 66"/>
                  <a:gd name="T58" fmla="*/ 9 w 15"/>
                  <a:gd name="T59" fmla="*/ 39 h 66"/>
                  <a:gd name="T60" fmla="*/ 9 w 15"/>
                  <a:gd name="T61" fmla="*/ 40 h 66"/>
                  <a:gd name="T62" fmla="*/ 10 w 15"/>
                  <a:gd name="T63" fmla="*/ 42 h 66"/>
                  <a:gd name="T64" fmla="*/ 10 w 15"/>
                  <a:gd name="T65" fmla="*/ 43 h 66"/>
                  <a:gd name="T66" fmla="*/ 10 w 15"/>
                  <a:gd name="T67" fmla="*/ 44 h 66"/>
                  <a:gd name="T68" fmla="*/ 10 w 15"/>
                  <a:gd name="T69" fmla="*/ 46 h 66"/>
                  <a:gd name="T70" fmla="*/ 11 w 15"/>
                  <a:gd name="T71" fmla="*/ 47 h 66"/>
                  <a:gd name="T72" fmla="*/ 11 w 15"/>
                  <a:gd name="T73" fmla="*/ 49 h 66"/>
                  <a:gd name="T74" fmla="*/ 11 w 15"/>
                  <a:gd name="T75" fmla="*/ 50 h 66"/>
                  <a:gd name="T76" fmla="*/ 12 w 15"/>
                  <a:gd name="T77" fmla="*/ 51 h 66"/>
                  <a:gd name="T78" fmla="*/ 12 w 15"/>
                  <a:gd name="T79" fmla="*/ 52 h 66"/>
                  <a:gd name="T80" fmla="*/ 12 w 15"/>
                  <a:gd name="T81" fmla="*/ 54 h 66"/>
                  <a:gd name="T82" fmla="*/ 13 w 15"/>
                  <a:gd name="T83" fmla="*/ 55 h 66"/>
                  <a:gd name="T84" fmla="*/ 13 w 15"/>
                  <a:gd name="T85" fmla="*/ 57 h 66"/>
                  <a:gd name="T86" fmla="*/ 13 w 15"/>
                  <a:gd name="T87" fmla="*/ 58 h 66"/>
                  <a:gd name="T88" fmla="*/ 14 w 15"/>
                  <a:gd name="T89" fmla="*/ 59 h 66"/>
                  <a:gd name="T90" fmla="*/ 14 w 15"/>
                  <a:gd name="T91" fmla="*/ 61 h 66"/>
                  <a:gd name="T92" fmla="*/ 14 w 15"/>
                  <a:gd name="T93" fmla="*/ 62 h 66"/>
                  <a:gd name="T94" fmla="*/ 14 w 15"/>
                  <a:gd name="T95" fmla="*/ 63 h 66"/>
                  <a:gd name="T96" fmla="*/ 15 w 15"/>
                  <a:gd name="T97" fmla="*/ 65 h 66"/>
                  <a:gd name="T98" fmla="*/ 15 w 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4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5"/>
                    </a:lnTo>
                    <a:lnTo>
                      <a:pt x="15" y="6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" name="Freeform 335"/>
              <p:cNvSpPr>
                <a:spLocks/>
              </p:cNvSpPr>
              <p:nvPr/>
            </p:nvSpPr>
            <p:spPr bwMode="auto">
              <a:xfrm>
                <a:off x="3090" y="2291"/>
                <a:ext cx="15" cy="68"/>
              </a:xfrm>
              <a:custGeom>
                <a:avLst/>
                <a:gdLst>
                  <a:gd name="T0" fmla="*/ 0 w 15"/>
                  <a:gd name="T1" fmla="*/ 0 h 68"/>
                  <a:gd name="T2" fmla="*/ 0 w 15"/>
                  <a:gd name="T3" fmla="*/ 2 h 68"/>
                  <a:gd name="T4" fmla="*/ 1 w 15"/>
                  <a:gd name="T5" fmla="*/ 3 h 68"/>
                  <a:gd name="T6" fmla="*/ 1 w 15"/>
                  <a:gd name="T7" fmla="*/ 4 h 68"/>
                  <a:gd name="T8" fmla="*/ 1 w 15"/>
                  <a:gd name="T9" fmla="*/ 6 h 68"/>
                  <a:gd name="T10" fmla="*/ 2 w 15"/>
                  <a:gd name="T11" fmla="*/ 7 h 68"/>
                  <a:gd name="T12" fmla="*/ 2 w 15"/>
                  <a:gd name="T13" fmla="*/ 9 h 68"/>
                  <a:gd name="T14" fmla="*/ 2 w 15"/>
                  <a:gd name="T15" fmla="*/ 10 h 68"/>
                  <a:gd name="T16" fmla="*/ 2 w 15"/>
                  <a:gd name="T17" fmla="*/ 11 h 68"/>
                  <a:gd name="T18" fmla="*/ 3 w 15"/>
                  <a:gd name="T19" fmla="*/ 13 h 68"/>
                  <a:gd name="T20" fmla="*/ 3 w 15"/>
                  <a:gd name="T21" fmla="*/ 14 h 68"/>
                  <a:gd name="T22" fmla="*/ 3 w 15"/>
                  <a:gd name="T23" fmla="*/ 15 h 68"/>
                  <a:gd name="T24" fmla="*/ 4 w 15"/>
                  <a:gd name="T25" fmla="*/ 17 h 68"/>
                  <a:gd name="T26" fmla="*/ 4 w 15"/>
                  <a:gd name="T27" fmla="*/ 18 h 68"/>
                  <a:gd name="T28" fmla="*/ 4 w 15"/>
                  <a:gd name="T29" fmla="*/ 20 h 68"/>
                  <a:gd name="T30" fmla="*/ 4 w 15"/>
                  <a:gd name="T31" fmla="*/ 21 h 68"/>
                  <a:gd name="T32" fmla="*/ 5 w 15"/>
                  <a:gd name="T33" fmla="*/ 22 h 68"/>
                  <a:gd name="T34" fmla="*/ 5 w 15"/>
                  <a:gd name="T35" fmla="*/ 24 h 68"/>
                  <a:gd name="T36" fmla="*/ 6 w 15"/>
                  <a:gd name="T37" fmla="*/ 25 h 68"/>
                  <a:gd name="T38" fmla="*/ 6 w 15"/>
                  <a:gd name="T39" fmla="*/ 27 h 68"/>
                  <a:gd name="T40" fmla="*/ 6 w 15"/>
                  <a:gd name="T41" fmla="*/ 28 h 68"/>
                  <a:gd name="T42" fmla="*/ 6 w 15"/>
                  <a:gd name="T43" fmla="*/ 29 h 68"/>
                  <a:gd name="T44" fmla="*/ 7 w 15"/>
                  <a:gd name="T45" fmla="*/ 31 h 68"/>
                  <a:gd name="T46" fmla="*/ 7 w 15"/>
                  <a:gd name="T47" fmla="*/ 32 h 68"/>
                  <a:gd name="T48" fmla="*/ 7 w 15"/>
                  <a:gd name="T49" fmla="*/ 34 h 68"/>
                  <a:gd name="T50" fmla="*/ 8 w 15"/>
                  <a:gd name="T51" fmla="*/ 35 h 68"/>
                  <a:gd name="T52" fmla="*/ 8 w 15"/>
                  <a:gd name="T53" fmla="*/ 36 h 68"/>
                  <a:gd name="T54" fmla="*/ 8 w 15"/>
                  <a:gd name="T55" fmla="*/ 38 h 68"/>
                  <a:gd name="T56" fmla="*/ 8 w 15"/>
                  <a:gd name="T57" fmla="*/ 39 h 68"/>
                  <a:gd name="T58" fmla="*/ 9 w 15"/>
                  <a:gd name="T59" fmla="*/ 41 h 68"/>
                  <a:gd name="T60" fmla="*/ 9 w 15"/>
                  <a:gd name="T61" fmla="*/ 42 h 68"/>
                  <a:gd name="T62" fmla="*/ 10 w 15"/>
                  <a:gd name="T63" fmla="*/ 43 h 68"/>
                  <a:gd name="T64" fmla="*/ 10 w 15"/>
                  <a:gd name="T65" fmla="*/ 45 h 68"/>
                  <a:gd name="T66" fmla="*/ 10 w 15"/>
                  <a:gd name="T67" fmla="*/ 46 h 68"/>
                  <a:gd name="T68" fmla="*/ 10 w 15"/>
                  <a:gd name="T69" fmla="*/ 48 h 68"/>
                  <a:gd name="T70" fmla="*/ 11 w 15"/>
                  <a:gd name="T71" fmla="*/ 49 h 68"/>
                  <a:gd name="T72" fmla="*/ 11 w 15"/>
                  <a:gd name="T73" fmla="*/ 50 h 68"/>
                  <a:gd name="T74" fmla="*/ 11 w 15"/>
                  <a:gd name="T75" fmla="*/ 52 h 68"/>
                  <a:gd name="T76" fmla="*/ 11 w 15"/>
                  <a:gd name="T77" fmla="*/ 53 h 68"/>
                  <a:gd name="T78" fmla="*/ 12 w 15"/>
                  <a:gd name="T79" fmla="*/ 54 h 68"/>
                  <a:gd name="T80" fmla="*/ 12 w 15"/>
                  <a:gd name="T81" fmla="*/ 56 h 68"/>
                  <a:gd name="T82" fmla="*/ 12 w 15"/>
                  <a:gd name="T83" fmla="*/ 57 h 68"/>
                  <a:gd name="T84" fmla="*/ 13 w 15"/>
                  <a:gd name="T85" fmla="*/ 59 h 68"/>
                  <a:gd name="T86" fmla="*/ 13 w 15"/>
                  <a:gd name="T87" fmla="*/ 60 h 68"/>
                  <a:gd name="T88" fmla="*/ 13 w 15"/>
                  <a:gd name="T89" fmla="*/ 61 h 68"/>
                  <a:gd name="T90" fmla="*/ 13 w 15"/>
                  <a:gd name="T91" fmla="*/ 63 h 68"/>
                  <a:gd name="T92" fmla="*/ 14 w 15"/>
                  <a:gd name="T93" fmla="*/ 64 h 68"/>
                  <a:gd name="T94" fmla="*/ 14 w 15"/>
                  <a:gd name="T95" fmla="*/ 66 h 68"/>
                  <a:gd name="T96" fmla="*/ 15 w 15"/>
                  <a:gd name="T97" fmla="*/ 67 h 68"/>
                  <a:gd name="T98" fmla="*/ 15 w 15"/>
                  <a:gd name="T9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8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2" y="57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  <a:lnTo>
                      <a:pt x="15" y="6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" name="Freeform 336"/>
              <p:cNvSpPr>
                <a:spLocks/>
              </p:cNvSpPr>
              <p:nvPr/>
            </p:nvSpPr>
            <p:spPr bwMode="auto">
              <a:xfrm>
                <a:off x="3105" y="2359"/>
                <a:ext cx="14" cy="69"/>
              </a:xfrm>
              <a:custGeom>
                <a:avLst/>
                <a:gdLst>
                  <a:gd name="T0" fmla="*/ 0 w 14"/>
                  <a:gd name="T1" fmla="*/ 0 h 69"/>
                  <a:gd name="T2" fmla="*/ 0 w 14"/>
                  <a:gd name="T3" fmla="*/ 2 h 69"/>
                  <a:gd name="T4" fmla="*/ 0 w 14"/>
                  <a:gd name="T5" fmla="*/ 3 h 69"/>
                  <a:gd name="T6" fmla="*/ 1 w 14"/>
                  <a:gd name="T7" fmla="*/ 5 h 69"/>
                  <a:gd name="T8" fmla="*/ 1 w 14"/>
                  <a:gd name="T9" fmla="*/ 6 h 69"/>
                  <a:gd name="T10" fmla="*/ 1 w 14"/>
                  <a:gd name="T11" fmla="*/ 7 h 69"/>
                  <a:gd name="T12" fmla="*/ 2 w 14"/>
                  <a:gd name="T13" fmla="*/ 9 h 69"/>
                  <a:gd name="T14" fmla="*/ 2 w 14"/>
                  <a:gd name="T15" fmla="*/ 10 h 69"/>
                  <a:gd name="T16" fmla="*/ 2 w 14"/>
                  <a:gd name="T17" fmla="*/ 12 h 69"/>
                  <a:gd name="T18" fmla="*/ 2 w 14"/>
                  <a:gd name="T19" fmla="*/ 13 h 69"/>
                  <a:gd name="T20" fmla="*/ 3 w 14"/>
                  <a:gd name="T21" fmla="*/ 14 h 69"/>
                  <a:gd name="T22" fmla="*/ 3 w 14"/>
                  <a:gd name="T23" fmla="*/ 16 h 69"/>
                  <a:gd name="T24" fmla="*/ 3 w 14"/>
                  <a:gd name="T25" fmla="*/ 17 h 69"/>
                  <a:gd name="T26" fmla="*/ 3 w 14"/>
                  <a:gd name="T27" fmla="*/ 19 h 69"/>
                  <a:gd name="T28" fmla="*/ 4 w 14"/>
                  <a:gd name="T29" fmla="*/ 20 h 69"/>
                  <a:gd name="T30" fmla="*/ 4 w 14"/>
                  <a:gd name="T31" fmla="*/ 21 h 69"/>
                  <a:gd name="T32" fmla="*/ 5 w 14"/>
                  <a:gd name="T33" fmla="*/ 23 h 69"/>
                  <a:gd name="T34" fmla="*/ 5 w 14"/>
                  <a:gd name="T35" fmla="*/ 24 h 69"/>
                  <a:gd name="T36" fmla="*/ 5 w 14"/>
                  <a:gd name="T37" fmla="*/ 26 h 69"/>
                  <a:gd name="T38" fmla="*/ 5 w 14"/>
                  <a:gd name="T39" fmla="*/ 27 h 69"/>
                  <a:gd name="T40" fmla="*/ 6 w 14"/>
                  <a:gd name="T41" fmla="*/ 28 h 69"/>
                  <a:gd name="T42" fmla="*/ 6 w 14"/>
                  <a:gd name="T43" fmla="*/ 30 h 69"/>
                  <a:gd name="T44" fmla="*/ 6 w 14"/>
                  <a:gd name="T45" fmla="*/ 31 h 69"/>
                  <a:gd name="T46" fmla="*/ 7 w 14"/>
                  <a:gd name="T47" fmla="*/ 33 h 69"/>
                  <a:gd name="T48" fmla="*/ 7 w 14"/>
                  <a:gd name="T49" fmla="*/ 34 h 69"/>
                  <a:gd name="T50" fmla="*/ 7 w 14"/>
                  <a:gd name="T51" fmla="*/ 35 h 69"/>
                  <a:gd name="T52" fmla="*/ 7 w 14"/>
                  <a:gd name="T53" fmla="*/ 37 h 69"/>
                  <a:gd name="T54" fmla="*/ 8 w 14"/>
                  <a:gd name="T55" fmla="*/ 38 h 69"/>
                  <a:gd name="T56" fmla="*/ 8 w 14"/>
                  <a:gd name="T57" fmla="*/ 40 h 69"/>
                  <a:gd name="T58" fmla="*/ 9 w 14"/>
                  <a:gd name="T59" fmla="*/ 41 h 69"/>
                  <a:gd name="T60" fmla="*/ 9 w 14"/>
                  <a:gd name="T61" fmla="*/ 42 h 69"/>
                  <a:gd name="T62" fmla="*/ 9 w 14"/>
                  <a:gd name="T63" fmla="*/ 44 h 69"/>
                  <a:gd name="T64" fmla="*/ 9 w 14"/>
                  <a:gd name="T65" fmla="*/ 45 h 69"/>
                  <a:gd name="T66" fmla="*/ 10 w 14"/>
                  <a:gd name="T67" fmla="*/ 47 h 69"/>
                  <a:gd name="T68" fmla="*/ 10 w 14"/>
                  <a:gd name="T69" fmla="*/ 48 h 69"/>
                  <a:gd name="T70" fmla="*/ 10 w 14"/>
                  <a:gd name="T71" fmla="*/ 49 h 69"/>
                  <a:gd name="T72" fmla="*/ 10 w 14"/>
                  <a:gd name="T73" fmla="*/ 51 h 69"/>
                  <a:gd name="T74" fmla="*/ 11 w 14"/>
                  <a:gd name="T75" fmla="*/ 52 h 69"/>
                  <a:gd name="T76" fmla="*/ 11 w 14"/>
                  <a:gd name="T77" fmla="*/ 54 h 69"/>
                  <a:gd name="T78" fmla="*/ 11 w 14"/>
                  <a:gd name="T79" fmla="*/ 55 h 69"/>
                  <a:gd name="T80" fmla="*/ 12 w 14"/>
                  <a:gd name="T81" fmla="*/ 56 h 69"/>
                  <a:gd name="T82" fmla="*/ 12 w 14"/>
                  <a:gd name="T83" fmla="*/ 58 h 69"/>
                  <a:gd name="T84" fmla="*/ 12 w 14"/>
                  <a:gd name="T85" fmla="*/ 59 h 69"/>
                  <a:gd name="T86" fmla="*/ 12 w 14"/>
                  <a:gd name="T87" fmla="*/ 61 h 69"/>
                  <a:gd name="T88" fmla="*/ 13 w 14"/>
                  <a:gd name="T89" fmla="*/ 62 h 69"/>
                  <a:gd name="T90" fmla="*/ 13 w 14"/>
                  <a:gd name="T91" fmla="*/ 63 h 69"/>
                  <a:gd name="T92" fmla="*/ 14 w 14"/>
                  <a:gd name="T93" fmla="*/ 65 h 69"/>
                  <a:gd name="T94" fmla="*/ 14 w 14"/>
                  <a:gd name="T95" fmla="*/ 66 h 69"/>
                  <a:gd name="T96" fmla="*/ 14 w 14"/>
                  <a:gd name="T97" fmla="*/ 68 h 69"/>
                  <a:gd name="T98" fmla="*/ 14 w 14"/>
                  <a:gd name="T9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9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8" y="38"/>
                    </a:lnTo>
                    <a:lnTo>
                      <a:pt x="8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1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" name="Freeform 337"/>
              <p:cNvSpPr>
                <a:spLocks/>
              </p:cNvSpPr>
              <p:nvPr/>
            </p:nvSpPr>
            <p:spPr bwMode="auto">
              <a:xfrm>
                <a:off x="3119" y="2428"/>
                <a:ext cx="15" cy="69"/>
              </a:xfrm>
              <a:custGeom>
                <a:avLst/>
                <a:gdLst>
                  <a:gd name="T0" fmla="*/ 0 w 15"/>
                  <a:gd name="T1" fmla="*/ 0 h 69"/>
                  <a:gd name="T2" fmla="*/ 1 w 15"/>
                  <a:gd name="T3" fmla="*/ 1 h 69"/>
                  <a:gd name="T4" fmla="*/ 1 w 15"/>
                  <a:gd name="T5" fmla="*/ 3 h 69"/>
                  <a:gd name="T6" fmla="*/ 1 w 15"/>
                  <a:gd name="T7" fmla="*/ 4 h 69"/>
                  <a:gd name="T8" fmla="*/ 2 w 15"/>
                  <a:gd name="T9" fmla="*/ 6 h 69"/>
                  <a:gd name="T10" fmla="*/ 2 w 15"/>
                  <a:gd name="T11" fmla="*/ 7 h 69"/>
                  <a:gd name="T12" fmla="*/ 2 w 15"/>
                  <a:gd name="T13" fmla="*/ 9 h 69"/>
                  <a:gd name="T14" fmla="*/ 2 w 15"/>
                  <a:gd name="T15" fmla="*/ 10 h 69"/>
                  <a:gd name="T16" fmla="*/ 3 w 15"/>
                  <a:gd name="T17" fmla="*/ 12 h 69"/>
                  <a:gd name="T18" fmla="*/ 3 w 15"/>
                  <a:gd name="T19" fmla="*/ 13 h 69"/>
                  <a:gd name="T20" fmla="*/ 4 w 15"/>
                  <a:gd name="T21" fmla="*/ 14 h 69"/>
                  <a:gd name="T22" fmla="*/ 4 w 15"/>
                  <a:gd name="T23" fmla="*/ 16 h 69"/>
                  <a:gd name="T24" fmla="*/ 4 w 15"/>
                  <a:gd name="T25" fmla="*/ 17 h 69"/>
                  <a:gd name="T26" fmla="*/ 4 w 15"/>
                  <a:gd name="T27" fmla="*/ 19 h 69"/>
                  <a:gd name="T28" fmla="*/ 5 w 15"/>
                  <a:gd name="T29" fmla="*/ 20 h 69"/>
                  <a:gd name="T30" fmla="*/ 5 w 15"/>
                  <a:gd name="T31" fmla="*/ 21 h 69"/>
                  <a:gd name="T32" fmla="*/ 5 w 15"/>
                  <a:gd name="T33" fmla="*/ 23 h 69"/>
                  <a:gd name="T34" fmla="*/ 5 w 15"/>
                  <a:gd name="T35" fmla="*/ 24 h 69"/>
                  <a:gd name="T36" fmla="*/ 6 w 15"/>
                  <a:gd name="T37" fmla="*/ 26 h 69"/>
                  <a:gd name="T38" fmla="*/ 6 w 15"/>
                  <a:gd name="T39" fmla="*/ 27 h 69"/>
                  <a:gd name="T40" fmla="*/ 6 w 15"/>
                  <a:gd name="T41" fmla="*/ 28 h 69"/>
                  <a:gd name="T42" fmla="*/ 7 w 15"/>
                  <a:gd name="T43" fmla="*/ 30 h 69"/>
                  <a:gd name="T44" fmla="*/ 7 w 15"/>
                  <a:gd name="T45" fmla="*/ 31 h 69"/>
                  <a:gd name="T46" fmla="*/ 7 w 15"/>
                  <a:gd name="T47" fmla="*/ 33 h 69"/>
                  <a:gd name="T48" fmla="*/ 7 w 15"/>
                  <a:gd name="T49" fmla="*/ 34 h 69"/>
                  <a:gd name="T50" fmla="*/ 8 w 15"/>
                  <a:gd name="T51" fmla="*/ 35 h 69"/>
                  <a:gd name="T52" fmla="*/ 8 w 15"/>
                  <a:gd name="T53" fmla="*/ 37 h 69"/>
                  <a:gd name="T54" fmla="*/ 9 w 15"/>
                  <a:gd name="T55" fmla="*/ 38 h 69"/>
                  <a:gd name="T56" fmla="*/ 9 w 15"/>
                  <a:gd name="T57" fmla="*/ 40 h 69"/>
                  <a:gd name="T58" fmla="*/ 9 w 15"/>
                  <a:gd name="T59" fmla="*/ 41 h 69"/>
                  <a:gd name="T60" fmla="*/ 9 w 15"/>
                  <a:gd name="T61" fmla="*/ 42 h 69"/>
                  <a:gd name="T62" fmla="*/ 10 w 15"/>
                  <a:gd name="T63" fmla="*/ 43 h 69"/>
                  <a:gd name="T64" fmla="*/ 10 w 15"/>
                  <a:gd name="T65" fmla="*/ 45 h 69"/>
                  <a:gd name="T66" fmla="*/ 10 w 15"/>
                  <a:gd name="T67" fmla="*/ 47 h 69"/>
                  <a:gd name="T68" fmla="*/ 11 w 15"/>
                  <a:gd name="T69" fmla="*/ 48 h 69"/>
                  <a:gd name="T70" fmla="*/ 11 w 15"/>
                  <a:gd name="T71" fmla="*/ 49 h 69"/>
                  <a:gd name="T72" fmla="*/ 11 w 15"/>
                  <a:gd name="T73" fmla="*/ 50 h 69"/>
                  <a:gd name="T74" fmla="*/ 11 w 15"/>
                  <a:gd name="T75" fmla="*/ 52 h 69"/>
                  <a:gd name="T76" fmla="*/ 12 w 15"/>
                  <a:gd name="T77" fmla="*/ 54 h 69"/>
                  <a:gd name="T78" fmla="*/ 12 w 15"/>
                  <a:gd name="T79" fmla="*/ 55 h 69"/>
                  <a:gd name="T80" fmla="*/ 12 w 15"/>
                  <a:gd name="T81" fmla="*/ 56 h 69"/>
                  <a:gd name="T82" fmla="*/ 12 w 15"/>
                  <a:gd name="T83" fmla="*/ 57 h 69"/>
                  <a:gd name="T84" fmla="*/ 13 w 15"/>
                  <a:gd name="T85" fmla="*/ 59 h 69"/>
                  <a:gd name="T86" fmla="*/ 13 w 15"/>
                  <a:gd name="T87" fmla="*/ 60 h 69"/>
                  <a:gd name="T88" fmla="*/ 14 w 15"/>
                  <a:gd name="T89" fmla="*/ 62 h 69"/>
                  <a:gd name="T90" fmla="*/ 14 w 15"/>
                  <a:gd name="T91" fmla="*/ 63 h 69"/>
                  <a:gd name="T92" fmla="*/ 14 w 15"/>
                  <a:gd name="T93" fmla="*/ 64 h 69"/>
                  <a:gd name="T94" fmla="*/ 14 w 15"/>
                  <a:gd name="T95" fmla="*/ 66 h 69"/>
                  <a:gd name="T96" fmla="*/ 15 w 15"/>
                  <a:gd name="T97" fmla="*/ 67 h 69"/>
                  <a:gd name="T98" fmla="*/ 15 w 15"/>
                  <a:gd name="T9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9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2" y="57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  <a:lnTo>
                      <a:pt x="15" y="6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" name="Freeform 338"/>
              <p:cNvSpPr>
                <a:spLocks/>
              </p:cNvSpPr>
              <p:nvPr/>
            </p:nvSpPr>
            <p:spPr bwMode="auto">
              <a:xfrm>
                <a:off x="3134" y="249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1 h 67"/>
                  <a:gd name="T4" fmla="*/ 1 w 15"/>
                  <a:gd name="T5" fmla="*/ 2 h 67"/>
                  <a:gd name="T6" fmla="*/ 1 w 15"/>
                  <a:gd name="T7" fmla="*/ 4 h 67"/>
                  <a:gd name="T8" fmla="*/ 1 w 15"/>
                  <a:gd name="T9" fmla="*/ 5 h 67"/>
                  <a:gd name="T10" fmla="*/ 1 w 15"/>
                  <a:gd name="T11" fmla="*/ 7 h 67"/>
                  <a:gd name="T12" fmla="*/ 2 w 15"/>
                  <a:gd name="T13" fmla="*/ 8 h 67"/>
                  <a:gd name="T14" fmla="*/ 2 w 15"/>
                  <a:gd name="T15" fmla="*/ 9 h 67"/>
                  <a:gd name="T16" fmla="*/ 3 w 15"/>
                  <a:gd name="T17" fmla="*/ 11 h 67"/>
                  <a:gd name="T18" fmla="*/ 3 w 15"/>
                  <a:gd name="T19" fmla="*/ 12 h 67"/>
                  <a:gd name="T20" fmla="*/ 3 w 15"/>
                  <a:gd name="T21" fmla="*/ 14 h 67"/>
                  <a:gd name="T22" fmla="*/ 3 w 15"/>
                  <a:gd name="T23" fmla="*/ 15 h 67"/>
                  <a:gd name="T24" fmla="*/ 4 w 15"/>
                  <a:gd name="T25" fmla="*/ 17 h 67"/>
                  <a:gd name="T26" fmla="*/ 4 w 15"/>
                  <a:gd name="T27" fmla="*/ 18 h 67"/>
                  <a:gd name="T28" fmla="*/ 4 w 15"/>
                  <a:gd name="T29" fmla="*/ 19 h 67"/>
                  <a:gd name="T30" fmla="*/ 4 w 15"/>
                  <a:gd name="T31" fmla="*/ 20 h 67"/>
                  <a:gd name="T32" fmla="*/ 5 w 15"/>
                  <a:gd name="T33" fmla="*/ 22 h 67"/>
                  <a:gd name="T34" fmla="*/ 5 w 15"/>
                  <a:gd name="T35" fmla="*/ 23 h 67"/>
                  <a:gd name="T36" fmla="*/ 5 w 15"/>
                  <a:gd name="T37" fmla="*/ 25 h 67"/>
                  <a:gd name="T38" fmla="*/ 6 w 15"/>
                  <a:gd name="T39" fmla="*/ 26 h 67"/>
                  <a:gd name="T40" fmla="*/ 6 w 15"/>
                  <a:gd name="T41" fmla="*/ 27 h 67"/>
                  <a:gd name="T42" fmla="*/ 6 w 15"/>
                  <a:gd name="T43" fmla="*/ 29 h 67"/>
                  <a:gd name="T44" fmla="*/ 7 w 15"/>
                  <a:gd name="T45" fmla="*/ 30 h 67"/>
                  <a:gd name="T46" fmla="*/ 7 w 15"/>
                  <a:gd name="T47" fmla="*/ 32 h 67"/>
                  <a:gd name="T48" fmla="*/ 7 w 15"/>
                  <a:gd name="T49" fmla="*/ 33 h 67"/>
                  <a:gd name="T50" fmla="*/ 8 w 15"/>
                  <a:gd name="T51" fmla="*/ 34 h 67"/>
                  <a:gd name="T52" fmla="*/ 8 w 15"/>
                  <a:gd name="T53" fmla="*/ 36 h 67"/>
                  <a:gd name="T54" fmla="*/ 8 w 15"/>
                  <a:gd name="T55" fmla="*/ 37 h 67"/>
                  <a:gd name="T56" fmla="*/ 8 w 15"/>
                  <a:gd name="T57" fmla="*/ 38 h 67"/>
                  <a:gd name="T58" fmla="*/ 9 w 15"/>
                  <a:gd name="T59" fmla="*/ 40 h 67"/>
                  <a:gd name="T60" fmla="*/ 9 w 15"/>
                  <a:gd name="T61" fmla="*/ 41 h 67"/>
                  <a:gd name="T62" fmla="*/ 9 w 15"/>
                  <a:gd name="T63" fmla="*/ 43 h 67"/>
                  <a:gd name="T64" fmla="*/ 10 w 15"/>
                  <a:gd name="T65" fmla="*/ 44 h 67"/>
                  <a:gd name="T66" fmla="*/ 10 w 15"/>
                  <a:gd name="T67" fmla="*/ 45 h 67"/>
                  <a:gd name="T68" fmla="*/ 10 w 15"/>
                  <a:gd name="T69" fmla="*/ 47 h 67"/>
                  <a:gd name="T70" fmla="*/ 11 w 15"/>
                  <a:gd name="T71" fmla="*/ 48 h 67"/>
                  <a:gd name="T72" fmla="*/ 11 w 15"/>
                  <a:gd name="T73" fmla="*/ 50 h 67"/>
                  <a:gd name="T74" fmla="*/ 11 w 15"/>
                  <a:gd name="T75" fmla="*/ 51 h 67"/>
                  <a:gd name="T76" fmla="*/ 11 w 15"/>
                  <a:gd name="T77" fmla="*/ 52 h 67"/>
                  <a:gd name="T78" fmla="*/ 12 w 15"/>
                  <a:gd name="T79" fmla="*/ 54 h 67"/>
                  <a:gd name="T80" fmla="*/ 12 w 15"/>
                  <a:gd name="T81" fmla="*/ 55 h 67"/>
                  <a:gd name="T82" fmla="*/ 12 w 15"/>
                  <a:gd name="T83" fmla="*/ 56 h 67"/>
                  <a:gd name="T84" fmla="*/ 13 w 15"/>
                  <a:gd name="T85" fmla="*/ 58 h 67"/>
                  <a:gd name="T86" fmla="*/ 13 w 15"/>
                  <a:gd name="T87" fmla="*/ 59 h 67"/>
                  <a:gd name="T88" fmla="*/ 13 w 15"/>
                  <a:gd name="T89" fmla="*/ 61 h 67"/>
                  <a:gd name="T90" fmla="*/ 13 w 15"/>
                  <a:gd name="T91" fmla="*/ 62 h 67"/>
                  <a:gd name="T92" fmla="*/ 14 w 15"/>
                  <a:gd name="T93" fmla="*/ 63 h 67"/>
                  <a:gd name="T94" fmla="*/ 14 w 15"/>
                  <a:gd name="T95" fmla="*/ 64 h 67"/>
                  <a:gd name="T96" fmla="*/ 14 w 15"/>
                  <a:gd name="T97" fmla="*/ 66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" name="Freeform 339"/>
              <p:cNvSpPr>
                <a:spLocks/>
              </p:cNvSpPr>
              <p:nvPr/>
            </p:nvSpPr>
            <p:spPr bwMode="auto">
              <a:xfrm>
                <a:off x="3149" y="2564"/>
                <a:ext cx="14" cy="66"/>
              </a:xfrm>
              <a:custGeom>
                <a:avLst/>
                <a:gdLst>
                  <a:gd name="T0" fmla="*/ 0 w 14"/>
                  <a:gd name="T1" fmla="*/ 0 h 66"/>
                  <a:gd name="T2" fmla="*/ 0 w 14"/>
                  <a:gd name="T3" fmla="*/ 2 h 66"/>
                  <a:gd name="T4" fmla="*/ 0 w 14"/>
                  <a:gd name="T5" fmla="*/ 3 h 66"/>
                  <a:gd name="T6" fmla="*/ 1 w 14"/>
                  <a:gd name="T7" fmla="*/ 4 h 66"/>
                  <a:gd name="T8" fmla="*/ 1 w 14"/>
                  <a:gd name="T9" fmla="*/ 6 h 66"/>
                  <a:gd name="T10" fmla="*/ 1 w 14"/>
                  <a:gd name="T11" fmla="*/ 7 h 66"/>
                  <a:gd name="T12" fmla="*/ 2 w 14"/>
                  <a:gd name="T13" fmla="*/ 8 h 66"/>
                  <a:gd name="T14" fmla="*/ 2 w 14"/>
                  <a:gd name="T15" fmla="*/ 9 h 66"/>
                  <a:gd name="T16" fmla="*/ 2 w 14"/>
                  <a:gd name="T17" fmla="*/ 11 h 66"/>
                  <a:gd name="T18" fmla="*/ 2 w 14"/>
                  <a:gd name="T19" fmla="*/ 12 h 66"/>
                  <a:gd name="T20" fmla="*/ 3 w 14"/>
                  <a:gd name="T21" fmla="*/ 14 h 66"/>
                  <a:gd name="T22" fmla="*/ 3 w 14"/>
                  <a:gd name="T23" fmla="*/ 15 h 66"/>
                  <a:gd name="T24" fmla="*/ 3 w 14"/>
                  <a:gd name="T25" fmla="*/ 16 h 66"/>
                  <a:gd name="T26" fmla="*/ 4 w 14"/>
                  <a:gd name="T27" fmla="*/ 18 h 66"/>
                  <a:gd name="T28" fmla="*/ 4 w 14"/>
                  <a:gd name="T29" fmla="*/ 19 h 66"/>
                  <a:gd name="T30" fmla="*/ 4 w 14"/>
                  <a:gd name="T31" fmla="*/ 20 h 66"/>
                  <a:gd name="T32" fmla="*/ 5 w 14"/>
                  <a:gd name="T33" fmla="*/ 22 h 66"/>
                  <a:gd name="T34" fmla="*/ 5 w 14"/>
                  <a:gd name="T35" fmla="*/ 23 h 66"/>
                  <a:gd name="T36" fmla="*/ 5 w 14"/>
                  <a:gd name="T37" fmla="*/ 25 h 66"/>
                  <a:gd name="T38" fmla="*/ 5 w 14"/>
                  <a:gd name="T39" fmla="*/ 26 h 66"/>
                  <a:gd name="T40" fmla="*/ 6 w 14"/>
                  <a:gd name="T41" fmla="*/ 27 h 66"/>
                  <a:gd name="T42" fmla="*/ 6 w 14"/>
                  <a:gd name="T43" fmla="*/ 29 h 66"/>
                  <a:gd name="T44" fmla="*/ 6 w 14"/>
                  <a:gd name="T45" fmla="*/ 30 h 66"/>
                  <a:gd name="T46" fmla="*/ 7 w 14"/>
                  <a:gd name="T47" fmla="*/ 31 h 66"/>
                  <a:gd name="T48" fmla="*/ 7 w 14"/>
                  <a:gd name="T49" fmla="*/ 32 h 66"/>
                  <a:gd name="T50" fmla="*/ 7 w 14"/>
                  <a:gd name="T51" fmla="*/ 34 h 66"/>
                  <a:gd name="T52" fmla="*/ 7 w 14"/>
                  <a:gd name="T53" fmla="*/ 35 h 66"/>
                  <a:gd name="T54" fmla="*/ 8 w 14"/>
                  <a:gd name="T55" fmla="*/ 36 h 66"/>
                  <a:gd name="T56" fmla="*/ 8 w 14"/>
                  <a:gd name="T57" fmla="*/ 38 h 66"/>
                  <a:gd name="T58" fmla="*/ 9 w 14"/>
                  <a:gd name="T59" fmla="*/ 39 h 66"/>
                  <a:gd name="T60" fmla="*/ 9 w 14"/>
                  <a:gd name="T61" fmla="*/ 41 h 66"/>
                  <a:gd name="T62" fmla="*/ 9 w 14"/>
                  <a:gd name="T63" fmla="*/ 42 h 66"/>
                  <a:gd name="T64" fmla="*/ 9 w 14"/>
                  <a:gd name="T65" fmla="*/ 43 h 66"/>
                  <a:gd name="T66" fmla="*/ 10 w 14"/>
                  <a:gd name="T67" fmla="*/ 45 h 66"/>
                  <a:gd name="T68" fmla="*/ 10 w 14"/>
                  <a:gd name="T69" fmla="*/ 46 h 66"/>
                  <a:gd name="T70" fmla="*/ 10 w 14"/>
                  <a:gd name="T71" fmla="*/ 47 h 66"/>
                  <a:gd name="T72" fmla="*/ 11 w 14"/>
                  <a:gd name="T73" fmla="*/ 48 h 66"/>
                  <a:gd name="T74" fmla="*/ 11 w 14"/>
                  <a:gd name="T75" fmla="*/ 50 h 66"/>
                  <a:gd name="T76" fmla="*/ 11 w 14"/>
                  <a:gd name="T77" fmla="*/ 51 h 66"/>
                  <a:gd name="T78" fmla="*/ 11 w 14"/>
                  <a:gd name="T79" fmla="*/ 52 h 66"/>
                  <a:gd name="T80" fmla="*/ 12 w 14"/>
                  <a:gd name="T81" fmla="*/ 54 h 66"/>
                  <a:gd name="T82" fmla="*/ 12 w 14"/>
                  <a:gd name="T83" fmla="*/ 55 h 66"/>
                  <a:gd name="T84" fmla="*/ 12 w 14"/>
                  <a:gd name="T85" fmla="*/ 57 h 66"/>
                  <a:gd name="T86" fmla="*/ 12 w 14"/>
                  <a:gd name="T87" fmla="*/ 58 h 66"/>
                  <a:gd name="T88" fmla="*/ 13 w 14"/>
                  <a:gd name="T89" fmla="*/ 59 h 66"/>
                  <a:gd name="T90" fmla="*/ 13 w 14"/>
                  <a:gd name="T91" fmla="*/ 61 h 66"/>
                  <a:gd name="T92" fmla="*/ 14 w 14"/>
                  <a:gd name="T93" fmla="*/ 62 h 66"/>
                  <a:gd name="T94" fmla="*/ 14 w 14"/>
                  <a:gd name="T95" fmla="*/ 63 h 66"/>
                  <a:gd name="T96" fmla="*/ 14 w 14"/>
                  <a:gd name="T97" fmla="*/ 64 h 66"/>
                  <a:gd name="T98" fmla="*/ 14 w 14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4" y="6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" name="Freeform 340"/>
              <p:cNvSpPr>
                <a:spLocks/>
              </p:cNvSpPr>
              <p:nvPr/>
            </p:nvSpPr>
            <p:spPr bwMode="auto">
              <a:xfrm>
                <a:off x="3163" y="2630"/>
                <a:ext cx="15" cy="62"/>
              </a:xfrm>
              <a:custGeom>
                <a:avLst/>
                <a:gdLst>
                  <a:gd name="T0" fmla="*/ 0 w 15"/>
                  <a:gd name="T1" fmla="*/ 0 h 62"/>
                  <a:gd name="T2" fmla="*/ 1 w 15"/>
                  <a:gd name="T3" fmla="*/ 1 h 62"/>
                  <a:gd name="T4" fmla="*/ 1 w 15"/>
                  <a:gd name="T5" fmla="*/ 2 h 62"/>
                  <a:gd name="T6" fmla="*/ 1 w 15"/>
                  <a:gd name="T7" fmla="*/ 3 h 62"/>
                  <a:gd name="T8" fmla="*/ 2 w 15"/>
                  <a:gd name="T9" fmla="*/ 5 h 62"/>
                  <a:gd name="T10" fmla="*/ 2 w 15"/>
                  <a:gd name="T11" fmla="*/ 6 h 62"/>
                  <a:gd name="T12" fmla="*/ 2 w 15"/>
                  <a:gd name="T13" fmla="*/ 7 h 62"/>
                  <a:gd name="T14" fmla="*/ 2 w 15"/>
                  <a:gd name="T15" fmla="*/ 9 h 62"/>
                  <a:gd name="T16" fmla="*/ 3 w 15"/>
                  <a:gd name="T17" fmla="*/ 10 h 62"/>
                  <a:gd name="T18" fmla="*/ 3 w 15"/>
                  <a:gd name="T19" fmla="*/ 11 h 62"/>
                  <a:gd name="T20" fmla="*/ 4 w 15"/>
                  <a:gd name="T21" fmla="*/ 13 h 62"/>
                  <a:gd name="T22" fmla="*/ 4 w 15"/>
                  <a:gd name="T23" fmla="*/ 14 h 62"/>
                  <a:gd name="T24" fmla="*/ 4 w 15"/>
                  <a:gd name="T25" fmla="*/ 15 h 62"/>
                  <a:gd name="T26" fmla="*/ 4 w 15"/>
                  <a:gd name="T27" fmla="*/ 17 h 62"/>
                  <a:gd name="T28" fmla="*/ 5 w 15"/>
                  <a:gd name="T29" fmla="*/ 18 h 62"/>
                  <a:gd name="T30" fmla="*/ 5 w 15"/>
                  <a:gd name="T31" fmla="*/ 19 h 62"/>
                  <a:gd name="T32" fmla="*/ 5 w 15"/>
                  <a:gd name="T33" fmla="*/ 21 h 62"/>
                  <a:gd name="T34" fmla="*/ 5 w 15"/>
                  <a:gd name="T35" fmla="*/ 22 h 62"/>
                  <a:gd name="T36" fmla="*/ 6 w 15"/>
                  <a:gd name="T37" fmla="*/ 23 h 62"/>
                  <a:gd name="T38" fmla="*/ 6 w 15"/>
                  <a:gd name="T39" fmla="*/ 24 h 62"/>
                  <a:gd name="T40" fmla="*/ 6 w 15"/>
                  <a:gd name="T41" fmla="*/ 26 h 62"/>
                  <a:gd name="T42" fmla="*/ 7 w 15"/>
                  <a:gd name="T43" fmla="*/ 27 h 62"/>
                  <a:gd name="T44" fmla="*/ 7 w 15"/>
                  <a:gd name="T45" fmla="*/ 28 h 62"/>
                  <a:gd name="T46" fmla="*/ 7 w 15"/>
                  <a:gd name="T47" fmla="*/ 30 h 62"/>
                  <a:gd name="T48" fmla="*/ 7 w 15"/>
                  <a:gd name="T49" fmla="*/ 31 h 62"/>
                  <a:gd name="T50" fmla="*/ 8 w 15"/>
                  <a:gd name="T51" fmla="*/ 32 h 62"/>
                  <a:gd name="T52" fmla="*/ 8 w 15"/>
                  <a:gd name="T53" fmla="*/ 33 h 62"/>
                  <a:gd name="T54" fmla="*/ 9 w 15"/>
                  <a:gd name="T55" fmla="*/ 35 h 62"/>
                  <a:gd name="T56" fmla="*/ 9 w 15"/>
                  <a:gd name="T57" fmla="*/ 36 h 62"/>
                  <a:gd name="T58" fmla="*/ 9 w 15"/>
                  <a:gd name="T59" fmla="*/ 37 h 62"/>
                  <a:gd name="T60" fmla="*/ 9 w 15"/>
                  <a:gd name="T61" fmla="*/ 39 h 62"/>
                  <a:gd name="T62" fmla="*/ 10 w 15"/>
                  <a:gd name="T63" fmla="*/ 40 h 62"/>
                  <a:gd name="T64" fmla="*/ 10 w 15"/>
                  <a:gd name="T65" fmla="*/ 41 h 62"/>
                  <a:gd name="T66" fmla="*/ 10 w 15"/>
                  <a:gd name="T67" fmla="*/ 42 h 62"/>
                  <a:gd name="T68" fmla="*/ 11 w 15"/>
                  <a:gd name="T69" fmla="*/ 44 h 62"/>
                  <a:gd name="T70" fmla="*/ 11 w 15"/>
                  <a:gd name="T71" fmla="*/ 45 h 62"/>
                  <a:gd name="T72" fmla="*/ 11 w 15"/>
                  <a:gd name="T73" fmla="*/ 46 h 62"/>
                  <a:gd name="T74" fmla="*/ 11 w 15"/>
                  <a:gd name="T75" fmla="*/ 47 h 62"/>
                  <a:gd name="T76" fmla="*/ 12 w 15"/>
                  <a:gd name="T77" fmla="*/ 49 h 62"/>
                  <a:gd name="T78" fmla="*/ 12 w 15"/>
                  <a:gd name="T79" fmla="*/ 50 h 62"/>
                  <a:gd name="T80" fmla="*/ 13 w 15"/>
                  <a:gd name="T81" fmla="*/ 51 h 62"/>
                  <a:gd name="T82" fmla="*/ 13 w 15"/>
                  <a:gd name="T83" fmla="*/ 52 h 62"/>
                  <a:gd name="T84" fmla="*/ 13 w 15"/>
                  <a:gd name="T85" fmla="*/ 54 h 62"/>
                  <a:gd name="T86" fmla="*/ 13 w 15"/>
                  <a:gd name="T87" fmla="*/ 55 h 62"/>
                  <a:gd name="T88" fmla="*/ 14 w 15"/>
                  <a:gd name="T89" fmla="*/ 56 h 62"/>
                  <a:gd name="T90" fmla="*/ 14 w 15"/>
                  <a:gd name="T91" fmla="*/ 57 h 62"/>
                  <a:gd name="T92" fmla="*/ 14 w 15"/>
                  <a:gd name="T93" fmla="*/ 58 h 62"/>
                  <a:gd name="T94" fmla="*/ 14 w 15"/>
                  <a:gd name="T95" fmla="*/ 60 h 62"/>
                  <a:gd name="T96" fmla="*/ 15 w 15"/>
                  <a:gd name="T97" fmla="*/ 61 h 62"/>
                  <a:gd name="T98" fmla="*/ 15 w 15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5" y="61"/>
                    </a:lnTo>
                    <a:lnTo>
                      <a:pt x="15" y="6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" name="Freeform 341"/>
              <p:cNvSpPr>
                <a:spLocks/>
              </p:cNvSpPr>
              <p:nvPr/>
            </p:nvSpPr>
            <p:spPr bwMode="auto">
              <a:xfrm>
                <a:off x="3178" y="2692"/>
                <a:ext cx="15" cy="59"/>
              </a:xfrm>
              <a:custGeom>
                <a:avLst/>
                <a:gdLst>
                  <a:gd name="T0" fmla="*/ 0 w 15"/>
                  <a:gd name="T1" fmla="*/ 0 h 59"/>
                  <a:gd name="T2" fmla="*/ 0 w 15"/>
                  <a:gd name="T3" fmla="*/ 1 h 59"/>
                  <a:gd name="T4" fmla="*/ 1 w 15"/>
                  <a:gd name="T5" fmla="*/ 3 h 59"/>
                  <a:gd name="T6" fmla="*/ 1 w 15"/>
                  <a:gd name="T7" fmla="*/ 4 h 59"/>
                  <a:gd name="T8" fmla="*/ 1 w 15"/>
                  <a:gd name="T9" fmla="*/ 5 h 59"/>
                  <a:gd name="T10" fmla="*/ 1 w 15"/>
                  <a:gd name="T11" fmla="*/ 7 h 59"/>
                  <a:gd name="T12" fmla="*/ 2 w 15"/>
                  <a:gd name="T13" fmla="*/ 8 h 59"/>
                  <a:gd name="T14" fmla="*/ 2 w 15"/>
                  <a:gd name="T15" fmla="*/ 9 h 59"/>
                  <a:gd name="T16" fmla="*/ 3 w 15"/>
                  <a:gd name="T17" fmla="*/ 10 h 59"/>
                  <a:gd name="T18" fmla="*/ 3 w 15"/>
                  <a:gd name="T19" fmla="*/ 12 h 59"/>
                  <a:gd name="T20" fmla="*/ 3 w 15"/>
                  <a:gd name="T21" fmla="*/ 13 h 59"/>
                  <a:gd name="T22" fmla="*/ 3 w 15"/>
                  <a:gd name="T23" fmla="*/ 14 h 59"/>
                  <a:gd name="T24" fmla="*/ 4 w 15"/>
                  <a:gd name="T25" fmla="*/ 15 h 59"/>
                  <a:gd name="T26" fmla="*/ 4 w 15"/>
                  <a:gd name="T27" fmla="*/ 16 h 59"/>
                  <a:gd name="T28" fmla="*/ 4 w 15"/>
                  <a:gd name="T29" fmla="*/ 17 h 59"/>
                  <a:gd name="T30" fmla="*/ 5 w 15"/>
                  <a:gd name="T31" fmla="*/ 19 h 59"/>
                  <a:gd name="T32" fmla="*/ 5 w 15"/>
                  <a:gd name="T33" fmla="*/ 20 h 59"/>
                  <a:gd name="T34" fmla="*/ 5 w 15"/>
                  <a:gd name="T35" fmla="*/ 21 h 59"/>
                  <a:gd name="T36" fmla="*/ 5 w 15"/>
                  <a:gd name="T37" fmla="*/ 22 h 59"/>
                  <a:gd name="T38" fmla="*/ 6 w 15"/>
                  <a:gd name="T39" fmla="*/ 24 h 59"/>
                  <a:gd name="T40" fmla="*/ 6 w 15"/>
                  <a:gd name="T41" fmla="*/ 25 h 59"/>
                  <a:gd name="T42" fmla="*/ 6 w 15"/>
                  <a:gd name="T43" fmla="*/ 26 h 59"/>
                  <a:gd name="T44" fmla="*/ 6 w 15"/>
                  <a:gd name="T45" fmla="*/ 27 h 59"/>
                  <a:gd name="T46" fmla="*/ 7 w 15"/>
                  <a:gd name="T47" fmla="*/ 29 h 59"/>
                  <a:gd name="T48" fmla="*/ 7 w 15"/>
                  <a:gd name="T49" fmla="*/ 30 h 59"/>
                  <a:gd name="T50" fmla="*/ 8 w 15"/>
                  <a:gd name="T51" fmla="*/ 31 h 59"/>
                  <a:gd name="T52" fmla="*/ 8 w 15"/>
                  <a:gd name="T53" fmla="*/ 32 h 59"/>
                  <a:gd name="T54" fmla="*/ 8 w 15"/>
                  <a:gd name="T55" fmla="*/ 33 h 59"/>
                  <a:gd name="T56" fmla="*/ 8 w 15"/>
                  <a:gd name="T57" fmla="*/ 35 h 59"/>
                  <a:gd name="T58" fmla="*/ 9 w 15"/>
                  <a:gd name="T59" fmla="*/ 36 h 59"/>
                  <a:gd name="T60" fmla="*/ 9 w 15"/>
                  <a:gd name="T61" fmla="*/ 37 h 59"/>
                  <a:gd name="T62" fmla="*/ 9 w 15"/>
                  <a:gd name="T63" fmla="*/ 38 h 59"/>
                  <a:gd name="T64" fmla="*/ 10 w 15"/>
                  <a:gd name="T65" fmla="*/ 39 h 59"/>
                  <a:gd name="T66" fmla="*/ 10 w 15"/>
                  <a:gd name="T67" fmla="*/ 40 h 59"/>
                  <a:gd name="T68" fmla="*/ 10 w 15"/>
                  <a:gd name="T69" fmla="*/ 42 h 59"/>
                  <a:gd name="T70" fmla="*/ 10 w 15"/>
                  <a:gd name="T71" fmla="*/ 43 h 59"/>
                  <a:gd name="T72" fmla="*/ 11 w 15"/>
                  <a:gd name="T73" fmla="*/ 44 h 59"/>
                  <a:gd name="T74" fmla="*/ 11 w 15"/>
                  <a:gd name="T75" fmla="*/ 45 h 59"/>
                  <a:gd name="T76" fmla="*/ 12 w 15"/>
                  <a:gd name="T77" fmla="*/ 47 h 59"/>
                  <a:gd name="T78" fmla="*/ 12 w 15"/>
                  <a:gd name="T79" fmla="*/ 48 h 59"/>
                  <a:gd name="T80" fmla="*/ 12 w 15"/>
                  <a:gd name="T81" fmla="*/ 49 h 59"/>
                  <a:gd name="T82" fmla="*/ 12 w 15"/>
                  <a:gd name="T83" fmla="*/ 50 h 59"/>
                  <a:gd name="T84" fmla="*/ 13 w 15"/>
                  <a:gd name="T85" fmla="*/ 51 h 59"/>
                  <a:gd name="T86" fmla="*/ 13 w 15"/>
                  <a:gd name="T87" fmla="*/ 52 h 59"/>
                  <a:gd name="T88" fmla="*/ 13 w 15"/>
                  <a:gd name="T89" fmla="*/ 54 h 59"/>
                  <a:gd name="T90" fmla="*/ 13 w 15"/>
                  <a:gd name="T91" fmla="*/ 55 h 59"/>
                  <a:gd name="T92" fmla="*/ 14 w 15"/>
                  <a:gd name="T93" fmla="*/ 56 h 59"/>
                  <a:gd name="T94" fmla="*/ 14 w 15"/>
                  <a:gd name="T95" fmla="*/ 57 h 59"/>
                  <a:gd name="T96" fmla="*/ 14 w 15"/>
                  <a:gd name="T97" fmla="*/ 58 h 59"/>
                  <a:gd name="T98" fmla="*/ 15 w 15"/>
                  <a:gd name="T9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9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5" y="5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" name="Freeform 342"/>
              <p:cNvSpPr>
                <a:spLocks/>
              </p:cNvSpPr>
              <p:nvPr/>
            </p:nvSpPr>
            <p:spPr bwMode="auto">
              <a:xfrm>
                <a:off x="3193" y="2751"/>
                <a:ext cx="14" cy="56"/>
              </a:xfrm>
              <a:custGeom>
                <a:avLst/>
                <a:gdLst>
                  <a:gd name="T0" fmla="*/ 0 w 14"/>
                  <a:gd name="T1" fmla="*/ 0 h 56"/>
                  <a:gd name="T2" fmla="*/ 0 w 14"/>
                  <a:gd name="T3" fmla="*/ 2 h 56"/>
                  <a:gd name="T4" fmla="*/ 0 w 14"/>
                  <a:gd name="T5" fmla="*/ 3 h 56"/>
                  <a:gd name="T6" fmla="*/ 0 w 14"/>
                  <a:gd name="T7" fmla="*/ 4 h 56"/>
                  <a:gd name="T8" fmla="*/ 1 w 14"/>
                  <a:gd name="T9" fmla="*/ 5 h 56"/>
                  <a:gd name="T10" fmla="*/ 1 w 14"/>
                  <a:gd name="T11" fmla="*/ 6 h 56"/>
                  <a:gd name="T12" fmla="*/ 2 w 14"/>
                  <a:gd name="T13" fmla="*/ 7 h 56"/>
                  <a:gd name="T14" fmla="*/ 2 w 14"/>
                  <a:gd name="T15" fmla="*/ 9 h 56"/>
                  <a:gd name="T16" fmla="*/ 2 w 14"/>
                  <a:gd name="T17" fmla="*/ 10 h 56"/>
                  <a:gd name="T18" fmla="*/ 2 w 14"/>
                  <a:gd name="T19" fmla="*/ 11 h 56"/>
                  <a:gd name="T20" fmla="*/ 3 w 14"/>
                  <a:gd name="T21" fmla="*/ 12 h 56"/>
                  <a:gd name="T22" fmla="*/ 3 w 14"/>
                  <a:gd name="T23" fmla="*/ 13 h 56"/>
                  <a:gd name="T24" fmla="*/ 3 w 14"/>
                  <a:gd name="T25" fmla="*/ 14 h 56"/>
                  <a:gd name="T26" fmla="*/ 4 w 14"/>
                  <a:gd name="T27" fmla="*/ 16 h 56"/>
                  <a:gd name="T28" fmla="*/ 4 w 14"/>
                  <a:gd name="T29" fmla="*/ 17 h 56"/>
                  <a:gd name="T30" fmla="*/ 4 w 14"/>
                  <a:gd name="T31" fmla="*/ 18 h 56"/>
                  <a:gd name="T32" fmla="*/ 4 w 14"/>
                  <a:gd name="T33" fmla="*/ 19 h 56"/>
                  <a:gd name="T34" fmla="*/ 5 w 14"/>
                  <a:gd name="T35" fmla="*/ 20 h 56"/>
                  <a:gd name="T36" fmla="*/ 5 w 14"/>
                  <a:gd name="T37" fmla="*/ 21 h 56"/>
                  <a:gd name="T38" fmla="*/ 6 w 14"/>
                  <a:gd name="T39" fmla="*/ 22 h 56"/>
                  <a:gd name="T40" fmla="*/ 6 w 14"/>
                  <a:gd name="T41" fmla="*/ 23 h 56"/>
                  <a:gd name="T42" fmla="*/ 6 w 14"/>
                  <a:gd name="T43" fmla="*/ 25 h 56"/>
                  <a:gd name="T44" fmla="*/ 6 w 14"/>
                  <a:gd name="T45" fmla="*/ 26 h 56"/>
                  <a:gd name="T46" fmla="*/ 7 w 14"/>
                  <a:gd name="T47" fmla="*/ 27 h 56"/>
                  <a:gd name="T48" fmla="*/ 7 w 14"/>
                  <a:gd name="T49" fmla="*/ 28 h 56"/>
                  <a:gd name="T50" fmla="*/ 7 w 14"/>
                  <a:gd name="T51" fmla="*/ 29 h 56"/>
                  <a:gd name="T52" fmla="*/ 7 w 14"/>
                  <a:gd name="T53" fmla="*/ 30 h 56"/>
                  <a:gd name="T54" fmla="*/ 8 w 14"/>
                  <a:gd name="T55" fmla="*/ 31 h 56"/>
                  <a:gd name="T56" fmla="*/ 8 w 14"/>
                  <a:gd name="T57" fmla="*/ 32 h 56"/>
                  <a:gd name="T58" fmla="*/ 8 w 14"/>
                  <a:gd name="T59" fmla="*/ 34 h 56"/>
                  <a:gd name="T60" fmla="*/ 9 w 14"/>
                  <a:gd name="T61" fmla="*/ 35 h 56"/>
                  <a:gd name="T62" fmla="*/ 9 w 14"/>
                  <a:gd name="T63" fmla="*/ 36 h 56"/>
                  <a:gd name="T64" fmla="*/ 9 w 14"/>
                  <a:gd name="T65" fmla="*/ 37 h 56"/>
                  <a:gd name="T66" fmla="*/ 10 w 14"/>
                  <a:gd name="T67" fmla="*/ 38 h 56"/>
                  <a:gd name="T68" fmla="*/ 10 w 14"/>
                  <a:gd name="T69" fmla="*/ 39 h 56"/>
                  <a:gd name="T70" fmla="*/ 10 w 14"/>
                  <a:gd name="T71" fmla="*/ 40 h 56"/>
                  <a:gd name="T72" fmla="*/ 11 w 14"/>
                  <a:gd name="T73" fmla="*/ 41 h 56"/>
                  <a:gd name="T74" fmla="*/ 11 w 14"/>
                  <a:gd name="T75" fmla="*/ 43 h 56"/>
                  <a:gd name="T76" fmla="*/ 11 w 14"/>
                  <a:gd name="T77" fmla="*/ 44 h 56"/>
                  <a:gd name="T78" fmla="*/ 11 w 14"/>
                  <a:gd name="T79" fmla="*/ 45 h 56"/>
                  <a:gd name="T80" fmla="*/ 12 w 14"/>
                  <a:gd name="T81" fmla="*/ 46 h 56"/>
                  <a:gd name="T82" fmla="*/ 12 w 14"/>
                  <a:gd name="T83" fmla="*/ 47 h 56"/>
                  <a:gd name="T84" fmla="*/ 12 w 14"/>
                  <a:gd name="T85" fmla="*/ 48 h 56"/>
                  <a:gd name="T86" fmla="*/ 13 w 14"/>
                  <a:gd name="T87" fmla="*/ 49 h 56"/>
                  <a:gd name="T88" fmla="*/ 13 w 14"/>
                  <a:gd name="T89" fmla="*/ 50 h 56"/>
                  <a:gd name="T90" fmla="*/ 13 w 14"/>
                  <a:gd name="T91" fmla="*/ 51 h 56"/>
                  <a:gd name="T92" fmla="*/ 13 w 14"/>
                  <a:gd name="T93" fmla="*/ 52 h 56"/>
                  <a:gd name="T94" fmla="*/ 14 w 14"/>
                  <a:gd name="T95" fmla="*/ 53 h 56"/>
                  <a:gd name="T96" fmla="*/ 14 w 14"/>
                  <a:gd name="T97" fmla="*/ 55 h 56"/>
                  <a:gd name="T98" fmla="*/ 14 w 14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5"/>
                    </a:lnTo>
                    <a:lnTo>
                      <a:pt x="14" y="5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" name="Freeform 343"/>
              <p:cNvSpPr>
                <a:spLocks/>
              </p:cNvSpPr>
              <p:nvPr/>
            </p:nvSpPr>
            <p:spPr bwMode="auto">
              <a:xfrm>
                <a:off x="3207" y="2807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1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2 w 15"/>
                  <a:gd name="T9" fmla="*/ 4 h 50"/>
                  <a:gd name="T10" fmla="*/ 2 w 15"/>
                  <a:gd name="T11" fmla="*/ 5 h 50"/>
                  <a:gd name="T12" fmla="*/ 2 w 15"/>
                  <a:gd name="T13" fmla="*/ 6 h 50"/>
                  <a:gd name="T14" fmla="*/ 2 w 15"/>
                  <a:gd name="T15" fmla="*/ 7 h 50"/>
                  <a:gd name="T16" fmla="*/ 3 w 15"/>
                  <a:gd name="T17" fmla="*/ 8 h 50"/>
                  <a:gd name="T18" fmla="*/ 3 w 15"/>
                  <a:gd name="T19" fmla="*/ 10 h 50"/>
                  <a:gd name="T20" fmla="*/ 3 w 15"/>
                  <a:gd name="T21" fmla="*/ 10 h 50"/>
                  <a:gd name="T22" fmla="*/ 4 w 15"/>
                  <a:gd name="T23" fmla="*/ 11 h 50"/>
                  <a:gd name="T24" fmla="*/ 4 w 15"/>
                  <a:gd name="T25" fmla="*/ 13 h 50"/>
                  <a:gd name="T26" fmla="*/ 4 w 15"/>
                  <a:gd name="T27" fmla="*/ 13 h 50"/>
                  <a:gd name="T28" fmla="*/ 5 w 15"/>
                  <a:gd name="T29" fmla="*/ 15 h 50"/>
                  <a:gd name="T30" fmla="*/ 5 w 15"/>
                  <a:gd name="T31" fmla="*/ 16 h 50"/>
                  <a:gd name="T32" fmla="*/ 5 w 15"/>
                  <a:gd name="T33" fmla="*/ 17 h 50"/>
                  <a:gd name="T34" fmla="*/ 6 w 15"/>
                  <a:gd name="T35" fmla="*/ 18 h 50"/>
                  <a:gd name="T36" fmla="*/ 6 w 15"/>
                  <a:gd name="T37" fmla="*/ 19 h 50"/>
                  <a:gd name="T38" fmla="*/ 6 w 15"/>
                  <a:gd name="T39" fmla="*/ 20 h 50"/>
                  <a:gd name="T40" fmla="*/ 6 w 15"/>
                  <a:gd name="T41" fmla="*/ 21 h 50"/>
                  <a:gd name="T42" fmla="*/ 7 w 15"/>
                  <a:gd name="T43" fmla="*/ 22 h 50"/>
                  <a:gd name="T44" fmla="*/ 7 w 15"/>
                  <a:gd name="T45" fmla="*/ 23 h 50"/>
                  <a:gd name="T46" fmla="*/ 7 w 15"/>
                  <a:gd name="T47" fmla="*/ 24 h 50"/>
                  <a:gd name="T48" fmla="*/ 7 w 15"/>
                  <a:gd name="T49" fmla="*/ 25 h 50"/>
                  <a:gd name="T50" fmla="*/ 8 w 15"/>
                  <a:gd name="T51" fmla="*/ 26 h 50"/>
                  <a:gd name="T52" fmla="*/ 8 w 15"/>
                  <a:gd name="T53" fmla="*/ 27 h 50"/>
                  <a:gd name="T54" fmla="*/ 9 w 15"/>
                  <a:gd name="T55" fmla="*/ 28 h 50"/>
                  <a:gd name="T56" fmla="*/ 9 w 15"/>
                  <a:gd name="T57" fmla="*/ 29 h 50"/>
                  <a:gd name="T58" fmla="*/ 9 w 15"/>
                  <a:gd name="T59" fmla="*/ 30 h 50"/>
                  <a:gd name="T60" fmla="*/ 9 w 15"/>
                  <a:gd name="T61" fmla="*/ 31 h 50"/>
                  <a:gd name="T62" fmla="*/ 10 w 15"/>
                  <a:gd name="T63" fmla="*/ 32 h 50"/>
                  <a:gd name="T64" fmla="*/ 10 w 15"/>
                  <a:gd name="T65" fmla="*/ 33 h 50"/>
                  <a:gd name="T66" fmla="*/ 10 w 15"/>
                  <a:gd name="T67" fmla="*/ 34 h 50"/>
                  <a:gd name="T68" fmla="*/ 11 w 15"/>
                  <a:gd name="T69" fmla="*/ 36 h 50"/>
                  <a:gd name="T70" fmla="*/ 11 w 15"/>
                  <a:gd name="T71" fmla="*/ 36 h 50"/>
                  <a:gd name="T72" fmla="*/ 11 w 15"/>
                  <a:gd name="T73" fmla="*/ 38 h 50"/>
                  <a:gd name="T74" fmla="*/ 11 w 15"/>
                  <a:gd name="T75" fmla="*/ 38 h 50"/>
                  <a:gd name="T76" fmla="*/ 12 w 15"/>
                  <a:gd name="T77" fmla="*/ 40 h 50"/>
                  <a:gd name="T78" fmla="*/ 12 w 15"/>
                  <a:gd name="T79" fmla="*/ 41 h 50"/>
                  <a:gd name="T80" fmla="*/ 13 w 15"/>
                  <a:gd name="T81" fmla="*/ 41 h 50"/>
                  <a:gd name="T82" fmla="*/ 13 w 15"/>
                  <a:gd name="T83" fmla="*/ 43 h 50"/>
                  <a:gd name="T84" fmla="*/ 13 w 15"/>
                  <a:gd name="T85" fmla="*/ 43 h 50"/>
                  <a:gd name="T86" fmla="*/ 13 w 15"/>
                  <a:gd name="T87" fmla="*/ 45 h 50"/>
                  <a:gd name="T88" fmla="*/ 14 w 15"/>
                  <a:gd name="T89" fmla="*/ 45 h 50"/>
                  <a:gd name="T90" fmla="*/ 14 w 15"/>
                  <a:gd name="T91" fmla="*/ 47 h 50"/>
                  <a:gd name="T92" fmla="*/ 14 w 15"/>
                  <a:gd name="T93" fmla="*/ 48 h 50"/>
                  <a:gd name="T94" fmla="*/ 15 w 15"/>
                  <a:gd name="T95" fmla="*/ 48 h 50"/>
                  <a:gd name="T96" fmla="*/ 15 w 15"/>
                  <a:gd name="T97" fmla="*/ 50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1"/>
                    </a:lnTo>
                    <a:lnTo>
                      <a:pt x="13" y="43"/>
                    </a:lnTo>
                    <a:lnTo>
                      <a:pt x="13" y="43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4" y="47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5" y="50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" name="Freeform 344"/>
              <p:cNvSpPr>
                <a:spLocks/>
              </p:cNvSpPr>
              <p:nvPr/>
            </p:nvSpPr>
            <p:spPr bwMode="auto">
              <a:xfrm>
                <a:off x="3222" y="2857"/>
                <a:ext cx="15" cy="47"/>
              </a:xfrm>
              <a:custGeom>
                <a:avLst/>
                <a:gdLst>
                  <a:gd name="T0" fmla="*/ 0 w 15"/>
                  <a:gd name="T1" fmla="*/ 0 h 47"/>
                  <a:gd name="T2" fmla="*/ 0 w 15"/>
                  <a:gd name="T3" fmla="*/ 2 h 47"/>
                  <a:gd name="T4" fmla="*/ 1 w 15"/>
                  <a:gd name="T5" fmla="*/ 2 h 47"/>
                  <a:gd name="T6" fmla="*/ 1 w 15"/>
                  <a:gd name="T7" fmla="*/ 4 h 47"/>
                  <a:gd name="T8" fmla="*/ 1 w 15"/>
                  <a:gd name="T9" fmla="*/ 4 h 47"/>
                  <a:gd name="T10" fmla="*/ 1 w 15"/>
                  <a:gd name="T11" fmla="*/ 5 h 47"/>
                  <a:gd name="T12" fmla="*/ 2 w 15"/>
                  <a:gd name="T13" fmla="*/ 6 h 47"/>
                  <a:gd name="T14" fmla="*/ 2 w 15"/>
                  <a:gd name="T15" fmla="*/ 7 h 47"/>
                  <a:gd name="T16" fmla="*/ 3 w 15"/>
                  <a:gd name="T17" fmla="*/ 8 h 47"/>
                  <a:gd name="T18" fmla="*/ 3 w 15"/>
                  <a:gd name="T19" fmla="*/ 9 h 47"/>
                  <a:gd name="T20" fmla="*/ 3 w 15"/>
                  <a:gd name="T21" fmla="*/ 10 h 47"/>
                  <a:gd name="T22" fmla="*/ 3 w 15"/>
                  <a:gd name="T23" fmla="*/ 11 h 47"/>
                  <a:gd name="T24" fmla="*/ 4 w 15"/>
                  <a:gd name="T25" fmla="*/ 12 h 47"/>
                  <a:gd name="T26" fmla="*/ 4 w 15"/>
                  <a:gd name="T27" fmla="*/ 13 h 47"/>
                  <a:gd name="T28" fmla="*/ 4 w 15"/>
                  <a:gd name="T29" fmla="*/ 14 h 47"/>
                  <a:gd name="T30" fmla="*/ 5 w 15"/>
                  <a:gd name="T31" fmla="*/ 15 h 47"/>
                  <a:gd name="T32" fmla="*/ 5 w 15"/>
                  <a:gd name="T33" fmla="*/ 16 h 47"/>
                  <a:gd name="T34" fmla="*/ 5 w 15"/>
                  <a:gd name="T35" fmla="*/ 17 h 47"/>
                  <a:gd name="T36" fmla="*/ 5 w 15"/>
                  <a:gd name="T37" fmla="*/ 18 h 47"/>
                  <a:gd name="T38" fmla="*/ 6 w 15"/>
                  <a:gd name="T39" fmla="*/ 19 h 47"/>
                  <a:gd name="T40" fmla="*/ 6 w 15"/>
                  <a:gd name="T41" fmla="*/ 20 h 47"/>
                  <a:gd name="T42" fmla="*/ 7 w 15"/>
                  <a:gd name="T43" fmla="*/ 21 h 47"/>
                  <a:gd name="T44" fmla="*/ 7 w 15"/>
                  <a:gd name="T45" fmla="*/ 22 h 47"/>
                  <a:gd name="T46" fmla="*/ 7 w 15"/>
                  <a:gd name="T47" fmla="*/ 23 h 47"/>
                  <a:gd name="T48" fmla="*/ 7 w 15"/>
                  <a:gd name="T49" fmla="*/ 24 h 47"/>
                  <a:gd name="T50" fmla="*/ 8 w 15"/>
                  <a:gd name="T51" fmla="*/ 25 h 47"/>
                  <a:gd name="T52" fmla="*/ 8 w 15"/>
                  <a:gd name="T53" fmla="*/ 26 h 47"/>
                  <a:gd name="T54" fmla="*/ 8 w 15"/>
                  <a:gd name="T55" fmla="*/ 27 h 47"/>
                  <a:gd name="T56" fmla="*/ 8 w 15"/>
                  <a:gd name="T57" fmla="*/ 28 h 47"/>
                  <a:gd name="T58" fmla="*/ 9 w 15"/>
                  <a:gd name="T59" fmla="*/ 28 h 47"/>
                  <a:gd name="T60" fmla="*/ 9 w 15"/>
                  <a:gd name="T61" fmla="*/ 29 h 47"/>
                  <a:gd name="T62" fmla="*/ 9 w 15"/>
                  <a:gd name="T63" fmla="*/ 30 h 47"/>
                  <a:gd name="T64" fmla="*/ 10 w 15"/>
                  <a:gd name="T65" fmla="*/ 31 h 47"/>
                  <a:gd name="T66" fmla="*/ 10 w 15"/>
                  <a:gd name="T67" fmla="*/ 32 h 47"/>
                  <a:gd name="T68" fmla="*/ 10 w 15"/>
                  <a:gd name="T69" fmla="*/ 33 h 47"/>
                  <a:gd name="T70" fmla="*/ 10 w 15"/>
                  <a:gd name="T71" fmla="*/ 34 h 47"/>
                  <a:gd name="T72" fmla="*/ 11 w 15"/>
                  <a:gd name="T73" fmla="*/ 35 h 47"/>
                  <a:gd name="T74" fmla="*/ 11 w 15"/>
                  <a:gd name="T75" fmla="*/ 36 h 47"/>
                  <a:gd name="T76" fmla="*/ 12 w 15"/>
                  <a:gd name="T77" fmla="*/ 37 h 47"/>
                  <a:gd name="T78" fmla="*/ 12 w 15"/>
                  <a:gd name="T79" fmla="*/ 38 h 47"/>
                  <a:gd name="T80" fmla="*/ 12 w 15"/>
                  <a:gd name="T81" fmla="*/ 39 h 47"/>
                  <a:gd name="T82" fmla="*/ 12 w 15"/>
                  <a:gd name="T83" fmla="*/ 39 h 47"/>
                  <a:gd name="T84" fmla="*/ 13 w 15"/>
                  <a:gd name="T85" fmla="*/ 41 h 47"/>
                  <a:gd name="T86" fmla="*/ 13 w 15"/>
                  <a:gd name="T87" fmla="*/ 41 h 47"/>
                  <a:gd name="T88" fmla="*/ 13 w 15"/>
                  <a:gd name="T89" fmla="*/ 42 h 47"/>
                  <a:gd name="T90" fmla="*/ 14 w 15"/>
                  <a:gd name="T91" fmla="*/ 43 h 47"/>
                  <a:gd name="T92" fmla="*/ 14 w 15"/>
                  <a:gd name="T93" fmla="*/ 44 h 47"/>
                  <a:gd name="T94" fmla="*/ 14 w 15"/>
                  <a:gd name="T95" fmla="*/ 45 h 47"/>
                  <a:gd name="T96" fmla="*/ 14 w 15"/>
                  <a:gd name="T97" fmla="*/ 46 h 47"/>
                  <a:gd name="T98" fmla="*/ 15 w 15"/>
                  <a:gd name="T99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7">
                    <a:moveTo>
                      <a:pt x="0" y="0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39"/>
                    </a:lnTo>
                    <a:lnTo>
                      <a:pt x="13" y="41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4" y="46"/>
                    </a:lnTo>
                    <a:lnTo>
                      <a:pt x="15" y="4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" name="Freeform 345"/>
              <p:cNvSpPr>
                <a:spLocks/>
              </p:cNvSpPr>
              <p:nvPr/>
            </p:nvSpPr>
            <p:spPr bwMode="auto">
              <a:xfrm>
                <a:off x="3237" y="2904"/>
                <a:ext cx="15" cy="41"/>
              </a:xfrm>
              <a:custGeom>
                <a:avLst/>
                <a:gdLst>
                  <a:gd name="T0" fmla="*/ 0 w 15"/>
                  <a:gd name="T1" fmla="*/ 0 h 41"/>
                  <a:gd name="T2" fmla="*/ 0 w 15"/>
                  <a:gd name="T3" fmla="*/ 1 h 41"/>
                  <a:gd name="T4" fmla="*/ 0 w 15"/>
                  <a:gd name="T5" fmla="*/ 2 h 41"/>
                  <a:gd name="T6" fmla="*/ 0 w 15"/>
                  <a:gd name="T7" fmla="*/ 2 h 41"/>
                  <a:gd name="T8" fmla="*/ 1 w 15"/>
                  <a:gd name="T9" fmla="*/ 3 h 41"/>
                  <a:gd name="T10" fmla="*/ 1 w 15"/>
                  <a:gd name="T11" fmla="*/ 4 h 41"/>
                  <a:gd name="T12" fmla="*/ 2 w 15"/>
                  <a:gd name="T13" fmla="*/ 5 h 41"/>
                  <a:gd name="T14" fmla="*/ 2 w 15"/>
                  <a:gd name="T15" fmla="*/ 6 h 41"/>
                  <a:gd name="T16" fmla="*/ 2 w 15"/>
                  <a:gd name="T17" fmla="*/ 7 h 41"/>
                  <a:gd name="T18" fmla="*/ 2 w 15"/>
                  <a:gd name="T19" fmla="*/ 8 h 41"/>
                  <a:gd name="T20" fmla="*/ 3 w 15"/>
                  <a:gd name="T21" fmla="*/ 9 h 41"/>
                  <a:gd name="T22" fmla="*/ 3 w 15"/>
                  <a:gd name="T23" fmla="*/ 9 h 41"/>
                  <a:gd name="T24" fmla="*/ 3 w 15"/>
                  <a:gd name="T25" fmla="*/ 10 h 41"/>
                  <a:gd name="T26" fmla="*/ 4 w 15"/>
                  <a:gd name="T27" fmla="*/ 11 h 41"/>
                  <a:gd name="T28" fmla="*/ 4 w 15"/>
                  <a:gd name="T29" fmla="*/ 12 h 41"/>
                  <a:gd name="T30" fmla="*/ 4 w 15"/>
                  <a:gd name="T31" fmla="*/ 13 h 41"/>
                  <a:gd name="T32" fmla="*/ 4 w 15"/>
                  <a:gd name="T33" fmla="*/ 14 h 41"/>
                  <a:gd name="T34" fmla="*/ 5 w 15"/>
                  <a:gd name="T35" fmla="*/ 15 h 41"/>
                  <a:gd name="T36" fmla="*/ 5 w 15"/>
                  <a:gd name="T37" fmla="*/ 16 h 41"/>
                  <a:gd name="T38" fmla="*/ 6 w 15"/>
                  <a:gd name="T39" fmla="*/ 17 h 41"/>
                  <a:gd name="T40" fmla="*/ 6 w 15"/>
                  <a:gd name="T41" fmla="*/ 17 h 41"/>
                  <a:gd name="T42" fmla="*/ 6 w 15"/>
                  <a:gd name="T43" fmla="*/ 18 h 41"/>
                  <a:gd name="T44" fmla="*/ 6 w 15"/>
                  <a:gd name="T45" fmla="*/ 19 h 41"/>
                  <a:gd name="T46" fmla="*/ 7 w 15"/>
                  <a:gd name="T47" fmla="*/ 20 h 41"/>
                  <a:gd name="T48" fmla="*/ 7 w 15"/>
                  <a:gd name="T49" fmla="*/ 21 h 41"/>
                  <a:gd name="T50" fmla="*/ 7 w 15"/>
                  <a:gd name="T51" fmla="*/ 22 h 41"/>
                  <a:gd name="T52" fmla="*/ 7 w 15"/>
                  <a:gd name="T53" fmla="*/ 22 h 41"/>
                  <a:gd name="T54" fmla="*/ 8 w 15"/>
                  <a:gd name="T55" fmla="*/ 23 h 41"/>
                  <a:gd name="T56" fmla="*/ 8 w 15"/>
                  <a:gd name="T57" fmla="*/ 24 h 41"/>
                  <a:gd name="T58" fmla="*/ 8 w 15"/>
                  <a:gd name="T59" fmla="*/ 25 h 41"/>
                  <a:gd name="T60" fmla="*/ 9 w 15"/>
                  <a:gd name="T61" fmla="*/ 26 h 41"/>
                  <a:gd name="T62" fmla="*/ 9 w 15"/>
                  <a:gd name="T63" fmla="*/ 27 h 41"/>
                  <a:gd name="T64" fmla="*/ 9 w 15"/>
                  <a:gd name="T65" fmla="*/ 27 h 41"/>
                  <a:gd name="T66" fmla="*/ 9 w 15"/>
                  <a:gd name="T67" fmla="*/ 28 h 41"/>
                  <a:gd name="T68" fmla="*/ 10 w 15"/>
                  <a:gd name="T69" fmla="*/ 29 h 41"/>
                  <a:gd name="T70" fmla="*/ 10 w 15"/>
                  <a:gd name="T71" fmla="*/ 30 h 41"/>
                  <a:gd name="T72" fmla="*/ 11 w 15"/>
                  <a:gd name="T73" fmla="*/ 31 h 41"/>
                  <a:gd name="T74" fmla="*/ 11 w 15"/>
                  <a:gd name="T75" fmla="*/ 32 h 41"/>
                  <a:gd name="T76" fmla="*/ 11 w 15"/>
                  <a:gd name="T77" fmla="*/ 32 h 41"/>
                  <a:gd name="T78" fmla="*/ 11 w 15"/>
                  <a:gd name="T79" fmla="*/ 33 h 41"/>
                  <a:gd name="T80" fmla="*/ 12 w 15"/>
                  <a:gd name="T81" fmla="*/ 34 h 41"/>
                  <a:gd name="T82" fmla="*/ 12 w 15"/>
                  <a:gd name="T83" fmla="*/ 35 h 41"/>
                  <a:gd name="T84" fmla="*/ 12 w 15"/>
                  <a:gd name="T85" fmla="*/ 36 h 41"/>
                  <a:gd name="T86" fmla="*/ 13 w 15"/>
                  <a:gd name="T87" fmla="*/ 36 h 41"/>
                  <a:gd name="T88" fmla="*/ 13 w 15"/>
                  <a:gd name="T89" fmla="*/ 37 h 41"/>
                  <a:gd name="T90" fmla="*/ 13 w 15"/>
                  <a:gd name="T91" fmla="*/ 38 h 41"/>
                  <a:gd name="T92" fmla="*/ 13 w 15"/>
                  <a:gd name="T93" fmla="*/ 39 h 41"/>
                  <a:gd name="T94" fmla="*/ 14 w 15"/>
                  <a:gd name="T95" fmla="*/ 40 h 41"/>
                  <a:gd name="T96" fmla="*/ 14 w 15"/>
                  <a:gd name="T97" fmla="*/ 41 h 41"/>
                  <a:gd name="T98" fmla="*/ 15 w 15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5" y="4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" name="Freeform 346"/>
              <p:cNvSpPr>
                <a:spLocks/>
              </p:cNvSpPr>
              <p:nvPr/>
            </p:nvSpPr>
            <p:spPr bwMode="auto">
              <a:xfrm>
                <a:off x="3252" y="2945"/>
                <a:ext cx="14" cy="37"/>
              </a:xfrm>
              <a:custGeom>
                <a:avLst/>
                <a:gdLst>
                  <a:gd name="T0" fmla="*/ 0 w 14"/>
                  <a:gd name="T1" fmla="*/ 0 h 37"/>
                  <a:gd name="T2" fmla="*/ 0 w 14"/>
                  <a:gd name="T3" fmla="*/ 1 h 37"/>
                  <a:gd name="T4" fmla="*/ 0 w 14"/>
                  <a:gd name="T5" fmla="*/ 2 h 37"/>
                  <a:gd name="T6" fmla="*/ 0 w 14"/>
                  <a:gd name="T7" fmla="*/ 3 h 37"/>
                  <a:gd name="T8" fmla="*/ 1 w 14"/>
                  <a:gd name="T9" fmla="*/ 4 h 37"/>
                  <a:gd name="T10" fmla="*/ 1 w 14"/>
                  <a:gd name="T11" fmla="*/ 4 h 37"/>
                  <a:gd name="T12" fmla="*/ 1 w 14"/>
                  <a:gd name="T13" fmla="*/ 5 h 37"/>
                  <a:gd name="T14" fmla="*/ 1 w 14"/>
                  <a:gd name="T15" fmla="*/ 6 h 37"/>
                  <a:gd name="T16" fmla="*/ 2 w 14"/>
                  <a:gd name="T17" fmla="*/ 7 h 37"/>
                  <a:gd name="T18" fmla="*/ 2 w 14"/>
                  <a:gd name="T19" fmla="*/ 7 h 37"/>
                  <a:gd name="T20" fmla="*/ 2 w 14"/>
                  <a:gd name="T21" fmla="*/ 8 h 37"/>
                  <a:gd name="T22" fmla="*/ 3 w 14"/>
                  <a:gd name="T23" fmla="*/ 9 h 37"/>
                  <a:gd name="T24" fmla="*/ 3 w 14"/>
                  <a:gd name="T25" fmla="*/ 10 h 37"/>
                  <a:gd name="T26" fmla="*/ 3 w 14"/>
                  <a:gd name="T27" fmla="*/ 11 h 37"/>
                  <a:gd name="T28" fmla="*/ 3 w 14"/>
                  <a:gd name="T29" fmla="*/ 11 h 37"/>
                  <a:gd name="T30" fmla="*/ 4 w 14"/>
                  <a:gd name="T31" fmla="*/ 12 h 37"/>
                  <a:gd name="T32" fmla="*/ 4 w 14"/>
                  <a:gd name="T33" fmla="*/ 13 h 37"/>
                  <a:gd name="T34" fmla="*/ 5 w 14"/>
                  <a:gd name="T35" fmla="*/ 14 h 37"/>
                  <a:gd name="T36" fmla="*/ 5 w 14"/>
                  <a:gd name="T37" fmla="*/ 14 h 37"/>
                  <a:gd name="T38" fmla="*/ 5 w 14"/>
                  <a:gd name="T39" fmla="*/ 15 h 37"/>
                  <a:gd name="T40" fmla="*/ 5 w 14"/>
                  <a:gd name="T41" fmla="*/ 16 h 37"/>
                  <a:gd name="T42" fmla="*/ 6 w 14"/>
                  <a:gd name="T43" fmla="*/ 17 h 37"/>
                  <a:gd name="T44" fmla="*/ 6 w 14"/>
                  <a:gd name="T45" fmla="*/ 18 h 37"/>
                  <a:gd name="T46" fmla="*/ 6 w 14"/>
                  <a:gd name="T47" fmla="*/ 18 h 37"/>
                  <a:gd name="T48" fmla="*/ 7 w 14"/>
                  <a:gd name="T49" fmla="*/ 19 h 37"/>
                  <a:gd name="T50" fmla="*/ 7 w 14"/>
                  <a:gd name="T51" fmla="*/ 20 h 37"/>
                  <a:gd name="T52" fmla="*/ 7 w 14"/>
                  <a:gd name="T53" fmla="*/ 21 h 37"/>
                  <a:gd name="T54" fmla="*/ 7 w 14"/>
                  <a:gd name="T55" fmla="*/ 21 h 37"/>
                  <a:gd name="T56" fmla="*/ 8 w 14"/>
                  <a:gd name="T57" fmla="*/ 22 h 37"/>
                  <a:gd name="T58" fmla="*/ 8 w 14"/>
                  <a:gd name="T59" fmla="*/ 23 h 37"/>
                  <a:gd name="T60" fmla="*/ 8 w 14"/>
                  <a:gd name="T61" fmla="*/ 23 h 37"/>
                  <a:gd name="T62" fmla="*/ 9 w 14"/>
                  <a:gd name="T63" fmla="*/ 24 h 37"/>
                  <a:gd name="T64" fmla="*/ 9 w 14"/>
                  <a:gd name="T65" fmla="*/ 25 h 37"/>
                  <a:gd name="T66" fmla="*/ 9 w 14"/>
                  <a:gd name="T67" fmla="*/ 26 h 37"/>
                  <a:gd name="T68" fmla="*/ 10 w 14"/>
                  <a:gd name="T69" fmla="*/ 27 h 37"/>
                  <a:gd name="T70" fmla="*/ 10 w 14"/>
                  <a:gd name="T71" fmla="*/ 27 h 37"/>
                  <a:gd name="T72" fmla="*/ 10 w 14"/>
                  <a:gd name="T73" fmla="*/ 28 h 37"/>
                  <a:gd name="T74" fmla="*/ 10 w 14"/>
                  <a:gd name="T75" fmla="*/ 29 h 37"/>
                  <a:gd name="T76" fmla="*/ 11 w 14"/>
                  <a:gd name="T77" fmla="*/ 30 h 37"/>
                  <a:gd name="T78" fmla="*/ 11 w 14"/>
                  <a:gd name="T79" fmla="*/ 30 h 37"/>
                  <a:gd name="T80" fmla="*/ 11 w 14"/>
                  <a:gd name="T81" fmla="*/ 31 h 37"/>
                  <a:gd name="T82" fmla="*/ 12 w 14"/>
                  <a:gd name="T83" fmla="*/ 32 h 37"/>
                  <a:gd name="T84" fmla="*/ 12 w 14"/>
                  <a:gd name="T85" fmla="*/ 32 h 37"/>
                  <a:gd name="T86" fmla="*/ 12 w 14"/>
                  <a:gd name="T87" fmla="*/ 33 h 37"/>
                  <a:gd name="T88" fmla="*/ 13 w 14"/>
                  <a:gd name="T89" fmla="*/ 34 h 37"/>
                  <a:gd name="T90" fmla="*/ 13 w 14"/>
                  <a:gd name="T91" fmla="*/ 35 h 37"/>
                  <a:gd name="T92" fmla="*/ 13 w 14"/>
                  <a:gd name="T93" fmla="*/ 35 h 37"/>
                  <a:gd name="T94" fmla="*/ 14 w 14"/>
                  <a:gd name="T95" fmla="*/ 36 h 37"/>
                  <a:gd name="T96" fmla="*/ 14 w 14"/>
                  <a:gd name="T97" fmla="*/ 37 h 37"/>
                  <a:gd name="T98" fmla="*/ 14 w 14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5"/>
                    </a:lnTo>
                    <a:lnTo>
                      <a:pt x="14" y="36"/>
                    </a:lnTo>
                    <a:lnTo>
                      <a:pt x="14" y="37"/>
                    </a:lnTo>
                    <a:lnTo>
                      <a:pt x="14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" name="Freeform 347"/>
              <p:cNvSpPr>
                <a:spLocks/>
              </p:cNvSpPr>
              <p:nvPr/>
            </p:nvSpPr>
            <p:spPr bwMode="auto">
              <a:xfrm>
                <a:off x="3266" y="2982"/>
                <a:ext cx="15" cy="33"/>
              </a:xfrm>
              <a:custGeom>
                <a:avLst/>
                <a:gdLst>
                  <a:gd name="T0" fmla="*/ 0 w 15"/>
                  <a:gd name="T1" fmla="*/ 0 h 33"/>
                  <a:gd name="T2" fmla="*/ 0 w 15"/>
                  <a:gd name="T3" fmla="*/ 1 h 33"/>
                  <a:gd name="T4" fmla="*/ 1 w 15"/>
                  <a:gd name="T5" fmla="*/ 2 h 33"/>
                  <a:gd name="T6" fmla="*/ 1 w 15"/>
                  <a:gd name="T7" fmla="*/ 2 h 33"/>
                  <a:gd name="T8" fmla="*/ 1 w 15"/>
                  <a:gd name="T9" fmla="*/ 3 h 33"/>
                  <a:gd name="T10" fmla="*/ 1 w 15"/>
                  <a:gd name="T11" fmla="*/ 4 h 33"/>
                  <a:gd name="T12" fmla="*/ 2 w 15"/>
                  <a:gd name="T13" fmla="*/ 5 h 33"/>
                  <a:gd name="T14" fmla="*/ 2 w 15"/>
                  <a:gd name="T15" fmla="*/ 5 h 33"/>
                  <a:gd name="T16" fmla="*/ 2 w 15"/>
                  <a:gd name="T17" fmla="*/ 6 h 33"/>
                  <a:gd name="T18" fmla="*/ 3 w 15"/>
                  <a:gd name="T19" fmla="*/ 7 h 33"/>
                  <a:gd name="T20" fmla="*/ 3 w 15"/>
                  <a:gd name="T21" fmla="*/ 7 h 33"/>
                  <a:gd name="T22" fmla="*/ 3 w 15"/>
                  <a:gd name="T23" fmla="*/ 8 h 33"/>
                  <a:gd name="T24" fmla="*/ 4 w 15"/>
                  <a:gd name="T25" fmla="*/ 9 h 33"/>
                  <a:gd name="T26" fmla="*/ 4 w 15"/>
                  <a:gd name="T27" fmla="*/ 9 h 33"/>
                  <a:gd name="T28" fmla="*/ 4 w 15"/>
                  <a:gd name="T29" fmla="*/ 10 h 33"/>
                  <a:gd name="T30" fmla="*/ 5 w 15"/>
                  <a:gd name="T31" fmla="*/ 11 h 33"/>
                  <a:gd name="T32" fmla="*/ 5 w 15"/>
                  <a:gd name="T33" fmla="*/ 12 h 33"/>
                  <a:gd name="T34" fmla="*/ 5 w 15"/>
                  <a:gd name="T35" fmla="*/ 12 h 33"/>
                  <a:gd name="T36" fmla="*/ 5 w 15"/>
                  <a:gd name="T37" fmla="*/ 13 h 33"/>
                  <a:gd name="T38" fmla="*/ 6 w 15"/>
                  <a:gd name="T39" fmla="*/ 14 h 33"/>
                  <a:gd name="T40" fmla="*/ 6 w 15"/>
                  <a:gd name="T41" fmla="*/ 14 h 33"/>
                  <a:gd name="T42" fmla="*/ 6 w 15"/>
                  <a:gd name="T43" fmla="*/ 15 h 33"/>
                  <a:gd name="T44" fmla="*/ 7 w 15"/>
                  <a:gd name="T45" fmla="*/ 16 h 33"/>
                  <a:gd name="T46" fmla="*/ 7 w 15"/>
                  <a:gd name="T47" fmla="*/ 16 h 33"/>
                  <a:gd name="T48" fmla="*/ 7 w 15"/>
                  <a:gd name="T49" fmla="*/ 17 h 33"/>
                  <a:gd name="T50" fmla="*/ 8 w 15"/>
                  <a:gd name="T51" fmla="*/ 18 h 33"/>
                  <a:gd name="T52" fmla="*/ 8 w 15"/>
                  <a:gd name="T53" fmla="*/ 18 h 33"/>
                  <a:gd name="T54" fmla="*/ 8 w 15"/>
                  <a:gd name="T55" fmla="*/ 19 h 33"/>
                  <a:gd name="T56" fmla="*/ 9 w 15"/>
                  <a:gd name="T57" fmla="*/ 20 h 33"/>
                  <a:gd name="T58" fmla="*/ 9 w 15"/>
                  <a:gd name="T59" fmla="*/ 20 h 33"/>
                  <a:gd name="T60" fmla="*/ 9 w 15"/>
                  <a:gd name="T61" fmla="*/ 21 h 33"/>
                  <a:gd name="T62" fmla="*/ 9 w 15"/>
                  <a:gd name="T63" fmla="*/ 21 h 33"/>
                  <a:gd name="T64" fmla="*/ 10 w 15"/>
                  <a:gd name="T65" fmla="*/ 22 h 33"/>
                  <a:gd name="T66" fmla="*/ 10 w 15"/>
                  <a:gd name="T67" fmla="*/ 23 h 33"/>
                  <a:gd name="T68" fmla="*/ 10 w 15"/>
                  <a:gd name="T69" fmla="*/ 23 h 33"/>
                  <a:gd name="T70" fmla="*/ 10 w 15"/>
                  <a:gd name="T71" fmla="*/ 24 h 33"/>
                  <a:gd name="T72" fmla="*/ 11 w 15"/>
                  <a:gd name="T73" fmla="*/ 25 h 33"/>
                  <a:gd name="T74" fmla="*/ 11 w 15"/>
                  <a:gd name="T75" fmla="*/ 25 h 33"/>
                  <a:gd name="T76" fmla="*/ 12 w 15"/>
                  <a:gd name="T77" fmla="*/ 26 h 33"/>
                  <a:gd name="T78" fmla="*/ 12 w 15"/>
                  <a:gd name="T79" fmla="*/ 27 h 33"/>
                  <a:gd name="T80" fmla="*/ 12 w 15"/>
                  <a:gd name="T81" fmla="*/ 27 h 33"/>
                  <a:gd name="T82" fmla="*/ 12 w 15"/>
                  <a:gd name="T83" fmla="*/ 28 h 33"/>
                  <a:gd name="T84" fmla="*/ 13 w 15"/>
                  <a:gd name="T85" fmla="*/ 29 h 33"/>
                  <a:gd name="T86" fmla="*/ 13 w 15"/>
                  <a:gd name="T87" fmla="*/ 29 h 33"/>
                  <a:gd name="T88" fmla="*/ 13 w 15"/>
                  <a:gd name="T89" fmla="*/ 30 h 33"/>
                  <a:gd name="T90" fmla="*/ 14 w 15"/>
                  <a:gd name="T91" fmla="*/ 31 h 33"/>
                  <a:gd name="T92" fmla="*/ 14 w 15"/>
                  <a:gd name="T93" fmla="*/ 31 h 33"/>
                  <a:gd name="T94" fmla="*/ 14 w 15"/>
                  <a:gd name="T95" fmla="*/ 32 h 33"/>
                  <a:gd name="T96" fmla="*/ 14 w 15"/>
                  <a:gd name="T97" fmla="*/ 32 h 33"/>
                  <a:gd name="T98" fmla="*/ 15 w 15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3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3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5" y="3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" name="Freeform 348"/>
              <p:cNvSpPr>
                <a:spLocks/>
              </p:cNvSpPr>
              <p:nvPr/>
            </p:nvSpPr>
            <p:spPr bwMode="auto">
              <a:xfrm>
                <a:off x="3281" y="3015"/>
                <a:ext cx="15" cy="29"/>
              </a:xfrm>
              <a:custGeom>
                <a:avLst/>
                <a:gdLst>
                  <a:gd name="T0" fmla="*/ 0 w 15"/>
                  <a:gd name="T1" fmla="*/ 0 h 29"/>
                  <a:gd name="T2" fmla="*/ 0 w 15"/>
                  <a:gd name="T3" fmla="*/ 1 h 29"/>
                  <a:gd name="T4" fmla="*/ 1 w 15"/>
                  <a:gd name="T5" fmla="*/ 1 h 29"/>
                  <a:gd name="T6" fmla="*/ 1 w 15"/>
                  <a:gd name="T7" fmla="*/ 2 h 29"/>
                  <a:gd name="T8" fmla="*/ 1 w 15"/>
                  <a:gd name="T9" fmla="*/ 2 h 29"/>
                  <a:gd name="T10" fmla="*/ 1 w 15"/>
                  <a:gd name="T11" fmla="*/ 3 h 29"/>
                  <a:gd name="T12" fmla="*/ 2 w 15"/>
                  <a:gd name="T13" fmla="*/ 4 h 29"/>
                  <a:gd name="T14" fmla="*/ 2 w 15"/>
                  <a:gd name="T15" fmla="*/ 4 h 29"/>
                  <a:gd name="T16" fmla="*/ 2 w 15"/>
                  <a:gd name="T17" fmla="*/ 5 h 29"/>
                  <a:gd name="T18" fmla="*/ 2 w 15"/>
                  <a:gd name="T19" fmla="*/ 6 h 29"/>
                  <a:gd name="T20" fmla="*/ 3 w 15"/>
                  <a:gd name="T21" fmla="*/ 6 h 29"/>
                  <a:gd name="T22" fmla="*/ 3 w 15"/>
                  <a:gd name="T23" fmla="*/ 7 h 29"/>
                  <a:gd name="T24" fmla="*/ 3 w 15"/>
                  <a:gd name="T25" fmla="*/ 8 h 29"/>
                  <a:gd name="T26" fmla="*/ 4 w 15"/>
                  <a:gd name="T27" fmla="*/ 8 h 29"/>
                  <a:gd name="T28" fmla="*/ 4 w 15"/>
                  <a:gd name="T29" fmla="*/ 9 h 29"/>
                  <a:gd name="T30" fmla="*/ 4 w 15"/>
                  <a:gd name="T31" fmla="*/ 9 h 29"/>
                  <a:gd name="T32" fmla="*/ 4 w 15"/>
                  <a:gd name="T33" fmla="*/ 10 h 29"/>
                  <a:gd name="T34" fmla="*/ 5 w 15"/>
                  <a:gd name="T35" fmla="*/ 11 h 29"/>
                  <a:gd name="T36" fmla="*/ 5 w 15"/>
                  <a:gd name="T37" fmla="*/ 11 h 29"/>
                  <a:gd name="T38" fmla="*/ 6 w 15"/>
                  <a:gd name="T39" fmla="*/ 12 h 29"/>
                  <a:gd name="T40" fmla="*/ 6 w 15"/>
                  <a:gd name="T41" fmla="*/ 12 h 29"/>
                  <a:gd name="T42" fmla="*/ 6 w 15"/>
                  <a:gd name="T43" fmla="*/ 13 h 29"/>
                  <a:gd name="T44" fmla="*/ 6 w 15"/>
                  <a:gd name="T45" fmla="*/ 13 h 29"/>
                  <a:gd name="T46" fmla="*/ 7 w 15"/>
                  <a:gd name="T47" fmla="*/ 14 h 29"/>
                  <a:gd name="T48" fmla="*/ 7 w 15"/>
                  <a:gd name="T49" fmla="*/ 15 h 29"/>
                  <a:gd name="T50" fmla="*/ 7 w 15"/>
                  <a:gd name="T51" fmla="*/ 15 h 29"/>
                  <a:gd name="T52" fmla="*/ 8 w 15"/>
                  <a:gd name="T53" fmla="*/ 16 h 29"/>
                  <a:gd name="T54" fmla="*/ 8 w 15"/>
                  <a:gd name="T55" fmla="*/ 17 h 29"/>
                  <a:gd name="T56" fmla="*/ 8 w 15"/>
                  <a:gd name="T57" fmla="*/ 17 h 29"/>
                  <a:gd name="T58" fmla="*/ 8 w 15"/>
                  <a:gd name="T59" fmla="*/ 18 h 29"/>
                  <a:gd name="T60" fmla="*/ 9 w 15"/>
                  <a:gd name="T61" fmla="*/ 18 h 29"/>
                  <a:gd name="T62" fmla="*/ 9 w 15"/>
                  <a:gd name="T63" fmla="*/ 19 h 29"/>
                  <a:gd name="T64" fmla="*/ 9 w 15"/>
                  <a:gd name="T65" fmla="*/ 19 h 29"/>
                  <a:gd name="T66" fmla="*/ 9 w 15"/>
                  <a:gd name="T67" fmla="*/ 20 h 29"/>
                  <a:gd name="T68" fmla="*/ 10 w 15"/>
                  <a:gd name="T69" fmla="*/ 20 h 29"/>
                  <a:gd name="T70" fmla="*/ 10 w 15"/>
                  <a:gd name="T71" fmla="*/ 21 h 29"/>
                  <a:gd name="T72" fmla="*/ 11 w 15"/>
                  <a:gd name="T73" fmla="*/ 22 h 29"/>
                  <a:gd name="T74" fmla="*/ 11 w 15"/>
                  <a:gd name="T75" fmla="*/ 22 h 29"/>
                  <a:gd name="T76" fmla="*/ 11 w 15"/>
                  <a:gd name="T77" fmla="*/ 23 h 29"/>
                  <a:gd name="T78" fmla="*/ 11 w 15"/>
                  <a:gd name="T79" fmla="*/ 23 h 29"/>
                  <a:gd name="T80" fmla="*/ 12 w 15"/>
                  <a:gd name="T81" fmla="*/ 24 h 29"/>
                  <a:gd name="T82" fmla="*/ 12 w 15"/>
                  <a:gd name="T83" fmla="*/ 24 h 29"/>
                  <a:gd name="T84" fmla="*/ 12 w 15"/>
                  <a:gd name="T85" fmla="*/ 25 h 29"/>
                  <a:gd name="T86" fmla="*/ 13 w 15"/>
                  <a:gd name="T87" fmla="*/ 25 h 29"/>
                  <a:gd name="T88" fmla="*/ 13 w 15"/>
                  <a:gd name="T89" fmla="*/ 26 h 29"/>
                  <a:gd name="T90" fmla="*/ 13 w 15"/>
                  <a:gd name="T91" fmla="*/ 27 h 29"/>
                  <a:gd name="T92" fmla="*/ 13 w 15"/>
                  <a:gd name="T93" fmla="*/ 27 h 29"/>
                  <a:gd name="T94" fmla="*/ 14 w 15"/>
                  <a:gd name="T95" fmla="*/ 28 h 29"/>
                  <a:gd name="T96" fmla="*/ 14 w 15"/>
                  <a:gd name="T97" fmla="*/ 28 h 29"/>
                  <a:gd name="T98" fmla="*/ 15 w 15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5" y="2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" name="Freeform 349"/>
              <p:cNvSpPr>
                <a:spLocks/>
              </p:cNvSpPr>
              <p:nvPr/>
            </p:nvSpPr>
            <p:spPr bwMode="auto">
              <a:xfrm>
                <a:off x="3296" y="3044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0 w 14"/>
                  <a:gd name="T5" fmla="*/ 1 h 25"/>
                  <a:gd name="T6" fmla="*/ 0 w 14"/>
                  <a:gd name="T7" fmla="*/ 2 h 25"/>
                  <a:gd name="T8" fmla="*/ 1 w 14"/>
                  <a:gd name="T9" fmla="*/ 2 h 25"/>
                  <a:gd name="T10" fmla="*/ 1 w 14"/>
                  <a:gd name="T11" fmla="*/ 3 h 25"/>
                  <a:gd name="T12" fmla="*/ 1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2 w 14"/>
                  <a:gd name="T19" fmla="*/ 5 h 25"/>
                  <a:gd name="T20" fmla="*/ 2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3 w 14"/>
                  <a:gd name="T27" fmla="*/ 7 h 25"/>
                  <a:gd name="T28" fmla="*/ 3 w 14"/>
                  <a:gd name="T29" fmla="*/ 7 h 25"/>
                  <a:gd name="T30" fmla="*/ 4 w 14"/>
                  <a:gd name="T31" fmla="*/ 8 h 25"/>
                  <a:gd name="T32" fmla="*/ 4 w 14"/>
                  <a:gd name="T33" fmla="*/ 9 h 25"/>
                  <a:gd name="T34" fmla="*/ 5 w 14"/>
                  <a:gd name="T35" fmla="*/ 9 h 25"/>
                  <a:gd name="T36" fmla="*/ 5 w 14"/>
                  <a:gd name="T37" fmla="*/ 9 h 25"/>
                  <a:gd name="T38" fmla="*/ 5 w 14"/>
                  <a:gd name="T39" fmla="*/ 10 h 25"/>
                  <a:gd name="T40" fmla="*/ 5 w 14"/>
                  <a:gd name="T41" fmla="*/ 10 h 25"/>
                  <a:gd name="T42" fmla="*/ 6 w 14"/>
                  <a:gd name="T43" fmla="*/ 11 h 25"/>
                  <a:gd name="T44" fmla="*/ 6 w 14"/>
                  <a:gd name="T45" fmla="*/ 12 h 25"/>
                  <a:gd name="T46" fmla="*/ 6 w 14"/>
                  <a:gd name="T47" fmla="*/ 12 h 25"/>
                  <a:gd name="T48" fmla="*/ 7 w 14"/>
                  <a:gd name="T49" fmla="*/ 12 h 25"/>
                  <a:gd name="T50" fmla="*/ 7 w 14"/>
                  <a:gd name="T51" fmla="*/ 13 h 25"/>
                  <a:gd name="T52" fmla="*/ 7 w 14"/>
                  <a:gd name="T53" fmla="*/ 14 h 25"/>
                  <a:gd name="T54" fmla="*/ 7 w 14"/>
                  <a:gd name="T55" fmla="*/ 14 h 25"/>
                  <a:gd name="T56" fmla="*/ 8 w 14"/>
                  <a:gd name="T57" fmla="*/ 14 h 25"/>
                  <a:gd name="T58" fmla="*/ 8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6 h 25"/>
                  <a:gd name="T66" fmla="*/ 9 w 14"/>
                  <a:gd name="T67" fmla="*/ 17 h 25"/>
                  <a:gd name="T68" fmla="*/ 10 w 14"/>
                  <a:gd name="T69" fmla="*/ 17 h 25"/>
                  <a:gd name="T70" fmla="*/ 10 w 14"/>
                  <a:gd name="T71" fmla="*/ 18 h 25"/>
                  <a:gd name="T72" fmla="*/ 10 w 14"/>
                  <a:gd name="T73" fmla="*/ 19 h 25"/>
                  <a:gd name="T74" fmla="*/ 10 w 14"/>
                  <a:gd name="T75" fmla="*/ 19 h 25"/>
                  <a:gd name="T76" fmla="*/ 11 w 14"/>
                  <a:gd name="T77" fmla="*/ 19 h 25"/>
                  <a:gd name="T78" fmla="*/ 11 w 14"/>
                  <a:gd name="T79" fmla="*/ 20 h 25"/>
                  <a:gd name="T80" fmla="*/ 11 w 14"/>
                  <a:gd name="T81" fmla="*/ 21 h 25"/>
                  <a:gd name="T82" fmla="*/ 12 w 14"/>
                  <a:gd name="T83" fmla="*/ 21 h 25"/>
                  <a:gd name="T84" fmla="*/ 12 w 14"/>
                  <a:gd name="T85" fmla="*/ 21 h 25"/>
                  <a:gd name="T86" fmla="*/ 12 w 14"/>
                  <a:gd name="T87" fmla="*/ 22 h 25"/>
                  <a:gd name="T88" fmla="*/ 12 w 14"/>
                  <a:gd name="T89" fmla="*/ 23 h 25"/>
                  <a:gd name="T90" fmla="*/ 13 w 14"/>
                  <a:gd name="T91" fmla="*/ 23 h 25"/>
                  <a:gd name="T92" fmla="*/ 13 w 14"/>
                  <a:gd name="T93" fmla="*/ 23 h 25"/>
                  <a:gd name="T94" fmla="*/ 14 w 14"/>
                  <a:gd name="T95" fmla="*/ 24 h 25"/>
                  <a:gd name="T96" fmla="*/ 14 w 14"/>
                  <a:gd name="T97" fmla="*/ 24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9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" name="Freeform 350"/>
              <p:cNvSpPr>
                <a:spLocks/>
              </p:cNvSpPr>
              <p:nvPr/>
            </p:nvSpPr>
            <p:spPr bwMode="auto">
              <a:xfrm>
                <a:off x="3310" y="306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3 h 21"/>
                  <a:gd name="T18" fmla="*/ 3 w 15"/>
                  <a:gd name="T19" fmla="*/ 4 h 21"/>
                  <a:gd name="T20" fmla="*/ 3 w 15"/>
                  <a:gd name="T21" fmla="*/ 5 h 21"/>
                  <a:gd name="T22" fmla="*/ 3 w 15"/>
                  <a:gd name="T23" fmla="*/ 5 h 21"/>
                  <a:gd name="T24" fmla="*/ 3 w 15"/>
                  <a:gd name="T25" fmla="*/ 5 h 21"/>
                  <a:gd name="T26" fmla="*/ 4 w 15"/>
                  <a:gd name="T27" fmla="*/ 6 h 21"/>
                  <a:gd name="T28" fmla="*/ 4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7 w 15"/>
                  <a:gd name="T49" fmla="*/ 11 h 21"/>
                  <a:gd name="T50" fmla="*/ 7 w 15"/>
                  <a:gd name="T51" fmla="*/ 11 h 21"/>
                  <a:gd name="T52" fmla="*/ 8 w 15"/>
                  <a:gd name="T53" fmla="*/ 12 h 21"/>
                  <a:gd name="T54" fmla="*/ 8 w 15"/>
                  <a:gd name="T55" fmla="*/ 12 h 21"/>
                  <a:gd name="T56" fmla="*/ 9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9 w 15"/>
                  <a:gd name="T63" fmla="*/ 14 h 21"/>
                  <a:gd name="T64" fmla="*/ 10 w 15"/>
                  <a:gd name="T65" fmla="*/ 14 h 21"/>
                  <a:gd name="T66" fmla="*/ 10 w 15"/>
                  <a:gd name="T67" fmla="*/ 15 h 21"/>
                  <a:gd name="T68" fmla="*/ 10 w 15"/>
                  <a:gd name="T69" fmla="*/ 15 h 21"/>
                  <a:gd name="T70" fmla="*/ 10 w 15"/>
                  <a:gd name="T71" fmla="*/ 15 h 21"/>
                  <a:gd name="T72" fmla="*/ 11 w 15"/>
                  <a:gd name="T73" fmla="*/ 16 h 21"/>
                  <a:gd name="T74" fmla="*/ 11 w 15"/>
                  <a:gd name="T75" fmla="*/ 16 h 21"/>
                  <a:gd name="T76" fmla="*/ 11 w 15"/>
                  <a:gd name="T77" fmla="*/ 17 h 21"/>
                  <a:gd name="T78" fmla="*/ 12 w 15"/>
                  <a:gd name="T79" fmla="*/ 17 h 21"/>
                  <a:gd name="T80" fmla="*/ 12 w 15"/>
                  <a:gd name="T81" fmla="*/ 17 h 21"/>
                  <a:gd name="T82" fmla="*/ 12 w 15"/>
                  <a:gd name="T83" fmla="*/ 18 h 21"/>
                  <a:gd name="T84" fmla="*/ 13 w 15"/>
                  <a:gd name="T85" fmla="*/ 18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1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" name="Freeform 351"/>
              <p:cNvSpPr>
                <a:spLocks/>
              </p:cNvSpPr>
              <p:nvPr/>
            </p:nvSpPr>
            <p:spPr bwMode="auto">
              <a:xfrm>
                <a:off x="3325" y="3090"/>
                <a:ext cx="15" cy="19"/>
              </a:xfrm>
              <a:custGeom>
                <a:avLst/>
                <a:gdLst>
                  <a:gd name="T0" fmla="*/ 0 w 15"/>
                  <a:gd name="T1" fmla="*/ 0 h 19"/>
                  <a:gd name="T2" fmla="*/ 0 w 15"/>
                  <a:gd name="T3" fmla="*/ 1 h 19"/>
                  <a:gd name="T4" fmla="*/ 0 w 15"/>
                  <a:gd name="T5" fmla="*/ 1 h 19"/>
                  <a:gd name="T6" fmla="*/ 1 w 15"/>
                  <a:gd name="T7" fmla="*/ 1 h 19"/>
                  <a:gd name="T8" fmla="*/ 1 w 15"/>
                  <a:gd name="T9" fmla="*/ 2 h 19"/>
                  <a:gd name="T10" fmla="*/ 1 w 15"/>
                  <a:gd name="T11" fmla="*/ 2 h 19"/>
                  <a:gd name="T12" fmla="*/ 1 w 15"/>
                  <a:gd name="T13" fmla="*/ 3 h 19"/>
                  <a:gd name="T14" fmla="*/ 2 w 15"/>
                  <a:gd name="T15" fmla="*/ 3 h 19"/>
                  <a:gd name="T16" fmla="*/ 2 w 15"/>
                  <a:gd name="T17" fmla="*/ 3 h 19"/>
                  <a:gd name="T18" fmla="*/ 3 w 15"/>
                  <a:gd name="T19" fmla="*/ 4 h 19"/>
                  <a:gd name="T20" fmla="*/ 3 w 15"/>
                  <a:gd name="T21" fmla="*/ 4 h 19"/>
                  <a:gd name="T22" fmla="*/ 3 w 15"/>
                  <a:gd name="T23" fmla="*/ 5 h 19"/>
                  <a:gd name="T24" fmla="*/ 3 w 15"/>
                  <a:gd name="T25" fmla="*/ 5 h 19"/>
                  <a:gd name="T26" fmla="*/ 4 w 15"/>
                  <a:gd name="T27" fmla="*/ 5 h 19"/>
                  <a:gd name="T28" fmla="*/ 4 w 15"/>
                  <a:gd name="T29" fmla="*/ 6 h 19"/>
                  <a:gd name="T30" fmla="*/ 4 w 15"/>
                  <a:gd name="T31" fmla="*/ 6 h 19"/>
                  <a:gd name="T32" fmla="*/ 4 w 15"/>
                  <a:gd name="T33" fmla="*/ 7 h 19"/>
                  <a:gd name="T34" fmla="*/ 5 w 15"/>
                  <a:gd name="T35" fmla="*/ 7 h 19"/>
                  <a:gd name="T36" fmla="*/ 5 w 15"/>
                  <a:gd name="T37" fmla="*/ 7 h 19"/>
                  <a:gd name="T38" fmla="*/ 5 w 15"/>
                  <a:gd name="T39" fmla="*/ 8 h 19"/>
                  <a:gd name="T40" fmla="*/ 6 w 15"/>
                  <a:gd name="T41" fmla="*/ 8 h 19"/>
                  <a:gd name="T42" fmla="*/ 6 w 15"/>
                  <a:gd name="T43" fmla="*/ 8 h 19"/>
                  <a:gd name="T44" fmla="*/ 6 w 15"/>
                  <a:gd name="T45" fmla="*/ 9 h 19"/>
                  <a:gd name="T46" fmla="*/ 7 w 15"/>
                  <a:gd name="T47" fmla="*/ 9 h 19"/>
                  <a:gd name="T48" fmla="*/ 7 w 15"/>
                  <a:gd name="T49" fmla="*/ 10 h 19"/>
                  <a:gd name="T50" fmla="*/ 7 w 15"/>
                  <a:gd name="T51" fmla="*/ 10 h 19"/>
                  <a:gd name="T52" fmla="*/ 8 w 15"/>
                  <a:gd name="T53" fmla="*/ 10 h 19"/>
                  <a:gd name="T54" fmla="*/ 8 w 15"/>
                  <a:gd name="T55" fmla="*/ 11 h 19"/>
                  <a:gd name="T56" fmla="*/ 8 w 15"/>
                  <a:gd name="T57" fmla="*/ 11 h 19"/>
                  <a:gd name="T58" fmla="*/ 8 w 15"/>
                  <a:gd name="T59" fmla="*/ 12 h 19"/>
                  <a:gd name="T60" fmla="*/ 9 w 15"/>
                  <a:gd name="T61" fmla="*/ 12 h 19"/>
                  <a:gd name="T62" fmla="*/ 9 w 15"/>
                  <a:gd name="T63" fmla="*/ 12 h 19"/>
                  <a:gd name="T64" fmla="*/ 9 w 15"/>
                  <a:gd name="T65" fmla="*/ 13 h 19"/>
                  <a:gd name="T66" fmla="*/ 10 w 15"/>
                  <a:gd name="T67" fmla="*/ 13 h 19"/>
                  <a:gd name="T68" fmla="*/ 10 w 15"/>
                  <a:gd name="T69" fmla="*/ 14 h 19"/>
                  <a:gd name="T70" fmla="*/ 10 w 15"/>
                  <a:gd name="T71" fmla="*/ 14 h 19"/>
                  <a:gd name="T72" fmla="*/ 11 w 15"/>
                  <a:gd name="T73" fmla="*/ 14 h 19"/>
                  <a:gd name="T74" fmla="*/ 11 w 15"/>
                  <a:gd name="T75" fmla="*/ 14 h 19"/>
                  <a:gd name="T76" fmla="*/ 11 w 15"/>
                  <a:gd name="T77" fmla="*/ 15 h 19"/>
                  <a:gd name="T78" fmla="*/ 11 w 15"/>
                  <a:gd name="T79" fmla="*/ 15 h 19"/>
                  <a:gd name="T80" fmla="*/ 12 w 15"/>
                  <a:gd name="T81" fmla="*/ 16 h 19"/>
                  <a:gd name="T82" fmla="*/ 12 w 15"/>
                  <a:gd name="T83" fmla="*/ 16 h 19"/>
                  <a:gd name="T84" fmla="*/ 12 w 15"/>
                  <a:gd name="T85" fmla="*/ 16 h 19"/>
                  <a:gd name="T86" fmla="*/ 13 w 15"/>
                  <a:gd name="T87" fmla="*/ 17 h 19"/>
                  <a:gd name="T88" fmla="*/ 13 w 15"/>
                  <a:gd name="T89" fmla="*/ 17 h 19"/>
                  <a:gd name="T90" fmla="*/ 13 w 15"/>
                  <a:gd name="T91" fmla="*/ 17 h 19"/>
                  <a:gd name="T92" fmla="*/ 13 w 15"/>
                  <a:gd name="T93" fmla="*/ 18 h 19"/>
                  <a:gd name="T94" fmla="*/ 14 w 15"/>
                  <a:gd name="T95" fmla="*/ 18 h 19"/>
                  <a:gd name="T96" fmla="*/ 14 w 15"/>
                  <a:gd name="T97" fmla="*/ 18 h 19"/>
                  <a:gd name="T98" fmla="*/ 15 w 15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3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" name="Freeform 352"/>
              <p:cNvSpPr>
                <a:spLocks/>
              </p:cNvSpPr>
              <p:nvPr/>
            </p:nvSpPr>
            <p:spPr bwMode="auto">
              <a:xfrm>
                <a:off x="3340" y="3109"/>
                <a:ext cx="14" cy="16"/>
              </a:xfrm>
              <a:custGeom>
                <a:avLst/>
                <a:gdLst>
                  <a:gd name="T0" fmla="*/ 0 w 14"/>
                  <a:gd name="T1" fmla="*/ 0 h 16"/>
                  <a:gd name="T2" fmla="*/ 0 w 14"/>
                  <a:gd name="T3" fmla="*/ 0 h 16"/>
                  <a:gd name="T4" fmla="*/ 0 w 14"/>
                  <a:gd name="T5" fmla="*/ 0 h 16"/>
                  <a:gd name="T6" fmla="*/ 0 w 14"/>
                  <a:gd name="T7" fmla="*/ 1 h 16"/>
                  <a:gd name="T8" fmla="*/ 1 w 14"/>
                  <a:gd name="T9" fmla="*/ 1 h 16"/>
                  <a:gd name="T10" fmla="*/ 1 w 14"/>
                  <a:gd name="T11" fmla="*/ 2 h 16"/>
                  <a:gd name="T12" fmla="*/ 1 w 14"/>
                  <a:gd name="T13" fmla="*/ 2 h 16"/>
                  <a:gd name="T14" fmla="*/ 2 w 14"/>
                  <a:gd name="T15" fmla="*/ 2 h 16"/>
                  <a:gd name="T16" fmla="*/ 2 w 14"/>
                  <a:gd name="T17" fmla="*/ 2 h 16"/>
                  <a:gd name="T18" fmla="*/ 2 w 14"/>
                  <a:gd name="T19" fmla="*/ 3 h 16"/>
                  <a:gd name="T20" fmla="*/ 2 w 14"/>
                  <a:gd name="T21" fmla="*/ 3 h 16"/>
                  <a:gd name="T22" fmla="*/ 3 w 14"/>
                  <a:gd name="T23" fmla="*/ 4 h 16"/>
                  <a:gd name="T24" fmla="*/ 3 w 14"/>
                  <a:gd name="T25" fmla="*/ 4 h 16"/>
                  <a:gd name="T26" fmla="*/ 3 w 14"/>
                  <a:gd name="T27" fmla="*/ 4 h 16"/>
                  <a:gd name="T28" fmla="*/ 3 w 14"/>
                  <a:gd name="T29" fmla="*/ 5 h 16"/>
                  <a:gd name="T30" fmla="*/ 4 w 14"/>
                  <a:gd name="T31" fmla="*/ 5 h 16"/>
                  <a:gd name="T32" fmla="*/ 4 w 14"/>
                  <a:gd name="T33" fmla="*/ 5 h 16"/>
                  <a:gd name="T34" fmla="*/ 5 w 14"/>
                  <a:gd name="T35" fmla="*/ 5 h 16"/>
                  <a:gd name="T36" fmla="*/ 5 w 14"/>
                  <a:gd name="T37" fmla="*/ 6 h 16"/>
                  <a:gd name="T38" fmla="*/ 5 w 14"/>
                  <a:gd name="T39" fmla="*/ 6 h 16"/>
                  <a:gd name="T40" fmla="*/ 5 w 14"/>
                  <a:gd name="T41" fmla="*/ 7 h 16"/>
                  <a:gd name="T42" fmla="*/ 6 w 14"/>
                  <a:gd name="T43" fmla="*/ 7 h 16"/>
                  <a:gd name="T44" fmla="*/ 6 w 14"/>
                  <a:gd name="T45" fmla="*/ 7 h 16"/>
                  <a:gd name="T46" fmla="*/ 6 w 14"/>
                  <a:gd name="T47" fmla="*/ 7 h 16"/>
                  <a:gd name="T48" fmla="*/ 7 w 14"/>
                  <a:gd name="T49" fmla="*/ 8 h 16"/>
                  <a:gd name="T50" fmla="*/ 7 w 14"/>
                  <a:gd name="T51" fmla="*/ 8 h 16"/>
                  <a:gd name="T52" fmla="*/ 7 w 14"/>
                  <a:gd name="T53" fmla="*/ 9 h 16"/>
                  <a:gd name="T54" fmla="*/ 7 w 14"/>
                  <a:gd name="T55" fmla="*/ 9 h 16"/>
                  <a:gd name="T56" fmla="*/ 8 w 14"/>
                  <a:gd name="T57" fmla="*/ 9 h 16"/>
                  <a:gd name="T58" fmla="*/ 8 w 14"/>
                  <a:gd name="T59" fmla="*/ 9 h 16"/>
                  <a:gd name="T60" fmla="*/ 9 w 14"/>
                  <a:gd name="T61" fmla="*/ 10 h 16"/>
                  <a:gd name="T62" fmla="*/ 9 w 14"/>
                  <a:gd name="T63" fmla="*/ 10 h 16"/>
                  <a:gd name="T64" fmla="*/ 9 w 14"/>
                  <a:gd name="T65" fmla="*/ 10 h 16"/>
                  <a:gd name="T66" fmla="*/ 9 w 14"/>
                  <a:gd name="T67" fmla="*/ 11 h 16"/>
                  <a:gd name="T68" fmla="*/ 10 w 14"/>
                  <a:gd name="T69" fmla="*/ 11 h 16"/>
                  <a:gd name="T70" fmla="*/ 10 w 14"/>
                  <a:gd name="T71" fmla="*/ 11 h 16"/>
                  <a:gd name="T72" fmla="*/ 10 w 14"/>
                  <a:gd name="T73" fmla="*/ 12 h 16"/>
                  <a:gd name="T74" fmla="*/ 11 w 14"/>
                  <a:gd name="T75" fmla="*/ 12 h 16"/>
                  <a:gd name="T76" fmla="*/ 11 w 14"/>
                  <a:gd name="T77" fmla="*/ 12 h 16"/>
                  <a:gd name="T78" fmla="*/ 11 w 14"/>
                  <a:gd name="T79" fmla="*/ 12 h 16"/>
                  <a:gd name="T80" fmla="*/ 11 w 14"/>
                  <a:gd name="T81" fmla="*/ 13 h 16"/>
                  <a:gd name="T82" fmla="*/ 12 w 14"/>
                  <a:gd name="T83" fmla="*/ 13 h 16"/>
                  <a:gd name="T84" fmla="*/ 12 w 14"/>
                  <a:gd name="T85" fmla="*/ 13 h 16"/>
                  <a:gd name="T86" fmla="*/ 12 w 14"/>
                  <a:gd name="T87" fmla="*/ 14 h 16"/>
                  <a:gd name="T88" fmla="*/ 12 w 14"/>
                  <a:gd name="T89" fmla="*/ 14 h 16"/>
                  <a:gd name="T90" fmla="*/ 13 w 14"/>
                  <a:gd name="T91" fmla="*/ 14 h 16"/>
                  <a:gd name="T92" fmla="*/ 13 w 14"/>
                  <a:gd name="T93" fmla="*/ 15 h 16"/>
                  <a:gd name="T94" fmla="*/ 14 w 14"/>
                  <a:gd name="T95" fmla="*/ 15 h 16"/>
                  <a:gd name="T96" fmla="*/ 14 w 14"/>
                  <a:gd name="T97" fmla="*/ 15 h 16"/>
                  <a:gd name="T98" fmla="*/ 14 w 14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" name="Freeform 353"/>
              <p:cNvSpPr>
                <a:spLocks/>
              </p:cNvSpPr>
              <p:nvPr/>
            </p:nvSpPr>
            <p:spPr bwMode="auto">
              <a:xfrm>
                <a:off x="3354" y="3125"/>
                <a:ext cx="15" cy="13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1 w 15"/>
                  <a:gd name="T5" fmla="*/ 0 h 13"/>
                  <a:gd name="T6" fmla="*/ 1 w 15"/>
                  <a:gd name="T7" fmla="*/ 0 h 13"/>
                  <a:gd name="T8" fmla="*/ 1 w 15"/>
                  <a:gd name="T9" fmla="*/ 1 h 13"/>
                  <a:gd name="T10" fmla="*/ 2 w 15"/>
                  <a:gd name="T11" fmla="*/ 1 h 13"/>
                  <a:gd name="T12" fmla="*/ 2 w 15"/>
                  <a:gd name="T13" fmla="*/ 1 h 13"/>
                  <a:gd name="T14" fmla="*/ 2 w 15"/>
                  <a:gd name="T15" fmla="*/ 2 h 13"/>
                  <a:gd name="T16" fmla="*/ 2 w 15"/>
                  <a:gd name="T17" fmla="*/ 2 h 13"/>
                  <a:gd name="T18" fmla="*/ 3 w 15"/>
                  <a:gd name="T19" fmla="*/ 2 h 13"/>
                  <a:gd name="T20" fmla="*/ 3 w 15"/>
                  <a:gd name="T21" fmla="*/ 2 h 13"/>
                  <a:gd name="T22" fmla="*/ 4 w 15"/>
                  <a:gd name="T23" fmla="*/ 3 h 13"/>
                  <a:gd name="T24" fmla="*/ 4 w 15"/>
                  <a:gd name="T25" fmla="*/ 3 h 13"/>
                  <a:gd name="T26" fmla="*/ 4 w 15"/>
                  <a:gd name="T27" fmla="*/ 3 h 13"/>
                  <a:gd name="T28" fmla="*/ 4 w 15"/>
                  <a:gd name="T29" fmla="*/ 3 h 13"/>
                  <a:gd name="T30" fmla="*/ 5 w 15"/>
                  <a:gd name="T31" fmla="*/ 4 h 13"/>
                  <a:gd name="T32" fmla="*/ 5 w 15"/>
                  <a:gd name="T33" fmla="*/ 4 h 13"/>
                  <a:gd name="T34" fmla="*/ 5 w 15"/>
                  <a:gd name="T35" fmla="*/ 4 h 13"/>
                  <a:gd name="T36" fmla="*/ 5 w 15"/>
                  <a:gd name="T37" fmla="*/ 5 h 13"/>
                  <a:gd name="T38" fmla="*/ 6 w 15"/>
                  <a:gd name="T39" fmla="*/ 5 h 13"/>
                  <a:gd name="T40" fmla="*/ 6 w 15"/>
                  <a:gd name="T41" fmla="*/ 5 h 13"/>
                  <a:gd name="T42" fmla="*/ 6 w 15"/>
                  <a:gd name="T43" fmla="*/ 5 h 13"/>
                  <a:gd name="T44" fmla="*/ 7 w 15"/>
                  <a:gd name="T45" fmla="*/ 6 h 13"/>
                  <a:gd name="T46" fmla="*/ 7 w 15"/>
                  <a:gd name="T47" fmla="*/ 6 h 13"/>
                  <a:gd name="T48" fmla="*/ 7 w 15"/>
                  <a:gd name="T49" fmla="*/ 6 h 13"/>
                  <a:gd name="T50" fmla="*/ 7 w 15"/>
                  <a:gd name="T51" fmla="*/ 7 h 13"/>
                  <a:gd name="T52" fmla="*/ 8 w 15"/>
                  <a:gd name="T53" fmla="*/ 7 h 13"/>
                  <a:gd name="T54" fmla="*/ 8 w 15"/>
                  <a:gd name="T55" fmla="*/ 7 h 13"/>
                  <a:gd name="T56" fmla="*/ 9 w 15"/>
                  <a:gd name="T57" fmla="*/ 7 h 13"/>
                  <a:gd name="T58" fmla="*/ 9 w 15"/>
                  <a:gd name="T59" fmla="*/ 8 h 13"/>
                  <a:gd name="T60" fmla="*/ 9 w 15"/>
                  <a:gd name="T61" fmla="*/ 8 h 13"/>
                  <a:gd name="T62" fmla="*/ 9 w 15"/>
                  <a:gd name="T63" fmla="*/ 8 h 13"/>
                  <a:gd name="T64" fmla="*/ 10 w 15"/>
                  <a:gd name="T65" fmla="*/ 9 h 13"/>
                  <a:gd name="T66" fmla="*/ 10 w 15"/>
                  <a:gd name="T67" fmla="*/ 9 h 13"/>
                  <a:gd name="T68" fmla="*/ 10 w 15"/>
                  <a:gd name="T69" fmla="*/ 9 h 13"/>
                  <a:gd name="T70" fmla="*/ 11 w 15"/>
                  <a:gd name="T71" fmla="*/ 9 h 13"/>
                  <a:gd name="T72" fmla="*/ 11 w 15"/>
                  <a:gd name="T73" fmla="*/ 10 h 13"/>
                  <a:gd name="T74" fmla="*/ 11 w 15"/>
                  <a:gd name="T75" fmla="*/ 10 h 13"/>
                  <a:gd name="T76" fmla="*/ 11 w 15"/>
                  <a:gd name="T77" fmla="*/ 10 h 13"/>
                  <a:gd name="T78" fmla="*/ 12 w 15"/>
                  <a:gd name="T79" fmla="*/ 10 h 13"/>
                  <a:gd name="T80" fmla="*/ 12 w 15"/>
                  <a:gd name="T81" fmla="*/ 10 h 13"/>
                  <a:gd name="T82" fmla="*/ 12 w 15"/>
                  <a:gd name="T83" fmla="*/ 11 h 13"/>
                  <a:gd name="T84" fmla="*/ 12 w 15"/>
                  <a:gd name="T85" fmla="*/ 11 h 13"/>
                  <a:gd name="T86" fmla="*/ 13 w 15"/>
                  <a:gd name="T87" fmla="*/ 11 h 13"/>
                  <a:gd name="T88" fmla="*/ 13 w 15"/>
                  <a:gd name="T89" fmla="*/ 12 h 13"/>
                  <a:gd name="T90" fmla="*/ 14 w 15"/>
                  <a:gd name="T91" fmla="*/ 12 h 13"/>
                  <a:gd name="T92" fmla="*/ 14 w 15"/>
                  <a:gd name="T93" fmla="*/ 12 h 13"/>
                  <a:gd name="T94" fmla="*/ 14 w 15"/>
                  <a:gd name="T95" fmla="*/ 12 h 13"/>
                  <a:gd name="T96" fmla="*/ 14 w 15"/>
                  <a:gd name="T97" fmla="*/ 13 h 13"/>
                  <a:gd name="T98" fmla="*/ 15 w 15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" name="Freeform 354"/>
              <p:cNvSpPr>
                <a:spLocks/>
              </p:cNvSpPr>
              <p:nvPr/>
            </p:nvSpPr>
            <p:spPr bwMode="auto">
              <a:xfrm>
                <a:off x="3369" y="3138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1 h 12"/>
                  <a:gd name="T6" fmla="*/ 1 w 14"/>
                  <a:gd name="T7" fmla="*/ 1 h 12"/>
                  <a:gd name="T8" fmla="*/ 1 w 14"/>
                  <a:gd name="T9" fmla="*/ 1 h 12"/>
                  <a:gd name="T10" fmla="*/ 1 w 14"/>
                  <a:gd name="T11" fmla="*/ 1 h 12"/>
                  <a:gd name="T12" fmla="*/ 1 w 14"/>
                  <a:gd name="T13" fmla="*/ 1 h 12"/>
                  <a:gd name="T14" fmla="*/ 2 w 14"/>
                  <a:gd name="T15" fmla="*/ 2 h 12"/>
                  <a:gd name="T16" fmla="*/ 2 w 14"/>
                  <a:gd name="T17" fmla="*/ 2 h 12"/>
                  <a:gd name="T18" fmla="*/ 3 w 14"/>
                  <a:gd name="T19" fmla="*/ 2 h 12"/>
                  <a:gd name="T20" fmla="*/ 3 w 14"/>
                  <a:gd name="T21" fmla="*/ 3 h 12"/>
                  <a:gd name="T22" fmla="*/ 3 w 14"/>
                  <a:gd name="T23" fmla="*/ 3 h 12"/>
                  <a:gd name="T24" fmla="*/ 3 w 14"/>
                  <a:gd name="T25" fmla="*/ 3 h 12"/>
                  <a:gd name="T26" fmla="*/ 4 w 14"/>
                  <a:gd name="T27" fmla="*/ 3 h 12"/>
                  <a:gd name="T28" fmla="*/ 4 w 14"/>
                  <a:gd name="T29" fmla="*/ 3 h 12"/>
                  <a:gd name="T30" fmla="*/ 4 w 14"/>
                  <a:gd name="T31" fmla="*/ 4 h 12"/>
                  <a:gd name="T32" fmla="*/ 5 w 14"/>
                  <a:gd name="T33" fmla="*/ 4 h 12"/>
                  <a:gd name="T34" fmla="*/ 5 w 14"/>
                  <a:gd name="T35" fmla="*/ 4 h 12"/>
                  <a:gd name="T36" fmla="*/ 5 w 14"/>
                  <a:gd name="T37" fmla="*/ 5 h 12"/>
                  <a:gd name="T38" fmla="*/ 5 w 14"/>
                  <a:gd name="T39" fmla="*/ 5 h 12"/>
                  <a:gd name="T40" fmla="*/ 6 w 14"/>
                  <a:gd name="T41" fmla="*/ 5 h 12"/>
                  <a:gd name="T42" fmla="*/ 6 w 14"/>
                  <a:gd name="T43" fmla="*/ 5 h 12"/>
                  <a:gd name="T44" fmla="*/ 6 w 14"/>
                  <a:gd name="T45" fmla="*/ 5 h 12"/>
                  <a:gd name="T46" fmla="*/ 6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8 w 14"/>
                  <a:gd name="T53" fmla="*/ 6 h 12"/>
                  <a:gd name="T54" fmla="*/ 8 w 14"/>
                  <a:gd name="T55" fmla="*/ 6 h 12"/>
                  <a:gd name="T56" fmla="*/ 8 w 14"/>
                  <a:gd name="T57" fmla="*/ 7 h 12"/>
                  <a:gd name="T58" fmla="*/ 8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10 w 14"/>
                  <a:gd name="T67" fmla="*/ 8 h 12"/>
                  <a:gd name="T68" fmla="*/ 10 w 14"/>
                  <a:gd name="T69" fmla="*/ 8 h 12"/>
                  <a:gd name="T70" fmla="*/ 10 w 14"/>
                  <a:gd name="T71" fmla="*/ 8 h 12"/>
                  <a:gd name="T72" fmla="*/ 10 w 14"/>
                  <a:gd name="T73" fmla="*/ 8 h 12"/>
                  <a:gd name="T74" fmla="*/ 11 w 14"/>
                  <a:gd name="T75" fmla="*/ 9 h 12"/>
                  <a:gd name="T76" fmla="*/ 11 w 14"/>
                  <a:gd name="T77" fmla="*/ 9 h 12"/>
                  <a:gd name="T78" fmla="*/ 12 w 14"/>
                  <a:gd name="T79" fmla="*/ 9 h 12"/>
                  <a:gd name="T80" fmla="*/ 12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3 w 14"/>
                  <a:gd name="T87" fmla="*/ 10 h 12"/>
                  <a:gd name="T88" fmla="*/ 13 w 14"/>
                  <a:gd name="T89" fmla="*/ 10 h 12"/>
                  <a:gd name="T90" fmla="*/ 13 w 14"/>
                  <a:gd name="T91" fmla="*/ 10 h 12"/>
                  <a:gd name="T92" fmla="*/ 13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" name="Freeform 355"/>
              <p:cNvSpPr>
                <a:spLocks/>
              </p:cNvSpPr>
              <p:nvPr/>
            </p:nvSpPr>
            <p:spPr bwMode="auto">
              <a:xfrm>
                <a:off x="3383" y="3150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1 w 15"/>
                  <a:gd name="T3" fmla="*/ 0 h 9"/>
                  <a:gd name="T4" fmla="*/ 1 w 15"/>
                  <a:gd name="T5" fmla="*/ 0 h 9"/>
                  <a:gd name="T6" fmla="*/ 1 w 15"/>
                  <a:gd name="T7" fmla="*/ 0 h 9"/>
                  <a:gd name="T8" fmla="*/ 2 w 15"/>
                  <a:gd name="T9" fmla="*/ 0 h 9"/>
                  <a:gd name="T10" fmla="*/ 2 w 15"/>
                  <a:gd name="T11" fmla="*/ 0 h 9"/>
                  <a:gd name="T12" fmla="*/ 2 w 15"/>
                  <a:gd name="T13" fmla="*/ 1 h 9"/>
                  <a:gd name="T14" fmla="*/ 3 w 15"/>
                  <a:gd name="T15" fmla="*/ 1 h 9"/>
                  <a:gd name="T16" fmla="*/ 3 w 15"/>
                  <a:gd name="T17" fmla="*/ 1 h 9"/>
                  <a:gd name="T18" fmla="*/ 3 w 15"/>
                  <a:gd name="T19" fmla="*/ 1 h 9"/>
                  <a:gd name="T20" fmla="*/ 3 w 15"/>
                  <a:gd name="T21" fmla="*/ 1 h 9"/>
                  <a:gd name="T22" fmla="*/ 4 w 15"/>
                  <a:gd name="T23" fmla="*/ 1 h 9"/>
                  <a:gd name="T24" fmla="*/ 4 w 15"/>
                  <a:gd name="T25" fmla="*/ 2 h 9"/>
                  <a:gd name="T26" fmla="*/ 4 w 15"/>
                  <a:gd name="T27" fmla="*/ 2 h 9"/>
                  <a:gd name="T28" fmla="*/ 5 w 15"/>
                  <a:gd name="T29" fmla="*/ 2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6 w 15"/>
                  <a:gd name="T37" fmla="*/ 3 h 9"/>
                  <a:gd name="T38" fmla="*/ 6 w 15"/>
                  <a:gd name="T39" fmla="*/ 3 h 9"/>
                  <a:gd name="T40" fmla="*/ 6 w 15"/>
                  <a:gd name="T41" fmla="*/ 3 h 9"/>
                  <a:gd name="T42" fmla="*/ 7 w 15"/>
                  <a:gd name="T43" fmla="*/ 4 h 9"/>
                  <a:gd name="T44" fmla="*/ 7 w 15"/>
                  <a:gd name="T45" fmla="*/ 4 h 9"/>
                  <a:gd name="T46" fmla="*/ 7 w 15"/>
                  <a:gd name="T47" fmla="*/ 4 h 9"/>
                  <a:gd name="T48" fmla="*/ 8 w 15"/>
                  <a:gd name="T49" fmla="*/ 4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9 w 15"/>
                  <a:gd name="T57" fmla="*/ 5 h 9"/>
                  <a:gd name="T58" fmla="*/ 9 w 15"/>
                  <a:gd name="T59" fmla="*/ 5 h 9"/>
                  <a:gd name="T60" fmla="*/ 9 w 15"/>
                  <a:gd name="T61" fmla="*/ 5 h 9"/>
                  <a:gd name="T62" fmla="*/ 10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1 w 15"/>
                  <a:gd name="T69" fmla="*/ 6 h 9"/>
                  <a:gd name="T70" fmla="*/ 11 w 15"/>
                  <a:gd name="T71" fmla="*/ 7 h 9"/>
                  <a:gd name="T72" fmla="*/ 11 w 15"/>
                  <a:gd name="T73" fmla="*/ 7 h 9"/>
                  <a:gd name="T74" fmla="*/ 12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3 w 15"/>
                  <a:gd name="T83" fmla="*/ 8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8 h 9"/>
                  <a:gd name="T90" fmla="*/ 14 w 15"/>
                  <a:gd name="T91" fmla="*/ 8 h 9"/>
                  <a:gd name="T92" fmla="*/ 14 w 15"/>
                  <a:gd name="T93" fmla="*/ 8 h 9"/>
                  <a:gd name="T94" fmla="*/ 15 w 15"/>
                  <a:gd name="T95" fmla="*/ 8 h 9"/>
                  <a:gd name="T96" fmla="*/ 15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" name="Freeform 356"/>
              <p:cNvSpPr>
                <a:spLocks/>
              </p:cNvSpPr>
              <p:nvPr/>
            </p:nvSpPr>
            <p:spPr bwMode="auto">
              <a:xfrm>
                <a:off x="3398" y="3159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2 w 15"/>
                  <a:gd name="T17" fmla="*/ 1 h 8"/>
                  <a:gd name="T18" fmla="*/ 3 w 15"/>
                  <a:gd name="T19" fmla="*/ 1 h 8"/>
                  <a:gd name="T20" fmla="*/ 3 w 15"/>
                  <a:gd name="T21" fmla="*/ 2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9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1 w 15"/>
                  <a:gd name="T77" fmla="*/ 6 h 8"/>
                  <a:gd name="T78" fmla="*/ 12 w 15"/>
                  <a:gd name="T79" fmla="*/ 6 h 8"/>
                  <a:gd name="T80" fmla="*/ 12 w 15"/>
                  <a:gd name="T81" fmla="*/ 7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4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" name="Freeform 357"/>
              <p:cNvSpPr>
                <a:spLocks/>
              </p:cNvSpPr>
              <p:nvPr/>
            </p:nvSpPr>
            <p:spPr bwMode="auto">
              <a:xfrm>
                <a:off x="3413" y="3167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1 w 14"/>
                  <a:gd name="T7" fmla="*/ 0 h 7"/>
                  <a:gd name="T8" fmla="*/ 1 w 14"/>
                  <a:gd name="T9" fmla="*/ 1 h 7"/>
                  <a:gd name="T10" fmla="*/ 1 w 14"/>
                  <a:gd name="T11" fmla="*/ 1 h 7"/>
                  <a:gd name="T12" fmla="*/ 1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3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3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5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6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8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4 h 7"/>
                  <a:gd name="T60" fmla="*/ 9 w 14"/>
                  <a:gd name="T61" fmla="*/ 4 h 7"/>
                  <a:gd name="T62" fmla="*/ 9 w 14"/>
                  <a:gd name="T63" fmla="*/ 5 h 7"/>
                  <a:gd name="T64" fmla="*/ 9 w 14"/>
                  <a:gd name="T65" fmla="*/ 5 h 7"/>
                  <a:gd name="T66" fmla="*/ 10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0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2 w 14"/>
                  <a:gd name="T79" fmla="*/ 5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3 w 14"/>
                  <a:gd name="T87" fmla="*/ 6 h 7"/>
                  <a:gd name="T88" fmla="*/ 13 w 14"/>
                  <a:gd name="T89" fmla="*/ 6 h 7"/>
                  <a:gd name="T90" fmla="*/ 13 w 14"/>
                  <a:gd name="T91" fmla="*/ 6 h 7"/>
                  <a:gd name="T92" fmla="*/ 14 w 14"/>
                  <a:gd name="T93" fmla="*/ 7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" name="Freeform 358"/>
              <p:cNvSpPr>
                <a:spLocks/>
              </p:cNvSpPr>
              <p:nvPr/>
            </p:nvSpPr>
            <p:spPr bwMode="auto">
              <a:xfrm>
                <a:off x="3427" y="3174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1 h 6"/>
                  <a:gd name="T14" fmla="*/ 3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1 h 6"/>
                  <a:gd name="T24" fmla="*/ 4 w 15"/>
                  <a:gd name="T25" fmla="*/ 1 h 6"/>
                  <a:gd name="T26" fmla="*/ 4 w 15"/>
                  <a:gd name="T27" fmla="*/ 2 h 6"/>
                  <a:gd name="T28" fmla="*/ 5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7 w 15"/>
                  <a:gd name="T41" fmla="*/ 2 h 6"/>
                  <a:gd name="T42" fmla="*/ 7 w 15"/>
                  <a:gd name="T43" fmla="*/ 2 h 6"/>
                  <a:gd name="T44" fmla="*/ 7 w 15"/>
                  <a:gd name="T45" fmla="*/ 3 h 6"/>
                  <a:gd name="T46" fmla="*/ 7 w 15"/>
                  <a:gd name="T47" fmla="*/ 3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2 w 15"/>
                  <a:gd name="T75" fmla="*/ 4 h 6"/>
                  <a:gd name="T76" fmla="*/ 12 w 15"/>
                  <a:gd name="T77" fmla="*/ 4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5 h 6"/>
                  <a:gd name="T90" fmla="*/ 14 w 15"/>
                  <a:gd name="T91" fmla="*/ 5 h 6"/>
                  <a:gd name="T92" fmla="*/ 14 w 15"/>
                  <a:gd name="T93" fmla="*/ 5 h 6"/>
                  <a:gd name="T94" fmla="*/ 14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" name="Freeform 359"/>
              <p:cNvSpPr>
                <a:spLocks/>
              </p:cNvSpPr>
              <p:nvPr/>
            </p:nvSpPr>
            <p:spPr bwMode="auto">
              <a:xfrm>
                <a:off x="3442" y="3180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2 w 15"/>
                  <a:gd name="T11" fmla="*/ 0 h 5"/>
                  <a:gd name="T12" fmla="*/ 2 w 15"/>
                  <a:gd name="T13" fmla="*/ 0 h 5"/>
                  <a:gd name="T14" fmla="*/ 2 w 15"/>
                  <a:gd name="T15" fmla="*/ 0 h 5"/>
                  <a:gd name="T16" fmla="*/ 2 w 15"/>
                  <a:gd name="T17" fmla="*/ 0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4 w 15"/>
                  <a:gd name="T31" fmla="*/ 1 h 5"/>
                  <a:gd name="T32" fmla="*/ 5 w 15"/>
                  <a:gd name="T33" fmla="*/ 1 h 5"/>
                  <a:gd name="T34" fmla="*/ 5 w 15"/>
                  <a:gd name="T35" fmla="*/ 1 h 5"/>
                  <a:gd name="T36" fmla="*/ 6 w 15"/>
                  <a:gd name="T37" fmla="*/ 1 h 5"/>
                  <a:gd name="T38" fmla="*/ 6 w 15"/>
                  <a:gd name="T39" fmla="*/ 1 h 5"/>
                  <a:gd name="T40" fmla="*/ 6 w 15"/>
                  <a:gd name="T41" fmla="*/ 2 h 5"/>
                  <a:gd name="T42" fmla="*/ 6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1 w 15"/>
                  <a:gd name="T77" fmla="*/ 3 h 5"/>
                  <a:gd name="T78" fmla="*/ 12 w 15"/>
                  <a:gd name="T79" fmla="*/ 3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4 h 5"/>
                  <a:gd name="T96" fmla="*/ 15 w 15"/>
                  <a:gd name="T97" fmla="*/ 4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" name="Freeform 360"/>
              <p:cNvSpPr>
                <a:spLocks/>
              </p:cNvSpPr>
              <p:nvPr/>
            </p:nvSpPr>
            <p:spPr bwMode="auto">
              <a:xfrm>
                <a:off x="3457" y="3185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3 w 14"/>
                  <a:gd name="T19" fmla="*/ 0 h 3"/>
                  <a:gd name="T20" fmla="*/ 3 w 14"/>
                  <a:gd name="T21" fmla="*/ 0 h 3"/>
                  <a:gd name="T22" fmla="*/ 3 w 14"/>
                  <a:gd name="T23" fmla="*/ 0 h 3"/>
                  <a:gd name="T24" fmla="*/ 3 w 14"/>
                  <a:gd name="T25" fmla="*/ 0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7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8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2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" name="Freeform 361"/>
              <p:cNvSpPr>
                <a:spLocks/>
              </p:cNvSpPr>
              <p:nvPr/>
            </p:nvSpPr>
            <p:spPr bwMode="auto">
              <a:xfrm>
                <a:off x="3471" y="3188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1 w 15"/>
                  <a:gd name="T3" fmla="*/ 0 h 4"/>
                  <a:gd name="T4" fmla="*/ 1 w 15"/>
                  <a:gd name="T5" fmla="*/ 0 h 4"/>
                  <a:gd name="T6" fmla="*/ 1 w 15"/>
                  <a:gd name="T7" fmla="*/ 0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3 w 15"/>
                  <a:gd name="T15" fmla="*/ 1 h 4"/>
                  <a:gd name="T16" fmla="*/ 3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4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5 w 15"/>
                  <a:gd name="T29" fmla="*/ 2 h 4"/>
                  <a:gd name="T30" fmla="*/ 5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7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2 w 15"/>
                  <a:gd name="T75" fmla="*/ 3 h 4"/>
                  <a:gd name="T76" fmla="*/ 12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3 w 15"/>
                  <a:gd name="T83" fmla="*/ 3 h 4"/>
                  <a:gd name="T84" fmla="*/ 13 w 15"/>
                  <a:gd name="T85" fmla="*/ 3 h 4"/>
                  <a:gd name="T86" fmla="*/ 13 w 15"/>
                  <a:gd name="T87" fmla="*/ 4 h 4"/>
                  <a:gd name="T88" fmla="*/ 14 w 15"/>
                  <a:gd name="T89" fmla="*/ 4 h 4"/>
                  <a:gd name="T90" fmla="*/ 14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" name="Freeform 362"/>
              <p:cNvSpPr>
                <a:spLocks/>
              </p:cNvSpPr>
              <p:nvPr/>
            </p:nvSpPr>
            <p:spPr bwMode="auto">
              <a:xfrm>
                <a:off x="3486" y="3192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4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9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3 w 15"/>
                  <a:gd name="T89" fmla="*/ 2 h 3"/>
                  <a:gd name="T90" fmla="*/ 13 w 15"/>
                  <a:gd name="T91" fmla="*/ 2 h 3"/>
                  <a:gd name="T92" fmla="*/ 14 w 15"/>
                  <a:gd name="T93" fmla="*/ 2 h 3"/>
                  <a:gd name="T94" fmla="*/ 14 w 15"/>
                  <a:gd name="T95" fmla="*/ 2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" name="Freeform 363"/>
              <p:cNvSpPr>
                <a:spLocks/>
              </p:cNvSpPr>
              <p:nvPr/>
            </p:nvSpPr>
            <p:spPr bwMode="auto">
              <a:xfrm>
                <a:off x="3501" y="3195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0 h 2"/>
                  <a:gd name="T38" fmla="*/ 5 w 14"/>
                  <a:gd name="T39" fmla="*/ 0 h 2"/>
                  <a:gd name="T40" fmla="*/ 6 w 14"/>
                  <a:gd name="T41" fmla="*/ 0 h 2"/>
                  <a:gd name="T42" fmla="*/ 6 w 14"/>
                  <a:gd name="T43" fmla="*/ 0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" name="Freeform 364"/>
              <p:cNvSpPr>
                <a:spLocks/>
              </p:cNvSpPr>
              <p:nvPr/>
            </p:nvSpPr>
            <p:spPr bwMode="auto">
              <a:xfrm>
                <a:off x="3515" y="3197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5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1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" name="Freeform 365"/>
              <p:cNvSpPr>
                <a:spLocks/>
              </p:cNvSpPr>
              <p:nvPr/>
            </p:nvSpPr>
            <p:spPr bwMode="auto">
              <a:xfrm>
                <a:off x="3530" y="319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6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3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" name="Freeform 366"/>
              <p:cNvSpPr>
                <a:spLocks/>
              </p:cNvSpPr>
              <p:nvPr/>
            </p:nvSpPr>
            <p:spPr bwMode="auto">
              <a:xfrm>
                <a:off x="3545" y="32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" name="Freeform 367"/>
              <p:cNvSpPr>
                <a:spLocks/>
              </p:cNvSpPr>
              <p:nvPr/>
            </p:nvSpPr>
            <p:spPr bwMode="auto">
              <a:xfrm>
                <a:off x="3559" y="32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" name="Freeform 368"/>
              <p:cNvSpPr>
                <a:spLocks/>
              </p:cNvSpPr>
              <p:nvPr/>
            </p:nvSpPr>
            <p:spPr bwMode="auto">
              <a:xfrm>
                <a:off x="3574" y="32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" name="Freeform 369"/>
              <p:cNvSpPr>
                <a:spLocks/>
              </p:cNvSpPr>
              <p:nvPr/>
            </p:nvSpPr>
            <p:spPr bwMode="auto">
              <a:xfrm>
                <a:off x="3589" y="3204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" name="Freeform 370"/>
              <p:cNvSpPr>
                <a:spLocks/>
              </p:cNvSpPr>
              <p:nvPr/>
            </p:nvSpPr>
            <p:spPr bwMode="auto">
              <a:xfrm>
                <a:off x="3603" y="3205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" name="Freeform 371"/>
              <p:cNvSpPr>
                <a:spLocks/>
              </p:cNvSpPr>
              <p:nvPr/>
            </p:nvSpPr>
            <p:spPr bwMode="auto">
              <a:xfrm>
                <a:off x="3618" y="320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" name="Freeform 372"/>
              <p:cNvSpPr>
                <a:spLocks/>
              </p:cNvSpPr>
              <p:nvPr/>
            </p:nvSpPr>
            <p:spPr bwMode="auto">
              <a:xfrm>
                <a:off x="3633" y="3206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" name="Freeform 373"/>
              <p:cNvSpPr>
                <a:spLocks/>
              </p:cNvSpPr>
              <p:nvPr/>
            </p:nvSpPr>
            <p:spPr bwMode="auto">
              <a:xfrm>
                <a:off x="3647" y="320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8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" name="Freeform 374"/>
              <p:cNvSpPr>
                <a:spLocks/>
              </p:cNvSpPr>
              <p:nvPr/>
            </p:nvSpPr>
            <p:spPr bwMode="auto">
              <a:xfrm>
                <a:off x="3662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" name="Freeform 375"/>
              <p:cNvSpPr>
                <a:spLocks/>
              </p:cNvSpPr>
              <p:nvPr/>
            </p:nvSpPr>
            <p:spPr bwMode="auto">
              <a:xfrm>
                <a:off x="3677" y="3207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9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Freeform 376"/>
              <p:cNvSpPr>
                <a:spLocks/>
              </p:cNvSpPr>
              <p:nvPr/>
            </p:nvSpPr>
            <p:spPr bwMode="auto">
              <a:xfrm>
                <a:off x="3692" y="320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Freeform 377"/>
              <p:cNvSpPr>
                <a:spLocks/>
              </p:cNvSpPr>
              <p:nvPr/>
            </p:nvSpPr>
            <p:spPr bwMode="auto">
              <a:xfrm>
                <a:off x="3706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Freeform 378"/>
              <p:cNvSpPr>
                <a:spLocks/>
              </p:cNvSpPr>
              <p:nvPr/>
            </p:nvSpPr>
            <p:spPr bwMode="auto">
              <a:xfrm>
                <a:off x="3721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Freeform 379"/>
              <p:cNvSpPr>
                <a:spLocks/>
              </p:cNvSpPr>
              <p:nvPr/>
            </p:nvSpPr>
            <p:spPr bwMode="auto">
              <a:xfrm>
                <a:off x="3736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" name="Freeform 380"/>
              <p:cNvSpPr>
                <a:spLocks/>
              </p:cNvSpPr>
              <p:nvPr/>
            </p:nvSpPr>
            <p:spPr bwMode="auto">
              <a:xfrm>
                <a:off x="3750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Freeform 381"/>
              <p:cNvSpPr>
                <a:spLocks/>
              </p:cNvSpPr>
              <p:nvPr/>
            </p:nvSpPr>
            <p:spPr bwMode="auto">
              <a:xfrm>
                <a:off x="3765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" name="Freeform 382"/>
              <p:cNvSpPr>
                <a:spLocks/>
              </p:cNvSpPr>
              <p:nvPr/>
            </p:nvSpPr>
            <p:spPr bwMode="auto">
              <a:xfrm>
                <a:off x="3780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Freeform 383"/>
              <p:cNvSpPr>
                <a:spLocks/>
              </p:cNvSpPr>
              <p:nvPr/>
            </p:nvSpPr>
            <p:spPr bwMode="auto">
              <a:xfrm>
                <a:off x="3794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Freeform 384"/>
              <p:cNvSpPr>
                <a:spLocks/>
              </p:cNvSpPr>
              <p:nvPr/>
            </p:nvSpPr>
            <p:spPr bwMode="auto">
              <a:xfrm>
                <a:off x="3809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" name="Freeform 385"/>
              <p:cNvSpPr>
                <a:spLocks/>
              </p:cNvSpPr>
              <p:nvPr/>
            </p:nvSpPr>
            <p:spPr bwMode="auto">
              <a:xfrm>
                <a:off x="3824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" name="Freeform 386"/>
              <p:cNvSpPr>
                <a:spLocks/>
              </p:cNvSpPr>
              <p:nvPr/>
            </p:nvSpPr>
            <p:spPr bwMode="auto">
              <a:xfrm>
                <a:off x="383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Freeform 387"/>
              <p:cNvSpPr>
                <a:spLocks/>
              </p:cNvSpPr>
              <p:nvPr/>
            </p:nvSpPr>
            <p:spPr bwMode="auto">
              <a:xfrm>
                <a:off x="3853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Freeform 388"/>
              <p:cNvSpPr>
                <a:spLocks/>
              </p:cNvSpPr>
              <p:nvPr/>
            </p:nvSpPr>
            <p:spPr bwMode="auto">
              <a:xfrm>
                <a:off x="3867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Freeform 389"/>
              <p:cNvSpPr>
                <a:spLocks/>
              </p:cNvSpPr>
              <p:nvPr/>
            </p:nvSpPr>
            <p:spPr bwMode="auto">
              <a:xfrm>
                <a:off x="3882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Freeform 390"/>
              <p:cNvSpPr>
                <a:spLocks/>
              </p:cNvSpPr>
              <p:nvPr/>
            </p:nvSpPr>
            <p:spPr bwMode="auto">
              <a:xfrm>
                <a:off x="3897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Freeform 391"/>
              <p:cNvSpPr>
                <a:spLocks/>
              </p:cNvSpPr>
              <p:nvPr/>
            </p:nvSpPr>
            <p:spPr bwMode="auto">
              <a:xfrm>
                <a:off x="3911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Freeform 392"/>
              <p:cNvSpPr>
                <a:spLocks/>
              </p:cNvSpPr>
              <p:nvPr/>
            </p:nvSpPr>
            <p:spPr bwMode="auto">
              <a:xfrm>
                <a:off x="3926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Freeform 393"/>
              <p:cNvSpPr>
                <a:spLocks/>
              </p:cNvSpPr>
              <p:nvPr/>
            </p:nvSpPr>
            <p:spPr bwMode="auto">
              <a:xfrm>
                <a:off x="3941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" name="Freeform 394"/>
              <p:cNvSpPr>
                <a:spLocks/>
              </p:cNvSpPr>
              <p:nvPr/>
            </p:nvSpPr>
            <p:spPr bwMode="auto">
              <a:xfrm>
                <a:off x="3955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Freeform 395"/>
              <p:cNvSpPr>
                <a:spLocks/>
              </p:cNvSpPr>
              <p:nvPr/>
            </p:nvSpPr>
            <p:spPr bwMode="auto">
              <a:xfrm>
                <a:off x="3970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Freeform 396"/>
              <p:cNvSpPr>
                <a:spLocks/>
              </p:cNvSpPr>
              <p:nvPr/>
            </p:nvSpPr>
            <p:spPr bwMode="auto">
              <a:xfrm>
                <a:off x="3985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Freeform 397"/>
              <p:cNvSpPr>
                <a:spLocks/>
              </p:cNvSpPr>
              <p:nvPr/>
            </p:nvSpPr>
            <p:spPr bwMode="auto">
              <a:xfrm>
                <a:off x="3999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Freeform 398"/>
              <p:cNvSpPr>
                <a:spLocks/>
              </p:cNvSpPr>
              <p:nvPr/>
            </p:nvSpPr>
            <p:spPr bwMode="auto">
              <a:xfrm>
                <a:off x="4014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Freeform 399"/>
              <p:cNvSpPr>
                <a:spLocks/>
              </p:cNvSpPr>
              <p:nvPr/>
            </p:nvSpPr>
            <p:spPr bwMode="auto">
              <a:xfrm>
                <a:off x="4029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Freeform 400"/>
              <p:cNvSpPr>
                <a:spLocks/>
              </p:cNvSpPr>
              <p:nvPr/>
            </p:nvSpPr>
            <p:spPr bwMode="auto">
              <a:xfrm>
                <a:off x="4043" y="320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Freeform 401"/>
              <p:cNvSpPr>
                <a:spLocks/>
              </p:cNvSpPr>
              <p:nvPr/>
            </p:nvSpPr>
            <p:spPr bwMode="auto">
              <a:xfrm>
                <a:off x="4058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" name="Freeform 402"/>
              <p:cNvSpPr>
                <a:spLocks/>
              </p:cNvSpPr>
              <p:nvPr/>
            </p:nvSpPr>
            <p:spPr bwMode="auto">
              <a:xfrm>
                <a:off x="4073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Freeform 403"/>
              <p:cNvSpPr>
                <a:spLocks/>
              </p:cNvSpPr>
              <p:nvPr/>
            </p:nvSpPr>
            <p:spPr bwMode="auto">
              <a:xfrm>
                <a:off x="4088" y="320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Freeform 404"/>
              <p:cNvSpPr>
                <a:spLocks/>
              </p:cNvSpPr>
              <p:nvPr/>
            </p:nvSpPr>
            <p:spPr bwMode="auto">
              <a:xfrm>
                <a:off x="4102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Freeform 405"/>
              <p:cNvSpPr>
                <a:spLocks/>
              </p:cNvSpPr>
              <p:nvPr/>
            </p:nvSpPr>
            <p:spPr bwMode="auto">
              <a:xfrm>
                <a:off x="4117" y="3208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1" name="Freeform 407"/>
            <p:cNvSpPr>
              <a:spLocks/>
            </p:cNvSpPr>
            <p:nvPr/>
          </p:nvSpPr>
          <p:spPr bwMode="auto">
            <a:xfrm>
              <a:off x="413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Freeform 408"/>
            <p:cNvSpPr>
              <a:spLocks/>
            </p:cNvSpPr>
            <p:nvPr/>
          </p:nvSpPr>
          <p:spPr bwMode="auto">
            <a:xfrm>
              <a:off x="414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409"/>
            <p:cNvSpPr>
              <a:spLocks/>
            </p:cNvSpPr>
            <p:nvPr/>
          </p:nvSpPr>
          <p:spPr bwMode="auto">
            <a:xfrm>
              <a:off x="416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410"/>
            <p:cNvSpPr>
              <a:spLocks/>
            </p:cNvSpPr>
            <p:nvPr/>
          </p:nvSpPr>
          <p:spPr bwMode="auto">
            <a:xfrm>
              <a:off x="417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Freeform 411"/>
            <p:cNvSpPr>
              <a:spLocks/>
            </p:cNvSpPr>
            <p:nvPr/>
          </p:nvSpPr>
          <p:spPr bwMode="auto">
            <a:xfrm>
              <a:off x="419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Freeform 412"/>
            <p:cNvSpPr>
              <a:spLocks/>
            </p:cNvSpPr>
            <p:nvPr/>
          </p:nvSpPr>
          <p:spPr bwMode="auto">
            <a:xfrm>
              <a:off x="420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Freeform 413"/>
            <p:cNvSpPr>
              <a:spLocks/>
            </p:cNvSpPr>
            <p:nvPr/>
          </p:nvSpPr>
          <p:spPr bwMode="auto">
            <a:xfrm>
              <a:off x="422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414"/>
            <p:cNvSpPr>
              <a:spLocks/>
            </p:cNvSpPr>
            <p:nvPr/>
          </p:nvSpPr>
          <p:spPr bwMode="auto">
            <a:xfrm>
              <a:off x="4234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Freeform 415"/>
            <p:cNvSpPr>
              <a:spLocks/>
            </p:cNvSpPr>
            <p:nvPr/>
          </p:nvSpPr>
          <p:spPr bwMode="auto">
            <a:xfrm>
              <a:off x="424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Freeform 416"/>
            <p:cNvSpPr>
              <a:spLocks/>
            </p:cNvSpPr>
            <p:nvPr/>
          </p:nvSpPr>
          <p:spPr bwMode="auto">
            <a:xfrm>
              <a:off x="426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417"/>
            <p:cNvSpPr>
              <a:spLocks/>
            </p:cNvSpPr>
            <p:nvPr/>
          </p:nvSpPr>
          <p:spPr bwMode="auto">
            <a:xfrm>
              <a:off x="4278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418"/>
            <p:cNvSpPr>
              <a:spLocks/>
            </p:cNvSpPr>
            <p:nvPr/>
          </p:nvSpPr>
          <p:spPr bwMode="auto">
            <a:xfrm>
              <a:off x="4293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419"/>
            <p:cNvSpPr>
              <a:spLocks/>
            </p:cNvSpPr>
            <p:nvPr/>
          </p:nvSpPr>
          <p:spPr bwMode="auto">
            <a:xfrm>
              <a:off x="4307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420"/>
            <p:cNvSpPr>
              <a:spLocks/>
            </p:cNvSpPr>
            <p:nvPr/>
          </p:nvSpPr>
          <p:spPr bwMode="auto">
            <a:xfrm>
              <a:off x="432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421"/>
            <p:cNvSpPr>
              <a:spLocks/>
            </p:cNvSpPr>
            <p:nvPr/>
          </p:nvSpPr>
          <p:spPr bwMode="auto">
            <a:xfrm>
              <a:off x="4337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Freeform 422"/>
            <p:cNvSpPr>
              <a:spLocks/>
            </p:cNvSpPr>
            <p:nvPr/>
          </p:nvSpPr>
          <p:spPr bwMode="auto">
            <a:xfrm>
              <a:off x="4351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Freeform 423"/>
            <p:cNvSpPr>
              <a:spLocks/>
            </p:cNvSpPr>
            <p:nvPr/>
          </p:nvSpPr>
          <p:spPr bwMode="auto">
            <a:xfrm>
              <a:off x="436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424"/>
            <p:cNvSpPr>
              <a:spLocks/>
            </p:cNvSpPr>
            <p:nvPr/>
          </p:nvSpPr>
          <p:spPr bwMode="auto">
            <a:xfrm>
              <a:off x="438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425"/>
            <p:cNvSpPr>
              <a:spLocks/>
            </p:cNvSpPr>
            <p:nvPr/>
          </p:nvSpPr>
          <p:spPr bwMode="auto">
            <a:xfrm>
              <a:off x="439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426"/>
            <p:cNvSpPr>
              <a:spLocks/>
            </p:cNvSpPr>
            <p:nvPr/>
          </p:nvSpPr>
          <p:spPr bwMode="auto">
            <a:xfrm>
              <a:off x="441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427"/>
            <p:cNvSpPr>
              <a:spLocks/>
            </p:cNvSpPr>
            <p:nvPr/>
          </p:nvSpPr>
          <p:spPr bwMode="auto">
            <a:xfrm>
              <a:off x="4425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428"/>
            <p:cNvSpPr>
              <a:spLocks/>
            </p:cNvSpPr>
            <p:nvPr/>
          </p:nvSpPr>
          <p:spPr bwMode="auto">
            <a:xfrm>
              <a:off x="4439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429"/>
            <p:cNvSpPr>
              <a:spLocks/>
            </p:cNvSpPr>
            <p:nvPr/>
          </p:nvSpPr>
          <p:spPr bwMode="auto">
            <a:xfrm>
              <a:off x="445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430"/>
            <p:cNvSpPr>
              <a:spLocks/>
            </p:cNvSpPr>
            <p:nvPr/>
          </p:nvSpPr>
          <p:spPr bwMode="auto">
            <a:xfrm>
              <a:off x="446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431"/>
            <p:cNvSpPr>
              <a:spLocks/>
            </p:cNvSpPr>
            <p:nvPr/>
          </p:nvSpPr>
          <p:spPr bwMode="auto">
            <a:xfrm>
              <a:off x="448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432"/>
            <p:cNvSpPr>
              <a:spLocks/>
            </p:cNvSpPr>
            <p:nvPr/>
          </p:nvSpPr>
          <p:spPr bwMode="auto">
            <a:xfrm>
              <a:off x="449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433"/>
            <p:cNvSpPr>
              <a:spLocks/>
            </p:cNvSpPr>
            <p:nvPr/>
          </p:nvSpPr>
          <p:spPr bwMode="auto">
            <a:xfrm>
              <a:off x="451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Freeform 434"/>
            <p:cNvSpPr>
              <a:spLocks/>
            </p:cNvSpPr>
            <p:nvPr/>
          </p:nvSpPr>
          <p:spPr bwMode="auto">
            <a:xfrm>
              <a:off x="452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435"/>
            <p:cNvSpPr>
              <a:spLocks/>
            </p:cNvSpPr>
            <p:nvPr/>
          </p:nvSpPr>
          <p:spPr bwMode="auto">
            <a:xfrm>
              <a:off x="4542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436"/>
            <p:cNvSpPr>
              <a:spLocks/>
            </p:cNvSpPr>
            <p:nvPr/>
          </p:nvSpPr>
          <p:spPr bwMode="auto">
            <a:xfrm>
              <a:off x="455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437"/>
            <p:cNvSpPr>
              <a:spLocks/>
            </p:cNvSpPr>
            <p:nvPr/>
          </p:nvSpPr>
          <p:spPr bwMode="auto">
            <a:xfrm>
              <a:off x="457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438"/>
            <p:cNvSpPr>
              <a:spLocks/>
            </p:cNvSpPr>
            <p:nvPr/>
          </p:nvSpPr>
          <p:spPr bwMode="auto">
            <a:xfrm>
              <a:off x="458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439"/>
            <p:cNvSpPr>
              <a:spLocks/>
            </p:cNvSpPr>
            <p:nvPr/>
          </p:nvSpPr>
          <p:spPr bwMode="auto">
            <a:xfrm>
              <a:off x="460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440"/>
            <p:cNvSpPr>
              <a:spLocks/>
            </p:cNvSpPr>
            <p:nvPr/>
          </p:nvSpPr>
          <p:spPr bwMode="auto">
            <a:xfrm>
              <a:off x="461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441"/>
            <p:cNvSpPr>
              <a:spLocks/>
            </p:cNvSpPr>
            <p:nvPr/>
          </p:nvSpPr>
          <p:spPr bwMode="auto">
            <a:xfrm>
              <a:off x="463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442"/>
            <p:cNvSpPr>
              <a:spLocks/>
            </p:cNvSpPr>
            <p:nvPr/>
          </p:nvSpPr>
          <p:spPr bwMode="auto">
            <a:xfrm>
              <a:off x="464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443"/>
            <p:cNvSpPr>
              <a:spLocks/>
            </p:cNvSpPr>
            <p:nvPr/>
          </p:nvSpPr>
          <p:spPr bwMode="auto">
            <a:xfrm>
              <a:off x="466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444"/>
            <p:cNvSpPr>
              <a:spLocks/>
            </p:cNvSpPr>
            <p:nvPr/>
          </p:nvSpPr>
          <p:spPr bwMode="auto">
            <a:xfrm>
              <a:off x="4674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445"/>
            <p:cNvSpPr>
              <a:spLocks/>
            </p:cNvSpPr>
            <p:nvPr/>
          </p:nvSpPr>
          <p:spPr bwMode="auto">
            <a:xfrm>
              <a:off x="468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446"/>
            <p:cNvSpPr>
              <a:spLocks/>
            </p:cNvSpPr>
            <p:nvPr/>
          </p:nvSpPr>
          <p:spPr bwMode="auto">
            <a:xfrm>
              <a:off x="470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Freeform 447"/>
            <p:cNvSpPr>
              <a:spLocks/>
            </p:cNvSpPr>
            <p:nvPr/>
          </p:nvSpPr>
          <p:spPr bwMode="auto">
            <a:xfrm>
              <a:off x="471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Freeform 448"/>
            <p:cNvSpPr>
              <a:spLocks/>
            </p:cNvSpPr>
            <p:nvPr/>
          </p:nvSpPr>
          <p:spPr bwMode="auto">
            <a:xfrm>
              <a:off x="473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449"/>
            <p:cNvSpPr>
              <a:spLocks/>
            </p:cNvSpPr>
            <p:nvPr/>
          </p:nvSpPr>
          <p:spPr bwMode="auto">
            <a:xfrm>
              <a:off x="474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450"/>
            <p:cNvSpPr>
              <a:spLocks/>
            </p:cNvSpPr>
            <p:nvPr/>
          </p:nvSpPr>
          <p:spPr bwMode="auto">
            <a:xfrm>
              <a:off x="476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451"/>
            <p:cNvSpPr>
              <a:spLocks/>
            </p:cNvSpPr>
            <p:nvPr/>
          </p:nvSpPr>
          <p:spPr bwMode="auto">
            <a:xfrm>
              <a:off x="4777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452"/>
            <p:cNvSpPr>
              <a:spLocks/>
            </p:cNvSpPr>
            <p:nvPr/>
          </p:nvSpPr>
          <p:spPr bwMode="auto">
            <a:xfrm>
              <a:off x="4791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Freeform 453"/>
            <p:cNvSpPr>
              <a:spLocks/>
            </p:cNvSpPr>
            <p:nvPr/>
          </p:nvSpPr>
          <p:spPr bwMode="auto">
            <a:xfrm>
              <a:off x="480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454"/>
            <p:cNvSpPr>
              <a:spLocks/>
            </p:cNvSpPr>
            <p:nvPr/>
          </p:nvSpPr>
          <p:spPr bwMode="auto">
            <a:xfrm>
              <a:off x="482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455"/>
            <p:cNvSpPr>
              <a:spLocks/>
            </p:cNvSpPr>
            <p:nvPr/>
          </p:nvSpPr>
          <p:spPr bwMode="auto">
            <a:xfrm>
              <a:off x="483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Freeform 456"/>
            <p:cNvSpPr>
              <a:spLocks/>
            </p:cNvSpPr>
            <p:nvPr/>
          </p:nvSpPr>
          <p:spPr bwMode="auto">
            <a:xfrm>
              <a:off x="485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457"/>
            <p:cNvSpPr>
              <a:spLocks/>
            </p:cNvSpPr>
            <p:nvPr/>
          </p:nvSpPr>
          <p:spPr bwMode="auto">
            <a:xfrm>
              <a:off x="4865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458"/>
            <p:cNvSpPr>
              <a:spLocks/>
            </p:cNvSpPr>
            <p:nvPr/>
          </p:nvSpPr>
          <p:spPr bwMode="auto">
            <a:xfrm>
              <a:off x="4879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Freeform 459"/>
            <p:cNvSpPr>
              <a:spLocks/>
            </p:cNvSpPr>
            <p:nvPr/>
          </p:nvSpPr>
          <p:spPr bwMode="auto">
            <a:xfrm>
              <a:off x="489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Freeform 460"/>
            <p:cNvSpPr>
              <a:spLocks/>
            </p:cNvSpPr>
            <p:nvPr/>
          </p:nvSpPr>
          <p:spPr bwMode="auto">
            <a:xfrm>
              <a:off x="490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461"/>
            <p:cNvSpPr>
              <a:spLocks/>
            </p:cNvSpPr>
            <p:nvPr/>
          </p:nvSpPr>
          <p:spPr bwMode="auto">
            <a:xfrm>
              <a:off x="492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462"/>
            <p:cNvSpPr>
              <a:spLocks/>
            </p:cNvSpPr>
            <p:nvPr/>
          </p:nvSpPr>
          <p:spPr bwMode="auto">
            <a:xfrm>
              <a:off x="493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463"/>
            <p:cNvSpPr>
              <a:spLocks/>
            </p:cNvSpPr>
            <p:nvPr/>
          </p:nvSpPr>
          <p:spPr bwMode="auto">
            <a:xfrm>
              <a:off x="495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464"/>
            <p:cNvSpPr>
              <a:spLocks/>
            </p:cNvSpPr>
            <p:nvPr/>
          </p:nvSpPr>
          <p:spPr bwMode="auto">
            <a:xfrm>
              <a:off x="496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Freeform 465"/>
            <p:cNvSpPr>
              <a:spLocks/>
            </p:cNvSpPr>
            <p:nvPr/>
          </p:nvSpPr>
          <p:spPr bwMode="auto">
            <a:xfrm>
              <a:off x="4982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Freeform 466"/>
            <p:cNvSpPr>
              <a:spLocks/>
            </p:cNvSpPr>
            <p:nvPr/>
          </p:nvSpPr>
          <p:spPr bwMode="auto">
            <a:xfrm>
              <a:off x="499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Freeform 467"/>
            <p:cNvSpPr>
              <a:spLocks/>
            </p:cNvSpPr>
            <p:nvPr/>
          </p:nvSpPr>
          <p:spPr bwMode="auto">
            <a:xfrm>
              <a:off x="501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468"/>
            <p:cNvSpPr>
              <a:spLocks/>
            </p:cNvSpPr>
            <p:nvPr/>
          </p:nvSpPr>
          <p:spPr bwMode="auto">
            <a:xfrm>
              <a:off x="5026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469"/>
            <p:cNvSpPr>
              <a:spLocks/>
            </p:cNvSpPr>
            <p:nvPr/>
          </p:nvSpPr>
          <p:spPr bwMode="auto">
            <a:xfrm>
              <a:off x="5041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470"/>
            <p:cNvSpPr>
              <a:spLocks/>
            </p:cNvSpPr>
            <p:nvPr/>
          </p:nvSpPr>
          <p:spPr bwMode="auto">
            <a:xfrm>
              <a:off x="5056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Freeform 471"/>
            <p:cNvSpPr>
              <a:spLocks/>
            </p:cNvSpPr>
            <p:nvPr/>
          </p:nvSpPr>
          <p:spPr bwMode="auto">
            <a:xfrm>
              <a:off x="5070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Freeform 472"/>
            <p:cNvSpPr>
              <a:spLocks/>
            </p:cNvSpPr>
            <p:nvPr/>
          </p:nvSpPr>
          <p:spPr bwMode="auto">
            <a:xfrm>
              <a:off x="508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Freeform 473"/>
            <p:cNvSpPr>
              <a:spLocks/>
            </p:cNvSpPr>
            <p:nvPr/>
          </p:nvSpPr>
          <p:spPr bwMode="auto">
            <a:xfrm>
              <a:off x="510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" name="Freeform 474"/>
            <p:cNvSpPr>
              <a:spLocks/>
            </p:cNvSpPr>
            <p:nvPr/>
          </p:nvSpPr>
          <p:spPr bwMode="auto">
            <a:xfrm>
              <a:off x="511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475"/>
            <p:cNvSpPr>
              <a:spLocks/>
            </p:cNvSpPr>
            <p:nvPr/>
          </p:nvSpPr>
          <p:spPr bwMode="auto">
            <a:xfrm>
              <a:off x="512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Freeform 476"/>
            <p:cNvSpPr>
              <a:spLocks/>
            </p:cNvSpPr>
            <p:nvPr/>
          </p:nvSpPr>
          <p:spPr bwMode="auto">
            <a:xfrm>
              <a:off x="514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Freeform 477"/>
            <p:cNvSpPr>
              <a:spLocks/>
            </p:cNvSpPr>
            <p:nvPr/>
          </p:nvSpPr>
          <p:spPr bwMode="auto">
            <a:xfrm>
              <a:off x="515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2" name="Freeform 478"/>
            <p:cNvSpPr>
              <a:spLocks/>
            </p:cNvSpPr>
            <p:nvPr/>
          </p:nvSpPr>
          <p:spPr bwMode="auto">
            <a:xfrm>
              <a:off x="517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3" name="Freeform 479"/>
            <p:cNvSpPr>
              <a:spLocks/>
            </p:cNvSpPr>
            <p:nvPr/>
          </p:nvSpPr>
          <p:spPr bwMode="auto">
            <a:xfrm>
              <a:off x="5188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Freeform 480"/>
            <p:cNvSpPr>
              <a:spLocks/>
            </p:cNvSpPr>
            <p:nvPr/>
          </p:nvSpPr>
          <p:spPr bwMode="auto">
            <a:xfrm>
              <a:off x="5202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Freeform 481"/>
            <p:cNvSpPr>
              <a:spLocks/>
            </p:cNvSpPr>
            <p:nvPr/>
          </p:nvSpPr>
          <p:spPr bwMode="auto">
            <a:xfrm>
              <a:off x="5217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" name="Freeform 482"/>
            <p:cNvSpPr>
              <a:spLocks/>
            </p:cNvSpPr>
            <p:nvPr/>
          </p:nvSpPr>
          <p:spPr bwMode="auto">
            <a:xfrm>
              <a:off x="5232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" name="Freeform 483"/>
            <p:cNvSpPr>
              <a:spLocks/>
            </p:cNvSpPr>
            <p:nvPr/>
          </p:nvSpPr>
          <p:spPr bwMode="auto">
            <a:xfrm>
              <a:off x="5246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8" name="Freeform 484"/>
            <p:cNvSpPr>
              <a:spLocks/>
            </p:cNvSpPr>
            <p:nvPr/>
          </p:nvSpPr>
          <p:spPr bwMode="auto">
            <a:xfrm>
              <a:off x="5261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9" name="Freeform 485"/>
            <p:cNvSpPr>
              <a:spLocks/>
            </p:cNvSpPr>
            <p:nvPr/>
          </p:nvSpPr>
          <p:spPr bwMode="auto">
            <a:xfrm>
              <a:off x="5275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0" name="Freeform 486"/>
            <p:cNvSpPr>
              <a:spLocks/>
            </p:cNvSpPr>
            <p:nvPr/>
          </p:nvSpPr>
          <p:spPr bwMode="auto">
            <a:xfrm>
              <a:off x="5290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1" name="Freeform 487"/>
            <p:cNvSpPr>
              <a:spLocks/>
            </p:cNvSpPr>
            <p:nvPr/>
          </p:nvSpPr>
          <p:spPr bwMode="auto">
            <a:xfrm>
              <a:off x="5305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" name="Freeform 488"/>
            <p:cNvSpPr>
              <a:spLocks/>
            </p:cNvSpPr>
            <p:nvPr/>
          </p:nvSpPr>
          <p:spPr bwMode="auto">
            <a:xfrm>
              <a:off x="5320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" name="Freeform 489"/>
            <p:cNvSpPr>
              <a:spLocks/>
            </p:cNvSpPr>
            <p:nvPr/>
          </p:nvSpPr>
          <p:spPr bwMode="auto">
            <a:xfrm>
              <a:off x="5334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" name="Freeform 490"/>
            <p:cNvSpPr>
              <a:spLocks/>
            </p:cNvSpPr>
            <p:nvPr/>
          </p:nvSpPr>
          <p:spPr bwMode="auto">
            <a:xfrm>
              <a:off x="5349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Freeform 491"/>
            <p:cNvSpPr>
              <a:spLocks/>
            </p:cNvSpPr>
            <p:nvPr/>
          </p:nvSpPr>
          <p:spPr bwMode="auto">
            <a:xfrm>
              <a:off x="5364" y="320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492"/>
            <p:cNvSpPr>
              <a:spLocks/>
            </p:cNvSpPr>
            <p:nvPr/>
          </p:nvSpPr>
          <p:spPr bwMode="auto">
            <a:xfrm>
              <a:off x="5378" y="320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493"/>
            <p:cNvSpPr>
              <a:spLocks/>
            </p:cNvSpPr>
            <p:nvPr/>
          </p:nvSpPr>
          <p:spPr bwMode="auto">
            <a:xfrm>
              <a:off x="5393" y="3208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Freeform 494"/>
            <p:cNvSpPr>
              <a:spLocks/>
            </p:cNvSpPr>
            <p:nvPr/>
          </p:nvSpPr>
          <p:spPr bwMode="auto">
            <a:xfrm>
              <a:off x="5408" y="320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Full population shift in of the medium is observed. </a:t>
            </a:r>
          </a:p>
        </p:txBody>
      </p:sp>
    </p:spTree>
    <p:extLst>
      <p:ext uri="{BB962C8B-B14F-4D97-AF65-F5344CB8AC3E}">
        <p14:creationId xmlns:p14="http://schemas.microsoft.com/office/powerpoint/2010/main" val="26241082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2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967" name="Group 477"/>
          <p:cNvGrpSpPr>
            <a:grpSpLocks/>
          </p:cNvGrpSpPr>
          <p:nvPr/>
        </p:nvGrpSpPr>
        <p:grpSpPr bwMode="auto">
          <a:xfrm>
            <a:off x="3240000" y="1440000"/>
            <a:ext cx="5760000" cy="3240000"/>
            <a:chOff x="2110" y="1183"/>
            <a:chExt cx="3642" cy="2101"/>
          </a:xfrm>
        </p:grpSpPr>
        <p:grpSp>
          <p:nvGrpSpPr>
            <p:cNvPr id="969" name="Group 678"/>
            <p:cNvGrpSpPr>
              <a:grpSpLocks/>
            </p:cNvGrpSpPr>
            <p:nvPr/>
          </p:nvGrpSpPr>
          <p:grpSpPr bwMode="auto">
            <a:xfrm>
              <a:off x="2110" y="1183"/>
              <a:ext cx="3411" cy="2101"/>
              <a:chOff x="2110" y="1183"/>
              <a:chExt cx="3411" cy="2101"/>
            </a:xfrm>
          </p:grpSpPr>
          <p:sp>
            <p:nvSpPr>
              <p:cNvPr id="1261" name="Rectangle 479"/>
              <p:cNvSpPr>
                <a:spLocks noChangeArrowheads="1"/>
              </p:cNvSpPr>
              <p:nvPr/>
            </p:nvSpPr>
            <p:spPr bwMode="auto">
              <a:xfrm>
                <a:off x="3612" y="315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62" name="Freeform 480"/>
              <p:cNvSpPr>
                <a:spLocks/>
              </p:cNvSpPr>
              <p:nvPr/>
            </p:nvSpPr>
            <p:spPr bwMode="auto">
              <a:xfrm>
                <a:off x="4039" y="319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Rectangle 481"/>
              <p:cNvSpPr>
                <a:spLocks noChangeArrowheads="1"/>
              </p:cNvSpPr>
              <p:nvPr/>
            </p:nvSpPr>
            <p:spPr bwMode="auto">
              <a:xfrm>
                <a:off x="4099" y="315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64" name="Line 482"/>
              <p:cNvSpPr>
                <a:spLocks noChangeShapeType="1"/>
              </p:cNvSpPr>
              <p:nvPr/>
            </p:nvSpPr>
            <p:spPr bwMode="auto">
              <a:xfrm>
                <a:off x="2415" y="298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Line 483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Line 484"/>
              <p:cNvSpPr>
                <a:spLocks noChangeShapeType="1"/>
              </p:cNvSpPr>
              <p:nvPr/>
            </p:nvSpPr>
            <p:spPr bwMode="auto">
              <a:xfrm flipV="1">
                <a:off x="2415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Line 485"/>
              <p:cNvSpPr>
                <a:spLocks noChangeShapeType="1"/>
              </p:cNvSpPr>
              <p:nvPr/>
            </p:nvSpPr>
            <p:spPr bwMode="auto">
              <a:xfrm flipV="1">
                <a:off x="3413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Line 486"/>
              <p:cNvSpPr>
                <a:spLocks noChangeShapeType="1"/>
              </p:cNvSpPr>
              <p:nvPr/>
            </p:nvSpPr>
            <p:spPr bwMode="auto">
              <a:xfrm flipV="1">
                <a:off x="4411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Line 487"/>
              <p:cNvSpPr>
                <a:spLocks noChangeShapeType="1"/>
              </p:cNvSpPr>
              <p:nvPr/>
            </p:nvSpPr>
            <p:spPr bwMode="auto">
              <a:xfrm flipV="1">
                <a:off x="5408" y="295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Line 488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Line 489"/>
              <p:cNvSpPr>
                <a:spLocks noChangeShapeType="1"/>
              </p:cNvSpPr>
              <p:nvPr/>
            </p:nvSpPr>
            <p:spPr bwMode="auto">
              <a:xfrm>
                <a:off x="3413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Line 490"/>
              <p:cNvSpPr>
                <a:spLocks noChangeShapeType="1"/>
              </p:cNvSpPr>
              <p:nvPr/>
            </p:nvSpPr>
            <p:spPr bwMode="auto">
              <a:xfrm>
                <a:off x="4411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Line 491"/>
              <p:cNvSpPr>
                <a:spLocks noChangeShapeType="1"/>
              </p:cNvSpPr>
              <p:nvPr/>
            </p:nvSpPr>
            <p:spPr bwMode="auto">
              <a:xfrm>
                <a:off x="5408" y="122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Rectangle 492"/>
              <p:cNvSpPr>
                <a:spLocks noChangeArrowheads="1"/>
              </p:cNvSpPr>
              <p:nvPr/>
            </p:nvSpPr>
            <p:spPr bwMode="auto">
              <a:xfrm>
                <a:off x="2390" y="302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5" name="Rectangle 493"/>
              <p:cNvSpPr>
                <a:spLocks noChangeArrowheads="1"/>
              </p:cNvSpPr>
              <p:nvPr/>
            </p:nvSpPr>
            <p:spPr bwMode="auto">
              <a:xfrm>
                <a:off x="3369" y="302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6" name="Rectangle 494"/>
              <p:cNvSpPr>
                <a:spLocks noChangeArrowheads="1"/>
              </p:cNvSpPr>
              <p:nvPr/>
            </p:nvSpPr>
            <p:spPr bwMode="auto">
              <a:xfrm>
                <a:off x="4342" y="302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7" name="Rectangle 495"/>
              <p:cNvSpPr>
                <a:spLocks noChangeArrowheads="1"/>
              </p:cNvSpPr>
              <p:nvPr/>
            </p:nvSpPr>
            <p:spPr bwMode="auto">
              <a:xfrm>
                <a:off x="5340" y="302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8" name="Rectangle 496"/>
              <p:cNvSpPr>
                <a:spLocks noChangeArrowheads="1"/>
              </p:cNvSpPr>
              <p:nvPr/>
            </p:nvSpPr>
            <p:spPr bwMode="auto">
              <a:xfrm rot="16200000">
                <a:off x="2141" y="241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9" name="Rectangle 497"/>
              <p:cNvSpPr>
                <a:spLocks noChangeArrowheads="1"/>
              </p:cNvSpPr>
              <p:nvPr/>
            </p:nvSpPr>
            <p:spPr bwMode="auto">
              <a:xfrm rot="16200000">
                <a:off x="2129" y="237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0" name="Rectangle 498"/>
              <p:cNvSpPr>
                <a:spLocks noChangeArrowheads="1"/>
              </p:cNvSpPr>
              <p:nvPr/>
            </p:nvSpPr>
            <p:spPr bwMode="auto">
              <a:xfrm rot="16200000">
                <a:off x="2141" y="234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1" name="Rectangle 499"/>
              <p:cNvSpPr>
                <a:spLocks noChangeArrowheads="1"/>
              </p:cNvSpPr>
              <p:nvPr/>
            </p:nvSpPr>
            <p:spPr bwMode="auto">
              <a:xfrm rot="16200000">
                <a:off x="2129" y="230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2" name="Rectangle 500"/>
              <p:cNvSpPr>
                <a:spLocks noChangeArrowheads="1"/>
              </p:cNvSpPr>
              <p:nvPr/>
            </p:nvSpPr>
            <p:spPr bwMode="auto">
              <a:xfrm rot="16200000">
                <a:off x="2129" y="225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3" name="Rectangle 501"/>
              <p:cNvSpPr>
                <a:spLocks noChangeArrowheads="1"/>
              </p:cNvSpPr>
              <p:nvPr/>
            </p:nvSpPr>
            <p:spPr bwMode="auto">
              <a:xfrm rot="16200000">
                <a:off x="2129" y="220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4" name="Rectangle 502"/>
              <p:cNvSpPr>
                <a:spLocks noChangeArrowheads="1"/>
              </p:cNvSpPr>
              <p:nvPr/>
            </p:nvSpPr>
            <p:spPr bwMode="auto">
              <a:xfrm rot="16200000">
                <a:off x="2145" y="217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5" name="Rectangle 503"/>
              <p:cNvSpPr>
                <a:spLocks noChangeArrowheads="1"/>
              </p:cNvSpPr>
              <p:nvPr/>
            </p:nvSpPr>
            <p:spPr bwMode="auto">
              <a:xfrm rot="16200000">
                <a:off x="2141" y="214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6" name="Rectangle 504"/>
              <p:cNvSpPr>
                <a:spLocks noChangeArrowheads="1"/>
              </p:cNvSpPr>
              <p:nvPr/>
            </p:nvSpPr>
            <p:spPr bwMode="auto">
              <a:xfrm rot="16200000">
                <a:off x="2132" y="211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7" name="Rectangle 505"/>
              <p:cNvSpPr>
                <a:spLocks noChangeArrowheads="1"/>
              </p:cNvSpPr>
              <p:nvPr/>
            </p:nvSpPr>
            <p:spPr bwMode="auto">
              <a:xfrm rot="16200000">
                <a:off x="2141" y="207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8" name="Rectangle 506"/>
              <p:cNvSpPr>
                <a:spLocks noChangeArrowheads="1"/>
              </p:cNvSpPr>
              <p:nvPr/>
            </p:nvSpPr>
            <p:spPr bwMode="auto">
              <a:xfrm rot="16200000">
                <a:off x="2138" y="205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9" name="Rectangle 507"/>
              <p:cNvSpPr>
                <a:spLocks noChangeArrowheads="1"/>
              </p:cNvSpPr>
              <p:nvPr/>
            </p:nvSpPr>
            <p:spPr bwMode="auto">
              <a:xfrm rot="16200000">
                <a:off x="2129" y="201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0" name="Rectangle 508"/>
              <p:cNvSpPr>
                <a:spLocks noChangeArrowheads="1"/>
              </p:cNvSpPr>
              <p:nvPr/>
            </p:nvSpPr>
            <p:spPr bwMode="auto">
              <a:xfrm rot="16200000">
                <a:off x="2138" y="197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1" name="Rectangle 509"/>
              <p:cNvSpPr>
                <a:spLocks noChangeArrowheads="1"/>
              </p:cNvSpPr>
              <p:nvPr/>
            </p:nvSpPr>
            <p:spPr bwMode="auto">
              <a:xfrm rot="16200000">
                <a:off x="2129" y="192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2" name="Rectangle 510"/>
              <p:cNvSpPr>
                <a:spLocks noChangeArrowheads="1"/>
              </p:cNvSpPr>
              <p:nvPr/>
            </p:nvSpPr>
            <p:spPr bwMode="auto">
              <a:xfrm rot="16200000">
                <a:off x="2141" y="189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3" name="Rectangle 511"/>
              <p:cNvSpPr>
                <a:spLocks noChangeArrowheads="1"/>
              </p:cNvSpPr>
              <p:nvPr/>
            </p:nvSpPr>
            <p:spPr bwMode="auto">
              <a:xfrm rot="16200000">
                <a:off x="2141" y="18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4" name="Rectangle 512"/>
              <p:cNvSpPr>
                <a:spLocks noChangeArrowheads="1"/>
              </p:cNvSpPr>
              <p:nvPr/>
            </p:nvSpPr>
            <p:spPr bwMode="auto">
              <a:xfrm rot="16200000">
                <a:off x="2129" y="18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5" name="Rectangle 513"/>
              <p:cNvSpPr>
                <a:spLocks noChangeArrowheads="1"/>
              </p:cNvSpPr>
              <p:nvPr/>
            </p:nvSpPr>
            <p:spPr bwMode="auto">
              <a:xfrm rot="16200000">
                <a:off x="2129" y="178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6" name="Rectangle 514"/>
              <p:cNvSpPr>
                <a:spLocks noChangeArrowheads="1"/>
              </p:cNvSpPr>
              <p:nvPr/>
            </p:nvSpPr>
            <p:spPr bwMode="auto">
              <a:xfrm rot="16200000">
                <a:off x="2145" y="174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7" name="Rectangle 515"/>
              <p:cNvSpPr>
                <a:spLocks noChangeArrowheads="1"/>
              </p:cNvSpPr>
              <p:nvPr/>
            </p:nvSpPr>
            <p:spPr bwMode="auto">
              <a:xfrm rot="16200000">
                <a:off x="2141" y="172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8" name="Rectangle 516"/>
              <p:cNvSpPr>
                <a:spLocks noChangeArrowheads="1"/>
              </p:cNvSpPr>
              <p:nvPr/>
            </p:nvSpPr>
            <p:spPr bwMode="auto">
              <a:xfrm rot="16200000">
                <a:off x="2129" y="16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9" name="Rectangle 517"/>
              <p:cNvSpPr>
                <a:spLocks noChangeArrowheads="1"/>
              </p:cNvSpPr>
              <p:nvPr/>
            </p:nvSpPr>
            <p:spPr bwMode="auto">
              <a:xfrm rot="16200000">
                <a:off x="2138" y="164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0" name="Line 518"/>
              <p:cNvSpPr>
                <a:spLocks noChangeShapeType="1"/>
              </p:cNvSpPr>
              <p:nvPr/>
            </p:nvSpPr>
            <p:spPr bwMode="auto">
              <a:xfrm flipV="1">
                <a:off x="2415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1" name="Line 519"/>
              <p:cNvSpPr>
                <a:spLocks noChangeShapeType="1"/>
              </p:cNvSpPr>
              <p:nvPr/>
            </p:nvSpPr>
            <p:spPr bwMode="auto">
              <a:xfrm flipV="1">
                <a:off x="5408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2" name="Line 520"/>
              <p:cNvSpPr>
                <a:spLocks noChangeShapeType="1"/>
              </p:cNvSpPr>
              <p:nvPr/>
            </p:nvSpPr>
            <p:spPr bwMode="auto">
              <a:xfrm>
                <a:off x="2415" y="298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3" name="Line 521"/>
              <p:cNvSpPr>
                <a:spLocks noChangeShapeType="1"/>
              </p:cNvSpPr>
              <p:nvPr/>
            </p:nvSpPr>
            <p:spPr bwMode="auto">
              <a:xfrm>
                <a:off x="2415" y="2106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Line 522"/>
              <p:cNvSpPr>
                <a:spLocks noChangeShapeType="1"/>
              </p:cNvSpPr>
              <p:nvPr/>
            </p:nvSpPr>
            <p:spPr bwMode="auto">
              <a:xfrm>
                <a:off x="2415" y="122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Line 523"/>
              <p:cNvSpPr>
                <a:spLocks noChangeShapeType="1"/>
              </p:cNvSpPr>
              <p:nvPr/>
            </p:nvSpPr>
            <p:spPr bwMode="auto">
              <a:xfrm flipH="1">
                <a:off x="5379" y="298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Line 524"/>
              <p:cNvSpPr>
                <a:spLocks noChangeShapeType="1"/>
              </p:cNvSpPr>
              <p:nvPr/>
            </p:nvSpPr>
            <p:spPr bwMode="auto">
              <a:xfrm flipH="1">
                <a:off x="5379" y="210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Line 525"/>
              <p:cNvSpPr>
                <a:spLocks noChangeShapeType="1"/>
              </p:cNvSpPr>
              <p:nvPr/>
            </p:nvSpPr>
            <p:spPr bwMode="auto">
              <a:xfrm flipH="1">
                <a:off x="5379" y="122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8" name="Rectangle 526"/>
              <p:cNvSpPr>
                <a:spLocks noChangeArrowheads="1"/>
              </p:cNvSpPr>
              <p:nvPr/>
            </p:nvSpPr>
            <p:spPr bwMode="auto">
              <a:xfrm>
                <a:off x="2334" y="294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9" name="Rectangle 527"/>
              <p:cNvSpPr>
                <a:spLocks noChangeArrowheads="1"/>
              </p:cNvSpPr>
              <p:nvPr/>
            </p:nvSpPr>
            <p:spPr bwMode="auto">
              <a:xfrm>
                <a:off x="2247" y="2062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0" name="Rectangle 528"/>
              <p:cNvSpPr>
                <a:spLocks noChangeArrowheads="1"/>
              </p:cNvSpPr>
              <p:nvPr/>
            </p:nvSpPr>
            <p:spPr bwMode="auto">
              <a:xfrm>
                <a:off x="2247" y="1183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4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1" name="Freeform 529"/>
              <p:cNvSpPr>
                <a:spLocks/>
              </p:cNvSpPr>
              <p:nvPr/>
            </p:nvSpPr>
            <p:spPr bwMode="auto">
              <a:xfrm>
                <a:off x="241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2" name="Freeform 530"/>
              <p:cNvSpPr>
                <a:spLocks/>
              </p:cNvSpPr>
              <p:nvPr/>
            </p:nvSpPr>
            <p:spPr bwMode="auto">
              <a:xfrm>
                <a:off x="24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3" name="Freeform 531"/>
              <p:cNvSpPr>
                <a:spLocks/>
              </p:cNvSpPr>
              <p:nvPr/>
            </p:nvSpPr>
            <p:spPr bwMode="auto">
              <a:xfrm>
                <a:off x="244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4" name="Freeform 532"/>
              <p:cNvSpPr>
                <a:spLocks/>
              </p:cNvSpPr>
              <p:nvPr/>
            </p:nvSpPr>
            <p:spPr bwMode="auto">
              <a:xfrm>
                <a:off x="245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5" name="Freeform 533"/>
              <p:cNvSpPr>
                <a:spLocks/>
              </p:cNvSpPr>
              <p:nvPr/>
            </p:nvSpPr>
            <p:spPr bwMode="auto">
              <a:xfrm>
                <a:off x="24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6" name="Freeform 534"/>
              <p:cNvSpPr>
                <a:spLocks/>
              </p:cNvSpPr>
              <p:nvPr/>
            </p:nvSpPr>
            <p:spPr bwMode="auto">
              <a:xfrm>
                <a:off x="2489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7" name="Freeform 535"/>
              <p:cNvSpPr>
                <a:spLocks/>
              </p:cNvSpPr>
              <p:nvPr/>
            </p:nvSpPr>
            <p:spPr bwMode="auto">
              <a:xfrm>
                <a:off x="2503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8" name="Freeform 536"/>
              <p:cNvSpPr>
                <a:spLocks/>
              </p:cNvSpPr>
              <p:nvPr/>
            </p:nvSpPr>
            <p:spPr bwMode="auto">
              <a:xfrm>
                <a:off x="251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9" name="Freeform 537"/>
              <p:cNvSpPr>
                <a:spLocks/>
              </p:cNvSpPr>
              <p:nvPr/>
            </p:nvSpPr>
            <p:spPr bwMode="auto">
              <a:xfrm>
                <a:off x="253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0" name="Freeform 538"/>
              <p:cNvSpPr>
                <a:spLocks/>
              </p:cNvSpPr>
              <p:nvPr/>
            </p:nvSpPr>
            <p:spPr bwMode="auto">
              <a:xfrm>
                <a:off x="254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1" name="Freeform 539"/>
              <p:cNvSpPr>
                <a:spLocks/>
              </p:cNvSpPr>
              <p:nvPr/>
            </p:nvSpPr>
            <p:spPr bwMode="auto">
              <a:xfrm>
                <a:off x="256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2" name="Freeform 540"/>
              <p:cNvSpPr>
                <a:spLocks/>
              </p:cNvSpPr>
              <p:nvPr/>
            </p:nvSpPr>
            <p:spPr bwMode="auto">
              <a:xfrm>
                <a:off x="257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3" name="Freeform 541"/>
              <p:cNvSpPr>
                <a:spLocks/>
              </p:cNvSpPr>
              <p:nvPr/>
            </p:nvSpPr>
            <p:spPr bwMode="auto">
              <a:xfrm>
                <a:off x="25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Freeform 542"/>
              <p:cNvSpPr>
                <a:spLocks/>
              </p:cNvSpPr>
              <p:nvPr/>
            </p:nvSpPr>
            <p:spPr bwMode="auto">
              <a:xfrm>
                <a:off x="260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Freeform 543"/>
              <p:cNvSpPr>
                <a:spLocks/>
              </p:cNvSpPr>
              <p:nvPr/>
            </p:nvSpPr>
            <p:spPr bwMode="auto">
              <a:xfrm>
                <a:off x="26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Freeform 544"/>
              <p:cNvSpPr>
                <a:spLocks/>
              </p:cNvSpPr>
              <p:nvPr/>
            </p:nvSpPr>
            <p:spPr bwMode="auto">
              <a:xfrm>
                <a:off x="26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Freeform 545"/>
              <p:cNvSpPr>
                <a:spLocks/>
              </p:cNvSpPr>
              <p:nvPr/>
            </p:nvSpPr>
            <p:spPr bwMode="auto">
              <a:xfrm>
                <a:off x="265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8" name="Freeform 546"/>
              <p:cNvSpPr>
                <a:spLocks/>
              </p:cNvSpPr>
              <p:nvPr/>
            </p:nvSpPr>
            <p:spPr bwMode="auto">
              <a:xfrm>
                <a:off x="26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9" name="Freeform 547"/>
              <p:cNvSpPr>
                <a:spLocks/>
              </p:cNvSpPr>
              <p:nvPr/>
            </p:nvSpPr>
            <p:spPr bwMode="auto">
              <a:xfrm>
                <a:off x="26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0" name="Freeform 548"/>
              <p:cNvSpPr>
                <a:spLocks/>
              </p:cNvSpPr>
              <p:nvPr/>
            </p:nvSpPr>
            <p:spPr bwMode="auto">
              <a:xfrm>
                <a:off x="269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Freeform 549"/>
              <p:cNvSpPr>
                <a:spLocks/>
              </p:cNvSpPr>
              <p:nvPr/>
            </p:nvSpPr>
            <p:spPr bwMode="auto">
              <a:xfrm>
                <a:off x="2709" y="29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Freeform 550"/>
              <p:cNvSpPr>
                <a:spLocks/>
              </p:cNvSpPr>
              <p:nvPr/>
            </p:nvSpPr>
            <p:spPr bwMode="auto">
              <a:xfrm>
                <a:off x="272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Freeform 551"/>
              <p:cNvSpPr>
                <a:spLocks/>
              </p:cNvSpPr>
              <p:nvPr/>
            </p:nvSpPr>
            <p:spPr bwMode="auto">
              <a:xfrm>
                <a:off x="273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4" name="Freeform 552"/>
              <p:cNvSpPr>
                <a:spLocks/>
              </p:cNvSpPr>
              <p:nvPr/>
            </p:nvSpPr>
            <p:spPr bwMode="auto">
              <a:xfrm>
                <a:off x="2753" y="298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5" name="Freeform 553"/>
              <p:cNvSpPr>
                <a:spLocks/>
              </p:cNvSpPr>
              <p:nvPr/>
            </p:nvSpPr>
            <p:spPr bwMode="auto">
              <a:xfrm>
                <a:off x="2767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6" name="Freeform 554"/>
              <p:cNvSpPr>
                <a:spLocks/>
              </p:cNvSpPr>
              <p:nvPr/>
            </p:nvSpPr>
            <p:spPr bwMode="auto">
              <a:xfrm>
                <a:off x="2782" y="298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7" name="Freeform 555"/>
              <p:cNvSpPr>
                <a:spLocks/>
              </p:cNvSpPr>
              <p:nvPr/>
            </p:nvSpPr>
            <p:spPr bwMode="auto">
              <a:xfrm>
                <a:off x="2797" y="298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8" name="Freeform 556"/>
              <p:cNvSpPr>
                <a:spLocks/>
              </p:cNvSpPr>
              <p:nvPr/>
            </p:nvSpPr>
            <p:spPr bwMode="auto">
              <a:xfrm>
                <a:off x="2811" y="298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9" name="Freeform 557"/>
              <p:cNvSpPr>
                <a:spLocks/>
              </p:cNvSpPr>
              <p:nvPr/>
            </p:nvSpPr>
            <p:spPr bwMode="auto">
              <a:xfrm>
                <a:off x="2826" y="297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0" name="Freeform 558"/>
              <p:cNvSpPr>
                <a:spLocks/>
              </p:cNvSpPr>
              <p:nvPr/>
            </p:nvSpPr>
            <p:spPr bwMode="auto">
              <a:xfrm>
                <a:off x="2841" y="297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0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3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1" name="Freeform 559"/>
              <p:cNvSpPr>
                <a:spLocks/>
              </p:cNvSpPr>
              <p:nvPr/>
            </p:nvSpPr>
            <p:spPr bwMode="auto">
              <a:xfrm>
                <a:off x="2856" y="2977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8 w 14"/>
                  <a:gd name="T61" fmla="*/ 0 h 1"/>
                  <a:gd name="T62" fmla="*/ 8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2" name="Freeform 560"/>
              <p:cNvSpPr>
                <a:spLocks/>
              </p:cNvSpPr>
              <p:nvPr/>
            </p:nvSpPr>
            <p:spPr bwMode="auto">
              <a:xfrm>
                <a:off x="2870" y="2975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1 h 2"/>
                  <a:gd name="T6" fmla="*/ 1 w 15"/>
                  <a:gd name="T7" fmla="*/ 1 h 2"/>
                  <a:gd name="T8" fmla="*/ 1 w 15"/>
                  <a:gd name="T9" fmla="*/ 1 h 2"/>
                  <a:gd name="T10" fmla="*/ 2 w 15"/>
                  <a:gd name="T11" fmla="*/ 1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0 h 2"/>
                  <a:gd name="T54" fmla="*/ 8 w 15"/>
                  <a:gd name="T55" fmla="*/ 0 h 2"/>
                  <a:gd name="T56" fmla="*/ 9 w 15"/>
                  <a:gd name="T57" fmla="*/ 0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0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3" name="Freeform 561"/>
              <p:cNvSpPr>
                <a:spLocks/>
              </p:cNvSpPr>
              <p:nvPr/>
            </p:nvSpPr>
            <p:spPr bwMode="auto">
              <a:xfrm>
                <a:off x="2885" y="2973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4" name="Freeform 562"/>
              <p:cNvSpPr>
                <a:spLocks/>
              </p:cNvSpPr>
              <p:nvPr/>
            </p:nvSpPr>
            <p:spPr bwMode="auto">
              <a:xfrm>
                <a:off x="2899" y="2970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3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4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6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9 w 15"/>
                  <a:gd name="T57" fmla="*/ 1 h 3"/>
                  <a:gd name="T58" fmla="*/ 9 w 15"/>
                  <a:gd name="T59" fmla="*/ 1 h 3"/>
                  <a:gd name="T60" fmla="*/ 9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1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3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3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5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5" name="Freeform 563"/>
              <p:cNvSpPr>
                <a:spLocks/>
              </p:cNvSpPr>
              <p:nvPr/>
            </p:nvSpPr>
            <p:spPr bwMode="auto">
              <a:xfrm>
                <a:off x="2914" y="2968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3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5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6" name="Freeform 564"/>
              <p:cNvSpPr>
                <a:spLocks/>
              </p:cNvSpPr>
              <p:nvPr/>
            </p:nvSpPr>
            <p:spPr bwMode="auto">
              <a:xfrm>
                <a:off x="2929" y="2964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1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1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4 w 14"/>
                  <a:gd name="T27" fmla="*/ 3 h 4"/>
                  <a:gd name="T28" fmla="*/ 4 w 14"/>
                  <a:gd name="T29" fmla="*/ 2 h 4"/>
                  <a:gd name="T30" fmla="*/ 4 w 14"/>
                  <a:gd name="T31" fmla="*/ 2 h 4"/>
                  <a:gd name="T32" fmla="*/ 4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6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0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1 w 14"/>
                  <a:gd name="T81" fmla="*/ 1 h 4"/>
                  <a:gd name="T82" fmla="*/ 12 w 14"/>
                  <a:gd name="T83" fmla="*/ 1 h 4"/>
                  <a:gd name="T84" fmla="*/ 12 w 14"/>
                  <a:gd name="T85" fmla="*/ 0 h 4"/>
                  <a:gd name="T86" fmla="*/ 13 w 14"/>
                  <a:gd name="T87" fmla="*/ 0 h 4"/>
                  <a:gd name="T88" fmla="*/ 13 w 14"/>
                  <a:gd name="T89" fmla="*/ 0 h 4"/>
                  <a:gd name="T90" fmla="*/ 13 w 14"/>
                  <a:gd name="T91" fmla="*/ 0 h 4"/>
                  <a:gd name="T92" fmla="*/ 13 w 14"/>
                  <a:gd name="T93" fmla="*/ 0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7" name="Freeform 565"/>
              <p:cNvSpPr>
                <a:spLocks/>
              </p:cNvSpPr>
              <p:nvPr/>
            </p:nvSpPr>
            <p:spPr bwMode="auto">
              <a:xfrm>
                <a:off x="2943" y="2960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3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6 w 15"/>
                  <a:gd name="T43" fmla="*/ 3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2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8" name="Freeform 566"/>
              <p:cNvSpPr>
                <a:spLocks/>
              </p:cNvSpPr>
              <p:nvPr/>
            </p:nvSpPr>
            <p:spPr bwMode="auto">
              <a:xfrm>
                <a:off x="2958" y="2955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0 w 15"/>
                  <a:gd name="T3" fmla="*/ 5 h 5"/>
                  <a:gd name="T4" fmla="*/ 1 w 15"/>
                  <a:gd name="T5" fmla="*/ 5 h 5"/>
                  <a:gd name="T6" fmla="*/ 1 w 15"/>
                  <a:gd name="T7" fmla="*/ 5 h 5"/>
                  <a:gd name="T8" fmla="*/ 1 w 15"/>
                  <a:gd name="T9" fmla="*/ 4 h 5"/>
                  <a:gd name="T10" fmla="*/ 2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2 w 15"/>
                  <a:gd name="T17" fmla="*/ 4 h 5"/>
                  <a:gd name="T18" fmla="*/ 3 w 15"/>
                  <a:gd name="T19" fmla="*/ 4 h 5"/>
                  <a:gd name="T20" fmla="*/ 3 w 15"/>
                  <a:gd name="T21" fmla="*/ 4 h 5"/>
                  <a:gd name="T22" fmla="*/ 3 w 15"/>
                  <a:gd name="T23" fmla="*/ 4 h 5"/>
                  <a:gd name="T24" fmla="*/ 4 w 15"/>
                  <a:gd name="T25" fmla="*/ 4 h 5"/>
                  <a:gd name="T26" fmla="*/ 4 w 15"/>
                  <a:gd name="T27" fmla="*/ 4 h 5"/>
                  <a:gd name="T28" fmla="*/ 4 w 15"/>
                  <a:gd name="T29" fmla="*/ 4 h 5"/>
                  <a:gd name="T30" fmla="*/ 5 w 15"/>
                  <a:gd name="T31" fmla="*/ 4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7 w 15"/>
                  <a:gd name="T45" fmla="*/ 3 h 5"/>
                  <a:gd name="T46" fmla="*/ 7 w 15"/>
                  <a:gd name="T47" fmla="*/ 3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9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1 w 15"/>
                  <a:gd name="T71" fmla="*/ 1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1 h 5"/>
                  <a:gd name="T88" fmla="*/ 13 w 15"/>
                  <a:gd name="T89" fmla="*/ 1 h 5"/>
                  <a:gd name="T90" fmla="*/ 14 w 15"/>
                  <a:gd name="T91" fmla="*/ 1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9" name="Freeform 567"/>
              <p:cNvSpPr>
                <a:spLocks/>
              </p:cNvSpPr>
              <p:nvPr/>
            </p:nvSpPr>
            <p:spPr bwMode="auto">
              <a:xfrm>
                <a:off x="2973" y="2949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0 w 14"/>
                  <a:gd name="T5" fmla="*/ 6 h 6"/>
                  <a:gd name="T6" fmla="*/ 1 w 14"/>
                  <a:gd name="T7" fmla="*/ 6 h 6"/>
                  <a:gd name="T8" fmla="*/ 1 w 14"/>
                  <a:gd name="T9" fmla="*/ 5 h 6"/>
                  <a:gd name="T10" fmla="*/ 1 w 14"/>
                  <a:gd name="T11" fmla="*/ 5 h 6"/>
                  <a:gd name="T12" fmla="*/ 1 w 14"/>
                  <a:gd name="T13" fmla="*/ 5 h 6"/>
                  <a:gd name="T14" fmla="*/ 2 w 14"/>
                  <a:gd name="T15" fmla="*/ 5 h 6"/>
                  <a:gd name="T16" fmla="*/ 2 w 14"/>
                  <a:gd name="T17" fmla="*/ 5 h 6"/>
                  <a:gd name="T18" fmla="*/ 3 w 14"/>
                  <a:gd name="T19" fmla="*/ 5 h 6"/>
                  <a:gd name="T20" fmla="*/ 3 w 14"/>
                  <a:gd name="T21" fmla="*/ 5 h 6"/>
                  <a:gd name="T22" fmla="*/ 3 w 14"/>
                  <a:gd name="T23" fmla="*/ 5 h 6"/>
                  <a:gd name="T24" fmla="*/ 3 w 14"/>
                  <a:gd name="T25" fmla="*/ 5 h 6"/>
                  <a:gd name="T26" fmla="*/ 4 w 14"/>
                  <a:gd name="T27" fmla="*/ 5 h 6"/>
                  <a:gd name="T28" fmla="*/ 4 w 14"/>
                  <a:gd name="T29" fmla="*/ 4 h 6"/>
                  <a:gd name="T30" fmla="*/ 4 w 14"/>
                  <a:gd name="T31" fmla="*/ 4 h 6"/>
                  <a:gd name="T32" fmla="*/ 5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4 h 6"/>
                  <a:gd name="T40" fmla="*/ 6 w 14"/>
                  <a:gd name="T41" fmla="*/ 4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8 w 14"/>
                  <a:gd name="T53" fmla="*/ 3 h 6"/>
                  <a:gd name="T54" fmla="*/ 8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10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0 w 14"/>
                  <a:gd name="T73" fmla="*/ 2 h 6"/>
                  <a:gd name="T74" fmla="*/ 11 w 14"/>
                  <a:gd name="T75" fmla="*/ 1 h 6"/>
                  <a:gd name="T76" fmla="*/ 11 w 14"/>
                  <a:gd name="T77" fmla="*/ 1 h 6"/>
                  <a:gd name="T78" fmla="*/ 12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3 w 14"/>
                  <a:gd name="T87" fmla="*/ 1 h 6"/>
                  <a:gd name="T88" fmla="*/ 13 w 14"/>
                  <a:gd name="T89" fmla="*/ 1 h 6"/>
                  <a:gd name="T90" fmla="*/ 13 w 14"/>
                  <a:gd name="T91" fmla="*/ 1 h 6"/>
                  <a:gd name="T92" fmla="*/ 13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0" name="Freeform 568"/>
              <p:cNvSpPr>
                <a:spLocks/>
              </p:cNvSpPr>
              <p:nvPr/>
            </p:nvSpPr>
            <p:spPr bwMode="auto">
              <a:xfrm>
                <a:off x="2987" y="2942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1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1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3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4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5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5 h 7"/>
                  <a:gd name="T38" fmla="*/ 6 w 15"/>
                  <a:gd name="T39" fmla="*/ 4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8 w 15"/>
                  <a:gd name="T49" fmla="*/ 4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2 w 15"/>
                  <a:gd name="T75" fmla="*/ 2 h 7"/>
                  <a:gd name="T76" fmla="*/ 12 w 15"/>
                  <a:gd name="T77" fmla="*/ 1 h 7"/>
                  <a:gd name="T78" fmla="*/ 12 w 15"/>
                  <a:gd name="T79" fmla="*/ 1 h 7"/>
                  <a:gd name="T80" fmla="*/ 12 w 15"/>
                  <a:gd name="T81" fmla="*/ 1 h 7"/>
                  <a:gd name="T82" fmla="*/ 13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0 h 7"/>
                  <a:gd name="T92" fmla="*/ 14 w 15"/>
                  <a:gd name="T93" fmla="*/ 0 h 7"/>
                  <a:gd name="T94" fmla="*/ 14 w 15"/>
                  <a:gd name="T95" fmla="*/ 0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1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1" name="Freeform 569"/>
              <p:cNvSpPr>
                <a:spLocks/>
              </p:cNvSpPr>
              <p:nvPr/>
            </p:nvSpPr>
            <p:spPr bwMode="auto">
              <a:xfrm>
                <a:off x="3002" y="2933"/>
                <a:ext cx="15" cy="9"/>
              </a:xfrm>
              <a:custGeom>
                <a:avLst/>
                <a:gdLst>
                  <a:gd name="T0" fmla="*/ 0 w 15"/>
                  <a:gd name="T1" fmla="*/ 9 h 9"/>
                  <a:gd name="T2" fmla="*/ 0 w 15"/>
                  <a:gd name="T3" fmla="*/ 8 h 9"/>
                  <a:gd name="T4" fmla="*/ 0 w 15"/>
                  <a:gd name="T5" fmla="*/ 8 h 9"/>
                  <a:gd name="T6" fmla="*/ 1 w 15"/>
                  <a:gd name="T7" fmla="*/ 8 h 9"/>
                  <a:gd name="T8" fmla="*/ 1 w 15"/>
                  <a:gd name="T9" fmla="*/ 8 h 9"/>
                  <a:gd name="T10" fmla="*/ 2 w 15"/>
                  <a:gd name="T11" fmla="*/ 8 h 9"/>
                  <a:gd name="T12" fmla="*/ 2 w 15"/>
                  <a:gd name="T13" fmla="*/ 8 h 9"/>
                  <a:gd name="T14" fmla="*/ 2 w 15"/>
                  <a:gd name="T15" fmla="*/ 8 h 9"/>
                  <a:gd name="T16" fmla="*/ 2 w 15"/>
                  <a:gd name="T17" fmla="*/ 7 h 9"/>
                  <a:gd name="T18" fmla="*/ 3 w 15"/>
                  <a:gd name="T19" fmla="*/ 7 h 9"/>
                  <a:gd name="T20" fmla="*/ 3 w 15"/>
                  <a:gd name="T21" fmla="*/ 7 h 9"/>
                  <a:gd name="T22" fmla="*/ 3 w 15"/>
                  <a:gd name="T23" fmla="*/ 7 h 9"/>
                  <a:gd name="T24" fmla="*/ 4 w 15"/>
                  <a:gd name="T25" fmla="*/ 7 h 9"/>
                  <a:gd name="T26" fmla="*/ 4 w 15"/>
                  <a:gd name="T27" fmla="*/ 7 h 9"/>
                  <a:gd name="T28" fmla="*/ 4 w 15"/>
                  <a:gd name="T29" fmla="*/ 7 h 9"/>
                  <a:gd name="T30" fmla="*/ 4 w 15"/>
                  <a:gd name="T31" fmla="*/ 6 h 9"/>
                  <a:gd name="T32" fmla="*/ 5 w 15"/>
                  <a:gd name="T33" fmla="*/ 6 h 9"/>
                  <a:gd name="T34" fmla="*/ 5 w 15"/>
                  <a:gd name="T35" fmla="*/ 6 h 9"/>
                  <a:gd name="T36" fmla="*/ 6 w 15"/>
                  <a:gd name="T37" fmla="*/ 6 h 9"/>
                  <a:gd name="T38" fmla="*/ 6 w 15"/>
                  <a:gd name="T39" fmla="*/ 6 h 9"/>
                  <a:gd name="T40" fmla="*/ 6 w 15"/>
                  <a:gd name="T41" fmla="*/ 5 h 9"/>
                  <a:gd name="T42" fmla="*/ 6 w 15"/>
                  <a:gd name="T43" fmla="*/ 5 h 9"/>
                  <a:gd name="T44" fmla="*/ 7 w 15"/>
                  <a:gd name="T45" fmla="*/ 5 h 9"/>
                  <a:gd name="T46" fmla="*/ 7 w 15"/>
                  <a:gd name="T47" fmla="*/ 5 h 9"/>
                  <a:gd name="T48" fmla="*/ 7 w 15"/>
                  <a:gd name="T49" fmla="*/ 5 h 9"/>
                  <a:gd name="T50" fmla="*/ 7 w 15"/>
                  <a:gd name="T51" fmla="*/ 5 h 9"/>
                  <a:gd name="T52" fmla="*/ 8 w 15"/>
                  <a:gd name="T53" fmla="*/ 5 h 9"/>
                  <a:gd name="T54" fmla="*/ 8 w 15"/>
                  <a:gd name="T55" fmla="*/ 4 h 9"/>
                  <a:gd name="T56" fmla="*/ 8 w 15"/>
                  <a:gd name="T57" fmla="*/ 4 h 9"/>
                  <a:gd name="T58" fmla="*/ 9 w 15"/>
                  <a:gd name="T59" fmla="*/ 4 h 9"/>
                  <a:gd name="T60" fmla="*/ 9 w 15"/>
                  <a:gd name="T61" fmla="*/ 4 h 9"/>
                  <a:gd name="T62" fmla="*/ 9 w 15"/>
                  <a:gd name="T63" fmla="*/ 3 h 9"/>
                  <a:gd name="T64" fmla="*/ 9 w 15"/>
                  <a:gd name="T65" fmla="*/ 3 h 9"/>
                  <a:gd name="T66" fmla="*/ 10 w 15"/>
                  <a:gd name="T67" fmla="*/ 3 h 9"/>
                  <a:gd name="T68" fmla="*/ 10 w 15"/>
                  <a:gd name="T69" fmla="*/ 3 h 9"/>
                  <a:gd name="T70" fmla="*/ 11 w 15"/>
                  <a:gd name="T71" fmla="*/ 3 h 9"/>
                  <a:gd name="T72" fmla="*/ 11 w 15"/>
                  <a:gd name="T73" fmla="*/ 3 h 9"/>
                  <a:gd name="T74" fmla="*/ 11 w 15"/>
                  <a:gd name="T75" fmla="*/ 3 h 9"/>
                  <a:gd name="T76" fmla="*/ 11 w 15"/>
                  <a:gd name="T77" fmla="*/ 2 h 9"/>
                  <a:gd name="T78" fmla="*/ 12 w 15"/>
                  <a:gd name="T79" fmla="*/ 2 h 9"/>
                  <a:gd name="T80" fmla="*/ 12 w 15"/>
                  <a:gd name="T81" fmla="*/ 2 h 9"/>
                  <a:gd name="T82" fmla="*/ 12 w 15"/>
                  <a:gd name="T83" fmla="*/ 2 h 9"/>
                  <a:gd name="T84" fmla="*/ 13 w 15"/>
                  <a:gd name="T85" fmla="*/ 1 h 9"/>
                  <a:gd name="T86" fmla="*/ 13 w 15"/>
                  <a:gd name="T87" fmla="*/ 1 h 9"/>
                  <a:gd name="T88" fmla="*/ 13 w 15"/>
                  <a:gd name="T89" fmla="*/ 1 h 9"/>
                  <a:gd name="T90" fmla="*/ 13 w 15"/>
                  <a:gd name="T91" fmla="*/ 1 h 9"/>
                  <a:gd name="T92" fmla="*/ 14 w 15"/>
                  <a:gd name="T93" fmla="*/ 1 h 9"/>
                  <a:gd name="T94" fmla="*/ 14 w 15"/>
                  <a:gd name="T95" fmla="*/ 1 h 9"/>
                  <a:gd name="T96" fmla="*/ 14 w 15"/>
                  <a:gd name="T97" fmla="*/ 0 h 9"/>
                  <a:gd name="T98" fmla="*/ 15 w 15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9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2" name="Freeform 570"/>
              <p:cNvSpPr>
                <a:spLocks/>
              </p:cNvSpPr>
              <p:nvPr/>
            </p:nvSpPr>
            <p:spPr bwMode="auto">
              <a:xfrm>
                <a:off x="3017" y="2923"/>
                <a:ext cx="14" cy="10"/>
              </a:xfrm>
              <a:custGeom>
                <a:avLst/>
                <a:gdLst>
                  <a:gd name="T0" fmla="*/ 0 w 14"/>
                  <a:gd name="T1" fmla="*/ 10 h 10"/>
                  <a:gd name="T2" fmla="*/ 0 w 14"/>
                  <a:gd name="T3" fmla="*/ 10 h 10"/>
                  <a:gd name="T4" fmla="*/ 0 w 14"/>
                  <a:gd name="T5" fmla="*/ 10 h 10"/>
                  <a:gd name="T6" fmla="*/ 1 w 14"/>
                  <a:gd name="T7" fmla="*/ 10 h 10"/>
                  <a:gd name="T8" fmla="*/ 1 w 14"/>
                  <a:gd name="T9" fmla="*/ 10 h 10"/>
                  <a:gd name="T10" fmla="*/ 1 w 14"/>
                  <a:gd name="T11" fmla="*/ 9 h 10"/>
                  <a:gd name="T12" fmla="*/ 1 w 14"/>
                  <a:gd name="T13" fmla="*/ 9 h 10"/>
                  <a:gd name="T14" fmla="*/ 2 w 14"/>
                  <a:gd name="T15" fmla="*/ 9 h 10"/>
                  <a:gd name="T16" fmla="*/ 2 w 14"/>
                  <a:gd name="T17" fmla="*/ 9 h 10"/>
                  <a:gd name="T18" fmla="*/ 2 w 14"/>
                  <a:gd name="T19" fmla="*/ 8 h 10"/>
                  <a:gd name="T20" fmla="*/ 3 w 14"/>
                  <a:gd name="T21" fmla="*/ 8 h 10"/>
                  <a:gd name="T22" fmla="*/ 3 w 14"/>
                  <a:gd name="T23" fmla="*/ 8 h 10"/>
                  <a:gd name="T24" fmla="*/ 3 w 14"/>
                  <a:gd name="T25" fmla="*/ 8 h 10"/>
                  <a:gd name="T26" fmla="*/ 4 w 14"/>
                  <a:gd name="T27" fmla="*/ 8 h 10"/>
                  <a:gd name="T28" fmla="*/ 4 w 14"/>
                  <a:gd name="T29" fmla="*/ 8 h 10"/>
                  <a:gd name="T30" fmla="*/ 4 w 14"/>
                  <a:gd name="T31" fmla="*/ 7 h 10"/>
                  <a:gd name="T32" fmla="*/ 5 w 14"/>
                  <a:gd name="T33" fmla="*/ 7 h 10"/>
                  <a:gd name="T34" fmla="*/ 5 w 14"/>
                  <a:gd name="T35" fmla="*/ 7 h 10"/>
                  <a:gd name="T36" fmla="*/ 5 w 14"/>
                  <a:gd name="T37" fmla="*/ 7 h 10"/>
                  <a:gd name="T38" fmla="*/ 5 w 14"/>
                  <a:gd name="T39" fmla="*/ 6 h 10"/>
                  <a:gd name="T40" fmla="*/ 6 w 14"/>
                  <a:gd name="T41" fmla="*/ 6 h 10"/>
                  <a:gd name="T42" fmla="*/ 6 w 14"/>
                  <a:gd name="T43" fmla="*/ 6 h 10"/>
                  <a:gd name="T44" fmla="*/ 6 w 14"/>
                  <a:gd name="T45" fmla="*/ 6 h 10"/>
                  <a:gd name="T46" fmla="*/ 7 w 14"/>
                  <a:gd name="T47" fmla="*/ 6 h 10"/>
                  <a:gd name="T48" fmla="*/ 7 w 14"/>
                  <a:gd name="T49" fmla="*/ 5 h 10"/>
                  <a:gd name="T50" fmla="*/ 7 w 14"/>
                  <a:gd name="T51" fmla="*/ 5 h 10"/>
                  <a:gd name="T52" fmla="*/ 8 w 14"/>
                  <a:gd name="T53" fmla="*/ 5 h 10"/>
                  <a:gd name="T54" fmla="*/ 8 w 14"/>
                  <a:gd name="T55" fmla="*/ 5 h 10"/>
                  <a:gd name="T56" fmla="*/ 8 w 14"/>
                  <a:gd name="T57" fmla="*/ 4 h 10"/>
                  <a:gd name="T58" fmla="*/ 8 w 14"/>
                  <a:gd name="T59" fmla="*/ 4 h 10"/>
                  <a:gd name="T60" fmla="*/ 9 w 14"/>
                  <a:gd name="T61" fmla="*/ 4 h 10"/>
                  <a:gd name="T62" fmla="*/ 9 w 14"/>
                  <a:gd name="T63" fmla="*/ 4 h 10"/>
                  <a:gd name="T64" fmla="*/ 9 w 14"/>
                  <a:gd name="T65" fmla="*/ 4 h 10"/>
                  <a:gd name="T66" fmla="*/ 10 w 14"/>
                  <a:gd name="T67" fmla="*/ 3 h 10"/>
                  <a:gd name="T68" fmla="*/ 10 w 14"/>
                  <a:gd name="T69" fmla="*/ 3 h 10"/>
                  <a:gd name="T70" fmla="*/ 10 w 14"/>
                  <a:gd name="T71" fmla="*/ 3 h 10"/>
                  <a:gd name="T72" fmla="*/ 10 w 14"/>
                  <a:gd name="T73" fmla="*/ 3 h 10"/>
                  <a:gd name="T74" fmla="*/ 11 w 14"/>
                  <a:gd name="T75" fmla="*/ 3 h 10"/>
                  <a:gd name="T76" fmla="*/ 11 w 14"/>
                  <a:gd name="T77" fmla="*/ 3 h 10"/>
                  <a:gd name="T78" fmla="*/ 11 w 14"/>
                  <a:gd name="T79" fmla="*/ 2 h 10"/>
                  <a:gd name="T80" fmla="*/ 12 w 14"/>
                  <a:gd name="T81" fmla="*/ 2 h 10"/>
                  <a:gd name="T82" fmla="*/ 12 w 14"/>
                  <a:gd name="T83" fmla="*/ 2 h 10"/>
                  <a:gd name="T84" fmla="*/ 12 w 14"/>
                  <a:gd name="T85" fmla="*/ 1 h 10"/>
                  <a:gd name="T86" fmla="*/ 13 w 14"/>
                  <a:gd name="T87" fmla="*/ 1 h 10"/>
                  <a:gd name="T88" fmla="*/ 13 w 14"/>
                  <a:gd name="T89" fmla="*/ 1 h 10"/>
                  <a:gd name="T90" fmla="*/ 13 w 14"/>
                  <a:gd name="T91" fmla="*/ 1 h 10"/>
                  <a:gd name="T92" fmla="*/ 14 w 14"/>
                  <a:gd name="T93" fmla="*/ 1 h 10"/>
                  <a:gd name="T94" fmla="*/ 14 w 14"/>
                  <a:gd name="T95" fmla="*/ 1 h 10"/>
                  <a:gd name="T96" fmla="*/ 14 w 14"/>
                  <a:gd name="T97" fmla="*/ 0 h 10"/>
                  <a:gd name="T98" fmla="*/ 14 w 14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3" name="Freeform 571"/>
              <p:cNvSpPr>
                <a:spLocks/>
              </p:cNvSpPr>
              <p:nvPr/>
            </p:nvSpPr>
            <p:spPr bwMode="auto">
              <a:xfrm>
                <a:off x="3031" y="2911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1 w 15"/>
                  <a:gd name="T3" fmla="*/ 12 h 12"/>
                  <a:gd name="T4" fmla="*/ 1 w 15"/>
                  <a:gd name="T5" fmla="*/ 11 h 12"/>
                  <a:gd name="T6" fmla="*/ 1 w 15"/>
                  <a:gd name="T7" fmla="*/ 11 h 12"/>
                  <a:gd name="T8" fmla="*/ 1 w 15"/>
                  <a:gd name="T9" fmla="*/ 11 h 12"/>
                  <a:gd name="T10" fmla="*/ 2 w 15"/>
                  <a:gd name="T11" fmla="*/ 11 h 12"/>
                  <a:gd name="T12" fmla="*/ 2 w 15"/>
                  <a:gd name="T13" fmla="*/ 11 h 12"/>
                  <a:gd name="T14" fmla="*/ 3 w 15"/>
                  <a:gd name="T15" fmla="*/ 10 h 12"/>
                  <a:gd name="T16" fmla="*/ 3 w 15"/>
                  <a:gd name="T17" fmla="*/ 10 h 12"/>
                  <a:gd name="T18" fmla="*/ 3 w 15"/>
                  <a:gd name="T19" fmla="*/ 10 h 12"/>
                  <a:gd name="T20" fmla="*/ 3 w 15"/>
                  <a:gd name="T21" fmla="*/ 9 h 12"/>
                  <a:gd name="T22" fmla="*/ 4 w 15"/>
                  <a:gd name="T23" fmla="*/ 9 h 12"/>
                  <a:gd name="T24" fmla="*/ 4 w 15"/>
                  <a:gd name="T25" fmla="*/ 9 h 12"/>
                  <a:gd name="T26" fmla="*/ 4 w 15"/>
                  <a:gd name="T27" fmla="*/ 9 h 12"/>
                  <a:gd name="T28" fmla="*/ 5 w 15"/>
                  <a:gd name="T29" fmla="*/ 9 h 12"/>
                  <a:gd name="T30" fmla="*/ 5 w 15"/>
                  <a:gd name="T31" fmla="*/ 8 h 12"/>
                  <a:gd name="T32" fmla="*/ 5 w 15"/>
                  <a:gd name="T33" fmla="*/ 8 h 12"/>
                  <a:gd name="T34" fmla="*/ 5 w 15"/>
                  <a:gd name="T35" fmla="*/ 8 h 12"/>
                  <a:gd name="T36" fmla="*/ 6 w 15"/>
                  <a:gd name="T37" fmla="*/ 8 h 12"/>
                  <a:gd name="T38" fmla="*/ 6 w 15"/>
                  <a:gd name="T39" fmla="*/ 8 h 12"/>
                  <a:gd name="T40" fmla="*/ 7 w 15"/>
                  <a:gd name="T41" fmla="*/ 7 h 12"/>
                  <a:gd name="T42" fmla="*/ 7 w 15"/>
                  <a:gd name="T43" fmla="*/ 7 h 12"/>
                  <a:gd name="T44" fmla="*/ 7 w 15"/>
                  <a:gd name="T45" fmla="*/ 7 h 12"/>
                  <a:gd name="T46" fmla="*/ 7 w 15"/>
                  <a:gd name="T47" fmla="*/ 6 h 12"/>
                  <a:gd name="T48" fmla="*/ 8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9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10 w 15"/>
                  <a:gd name="T63" fmla="*/ 4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1 w 15"/>
                  <a:gd name="T71" fmla="*/ 3 h 12"/>
                  <a:gd name="T72" fmla="*/ 11 w 15"/>
                  <a:gd name="T73" fmla="*/ 3 h 12"/>
                  <a:gd name="T74" fmla="*/ 12 w 15"/>
                  <a:gd name="T75" fmla="*/ 3 h 12"/>
                  <a:gd name="T76" fmla="*/ 12 w 15"/>
                  <a:gd name="T77" fmla="*/ 2 h 12"/>
                  <a:gd name="T78" fmla="*/ 12 w 15"/>
                  <a:gd name="T79" fmla="*/ 2 h 12"/>
                  <a:gd name="T80" fmla="*/ 12 w 15"/>
                  <a:gd name="T81" fmla="*/ 2 h 12"/>
                  <a:gd name="T82" fmla="*/ 13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4 w 15"/>
                  <a:gd name="T89" fmla="*/ 1 h 12"/>
                  <a:gd name="T90" fmla="*/ 14 w 15"/>
                  <a:gd name="T91" fmla="*/ 1 h 12"/>
                  <a:gd name="T92" fmla="*/ 14 w 15"/>
                  <a:gd name="T93" fmla="*/ 0 h 12"/>
                  <a:gd name="T94" fmla="*/ 14 w 15"/>
                  <a:gd name="T95" fmla="*/ 0 h 12"/>
                  <a:gd name="T96" fmla="*/ 15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4" name="Freeform 572"/>
              <p:cNvSpPr>
                <a:spLocks/>
              </p:cNvSpPr>
              <p:nvPr/>
            </p:nvSpPr>
            <p:spPr bwMode="auto">
              <a:xfrm>
                <a:off x="3046" y="2896"/>
                <a:ext cx="15" cy="15"/>
              </a:xfrm>
              <a:custGeom>
                <a:avLst/>
                <a:gdLst>
                  <a:gd name="T0" fmla="*/ 0 w 15"/>
                  <a:gd name="T1" fmla="*/ 15 h 15"/>
                  <a:gd name="T2" fmla="*/ 1 w 15"/>
                  <a:gd name="T3" fmla="*/ 14 h 15"/>
                  <a:gd name="T4" fmla="*/ 1 w 15"/>
                  <a:gd name="T5" fmla="*/ 14 h 15"/>
                  <a:gd name="T6" fmla="*/ 1 w 15"/>
                  <a:gd name="T7" fmla="*/ 14 h 15"/>
                  <a:gd name="T8" fmla="*/ 1 w 15"/>
                  <a:gd name="T9" fmla="*/ 14 h 15"/>
                  <a:gd name="T10" fmla="*/ 2 w 15"/>
                  <a:gd name="T11" fmla="*/ 13 h 15"/>
                  <a:gd name="T12" fmla="*/ 2 w 15"/>
                  <a:gd name="T13" fmla="*/ 13 h 15"/>
                  <a:gd name="T14" fmla="*/ 2 w 15"/>
                  <a:gd name="T15" fmla="*/ 13 h 15"/>
                  <a:gd name="T16" fmla="*/ 2 w 15"/>
                  <a:gd name="T17" fmla="*/ 12 h 15"/>
                  <a:gd name="T18" fmla="*/ 3 w 15"/>
                  <a:gd name="T19" fmla="*/ 12 h 15"/>
                  <a:gd name="T20" fmla="*/ 3 w 15"/>
                  <a:gd name="T21" fmla="*/ 12 h 15"/>
                  <a:gd name="T22" fmla="*/ 3 w 15"/>
                  <a:gd name="T23" fmla="*/ 12 h 15"/>
                  <a:gd name="T24" fmla="*/ 4 w 15"/>
                  <a:gd name="T25" fmla="*/ 11 h 15"/>
                  <a:gd name="T26" fmla="*/ 4 w 15"/>
                  <a:gd name="T27" fmla="*/ 11 h 15"/>
                  <a:gd name="T28" fmla="*/ 4 w 15"/>
                  <a:gd name="T29" fmla="*/ 11 h 15"/>
                  <a:gd name="T30" fmla="*/ 4 w 15"/>
                  <a:gd name="T31" fmla="*/ 10 h 15"/>
                  <a:gd name="T32" fmla="*/ 5 w 15"/>
                  <a:gd name="T33" fmla="*/ 10 h 15"/>
                  <a:gd name="T34" fmla="*/ 5 w 15"/>
                  <a:gd name="T35" fmla="*/ 10 h 15"/>
                  <a:gd name="T36" fmla="*/ 6 w 15"/>
                  <a:gd name="T37" fmla="*/ 10 h 15"/>
                  <a:gd name="T38" fmla="*/ 6 w 15"/>
                  <a:gd name="T39" fmla="*/ 9 h 15"/>
                  <a:gd name="T40" fmla="*/ 6 w 15"/>
                  <a:gd name="T41" fmla="*/ 9 h 15"/>
                  <a:gd name="T42" fmla="*/ 6 w 15"/>
                  <a:gd name="T43" fmla="*/ 8 h 15"/>
                  <a:gd name="T44" fmla="*/ 7 w 15"/>
                  <a:gd name="T45" fmla="*/ 8 h 15"/>
                  <a:gd name="T46" fmla="*/ 7 w 15"/>
                  <a:gd name="T47" fmla="*/ 8 h 15"/>
                  <a:gd name="T48" fmla="*/ 7 w 15"/>
                  <a:gd name="T49" fmla="*/ 8 h 15"/>
                  <a:gd name="T50" fmla="*/ 8 w 15"/>
                  <a:gd name="T51" fmla="*/ 7 h 15"/>
                  <a:gd name="T52" fmla="*/ 8 w 15"/>
                  <a:gd name="T53" fmla="*/ 7 h 15"/>
                  <a:gd name="T54" fmla="*/ 8 w 15"/>
                  <a:gd name="T55" fmla="*/ 7 h 15"/>
                  <a:gd name="T56" fmla="*/ 8 w 15"/>
                  <a:gd name="T57" fmla="*/ 7 h 15"/>
                  <a:gd name="T58" fmla="*/ 9 w 15"/>
                  <a:gd name="T59" fmla="*/ 6 h 15"/>
                  <a:gd name="T60" fmla="*/ 9 w 15"/>
                  <a:gd name="T61" fmla="*/ 6 h 15"/>
                  <a:gd name="T62" fmla="*/ 9 w 15"/>
                  <a:gd name="T63" fmla="*/ 6 h 15"/>
                  <a:gd name="T64" fmla="*/ 9 w 15"/>
                  <a:gd name="T65" fmla="*/ 5 h 15"/>
                  <a:gd name="T66" fmla="*/ 10 w 15"/>
                  <a:gd name="T67" fmla="*/ 5 h 15"/>
                  <a:gd name="T68" fmla="*/ 10 w 15"/>
                  <a:gd name="T69" fmla="*/ 5 h 15"/>
                  <a:gd name="T70" fmla="*/ 11 w 15"/>
                  <a:gd name="T71" fmla="*/ 5 h 15"/>
                  <a:gd name="T72" fmla="*/ 11 w 15"/>
                  <a:gd name="T73" fmla="*/ 4 h 15"/>
                  <a:gd name="T74" fmla="*/ 11 w 15"/>
                  <a:gd name="T75" fmla="*/ 4 h 15"/>
                  <a:gd name="T76" fmla="*/ 11 w 15"/>
                  <a:gd name="T77" fmla="*/ 3 h 15"/>
                  <a:gd name="T78" fmla="*/ 12 w 15"/>
                  <a:gd name="T79" fmla="*/ 3 h 15"/>
                  <a:gd name="T80" fmla="*/ 12 w 15"/>
                  <a:gd name="T81" fmla="*/ 3 h 15"/>
                  <a:gd name="T82" fmla="*/ 12 w 15"/>
                  <a:gd name="T83" fmla="*/ 3 h 15"/>
                  <a:gd name="T84" fmla="*/ 13 w 15"/>
                  <a:gd name="T85" fmla="*/ 2 h 15"/>
                  <a:gd name="T86" fmla="*/ 13 w 15"/>
                  <a:gd name="T87" fmla="*/ 2 h 15"/>
                  <a:gd name="T88" fmla="*/ 13 w 15"/>
                  <a:gd name="T89" fmla="*/ 1 h 15"/>
                  <a:gd name="T90" fmla="*/ 13 w 15"/>
                  <a:gd name="T91" fmla="*/ 1 h 15"/>
                  <a:gd name="T92" fmla="*/ 14 w 15"/>
                  <a:gd name="T93" fmla="*/ 1 h 15"/>
                  <a:gd name="T94" fmla="*/ 14 w 15"/>
                  <a:gd name="T95" fmla="*/ 1 h 15"/>
                  <a:gd name="T96" fmla="*/ 15 w 15"/>
                  <a:gd name="T97" fmla="*/ 0 h 15"/>
                  <a:gd name="T98" fmla="*/ 15 w 15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15"/>
                    </a:moveTo>
                    <a:lnTo>
                      <a:pt x="1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5" name="Freeform 573"/>
              <p:cNvSpPr>
                <a:spLocks/>
              </p:cNvSpPr>
              <p:nvPr/>
            </p:nvSpPr>
            <p:spPr bwMode="auto">
              <a:xfrm>
                <a:off x="3061" y="2878"/>
                <a:ext cx="14" cy="18"/>
              </a:xfrm>
              <a:custGeom>
                <a:avLst/>
                <a:gdLst>
                  <a:gd name="T0" fmla="*/ 0 w 14"/>
                  <a:gd name="T1" fmla="*/ 18 h 18"/>
                  <a:gd name="T2" fmla="*/ 0 w 14"/>
                  <a:gd name="T3" fmla="*/ 18 h 18"/>
                  <a:gd name="T4" fmla="*/ 0 w 14"/>
                  <a:gd name="T5" fmla="*/ 17 h 18"/>
                  <a:gd name="T6" fmla="*/ 1 w 14"/>
                  <a:gd name="T7" fmla="*/ 17 h 18"/>
                  <a:gd name="T8" fmla="*/ 1 w 14"/>
                  <a:gd name="T9" fmla="*/ 17 h 18"/>
                  <a:gd name="T10" fmla="*/ 1 w 14"/>
                  <a:gd name="T11" fmla="*/ 16 h 18"/>
                  <a:gd name="T12" fmla="*/ 1 w 14"/>
                  <a:gd name="T13" fmla="*/ 16 h 18"/>
                  <a:gd name="T14" fmla="*/ 2 w 14"/>
                  <a:gd name="T15" fmla="*/ 16 h 18"/>
                  <a:gd name="T16" fmla="*/ 2 w 14"/>
                  <a:gd name="T17" fmla="*/ 15 h 18"/>
                  <a:gd name="T18" fmla="*/ 2 w 14"/>
                  <a:gd name="T19" fmla="*/ 15 h 18"/>
                  <a:gd name="T20" fmla="*/ 3 w 14"/>
                  <a:gd name="T21" fmla="*/ 14 h 18"/>
                  <a:gd name="T22" fmla="*/ 3 w 14"/>
                  <a:gd name="T23" fmla="*/ 14 h 18"/>
                  <a:gd name="T24" fmla="*/ 3 w 14"/>
                  <a:gd name="T25" fmla="*/ 14 h 18"/>
                  <a:gd name="T26" fmla="*/ 3 w 14"/>
                  <a:gd name="T27" fmla="*/ 14 h 18"/>
                  <a:gd name="T28" fmla="*/ 4 w 14"/>
                  <a:gd name="T29" fmla="*/ 13 h 18"/>
                  <a:gd name="T30" fmla="*/ 4 w 14"/>
                  <a:gd name="T31" fmla="*/ 13 h 18"/>
                  <a:gd name="T32" fmla="*/ 5 w 14"/>
                  <a:gd name="T33" fmla="*/ 12 h 18"/>
                  <a:gd name="T34" fmla="*/ 5 w 14"/>
                  <a:gd name="T35" fmla="*/ 12 h 18"/>
                  <a:gd name="T36" fmla="*/ 5 w 14"/>
                  <a:gd name="T37" fmla="*/ 12 h 18"/>
                  <a:gd name="T38" fmla="*/ 5 w 14"/>
                  <a:gd name="T39" fmla="*/ 12 h 18"/>
                  <a:gd name="T40" fmla="*/ 6 w 14"/>
                  <a:gd name="T41" fmla="*/ 11 h 18"/>
                  <a:gd name="T42" fmla="*/ 6 w 14"/>
                  <a:gd name="T43" fmla="*/ 11 h 18"/>
                  <a:gd name="T44" fmla="*/ 6 w 14"/>
                  <a:gd name="T45" fmla="*/ 11 h 18"/>
                  <a:gd name="T46" fmla="*/ 7 w 14"/>
                  <a:gd name="T47" fmla="*/ 10 h 18"/>
                  <a:gd name="T48" fmla="*/ 7 w 14"/>
                  <a:gd name="T49" fmla="*/ 10 h 18"/>
                  <a:gd name="T50" fmla="*/ 7 w 14"/>
                  <a:gd name="T51" fmla="*/ 9 h 18"/>
                  <a:gd name="T52" fmla="*/ 7 w 14"/>
                  <a:gd name="T53" fmla="*/ 9 h 18"/>
                  <a:gd name="T54" fmla="*/ 8 w 14"/>
                  <a:gd name="T55" fmla="*/ 9 h 18"/>
                  <a:gd name="T56" fmla="*/ 8 w 14"/>
                  <a:gd name="T57" fmla="*/ 8 h 18"/>
                  <a:gd name="T58" fmla="*/ 8 w 14"/>
                  <a:gd name="T59" fmla="*/ 8 h 18"/>
                  <a:gd name="T60" fmla="*/ 8 w 14"/>
                  <a:gd name="T61" fmla="*/ 7 h 18"/>
                  <a:gd name="T62" fmla="*/ 9 w 14"/>
                  <a:gd name="T63" fmla="*/ 7 h 18"/>
                  <a:gd name="T64" fmla="*/ 9 w 14"/>
                  <a:gd name="T65" fmla="*/ 7 h 18"/>
                  <a:gd name="T66" fmla="*/ 10 w 14"/>
                  <a:gd name="T67" fmla="*/ 7 h 18"/>
                  <a:gd name="T68" fmla="*/ 10 w 14"/>
                  <a:gd name="T69" fmla="*/ 6 h 18"/>
                  <a:gd name="T70" fmla="*/ 10 w 14"/>
                  <a:gd name="T71" fmla="*/ 6 h 18"/>
                  <a:gd name="T72" fmla="*/ 10 w 14"/>
                  <a:gd name="T73" fmla="*/ 5 h 18"/>
                  <a:gd name="T74" fmla="*/ 11 w 14"/>
                  <a:gd name="T75" fmla="*/ 5 h 18"/>
                  <a:gd name="T76" fmla="*/ 11 w 14"/>
                  <a:gd name="T77" fmla="*/ 5 h 18"/>
                  <a:gd name="T78" fmla="*/ 11 w 14"/>
                  <a:gd name="T79" fmla="*/ 4 h 18"/>
                  <a:gd name="T80" fmla="*/ 12 w 14"/>
                  <a:gd name="T81" fmla="*/ 4 h 18"/>
                  <a:gd name="T82" fmla="*/ 12 w 14"/>
                  <a:gd name="T83" fmla="*/ 4 h 18"/>
                  <a:gd name="T84" fmla="*/ 12 w 14"/>
                  <a:gd name="T85" fmla="*/ 3 h 18"/>
                  <a:gd name="T86" fmla="*/ 12 w 14"/>
                  <a:gd name="T87" fmla="*/ 3 h 18"/>
                  <a:gd name="T88" fmla="*/ 13 w 14"/>
                  <a:gd name="T89" fmla="*/ 2 h 18"/>
                  <a:gd name="T90" fmla="*/ 13 w 14"/>
                  <a:gd name="T91" fmla="*/ 2 h 18"/>
                  <a:gd name="T92" fmla="*/ 14 w 14"/>
                  <a:gd name="T93" fmla="*/ 2 h 18"/>
                  <a:gd name="T94" fmla="*/ 14 w 14"/>
                  <a:gd name="T95" fmla="*/ 1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8"/>
                    </a:lnTo>
                    <a:lnTo>
                      <a:pt x="0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6" name="Freeform 574"/>
              <p:cNvSpPr>
                <a:spLocks/>
              </p:cNvSpPr>
              <p:nvPr/>
            </p:nvSpPr>
            <p:spPr bwMode="auto">
              <a:xfrm>
                <a:off x="3075" y="2858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1 w 15"/>
                  <a:gd name="T3" fmla="*/ 20 h 20"/>
                  <a:gd name="T4" fmla="*/ 1 w 15"/>
                  <a:gd name="T5" fmla="*/ 20 h 20"/>
                  <a:gd name="T6" fmla="*/ 1 w 15"/>
                  <a:gd name="T7" fmla="*/ 19 h 20"/>
                  <a:gd name="T8" fmla="*/ 2 w 15"/>
                  <a:gd name="T9" fmla="*/ 19 h 20"/>
                  <a:gd name="T10" fmla="*/ 2 w 15"/>
                  <a:gd name="T11" fmla="*/ 18 h 20"/>
                  <a:gd name="T12" fmla="*/ 2 w 15"/>
                  <a:gd name="T13" fmla="*/ 18 h 20"/>
                  <a:gd name="T14" fmla="*/ 2 w 15"/>
                  <a:gd name="T15" fmla="*/ 18 h 20"/>
                  <a:gd name="T16" fmla="*/ 3 w 15"/>
                  <a:gd name="T17" fmla="*/ 17 h 20"/>
                  <a:gd name="T18" fmla="*/ 3 w 15"/>
                  <a:gd name="T19" fmla="*/ 17 h 20"/>
                  <a:gd name="T20" fmla="*/ 3 w 15"/>
                  <a:gd name="T21" fmla="*/ 16 h 20"/>
                  <a:gd name="T22" fmla="*/ 4 w 15"/>
                  <a:gd name="T23" fmla="*/ 16 h 20"/>
                  <a:gd name="T24" fmla="*/ 4 w 15"/>
                  <a:gd name="T25" fmla="*/ 16 h 20"/>
                  <a:gd name="T26" fmla="*/ 4 w 15"/>
                  <a:gd name="T27" fmla="*/ 15 h 20"/>
                  <a:gd name="T28" fmla="*/ 5 w 15"/>
                  <a:gd name="T29" fmla="*/ 15 h 20"/>
                  <a:gd name="T30" fmla="*/ 5 w 15"/>
                  <a:gd name="T31" fmla="*/ 15 h 20"/>
                  <a:gd name="T32" fmla="*/ 5 w 15"/>
                  <a:gd name="T33" fmla="*/ 14 h 20"/>
                  <a:gd name="T34" fmla="*/ 5 w 15"/>
                  <a:gd name="T35" fmla="*/ 14 h 20"/>
                  <a:gd name="T36" fmla="*/ 6 w 15"/>
                  <a:gd name="T37" fmla="*/ 13 h 20"/>
                  <a:gd name="T38" fmla="*/ 6 w 15"/>
                  <a:gd name="T39" fmla="*/ 13 h 20"/>
                  <a:gd name="T40" fmla="*/ 6 w 15"/>
                  <a:gd name="T41" fmla="*/ 12 h 20"/>
                  <a:gd name="T42" fmla="*/ 7 w 15"/>
                  <a:gd name="T43" fmla="*/ 12 h 20"/>
                  <a:gd name="T44" fmla="*/ 7 w 15"/>
                  <a:gd name="T45" fmla="*/ 11 h 20"/>
                  <a:gd name="T46" fmla="*/ 7 w 15"/>
                  <a:gd name="T47" fmla="*/ 11 h 20"/>
                  <a:gd name="T48" fmla="*/ 8 w 15"/>
                  <a:gd name="T49" fmla="*/ 11 h 20"/>
                  <a:gd name="T50" fmla="*/ 8 w 15"/>
                  <a:gd name="T51" fmla="*/ 10 h 20"/>
                  <a:gd name="T52" fmla="*/ 8 w 15"/>
                  <a:gd name="T53" fmla="*/ 10 h 20"/>
                  <a:gd name="T54" fmla="*/ 9 w 15"/>
                  <a:gd name="T55" fmla="*/ 9 h 20"/>
                  <a:gd name="T56" fmla="*/ 9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10 w 15"/>
                  <a:gd name="T63" fmla="*/ 8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6 h 20"/>
                  <a:gd name="T74" fmla="*/ 11 w 15"/>
                  <a:gd name="T75" fmla="*/ 5 h 20"/>
                  <a:gd name="T76" fmla="*/ 12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3 w 15"/>
                  <a:gd name="T83" fmla="*/ 3 h 20"/>
                  <a:gd name="T84" fmla="*/ 13 w 15"/>
                  <a:gd name="T85" fmla="*/ 3 h 20"/>
                  <a:gd name="T86" fmla="*/ 13 w 15"/>
                  <a:gd name="T87" fmla="*/ 2 h 20"/>
                  <a:gd name="T88" fmla="*/ 14 w 15"/>
                  <a:gd name="T89" fmla="*/ 2 h 20"/>
                  <a:gd name="T90" fmla="*/ 14 w 15"/>
                  <a:gd name="T91" fmla="*/ 1 h 20"/>
                  <a:gd name="T92" fmla="*/ 14 w 15"/>
                  <a:gd name="T93" fmla="*/ 1 h 20"/>
                  <a:gd name="T94" fmla="*/ 14 w 15"/>
                  <a:gd name="T95" fmla="*/ 1 h 20"/>
                  <a:gd name="T96" fmla="*/ 15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1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7" name="Freeform 575"/>
              <p:cNvSpPr>
                <a:spLocks/>
              </p:cNvSpPr>
              <p:nvPr/>
            </p:nvSpPr>
            <p:spPr bwMode="auto">
              <a:xfrm>
                <a:off x="3090" y="2833"/>
                <a:ext cx="15" cy="25"/>
              </a:xfrm>
              <a:custGeom>
                <a:avLst/>
                <a:gdLst>
                  <a:gd name="T0" fmla="*/ 0 w 15"/>
                  <a:gd name="T1" fmla="*/ 25 h 25"/>
                  <a:gd name="T2" fmla="*/ 0 w 15"/>
                  <a:gd name="T3" fmla="*/ 24 h 25"/>
                  <a:gd name="T4" fmla="*/ 1 w 15"/>
                  <a:gd name="T5" fmla="*/ 24 h 25"/>
                  <a:gd name="T6" fmla="*/ 1 w 15"/>
                  <a:gd name="T7" fmla="*/ 23 h 25"/>
                  <a:gd name="T8" fmla="*/ 1 w 15"/>
                  <a:gd name="T9" fmla="*/ 23 h 25"/>
                  <a:gd name="T10" fmla="*/ 2 w 15"/>
                  <a:gd name="T11" fmla="*/ 22 h 25"/>
                  <a:gd name="T12" fmla="*/ 2 w 15"/>
                  <a:gd name="T13" fmla="*/ 22 h 25"/>
                  <a:gd name="T14" fmla="*/ 2 w 15"/>
                  <a:gd name="T15" fmla="*/ 21 h 25"/>
                  <a:gd name="T16" fmla="*/ 2 w 15"/>
                  <a:gd name="T17" fmla="*/ 21 h 25"/>
                  <a:gd name="T18" fmla="*/ 3 w 15"/>
                  <a:gd name="T19" fmla="*/ 20 h 25"/>
                  <a:gd name="T20" fmla="*/ 3 w 15"/>
                  <a:gd name="T21" fmla="*/ 20 h 25"/>
                  <a:gd name="T22" fmla="*/ 3 w 15"/>
                  <a:gd name="T23" fmla="*/ 19 h 25"/>
                  <a:gd name="T24" fmla="*/ 4 w 15"/>
                  <a:gd name="T25" fmla="*/ 19 h 25"/>
                  <a:gd name="T26" fmla="*/ 4 w 15"/>
                  <a:gd name="T27" fmla="*/ 19 h 25"/>
                  <a:gd name="T28" fmla="*/ 4 w 15"/>
                  <a:gd name="T29" fmla="*/ 18 h 25"/>
                  <a:gd name="T30" fmla="*/ 4 w 15"/>
                  <a:gd name="T31" fmla="*/ 17 h 25"/>
                  <a:gd name="T32" fmla="*/ 5 w 15"/>
                  <a:gd name="T33" fmla="*/ 17 h 25"/>
                  <a:gd name="T34" fmla="*/ 5 w 15"/>
                  <a:gd name="T35" fmla="*/ 17 h 25"/>
                  <a:gd name="T36" fmla="*/ 6 w 15"/>
                  <a:gd name="T37" fmla="*/ 16 h 25"/>
                  <a:gd name="T38" fmla="*/ 6 w 15"/>
                  <a:gd name="T39" fmla="*/ 15 h 25"/>
                  <a:gd name="T40" fmla="*/ 6 w 15"/>
                  <a:gd name="T41" fmla="*/ 15 h 25"/>
                  <a:gd name="T42" fmla="*/ 6 w 15"/>
                  <a:gd name="T43" fmla="*/ 15 h 25"/>
                  <a:gd name="T44" fmla="*/ 7 w 15"/>
                  <a:gd name="T45" fmla="*/ 14 h 25"/>
                  <a:gd name="T46" fmla="*/ 7 w 15"/>
                  <a:gd name="T47" fmla="*/ 13 h 25"/>
                  <a:gd name="T48" fmla="*/ 7 w 15"/>
                  <a:gd name="T49" fmla="*/ 13 h 25"/>
                  <a:gd name="T50" fmla="*/ 8 w 15"/>
                  <a:gd name="T51" fmla="*/ 12 h 25"/>
                  <a:gd name="T52" fmla="*/ 8 w 15"/>
                  <a:gd name="T53" fmla="*/ 12 h 25"/>
                  <a:gd name="T54" fmla="*/ 8 w 15"/>
                  <a:gd name="T55" fmla="*/ 12 h 25"/>
                  <a:gd name="T56" fmla="*/ 8 w 15"/>
                  <a:gd name="T57" fmla="*/ 11 h 25"/>
                  <a:gd name="T58" fmla="*/ 9 w 15"/>
                  <a:gd name="T59" fmla="*/ 10 h 25"/>
                  <a:gd name="T60" fmla="*/ 9 w 15"/>
                  <a:gd name="T61" fmla="*/ 10 h 25"/>
                  <a:gd name="T62" fmla="*/ 10 w 15"/>
                  <a:gd name="T63" fmla="*/ 10 h 25"/>
                  <a:gd name="T64" fmla="*/ 10 w 15"/>
                  <a:gd name="T65" fmla="*/ 9 h 25"/>
                  <a:gd name="T66" fmla="*/ 10 w 15"/>
                  <a:gd name="T67" fmla="*/ 8 h 25"/>
                  <a:gd name="T68" fmla="*/ 10 w 15"/>
                  <a:gd name="T69" fmla="*/ 8 h 25"/>
                  <a:gd name="T70" fmla="*/ 11 w 15"/>
                  <a:gd name="T71" fmla="*/ 7 h 25"/>
                  <a:gd name="T72" fmla="*/ 11 w 15"/>
                  <a:gd name="T73" fmla="*/ 7 h 25"/>
                  <a:gd name="T74" fmla="*/ 11 w 15"/>
                  <a:gd name="T75" fmla="*/ 6 h 25"/>
                  <a:gd name="T76" fmla="*/ 11 w 15"/>
                  <a:gd name="T77" fmla="*/ 6 h 25"/>
                  <a:gd name="T78" fmla="*/ 12 w 15"/>
                  <a:gd name="T79" fmla="*/ 5 h 25"/>
                  <a:gd name="T80" fmla="*/ 12 w 15"/>
                  <a:gd name="T81" fmla="*/ 4 h 25"/>
                  <a:gd name="T82" fmla="*/ 12 w 15"/>
                  <a:gd name="T83" fmla="*/ 4 h 25"/>
                  <a:gd name="T84" fmla="*/ 13 w 15"/>
                  <a:gd name="T85" fmla="*/ 4 h 25"/>
                  <a:gd name="T86" fmla="*/ 13 w 15"/>
                  <a:gd name="T87" fmla="*/ 3 h 25"/>
                  <a:gd name="T88" fmla="*/ 13 w 15"/>
                  <a:gd name="T89" fmla="*/ 3 h 25"/>
                  <a:gd name="T90" fmla="*/ 13 w 15"/>
                  <a:gd name="T91" fmla="*/ 2 h 25"/>
                  <a:gd name="T92" fmla="*/ 14 w 15"/>
                  <a:gd name="T93" fmla="*/ 1 h 25"/>
                  <a:gd name="T94" fmla="*/ 14 w 15"/>
                  <a:gd name="T95" fmla="*/ 1 h 25"/>
                  <a:gd name="T96" fmla="*/ 15 w 15"/>
                  <a:gd name="T97" fmla="*/ 0 h 25"/>
                  <a:gd name="T98" fmla="*/ 15 w 15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25"/>
                    </a:moveTo>
                    <a:lnTo>
                      <a:pt x="0" y="24"/>
                    </a:lnTo>
                    <a:lnTo>
                      <a:pt x="1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2" y="22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8" name="Freeform 576"/>
              <p:cNvSpPr>
                <a:spLocks/>
              </p:cNvSpPr>
              <p:nvPr/>
            </p:nvSpPr>
            <p:spPr bwMode="auto">
              <a:xfrm>
                <a:off x="3105" y="2804"/>
                <a:ext cx="14" cy="29"/>
              </a:xfrm>
              <a:custGeom>
                <a:avLst/>
                <a:gdLst>
                  <a:gd name="T0" fmla="*/ 0 w 14"/>
                  <a:gd name="T1" fmla="*/ 29 h 29"/>
                  <a:gd name="T2" fmla="*/ 0 w 14"/>
                  <a:gd name="T3" fmla="*/ 28 h 29"/>
                  <a:gd name="T4" fmla="*/ 0 w 14"/>
                  <a:gd name="T5" fmla="*/ 28 h 29"/>
                  <a:gd name="T6" fmla="*/ 1 w 14"/>
                  <a:gd name="T7" fmla="*/ 27 h 29"/>
                  <a:gd name="T8" fmla="*/ 1 w 14"/>
                  <a:gd name="T9" fmla="*/ 26 h 29"/>
                  <a:gd name="T10" fmla="*/ 1 w 14"/>
                  <a:gd name="T11" fmla="*/ 26 h 29"/>
                  <a:gd name="T12" fmla="*/ 2 w 14"/>
                  <a:gd name="T13" fmla="*/ 25 h 29"/>
                  <a:gd name="T14" fmla="*/ 2 w 14"/>
                  <a:gd name="T15" fmla="*/ 25 h 29"/>
                  <a:gd name="T16" fmla="*/ 2 w 14"/>
                  <a:gd name="T17" fmla="*/ 24 h 29"/>
                  <a:gd name="T18" fmla="*/ 2 w 14"/>
                  <a:gd name="T19" fmla="*/ 24 h 29"/>
                  <a:gd name="T20" fmla="*/ 3 w 14"/>
                  <a:gd name="T21" fmla="*/ 23 h 29"/>
                  <a:gd name="T22" fmla="*/ 3 w 14"/>
                  <a:gd name="T23" fmla="*/ 23 h 29"/>
                  <a:gd name="T24" fmla="*/ 3 w 14"/>
                  <a:gd name="T25" fmla="*/ 22 h 29"/>
                  <a:gd name="T26" fmla="*/ 3 w 14"/>
                  <a:gd name="T27" fmla="*/ 21 h 29"/>
                  <a:gd name="T28" fmla="*/ 4 w 14"/>
                  <a:gd name="T29" fmla="*/ 21 h 29"/>
                  <a:gd name="T30" fmla="*/ 4 w 14"/>
                  <a:gd name="T31" fmla="*/ 20 h 29"/>
                  <a:gd name="T32" fmla="*/ 5 w 14"/>
                  <a:gd name="T33" fmla="*/ 20 h 29"/>
                  <a:gd name="T34" fmla="*/ 5 w 14"/>
                  <a:gd name="T35" fmla="*/ 19 h 29"/>
                  <a:gd name="T36" fmla="*/ 5 w 14"/>
                  <a:gd name="T37" fmla="*/ 19 h 29"/>
                  <a:gd name="T38" fmla="*/ 5 w 14"/>
                  <a:gd name="T39" fmla="*/ 18 h 29"/>
                  <a:gd name="T40" fmla="*/ 6 w 14"/>
                  <a:gd name="T41" fmla="*/ 18 h 29"/>
                  <a:gd name="T42" fmla="*/ 6 w 14"/>
                  <a:gd name="T43" fmla="*/ 17 h 29"/>
                  <a:gd name="T44" fmla="*/ 6 w 14"/>
                  <a:gd name="T45" fmla="*/ 16 h 29"/>
                  <a:gd name="T46" fmla="*/ 7 w 14"/>
                  <a:gd name="T47" fmla="*/ 16 h 29"/>
                  <a:gd name="T48" fmla="*/ 7 w 14"/>
                  <a:gd name="T49" fmla="*/ 15 h 29"/>
                  <a:gd name="T50" fmla="*/ 7 w 14"/>
                  <a:gd name="T51" fmla="*/ 14 h 29"/>
                  <a:gd name="T52" fmla="*/ 7 w 14"/>
                  <a:gd name="T53" fmla="*/ 14 h 29"/>
                  <a:gd name="T54" fmla="*/ 8 w 14"/>
                  <a:gd name="T55" fmla="*/ 13 h 29"/>
                  <a:gd name="T56" fmla="*/ 8 w 14"/>
                  <a:gd name="T57" fmla="*/ 12 h 29"/>
                  <a:gd name="T58" fmla="*/ 9 w 14"/>
                  <a:gd name="T59" fmla="*/ 12 h 29"/>
                  <a:gd name="T60" fmla="*/ 9 w 14"/>
                  <a:gd name="T61" fmla="*/ 11 h 29"/>
                  <a:gd name="T62" fmla="*/ 9 w 14"/>
                  <a:gd name="T63" fmla="*/ 11 h 29"/>
                  <a:gd name="T64" fmla="*/ 9 w 14"/>
                  <a:gd name="T65" fmla="*/ 10 h 29"/>
                  <a:gd name="T66" fmla="*/ 10 w 14"/>
                  <a:gd name="T67" fmla="*/ 10 h 29"/>
                  <a:gd name="T68" fmla="*/ 10 w 14"/>
                  <a:gd name="T69" fmla="*/ 9 h 29"/>
                  <a:gd name="T70" fmla="*/ 10 w 14"/>
                  <a:gd name="T71" fmla="*/ 8 h 29"/>
                  <a:gd name="T72" fmla="*/ 10 w 14"/>
                  <a:gd name="T73" fmla="*/ 8 h 29"/>
                  <a:gd name="T74" fmla="*/ 11 w 14"/>
                  <a:gd name="T75" fmla="*/ 7 h 29"/>
                  <a:gd name="T76" fmla="*/ 11 w 14"/>
                  <a:gd name="T77" fmla="*/ 7 h 29"/>
                  <a:gd name="T78" fmla="*/ 11 w 14"/>
                  <a:gd name="T79" fmla="*/ 6 h 29"/>
                  <a:gd name="T80" fmla="*/ 12 w 14"/>
                  <a:gd name="T81" fmla="*/ 5 h 29"/>
                  <a:gd name="T82" fmla="*/ 12 w 14"/>
                  <a:gd name="T83" fmla="*/ 5 h 29"/>
                  <a:gd name="T84" fmla="*/ 12 w 14"/>
                  <a:gd name="T85" fmla="*/ 4 h 29"/>
                  <a:gd name="T86" fmla="*/ 12 w 14"/>
                  <a:gd name="T87" fmla="*/ 4 h 29"/>
                  <a:gd name="T88" fmla="*/ 13 w 14"/>
                  <a:gd name="T89" fmla="*/ 3 h 29"/>
                  <a:gd name="T90" fmla="*/ 13 w 14"/>
                  <a:gd name="T91" fmla="*/ 2 h 29"/>
                  <a:gd name="T92" fmla="*/ 14 w 14"/>
                  <a:gd name="T93" fmla="*/ 2 h 29"/>
                  <a:gd name="T94" fmla="*/ 14 w 14"/>
                  <a:gd name="T95" fmla="*/ 1 h 29"/>
                  <a:gd name="T96" fmla="*/ 14 w 14"/>
                  <a:gd name="T97" fmla="*/ 0 h 29"/>
                  <a:gd name="T98" fmla="*/ 14 w 14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9">
                    <a:moveTo>
                      <a:pt x="0" y="29"/>
                    </a:moveTo>
                    <a:lnTo>
                      <a:pt x="0" y="28"/>
                    </a:lnTo>
                    <a:lnTo>
                      <a:pt x="0" y="28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9" name="Freeform 577"/>
              <p:cNvSpPr>
                <a:spLocks/>
              </p:cNvSpPr>
              <p:nvPr/>
            </p:nvSpPr>
            <p:spPr bwMode="auto">
              <a:xfrm>
                <a:off x="3119" y="2769"/>
                <a:ext cx="15" cy="35"/>
              </a:xfrm>
              <a:custGeom>
                <a:avLst/>
                <a:gdLst>
                  <a:gd name="T0" fmla="*/ 0 w 15"/>
                  <a:gd name="T1" fmla="*/ 35 h 35"/>
                  <a:gd name="T2" fmla="*/ 1 w 15"/>
                  <a:gd name="T3" fmla="*/ 34 h 35"/>
                  <a:gd name="T4" fmla="*/ 1 w 15"/>
                  <a:gd name="T5" fmla="*/ 33 h 35"/>
                  <a:gd name="T6" fmla="*/ 1 w 15"/>
                  <a:gd name="T7" fmla="*/ 33 h 35"/>
                  <a:gd name="T8" fmla="*/ 2 w 15"/>
                  <a:gd name="T9" fmla="*/ 32 h 35"/>
                  <a:gd name="T10" fmla="*/ 2 w 15"/>
                  <a:gd name="T11" fmla="*/ 31 h 35"/>
                  <a:gd name="T12" fmla="*/ 2 w 15"/>
                  <a:gd name="T13" fmla="*/ 31 h 35"/>
                  <a:gd name="T14" fmla="*/ 2 w 15"/>
                  <a:gd name="T15" fmla="*/ 30 h 35"/>
                  <a:gd name="T16" fmla="*/ 3 w 15"/>
                  <a:gd name="T17" fmla="*/ 29 h 35"/>
                  <a:gd name="T18" fmla="*/ 3 w 15"/>
                  <a:gd name="T19" fmla="*/ 28 h 35"/>
                  <a:gd name="T20" fmla="*/ 4 w 15"/>
                  <a:gd name="T21" fmla="*/ 28 h 35"/>
                  <a:gd name="T22" fmla="*/ 4 w 15"/>
                  <a:gd name="T23" fmla="*/ 27 h 35"/>
                  <a:gd name="T24" fmla="*/ 4 w 15"/>
                  <a:gd name="T25" fmla="*/ 26 h 35"/>
                  <a:gd name="T26" fmla="*/ 4 w 15"/>
                  <a:gd name="T27" fmla="*/ 26 h 35"/>
                  <a:gd name="T28" fmla="*/ 5 w 15"/>
                  <a:gd name="T29" fmla="*/ 25 h 35"/>
                  <a:gd name="T30" fmla="*/ 5 w 15"/>
                  <a:gd name="T31" fmla="*/ 24 h 35"/>
                  <a:gd name="T32" fmla="*/ 5 w 15"/>
                  <a:gd name="T33" fmla="*/ 24 h 35"/>
                  <a:gd name="T34" fmla="*/ 5 w 15"/>
                  <a:gd name="T35" fmla="*/ 23 h 35"/>
                  <a:gd name="T36" fmla="*/ 6 w 15"/>
                  <a:gd name="T37" fmla="*/ 23 h 35"/>
                  <a:gd name="T38" fmla="*/ 6 w 15"/>
                  <a:gd name="T39" fmla="*/ 22 h 35"/>
                  <a:gd name="T40" fmla="*/ 6 w 15"/>
                  <a:gd name="T41" fmla="*/ 21 h 35"/>
                  <a:gd name="T42" fmla="*/ 7 w 15"/>
                  <a:gd name="T43" fmla="*/ 20 h 35"/>
                  <a:gd name="T44" fmla="*/ 7 w 15"/>
                  <a:gd name="T45" fmla="*/ 20 h 35"/>
                  <a:gd name="T46" fmla="*/ 7 w 15"/>
                  <a:gd name="T47" fmla="*/ 19 h 35"/>
                  <a:gd name="T48" fmla="*/ 7 w 15"/>
                  <a:gd name="T49" fmla="*/ 18 h 35"/>
                  <a:gd name="T50" fmla="*/ 8 w 15"/>
                  <a:gd name="T51" fmla="*/ 17 h 35"/>
                  <a:gd name="T52" fmla="*/ 8 w 15"/>
                  <a:gd name="T53" fmla="*/ 17 h 35"/>
                  <a:gd name="T54" fmla="*/ 9 w 15"/>
                  <a:gd name="T55" fmla="*/ 16 h 35"/>
                  <a:gd name="T56" fmla="*/ 9 w 15"/>
                  <a:gd name="T57" fmla="*/ 16 h 35"/>
                  <a:gd name="T58" fmla="*/ 9 w 15"/>
                  <a:gd name="T59" fmla="*/ 15 h 35"/>
                  <a:gd name="T60" fmla="*/ 9 w 15"/>
                  <a:gd name="T61" fmla="*/ 14 h 35"/>
                  <a:gd name="T62" fmla="*/ 10 w 15"/>
                  <a:gd name="T63" fmla="*/ 13 h 35"/>
                  <a:gd name="T64" fmla="*/ 10 w 15"/>
                  <a:gd name="T65" fmla="*/ 12 h 35"/>
                  <a:gd name="T66" fmla="*/ 10 w 15"/>
                  <a:gd name="T67" fmla="*/ 12 h 35"/>
                  <a:gd name="T68" fmla="*/ 11 w 15"/>
                  <a:gd name="T69" fmla="*/ 11 h 35"/>
                  <a:gd name="T70" fmla="*/ 11 w 15"/>
                  <a:gd name="T71" fmla="*/ 10 h 35"/>
                  <a:gd name="T72" fmla="*/ 11 w 15"/>
                  <a:gd name="T73" fmla="*/ 10 h 35"/>
                  <a:gd name="T74" fmla="*/ 11 w 15"/>
                  <a:gd name="T75" fmla="*/ 9 h 35"/>
                  <a:gd name="T76" fmla="*/ 12 w 15"/>
                  <a:gd name="T77" fmla="*/ 8 h 35"/>
                  <a:gd name="T78" fmla="*/ 12 w 15"/>
                  <a:gd name="T79" fmla="*/ 7 h 35"/>
                  <a:gd name="T80" fmla="*/ 12 w 15"/>
                  <a:gd name="T81" fmla="*/ 7 h 35"/>
                  <a:gd name="T82" fmla="*/ 12 w 15"/>
                  <a:gd name="T83" fmla="*/ 6 h 35"/>
                  <a:gd name="T84" fmla="*/ 13 w 15"/>
                  <a:gd name="T85" fmla="*/ 5 h 35"/>
                  <a:gd name="T86" fmla="*/ 13 w 15"/>
                  <a:gd name="T87" fmla="*/ 4 h 35"/>
                  <a:gd name="T88" fmla="*/ 14 w 15"/>
                  <a:gd name="T89" fmla="*/ 4 h 35"/>
                  <a:gd name="T90" fmla="*/ 14 w 15"/>
                  <a:gd name="T91" fmla="*/ 3 h 35"/>
                  <a:gd name="T92" fmla="*/ 14 w 15"/>
                  <a:gd name="T93" fmla="*/ 2 h 35"/>
                  <a:gd name="T94" fmla="*/ 14 w 15"/>
                  <a:gd name="T95" fmla="*/ 2 h 35"/>
                  <a:gd name="T96" fmla="*/ 15 w 15"/>
                  <a:gd name="T97" fmla="*/ 1 h 35"/>
                  <a:gd name="T98" fmla="*/ 15 w 15"/>
                  <a:gd name="T99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5">
                    <a:moveTo>
                      <a:pt x="0" y="35"/>
                    </a:moveTo>
                    <a:lnTo>
                      <a:pt x="1" y="34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0" name="Freeform 578"/>
              <p:cNvSpPr>
                <a:spLocks/>
              </p:cNvSpPr>
              <p:nvPr/>
            </p:nvSpPr>
            <p:spPr bwMode="auto">
              <a:xfrm>
                <a:off x="3134" y="2728"/>
                <a:ext cx="15" cy="41"/>
              </a:xfrm>
              <a:custGeom>
                <a:avLst/>
                <a:gdLst>
                  <a:gd name="T0" fmla="*/ 0 w 15"/>
                  <a:gd name="T1" fmla="*/ 41 h 41"/>
                  <a:gd name="T2" fmla="*/ 0 w 15"/>
                  <a:gd name="T3" fmla="*/ 40 h 41"/>
                  <a:gd name="T4" fmla="*/ 1 w 15"/>
                  <a:gd name="T5" fmla="*/ 39 h 41"/>
                  <a:gd name="T6" fmla="*/ 1 w 15"/>
                  <a:gd name="T7" fmla="*/ 39 h 41"/>
                  <a:gd name="T8" fmla="*/ 1 w 15"/>
                  <a:gd name="T9" fmla="*/ 38 h 41"/>
                  <a:gd name="T10" fmla="*/ 1 w 15"/>
                  <a:gd name="T11" fmla="*/ 37 h 41"/>
                  <a:gd name="T12" fmla="*/ 2 w 15"/>
                  <a:gd name="T13" fmla="*/ 36 h 41"/>
                  <a:gd name="T14" fmla="*/ 2 w 15"/>
                  <a:gd name="T15" fmla="*/ 35 h 41"/>
                  <a:gd name="T16" fmla="*/ 3 w 15"/>
                  <a:gd name="T17" fmla="*/ 35 h 41"/>
                  <a:gd name="T18" fmla="*/ 3 w 15"/>
                  <a:gd name="T19" fmla="*/ 34 h 41"/>
                  <a:gd name="T20" fmla="*/ 3 w 15"/>
                  <a:gd name="T21" fmla="*/ 33 h 41"/>
                  <a:gd name="T22" fmla="*/ 3 w 15"/>
                  <a:gd name="T23" fmla="*/ 32 h 41"/>
                  <a:gd name="T24" fmla="*/ 4 w 15"/>
                  <a:gd name="T25" fmla="*/ 32 h 41"/>
                  <a:gd name="T26" fmla="*/ 4 w 15"/>
                  <a:gd name="T27" fmla="*/ 31 h 41"/>
                  <a:gd name="T28" fmla="*/ 4 w 15"/>
                  <a:gd name="T29" fmla="*/ 30 h 41"/>
                  <a:gd name="T30" fmla="*/ 4 w 15"/>
                  <a:gd name="T31" fmla="*/ 29 h 41"/>
                  <a:gd name="T32" fmla="*/ 5 w 15"/>
                  <a:gd name="T33" fmla="*/ 28 h 41"/>
                  <a:gd name="T34" fmla="*/ 5 w 15"/>
                  <a:gd name="T35" fmla="*/ 27 h 41"/>
                  <a:gd name="T36" fmla="*/ 5 w 15"/>
                  <a:gd name="T37" fmla="*/ 27 h 41"/>
                  <a:gd name="T38" fmla="*/ 6 w 15"/>
                  <a:gd name="T39" fmla="*/ 26 h 41"/>
                  <a:gd name="T40" fmla="*/ 6 w 15"/>
                  <a:gd name="T41" fmla="*/ 25 h 41"/>
                  <a:gd name="T42" fmla="*/ 6 w 15"/>
                  <a:gd name="T43" fmla="*/ 24 h 41"/>
                  <a:gd name="T44" fmla="*/ 7 w 15"/>
                  <a:gd name="T45" fmla="*/ 23 h 41"/>
                  <a:gd name="T46" fmla="*/ 7 w 15"/>
                  <a:gd name="T47" fmla="*/ 23 h 41"/>
                  <a:gd name="T48" fmla="*/ 7 w 15"/>
                  <a:gd name="T49" fmla="*/ 22 h 41"/>
                  <a:gd name="T50" fmla="*/ 8 w 15"/>
                  <a:gd name="T51" fmla="*/ 21 h 41"/>
                  <a:gd name="T52" fmla="*/ 8 w 15"/>
                  <a:gd name="T53" fmla="*/ 20 h 41"/>
                  <a:gd name="T54" fmla="*/ 8 w 15"/>
                  <a:gd name="T55" fmla="*/ 19 h 41"/>
                  <a:gd name="T56" fmla="*/ 8 w 15"/>
                  <a:gd name="T57" fmla="*/ 18 h 41"/>
                  <a:gd name="T58" fmla="*/ 9 w 15"/>
                  <a:gd name="T59" fmla="*/ 18 h 41"/>
                  <a:gd name="T60" fmla="*/ 9 w 15"/>
                  <a:gd name="T61" fmla="*/ 17 h 41"/>
                  <a:gd name="T62" fmla="*/ 9 w 15"/>
                  <a:gd name="T63" fmla="*/ 16 h 41"/>
                  <a:gd name="T64" fmla="*/ 10 w 15"/>
                  <a:gd name="T65" fmla="*/ 15 h 41"/>
                  <a:gd name="T66" fmla="*/ 10 w 15"/>
                  <a:gd name="T67" fmla="*/ 14 h 41"/>
                  <a:gd name="T68" fmla="*/ 10 w 15"/>
                  <a:gd name="T69" fmla="*/ 13 h 41"/>
                  <a:gd name="T70" fmla="*/ 11 w 15"/>
                  <a:gd name="T71" fmla="*/ 13 h 41"/>
                  <a:gd name="T72" fmla="*/ 11 w 15"/>
                  <a:gd name="T73" fmla="*/ 12 h 41"/>
                  <a:gd name="T74" fmla="*/ 11 w 15"/>
                  <a:gd name="T75" fmla="*/ 11 h 41"/>
                  <a:gd name="T76" fmla="*/ 11 w 15"/>
                  <a:gd name="T77" fmla="*/ 10 h 41"/>
                  <a:gd name="T78" fmla="*/ 12 w 15"/>
                  <a:gd name="T79" fmla="*/ 9 h 41"/>
                  <a:gd name="T80" fmla="*/ 12 w 15"/>
                  <a:gd name="T81" fmla="*/ 8 h 41"/>
                  <a:gd name="T82" fmla="*/ 12 w 15"/>
                  <a:gd name="T83" fmla="*/ 7 h 41"/>
                  <a:gd name="T84" fmla="*/ 13 w 15"/>
                  <a:gd name="T85" fmla="*/ 6 h 41"/>
                  <a:gd name="T86" fmla="*/ 13 w 15"/>
                  <a:gd name="T87" fmla="*/ 6 h 41"/>
                  <a:gd name="T88" fmla="*/ 13 w 15"/>
                  <a:gd name="T89" fmla="*/ 5 h 41"/>
                  <a:gd name="T90" fmla="*/ 13 w 15"/>
                  <a:gd name="T91" fmla="*/ 4 h 41"/>
                  <a:gd name="T92" fmla="*/ 14 w 15"/>
                  <a:gd name="T93" fmla="*/ 3 h 41"/>
                  <a:gd name="T94" fmla="*/ 14 w 15"/>
                  <a:gd name="T95" fmla="*/ 2 h 41"/>
                  <a:gd name="T96" fmla="*/ 14 w 15"/>
                  <a:gd name="T97" fmla="*/ 1 h 41"/>
                  <a:gd name="T98" fmla="*/ 15 w 15"/>
                  <a:gd name="T9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1">
                    <a:moveTo>
                      <a:pt x="0" y="41"/>
                    </a:moveTo>
                    <a:lnTo>
                      <a:pt x="0" y="40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1" name="Freeform 579"/>
              <p:cNvSpPr>
                <a:spLocks/>
              </p:cNvSpPr>
              <p:nvPr/>
            </p:nvSpPr>
            <p:spPr bwMode="auto">
              <a:xfrm>
                <a:off x="3149" y="2681"/>
                <a:ext cx="14" cy="47"/>
              </a:xfrm>
              <a:custGeom>
                <a:avLst/>
                <a:gdLst>
                  <a:gd name="T0" fmla="*/ 0 w 14"/>
                  <a:gd name="T1" fmla="*/ 47 h 47"/>
                  <a:gd name="T2" fmla="*/ 0 w 14"/>
                  <a:gd name="T3" fmla="*/ 46 h 47"/>
                  <a:gd name="T4" fmla="*/ 0 w 14"/>
                  <a:gd name="T5" fmla="*/ 45 h 47"/>
                  <a:gd name="T6" fmla="*/ 1 w 14"/>
                  <a:gd name="T7" fmla="*/ 44 h 47"/>
                  <a:gd name="T8" fmla="*/ 1 w 14"/>
                  <a:gd name="T9" fmla="*/ 44 h 47"/>
                  <a:gd name="T10" fmla="*/ 1 w 14"/>
                  <a:gd name="T11" fmla="*/ 43 h 47"/>
                  <a:gd name="T12" fmla="*/ 2 w 14"/>
                  <a:gd name="T13" fmla="*/ 42 h 47"/>
                  <a:gd name="T14" fmla="*/ 2 w 14"/>
                  <a:gd name="T15" fmla="*/ 41 h 47"/>
                  <a:gd name="T16" fmla="*/ 2 w 14"/>
                  <a:gd name="T17" fmla="*/ 40 h 47"/>
                  <a:gd name="T18" fmla="*/ 2 w 14"/>
                  <a:gd name="T19" fmla="*/ 39 h 47"/>
                  <a:gd name="T20" fmla="*/ 3 w 14"/>
                  <a:gd name="T21" fmla="*/ 38 h 47"/>
                  <a:gd name="T22" fmla="*/ 3 w 14"/>
                  <a:gd name="T23" fmla="*/ 37 h 47"/>
                  <a:gd name="T24" fmla="*/ 3 w 14"/>
                  <a:gd name="T25" fmla="*/ 36 h 47"/>
                  <a:gd name="T26" fmla="*/ 4 w 14"/>
                  <a:gd name="T27" fmla="*/ 35 h 47"/>
                  <a:gd name="T28" fmla="*/ 4 w 14"/>
                  <a:gd name="T29" fmla="*/ 34 h 47"/>
                  <a:gd name="T30" fmla="*/ 4 w 14"/>
                  <a:gd name="T31" fmla="*/ 33 h 47"/>
                  <a:gd name="T32" fmla="*/ 5 w 14"/>
                  <a:gd name="T33" fmla="*/ 32 h 47"/>
                  <a:gd name="T34" fmla="*/ 5 w 14"/>
                  <a:gd name="T35" fmla="*/ 31 h 47"/>
                  <a:gd name="T36" fmla="*/ 5 w 14"/>
                  <a:gd name="T37" fmla="*/ 31 h 47"/>
                  <a:gd name="T38" fmla="*/ 5 w 14"/>
                  <a:gd name="T39" fmla="*/ 30 h 47"/>
                  <a:gd name="T40" fmla="*/ 6 w 14"/>
                  <a:gd name="T41" fmla="*/ 29 h 47"/>
                  <a:gd name="T42" fmla="*/ 6 w 14"/>
                  <a:gd name="T43" fmla="*/ 28 h 47"/>
                  <a:gd name="T44" fmla="*/ 6 w 14"/>
                  <a:gd name="T45" fmla="*/ 27 h 47"/>
                  <a:gd name="T46" fmla="*/ 7 w 14"/>
                  <a:gd name="T47" fmla="*/ 26 h 47"/>
                  <a:gd name="T48" fmla="*/ 7 w 14"/>
                  <a:gd name="T49" fmla="*/ 25 h 47"/>
                  <a:gd name="T50" fmla="*/ 7 w 14"/>
                  <a:gd name="T51" fmla="*/ 24 h 47"/>
                  <a:gd name="T52" fmla="*/ 7 w 14"/>
                  <a:gd name="T53" fmla="*/ 23 h 47"/>
                  <a:gd name="T54" fmla="*/ 8 w 14"/>
                  <a:gd name="T55" fmla="*/ 22 h 47"/>
                  <a:gd name="T56" fmla="*/ 8 w 14"/>
                  <a:gd name="T57" fmla="*/ 21 h 47"/>
                  <a:gd name="T58" fmla="*/ 9 w 14"/>
                  <a:gd name="T59" fmla="*/ 20 h 47"/>
                  <a:gd name="T60" fmla="*/ 9 w 14"/>
                  <a:gd name="T61" fmla="*/ 19 h 47"/>
                  <a:gd name="T62" fmla="*/ 9 w 14"/>
                  <a:gd name="T63" fmla="*/ 18 h 47"/>
                  <a:gd name="T64" fmla="*/ 9 w 14"/>
                  <a:gd name="T65" fmla="*/ 17 h 47"/>
                  <a:gd name="T66" fmla="*/ 10 w 14"/>
                  <a:gd name="T67" fmla="*/ 16 h 47"/>
                  <a:gd name="T68" fmla="*/ 10 w 14"/>
                  <a:gd name="T69" fmla="*/ 15 h 47"/>
                  <a:gd name="T70" fmla="*/ 10 w 14"/>
                  <a:gd name="T71" fmla="*/ 14 h 47"/>
                  <a:gd name="T72" fmla="*/ 11 w 14"/>
                  <a:gd name="T73" fmla="*/ 13 h 47"/>
                  <a:gd name="T74" fmla="*/ 11 w 14"/>
                  <a:gd name="T75" fmla="*/ 12 h 47"/>
                  <a:gd name="T76" fmla="*/ 11 w 14"/>
                  <a:gd name="T77" fmla="*/ 11 h 47"/>
                  <a:gd name="T78" fmla="*/ 11 w 14"/>
                  <a:gd name="T79" fmla="*/ 10 h 47"/>
                  <a:gd name="T80" fmla="*/ 12 w 14"/>
                  <a:gd name="T81" fmla="*/ 9 h 47"/>
                  <a:gd name="T82" fmla="*/ 12 w 14"/>
                  <a:gd name="T83" fmla="*/ 8 h 47"/>
                  <a:gd name="T84" fmla="*/ 12 w 14"/>
                  <a:gd name="T85" fmla="*/ 7 h 47"/>
                  <a:gd name="T86" fmla="*/ 12 w 14"/>
                  <a:gd name="T87" fmla="*/ 6 h 47"/>
                  <a:gd name="T88" fmla="*/ 13 w 14"/>
                  <a:gd name="T89" fmla="*/ 5 h 47"/>
                  <a:gd name="T90" fmla="*/ 13 w 14"/>
                  <a:gd name="T91" fmla="*/ 4 h 47"/>
                  <a:gd name="T92" fmla="*/ 14 w 14"/>
                  <a:gd name="T93" fmla="*/ 3 h 47"/>
                  <a:gd name="T94" fmla="*/ 14 w 14"/>
                  <a:gd name="T95" fmla="*/ 2 h 47"/>
                  <a:gd name="T96" fmla="*/ 14 w 14"/>
                  <a:gd name="T97" fmla="*/ 1 h 47"/>
                  <a:gd name="T98" fmla="*/ 14 w 14"/>
                  <a:gd name="T9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7">
                    <a:moveTo>
                      <a:pt x="0" y="47"/>
                    </a:moveTo>
                    <a:lnTo>
                      <a:pt x="0" y="46"/>
                    </a:lnTo>
                    <a:lnTo>
                      <a:pt x="0" y="45"/>
                    </a:lnTo>
                    <a:lnTo>
                      <a:pt x="1" y="44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2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2" name="Freeform 580"/>
              <p:cNvSpPr>
                <a:spLocks/>
              </p:cNvSpPr>
              <p:nvPr/>
            </p:nvSpPr>
            <p:spPr bwMode="auto">
              <a:xfrm>
                <a:off x="3163" y="2625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1 w 15"/>
                  <a:gd name="T3" fmla="*/ 54 h 56"/>
                  <a:gd name="T4" fmla="*/ 1 w 15"/>
                  <a:gd name="T5" fmla="*/ 54 h 56"/>
                  <a:gd name="T6" fmla="*/ 1 w 15"/>
                  <a:gd name="T7" fmla="*/ 52 h 56"/>
                  <a:gd name="T8" fmla="*/ 2 w 15"/>
                  <a:gd name="T9" fmla="*/ 51 h 56"/>
                  <a:gd name="T10" fmla="*/ 2 w 15"/>
                  <a:gd name="T11" fmla="*/ 50 h 56"/>
                  <a:gd name="T12" fmla="*/ 2 w 15"/>
                  <a:gd name="T13" fmla="*/ 49 h 56"/>
                  <a:gd name="T14" fmla="*/ 2 w 15"/>
                  <a:gd name="T15" fmla="*/ 48 h 56"/>
                  <a:gd name="T16" fmla="*/ 3 w 15"/>
                  <a:gd name="T17" fmla="*/ 47 h 56"/>
                  <a:gd name="T18" fmla="*/ 3 w 15"/>
                  <a:gd name="T19" fmla="*/ 46 h 56"/>
                  <a:gd name="T20" fmla="*/ 4 w 15"/>
                  <a:gd name="T21" fmla="*/ 45 h 56"/>
                  <a:gd name="T22" fmla="*/ 4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5 w 15"/>
                  <a:gd name="T29" fmla="*/ 41 h 56"/>
                  <a:gd name="T30" fmla="*/ 5 w 15"/>
                  <a:gd name="T31" fmla="*/ 40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7 w 15"/>
                  <a:gd name="T43" fmla="*/ 33 h 56"/>
                  <a:gd name="T44" fmla="*/ 7 w 15"/>
                  <a:gd name="T45" fmla="*/ 32 h 56"/>
                  <a:gd name="T46" fmla="*/ 7 w 15"/>
                  <a:gd name="T47" fmla="*/ 31 h 56"/>
                  <a:gd name="T48" fmla="*/ 7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9 w 15"/>
                  <a:gd name="T55" fmla="*/ 26 h 56"/>
                  <a:gd name="T56" fmla="*/ 9 w 15"/>
                  <a:gd name="T57" fmla="*/ 25 h 56"/>
                  <a:gd name="T58" fmla="*/ 9 w 15"/>
                  <a:gd name="T59" fmla="*/ 24 h 56"/>
                  <a:gd name="T60" fmla="*/ 9 w 15"/>
                  <a:gd name="T61" fmla="*/ 23 h 56"/>
                  <a:gd name="T62" fmla="*/ 10 w 15"/>
                  <a:gd name="T63" fmla="*/ 22 h 56"/>
                  <a:gd name="T64" fmla="*/ 10 w 15"/>
                  <a:gd name="T65" fmla="*/ 20 h 56"/>
                  <a:gd name="T66" fmla="*/ 10 w 15"/>
                  <a:gd name="T67" fmla="*/ 19 h 56"/>
                  <a:gd name="T68" fmla="*/ 11 w 15"/>
                  <a:gd name="T69" fmla="*/ 18 h 56"/>
                  <a:gd name="T70" fmla="*/ 11 w 15"/>
                  <a:gd name="T71" fmla="*/ 17 h 56"/>
                  <a:gd name="T72" fmla="*/ 11 w 15"/>
                  <a:gd name="T73" fmla="*/ 16 h 56"/>
                  <a:gd name="T74" fmla="*/ 11 w 15"/>
                  <a:gd name="T75" fmla="*/ 15 h 56"/>
                  <a:gd name="T76" fmla="*/ 12 w 15"/>
                  <a:gd name="T77" fmla="*/ 13 h 56"/>
                  <a:gd name="T78" fmla="*/ 12 w 15"/>
                  <a:gd name="T79" fmla="*/ 12 h 56"/>
                  <a:gd name="T80" fmla="*/ 13 w 15"/>
                  <a:gd name="T81" fmla="*/ 11 h 56"/>
                  <a:gd name="T82" fmla="*/ 13 w 15"/>
                  <a:gd name="T83" fmla="*/ 10 h 56"/>
                  <a:gd name="T84" fmla="*/ 13 w 15"/>
                  <a:gd name="T85" fmla="*/ 9 h 56"/>
                  <a:gd name="T86" fmla="*/ 13 w 15"/>
                  <a:gd name="T87" fmla="*/ 8 h 56"/>
                  <a:gd name="T88" fmla="*/ 14 w 15"/>
                  <a:gd name="T89" fmla="*/ 6 h 56"/>
                  <a:gd name="T90" fmla="*/ 14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1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1" y="54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3" name="Freeform 581"/>
              <p:cNvSpPr>
                <a:spLocks/>
              </p:cNvSpPr>
              <p:nvPr/>
            </p:nvSpPr>
            <p:spPr bwMode="auto">
              <a:xfrm>
                <a:off x="3178" y="2561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0 w 15"/>
                  <a:gd name="T3" fmla="*/ 63 h 64"/>
                  <a:gd name="T4" fmla="*/ 1 w 15"/>
                  <a:gd name="T5" fmla="*/ 62 h 64"/>
                  <a:gd name="T6" fmla="*/ 1 w 15"/>
                  <a:gd name="T7" fmla="*/ 61 h 64"/>
                  <a:gd name="T8" fmla="*/ 1 w 15"/>
                  <a:gd name="T9" fmla="*/ 60 h 64"/>
                  <a:gd name="T10" fmla="*/ 1 w 15"/>
                  <a:gd name="T11" fmla="*/ 58 h 64"/>
                  <a:gd name="T12" fmla="*/ 2 w 15"/>
                  <a:gd name="T13" fmla="*/ 57 h 64"/>
                  <a:gd name="T14" fmla="*/ 2 w 15"/>
                  <a:gd name="T15" fmla="*/ 56 h 64"/>
                  <a:gd name="T16" fmla="*/ 3 w 15"/>
                  <a:gd name="T17" fmla="*/ 54 h 64"/>
                  <a:gd name="T18" fmla="*/ 3 w 15"/>
                  <a:gd name="T19" fmla="*/ 53 h 64"/>
                  <a:gd name="T20" fmla="*/ 3 w 15"/>
                  <a:gd name="T21" fmla="*/ 52 h 64"/>
                  <a:gd name="T22" fmla="*/ 3 w 15"/>
                  <a:gd name="T23" fmla="*/ 51 h 64"/>
                  <a:gd name="T24" fmla="*/ 4 w 15"/>
                  <a:gd name="T25" fmla="*/ 49 h 64"/>
                  <a:gd name="T26" fmla="*/ 4 w 15"/>
                  <a:gd name="T27" fmla="*/ 48 h 64"/>
                  <a:gd name="T28" fmla="*/ 4 w 15"/>
                  <a:gd name="T29" fmla="*/ 47 h 64"/>
                  <a:gd name="T30" fmla="*/ 5 w 15"/>
                  <a:gd name="T31" fmla="*/ 46 h 64"/>
                  <a:gd name="T32" fmla="*/ 5 w 15"/>
                  <a:gd name="T33" fmla="*/ 44 h 64"/>
                  <a:gd name="T34" fmla="*/ 5 w 15"/>
                  <a:gd name="T35" fmla="*/ 43 h 64"/>
                  <a:gd name="T36" fmla="*/ 5 w 15"/>
                  <a:gd name="T37" fmla="*/ 42 h 64"/>
                  <a:gd name="T38" fmla="*/ 6 w 15"/>
                  <a:gd name="T39" fmla="*/ 40 h 64"/>
                  <a:gd name="T40" fmla="*/ 6 w 15"/>
                  <a:gd name="T41" fmla="*/ 39 h 64"/>
                  <a:gd name="T42" fmla="*/ 6 w 15"/>
                  <a:gd name="T43" fmla="*/ 38 h 64"/>
                  <a:gd name="T44" fmla="*/ 6 w 15"/>
                  <a:gd name="T45" fmla="*/ 37 h 64"/>
                  <a:gd name="T46" fmla="*/ 7 w 15"/>
                  <a:gd name="T47" fmla="*/ 35 h 64"/>
                  <a:gd name="T48" fmla="*/ 7 w 15"/>
                  <a:gd name="T49" fmla="*/ 34 h 64"/>
                  <a:gd name="T50" fmla="*/ 8 w 15"/>
                  <a:gd name="T51" fmla="*/ 33 h 64"/>
                  <a:gd name="T52" fmla="*/ 8 w 15"/>
                  <a:gd name="T53" fmla="*/ 32 h 64"/>
                  <a:gd name="T54" fmla="*/ 8 w 15"/>
                  <a:gd name="T55" fmla="*/ 30 h 64"/>
                  <a:gd name="T56" fmla="*/ 8 w 15"/>
                  <a:gd name="T57" fmla="*/ 29 h 64"/>
                  <a:gd name="T58" fmla="*/ 9 w 15"/>
                  <a:gd name="T59" fmla="*/ 28 h 64"/>
                  <a:gd name="T60" fmla="*/ 9 w 15"/>
                  <a:gd name="T61" fmla="*/ 26 h 64"/>
                  <a:gd name="T62" fmla="*/ 9 w 15"/>
                  <a:gd name="T63" fmla="*/ 25 h 64"/>
                  <a:gd name="T64" fmla="*/ 10 w 15"/>
                  <a:gd name="T65" fmla="*/ 23 h 64"/>
                  <a:gd name="T66" fmla="*/ 10 w 15"/>
                  <a:gd name="T67" fmla="*/ 22 h 64"/>
                  <a:gd name="T68" fmla="*/ 10 w 15"/>
                  <a:gd name="T69" fmla="*/ 21 h 64"/>
                  <a:gd name="T70" fmla="*/ 10 w 15"/>
                  <a:gd name="T71" fmla="*/ 19 h 64"/>
                  <a:gd name="T72" fmla="*/ 11 w 15"/>
                  <a:gd name="T73" fmla="*/ 18 h 64"/>
                  <a:gd name="T74" fmla="*/ 11 w 15"/>
                  <a:gd name="T75" fmla="*/ 17 h 64"/>
                  <a:gd name="T76" fmla="*/ 12 w 15"/>
                  <a:gd name="T77" fmla="*/ 16 h 64"/>
                  <a:gd name="T78" fmla="*/ 12 w 15"/>
                  <a:gd name="T79" fmla="*/ 14 h 64"/>
                  <a:gd name="T80" fmla="*/ 12 w 15"/>
                  <a:gd name="T81" fmla="*/ 13 h 64"/>
                  <a:gd name="T82" fmla="*/ 12 w 15"/>
                  <a:gd name="T83" fmla="*/ 11 h 64"/>
                  <a:gd name="T84" fmla="*/ 13 w 15"/>
                  <a:gd name="T85" fmla="*/ 10 h 64"/>
                  <a:gd name="T86" fmla="*/ 13 w 15"/>
                  <a:gd name="T87" fmla="*/ 9 h 64"/>
                  <a:gd name="T88" fmla="*/ 13 w 15"/>
                  <a:gd name="T89" fmla="*/ 7 h 64"/>
                  <a:gd name="T90" fmla="*/ 13 w 15"/>
                  <a:gd name="T91" fmla="*/ 6 h 64"/>
                  <a:gd name="T92" fmla="*/ 14 w 15"/>
                  <a:gd name="T93" fmla="*/ 5 h 64"/>
                  <a:gd name="T94" fmla="*/ 14 w 15"/>
                  <a:gd name="T95" fmla="*/ 3 h 64"/>
                  <a:gd name="T96" fmla="*/ 14 w 15"/>
                  <a:gd name="T97" fmla="*/ 2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0" y="63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Freeform 582"/>
              <p:cNvSpPr>
                <a:spLocks/>
              </p:cNvSpPr>
              <p:nvPr/>
            </p:nvSpPr>
            <p:spPr bwMode="auto">
              <a:xfrm>
                <a:off x="3193" y="2488"/>
                <a:ext cx="14" cy="73"/>
              </a:xfrm>
              <a:custGeom>
                <a:avLst/>
                <a:gdLst>
                  <a:gd name="T0" fmla="*/ 0 w 14"/>
                  <a:gd name="T1" fmla="*/ 73 h 73"/>
                  <a:gd name="T2" fmla="*/ 0 w 14"/>
                  <a:gd name="T3" fmla="*/ 72 h 73"/>
                  <a:gd name="T4" fmla="*/ 0 w 14"/>
                  <a:gd name="T5" fmla="*/ 71 h 73"/>
                  <a:gd name="T6" fmla="*/ 0 w 14"/>
                  <a:gd name="T7" fmla="*/ 69 h 73"/>
                  <a:gd name="T8" fmla="*/ 1 w 14"/>
                  <a:gd name="T9" fmla="*/ 68 h 73"/>
                  <a:gd name="T10" fmla="*/ 1 w 14"/>
                  <a:gd name="T11" fmla="*/ 66 h 73"/>
                  <a:gd name="T12" fmla="*/ 2 w 14"/>
                  <a:gd name="T13" fmla="*/ 65 h 73"/>
                  <a:gd name="T14" fmla="*/ 2 w 14"/>
                  <a:gd name="T15" fmla="*/ 64 h 73"/>
                  <a:gd name="T16" fmla="*/ 2 w 14"/>
                  <a:gd name="T17" fmla="*/ 62 h 73"/>
                  <a:gd name="T18" fmla="*/ 2 w 14"/>
                  <a:gd name="T19" fmla="*/ 61 h 73"/>
                  <a:gd name="T20" fmla="*/ 3 w 14"/>
                  <a:gd name="T21" fmla="*/ 59 h 73"/>
                  <a:gd name="T22" fmla="*/ 3 w 14"/>
                  <a:gd name="T23" fmla="*/ 58 h 73"/>
                  <a:gd name="T24" fmla="*/ 3 w 14"/>
                  <a:gd name="T25" fmla="*/ 56 h 73"/>
                  <a:gd name="T26" fmla="*/ 4 w 14"/>
                  <a:gd name="T27" fmla="*/ 55 h 73"/>
                  <a:gd name="T28" fmla="*/ 4 w 14"/>
                  <a:gd name="T29" fmla="*/ 53 h 73"/>
                  <a:gd name="T30" fmla="*/ 4 w 14"/>
                  <a:gd name="T31" fmla="*/ 52 h 73"/>
                  <a:gd name="T32" fmla="*/ 4 w 14"/>
                  <a:gd name="T33" fmla="*/ 50 h 73"/>
                  <a:gd name="T34" fmla="*/ 5 w 14"/>
                  <a:gd name="T35" fmla="*/ 49 h 73"/>
                  <a:gd name="T36" fmla="*/ 5 w 14"/>
                  <a:gd name="T37" fmla="*/ 48 h 73"/>
                  <a:gd name="T38" fmla="*/ 6 w 14"/>
                  <a:gd name="T39" fmla="*/ 46 h 73"/>
                  <a:gd name="T40" fmla="*/ 6 w 14"/>
                  <a:gd name="T41" fmla="*/ 45 h 73"/>
                  <a:gd name="T42" fmla="*/ 6 w 14"/>
                  <a:gd name="T43" fmla="*/ 43 h 73"/>
                  <a:gd name="T44" fmla="*/ 6 w 14"/>
                  <a:gd name="T45" fmla="*/ 42 h 73"/>
                  <a:gd name="T46" fmla="*/ 7 w 14"/>
                  <a:gd name="T47" fmla="*/ 40 h 73"/>
                  <a:gd name="T48" fmla="*/ 7 w 14"/>
                  <a:gd name="T49" fmla="*/ 39 h 73"/>
                  <a:gd name="T50" fmla="*/ 7 w 14"/>
                  <a:gd name="T51" fmla="*/ 37 h 73"/>
                  <a:gd name="T52" fmla="*/ 7 w 14"/>
                  <a:gd name="T53" fmla="*/ 36 h 73"/>
                  <a:gd name="T54" fmla="*/ 8 w 14"/>
                  <a:gd name="T55" fmla="*/ 34 h 73"/>
                  <a:gd name="T56" fmla="*/ 8 w 14"/>
                  <a:gd name="T57" fmla="*/ 33 h 73"/>
                  <a:gd name="T58" fmla="*/ 8 w 14"/>
                  <a:gd name="T59" fmla="*/ 31 h 73"/>
                  <a:gd name="T60" fmla="*/ 9 w 14"/>
                  <a:gd name="T61" fmla="*/ 30 h 73"/>
                  <a:gd name="T62" fmla="*/ 9 w 14"/>
                  <a:gd name="T63" fmla="*/ 28 h 73"/>
                  <a:gd name="T64" fmla="*/ 9 w 14"/>
                  <a:gd name="T65" fmla="*/ 27 h 73"/>
                  <a:gd name="T66" fmla="*/ 10 w 14"/>
                  <a:gd name="T67" fmla="*/ 25 h 73"/>
                  <a:gd name="T68" fmla="*/ 10 w 14"/>
                  <a:gd name="T69" fmla="*/ 24 h 73"/>
                  <a:gd name="T70" fmla="*/ 10 w 14"/>
                  <a:gd name="T71" fmla="*/ 22 h 73"/>
                  <a:gd name="T72" fmla="*/ 11 w 14"/>
                  <a:gd name="T73" fmla="*/ 20 h 73"/>
                  <a:gd name="T74" fmla="*/ 11 w 14"/>
                  <a:gd name="T75" fmla="*/ 19 h 73"/>
                  <a:gd name="T76" fmla="*/ 11 w 14"/>
                  <a:gd name="T77" fmla="*/ 17 h 73"/>
                  <a:gd name="T78" fmla="*/ 11 w 14"/>
                  <a:gd name="T79" fmla="*/ 16 h 73"/>
                  <a:gd name="T80" fmla="*/ 12 w 14"/>
                  <a:gd name="T81" fmla="*/ 14 h 73"/>
                  <a:gd name="T82" fmla="*/ 12 w 14"/>
                  <a:gd name="T83" fmla="*/ 13 h 73"/>
                  <a:gd name="T84" fmla="*/ 12 w 14"/>
                  <a:gd name="T85" fmla="*/ 11 h 73"/>
                  <a:gd name="T86" fmla="*/ 13 w 14"/>
                  <a:gd name="T87" fmla="*/ 9 h 73"/>
                  <a:gd name="T88" fmla="*/ 13 w 14"/>
                  <a:gd name="T89" fmla="*/ 8 h 73"/>
                  <a:gd name="T90" fmla="*/ 13 w 14"/>
                  <a:gd name="T91" fmla="*/ 6 h 73"/>
                  <a:gd name="T92" fmla="*/ 13 w 14"/>
                  <a:gd name="T93" fmla="*/ 5 h 73"/>
                  <a:gd name="T94" fmla="*/ 14 w 14"/>
                  <a:gd name="T95" fmla="*/ 3 h 73"/>
                  <a:gd name="T96" fmla="*/ 14 w 14"/>
                  <a:gd name="T97" fmla="*/ 2 h 73"/>
                  <a:gd name="T98" fmla="*/ 14 w 14"/>
                  <a:gd name="T99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3">
                    <a:moveTo>
                      <a:pt x="0" y="73"/>
                    </a:moveTo>
                    <a:lnTo>
                      <a:pt x="0" y="72"/>
                    </a:lnTo>
                    <a:lnTo>
                      <a:pt x="0" y="71"/>
                    </a:lnTo>
                    <a:lnTo>
                      <a:pt x="0" y="69"/>
                    </a:lnTo>
                    <a:lnTo>
                      <a:pt x="1" y="68"/>
                    </a:lnTo>
                    <a:lnTo>
                      <a:pt x="1" y="66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2" y="62"/>
                    </a:lnTo>
                    <a:lnTo>
                      <a:pt x="2" y="61"/>
                    </a:lnTo>
                    <a:lnTo>
                      <a:pt x="3" y="59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7" y="40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Freeform 583"/>
              <p:cNvSpPr>
                <a:spLocks/>
              </p:cNvSpPr>
              <p:nvPr/>
            </p:nvSpPr>
            <p:spPr bwMode="auto">
              <a:xfrm>
                <a:off x="3207" y="2405"/>
                <a:ext cx="15" cy="83"/>
              </a:xfrm>
              <a:custGeom>
                <a:avLst/>
                <a:gdLst>
                  <a:gd name="T0" fmla="*/ 0 w 15"/>
                  <a:gd name="T1" fmla="*/ 83 h 83"/>
                  <a:gd name="T2" fmla="*/ 1 w 15"/>
                  <a:gd name="T3" fmla="*/ 82 h 83"/>
                  <a:gd name="T4" fmla="*/ 1 w 15"/>
                  <a:gd name="T5" fmla="*/ 80 h 83"/>
                  <a:gd name="T6" fmla="*/ 1 w 15"/>
                  <a:gd name="T7" fmla="*/ 78 h 83"/>
                  <a:gd name="T8" fmla="*/ 2 w 15"/>
                  <a:gd name="T9" fmla="*/ 77 h 83"/>
                  <a:gd name="T10" fmla="*/ 2 w 15"/>
                  <a:gd name="T11" fmla="*/ 75 h 83"/>
                  <a:gd name="T12" fmla="*/ 2 w 15"/>
                  <a:gd name="T13" fmla="*/ 73 h 83"/>
                  <a:gd name="T14" fmla="*/ 2 w 15"/>
                  <a:gd name="T15" fmla="*/ 72 h 83"/>
                  <a:gd name="T16" fmla="*/ 3 w 15"/>
                  <a:gd name="T17" fmla="*/ 70 h 83"/>
                  <a:gd name="T18" fmla="*/ 3 w 15"/>
                  <a:gd name="T19" fmla="*/ 69 h 83"/>
                  <a:gd name="T20" fmla="*/ 3 w 15"/>
                  <a:gd name="T21" fmla="*/ 67 h 83"/>
                  <a:gd name="T22" fmla="*/ 4 w 15"/>
                  <a:gd name="T23" fmla="*/ 65 h 83"/>
                  <a:gd name="T24" fmla="*/ 4 w 15"/>
                  <a:gd name="T25" fmla="*/ 64 h 83"/>
                  <a:gd name="T26" fmla="*/ 4 w 15"/>
                  <a:gd name="T27" fmla="*/ 62 h 83"/>
                  <a:gd name="T28" fmla="*/ 5 w 15"/>
                  <a:gd name="T29" fmla="*/ 61 h 83"/>
                  <a:gd name="T30" fmla="*/ 5 w 15"/>
                  <a:gd name="T31" fmla="*/ 59 h 83"/>
                  <a:gd name="T32" fmla="*/ 5 w 15"/>
                  <a:gd name="T33" fmla="*/ 57 h 83"/>
                  <a:gd name="T34" fmla="*/ 6 w 15"/>
                  <a:gd name="T35" fmla="*/ 55 h 83"/>
                  <a:gd name="T36" fmla="*/ 6 w 15"/>
                  <a:gd name="T37" fmla="*/ 54 h 83"/>
                  <a:gd name="T38" fmla="*/ 6 w 15"/>
                  <a:gd name="T39" fmla="*/ 52 h 83"/>
                  <a:gd name="T40" fmla="*/ 6 w 15"/>
                  <a:gd name="T41" fmla="*/ 50 h 83"/>
                  <a:gd name="T42" fmla="*/ 7 w 15"/>
                  <a:gd name="T43" fmla="*/ 49 h 83"/>
                  <a:gd name="T44" fmla="*/ 7 w 15"/>
                  <a:gd name="T45" fmla="*/ 47 h 83"/>
                  <a:gd name="T46" fmla="*/ 7 w 15"/>
                  <a:gd name="T47" fmla="*/ 45 h 83"/>
                  <a:gd name="T48" fmla="*/ 7 w 15"/>
                  <a:gd name="T49" fmla="*/ 44 h 83"/>
                  <a:gd name="T50" fmla="*/ 8 w 15"/>
                  <a:gd name="T51" fmla="*/ 42 h 83"/>
                  <a:gd name="T52" fmla="*/ 8 w 15"/>
                  <a:gd name="T53" fmla="*/ 40 h 83"/>
                  <a:gd name="T54" fmla="*/ 9 w 15"/>
                  <a:gd name="T55" fmla="*/ 39 h 83"/>
                  <a:gd name="T56" fmla="*/ 9 w 15"/>
                  <a:gd name="T57" fmla="*/ 37 h 83"/>
                  <a:gd name="T58" fmla="*/ 9 w 15"/>
                  <a:gd name="T59" fmla="*/ 35 h 83"/>
                  <a:gd name="T60" fmla="*/ 9 w 15"/>
                  <a:gd name="T61" fmla="*/ 33 h 83"/>
                  <a:gd name="T62" fmla="*/ 10 w 15"/>
                  <a:gd name="T63" fmla="*/ 32 h 83"/>
                  <a:gd name="T64" fmla="*/ 10 w 15"/>
                  <a:gd name="T65" fmla="*/ 30 h 83"/>
                  <a:gd name="T66" fmla="*/ 10 w 15"/>
                  <a:gd name="T67" fmla="*/ 28 h 83"/>
                  <a:gd name="T68" fmla="*/ 11 w 15"/>
                  <a:gd name="T69" fmla="*/ 27 h 83"/>
                  <a:gd name="T70" fmla="*/ 11 w 15"/>
                  <a:gd name="T71" fmla="*/ 25 h 83"/>
                  <a:gd name="T72" fmla="*/ 11 w 15"/>
                  <a:gd name="T73" fmla="*/ 23 h 83"/>
                  <a:gd name="T74" fmla="*/ 11 w 15"/>
                  <a:gd name="T75" fmla="*/ 21 h 83"/>
                  <a:gd name="T76" fmla="*/ 12 w 15"/>
                  <a:gd name="T77" fmla="*/ 20 h 83"/>
                  <a:gd name="T78" fmla="*/ 12 w 15"/>
                  <a:gd name="T79" fmla="*/ 18 h 83"/>
                  <a:gd name="T80" fmla="*/ 13 w 15"/>
                  <a:gd name="T81" fmla="*/ 16 h 83"/>
                  <a:gd name="T82" fmla="*/ 13 w 15"/>
                  <a:gd name="T83" fmla="*/ 14 h 83"/>
                  <a:gd name="T84" fmla="*/ 13 w 15"/>
                  <a:gd name="T85" fmla="*/ 13 h 83"/>
                  <a:gd name="T86" fmla="*/ 13 w 15"/>
                  <a:gd name="T87" fmla="*/ 11 h 83"/>
                  <a:gd name="T88" fmla="*/ 14 w 15"/>
                  <a:gd name="T89" fmla="*/ 9 h 83"/>
                  <a:gd name="T90" fmla="*/ 14 w 15"/>
                  <a:gd name="T91" fmla="*/ 7 h 83"/>
                  <a:gd name="T92" fmla="*/ 14 w 15"/>
                  <a:gd name="T93" fmla="*/ 5 h 83"/>
                  <a:gd name="T94" fmla="*/ 15 w 15"/>
                  <a:gd name="T95" fmla="*/ 4 h 83"/>
                  <a:gd name="T96" fmla="*/ 15 w 15"/>
                  <a:gd name="T97" fmla="*/ 2 h 83"/>
                  <a:gd name="T98" fmla="*/ 15 w 15"/>
                  <a:gd name="T9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3">
                    <a:moveTo>
                      <a:pt x="0" y="83"/>
                    </a:moveTo>
                    <a:lnTo>
                      <a:pt x="1" y="82"/>
                    </a:lnTo>
                    <a:lnTo>
                      <a:pt x="1" y="80"/>
                    </a:lnTo>
                    <a:lnTo>
                      <a:pt x="1" y="78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3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5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6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Freeform 584"/>
              <p:cNvSpPr>
                <a:spLocks/>
              </p:cNvSpPr>
              <p:nvPr/>
            </p:nvSpPr>
            <p:spPr bwMode="auto">
              <a:xfrm>
                <a:off x="3222" y="2312"/>
                <a:ext cx="15" cy="93"/>
              </a:xfrm>
              <a:custGeom>
                <a:avLst/>
                <a:gdLst>
                  <a:gd name="T0" fmla="*/ 0 w 15"/>
                  <a:gd name="T1" fmla="*/ 93 h 93"/>
                  <a:gd name="T2" fmla="*/ 0 w 15"/>
                  <a:gd name="T3" fmla="*/ 91 h 93"/>
                  <a:gd name="T4" fmla="*/ 1 w 15"/>
                  <a:gd name="T5" fmla="*/ 89 h 93"/>
                  <a:gd name="T6" fmla="*/ 1 w 15"/>
                  <a:gd name="T7" fmla="*/ 88 h 93"/>
                  <a:gd name="T8" fmla="*/ 1 w 15"/>
                  <a:gd name="T9" fmla="*/ 86 h 93"/>
                  <a:gd name="T10" fmla="*/ 1 w 15"/>
                  <a:gd name="T11" fmla="*/ 84 h 93"/>
                  <a:gd name="T12" fmla="*/ 2 w 15"/>
                  <a:gd name="T13" fmla="*/ 82 h 93"/>
                  <a:gd name="T14" fmla="*/ 2 w 15"/>
                  <a:gd name="T15" fmla="*/ 80 h 93"/>
                  <a:gd name="T16" fmla="*/ 3 w 15"/>
                  <a:gd name="T17" fmla="*/ 78 h 93"/>
                  <a:gd name="T18" fmla="*/ 3 w 15"/>
                  <a:gd name="T19" fmla="*/ 77 h 93"/>
                  <a:gd name="T20" fmla="*/ 3 w 15"/>
                  <a:gd name="T21" fmla="*/ 75 h 93"/>
                  <a:gd name="T22" fmla="*/ 3 w 15"/>
                  <a:gd name="T23" fmla="*/ 73 h 93"/>
                  <a:gd name="T24" fmla="*/ 4 w 15"/>
                  <a:gd name="T25" fmla="*/ 71 h 93"/>
                  <a:gd name="T26" fmla="*/ 4 w 15"/>
                  <a:gd name="T27" fmla="*/ 69 h 93"/>
                  <a:gd name="T28" fmla="*/ 4 w 15"/>
                  <a:gd name="T29" fmla="*/ 67 h 93"/>
                  <a:gd name="T30" fmla="*/ 5 w 15"/>
                  <a:gd name="T31" fmla="*/ 66 h 93"/>
                  <a:gd name="T32" fmla="*/ 5 w 15"/>
                  <a:gd name="T33" fmla="*/ 64 h 93"/>
                  <a:gd name="T34" fmla="*/ 5 w 15"/>
                  <a:gd name="T35" fmla="*/ 62 h 93"/>
                  <a:gd name="T36" fmla="*/ 5 w 15"/>
                  <a:gd name="T37" fmla="*/ 60 h 93"/>
                  <a:gd name="T38" fmla="*/ 6 w 15"/>
                  <a:gd name="T39" fmla="*/ 58 h 93"/>
                  <a:gd name="T40" fmla="*/ 6 w 15"/>
                  <a:gd name="T41" fmla="*/ 56 h 93"/>
                  <a:gd name="T42" fmla="*/ 7 w 15"/>
                  <a:gd name="T43" fmla="*/ 54 h 93"/>
                  <a:gd name="T44" fmla="*/ 7 w 15"/>
                  <a:gd name="T45" fmla="*/ 52 h 93"/>
                  <a:gd name="T46" fmla="*/ 7 w 15"/>
                  <a:gd name="T47" fmla="*/ 51 h 93"/>
                  <a:gd name="T48" fmla="*/ 7 w 15"/>
                  <a:gd name="T49" fmla="*/ 49 h 93"/>
                  <a:gd name="T50" fmla="*/ 8 w 15"/>
                  <a:gd name="T51" fmla="*/ 47 h 93"/>
                  <a:gd name="T52" fmla="*/ 8 w 15"/>
                  <a:gd name="T53" fmla="*/ 45 h 93"/>
                  <a:gd name="T54" fmla="*/ 8 w 15"/>
                  <a:gd name="T55" fmla="*/ 43 h 93"/>
                  <a:gd name="T56" fmla="*/ 8 w 15"/>
                  <a:gd name="T57" fmla="*/ 41 h 93"/>
                  <a:gd name="T58" fmla="*/ 9 w 15"/>
                  <a:gd name="T59" fmla="*/ 39 h 93"/>
                  <a:gd name="T60" fmla="*/ 9 w 15"/>
                  <a:gd name="T61" fmla="*/ 37 h 93"/>
                  <a:gd name="T62" fmla="*/ 9 w 15"/>
                  <a:gd name="T63" fmla="*/ 35 h 93"/>
                  <a:gd name="T64" fmla="*/ 10 w 15"/>
                  <a:gd name="T65" fmla="*/ 33 h 93"/>
                  <a:gd name="T66" fmla="*/ 10 w 15"/>
                  <a:gd name="T67" fmla="*/ 31 h 93"/>
                  <a:gd name="T68" fmla="*/ 10 w 15"/>
                  <a:gd name="T69" fmla="*/ 29 h 93"/>
                  <a:gd name="T70" fmla="*/ 10 w 15"/>
                  <a:gd name="T71" fmla="*/ 27 h 93"/>
                  <a:gd name="T72" fmla="*/ 11 w 15"/>
                  <a:gd name="T73" fmla="*/ 25 h 93"/>
                  <a:gd name="T74" fmla="*/ 11 w 15"/>
                  <a:gd name="T75" fmla="*/ 23 h 93"/>
                  <a:gd name="T76" fmla="*/ 12 w 15"/>
                  <a:gd name="T77" fmla="*/ 22 h 93"/>
                  <a:gd name="T78" fmla="*/ 12 w 15"/>
                  <a:gd name="T79" fmla="*/ 20 h 93"/>
                  <a:gd name="T80" fmla="*/ 12 w 15"/>
                  <a:gd name="T81" fmla="*/ 18 h 93"/>
                  <a:gd name="T82" fmla="*/ 12 w 15"/>
                  <a:gd name="T83" fmla="*/ 16 h 93"/>
                  <a:gd name="T84" fmla="*/ 13 w 15"/>
                  <a:gd name="T85" fmla="*/ 14 h 93"/>
                  <a:gd name="T86" fmla="*/ 13 w 15"/>
                  <a:gd name="T87" fmla="*/ 12 h 93"/>
                  <a:gd name="T88" fmla="*/ 13 w 15"/>
                  <a:gd name="T89" fmla="*/ 10 h 93"/>
                  <a:gd name="T90" fmla="*/ 14 w 15"/>
                  <a:gd name="T91" fmla="*/ 8 h 93"/>
                  <a:gd name="T92" fmla="*/ 14 w 15"/>
                  <a:gd name="T93" fmla="*/ 6 h 93"/>
                  <a:gd name="T94" fmla="*/ 14 w 15"/>
                  <a:gd name="T95" fmla="*/ 4 h 93"/>
                  <a:gd name="T96" fmla="*/ 14 w 15"/>
                  <a:gd name="T97" fmla="*/ 2 h 93"/>
                  <a:gd name="T98" fmla="*/ 15 w 15"/>
                  <a:gd name="T99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3">
                    <a:moveTo>
                      <a:pt x="0" y="93"/>
                    </a:moveTo>
                    <a:lnTo>
                      <a:pt x="0" y="91"/>
                    </a:lnTo>
                    <a:lnTo>
                      <a:pt x="1" y="89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5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Freeform 585"/>
              <p:cNvSpPr>
                <a:spLocks/>
              </p:cNvSpPr>
              <p:nvPr/>
            </p:nvSpPr>
            <p:spPr bwMode="auto">
              <a:xfrm>
                <a:off x="3237" y="2209"/>
                <a:ext cx="15" cy="103"/>
              </a:xfrm>
              <a:custGeom>
                <a:avLst/>
                <a:gdLst>
                  <a:gd name="T0" fmla="*/ 0 w 15"/>
                  <a:gd name="T1" fmla="*/ 103 h 103"/>
                  <a:gd name="T2" fmla="*/ 0 w 15"/>
                  <a:gd name="T3" fmla="*/ 101 h 103"/>
                  <a:gd name="T4" fmla="*/ 0 w 15"/>
                  <a:gd name="T5" fmla="*/ 99 h 103"/>
                  <a:gd name="T6" fmla="*/ 0 w 15"/>
                  <a:gd name="T7" fmla="*/ 97 h 103"/>
                  <a:gd name="T8" fmla="*/ 1 w 15"/>
                  <a:gd name="T9" fmla="*/ 95 h 103"/>
                  <a:gd name="T10" fmla="*/ 1 w 15"/>
                  <a:gd name="T11" fmla="*/ 93 h 103"/>
                  <a:gd name="T12" fmla="*/ 2 w 15"/>
                  <a:gd name="T13" fmla="*/ 91 h 103"/>
                  <a:gd name="T14" fmla="*/ 2 w 15"/>
                  <a:gd name="T15" fmla="*/ 89 h 103"/>
                  <a:gd name="T16" fmla="*/ 2 w 15"/>
                  <a:gd name="T17" fmla="*/ 87 h 103"/>
                  <a:gd name="T18" fmla="*/ 2 w 15"/>
                  <a:gd name="T19" fmla="*/ 85 h 103"/>
                  <a:gd name="T20" fmla="*/ 3 w 15"/>
                  <a:gd name="T21" fmla="*/ 83 h 103"/>
                  <a:gd name="T22" fmla="*/ 3 w 15"/>
                  <a:gd name="T23" fmla="*/ 81 h 103"/>
                  <a:gd name="T24" fmla="*/ 3 w 15"/>
                  <a:gd name="T25" fmla="*/ 79 h 103"/>
                  <a:gd name="T26" fmla="*/ 4 w 15"/>
                  <a:gd name="T27" fmla="*/ 77 h 103"/>
                  <a:gd name="T28" fmla="*/ 4 w 15"/>
                  <a:gd name="T29" fmla="*/ 75 h 103"/>
                  <a:gd name="T30" fmla="*/ 4 w 15"/>
                  <a:gd name="T31" fmla="*/ 72 h 103"/>
                  <a:gd name="T32" fmla="*/ 4 w 15"/>
                  <a:gd name="T33" fmla="*/ 70 h 103"/>
                  <a:gd name="T34" fmla="*/ 5 w 15"/>
                  <a:gd name="T35" fmla="*/ 68 h 103"/>
                  <a:gd name="T36" fmla="*/ 5 w 15"/>
                  <a:gd name="T37" fmla="*/ 66 h 103"/>
                  <a:gd name="T38" fmla="*/ 6 w 15"/>
                  <a:gd name="T39" fmla="*/ 64 h 103"/>
                  <a:gd name="T40" fmla="*/ 6 w 15"/>
                  <a:gd name="T41" fmla="*/ 62 h 103"/>
                  <a:gd name="T42" fmla="*/ 6 w 15"/>
                  <a:gd name="T43" fmla="*/ 60 h 103"/>
                  <a:gd name="T44" fmla="*/ 6 w 15"/>
                  <a:gd name="T45" fmla="*/ 58 h 103"/>
                  <a:gd name="T46" fmla="*/ 7 w 15"/>
                  <a:gd name="T47" fmla="*/ 56 h 103"/>
                  <a:gd name="T48" fmla="*/ 7 w 15"/>
                  <a:gd name="T49" fmla="*/ 54 h 103"/>
                  <a:gd name="T50" fmla="*/ 7 w 15"/>
                  <a:gd name="T51" fmla="*/ 52 h 103"/>
                  <a:gd name="T52" fmla="*/ 7 w 15"/>
                  <a:gd name="T53" fmla="*/ 49 h 103"/>
                  <a:gd name="T54" fmla="*/ 8 w 15"/>
                  <a:gd name="T55" fmla="*/ 47 h 103"/>
                  <a:gd name="T56" fmla="*/ 8 w 15"/>
                  <a:gd name="T57" fmla="*/ 45 h 103"/>
                  <a:gd name="T58" fmla="*/ 8 w 15"/>
                  <a:gd name="T59" fmla="*/ 43 h 103"/>
                  <a:gd name="T60" fmla="*/ 9 w 15"/>
                  <a:gd name="T61" fmla="*/ 41 h 103"/>
                  <a:gd name="T62" fmla="*/ 9 w 15"/>
                  <a:gd name="T63" fmla="*/ 39 h 103"/>
                  <a:gd name="T64" fmla="*/ 9 w 15"/>
                  <a:gd name="T65" fmla="*/ 37 h 103"/>
                  <a:gd name="T66" fmla="*/ 9 w 15"/>
                  <a:gd name="T67" fmla="*/ 35 h 103"/>
                  <a:gd name="T68" fmla="*/ 10 w 15"/>
                  <a:gd name="T69" fmla="*/ 33 h 103"/>
                  <a:gd name="T70" fmla="*/ 10 w 15"/>
                  <a:gd name="T71" fmla="*/ 30 h 103"/>
                  <a:gd name="T72" fmla="*/ 11 w 15"/>
                  <a:gd name="T73" fmla="*/ 28 h 103"/>
                  <a:gd name="T74" fmla="*/ 11 w 15"/>
                  <a:gd name="T75" fmla="*/ 26 h 103"/>
                  <a:gd name="T76" fmla="*/ 11 w 15"/>
                  <a:gd name="T77" fmla="*/ 24 h 103"/>
                  <a:gd name="T78" fmla="*/ 11 w 15"/>
                  <a:gd name="T79" fmla="*/ 22 h 103"/>
                  <a:gd name="T80" fmla="*/ 12 w 15"/>
                  <a:gd name="T81" fmla="*/ 20 h 103"/>
                  <a:gd name="T82" fmla="*/ 12 w 15"/>
                  <a:gd name="T83" fmla="*/ 17 h 103"/>
                  <a:gd name="T84" fmla="*/ 12 w 15"/>
                  <a:gd name="T85" fmla="*/ 15 h 103"/>
                  <a:gd name="T86" fmla="*/ 13 w 15"/>
                  <a:gd name="T87" fmla="*/ 13 h 103"/>
                  <a:gd name="T88" fmla="*/ 13 w 15"/>
                  <a:gd name="T89" fmla="*/ 11 h 103"/>
                  <a:gd name="T90" fmla="*/ 13 w 15"/>
                  <a:gd name="T91" fmla="*/ 9 h 103"/>
                  <a:gd name="T92" fmla="*/ 13 w 15"/>
                  <a:gd name="T93" fmla="*/ 7 h 103"/>
                  <a:gd name="T94" fmla="*/ 14 w 15"/>
                  <a:gd name="T95" fmla="*/ 4 h 103"/>
                  <a:gd name="T96" fmla="*/ 14 w 15"/>
                  <a:gd name="T97" fmla="*/ 2 h 103"/>
                  <a:gd name="T98" fmla="*/ 15 w 15"/>
                  <a:gd name="T9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3">
                    <a:moveTo>
                      <a:pt x="0" y="103"/>
                    </a:moveTo>
                    <a:lnTo>
                      <a:pt x="0" y="101"/>
                    </a:lnTo>
                    <a:lnTo>
                      <a:pt x="0" y="99"/>
                    </a:ln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2" y="91"/>
                    </a:lnTo>
                    <a:lnTo>
                      <a:pt x="2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4" y="77"/>
                    </a:lnTo>
                    <a:lnTo>
                      <a:pt x="4" y="75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5" y="68"/>
                    </a:lnTo>
                    <a:lnTo>
                      <a:pt x="5" y="66"/>
                    </a:lnTo>
                    <a:lnTo>
                      <a:pt x="6" y="64"/>
                    </a:lnTo>
                    <a:lnTo>
                      <a:pt x="6" y="62"/>
                    </a:lnTo>
                    <a:lnTo>
                      <a:pt x="6" y="60"/>
                    </a:lnTo>
                    <a:lnTo>
                      <a:pt x="6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Freeform 586"/>
              <p:cNvSpPr>
                <a:spLocks/>
              </p:cNvSpPr>
              <p:nvPr/>
            </p:nvSpPr>
            <p:spPr bwMode="auto">
              <a:xfrm>
                <a:off x="3252" y="2097"/>
                <a:ext cx="14" cy="112"/>
              </a:xfrm>
              <a:custGeom>
                <a:avLst/>
                <a:gdLst>
                  <a:gd name="T0" fmla="*/ 0 w 14"/>
                  <a:gd name="T1" fmla="*/ 112 h 112"/>
                  <a:gd name="T2" fmla="*/ 0 w 14"/>
                  <a:gd name="T3" fmla="*/ 110 h 112"/>
                  <a:gd name="T4" fmla="*/ 0 w 14"/>
                  <a:gd name="T5" fmla="*/ 108 h 112"/>
                  <a:gd name="T6" fmla="*/ 0 w 14"/>
                  <a:gd name="T7" fmla="*/ 105 h 112"/>
                  <a:gd name="T8" fmla="*/ 1 w 14"/>
                  <a:gd name="T9" fmla="*/ 103 h 112"/>
                  <a:gd name="T10" fmla="*/ 1 w 14"/>
                  <a:gd name="T11" fmla="*/ 101 h 112"/>
                  <a:gd name="T12" fmla="*/ 1 w 14"/>
                  <a:gd name="T13" fmla="*/ 99 h 112"/>
                  <a:gd name="T14" fmla="*/ 1 w 14"/>
                  <a:gd name="T15" fmla="*/ 96 h 112"/>
                  <a:gd name="T16" fmla="*/ 2 w 14"/>
                  <a:gd name="T17" fmla="*/ 94 h 112"/>
                  <a:gd name="T18" fmla="*/ 2 w 14"/>
                  <a:gd name="T19" fmla="*/ 92 h 112"/>
                  <a:gd name="T20" fmla="*/ 2 w 14"/>
                  <a:gd name="T21" fmla="*/ 90 h 112"/>
                  <a:gd name="T22" fmla="*/ 3 w 14"/>
                  <a:gd name="T23" fmla="*/ 88 h 112"/>
                  <a:gd name="T24" fmla="*/ 3 w 14"/>
                  <a:gd name="T25" fmla="*/ 85 h 112"/>
                  <a:gd name="T26" fmla="*/ 3 w 14"/>
                  <a:gd name="T27" fmla="*/ 83 h 112"/>
                  <a:gd name="T28" fmla="*/ 3 w 14"/>
                  <a:gd name="T29" fmla="*/ 81 h 112"/>
                  <a:gd name="T30" fmla="*/ 4 w 14"/>
                  <a:gd name="T31" fmla="*/ 79 h 112"/>
                  <a:gd name="T32" fmla="*/ 4 w 14"/>
                  <a:gd name="T33" fmla="*/ 76 h 112"/>
                  <a:gd name="T34" fmla="*/ 5 w 14"/>
                  <a:gd name="T35" fmla="*/ 74 h 112"/>
                  <a:gd name="T36" fmla="*/ 5 w 14"/>
                  <a:gd name="T37" fmla="*/ 72 h 112"/>
                  <a:gd name="T38" fmla="*/ 5 w 14"/>
                  <a:gd name="T39" fmla="*/ 69 h 112"/>
                  <a:gd name="T40" fmla="*/ 5 w 14"/>
                  <a:gd name="T41" fmla="*/ 67 h 112"/>
                  <a:gd name="T42" fmla="*/ 6 w 14"/>
                  <a:gd name="T43" fmla="*/ 65 h 112"/>
                  <a:gd name="T44" fmla="*/ 6 w 14"/>
                  <a:gd name="T45" fmla="*/ 63 h 112"/>
                  <a:gd name="T46" fmla="*/ 6 w 14"/>
                  <a:gd name="T47" fmla="*/ 60 h 112"/>
                  <a:gd name="T48" fmla="*/ 7 w 14"/>
                  <a:gd name="T49" fmla="*/ 58 h 112"/>
                  <a:gd name="T50" fmla="*/ 7 w 14"/>
                  <a:gd name="T51" fmla="*/ 56 h 112"/>
                  <a:gd name="T52" fmla="*/ 7 w 14"/>
                  <a:gd name="T53" fmla="*/ 53 h 112"/>
                  <a:gd name="T54" fmla="*/ 7 w 14"/>
                  <a:gd name="T55" fmla="*/ 51 h 112"/>
                  <a:gd name="T56" fmla="*/ 8 w 14"/>
                  <a:gd name="T57" fmla="*/ 49 h 112"/>
                  <a:gd name="T58" fmla="*/ 8 w 14"/>
                  <a:gd name="T59" fmla="*/ 47 h 112"/>
                  <a:gd name="T60" fmla="*/ 8 w 14"/>
                  <a:gd name="T61" fmla="*/ 45 h 112"/>
                  <a:gd name="T62" fmla="*/ 9 w 14"/>
                  <a:gd name="T63" fmla="*/ 42 h 112"/>
                  <a:gd name="T64" fmla="*/ 9 w 14"/>
                  <a:gd name="T65" fmla="*/ 40 h 112"/>
                  <a:gd name="T66" fmla="*/ 9 w 14"/>
                  <a:gd name="T67" fmla="*/ 37 h 112"/>
                  <a:gd name="T68" fmla="*/ 10 w 14"/>
                  <a:gd name="T69" fmla="*/ 35 h 112"/>
                  <a:gd name="T70" fmla="*/ 10 w 14"/>
                  <a:gd name="T71" fmla="*/ 33 h 112"/>
                  <a:gd name="T72" fmla="*/ 10 w 14"/>
                  <a:gd name="T73" fmla="*/ 30 h 112"/>
                  <a:gd name="T74" fmla="*/ 10 w 14"/>
                  <a:gd name="T75" fmla="*/ 28 h 112"/>
                  <a:gd name="T76" fmla="*/ 11 w 14"/>
                  <a:gd name="T77" fmla="*/ 26 h 112"/>
                  <a:gd name="T78" fmla="*/ 11 w 14"/>
                  <a:gd name="T79" fmla="*/ 23 h 112"/>
                  <a:gd name="T80" fmla="*/ 11 w 14"/>
                  <a:gd name="T81" fmla="*/ 21 h 112"/>
                  <a:gd name="T82" fmla="*/ 12 w 14"/>
                  <a:gd name="T83" fmla="*/ 19 h 112"/>
                  <a:gd name="T84" fmla="*/ 12 w 14"/>
                  <a:gd name="T85" fmla="*/ 16 h 112"/>
                  <a:gd name="T86" fmla="*/ 12 w 14"/>
                  <a:gd name="T87" fmla="*/ 14 h 112"/>
                  <a:gd name="T88" fmla="*/ 13 w 14"/>
                  <a:gd name="T89" fmla="*/ 12 h 112"/>
                  <a:gd name="T90" fmla="*/ 13 w 14"/>
                  <a:gd name="T91" fmla="*/ 9 h 112"/>
                  <a:gd name="T92" fmla="*/ 13 w 14"/>
                  <a:gd name="T93" fmla="*/ 7 h 112"/>
                  <a:gd name="T94" fmla="*/ 14 w 14"/>
                  <a:gd name="T95" fmla="*/ 5 h 112"/>
                  <a:gd name="T96" fmla="*/ 14 w 14"/>
                  <a:gd name="T97" fmla="*/ 2 h 112"/>
                  <a:gd name="T98" fmla="*/ 14 w 14"/>
                  <a:gd name="T99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2">
                    <a:moveTo>
                      <a:pt x="0" y="112"/>
                    </a:moveTo>
                    <a:lnTo>
                      <a:pt x="0" y="110"/>
                    </a:lnTo>
                    <a:lnTo>
                      <a:pt x="0" y="108"/>
                    </a:lnTo>
                    <a:lnTo>
                      <a:pt x="0" y="105"/>
                    </a:lnTo>
                    <a:lnTo>
                      <a:pt x="1" y="103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1" y="96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3" y="88"/>
                    </a:lnTo>
                    <a:lnTo>
                      <a:pt x="3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4" y="79"/>
                    </a:lnTo>
                    <a:lnTo>
                      <a:pt x="4" y="76"/>
                    </a:lnTo>
                    <a:lnTo>
                      <a:pt x="5" y="74"/>
                    </a:lnTo>
                    <a:lnTo>
                      <a:pt x="5" y="72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0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7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Freeform 587"/>
              <p:cNvSpPr>
                <a:spLocks/>
              </p:cNvSpPr>
              <p:nvPr/>
            </p:nvSpPr>
            <p:spPr bwMode="auto">
              <a:xfrm>
                <a:off x="3266" y="1978"/>
                <a:ext cx="15" cy="119"/>
              </a:xfrm>
              <a:custGeom>
                <a:avLst/>
                <a:gdLst>
                  <a:gd name="T0" fmla="*/ 0 w 15"/>
                  <a:gd name="T1" fmla="*/ 119 h 119"/>
                  <a:gd name="T2" fmla="*/ 0 w 15"/>
                  <a:gd name="T3" fmla="*/ 117 h 119"/>
                  <a:gd name="T4" fmla="*/ 1 w 15"/>
                  <a:gd name="T5" fmla="*/ 114 h 119"/>
                  <a:gd name="T6" fmla="*/ 1 w 15"/>
                  <a:gd name="T7" fmla="*/ 112 h 119"/>
                  <a:gd name="T8" fmla="*/ 1 w 15"/>
                  <a:gd name="T9" fmla="*/ 109 h 119"/>
                  <a:gd name="T10" fmla="*/ 1 w 15"/>
                  <a:gd name="T11" fmla="*/ 107 h 119"/>
                  <a:gd name="T12" fmla="*/ 2 w 15"/>
                  <a:gd name="T13" fmla="*/ 105 h 119"/>
                  <a:gd name="T14" fmla="*/ 2 w 15"/>
                  <a:gd name="T15" fmla="*/ 102 h 119"/>
                  <a:gd name="T16" fmla="*/ 2 w 15"/>
                  <a:gd name="T17" fmla="*/ 100 h 119"/>
                  <a:gd name="T18" fmla="*/ 3 w 15"/>
                  <a:gd name="T19" fmla="*/ 98 h 119"/>
                  <a:gd name="T20" fmla="*/ 3 w 15"/>
                  <a:gd name="T21" fmla="*/ 95 h 119"/>
                  <a:gd name="T22" fmla="*/ 3 w 15"/>
                  <a:gd name="T23" fmla="*/ 93 h 119"/>
                  <a:gd name="T24" fmla="*/ 4 w 15"/>
                  <a:gd name="T25" fmla="*/ 90 h 119"/>
                  <a:gd name="T26" fmla="*/ 4 w 15"/>
                  <a:gd name="T27" fmla="*/ 88 h 119"/>
                  <a:gd name="T28" fmla="*/ 4 w 15"/>
                  <a:gd name="T29" fmla="*/ 86 h 119"/>
                  <a:gd name="T30" fmla="*/ 5 w 15"/>
                  <a:gd name="T31" fmla="*/ 83 h 119"/>
                  <a:gd name="T32" fmla="*/ 5 w 15"/>
                  <a:gd name="T33" fmla="*/ 81 h 119"/>
                  <a:gd name="T34" fmla="*/ 5 w 15"/>
                  <a:gd name="T35" fmla="*/ 78 h 119"/>
                  <a:gd name="T36" fmla="*/ 5 w 15"/>
                  <a:gd name="T37" fmla="*/ 76 h 119"/>
                  <a:gd name="T38" fmla="*/ 6 w 15"/>
                  <a:gd name="T39" fmla="*/ 74 h 119"/>
                  <a:gd name="T40" fmla="*/ 6 w 15"/>
                  <a:gd name="T41" fmla="*/ 71 h 119"/>
                  <a:gd name="T42" fmla="*/ 6 w 15"/>
                  <a:gd name="T43" fmla="*/ 69 h 119"/>
                  <a:gd name="T44" fmla="*/ 7 w 15"/>
                  <a:gd name="T45" fmla="*/ 66 h 119"/>
                  <a:gd name="T46" fmla="*/ 7 w 15"/>
                  <a:gd name="T47" fmla="*/ 64 h 119"/>
                  <a:gd name="T48" fmla="*/ 7 w 15"/>
                  <a:gd name="T49" fmla="*/ 61 h 119"/>
                  <a:gd name="T50" fmla="*/ 8 w 15"/>
                  <a:gd name="T51" fmla="*/ 59 h 119"/>
                  <a:gd name="T52" fmla="*/ 8 w 15"/>
                  <a:gd name="T53" fmla="*/ 56 h 119"/>
                  <a:gd name="T54" fmla="*/ 8 w 15"/>
                  <a:gd name="T55" fmla="*/ 54 h 119"/>
                  <a:gd name="T56" fmla="*/ 9 w 15"/>
                  <a:gd name="T57" fmla="*/ 52 h 119"/>
                  <a:gd name="T58" fmla="*/ 9 w 15"/>
                  <a:gd name="T59" fmla="*/ 49 h 119"/>
                  <a:gd name="T60" fmla="*/ 9 w 15"/>
                  <a:gd name="T61" fmla="*/ 47 h 119"/>
                  <a:gd name="T62" fmla="*/ 9 w 15"/>
                  <a:gd name="T63" fmla="*/ 44 h 119"/>
                  <a:gd name="T64" fmla="*/ 10 w 15"/>
                  <a:gd name="T65" fmla="*/ 42 h 119"/>
                  <a:gd name="T66" fmla="*/ 10 w 15"/>
                  <a:gd name="T67" fmla="*/ 39 h 119"/>
                  <a:gd name="T68" fmla="*/ 10 w 15"/>
                  <a:gd name="T69" fmla="*/ 37 h 119"/>
                  <a:gd name="T70" fmla="*/ 10 w 15"/>
                  <a:gd name="T71" fmla="*/ 35 h 119"/>
                  <a:gd name="T72" fmla="*/ 11 w 15"/>
                  <a:gd name="T73" fmla="*/ 32 h 119"/>
                  <a:gd name="T74" fmla="*/ 11 w 15"/>
                  <a:gd name="T75" fmla="*/ 30 h 119"/>
                  <a:gd name="T76" fmla="*/ 12 w 15"/>
                  <a:gd name="T77" fmla="*/ 27 h 119"/>
                  <a:gd name="T78" fmla="*/ 12 w 15"/>
                  <a:gd name="T79" fmla="*/ 24 h 119"/>
                  <a:gd name="T80" fmla="*/ 12 w 15"/>
                  <a:gd name="T81" fmla="*/ 22 h 119"/>
                  <a:gd name="T82" fmla="*/ 12 w 15"/>
                  <a:gd name="T83" fmla="*/ 20 h 119"/>
                  <a:gd name="T84" fmla="*/ 13 w 15"/>
                  <a:gd name="T85" fmla="*/ 17 h 119"/>
                  <a:gd name="T86" fmla="*/ 13 w 15"/>
                  <a:gd name="T87" fmla="*/ 15 h 119"/>
                  <a:gd name="T88" fmla="*/ 13 w 15"/>
                  <a:gd name="T89" fmla="*/ 12 h 119"/>
                  <a:gd name="T90" fmla="*/ 14 w 15"/>
                  <a:gd name="T91" fmla="*/ 10 h 119"/>
                  <a:gd name="T92" fmla="*/ 14 w 15"/>
                  <a:gd name="T93" fmla="*/ 7 h 119"/>
                  <a:gd name="T94" fmla="*/ 14 w 15"/>
                  <a:gd name="T95" fmla="*/ 5 h 119"/>
                  <a:gd name="T96" fmla="*/ 14 w 15"/>
                  <a:gd name="T97" fmla="*/ 2 h 119"/>
                  <a:gd name="T98" fmla="*/ 15 w 15"/>
                  <a:gd name="T99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9">
                    <a:moveTo>
                      <a:pt x="0" y="119"/>
                    </a:moveTo>
                    <a:lnTo>
                      <a:pt x="0" y="117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09"/>
                    </a:lnTo>
                    <a:lnTo>
                      <a:pt x="1" y="107"/>
                    </a:lnTo>
                    <a:lnTo>
                      <a:pt x="2" y="105"/>
                    </a:lnTo>
                    <a:lnTo>
                      <a:pt x="2" y="102"/>
                    </a:lnTo>
                    <a:lnTo>
                      <a:pt x="2" y="100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4" y="90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1"/>
                    </a:lnTo>
                    <a:lnTo>
                      <a:pt x="5" y="78"/>
                    </a:lnTo>
                    <a:lnTo>
                      <a:pt x="5" y="76"/>
                    </a:lnTo>
                    <a:lnTo>
                      <a:pt x="6" y="74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8" y="54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2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2" y="27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Freeform 588"/>
              <p:cNvSpPr>
                <a:spLocks/>
              </p:cNvSpPr>
              <p:nvPr/>
            </p:nvSpPr>
            <p:spPr bwMode="auto">
              <a:xfrm>
                <a:off x="3281" y="1854"/>
                <a:ext cx="15" cy="124"/>
              </a:xfrm>
              <a:custGeom>
                <a:avLst/>
                <a:gdLst>
                  <a:gd name="T0" fmla="*/ 0 w 15"/>
                  <a:gd name="T1" fmla="*/ 124 h 124"/>
                  <a:gd name="T2" fmla="*/ 0 w 15"/>
                  <a:gd name="T3" fmla="*/ 121 h 124"/>
                  <a:gd name="T4" fmla="*/ 1 w 15"/>
                  <a:gd name="T5" fmla="*/ 119 h 124"/>
                  <a:gd name="T6" fmla="*/ 1 w 15"/>
                  <a:gd name="T7" fmla="*/ 116 h 124"/>
                  <a:gd name="T8" fmla="*/ 1 w 15"/>
                  <a:gd name="T9" fmla="*/ 114 h 124"/>
                  <a:gd name="T10" fmla="*/ 1 w 15"/>
                  <a:gd name="T11" fmla="*/ 111 h 124"/>
                  <a:gd name="T12" fmla="*/ 2 w 15"/>
                  <a:gd name="T13" fmla="*/ 109 h 124"/>
                  <a:gd name="T14" fmla="*/ 2 w 15"/>
                  <a:gd name="T15" fmla="*/ 106 h 124"/>
                  <a:gd name="T16" fmla="*/ 2 w 15"/>
                  <a:gd name="T17" fmla="*/ 104 h 124"/>
                  <a:gd name="T18" fmla="*/ 2 w 15"/>
                  <a:gd name="T19" fmla="*/ 101 h 124"/>
                  <a:gd name="T20" fmla="*/ 3 w 15"/>
                  <a:gd name="T21" fmla="*/ 99 h 124"/>
                  <a:gd name="T22" fmla="*/ 3 w 15"/>
                  <a:gd name="T23" fmla="*/ 96 h 124"/>
                  <a:gd name="T24" fmla="*/ 3 w 15"/>
                  <a:gd name="T25" fmla="*/ 94 h 124"/>
                  <a:gd name="T26" fmla="*/ 4 w 15"/>
                  <a:gd name="T27" fmla="*/ 91 h 124"/>
                  <a:gd name="T28" fmla="*/ 4 w 15"/>
                  <a:gd name="T29" fmla="*/ 88 h 124"/>
                  <a:gd name="T30" fmla="*/ 4 w 15"/>
                  <a:gd name="T31" fmla="*/ 86 h 124"/>
                  <a:gd name="T32" fmla="*/ 4 w 15"/>
                  <a:gd name="T33" fmla="*/ 84 h 124"/>
                  <a:gd name="T34" fmla="*/ 5 w 15"/>
                  <a:gd name="T35" fmla="*/ 81 h 124"/>
                  <a:gd name="T36" fmla="*/ 5 w 15"/>
                  <a:gd name="T37" fmla="*/ 79 h 124"/>
                  <a:gd name="T38" fmla="*/ 6 w 15"/>
                  <a:gd name="T39" fmla="*/ 76 h 124"/>
                  <a:gd name="T40" fmla="*/ 6 w 15"/>
                  <a:gd name="T41" fmla="*/ 74 h 124"/>
                  <a:gd name="T42" fmla="*/ 6 w 15"/>
                  <a:gd name="T43" fmla="*/ 71 h 124"/>
                  <a:gd name="T44" fmla="*/ 6 w 15"/>
                  <a:gd name="T45" fmla="*/ 69 h 124"/>
                  <a:gd name="T46" fmla="*/ 7 w 15"/>
                  <a:gd name="T47" fmla="*/ 66 h 124"/>
                  <a:gd name="T48" fmla="*/ 7 w 15"/>
                  <a:gd name="T49" fmla="*/ 64 h 124"/>
                  <a:gd name="T50" fmla="*/ 7 w 15"/>
                  <a:gd name="T51" fmla="*/ 61 h 124"/>
                  <a:gd name="T52" fmla="*/ 8 w 15"/>
                  <a:gd name="T53" fmla="*/ 58 h 124"/>
                  <a:gd name="T54" fmla="*/ 8 w 15"/>
                  <a:gd name="T55" fmla="*/ 56 h 124"/>
                  <a:gd name="T56" fmla="*/ 8 w 15"/>
                  <a:gd name="T57" fmla="*/ 53 h 124"/>
                  <a:gd name="T58" fmla="*/ 8 w 15"/>
                  <a:gd name="T59" fmla="*/ 51 h 124"/>
                  <a:gd name="T60" fmla="*/ 9 w 15"/>
                  <a:gd name="T61" fmla="*/ 48 h 124"/>
                  <a:gd name="T62" fmla="*/ 9 w 15"/>
                  <a:gd name="T63" fmla="*/ 46 h 124"/>
                  <a:gd name="T64" fmla="*/ 9 w 15"/>
                  <a:gd name="T65" fmla="*/ 43 h 124"/>
                  <a:gd name="T66" fmla="*/ 9 w 15"/>
                  <a:gd name="T67" fmla="*/ 41 h 124"/>
                  <a:gd name="T68" fmla="*/ 10 w 15"/>
                  <a:gd name="T69" fmla="*/ 38 h 124"/>
                  <a:gd name="T70" fmla="*/ 10 w 15"/>
                  <a:gd name="T71" fmla="*/ 36 h 124"/>
                  <a:gd name="T72" fmla="*/ 11 w 15"/>
                  <a:gd name="T73" fmla="*/ 33 h 124"/>
                  <a:gd name="T74" fmla="*/ 11 w 15"/>
                  <a:gd name="T75" fmla="*/ 30 h 124"/>
                  <a:gd name="T76" fmla="*/ 11 w 15"/>
                  <a:gd name="T77" fmla="*/ 28 h 124"/>
                  <a:gd name="T78" fmla="*/ 11 w 15"/>
                  <a:gd name="T79" fmla="*/ 25 h 124"/>
                  <a:gd name="T80" fmla="*/ 12 w 15"/>
                  <a:gd name="T81" fmla="*/ 23 h 124"/>
                  <a:gd name="T82" fmla="*/ 12 w 15"/>
                  <a:gd name="T83" fmla="*/ 20 h 124"/>
                  <a:gd name="T84" fmla="*/ 12 w 15"/>
                  <a:gd name="T85" fmla="*/ 18 h 124"/>
                  <a:gd name="T86" fmla="*/ 13 w 15"/>
                  <a:gd name="T87" fmla="*/ 15 h 124"/>
                  <a:gd name="T88" fmla="*/ 13 w 15"/>
                  <a:gd name="T89" fmla="*/ 13 h 124"/>
                  <a:gd name="T90" fmla="*/ 13 w 15"/>
                  <a:gd name="T91" fmla="*/ 10 h 124"/>
                  <a:gd name="T92" fmla="*/ 13 w 15"/>
                  <a:gd name="T93" fmla="*/ 7 h 124"/>
                  <a:gd name="T94" fmla="*/ 14 w 15"/>
                  <a:gd name="T95" fmla="*/ 5 h 124"/>
                  <a:gd name="T96" fmla="*/ 14 w 15"/>
                  <a:gd name="T97" fmla="*/ 2 h 124"/>
                  <a:gd name="T98" fmla="*/ 15 w 15"/>
                  <a:gd name="T99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4">
                    <a:moveTo>
                      <a:pt x="0" y="124"/>
                    </a:moveTo>
                    <a:lnTo>
                      <a:pt x="0" y="121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1" y="111"/>
                    </a:lnTo>
                    <a:lnTo>
                      <a:pt x="2" y="109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3" y="99"/>
                    </a:lnTo>
                    <a:lnTo>
                      <a:pt x="3" y="96"/>
                    </a:lnTo>
                    <a:lnTo>
                      <a:pt x="3" y="94"/>
                    </a:lnTo>
                    <a:lnTo>
                      <a:pt x="4" y="91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4"/>
                    </a:lnTo>
                    <a:lnTo>
                      <a:pt x="5" y="81"/>
                    </a:lnTo>
                    <a:lnTo>
                      <a:pt x="5" y="79"/>
                    </a:lnTo>
                    <a:lnTo>
                      <a:pt x="6" y="76"/>
                    </a:lnTo>
                    <a:lnTo>
                      <a:pt x="6" y="74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8"/>
                    </a:lnTo>
                    <a:lnTo>
                      <a:pt x="8" y="56"/>
                    </a:lnTo>
                    <a:lnTo>
                      <a:pt x="8" y="53"/>
                    </a:lnTo>
                    <a:lnTo>
                      <a:pt x="8" y="51"/>
                    </a:lnTo>
                    <a:lnTo>
                      <a:pt x="9" y="48"/>
                    </a:lnTo>
                    <a:lnTo>
                      <a:pt x="9" y="46"/>
                    </a:lnTo>
                    <a:lnTo>
                      <a:pt x="9" y="43"/>
                    </a:lnTo>
                    <a:lnTo>
                      <a:pt x="9" y="41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1" y="33"/>
                    </a:lnTo>
                    <a:lnTo>
                      <a:pt x="11" y="30"/>
                    </a:lnTo>
                    <a:lnTo>
                      <a:pt x="11" y="28"/>
                    </a:lnTo>
                    <a:lnTo>
                      <a:pt x="11" y="25"/>
                    </a:lnTo>
                    <a:lnTo>
                      <a:pt x="12" y="23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5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1" name="Freeform 589"/>
              <p:cNvSpPr>
                <a:spLocks/>
              </p:cNvSpPr>
              <p:nvPr/>
            </p:nvSpPr>
            <p:spPr bwMode="auto">
              <a:xfrm>
                <a:off x="3296" y="1728"/>
                <a:ext cx="14" cy="126"/>
              </a:xfrm>
              <a:custGeom>
                <a:avLst/>
                <a:gdLst>
                  <a:gd name="T0" fmla="*/ 0 w 14"/>
                  <a:gd name="T1" fmla="*/ 126 h 126"/>
                  <a:gd name="T2" fmla="*/ 0 w 14"/>
                  <a:gd name="T3" fmla="*/ 123 h 126"/>
                  <a:gd name="T4" fmla="*/ 0 w 14"/>
                  <a:gd name="T5" fmla="*/ 121 h 126"/>
                  <a:gd name="T6" fmla="*/ 0 w 14"/>
                  <a:gd name="T7" fmla="*/ 118 h 126"/>
                  <a:gd name="T8" fmla="*/ 1 w 14"/>
                  <a:gd name="T9" fmla="*/ 116 h 126"/>
                  <a:gd name="T10" fmla="*/ 1 w 14"/>
                  <a:gd name="T11" fmla="*/ 113 h 126"/>
                  <a:gd name="T12" fmla="*/ 1 w 14"/>
                  <a:gd name="T13" fmla="*/ 110 h 126"/>
                  <a:gd name="T14" fmla="*/ 2 w 14"/>
                  <a:gd name="T15" fmla="*/ 108 h 126"/>
                  <a:gd name="T16" fmla="*/ 2 w 14"/>
                  <a:gd name="T17" fmla="*/ 105 h 126"/>
                  <a:gd name="T18" fmla="*/ 2 w 14"/>
                  <a:gd name="T19" fmla="*/ 103 h 126"/>
                  <a:gd name="T20" fmla="*/ 2 w 14"/>
                  <a:gd name="T21" fmla="*/ 100 h 126"/>
                  <a:gd name="T22" fmla="*/ 3 w 14"/>
                  <a:gd name="T23" fmla="*/ 98 h 126"/>
                  <a:gd name="T24" fmla="*/ 3 w 14"/>
                  <a:gd name="T25" fmla="*/ 95 h 126"/>
                  <a:gd name="T26" fmla="*/ 3 w 14"/>
                  <a:gd name="T27" fmla="*/ 93 h 126"/>
                  <a:gd name="T28" fmla="*/ 3 w 14"/>
                  <a:gd name="T29" fmla="*/ 90 h 126"/>
                  <a:gd name="T30" fmla="*/ 4 w 14"/>
                  <a:gd name="T31" fmla="*/ 87 h 126"/>
                  <a:gd name="T32" fmla="*/ 4 w 14"/>
                  <a:gd name="T33" fmla="*/ 85 h 126"/>
                  <a:gd name="T34" fmla="*/ 5 w 14"/>
                  <a:gd name="T35" fmla="*/ 82 h 126"/>
                  <a:gd name="T36" fmla="*/ 5 w 14"/>
                  <a:gd name="T37" fmla="*/ 80 h 126"/>
                  <a:gd name="T38" fmla="*/ 5 w 14"/>
                  <a:gd name="T39" fmla="*/ 77 h 126"/>
                  <a:gd name="T40" fmla="*/ 5 w 14"/>
                  <a:gd name="T41" fmla="*/ 74 h 126"/>
                  <a:gd name="T42" fmla="*/ 6 w 14"/>
                  <a:gd name="T43" fmla="*/ 72 h 126"/>
                  <a:gd name="T44" fmla="*/ 6 w 14"/>
                  <a:gd name="T45" fmla="*/ 69 h 126"/>
                  <a:gd name="T46" fmla="*/ 6 w 14"/>
                  <a:gd name="T47" fmla="*/ 67 h 126"/>
                  <a:gd name="T48" fmla="*/ 7 w 14"/>
                  <a:gd name="T49" fmla="*/ 64 h 126"/>
                  <a:gd name="T50" fmla="*/ 7 w 14"/>
                  <a:gd name="T51" fmla="*/ 62 h 126"/>
                  <a:gd name="T52" fmla="*/ 7 w 14"/>
                  <a:gd name="T53" fmla="*/ 59 h 126"/>
                  <a:gd name="T54" fmla="*/ 7 w 14"/>
                  <a:gd name="T55" fmla="*/ 56 h 126"/>
                  <a:gd name="T56" fmla="*/ 8 w 14"/>
                  <a:gd name="T57" fmla="*/ 54 h 126"/>
                  <a:gd name="T58" fmla="*/ 8 w 14"/>
                  <a:gd name="T59" fmla="*/ 51 h 126"/>
                  <a:gd name="T60" fmla="*/ 9 w 14"/>
                  <a:gd name="T61" fmla="*/ 49 h 126"/>
                  <a:gd name="T62" fmla="*/ 9 w 14"/>
                  <a:gd name="T63" fmla="*/ 46 h 126"/>
                  <a:gd name="T64" fmla="*/ 9 w 14"/>
                  <a:gd name="T65" fmla="*/ 44 h 126"/>
                  <a:gd name="T66" fmla="*/ 9 w 14"/>
                  <a:gd name="T67" fmla="*/ 41 h 126"/>
                  <a:gd name="T68" fmla="*/ 10 w 14"/>
                  <a:gd name="T69" fmla="*/ 38 h 126"/>
                  <a:gd name="T70" fmla="*/ 10 w 14"/>
                  <a:gd name="T71" fmla="*/ 36 h 126"/>
                  <a:gd name="T72" fmla="*/ 10 w 14"/>
                  <a:gd name="T73" fmla="*/ 33 h 126"/>
                  <a:gd name="T74" fmla="*/ 10 w 14"/>
                  <a:gd name="T75" fmla="*/ 31 h 126"/>
                  <a:gd name="T76" fmla="*/ 11 w 14"/>
                  <a:gd name="T77" fmla="*/ 28 h 126"/>
                  <a:gd name="T78" fmla="*/ 11 w 14"/>
                  <a:gd name="T79" fmla="*/ 26 h 126"/>
                  <a:gd name="T80" fmla="*/ 11 w 14"/>
                  <a:gd name="T81" fmla="*/ 23 h 126"/>
                  <a:gd name="T82" fmla="*/ 12 w 14"/>
                  <a:gd name="T83" fmla="*/ 21 h 126"/>
                  <a:gd name="T84" fmla="*/ 12 w 14"/>
                  <a:gd name="T85" fmla="*/ 18 h 126"/>
                  <a:gd name="T86" fmla="*/ 12 w 14"/>
                  <a:gd name="T87" fmla="*/ 15 h 126"/>
                  <a:gd name="T88" fmla="*/ 12 w 14"/>
                  <a:gd name="T89" fmla="*/ 13 h 126"/>
                  <a:gd name="T90" fmla="*/ 13 w 14"/>
                  <a:gd name="T91" fmla="*/ 10 h 126"/>
                  <a:gd name="T92" fmla="*/ 13 w 14"/>
                  <a:gd name="T93" fmla="*/ 8 h 126"/>
                  <a:gd name="T94" fmla="*/ 14 w 14"/>
                  <a:gd name="T95" fmla="*/ 5 h 126"/>
                  <a:gd name="T96" fmla="*/ 14 w 14"/>
                  <a:gd name="T97" fmla="*/ 3 h 126"/>
                  <a:gd name="T98" fmla="*/ 14 w 14"/>
                  <a:gd name="T99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6">
                    <a:moveTo>
                      <a:pt x="0" y="126"/>
                    </a:moveTo>
                    <a:lnTo>
                      <a:pt x="0" y="123"/>
                    </a:lnTo>
                    <a:lnTo>
                      <a:pt x="0" y="121"/>
                    </a:lnTo>
                    <a:lnTo>
                      <a:pt x="0" y="118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1" y="110"/>
                    </a:lnTo>
                    <a:lnTo>
                      <a:pt x="2" y="108"/>
                    </a:lnTo>
                    <a:lnTo>
                      <a:pt x="2" y="105"/>
                    </a:lnTo>
                    <a:lnTo>
                      <a:pt x="2" y="103"/>
                    </a:lnTo>
                    <a:lnTo>
                      <a:pt x="2" y="100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3" y="90"/>
                    </a:lnTo>
                    <a:lnTo>
                      <a:pt x="4" y="87"/>
                    </a:lnTo>
                    <a:lnTo>
                      <a:pt x="4" y="85"/>
                    </a:lnTo>
                    <a:lnTo>
                      <a:pt x="5" y="82"/>
                    </a:lnTo>
                    <a:lnTo>
                      <a:pt x="5" y="80"/>
                    </a:lnTo>
                    <a:lnTo>
                      <a:pt x="5" y="77"/>
                    </a:lnTo>
                    <a:lnTo>
                      <a:pt x="5" y="74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6" y="67"/>
                    </a:lnTo>
                    <a:lnTo>
                      <a:pt x="7" y="64"/>
                    </a:lnTo>
                    <a:lnTo>
                      <a:pt x="7" y="62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8" y="54"/>
                    </a:lnTo>
                    <a:lnTo>
                      <a:pt x="8" y="51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9" y="44"/>
                    </a:lnTo>
                    <a:lnTo>
                      <a:pt x="9" y="41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3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2" name="Freeform 590"/>
              <p:cNvSpPr>
                <a:spLocks/>
              </p:cNvSpPr>
              <p:nvPr/>
            </p:nvSpPr>
            <p:spPr bwMode="auto">
              <a:xfrm>
                <a:off x="3310" y="1606"/>
                <a:ext cx="15" cy="122"/>
              </a:xfrm>
              <a:custGeom>
                <a:avLst/>
                <a:gdLst>
                  <a:gd name="T0" fmla="*/ 0 w 15"/>
                  <a:gd name="T1" fmla="*/ 122 h 122"/>
                  <a:gd name="T2" fmla="*/ 0 w 15"/>
                  <a:gd name="T3" fmla="*/ 120 h 122"/>
                  <a:gd name="T4" fmla="*/ 1 w 15"/>
                  <a:gd name="T5" fmla="*/ 117 h 122"/>
                  <a:gd name="T6" fmla="*/ 1 w 15"/>
                  <a:gd name="T7" fmla="*/ 115 h 122"/>
                  <a:gd name="T8" fmla="*/ 1 w 15"/>
                  <a:gd name="T9" fmla="*/ 112 h 122"/>
                  <a:gd name="T10" fmla="*/ 2 w 15"/>
                  <a:gd name="T11" fmla="*/ 110 h 122"/>
                  <a:gd name="T12" fmla="*/ 2 w 15"/>
                  <a:gd name="T13" fmla="*/ 107 h 122"/>
                  <a:gd name="T14" fmla="*/ 2 w 15"/>
                  <a:gd name="T15" fmla="*/ 105 h 122"/>
                  <a:gd name="T16" fmla="*/ 2 w 15"/>
                  <a:gd name="T17" fmla="*/ 102 h 122"/>
                  <a:gd name="T18" fmla="*/ 3 w 15"/>
                  <a:gd name="T19" fmla="*/ 100 h 122"/>
                  <a:gd name="T20" fmla="*/ 3 w 15"/>
                  <a:gd name="T21" fmla="*/ 97 h 122"/>
                  <a:gd name="T22" fmla="*/ 3 w 15"/>
                  <a:gd name="T23" fmla="*/ 95 h 122"/>
                  <a:gd name="T24" fmla="*/ 3 w 15"/>
                  <a:gd name="T25" fmla="*/ 92 h 122"/>
                  <a:gd name="T26" fmla="*/ 4 w 15"/>
                  <a:gd name="T27" fmla="*/ 90 h 122"/>
                  <a:gd name="T28" fmla="*/ 4 w 15"/>
                  <a:gd name="T29" fmla="*/ 87 h 122"/>
                  <a:gd name="T30" fmla="*/ 5 w 15"/>
                  <a:gd name="T31" fmla="*/ 84 h 122"/>
                  <a:gd name="T32" fmla="*/ 5 w 15"/>
                  <a:gd name="T33" fmla="*/ 82 h 122"/>
                  <a:gd name="T34" fmla="*/ 5 w 15"/>
                  <a:gd name="T35" fmla="*/ 79 h 122"/>
                  <a:gd name="T36" fmla="*/ 5 w 15"/>
                  <a:gd name="T37" fmla="*/ 77 h 122"/>
                  <a:gd name="T38" fmla="*/ 6 w 15"/>
                  <a:gd name="T39" fmla="*/ 74 h 122"/>
                  <a:gd name="T40" fmla="*/ 6 w 15"/>
                  <a:gd name="T41" fmla="*/ 72 h 122"/>
                  <a:gd name="T42" fmla="*/ 6 w 15"/>
                  <a:gd name="T43" fmla="*/ 69 h 122"/>
                  <a:gd name="T44" fmla="*/ 7 w 15"/>
                  <a:gd name="T45" fmla="*/ 67 h 122"/>
                  <a:gd name="T46" fmla="*/ 7 w 15"/>
                  <a:gd name="T47" fmla="*/ 64 h 122"/>
                  <a:gd name="T48" fmla="*/ 7 w 15"/>
                  <a:gd name="T49" fmla="*/ 62 h 122"/>
                  <a:gd name="T50" fmla="*/ 7 w 15"/>
                  <a:gd name="T51" fmla="*/ 59 h 122"/>
                  <a:gd name="T52" fmla="*/ 8 w 15"/>
                  <a:gd name="T53" fmla="*/ 57 h 122"/>
                  <a:gd name="T54" fmla="*/ 8 w 15"/>
                  <a:gd name="T55" fmla="*/ 55 h 122"/>
                  <a:gd name="T56" fmla="*/ 9 w 15"/>
                  <a:gd name="T57" fmla="*/ 52 h 122"/>
                  <a:gd name="T58" fmla="*/ 9 w 15"/>
                  <a:gd name="T59" fmla="*/ 49 h 122"/>
                  <a:gd name="T60" fmla="*/ 9 w 15"/>
                  <a:gd name="T61" fmla="*/ 47 h 122"/>
                  <a:gd name="T62" fmla="*/ 9 w 15"/>
                  <a:gd name="T63" fmla="*/ 44 h 122"/>
                  <a:gd name="T64" fmla="*/ 10 w 15"/>
                  <a:gd name="T65" fmla="*/ 42 h 122"/>
                  <a:gd name="T66" fmla="*/ 10 w 15"/>
                  <a:gd name="T67" fmla="*/ 39 h 122"/>
                  <a:gd name="T68" fmla="*/ 10 w 15"/>
                  <a:gd name="T69" fmla="*/ 37 h 122"/>
                  <a:gd name="T70" fmla="*/ 10 w 15"/>
                  <a:gd name="T71" fmla="*/ 35 h 122"/>
                  <a:gd name="T72" fmla="*/ 11 w 15"/>
                  <a:gd name="T73" fmla="*/ 32 h 122"/>
                  <a:gd name="T74" fmla="*/ 11 w 15"/>
                  <a:gd name="T75" fmla="*/ 30 h 122"/>
                  <a:gd name="T76" fmla="*/ 11 w 15"/>
                  <a:gd name="T77" fmla="*/ 27 h 122"/>
                  <a:gd name="T78" fmla="*/ 12 w 15"/>
                  <a:gd name="T79" fmla="*/ 25 h 122"/>
                  <a:gd name="T80" fmla="*/ 12 w 15"/>
                  <a:gd name="T81" fmla="*/ 22 h 122"/>
                  <a:gd name="T82" fmla="*/ 12 w 15"/>
                  <a:gd name="T83" fmla="*/ 20 h 122"/>
                  <a:gd name="T84" fmla="*/ 13 w 15"/>
                  <a:gd name="T85" fmla="*/ 17 h 122"/>
                  <a:gd name="T86" fmla="*/ 13 w 15"/>
                  <a:gd name="T87" fmla="*/ 15 h 122"/>
                  <a:gd name="T88" fmla="*/ 13 w 15"/>
                  <a:gd name="T89" fmla="*/ 12 h 122"/>
                  <a:gd name="T90" fmla="*/ 14 w 15"/>
                  <a:gd name="T91" fmla="*/ 10 h 122"/>
                  <a:gd name="T92" fmla="*/ 14 w 15"/>
                  <a:gd name="T93" fmla="*/ 7 h 122"/>
                  <a:gd name="T94" fmla="*/ 14 w 15"/>
                  <a:gd name="T95" fmla="*/ 5 h 122"/>
                  <a:gd name="T96" fmla="*/ 14 w 15"/>
                  <a:gd name="T97" fmla="*/ 3 h 122"/>
                  <a:gd name="T98" fmla="*/ 15 w 15"/>
                  <a:gd name="T99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2">
                    <a:moveTo>
                      <a:pt x="0" y="122"/>
                    </a:moveTo>
                    <a:lnTo>
                      <a:pt x="0" y="120"/>
                    </a:lnTo>
                    <a:lnTo>
                      <a:pt x="1" y="117"/>
                    </a:lnTo>
                    <a:lnTo>
                      <a:pt x="1" y="115"/>
                    </a:lnTo>
                    <a:lnTo>
                      <a:pt x="1" y="112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2" y="105"/>
                    </a:lnTo>
                    <a:lnTo>
                      <a:pt x="2" y="102"/>
                    </a:lnTo>
                    <a:lnTo>
                      <a:pt x="3" y="100"/>
                    </a:lnTo>
                    <a:lnTo>
                      <a:pt x="3" y="97"/>
                    </a:lnTo>
                    <a:lnTo>
                      <a:pt x="3" y="95"/>
                    </a:lnTo>
                    <a:lnTo>
                      <a:pt x="3" y="92"/>
                    </a:lnTo>
                    <a:lnTo>
                      <a:pt x="4" y="90"/>
                    </a:lnTo>
                    <a:lnTo>
                      <a:pt x="4" y="87"/>
                    </a:lnTo>
                    <a:lnTo>
                      <a:pt x="5" y="84"/>
                    </a:lnTo>
                    <a:lnTo>
                      <a:pt x="5" y="82"/>
                    </a:lnTo>
                    <a:lnTo>
                      <a:pt x="5" y="79"/>
                    </a:lnTo>
                    <a:lnTo>
                      <a:pt x="5" y="77"/>
                    </a:lnTo>
                    <a:lnTo>
                      <a:pt x="6" y="74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7" y="67"/>
                    </a:lnTo>
                    <a:lnTo>
                      <a:pt x="7" y="64"/>
                    </a:lnTo>
                    <a:lnTo>
                      <a:pt x="7" y="62"/>
                    </a:lnTo>
                    <a:lnTo>
                      <a:pt x="7" y="59"/>
                    </a:lnTo>
                    <a:lnTo>
                      <a:pt x="8" y="57"/>
                    </a:lnTo>
                    <a:lnTo>
                      <a:pt x="8" y="55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2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1" y="27"/>
                    </a:lnTo>
                    <a:lnTo>
                      <a:pt x="12" y="25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3" name="Freeform 591"/>
              <p:cNvSpPr>
                <a:spLocks/>
              </p:cNvSpPr>
              <p:nvPr/>
            </p:nvSpPr>
            <p:spPr bwMode="auto">
              <a:xfrm>
                <a:off x="3325" y="1493"/>
                <a:ext cx="15" cy="113"/>
              </a:xfrm>
              <a:custGeom>
                <a:avLst/>
                <a:gdLst>
                  <a:gd name="T0" fmla="*/ 0 w 15"/>
                  <a:gd name="T1" fmla="*/ 113 h 113"/>
                  <a:gd name="T2" fmla="*/ 0 w 15"/>
                  <a:gd name="T3" fmla="*/ 111 h 113"/>
                  <a:gd name="T4" fmla="*/ 0 w 15"/>
                  <a:gd name="T5" fmla="*/ 108 h 113"/>
                  <a:gd name="T6" fmla="*/ 1 w 15"/>
                  <a:gd name="T7" fmla="*/ 106 h 113"/>
                  <a:gd name="T8" fmla="*/ 1 w 15"/>
                  <a:gd name="T9" fmla="*/ 104 h 113"/>
                  <a:gd name="T10" fmla="*/ 1 w 15"/>
                  <a:gd name="T11" fmla="*/ 101 h 113"/>
                  <a:gd name="T12" fmla="*/ 1 w 15"/>
                  <a:gd name="T13" fmla="*/ 99 h 113"/>
                  <a:gd name="T14" fmla="*/ 2 w 15"/>
                  <a:gd name="T15" fmla="*/ 96 h 113"/>
                  <a:gd name="T16" fmla="*/ 2 w 15"/>
                  <a:gd name="T17" fmla="*/ 94 h 113"/>
                  <a:gd name="T18" fmla="*/ 3 w 15"/>
                  <a:gd name="T19" fmla="*/ 92 h 113"/>
                  <a:gd name="T20" fmla="*/ 3 w 15"/>
                  <a:gd name="T21" fmla="*/ 89 h 113"/>
                  <a:gd name="T22" fmla="*/ 3 w 15"/>
                  <a:gd name="T23" fmla="*/ 87 h 113"/>
                  <a:gd name="T24" fmla="*/ 3 w 15"/>
                  <a:gd name="T25" fmla="*/ 85 h 113"/>
                  <a:gd name="T26" fmla="*/ 4 w 15"/>
                  <a:gd name="T27" fmla="*/ 82 h 113"/>
                  <a:gd name="T28" fmla="*/ 4 w 15"/>
                  <a:gd name="T29" fmla="*/ 79 h 113"/>
                  <a:gd name="T30" fmla="*/ 4 w 15"/>
                  <a:gd name="T31" fmla="*/ 77 h 113"/>
                  <a:gd name="T32" fmla="*/ 4 w 15"/>
                  <a:gd name="T33" fmla="*/ 75 h 113"/>
                  <a:gd name="T34" fmla="*/ 5 w 15"/>
                  <a:gd name="T35" fmla="*/ 72 h 113"/>
                  <a:gd name="T36" fmla="*/ 5 w 15"/>
                  <a:gd name="T37" fmla="*/ 70 h 113"/>
                  <a:gd name="T38" fmla="*/ 5 w 15"/>
                  <a:gd name="T39" fmla="*/ 68 h 113"/>
                  <a:gd name="T40" fmla="*/ 6 w 15"/>
                  <a:gd name="T41" fmla="*/ 65 h 113"/>
                  <a:gd name="T42" fmla="*/ 6 w 15"/>
                  <a:gd name="T43" fmla="*/ 63 h 113"/>
                  <a:gd name="T44" fmla="*/ 6 w 15"/>
                  <a:gd name="T45" fmla="*/ 61 h 113"/>
                  <a:gd name="T46" fmla="*/ 7 w 15"/>
                  <a:gd name="T47" fmla="*/ 58 h 113"/>
                  <a:gd name="T48" fmla="*/ 7 w 15"/>
                  <a:gd name="T49" fmla="*/ 56 h 113"/>
                  <a:gd name="T50" fmla="*/ 7 w 15"/>
                  <a:gd name="T51" fmla="*/ 54 h 113"/>
                  <a:gd name="T52" fmla="*/ 8 w 15"/>
                  <a:gd name="T53" fmla="*/ 51 h 113"/>
                  <a:gd name="T54" fmla="*/ 8 w 15"/>
                  <a:gd name="T55" fmla="*/ 49 h 113"/>
                  <a:gd name="T56" fmla="*/ 8 w 15"/>
                  <a:gd name="T57" fmla="*/ 47 h 113"/>
                  <a:gd name="T58" fmla="*/ 8 w 15"/>
                  <a:gd name="T59" fmla="*/ 44 h 113"/>
                  <a:gd name="T60" fmla="*/ 9 w 15"/>
                  <a:gd name="T61" fmla="*/ 42 h 113"/>
                  <a:gd name="T62" fmla="*/ 9 w 15"/>
                  <a:gd name="T63" fmla="*/ 40 h 113"/>
                  <a:gd name="T64" fmla="*/ 9 w 15"/>
                  <a:gd name="T65" fmla="*/ 38 h 113"/>
                  <a:gd name="T66" fmla="*/ 10 w 15"/>
                  <a:gd name="T67" fmla="*/ 35 h 113"/>
                  <a:gd name="T68" fmla="*/ 10 w 15"/>
                  <a:gd name="T69" fmla="*/ 33 h 113"/>
                  <a:gd name="T70" fmla="*/ 10 w 15"/>
                  <a:gd name="T71" fmla="*/ 31 h 113"/>
                  <a:gd name="T72" fmla="*/ 11 w 15"/>
                  <a:gd name="T73" fmla="*/ 28 h 113"/>
                  <a:gd name="T74" fmla="*/ 11 w 15"/>
                  <a:gd name="T75" fmla="*/ 26 h 113"/>
                  <a:gd name="T76" fmla="*/ 11 w 15"/>
                  <a:gd name="T77" fmla="*/ 24 h 113"/>
                  <a:gd name="T78" fmla="*/ 11 w 15"/>
                  <a:gd name="T79" fmla="*/ 22 h 113"/>
                  <a:gd name="T80" fmla="*/ 12 w 15"/>
                  <a:gd name="T81" fmla="*/ 20 h 113"/>
                  <a:gd name="T82" fmla="*/ 12 w 15"/>
                  <a:gd name="T83" fmla="*/ 17 h 113"/>
                  <a:gd name="T84" fmla="*/ 12 w 15"/>
                  <a:gd name="T85" fmla="*/ 15 h 113"/>
                  <a:gd name="T86" fmla="*/ 13 w 15"/>
                  <a:gd name="T87" fmla="*/ 13 h 113"/>
                  <a:gd name="T88" fmla="*/ 13 w 15"/>
                  <a:gd name="T89" fmla="*/ 11 h 113"/>
                  <a:gd name="T90" fmla="*/ 13 w 15"/>
                  <a:gd name="T91" fmla="*/ 8 h 113"/>
                  <a:gd name="T92" fmla="*/ 13 w 15"/>
                  <a:gd name="T93" fmla="*/ 6 h 113"/>
                  <a:gd name="T94" fmla="*/ 14 w 15"/>
                  <a:gd name="T95" fmla="*/ 4 h 113"/>
                  <a:gd name="T96" fmla="*/ 14 w 15"/>
                  <a:gd name="T97" fmla="*/ 2 h 113"/>
                  <a:gd name="T98" fmla="*/ 15 w 15"/>
                  <a:gd name="T99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3">
                    <a:moveTo>
                      <a:pt x="0" y="113"/>
                    </a:moveTo>
                    <a:lnTo>
                      <a:pt x="0" y="111"/>
                    </a:lnTo>
                    <a:lnTo>
                      <a:pt x="0" y="108"/>
                    </a:lnTo>
                    <a:lnTo>
                      <a:pt x="1" y="106"/>
                    </a:lnTo>
                    <a:lnTo>
                      <a:pt x="1" y="104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2" y="96"/>
                    </a:lnTo>
                    <a:lnTo>
                      <a:pt x="2" y="94"/>
                    </a:lnTo>
                    <a:lnTo>
                      <a:pt x="3" y="92"/>
                    </a:lnTo>
                    <a:lnTo>
                      <a:pt x="3" y="89"/>
                    </a:lnTo>
                    <a:lnTo>
                      <a:pt x="3" y="87"/>
                    </a:lnTo>
                    <a:lnTo>
                      <a:pt x="3" y="85"/>
                    </a:lnTo>
                    <a:lnTo>
                      <a:pt x="4" y="82"/>
                    </a:lnTo>
                    <a:lnTo>
                      <a:pt x="4" y="79"/>
                    </a:lnTo>
                    <a:lnTo>
                      <a:pt x="4" y="77"/>
                    </a:lnTo>
                    <a:lnTo>
                      <a:pt x="4" y="75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8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4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Freeform 592"/>
              <p:cNvSpPr>
                <a:spLocks/>
              </p:cNvSpPr>
              <p:nvPr/>
            </p:nvSpPr>
            <p:spPr bwMode="auto">
              <a:xfrm>
                <a:off x="3340" y="1393"/>
                <a:ext cx="14" cy="100"/>
              </a:xfrm>
              <a:custGeom>
                <a:avLst/>
                <a:gdLst>
                  <a:gd name="T0" fmla="*/ 0 w 14"/>
                  <a:gd name="T1" fmla="*/ 100 h 100"/>
                  <a:gd name="T2" fmla="*/ 0 w 14"/>
                  <a:gd name="T3" fmla="*/ 97 h 100"/>
                  <a:gd name="T4" fmla="*/ 0 w 14"/>
                  <a:gd name="T5" fmla="*/ 95 h 100"/>
                  <a:gd name="T6" fmla="*/ 0 w 14"/>
                  <a:gd name="T7" fmla="*/ 93 h 100"/>
                  <a:gd name="T8" fmla="*/ 1 w 14"/>
                  <a:gd name="T9" fmla="*/ 91 h 100"/>
                  <a:gd name="T10" fmla="*/ 1 w 14"/>
                  <a:gd name="T11" fmla="*/ 89 h 100"/>
                  <a:gd name="T12" fmla="*/ 1 w 14"/>
                  <a:gd name="T13" fmla="*/ 86 h 100"/>
                  <a:gd name="T14" fmla="*/ 2 w 14"/>
                  <a:gd name="T15" fmla="*/ 84 h 100"/>
                  <a:gd name="T16" fmla="*/ 2 w 14"/>
                  <a:gd name="T17" fmla="*/ 82 h 100"/>
                  <a:gd name="T18" fmla="*/ 2 w 14"/>
                  <a:gd name="T19" fmla="*/ 80 h 100"/>
                  <a:gd name="T20" fmla="*/ 2 w 14"/>
                  <a:gd name="T21" fmla="*/ 78 h 100"/>
                  <a:gd name="T22" fmla="*/ 3 w 14"/>
                  <a:gd name="T23" fmla="*/ 76 h 100"/>
                  <a:gd name="T24" fmla="*/ 3 w 14"/>
                  <a:gd name="T25" fmla="*/ 74 h 100"/>
                  <a:gd name="T26" fmla="*/ 3 w 14"/>
                  <a:gd name="T27" fmla="*/ 72 h 100"/>
                  <a:gd name="T28" fmla="*/ 3 w 14"/>
                  <a:gd name="T29" fmla="*/ 69 h 100"/>
                  <a:gd name="T30" fmla="*/ 4 w 14"/>
                  <a:gd name="T31" fmla="*/ 67 h 100"/>
                  <a:gd name="T32" fmla="*/ 4 w 14"/>
                  <a:gd name="T33" fmla="*/ 65 h 100"/>
                  <a:gd name="T34" fmla="*/ 5 w 14"/>
                  <a:gd name="T35" fmla="*/ 63 h 100"/>
                  <a:gd name="T36" fmla="*/ 5 w 14"/>
                  <a:gd name="T37" fmla="*/ 61 h 100"/>
                  <a:gd name="T38" fmla="*/ 5 w 14"/>
                  <a:gd name="T39" fmla="*/ 59 h 100"/>
                  <a:gd name="T40" fmla="*/ 5 w 14"/>
                  <a:gd name="T41" fmla="*/ 57 h 100"/>
                  <a:gd name="T42" fmla="*/ 6 w 14"/>
                  <a:gd name="T43" fmla="*/ 55 h 100"/>
                  <a:gd name="T44" fmla="*/ 6 w 14"/>
                  <a:gd name="T45" fmla="*/ 53 h 100"/>
                  <a:gd name="T46" fmla="*/ 6 w 14"/>
                  <a:gd name="T47" fmla="*/ 51 h 100"/>
                  <a:gd name="T48" fmla="*/ 7 w 14"/>
                  <a:gd name="T49" fmla="*/ 49 h 100"/>
                  <a:gd name="T50" fmla="*/ 7 w 14"/>
                  <a:gd name="T51" fmla="*/ 47 h 100"/>
                  <a:gd name="T52" fmla="*/ 7 w 14"/>
                  <a:gd name="T53" fmla="*/ 44 h 100"/>
                  <a:gd name="T54" fmla="*/ 7 w 14"/>
                  <a:gd name="T55" fmla="*/ 42 h 100"/>
                  <a:gd name="T56" fmla="*/ 8 w 14"/>
                  <a:gd name="T57" fmla="*/ 40 h 100"/>
                  <a:gd name="T58" fmla="*/ 8 w 14"/>
                  <a:gd name="T59" fmla="*/ 38 h 100"/>
                  <a:gd name="T60" fmla="*/ 9 w 14"/>
                  <a:gd name="T61" fmla="*/ 37 h 100"/>
                  <a:gd name="T62" fmla="*/ 9 w 14"/>
                  <a:gd name="T63" fmla="*/ 35 h 100"/>
                  <a:gd name="T64" fmla="*/ 9 w 14"/>
                  <a:gd name="T65" fmla="*/ 33 h 100"/>
                  <a:gd name="T66" fmla="*/ 9 w 14"/>
                  <a:gd name="T67" fmla="*/ 30 h 100"/>
                  <a:gd name="T68" fmla="*/ 10 w 14"/>
                  <a:gd name="T69" fmla="*/ 28 h 100"/>
                  <a:gd name="T70" fmla="*/ 10 w 14"/>
                  <a:gd name="T71" fmla="*/ 26 h 100"/>
                  <a:gd name="T72" fmla="*/ 10 w 14"/>
                  <a:gd name="T73" fmla="*/ 24 h 100"/>
                  <a:gd name="T74" fmla="*/ 11 w 14"/>
                  <a:gd name="T75" fmla="*/ 23 h 100"/>
                  <a:gd name="T76" fmla="*/ 11 w 14"/>
                  <a:gd name="T77" fmla="*/ 21 h 100"/>
                  <a:gd name="T78" fmla="*/ 11 w 14"/>
                  <a:gd name="T79" fmla="*/ 19 h 100"/>
                  <a:gd name="T80" fmla="*/ 11 w 14"/>
                  <a:gd name="T81" fmla="*/ 17 h 100"/>
                  <a:gd name="T82" fmla="*/ 12 w 14"/>
                  <a:gd name="T83" fmla="*/ 15 h 100"/>
                  <a:gd name="T84" fmla="*/ 12 w 14"/>
                  <a:gd name="T85" fmla="*/ 13 h 100"/>
                  <a:gd name="T86" fmla="*/ 12 w 14"/>
                  <a:gd name="T87" fmla="*/ 11 h 100"/>
                  <a:gd name="T88" fmla="*/ 12 w 14"/>
                  <a:gd name="T89" fmla="*/ 9 h 100"/>
                  <a:gd name="T90" fmla="*/ 13 w 14"/>
                  <a:gd name="T91" fmla="*/ 7 h 100"/>
                  <a:gd name="T92" fmla="*/ 13 w 14"/>
                  <a:gd name="T93" fmla="*/ 5 h 100"/>
                  <a:gd name="T94" fmla="*/ 14 w 14"/>
                  <a:gd name="T95" fmla="*/ 3 h 100"/>
                  <a:gd name="T96" fmla="*/ 14 w 14"/>
                  <a:gd name="T97" fmla="*/ 2 h 100"/>
                  <a:gd name="T98" fmla="*/ 14 w 14"/>
                  <a:gd name="T99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0">
                    <a:moveTo>
                      <a:pt x="0" y="100"/>
                    </a:moveTo>
                    <a:lnTo>
                      <a:pt x="0" y="97"/>
                    </a:lnTo>
                    <a:lnTo>
                      <a:pt x="0" y="95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6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Freeform 593"/>
              <p:cNvSpPr>
                <a:spLocks/>
              </p:cNvSpPr>
              <p:nvPr/>
            </p:nvSpPr>
            <p:spPr bwMode="auto">
              <a:xfrm>
                <a:off x="3354" y="1313"/>
                <a:ext cx="15" cy="80"/>
              </a:xfrm>
              <a:custGeom>
                <a:avLst/>
                <a:gdLst>
                  <a:gd name="T0" fmla="*/ 0 w 15"/>
                  <a:gd name="T1" fmla="*/ 80 h 80"/>
                  <a:gd name="T2" fmla="*/ 0 w 15"/>
                  <a:gd name="T3" fmla="*/ 78 h 80"/>
                  <a:gd name="T4" fmla="*/ 1 w 15"/>
                  <a:gd name="T5" fmla="*/ 76 h 80"/>
                  <a:gd name="T6" fmla="*/ 1 w 15"/>
                  <a:gd name="T7" fmla="*/ 74 h 80"/>
                  <a:gd name="T8" fmla="*/ 1 w 15"/>
                  <a:gd name="T9" fmla="*/ 73 h 80"/>
                  <a:gd name="T10" fmla="*/ 2 w 15"/>
                  <a:gd name="T11" fmla="*/ 71 h 80"/>
                  <a:gd name="T12" fmla="*/ 2 w 15"/>
                  <a:gd name="T13" fmla="*/ 69 h 80"/>
                  <a:gd name="T14" fmla="*/ 2 w 15"/>
                  <a:gd name="T15" fmla="*/ 67 h 80"/>
                  <a:gd name="T16" fmla="*/ 2 w 15"/>
                  <a:gd name="T17" fmla="*/ 65 h 80"/>
                  <a:gd name="T18" fmla="*/ 3 w 15"/>
                  <a:gd name="T19" fmla="*/ 64 h 80"/>
                  <a:gd name="T20" fmla="*/ 3 w 15"/>
                  <a:gd name="T21" fmla="*/ 62 h 80"/>
                  <a:gd name="T22" fmla="*/ 4 w 15"/>
                  <a:gd name="T23" fmla="*/ 60 h 80"/>
                  <a:gd name="T24" fmla="*/ 4 w 15"/>
                  <a:gd name="T25" fmla="*/ 58 h 80"/>
                  <a:gd name="T26" fmla="*/ 4 w 15"/>
                  <a:gd name="T27" fmla="*/ 57 h 80"/>
                  <a:gd name="T28" fmla="*/ 4 w 15"/>
                  <a:gd name="T29" fmla="*/ 55 h 80"/>
                  <a:gd name="T30" fmla="*/ 5 w 15"/>
                  <a:gd name="T31" fmla="*/ 53 h 80"/>
                  <a:gd name="T32" fmla="*/ 5 w 15"/>
                  <a:gd name="T33" fmla="*/ 52 h 80"/>
                  <a:gd name="T34" fmla="*/ 5 w 15"/>
                  <a:gd name="T35" fmla="*/ 50 h 80"/>
                  <a:gd name="T36" fmla="*/ 5 w 15"/>
                  <a:gd name="T37" fmla="*/ 48 h 80"/>
                  <a:gd name="T38" fmla="*/ 6 w 15"/>
                  <a:gd name="T39" fmla="*/ 46 h 80"/>
                  <a:gd name="T40" fmla="*/ 6 w 15"/>
                  <a:gd name="T41" fmla="*/ 44 h 80"/>
                  <a:gd name="T42" fmla="*/ 6 w 15"/>
                  <a:gd name="T43" fmla="*/ 43 h 80"/>
                  <a:gd name="T44" fmla="*/ 7 w 15"/>
                  <a:gd name="T45" fmla="*/ 41 h 80"/>
                  <a:gd name="T46" fmla="*/ 7 w 15"/>
                  <a:gd name="T47" fmla="*/ 39 h 80"/>
                  <a:gd name="T48" fmla="*/ 7 w 15"/>
                  <a:gd name="T49" fmla="*/ 38 h 80"/>
                  <a:gd name="T50" fmla="*/ 7 w 15"/>
                  <a:gd name="T51" fmla="*/ 36 h 80"/>
                  <a:gd name="T52" fmla="*/ 8 w 15"/>
                  <a:gd name="T53" fmla="*/ 35 h 80"/>
                  <a:gd name="T54" fmla="*/ 8 w 15"/>
                  <a:gd name="T55" fmla="*/ 33 h 80"/>
                  <a:gd name="T56" fmla="*/ 9 w 15"/>
                  <a:gd name="T57" fmla="*/ 31 h 80"/>
                  <a:gd name="T58" fmla="*/ 9 w 15"/>
                  <a:gd name="T59" fmla="*/ 30 h 80"/>
                  <a:gd name="T60" fmla="*/ 9 w 15"/>
                  <a:gd name="T61" fmla="*/ 28 h 80"/>
                  <a:gd name="T62" fmla="*/ 9 w 15"/>
                  <a:gd name="T63" fmla="*/ 27 h 80"/>
                  <a:gd name="T64" fmla="*/ 10 w 15"/>
                  <a:gd name="T65" fmla="*/ 25 h 80"/>
                  <a:gd name="T66" fmla="*/ 10 w 15"/>
                  <a:gd name="T67" fmla="*/ 23 h 80"/>
                  <a:gd name="T68" fmla="*/ 10 w 15"/>
                  <a:gd name="T69" fmla="*/ 22 h 80"/>
                  <a:gd name="T70" fmla="*/ 11 w 15"/>
                  <a:gd name="T71" fmla="*/ 20 h 80"/>
                  <a:gd name="T72" fmla="*/ 11 w 15"/>
                  <a:gd name="T73" fmla="*/ 19 h 80"/>
                  <a:gd name="T74" fmla="*/ 11 w 15"/>
                  <a:gd name="T75" fmla="*/ 17 h 80"/>
                  <a:gd name="T76" fmla="*/ 11 w 15"/>
                  <a:gd name="T77" fmla="*/ 16 h 80"/>
                  <a:gd name="T78" fmla="*/ 12 w 15"/>
                  <a:gd name="T79" fmla="*/ 15 h 80"/>
                  <a:gd name="T80" fmla="*/ 12 w 15"/>
                  <a:gd name="T81" fmla="*/ 13 h 80"/>
                  <a:gd name="T82" fmla="*/ 12 w 15"/>
                  <a:gd name="T83" fmla="*/ 11 h 80"/>
                  <a:gd name="T84" fmla="*/ 12 w 15"/>
                  <a:gd name="T85" fmla="*/ 10 h 80"/>
                  <a:gd name="T86" fmla="*/ 13 w 15"/>
                  <a:gd name="T87" fmla="*/ 8 h 80"/>
                  <a:gd name="T88" fmla="*/ 13 w 15"/>
                  <a:gd name="T89" fmla="*/ 7 h 80"/>
                  <a:gd name="T90" fmla="*/ 14 w 15"/>
                  <a:gd name="T91" fmla="*/ 6 h 80"/>
                  <a:gd name="T92" fmla="*/ 14 w 15"/>
                  <a:gd name="T93" fmla="*/ 4 h 80"/>
                  <a:gd name="T94" fmla="*/ 14 w 15"/>
                  <a:gd name="T95" fmla="*/ 3 h 80"/>
                  <a:gd name="T96" fmla="*/ 14 w 15"/>
                  <a:gd name="T97" fmla="*/ 1 h 80"/>
                  <a:gd name="T98" fmla="*/ 15 w 15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80"/>
                    </a:moveTo>
                    <a:lnTo>
                      <a:pt x="0" y="78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5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6" name="Freeform 594"/>
              <p:cNvSpPr>
                <a:spLocks/>
              </p:cNvSpPr>
              <p:nvPr/>
            </p:nvSpPr>
            <p:spPr bwMode="auto">
              <a:xfrm>
                <a:off x="3369" y="1257"/>
                <a:ext cx="14" cy="56"/>
              </a:xfrm>
              <a:custGeom>
                <a:avLst/>
                <a:gdLst>
                  <a:gd name="T0" fmla="*/ 0 w 14"/>
                  <a:gd name="T1" fmla="*/ 56 h 56"/>
                  <a:gd name="T2" fmla="*/ 0 w 14"/>
                  <a:gd name="T3" fmla="*/ 55 h 56"/>
                  <a:gd name="T4" fmla="*/ 0 w 14"/>
                  <a:gd name="T5" fmla="*/ 53 h 56"/>
                  <a:gd name="T6" fmla="*/ 1 w 14"/>
                  <a:gd name="T7" fmla="*/ 52 h 56"/>
                  <a:gd name="T8" fmla="*/ 1 w 14"/>
                  <a:gd name="T9" fmla="*/ 50 h 56"/>
                  <a:gd name="T10" fmla="*/ 1 w 14"/>
                  <a:gd name="T11" fmla="*/ 49 h 56"/>
                  <a:gd name="T12" fmla="*/ 1 w 14"/>
                  <a:gd name="T13" fmla="*/ 48 h 56"/>
                  <a:gd name="T14" fmla="*/ 2 w 14"/>
                  <a:gd name="T15" fmla="*/ 46 h 56"/>
                  <a:gd name="T16" fmla="*/ 2 w 14"/>
                  <a:gd name="T17" fmla="*/ 45 h 56"/>
                  <a:gd name="T18" fmla="*/ 3 w 14"/>
                  <a:gd name="T19" fmla="*/ 44 h 56"/>
                  <a:gd name="T20" fmla="*/ 3 w 14"/>
                  <a:gd name="T21" fmla="*/ 42 h 56"/>
                  <a:gd name="T22" fmla="*/ 3 w 14"/>
                  <a:gd name="T23" fmla="*/ 41 h 56"/>
                  <a:gd name="T24" fmla="*/ 3 w 14"/>
                  <a:gd name="T25" fmla="*/ 40 h 56"/>
                  <a:gd name="T26" fmla="*/ 4 w 14"/>
                  <a:gd name="T27" fmla="*/ 39 h 56"/>
                  <a:gd name="T28" fmla="*/ 4 w 14"/>
                  <a:gd name="T29" fmla="*/ 37 h 56"/>
                  <a:gd name="T30" fmla="*/ 4 w 14"/>
                  <a:gd name="T31" fmla="*/ 36 h 56"/>
                  <a:gd name="T32" fmla="*/ 5 w 14"/>
                  <a:gd name="T33" fmla="*/ 35 h 56"/>
                  <a:gd name="T34" fmla="*/ 5 w 14"/>
                  <a:gd name="T35" fmla="*/ 34 h 56"/>
                  <a:gd name="T36" fmla="*/ 5 w 14"/>
                  <a:gd name="T37" fmla="*/ 32 h 56"/>
                  <a:gd name="T38" fmla="*/ 5 w 14"/>
                  <a:gd name="T39" fmla="*/ 31 h 56"/>
                  <a:gd name="T40" fmla="*/ 6 w 14"/>
                  <a:gd name="T41" fmla="*/ 30 h 56"/>
                  <a:gd name="T42" fmla="*/ 6 w 14"/>
                  <a:gd name="T43" fmla="*/ 29 h 56"/>
                  <a:gd name="T44" fmla="*/ 6 w 14"/>
                  <a:gd name="T45" fmla="*/ 28 h 56"/>
                  <a:gd name="T46" fmla="*/ 6 w 14"/>
                  <a:gd name="T47" fmla="*/ 26 h 56"/>
                  <a:gd name="T48" fmla="*/ 7 w 14"/>
                  <a:gd name="T49" fmla="*/ 25 h 56"/>
                  <a:gd name="T50" fmla="*/ 7 w 14"/>
                  <a:gd name="T51" fmla="*/ 24 h 56"/>
                  <a:gd name="T52" fmla="*/ 8 w 14"/>
                  <a:gd name="T53" fmla="*/ 23 h 56"/>
                  <a:gd name="T54" fmla="*/ 8 w 14"/>
                  <a:gd name="T55" fmla="*/ 22 h 56"/>
                  <a:gd name="T56" fmla="*/ 8 w 14"/>
                  <a:gd name="T57" fmla="*/ 21 h 56"/>
                  <a:gd name="T58" fmla="*/ 8 w 14"/>
                  <a:gd name="T59" fmla="*/ 20 h 56"/>
                  <a:gd name="T60" fmla="*/ 9 w 14"/>
                  <a:gd name="T61" fmla="*/ 19 h 56"/>
                  <a:gd name="T62" fmla="*/ 9 w 14"/>
                  <a:gd name="T63" fmla="*/ 18 h 56"/>
                  <a:gd name="T64" fmla="*/ 9 w 14"/>
                  <a:gd name="T65" fmla="*/ 17 h 56"/>
                  <a:gd name="T66" fmla="*/ 10 w 14"/>
                  <a:gd name="T67" fmla="*/ 16 h 56"/>
                  <a:gd name="T68" fmla="*/ 10 w 14"/>
                  <a:gd name="T69" fmla="*/ 14 h 56"/>
                  <a:gd name="T70" fmla="*/ 10 w 14"/>
                  <a:gd name="T71" fmla="*/ 14 h 56"/>
                  <a:gd name="T72" fmla="*/ 10 w 14"/>
                  <a:gd name="T73" fmla="*/ 12 h 56"/>
                  <a:gd name="T74" fmla="*/ 11 w 14"/>
                  <a:gd name="T75" fmla="*/ 11 h 56"/>
                  <a:gd name="T76" fmla="*/ 11 w 14"/>
                  <a:gd name="T77" fmla="*/ 11 h 56"/>
                  <a:gd name="T78" fmla="*/ 12 w 14"/>
                  <a:gd name="T79" fmla="*/ 9 h 56"/>
                  <a:gd name="T80" fmla="*/ 12 w 14"/>
                  <a:gd name="T81" fmla="*/ 9 h 56"/>
                  <a:gd name="T82" fmla="*/ 12 w 14"/>
                  <a:gd name="T83" fmla="*/ 7 h 56"/>
                  <a:gd name="T84" fmla="*/ 12 w 14"/>
                  <a:gd name="T85" fmla="*/ 7 h 56"/>
                  <a:gd name="T86" fmla="*/ 13 w 14"/>
                  <a:gd name="T87" fmla="*/ 6 h 56"/>
                  <a:gd name="T88" fmla="*/ 13 w 14"/>
                  <a:gd name="T89" fmla="*/ 5 h 56"/>
                  <a:gd name="T90" fmla="*/ 13 w 14"/>
                  <a:gd name="T91" fmla="*/ 4 h 56"/>
                  <a:gd name="T92" fmla="*/ 13 w 14"/>
                  <a:gd name="T93" fmla="*/ 3 h 56"/>
                  <a:gd name="T94" fmla="*/ 14 w 14"/>
                  <a:gd name="T95" fmla="*/ 2 h 56"/>
                  <a:gd name="T96" fmla="*/ 14 w 14"/>
                  <a:gd name="T97" fmla="*/ 1 h 56"/>
                  <a:gd name="T98" fmla="*/ 14 w 14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6">
                    <a:moveTo>
                      <a:pt x="0" y="56"/>
                    </a:moveTo>
                    <a:lnTo>
                      <a:pt x="0" y="55"/>
                    </a:lnTo>
                    <a:lnTo>
                      <a:pt x="0" y="53"/>
                    </a:lnTo>
                    <a:lnTo>
                      <a:pt x="1" y="52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7" name="Freeform 595"/>
              <p:cNvSpPr>
                <a:spLocks/>
              </p:cNvSpPr>
              <p:nvPr/>
            </p:nvSpPr>
            <p:spPr bwMode="auto">
              <a:xfrm>
                <a:off x="3383" y="1230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6 h 27"/>
                  <a:gd name="T6" fmla="*/ 1 w 15"/>
                  <a:gd name="T7" fmla="*/ 25 h 27"/>
                  <a:gd name="T8" fmla="*/ 2 w 15"/>
                  <a:gd name="T9" fmla="*/ 24 h 27"/>
                  <a:gd name="T10" fmla="*/ 2 w 15"/>
                  <a:gd name="T11" fmla="*/ 23 h 27"/>
                  <a:gd name="T12" fmla="*/ 2 w 15"/>
                  <a:gd name="T13" fmla="*/ 22 h 27"/>
                  <a:gd name="T14" fmla="*/ 3 w 15"/>
                  <a:gd name="T15" fmla="*/ 22 h 27"/>
                  <a:gd name="T16" fmla="*/ 3 w 15"/>
                  <a:gd name="T17" fmla="*/ 21 h 27"/>
                  <a:gd name="T18" fmla="*/ 3 w 15"/>
                  <a:gd name="T19" fmla="*/ 20 h 27"/>
                  <a:gd name="T20" fmla="*/ 3 w 15"/>
                  <a:gd name="T21" fmla="*/ 19 h 27"/>
                  <a:gd name="T22" fmla="*/ 4 w 15"/>
                  <a:gd name="T23" fmla="*/ 19 h 27"/>
                  <a:gd name="T24" fmla="*/ 4 w 15"/>
                  <a:gd name="T25" fmla="*/ 18 h 27"/>
                  <a:gd name="T26" fmla="*/ 4 w 15"/>
                  <a:gd name="T27" fmla="*/ 17 h 27"/>
                  <a:gd name="T28" fmla="*/ 5 w 15"/>
                  <a:gd name="T29" fmla="*/ 16 h 27"/>
                  <a:gd name="T30" fmla="*/ 5 w 15"/>
                  <a:gd name="T31" fmla="*/ 16 h 27"/>
                  <a:gd name="T32" fmla="*/ 5 w 15"/>
                  <a:gd name="T33" fmla="*/ 15 h 27"/>
                  <a:gd name="T34" fmla="*/ 5 w 15"/>
                  <a:gd name="T35" fmla="*/ 15 h 27"/>
                  <a:gd name="T36" fmla="*/ 6 w 15"/>
                  <a:gd name="T37" fmla="*/ 14 h 27"/>
                  <a:gd name="T38" fmla="*/ 6 w 15"/>
                  <a:gd name="T39" fmla="*/ 13 h 27"/>
                  <a:gd name="T40" fmla="*/ 6 w 15"/>
                  <a:gd name="T41" fmla="*/ 13 h 27"/>
                  <a:gd name="T42" fmla="*/ 7 w 15"/>
                  <a:gd name="T43" fmla="*/ 12 h 27"/>
                  <a:gd name="T44" fmla="*/ 7 w 15"/>
                  <a:gd name="T45" fmla="*/ 11 h 27"/>
                  <a:gd name="T46" fmla="*/ 7 w 15"/>
                  <a:gd name="T47" fmla="*/ 11 h 27"/>
                  <a:gd name="T48" fmla="*/ 8 w 15"/>
                  <a:gd name="T49" fmla="*/ 10 h 27"/>
                  <a:gd name="T50" fmla="*/ 8 w 15"/>
                  <a:gd name="T51" fmla="*/ 10 h 27"/>
                  <a:gd name="T52" fmla="*/ 8 w 15"/>
                  <a:gd name="T53" fmla="*/ 9 h 27"/>
                  <a:gd name="T54" fmla="*/ 8 w 15"/>
                  <a:gd name="T55" fmla="*/ 9 h 27"/>
                  <a:gd name="T56" fmla="*/ 9 w 15"/>
                  <a:gd name="T57" fmla="*/ 8 h 27"/>
                  <a:gd name="T58" fmla="*/ 9 w 15"/>
                  <a:gd name="T59" fmla="*/ 8 h 27"/>
                  <a:gd name="T60" fmla="*/ 9 w 15"/>
                  <a:gd name="T61" fmla="*/ 7 h 27"/>
                  <a:gd name="T62" fmla="*/ 10 w 15"/>
                  <a:gd name="T63" fmla="*/ 7 h 27"/>
                  <a:gd name="T64" fmla="*/ 10 w 15"/>
                  <a:gd name="T65" fmla="*/ 6 h 27"/>
                  <a:gd name="T66" fmla="*/ 10 w 15"/>
                  <a:gd name="T67" fmla="*/ 6 h 27"/>
                  <a:gd name="T68" fmla="*/ 11 w 15"/>
                  <a:gd name="T69" fmla="*/ 5 h 27"/>
                  <a:gd name="T70" fmla="*/ 11 w 15"/>
                  <a:gd name="T71" fmla="*/ 5 h 27"/>
                  <a:gd name="T72" fmla="*/ 11 w 15"/>
                  <a:gd name="T73" fmla="*/ 4 h 27"/>
                  <a:gd name="T74" fmla="*/ 12 w 15"/>
                  <a:gd name="T75" fmla="*/ 4 h 27"/>
                  <a:gd name="T76" fmla="*/ 12 w 15"/>
                  <a:gd name="T77" fmla="*/ 4 h 27"/>
                  <a:gd name="T78" fmla="*/ 12 w 15"/>
                  <a:gd name="T79" fmla="*/ 3 h 27"/>
                  <a:gd name="T80" fmla="*/ 12 w 15"/>
                  <a:gd name="T81" fmla="*/ 3 h 27"/>
                  <a:gd name="T82" fmla="*/ 13 w 15"/>
                  <a:gd name="T83" fmla="*/ 2 h 27"/>
                  <a:gd name="T84" fmla="*/ 13 w 15"/>
                  <a:gd name="T85" fmla="*/ 2 h 27"/>
                  <a:gd name="T86" fmla="*/ 13 w 15"/>
                  <a:gd name="T87" fmla="*/ 2 h 27"/>
                  <a:gd name="T88" fmla="*/ 13 w 15"/>
                  <a:gd name="T89" fmla="*/ 1 h 27"/>
                  <a:gd name="T90" fmla="*/ 14 w 15"/>
                  <a:gd name="T91" fmla="*/ 1 h 27"/>
                  <a:gd name="T92" fmla="*/ 14 w 15"/>
                  <a:gd name="T93" fmla="*/ 1 h 27"/>
                  <a:gd name="T94" fmla="*/ 15 w 15"/>
                  <a:gd name="T95" fmla="*/ 1 h 27"/>
                  <a:gd name="T96" fmla="*/ 15 w 15"/>
                  <a:gd name="T97" fmla="*/ 0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6"/>
                    </a:lnTo>
                    <a:lnTo>
                      <a:pt x="1" y="25"/>
                    </a:lnTo>
                    <a:lnTo>
                      <a:pt x="2" y="24"/>
                    </a:lnTo>
                    <a:lnTo>
                      <a:pt x="2" y="23"/>
                    </a:lnTo>
                    <a:lnTo>
                      <a:pt x="2" y="22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8" name="Freeform 596"/>
              <p:cNvSpPr>
                <a:spLocks/>
              </p:cNvSpPr>
              <p:nvPr/>
            </p:nvSpPr>
            <p:spPr bwMode="auto">
              <a:xfrm>
                <a:off x="3398" y="1227"/>
                <a:ext cx="15" cy="5"/>
              </a:xfrm>
              <a:custGeom>
                <a:avLst/>
                <a:gdLst>
                  <a:gd name="T0" fmla="*/ 0 w 15"/>
                  <a:gd name="T1" fmla="*/ 3 h 5"/>
                  <a:gd name="T2" fmla="*/ 0 w 15"/>
                  <a:gd name="T3" fmla="*/ 3 h 5"/>
                  <a:gd name="T4" fmla="*/ 1 w 15"/>
                  <a:gd name="T5" fmla="*/ 2 h 5"/>
                  <a:gd name="T6" fmla="*/ 1 w 15"/>
                  <a:gd name="T7" fmla="*/ 2 h 5"/>
                  <a:gd name="T8" fmla="*/ 1 w 15"/>
                  <a:gd name="T9" fmla="*/ 2 h 5"/>
                  <a:gd name="T10" fmla="*/ 2 w 15"/>
                  <a:gd name="T11" fmla="*/ 2 h 5"/>
                  <a:gd name="T12" fmla="*/ 2 w 15"/>
                  <a:gd name="T13" fmla="*/ 2 h 5"/>
                  <a:gd name="T14" fmla="*/ 2 w 15"/>
                  <a:gd name="T15" fmla="*/ 2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0 h 5"/>
                  <a:gd name="T30" fmla="*/ 5 w 15"/>
                  <a:gd name="T31" fmla="*/ 0 h 5"/>
                  <a:gd name="T32" fmla="*/ 5 w 15"/>
                  <a:gd name="T33" fmla="*/ 0 h 5"/>
                  <a:gd name="T34" fmla="*/ 5 w 15"/>
                  <a:gd name="T35" fmla="*/ 0 h 5"/>
                  <a:gd name="T36" fmla="*/ 6 w 15"/>
                  <a:gd name="T37" fmla="*/ 0 h 5"/>
                  <a:gd name="T38" fmla="*/ 6 w 15"/>
                  <a:gd name="T39" fmla="*/ 0 h 5"/>
                  <a:gd name="T40" fmla="*/ 6 w 15"/>
                  <a:gd name="T41" fmla="*/ 0 h 5"/>
                  <a:gd name="T42" fmla="*/ 6 w 15"/>
                  <a:gd name="T43" fmla="*/ 0 h 5"/>
                  <a:gd name="T44" fmla="*/ 7 w 15"/>
                  <a:gd name="T45" fmla="*/ 0 h 5"/>
                  <a:gd name="T46" fmla="*/ 7 w 15"/>
                  <a:gd name="T47" fmla="*/ 0 h 5"/>
                  <a:gd name="T48" fmla="*/ 7 w 15"/>
                  <a:gd name="T49" fmla="*/ 0 h 5"/>
                  <a:gd name="T50" fmla="*/ 7 w 15"/>
                  <a:gd name="T51" fmla="*/ 0 h 5"/>
                  <a:gd name="T52" fmla="*/ 8 w 15"/>
                  <a:gd name="T53" fmla="*/ 0 h 5"/>
                  <a:gd name="T54" fmla="*/ 8 w 15"/>
                  <a:gd name="T55" fmla="*/ 1 h 5"/>
                  <a:gd name="T56" fmla="*/ 9 w 15"/>
                  <a:gd name="T57" fmla="*/ 1 h 5"/>
                  <a:gd name="T58" fmla="*/ 9 w 15"/>
                  <a:gd name="T59" fmla="*/ 1 h 5"/>
                  <a:gd name="T60" fmla="*/ 9 w 15"/>
                  <a:gd name="T61" fmla="*/ 1 h 5"/>
                  <a:gd name="T62" fmla="*/ 9 w 15"/>
                  <a:gd name="T63" fmla="*/ 1 h 5"/>
                  <a:gd name="T64" fmla="*/ 10 w 15"/>
                  <a:gd name="T65" fmla="*/ 1 h 5"/>
                  <a:gd name="T66" fmla="*/ 10 w 15"/>
                  <a:gd name="T67" fmla="*/ 1 h 5"/>
                  <a:gd name="T68" fmla="*/ 10 w 15"/>
                  <a:gd name="T69" fmla="*/ 2 h 5"/>
                  <a:gd name="T70" fmla="*/ 11 w 15"/>
                  <a:gd name="T71" fmla="*/ 2 h 5"/>
                  <a:gd name="T72" fmla="*/ 11 w 15"/>
                  <a:gd name="T73" fmla="*/ 2 h 5"/>
                  <a:gd name="T74" fmla="*/ 11 w 15"/>
                  <a:gd name="T75" fmla="*/ 2 h 5"/>
                  <a:gd name="T76" fmla="*/ 11 w 15"/>
                  <a:gd name="T77" fmla="*/ 2 h 5"/>
                  <a:gd name="T78" fmla="*/ 12 w 15"/>
                  <a:gd name="T79" fmla="*/ 2 h 5"/>
                  <a:gd name="T80" fmla="*/ 12 w 15"/>
                  <a:gd name="T81" fmla="*/ 3 h 5"/>
                  <a:gd name="T82" fmla="*/ 13 w 15"/>
                  <a:gd name="T83" fmla="*/ 3 h 5"/>
                  <a:gd name="T84" fmla="*/ 13 w 15"/>
                  <a:gd name="T85" fmla="*/ 3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4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3"/>
                    </a:moveTo>
                    <a:lnTo>
                      <a:pt x="0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9" name="Freeform 597"/>
              <p:cNvSpPr>
                <a:spLocks/>
              </p:cNvSpPr>
              <p:nvPr/>
            </p:nvSpPr>
            <p:spPr bwMode="auto">
              <a:xfrm>
                <a:off x="3413" y="1232"/>
                <a:ext cx="14" cy="33"/>
              </a:xfrm>
              <a:custGeom>
                <a:avLst/>
                <a:gdLst>
                  <a:gd name="T0" fmla="*/ 0 w 14"/>
                  <a:gd name="T1" fmla="*/ 0 h 33"/>
                  <a:gd name="T2" fmla="*/ 0 w 14"/>
                  <a:gd name="T3" fmla="*/ 1 h 33"/>
                  <a:gd name="T4" fmla="*/ 0 w 14"/>
                  <a:gd name="T5" fmla="*/ 1 h 33"/>
                  <a:gd name="T6" fmla="*/ 1 w 14"/>
                  <a:gd name="T7" fmla="*/ 2 h 33"/>
                  <a:gd name="T8" fmla="*/ 1 w 14"/>
                  <a:gd name="T9" fmla="*/ 2 h 33"/>
                  <a:gd name="T10" fmla="*/ 1 w 14"/>
                  <a:gd name="T11" fmla="*/ 2 h 33"/>
                  <a:gd name="T12" fmla="*/ 1 w 14"/>
                  <a:gd name="T13" fmla="*/ 3 h 33"/>
                  <a:gd name="T14" fmla="*/ 2 w 14"/>
                  <a:gd name="T15" fmla="*/ 3 h 33"/>
                  <a:gd name="T16" fmla="*/ 2 w 14"/>
                  <a:gd name="T17" fmla="*/ 4 h 33"/>
                  <a:gd name="T18" fmla="*/ 3 w 14"/>
                  <a:gd name="T19" fmla="*/ 4 h 33"/>
                  <a:gd name="T20" fmla="*/ 3 w 14"/>
                  <a:gd name="T21" fmla="*/ 5 h 33"/>
                  <a:gd name="T22" fmla="*/ 3 w 14"/>
                  <a:gd name="T23" fmla="*/ 5 h 33"/>
                  <a:gd name="T24" fmla="*/ 3 w 14"/>
                  <a:gd name="T25" fmla="*/ 6 h 33"/>
                  <a:gd name="T26" fmla="*/ 4 w 14"/>
                  <a:gd name="T27" fmla="*/ 6 h 33"/>
                  <a:gd name="T28" fmla="*/ 4 w 14"/>
                  <a:gd name="T29" fmla="*/ 7 h 33"/>
                  <a:gd name="T30" fmla="*/ 4 w 14"/>
                  <a:gd name="T31" fmla="*/ 7 h 33"/>
                  <a:gd name="T32" fmla="*/ 5 w 14"/>
                  <a:gd name="T33" fmla="*/ 8 h 33"/>
                  <a:gd name="T34" fmla="*/ 5 w 14"/>
                  <a:gd name="T35" fmla="*/ 8 h 33"/>
                  <a:gd name="T36" fmla="*/ 5 w 14"/>
                  <a:gd name="T37" fmla="*/ 9 h 33"/>
                  <a:gd name="T38" fmla="*/ 5 w 14"/>
                  <a:gd name="T39" fmla="*/ 9 h 33"/>
                  <a:gd name="T40" fmla="*/ 6 w 14"/>
                  <a:gd name="T41" fmla="*/ 10 h 33"/>
                  <a:gd name="T42" fmla="*/ 6 w 14"/>
                  <a:gd name="T43" fmla="*/ 11 h 33"/>
                  <a:gd name="T44" fmla="*/ 6 w 14"/>
                  <a:gd name="T45" fmla="*/ 11 h 33"/>
                  <a:gd name="T46" fmla="*/ 6 w 14"/>
                  <a:gd name="T47" fmla="*/ 12 h 33"/>
                  <a:gd name="T48" fmla="*/ 7 w 14"/>
                  <a:gd name="T49" fmla="*/ 13 h 33"/>
                  <a:gd name="T50" fmla="*/ 7 w 14"/>
                  <a:gd name="T51" fmla="*/ 13 h 33"/>
                  <a:gd name="T52" fmla="*/ 8 w 14"/>
                  <a:gd name="T53" fmla="*/ 14 h 33"/>
                  <a:gd name="T54" fmla="*/ 8 w 14"/>
                  <a:gd name="T55" fmla="*/ 15 h 33"/>
                  <a:gd name="T56" fmla="*/ 8 w 14"/>
                  <a:gd name="T57" fmla="*/ 15 h 33"/>
                  <a:gd name="T58" fmla="*/ 8 w 14"/>
                  <a:gd name="T59" fmla="*/ 16 h 33"/>
                  <a:gd name="T60" fmla="*/ 9 w 14"/>
                  <a:gd name="T61" fmla="*/ 17 h 33"/>
                  <a:gd name="T62" fmla="*/ 9 w 14"/>
                  <a:gd name="T63" fmla="*/ 18 h 33"/>
                  <a:gd name="T64" fmla="*/ 9 w 14"/>
                  <a:gd name="T65" fmla="*/ 18 h 33"/>
                  <a:gd name="T66" fmla="*/ 10 w 14"/>
                  <a:gd name="T67" fmla="*/ 19 h 33"/>
                  <a:gd name="T68" fmla="*/ 10 w 14"/>
                  <a:gd name="T69" fmla="*/ 20 h 33"/>
                  <a:gd name="T70" fmla="*/ 10 w 14"/>
                  <a:gd name="T71" fmla="*/ 21 h 33"/>
                  <a:gd name="T72" fmla="*/ 10 w 14"/>
                  <a:gd name="T73" fmla="*/ 22 h 33"/>
                  <a:gd name="T74" fmla="*/ 11 w 14"/>
                  <a:gd name="T75" fmla="*/ 22 h 33"/>
                  <a:gd name="T76" fmla="*/ 11 w 14"/>
                  <a:gd name="T77" fmla="*/ 23 h 33"/>
                  <a:gd name="T78" fmla="*/ 12 w 14"/>
                  <a:gd name="T79" fmla="*/ 24 h 33"/>
                  <a:gd name="T80" fmla="*/ 12 w 14"/>
                  <a:gd name="T81" fmla="*/ 25 h 33"/>
                  <a:gd name="T82" fmla="*/ 12 w 14"/>
                  <a:gd name="T83" fmla="*/ 25 h 33"/>
                  <a:gd name="T84" fmla="*/ 12 w 14"/>
                  <a:gd name="T85" fmla="*/ 27 h 33"/>
                  <a:gd name="T86" fmla="*/ 13 w 14"/>
                  <a:gd name="T87" fmla="*/ 27 h 33"/>
                  <a:gd name="T88" fmla="*/ 13 w 14"/>
                  <a:gd name="T89" fmla="*/ 28 h 33"/>
                  <a:gd name="T90" fmla="*/ 13 w 14"/>
                  <a:gd name="T91" fmla="*/ 29 h 33"/>
                  <a:gd name="T92" fmla="*/ 14 w 14"/>
                  <a:gd name="T93" fmla="*/ 30 h 33"/>
                  <a:gd name="T94" fmla="*/ 14 w 14"/>
                  <a:gd name="T95" fmla="*/ 31 h 33"/>
                  <a:gd name="T96" fmla="*/ 14 w 14"/>
                  <a:gd name="T97" fmla="*/ 32 h 33"/>
                  <a:gd name="T98" fmla="*/ 14 w 14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7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0" name="Freeform 598"/>
              <p:cNvSpPr>
                <a:spLocks/>
              </p:cNvSpPr>
              <p:nvPr/>
            </p:nvSpPr>
            <p:spPr bwMode="auto">
              <a:xfrm>
                <a:off x="3427" y="1265"/>
                <a:ext cx="15" cy="60"/>
              </a:xfrm>
              <a:custGeom>
                <a:avLst/>
                <a:gdLst>
                  <a:gd name="T0" fmla="*/ 0 w 15"/>
                  <a:gd name="T1" fmla="*/ 0 h 60"/>
                  <a:gd name="T2" fmla="*/ 1 w 15"/>
                  <a:gd name="T3" fmla="*/ 1 h 60"/>
                  <a:gd name="T4" fmla="*/ 1 w 15"/>
                  <a:gd name="T5" fmla="*/ 2 h 60"/>
                  <a:gd name="T6" fmla="*/ 1 w 15"/>
                  <a:gd name="T7" fmla="*/ 3 h 60"/>
                  <a:gd name="T8" fmla="*/ 1 w 15"/>
                  <a:gd name="T9" fmla="*/ 4 h 60"/>
                  <a:gd name="T10" fmla="*/ 2 w 15"/>
                  <a:gd name="T11" fmla="*/ 5 h 60"/>
                  <a:gd name="T12" fmla="*/ 2 w 15"/>
                  <a:gd name="T13" fmla="*/ 6 h 60"/>
                  <a:gd name="T14" fmla="*/ 3 w 15"/>
                  <a:gd name="T15" fmla="*/ 7 h 60"/>
                  <a:gd name="T16" fmla="*/ 3 w 15"/>
                  <a:gd name="T17" fmla="*/ 8 h 60"/>
                  <a:gd name="T18" fmla="*/ 3 w 15"/>
                  <a:gd name="T19" fmla="*/ 9 h 60"/>
                  <a:gd name="T20" fmla="*/ 3 w 15"/>
                  <a:gd name="T21" fmla="*/ 10 h 60"/>
                  <a:gd name="T22" fmla="*/ 4 w 15"/>
                  <a:gd name="T23" fmla="*/ 11 h 60"/>
                  <a:gd name="T24" fmla="*/ 4 w 15"/>
                  <a:gd name="T25" fmla="*/ 12 h 60"/>
                  <a:gd name="T26" fmla="*/ 4 w 15"/>
                  <a:gd name="T27" fmla="*/ 13 h 60"/>
                  <a:gd name="T28" fmla="*/ 5 w 15"/>
                  <a:gd name="T29" fmla="*/ 14 h 60"/>
                  <a:gd name="T30" fmla="*/ 5 w 15"/>
                  <a:gd name="T31" fmla="*/ 15 h 60"/>
                  <a:gd name="T32" fmla="*/ 5 w 15"/>
                  <a:gd name="T33" fmla="*/ 17 h 60"/>
                  <a:gd name="T34" fmla="*/ 5 w 15"/>
                  <a:gd name="T35" fmla="*/ 18 h 60"/>
                  <a:gd name="T36" fmla="*/ 6 w 15"/>
                  <a:gd name="T37" fmla="*/ 19 h 60"/>
                  <a:gd name="T38" fmla="*/ 6 w 15"/>
                  <a:gd name="T39" fmla="*/ 20 h 60"/>
                  <a:gd name="T40" fmla="*/ 7 w 15"/>
                  <a:gd name="T41" fmla="*/ 21 h 60"/>
                  <a:gd name="T42" fmla="*/ 7 w 15"/>
                  <a:gd name="T43" fmla="*/ 22 h 60"/>
                  <a:gd name="T44" fmla="*/ 7 w 15"/>
                  <a:gd name="T45" fmla="*/ 24 h 60"/>
                  <a:gd name="T46" fmla="*/ 7 w 15"/>
                  <a:gd name="T47" fmla="*/ 25 h 60"/>
                  <a:gd name="T48" fmla="*/ 8 w 15"/>
                  <a:gd name="T49" fmla="*/ 26 h 60"/>
                  <a:gd name="T50" fmla="*/ 8 w 15"/>
                  <a:gd name="T51" fmla="*/ 27 h 60"/>
                  <a:gd name="T52" fmla="*/ 8 w 15"/>
                  <a:gd name="T53" fmla="*/ 28 h 60"/>
                  <a:gd name="T54" fmla="*/ 8 w 15"/>
                  <a:gd name="T55" fmla="*/ 30 h 60"/>
                  <a:gd name="T56" fmla="*/ 9 w 15"/>
                  <a:gd name="T57" fmla="*/ 31 h 60"/>
                  <a:gd name="T58" fmla="*/ 9 w 15"/>
                  <a:gd name="T59" fmla="*/ 32 h 60"/>
                  <a:gd name="T60" fmla="*/ 9 w 15"/>
                  <a:gd name="T61" fmla="*/ 33 h 60"/>
                  <a:gd name="T62" fmla="*/ 10 w 15"/>
                  <a:gd name="T63" fmla="*/ 35 h 60"/>
                  <a:gd name="T64" fmla="*/ 10 w 15"/>
                  <a:gd name="T65" fmla="*/ 36 h 60"/>
                  <a:gd name="T66" fmla="*/ 10 w 15"/>
                  <a:gd name="T67" fmla="*/ 37 h 60"/>
                  <a:gd name="T68" fmla="*/ 10 w 15"/>
                  <a:gd name="T69" fmla="*/ 39 h 60"/>
                  <a:gd name="T70" fmla="*/ 11 w 15"/>
                  <a:gd name="T71" fmla="*/ 40 h 60"/>
                  <a:gd name="T72" fmla="*/ 11 w 15"/>
                  <a:gd name="T73" fmla="*/ 41 h 60"/>
                  <a:gd name="T74" fmla="*/ 12 w 15"/>
                  <a:gd name="T75" fmla="*/ 43 h 60"/>
                  <a:gd name="T76" fmla="*/ 12 w 15"/>
                  <a:gd name="T77" fmla="*/ 44 h 60"/>
                  <a:gd name="T78" fmla="*/ 12 w 15"/>
                  <a:gd name="T79" fmla="*/ 45 h 60"/>
                  <a:gd name="T80" fmla="*/ 12 w 15"/>
                  <a:gd name="T81" fmla="*/ 47 h 60"/>
                  <a:gd name="T82" fmla="*/ 13 w 15"/>
                  <a:gd name="T83" fmla="*/ 48 h 60"/>
                  <a:gd name="T84" fmla="*/ 13 w 15"/>
                  <a:gd name="T85" fmla="*/ 50 h 60"/>
                  <a:gd name="T86" fmla="*/ 13 w 15"/>
                  <a:gd name="T87" fmla="*/ 51 h 60"/>
                  <a:gd name="T88" fmla="*/ 14 w 15"/>
                  <a:gd name="T89" fmla="*/ 52 h 60"/>
                  <a:gd name="T90" fmla="*/ 14 w 15"/>
                  <a:gd name="T91" fmla="*/ 54 h 60"/>
                  <a:gd name="T92" fmla="*/ 14 w 15"/>
                  <a:gd name="T93" fmla="*/ 55 h 60"/>
                  <a:gd name="T94" fmla="*/ 14 w 15"/>
                  <a:gd name="T95" fmla="*/ 57 h 60"/>
                  <a:gd name="T96" fmla="*/ 15 w 15"/>
                  <a:gd name="T97" fmla="*/ 58 h 60"/>
                  <a:gd name="T98" fmla="*/ 15 w 15"/>
                  <a:gd name="T99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7"/>
                    </a:lnTo>
                    <a:lnTo>
                      <a:pt x="15" y="58"/>
                    </a:lnTo>
                    <a:lnTo>
                      <a:pt x="15" y="6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1" name="Freeform 599"/>
              <p:cNvSpPr>
                <a:spLocks/>
              </p:cNvSpPr>
              <p:nvPr/>
            </p:nvSpPr>
            <p:spPr bwMode="auto">
              <a:xfrm>
                <a:off x="3442" y="1325"/>
                <a:ext cx="15" cy="84"/>
              </a:xfrm>
              <a:custGeom>
                <a:avLst/>
                <a:gdLst>
                  <a:gd name="T0" fmla="*/ 0 w 15"/>
                  <a:gd name="T1" fmla="*/ 0 h 84"/>
                  <a:gd name="T2" fmla="*/ 0 w 15"/>
                  <a:gd name="T3" fmla="*/ 1 h 84"/>
                  <a:gd name="T4" fmla="*/ 1 w 15"/>
                  <a:gd name="T5" fmla="*/ 3 h 84"/>
                  <a:gd name="T6" fmla="*/ 1 w 15"/>
                  <a:gd name="T7" fmla="*/ 4 h 84"/>
                  <a:gd name="T8" fmla="*/ 1 w 15"/>
                  <a:gd name="T9" fmla="*/ 6 h 84"/>
                  <a:gd name="T10" fmla="*/ 2 w 15"/>
                  <a:gd name="T11" fmla="*/ 7 h 84"/>
                  <a:gd name="T12" fmla="*/ 2 w 15"/>
                  <a:gd name="T13" fmla="*/ 9 h 84"/>
                  <a:gd name="T14" fmla="*/ 2 w 15"/>
                  <a:gd name="T15" fmla="*/ 10 h 84"/>
                  <a:gd name="T16" fmla="*/ 2 w 15"/>
                  <a:gd name="T17" fmla="*/ 12 h 84"/>
                  <a:gd name="T18" fmla="*/ 3 w 15"/>
                  <a:gd name="T19" fmla="*/ 13 h 84"/>
                  <a:gd name="T20" fmla="*/ 3 w 15"/>
                  <a:gd name="T21" fmla="*/ 15 h 84"/>
                  <a:gd name="T22" fmla="*/ 3 w 15"/>
                  <a:gd name="T23" fmla="*/ 17 h 84"/>
                  <a:gd name="T24" fmla="*/ 4 w 15"/>
                  <a:gd name="T25" fmla="*/ 18 h 84"/>
                  <a:gd name="T26" fmla="*/ 4 w 15"/>
                  <a:gd name="T27" fmla="*/ 20 h 84"/>
                  <a:gd name="T28" fmla="*/ 4 w 15"/>
                  <a:gd name="T29" fmla="*/ 22 h 84"/>
                  <a:gd name="T30" fmla="*/ 4 w 15"/>
                  <a:gd name="T31" fmla="*/ 23 h 84"/>
                  <a:gd name="T32" fmla="*/ 5 w 15"/>
                  <a:gd name="T33" fmla="*/ 25 h 84"/>
                  <a:gd name="T34" fmla="*/ 5 w 15"/>
                  <a:gd name="T35" fmla="*/ 26 h 84"/>
                  <a:gd name="T36" fmla="*/ 6 w 15"/>
                  <a:gd name="T37" fmla="*/ 28 h 84"/>
                  <a:gd name="T38" fmla="*/ 6 w 15"/>
                  <a:gd name="T39" fmla="*/ 30 h 84"/>
                  <a:gd name="T40" fmla="*/ 6 w 15"/>
                  <a:gd name="T41" fmla="*/ 31 h 84"/>
                  <a:gd name="T42" fmla="*/ 6 w 15"/>
                  <a:gd name="T43" fmla="*/ 33 h 84"/>
                  <a:gd name="T44" fmla="*/ 7 w 15"/>
                  <a:gd name="T45" fmla="*/ 35 h 84"/>
                  <a:gd name="T46" fmla="*/ 7 w 15"/>
                  <a:gd name="T47" fmla="*/ 36 h 84"/>
                  <a:gd name="T48" fmla="*/ 7 w 15"/>
                  <a:gd name="T49" fmla="*/ 38 h 84"/>
                  <a:gd name="T50" fmla="*/ 8 w 15"/>
                  <a:gd name="T51" fmla="*/ 40 h 84"/>
                  <a:gd name="T52" fmla="*/ 8 w 15"/>
                  <a:gd name="T53" fmla="*/ 41 h 84"/>
                  <a:gd name="T54" fmla="*/ 8 w 15"/>
                  <a:gd name="T55" fmla="*/ 43 h 84"/>
                  <a:gd name="T56" fmla="*/ 8 w 15"/>
                  <a:gd name="T57" fmla="*/ 45 h 84"/>
                  <a:gd name="T58" fmla="*/ 9 w 15"/>
                  <a:gd name="T59" fmla="*/ 47 h 84"/>
                  <a:gd name="T60" fmla="*/ 9 w 15"/>
                  <a:gd name="T61" fmla="*/ 48 h 84"/>
                  <a:gd name="T62" fmla="*/ 9 w 15"/>
                  <a:gd name="T63" fmla="*/ 50 h 84"/>
                  <a:gd name="T64" fmla="*/ 10 w 15"/>
                  <a:gd name="T65" fmla="*/ 52 h 84"/>
                  <a:gd name="T66" fmla="*/ 10 w 15"/>
                  <a:gd name="T67" fmla="*/ 54 h 84"/>
                  <a:gd name="T68" fmla="*/ 10 w 15"/>
                  <a:gd name="T69" fmla="*/ 55 h 84"/>
                  <a:gd name="T70" fmla="*/ 11 w 15"/>
                  <a:gd name="T71" fmla="*/ 57 h 84"/>
                  <a:gd name="T72" fmla="*/ 11 w 15"/>
                  <a:gd name="T73" fmla="*/ 59 h 84"/>
                  <a:gd name="T74" fmla="*/ 11 w 15"/>
                  <a:gd name="T75" fmla="*/ 61 h 84"/>
                  <a:gd name="T76" fmla="*/ 11 w 15"/>
                  <a:gd name="T77" fmla="*/ 63 h 84"/>
                  <a:gd name="T78" fmla="*/ 12 w 15"/>
                  <a:gd name="T79" fmla="*/ 65 h 84"/>
                  <a:gd name="T80" fmla="*/ 12 w 15"/>
                  <a:gd name="T81" fmla="*/ 66 h 84"/>
                  <a:gd name="T82" fmla="*/ 12 w 15"/>
                  <a:gd name="T83" fmla="*/ 68 h 84"/>
                  <a:gd name="T84" fmla="*/ 13 w 15"/>
                  <a:gd name="T85" fmla="*/ 70 h 84"/>
                  <a:gd name="T86" fmla="*/ 13 w 15"/>
                  <a:gd name="T87" fmla="*/ 72 h 84"/>
                  <a:gd name="T88" fmla="*/ 13 w 15"/>
                  <a:gd name="T89" fmla="*/ 74 h 84"/>
                  <a:gd name="T90" fmla="*/ 14 w 15"/>
                  <a:gd name="T91" fmla="*/ 76 h 84"/>
                  <a:gd name="T92" fmla="*/ 14 w 15"/>
                  <a:gd name="T93" fmla="*/ 78 h 84"/>
                  <a:gd name="T94" fmla="*/ 14 w 15"/>
                  <a:gd name="T95" fmla="*/ 80 h 84"/>
                  <a:gd name="T96" fmla="*/ 15 w 15"/>
                  <a:gd name="T97" fmla="*/ 82 h 84"/>
                  <a:gd name="T98" fmla="*/ 15 w 15"/>
                  <a:gd name="T99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4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5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5" y="82"/>
                    </a:lnTo>
                    <a:lnTo>
                      <a:pt x="15" y="8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2" name="Freeform 600"/>
              <p:cNvSpPr>
                <a:spLocks/>
              </p:cNvSpPr>
              <p:nvPr/>
            </p:nvSpPr>
            <p:spPr bwMode="auto">
              <a:xfrm>
                <a:off x="3457" y="1409"/>
                <a:ext cx="14" cy="102"/>
              </a:xfrm>
              <a:custGeom>
                <a:avLst/>
                <a:gdLst>
                  <a:gd name="T0" fmla="*/ 0 w 14"/>
                  <a:gd name="T1" fmla="*/ 0 h 102"/>
                  <a:gd name="T2" fmla="*/ 0 w 14"/>
                  <a:gd name="T3" fmla="*/ 1 h 102"/>
                  <a:gd name="T4" fmla="*/ 0 w 14"/>
                  <a:gd name="T5" fmla="*/ 3 h 102"/>
                  <a:gd name="T6" fmla="*/ 1 w 14"/>
                  <a:gd name="T7" fmla="*/ 5 h 102"/>
                  <a:gd name="T8" fmla="*/ 1 w 14"/>
                  <a:gd name="T9" fmla="*/ 7 h 102"/>
                  <a:gd name="T10" fmla="*/ 1 w 14"/>
                  <a:gd name="T11" fmla="*/ 9 h 102"/>
                  <a:gd name="T12" fmla="*/ 1 w 14"/>
                  <a:gd name="T13" fmla="*/ 11 h 102"/>
                  <a:gd name="T14" fmla="*/ 2 w 14"/>
                  <a:gd name="T15" fmla="*/ 13 h 102"/>
                  <a:gd name="T16" fmla="*/ 2 w 14"/>
                  <a:gd name="T17" fmla="*/ 15 h 102"/>
                  <a:gd name="T18" fmla="*/ 3 w 14"/>
                  <a:gd name="T19" fmla="*/ 17 h 102"/>
                  <a:gd name="T20" fmla="*/ 3 w 14"/>
                  <a:gd name="T21" fmla="*/ 19 h 102"/>
                  <a:gd name="T22" fmla="*/ 3 w 14"/>
                  <a:gd name="T23" fmla="*/ 21 h 102"/>
                  <a:gd name="T24" fmla="*/ 3 w 14"/>
                  <a:gd name="T25" fmla="*/ 23 h 102"/>
                  <a:gd name="T26" fmla="*/ 4 w 14"/>
                  <a:gd name="T27" fmla="*/ 25 h 102"/>
                  <a:gd name="T28" fmla="*/ 4 w 14"/>
                  <a:gd name="T29" fmla="*/ 27 h 102"/>
                  <a:gd name="T30" fmla="*/ 4 w 14"/>
                  <a:gd name="T31" fmla="*/ 29 h 102"/>
                  <a:gd name="T32" fmla="*/ 5 w 14"/>
                  <a:gd name="T33" fmla="*/ 31 h 102"/>
                  <a:gd name="T34" fmla="*/ 5 w 14"/>
                  <a:gd name="T35" fmla="*/ 33 h 102"/>
                  <a:gd name="T36" fmla="*/ 5 w 14"/>
                  <a:gd name="T37" fmla="*/ 35 h 102"/>
                  <a:gd name="T38" fmla="*/ 5 w 14"/>
                  <a:gd name="T39" fmla="*/ 37 h 102"/>
                  <a:gd name="T40" fmla="*/ 6 w 14"/>
                  <a:gd name="T41" fmla="*/ 39 h 102"/>
                  <a:gd name="T42" fmla="*/ 6 w 14"/>
                  <a:gd name="T43" fmla="*/ 41 h 102"/>
                  <a:gd name="T44" fmla="*/ 7 w 14"/>
                  <a:gd name="T45" fmla="*/ 44 h 102"/>
                  <a:gd name="T46" fmla="*/ 7 w 14"/>
                  <a:gd name="T47" fmla="*/ 45 h 102"/>
                  <a:gd name="T48" fmla="*/ 7 w 14"/>
                  <a:gd name="T49" fmla="*/ 47 h 102"/>
                  <a:gd name="T50" fmla="*/ 7 w 14"/>
                  <a:gd name="T51" fmla="*/ 50 h 102"/>
                  <a:gd name="T52" fmla="*/ 8 w 14"/>
                  <a:gd name="T53" fmla="*/ 52 h 102"/>
                  <a:gd name="T54" fmla="*/ 8 w 14"/>
                  <a:gd name="T55" fmla="*/ 54 h 102"/>
                  <a:gd name="T56" fmla="*/ 8 w 14"/>
                  <a:gd name="T57" fmla="*/ 56 h 102"/>
                  <a:gd name="T58" fmla="*/ 8 w 14"/>
                  <a:gd name="T59" fmla="*/ 58 h 102"/>
                  <a:gd name="T60" fmla="*/ 9 w 14"/>
                  <a:gd name="T61" fmla="*/ 60 h 102"/>
                  <a:gd name="T62" fmla="*/ 9 w 14"/>
                  <a:gd name="T63" fmla="*/ 62 h 102"/>
                  <a:gd name="T64" fmla="*/ 9 w 14"/>
                  <a:gd name="T65" fmla="*/ 65 h 102"/>
                  <a:gd name="T66" fmla="*/ 10 w 14"/>
                  <a:gd name="T67" fmla="*/ 67 h 102"/>
                  <a:gd name="T68" fmla="*/ 10 w 14"/>
                  <a:gd name="T69" fmla="*/ 69 h 102"/>
                  <a:gd name="T70" fmla="*/ 10 w 14"/>
                  <a:gd name="T71" fmla="*/ 71 h 102"/>
                  <a:gd name="T72" fmla="*/ 10 w 14"/>
                  <a:gd name="T73" fmla="*/ 73 h 102"/>
                  <a:gd name="T74" fmla="*/ 11 w 14"/>
                  <a:gd name="T75" fmla="*/ 75 h 102"/>
                  <a:gd name="T76" fmla="*/ 11 w 14"/>
                  <a:gd name="T77" fmla="*/ 77 h 102"/>
                  <a:gd name="T78" fmla="*/ 12 w 14"/>
                  <a:gd name="T79" fmla="*/ 80 h 102"/>
                  <a:gd name="T80" fmla="*/ 12 w 14"/>
                  <a:gd name="T81" fmla="*/ 82 h 102"/>
                  <a:gd name="T82" fmla="*/ 12 w 14"/>
                  <a:gd name="T83" fmla="*/ 84 h 102"/>
                  <a:gd name="T84" fmla="*/ 12 w 14"/>
                  <a:gd name="T85" fmla="*/ 86 h 102"/>
                  <a:gd name="T86" fmla="*/ 13 w 14"/>
                  <a:gd name="T87" fmla="*/ 88 h 102"/>
                  <a:gd name="T88" fmla="*/ 13 w 14"/>
                  <a:gd name="T89" fmla="*/ 91 h 102"/>
                  <a:gd name="T90" fmla="*/ 13 w 14"/>
                  <a:gd name="T91" fmla="*/ 93 h 102"/>
                  <a:gd name="T92" fmla="*/ 14 w 14"/>
                  <a:gd name="T93" fmla="*/ 95 h 102"/>
                  <a:gd name="T94" fmla="*/ 14 w 14"/>
                  <a:gd name="T95" fmla="*/ 97 h 102"/>
                  <a:gd name="T96" fmla="*/ 14 w 14"/>
                  <a:gd name="T97" fmla="*/ 100 h 102"/>
                  <a:gd name="T98" fmla="*/ 14 w 14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4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7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3" y="91"/>
                    </a:lnTo>
                    <a:lnTo>
                      <a:pt x="13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100"/>
                    </a:lnTo>
                    <a:lnTo>
                      <a:pt x="14" y="10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3" name="Freeform 601"/>
              <p:cNvSpPr>
                <a:spLocks/>
              </p:cNvSpPr>
              <p:nvPr/>
            </p:nvSpPr>
            <p:spPr bwMode="auto">
              <a:xfrm>
                <a:off x="3471" y="1511"/>
                <a:ext cx="15" cy="115"/>
              </a:xfrm>
              <a:custGeom>
                <a:avLst/>
                <a:gdLst>
                  <a:gd name="T0" fmla="*/ 0 w 15"/>
                  <a:gd name="T1" fmla="*/ 0 h 115"/>
                  <a:gd name="T2" fmla="*/ 1 w 15"/>
                  <a:gd name="T3" fmla="*/ 2 h 115"/>
                  <a:gd name="T4" fmla="*/ 1 w 15"/>
                  <a:gd name="T5" fmla="*/ 4 h 115"/>
                  <a:gd name="T6" fmla="*/ 1 w 15"/>
                  <a:gd name="T7" fmla="*/ 7 h 115"/>
                  <a:gd name="T8" fmla="*/ 1 w 15"/>
                  <a:gd name="T9" fmla="*/ 9 h 115"/>
                  <a:gd name="T10" fmla="*/ 2 w 15"/>
                  <a:gd name="T11" fmla="*/ 11 h 115"/>
                  <a:gd name="T12" fmla="*/ 2 w 15"/>
                  <a:gd name="T13" fmla="*/ 13 h 115"/>
                  <a:gd name="T14" fmla="*/ 3 w 15"/>
                  <a:gd name="T15" fmla="*/ 16 h 115"/>
                  <a:gd name="T16" fmla="*/ 3 w 15"/>
                  <a:gd name="T17" fmla="*/ 18 h 115"/>
                  <a:gd name="T18" fmla="*/ 3 w 15"/>
                  <a:gd name="T19" fmla="*/ 20 h 115"/>
                  <a:gd name="T20" fmla="*/ 3 w 15"/>
                  <a:gd name="T21" fmla="*/ 23 h 115"/>
                  <a:gd name="T22" fmla="*/ 4 w 15"/>
                  <a:gd name="T23" fmla="*/ 25 h 115"/>
                  <a:gd name="T24" fmla="*/ 4 w 15"/>
                  <a:gd name="T25" fmla="*/ 27 h 115"/>
                  <a:gd name="T26" fmla="*/ 4 w 15"/>
                  <a:gd name="T27" fmla="*/ 30 h 115"/>
                  <a:gd name="T28" fmla="*/ 5 w 15"/>
                  <a:gd name="T29" fmla="*/ 32 h 115"/>
                  <a:gd name="T30" fmla="*/ 5 w 15"/>
                  <a:gd name="T31" fmla="*/ 34 h 115"/>
                  <a:gd name="T32" fmla="*/ 5 w 15"/>
                  <a:gd name="T33" fmla="*/ 37 h 115"/>
                  <a:gd name="T34" fmla="*/ 5 w 15"/>
                  <a:gd name="T35" fmla="*/ 39 h 115"/>
                  <a:gd name="T36" fmla="*/ 6 w 15"/>
                  <a:gd name="T37" fmla="*/ 41 h 115"/>
                  <a:gd name="T38" fmla="*/ 6 w 15"/>
                  <a:gd name="T39" fmla="*/ 43 h 115"/>
                  <a:gd name="T40" fmla="*/ 7 w 15"/>
                  <a:gd name="T41" fmla="*/ 46 h 115"/>
                  <a:gd name="T42" fmla="*/ 7 w 15"/>
                  <a:gd name="T43" fmla="*/ 48 h 115"/>
                  <a:gd name="T44" fmla="*/ 7 w 15"/>
                  <a:gd name="T45" fmla="*/ 51 h 115"/>
                  <a:gd name="T46" fmla="*/ 7 w 15"/>
                  <a:gd name="T47" fmla="*/ 53 h 115"/>
                  <a:gd name="T48" fmla="*/ 8 w 15"/>
                  <a:gd name="T49" fmla="*/ 55 h 115"/>
                  <a:gd name="T50" fmla="*/ 8 w 15"/>
                  <a:gd name="T51" fmla="*/ 58 h 115"/>
                  <a:gd name="T52" fmla="*/ 8 w 15"/>
                  <a:gd name="T53" fmla="*/ 60 h 115"/>
                  <a:gd name="T54" fmla="*/ 9 w 15"/>
                  <a:gd name="T55" fmla="*/ 62 h 115"/>
                  <a:gd name="T56" fmla="*/ 9 w 15"/>
                  <a:gd name="T57" fmla="*/ 65 h 115"/>
                  <a:gd name="T58" fmla="*/ 9 w 15"/>
                  <a:gd name="T59" fmla="*/ 67 h 115"/>
                  <a:gd name="T60" fmla="*/ 9 w 15"/>
                  <a:gd name="T61" fmla="*/ 69 h 115"/>
                  <a:gd name="T62" fmla="*/ 10 w 15"/>
                  <a:gd name="T63" fmla="*/ 72 h 115"/>
                  <a:gd name="T64" fmla="*/ 10 w 15"/>
                  <a:gd name="T65" fmla="*/ 74 h 115"/>
                  <a:gd name="T66" fmla="*/ 10 w 15"/>
                  <a:gd name="T67" fmla="*/ 77 h 115"/>
                  <a:gd name="T68" fmla="*/ 10 w 15"/>
                  <a:gd name="T69" fmla="*/ 79 h 115"/>
                  <a:gd name="T70" fmla="*/ 11 w 15"/>
                  <a:gd name="T71" fmla="*/ 81 h 115"/>
                  <a:gd name="T72" fmla="*/ 11 w 15"/>
                  <a:gd name="T73" fmla="*/ 84 h 115"/>
                  <a:gd name="T74" fmla="*/ 12 w 15"/>
                  <a:gd name="T75" fmla="*/ 86 h 115"/>
                  <a:gd name="T76" fmla="*/ 12 w 15"/>
                  <a:gd name="T77" fmla="*/ 89 h 115"/>
                  <a:gd name="T78" fmla="*/ 12 w 15"/>
                  <a:gd name="T79" fmla="*/ 91 h 115"/>
                  <a:gd name="T80" fmla="*/ 12 w 15"/>
                  <a:gd name="T81" fmla="*/ 93 h 115"/>
                  <a:gd name="T82" fmla="*/ 13 w 15"/>
                  <a:gd name="T83" fmla="*/ 96 h 115"/>
                  <a:gd name="T84" fmla="*/ 13 w 15"/>
                  <a:gd name="T85" fmla="*/ 98 h 115"/>
                  <a:gd name="T86" fmla="*/ 13 w 15"/>
                  <a:gd name="T87" fmla="*/ 101 h 115"/>
                  <a:gd name="T88" fmla="*/ 14 w 15"/>
                  <a:gd name="T89" fmla="*/ 103 h 115"/>
                  <a:gd name="T90" fmla="*/ 14 w 15"/>
                  <a:gd name="T91" fmla="*/ 105 h 115"/>
                  <a:gd name="T92" fmla="*/ 14 w 15"/>
                  <a:gd name="T93" fmla="*/ 108 h 115"/>
                  <a:gd name="T94" fmla="*/ 14 w 15"/>
                  <a:gd name="T95" fmla="*/ 111 h 115"/>
                  <a:gd name="T96" fmla="*/ 15 w 15"/>
                  <a:gd name="T97" fmla="*/ 113 h 115"/>
                  <a:gd name="T98" fmla="*/ 15 w 15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5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9" y="67"/>
                    </a:lnTo>
                    <a:lnTo>
                      <a:pt x="9" y="69"/>
                    </a:lnTo>
                    <a:lnTo>
                      <a:pt x="10" y="72"/>
                    </a:lnTo>
                    <a:lnTo>
                      <a:pt x="10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1" y="81"/>
                    </a:lnTo>
                    <a:lnTo>
                      <a:pt x="11" y="84"/>
                    </a:lnTo>
                    <a:lnTo>
                      <a:pt x="12" y="86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6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4" y="103"/>
                    </a:lnTo>
                    <a:lnTo>
                      <a:pt x="14" y="105"/>
                    </a:lnTo>
                    <a:lnTo>
                      <a:pt x="14" y="108"/>
                    </a:lnTo>
                    <a:lnTo>
                      <a:pt x="14" y="111"/>
                    </a:lnTo>
                    <a:lnTo>
                      <a:pt x="15" y="113"/>
                    </a:lnTo>
                    <a:lnTo>
                      <a:pt x="15" y="1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4" name="Freeform 602"/>
              <p:cNvSpPr>
                <a:spLocks/>
              </p:cNvSpPr>
              <p:nvPr/>
            </p:nvSpPr>
            <p:spPr bwMode="auto">
              <a:xfrm>
                <a:off x="3486" y="1626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1 w 15"/>
                  <a:gd name="T3" fmla="*/ 3 h 123"/>
                  <a:gd name="T4" fmla="*/ 1 w 15"/>
                  <a:gd name="T5" fmla="*/ 5 h 123"/>
                  <a:gd name="T6" fmla="*/ 1 w 15"/>
                  <a:gd name="T7" fmla="*/ 8 h 123"/>
                  <a:gd name="T8" fmla="*/ 1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2 w 15"/>
                  <a:gd name="T15" fmla="*/ 18 h 123"/>
                  <a:gd name="T16" fmla="*/ 2 w 15"/>
                  <a:gd name="T17" fmla="*/ 20 h 123"/>
                  <a:gd name="T18" fmla="*/ 3 w 15"/>
                  <a:gd name="T19" fmla="*/ 22 h 123"/>
                  <a:gd name="T20" fmla="*/ 3 w 15"/>
                  <a:gd name="T21" fmla="*/ 25 h 123"/>
                  <a:gd name="T22" fmla="*/ 3 w 15"/>
                  <a:gd name="T23" fmla="*/ 27 h 123"/>
                  <a:gd name="T24" fmla="*/ 4 w 15"/>
                  <a:gd name="T25" fmla="*/ 30 h 123"/>
                  <a:gd name="T26" fmla="*/ 4 w 15"/>
                  <a:gd name="T27" fmla="*/ 33 h 123"/>
                  <a:gd name="T28" fmla="*/ 4 w 15"/>
                  <a:gd name="T29" fmla="*/ 35 h 123"/>
                  <a:gd name="T30" fmla="*/ 4 w 15"/>
                  <a:gd name="T31" fmla="*/ 38 h 123"/>
                  <a:gd name="T32" fmla="*/ 5 w 15"/>
                  <a:gd name="T33" fmla="*/ 40 h 123"/>
                  <a:gd name="T34" fmla="*/ 5 w 15"/>
                  <a:gd name="T35" fmla="*/ 42 h 123"/>
                  <a:gd name="T36" fmla="*/ 6 w 15"/>
                  <a:gd name="T37" fmla="*/ 45 h 123"/>
                  <a:gd name="T38" fmla="*/ 6 w 15"/>
                  <a:gd name="T39" fmla="*/ 47 h 123"/>
                  <a:gd name="T40" fmla="*/ 6 w 15"/>
                  <a:gd name="T41" fmla="*/ 50 h 123"/>
                  <a:gd name="T42" fmla="*/ 6 w 15"/>
                  <a:gd name="T43" fmla="*/ 52 h 123"/>
                  <a:gd name="T44" fmla="*/ 7 w 15"/>
                  <a:gd name="T45" fmla="*/ 55 h 123"/>
                  <a:gd name="T46" fmla="*/ 7 w 15"/>
                  <a:gd name="T47" fmla="*/ 57 h 123"/>
                  <a:gd name="T48" fmla="*/ 7 w 15"/>
                  <a:gd name="T49" fmla="*/ 60 h 123"/>
                  <a:gd name="T50" fmla="*/ 8 w 15"/>
                  <a:gd name="T51" fmla="*/ 63 h 123"/>
                  <a:gd name="T52" fmla="*/ 8 w 15"/>
                  <a:gd name="T53" fmla="*/ 65 h 123"/>
                  <a:gd name="T54" fmla="*/ 8 w 15"/>
                  <a:gd name="T55" fmla="*/ 68 h 123"/>
                  <a:gd name="T56" fmla="*/ 8 w 15"/>
                  <a:gd name="T57" fmla="*/ 70 h 123"/>
                  <a:gd name="T58" fmla="*/ 9 w 15"/>
                  <a:gd name="T59" fmla="*/ 73 h 123"/>
                  <a:gd name="T60" fmla="*/ 9 w 15"/>
                  <a:gd name="T61" fmla="*/ 75 h 123"/>
                  <a:gd name="T62" fmla="*/ 9 w 15"/>
                  <a:gd name="T63" fmla="*/ 78 h 123"/>
                  <a:gd name="T64" fmla="*/ 9 w 15"/>
                  <a:gd name="T65" fmla="*/ 80 h 123"/>
                  <a:gd name="T66" fmla="*/ 10 w 15"/>
                  <a:gd name="T67" fmla="*/ 83 h 123"/>
                  <a:gd name="T68" fmla="*/ 10 w 15"/>
                  <a:gd name="T69" fmla="*/ 85 h 123"/>
                  <a:gd name="T70" fmla="*/ 11 w 15"/>
                  <a:gd name="T71" fmla="*/ 88 h 123"/>
                  <a:gd name="T72" fmla="*/ 11 w 15"/>
                  <a:gd name="T73" fmla="*/ 90 h 123"/>
                  <a:gd name="T74" fmla="*/ 11 w 15"/>
                  <a:gd name="T75" fmla="*/ 93 h 123"/>
                  <a:gd name="T76" fmla="*/ 11 w 15"/>
                  <a:gd name="T77" fmla="*/ 95 h 123"/>
                  <a:gd name="T78" fmla="*/ 12 w 15"/>
                  <a:gd name="T79" fmla="*/ 98 h 123"/>
                  <a:gd name="T80" fmla="*/ 12 w 15"/>
                  <a:gd name="T81" fmla="*/ 100 h 123"/>
                  <a:gd name="T82" fmla="*/ 12 w 15"/>
                  <a:gd name="T83" fmla="*/ 103 h 123"/>
                  <a:gd name="T84" fmla="*/ 13 w 15"/>
                  <a:gd name="T85" fmla="*/ 105 h 123"/>
                  <a:gd name="T86" fmla="*/ 13 w 15"/>
                  <a:gd name="T87" fmla="*/ 108 h 123"/>
                  <a:gd name="T88" fmla="*/ 13 w 15"/>
                  <a:gd name="T89" fmla="*/ 110 h 123"/>
                  <a:gd name="T90" fmla="*/ 13 w 15"/>
                  <a:gd name="T91" fmla="*/ 113 h 123"/>
                  <a:gd name="T92" fmla="*/ 14 w 15"/>
                  <a:gd name="T93" fmla="*/ 116 h 123"/>
                  <a:gd name="T94" fmla="*/ 14 w 15"/>
                  <a:gd name="T95" fmla="*/ 118 h 123"/>
                  <a:gd name="T96" fmla="*/ 15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50"/>
                    </a:lnTo>
                    <a:lnTo>
                      <a:pt x="6" y="52"/>
                    </a:lnTo>
                    <a:lnTo>
                      <a:pt x="7" y="55"/>
                    </a:lnTo>
                    <a:lnTo>
                      <a:pt x="7" y="57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3"/>
                    </a:lnTo>
                    <a:lnTo>
                      <a:pt x="11" y="95"/>
                    </a:lnTo>
                    <a:lnTo>
                      <a:pt x="12" y="98"/>
                    </a:lnTo>
                    <a:lnTo>
                      <a:pt x="12" y="100"/>
                    </a:lnTo>
                    <a:lnTo>
                      <a:pt x="12" y="103"/>
                    </a:lnTo>
                    <a:lnTo>
                      <a:pt x="13" y="105"/>
                    </a:lnTo>
                    <a:lnTo>
                      <a:pt x="13" y="108"/>
                    </a:lnTo>
                    <a:lnTo>
                      <a:pt x="13" y="110"/>
                    </a:lnTo>
                    <a:lnTo>
                      <a:pt x="13" y="113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5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5" name="Freeform 603"/>
              <p:cNvSpPr>
                <a:spLocks/>
              </p:cNvSpPr>
              <p:nvPr/>
            </p:nvSpPr>
            <p:spPr bwMode="auto">
              <a:xfrm>
                <a:off x="3501" y="1749"/>
                <a:ext cx="14" cy="126"/>
              </a:xfrm>
              <a:custGeom>
                <a:avLst/>
                <a:gdLst>
                  <a:gd name="T0" fmla="*/ 0 w 14"/>
                  <a:gd name="T1" fmla="*/ 0 h 126"/>
                  <a:gd name="T2" fmla="*/ 0 w 14"/>
                  <a:gd name="T3" fmla="*/ 3 h 126"/>
                  <a:gd name="T4" fmla="*/ 0 w 14"/>
                  <a:gd name="T5" fmla="*/ 5 h 126"/>
                  <a:gd name="T6" fmla="*/ 1 w 14"/>
                  <a:gd name="T7" fmla="*/ 8 h 126"/>
                  <a:gd name="T8" fmla="*/ 1 w 14"/>
                  <a:gd name="T9" fmla="*/ 10 h 126"/>
                  <a:gd name="T10" fmla="*/ 1 w 14"/>
                  <a:gd name="T11" fmla="*/ 13 h 126"/>
                  <a:gd name="T12" fmla="*/ 2 w 14"/>
                  <a:gd name="T13" fmla="*/ 16 h 126"/>
                  <a:gd name="T14" fmla="*/ 2 w 14"/>
                  <a:gd name="T15" fmla="*/ 18 h 126"/>
                  <a:gd name="T16" fmla="*/ 2 w 14"/>
                  <a:gd name="T17" fmla="*/ 21 h 126"/>
                  <a:gd name="T18" fmla="*/ 2 w 14"/>
                  <a:gd name="T19" fmla="*/ 23 h 126"/>
                  <a:gd name="T20" fmla="*/ 3 w 14"/>
                  <a:gd name="T21" fmla="*/ 26 h 126"/>
                  <a:gd name="T22" fmla="*/ 3 w 14"/>
                  <a:gd name="T23" fmla="*/ 28 h 126"/>
                  <a:gd name="T24" fmla="*/ 3 w 14"/>
                  <a:gd name="T25" fmla="*/ 31 h 126"/>
                  <a:gd name="T26" fmla="*/ 4 w 14"/>
                  <a:gd name="T27" fmla="*/ 33 h 126"/>
                  <a:gd name="T28" fmla="*/ 4 w 14"/>
                  <a:gd name="T29" fmla="*/ 36 h 126"/>
                  <a:gd name="T30" fmla="*/ 4 w 14"/>
                  <a:gd name="T31" fmla="*/ 39 h 126"/>
                  <a:gd name="T32" fmla="*/ 5 w 14"/>
                  <a:gd name="T33" fmla="*/ 41 h 126"/>
                  <a:gd name="T34" fmla="*/ 5 w 14"/>
                  <a:gd name="T35" fmla="*/ 44 h 126"/>
                  <a:gd name="T36" fmla="*/ 5 w 14"/>
                  <a:gd name="T37" fmla="*/ 46 h 126"/>
                  <a:gd name="T38" fmla="*/ 5 w 14"/>
                  <a:gd name="T39" fmla="*/ 49 h 126"/>
                  <a:gd name="T40" fmla="*/ 6 w 14"/>
                  <a:gd name="T41" fmla="*/ 52 h 126"/>
                  <a:gd name="T42" fmla="*/ 6 w 14"/>
                  <a:gd name="T43" fmla="*/ 54 h 126"/>
                  <a:gd name="T44" fmla="*/ 6 w 14"/>
                  <a:gd name="T45" fmla="*/ 57 h 126"/>
                  <a:gd name="T46" fmla="*/ 7 w 14"/>
                  <a:gd name="T47" fmla="*/ 59 h 126"/>
                  <a:gd name="T48" fmla="*/ 7 w 14"/>
                  <a:gd name="T49" fmla="*/ 62 h 126"/>
                  <a:gd name="T50" fmla="*/ 7 w 14"/>
                  <a:gd name="T51" fmla="*/ 64 h 126"/>
                  <a:gd name="T52" fmla="*/ 7 w 14"/>
                  <a:gd name="T53" fmla="*/ 67 h 126"/>
                  <a:gd name="T54" fmla="*/ 8 w 14"/>
                  <a:gd name="T55" fmla="*/ 70 h 126"/>
                  <a:gd name="T56" fmla="*/ 8 w 14"/>
                  <a:gd name="T57" fmla="*/ 72 h 126"/>
                  <a:gd name="T58" fmla="*/ 9 w 14"/>
                  <a:gd name="T59" fmla="*/ 75 h 126"/>
                  <a:gd name="T60" fmla="*/ 9 w 14"/>
                  <a:gd name="T61" fmla="*/ 77 h 126"/>
                  <a:gd name="T62" fmla="*/ 9 w 14"/>
                  <a:gd name="T63" fmla="*/ 80 h 126"/>
                  <a:gd name="T64" fmla="*/ 9 w 14"/>
                  <a:gd name="T65" fmla="*/ 82 h 126"/>
                  <a:gd name="T66" fmla="*/ 10 w 14"/>
                  <a:gd name="T67" fmla="*/ 85 h 126"/>
                  <a:gd name="T68" fmla="*/ 10 w 14"/>
                  <a:gd name="T69" fmla="*/ 88 h 126"/>
                  <a:gd name="T70" fmla="*/ 10 w 14"/>
                  <a:gd name="T71" fmla="*/ 90 h 126"/>
                  <a:gd name="T72" fmla="*/ 10 w 14"/>
                  <a:gd name="T73" fmla="*/ 93 h 126"/>
                  <a:gd name="T74" fmla="*/ 11 w 14"/>
                  <a:gd name="T75" fmla="*/ 95 h 126"/>
                  <a:gd name="T76" fmla="*/ 11 w 14"/>
                  <a:gd name="T77" fmla="*/ 98 h 126"/>
                  <a:gd name="T78" fmla="*/ 11 w 14"/>
                  <a:gd name="T79" fmla="*/ 100 h 126"/>
                  <a:gd name="T80" fmla="*/ 12 w 14"/>
                  <a:gd name="T81" fmla="*/ 103 h 126"/>
                  <a:gd name="T82" fmla="*/ 12 w 14"/>
                  <a:gd name="T83" fmla="*/ 105 h 126"/>
                  <a:gd name="T84" fmla="*/ 12 w 14"/>
                  <a:gd name="T85" fmla="*/ 108 h 126"/>
                  <a:gd name="T86" fmla="*/ 13 w 14"/>
                  <a:gd name="T87" fmla="*/ 111 h 126"/>
                  <a:gd name="T88" fmla="*/ 13 w 14"/>
                  <a:gd name="T89" fmla="*/ 113 h 126"/>
                  <a:gd name="T90" fmla="*/ 13 w 14"/>
                  <a:gd name="T91" fmla="*/ 116 h 126"/>
                  <a:gd name="T92" fmla="*/ 14 w 14"/>
                  <a:gd name="T93" fmla="*/ 118 h 126"/>
                  <a:gd name="T94" fmla="*/ 14 w 14"/>
                  <a:gd name="T95" fmla="*/ 121 h 126"/>
                  <a:gd name="T96" fmla="*/ 14 w 14"/>
                  <a:gd name="T97" fmla="*/ 123 h 126"/>
                  <a:gd name="T98" fmla="*/ 14 w 14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6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7" y="67"/>
                    </a:lnTo>
                    <a:lnTo>
                      <a:pt x="8" y="70"/>
                    </a:lnTo>
                    <a:lnTo>
                      <a:pt x="8" y="72"/>
                    </a:lnTo>
                    <a:lnTo>
                      <a:pt x="9" y="75"/>
                    </a:lnTo>
                    <a:lnTo>
                      <a:pt x="9" y="77"/>
                    </a:lnTo>
                    <a:lnTo>
                      <a:pt x="9" y="80"/>
                    </a:lnTo>
                    <a:lnTo>
                      <a:pt x="9" y="82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2" y="103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3" y="111"/>
                    </a:lnTo>
                    <a:lnTo>
                      <a:pt x="13" y="113"/>
                    </a:lnTo>
                    <a:lnTo>
                      <a:pt x="13" y="116"/>
                    </a:lnTo>
                    <a:lnTo>
                      <a:pt x="14" y="118"/>
                    </a:lnTo>
                    <a:lnTo>
                      <a:pt x="14" y="121"/>
                    </a:lnTo>
                    <a:lnTo>
                      <a:pt x="14" y="123"/>
                    </a:lnTo>
                    <a:lnTo>
                      <a:pt x="14" y="12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6" name="Freeform 604"/>
              <p:cNvSpPr>
                <a:spLocks/>
              </p:cNvSpPr>
              <p:nvPr/>
            </p:nvSpPr>
            <p:spPr bwMode="auto">
              <a:xfrm>
                <a:off x="3515" y="1875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1 w 15"/>
                  <a:gd name="T3" fmla="*/ 2 h 123"/>
                  <a:gd name="T4" fmla="*/ 1 w 15"/>
                  <a:gd name="T5" fmla="*/ 5 h 123"/>
                  <a:gd name="T6" fmla="*/ 1 w 15"/>
                  <a:gd name="T7" fmla="*/ 8 h 123"/>
                  <a:gd name="T8" fmla="*/ 2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3 w 15"/>
                  <a:gd name="T15" fmla="*/ 18 h 123"/>
                  <a:gd name="T16" fmla="*/ 3 w 15"/>
                  <a:gd name="T17" fmla="*/ 20 h 123"/>
                  <a:gd name="T18" fmla="*/ 3 w 15"/>
                  <a:gd name="T19" fmla="*/ 23 h 123"/>
                  <a:gd name="T20" fmla="*/ 3 w 15"/>
                  <a:gd name="T21" fmla="*/ 25 h 123"/>
                  <a:gd name="T22" fmla="*/ 4 w 15"/>
                  <a:gd name="T23" fmla="*/ 28 h 123"/>
                  <a:gd name="T24" fmla="*/ 4 w 15"/>
                  <a:gd name="T25" fmla="*/ 30 h 123"/>
                  <a:gd name="T26" fmla="*/ 4 w 15"/>
                  <a:gd name="T27" fmla="*/ 33 h 123"/>
                  <a:gd name="T28" fmla="*/ 5 w 15"/>
                  <a:gd name="T29" fmla="*/ 36 h 123"/>
                  <a:gd name="T30" fmla="*/ 5 w 15"/>
                  <a:gd name="T31" fmla="*/ 38 h 123"/>
                  <a:gd name="T32" fmla="*/ 5 w 15"/>
                  <a:gd name="T33" fmla="*/ 41 h 123"/>
                  <a:gd name="T34" fmla="*/ 5 w 15"/>
                  <a:gd name="T35" fmla="*/ 43 h 123"/>
                  <a:gd name="T36" fmla="*/ 6 w 15"/>
                  <a:gd name="T37" fmla="*/ 46 h 123"/>
                  <a:gd name="T38" fmla="*/ 6 w 15"/>
                  <a:gd name="T39" fmla="*/ 48 h 123"/>
                  <a:gd name="T40" fmla="*/ 7 w 15"/>
                  <a:gd name="T41" fmla="*/ 51 h 123"/>
                  <a:gd name="T42" fmla="*/ 7 w 15"/>
                  <a:gd name="T43" fmla="*/ 53 h 123"/>
                  <a:gd name="T44" fmla="*/ 7 w 15"/>
                  <a:gd name="T45" fmla="*/ 56 h 123"/>
                  <a:gd name="T46" fmla="*/ 7 w 15"/>
                  <a:gd name="T47" fmla="*/ 58 h 123"/>
                  <a:gd name="T48" fmla="*/ 8 w 15"/>
                  <a:gd name="T49" fmla="*/ 61 h 123"/>
                  <a:gd name="T50" fmla="*/ 8 w 15"/>
                  <a:gd name="T51" fmla="*/ 63 h 123"/>
                  <a:gd name="T52" fmla="*/ 8 w 15"/>
                  <a:gd name="T53" fmla="*/ 66 h 123"/>
                  <a:gd name="T54" fmla="*/ 9 w 15"/>
                  <a:gd name="T55" fmla="*/ 68 h 123"/>
                  <a:gd name="T56" fmla="*/ 9 w 15"/>
                  <a:gd name="T57" fmla="*/ 71 h 123"/>
                  <a:gd name="T58" fmla="*/ 9 w 15"/>
                  <a:gd name="T59" fmla="*/ 73 h 123"/>
                  <a:gd name="T60" fmla="*/ 9 w 15"/>
                  <a:gd name="T61" fmla="*/ 76 h 123"/>
                  <a:gd name="T62" fmla="*/ 10 w 15"/>
                  <a:gd name="T63" fmla="*/ 78 h 123"/>
                  <a:gd name="T64" fmla="*/ 10 w 15"/>
                  <a:gd name="T65" fmla="*/ 81 h 123"/>
                  <a:gd name="T66" fmla="*/ 10 w 15"/>
                  <a:gd name="T67" fmla="*/ 83 h 123"/>
                  <a:gd name="T68" fmla="*/ 11 w 15"/>
                  <a:gd name="T69" fmla="*/ 86 h 123"/>
                  <a:gd name="T70" fmla="*/ 11 w 15"/>
                  <a:gd name="T71" fmla="*/ 89 h 123"/>
                  <a:gd name="T72" fmla="*/ 11 w 15"/>
                  <a:gd name="T73" fmla="*/ 91 h 123"/>
                  <a:gd name="T74" fmla="*/ 12 w 15"/>
                  <a:gd name="T75" fmla="*/ 94 h 123"/>
                  <a:gd name="T76" fmla="*/ 12 w 15"/>
                  <a:gd name="T77" fmla="*/ 96 h 123"/>
                  <a:gd name="T78" fmla="*/ 12 w 15"/>
                  <a:gd name="T79" fmla="*/ 98 h 123"/>
                  <a:gd name="T80" fmla="*/ 12 w 15"/>
                  <a:gd name="T81" fmla="*/ 101 h 123"/>
                  <a:gd name="T82" fmla="*/ 13 w 15"/>
                  <a:gd name="T83" fmla="*/ 103 h 123"/>
                  <a:gd name="T84" fmla="*/ 13 w 15"/>
                  <a:gd name="T85" fmla="*/ 106 h 123"/>
                  <a:gd name="T86" fmla="*/ 13 w 15"/>
                  <a:gd name="T87" fmla="*/ 108 h 123"/>
                  <a:gd name="T88" fmla="*/ 14 w 15"/>
                  <a:gd name="T89" fmla="*/ 111 h 123"/>
                  <a:gd name="T90" fmla="*/ 14 w 15"/>
                  <a:gd name="T91" fmla="*/ 113 h 123"/>
                  <a:gd name="T92" fmla="*/ 14 w 15"/>
                  <a:gd name="T93" fmla="*/ 116 h 123"/>
                  <a:gd name="T94" fmla="*/ 14 w 15"/>
                  <a:gd name="T95" fmla="*/ 118 h 123"/>
                  <a:gd name="T96" fmla="*/ 15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1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9" y="76"/>
                    </a:lnTo>
                    <a:lnTo>
                      <a:pt x="10" y="78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2" y="101"/>
                    </a:lnTo>
                    <a:lnTo>
                      <a:pt x="13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1"/>
                    </a:lnTo>
                    <a:lnTo>
                      <a:pt x="14" y="113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5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7" name="Freeform 605"/>
              <p:cNvSpPr>
                <a:spLocks/>
              </p:cNvSpPr>
              <p:nvPr/>
            </p:nvSpPr>
            <p:spPr bwMode="auto">
              <a:xfrm>
                <a:off x="3530" y="1998"/>
                <a:ext cx="15" cy="119"/>
              </a:xfrm>
              <a:custGeom>
                <a:avLst/>
                <a:gdLst>
                  <a:gd name="T0" fmla="*/ 0 w 15"/>
                  <a:gd name="T1" fmla="*/ 0 h 119"/>
                  <a:gd name="T2" fmla="*/ 1 w 15"/>
                  <a:gd name="T3" fmla="*/ 3 h 119"/>
                  <a:gd name="T4" fmla="*/ 1 w 15"/>
                  <a:gd name="T5" fmla="*/ 5 h 119"/>
                  <a:gd name="T6" fmla="*/ 1 w 15"/>
                  <a:gd name="T7" fmla="*/ 8 h 119"/>
                  <a:gd name="T8" fmla="*/ 1 w 15"/>
                  <a:gd name="T9" fmla="*/ 10 h 119"/>
                  <a:gd name="T10" fmla="*/ 2 w 15"/>
                  <a:gd name="T11" fmla="*/ 13 h 119"/>
                  <a:gd name="T12" fmla="*/ 2 w 15"/>
                  <a:gd name="T13" fmla="*/ 15 h 119"/>
                  <a:gd name="T14" fmla="*/ 2 w 15"/>
                  <a:gd name="T15" fmla="*/ 18 h 119"/>
                  <a:gd name="T16" fmla="*/ 3 w 15"/>
                  <a:gd name="T17" fmla="*/ 20 h 119"/>
                  <a:gd name="T18" fmla="*/ 3 w 15"/>
                  <a:gd name="T19" fmla="*/ 22 h 119"/>
                  <a:gd name="T20" fmla="*/ 3 w 15"/>
                  <a:gd name="T21" fmla="*/ 25 h 119"/>
                  <a:gd name="T22" fmla="*/ 3 w 15"/>
                  <a:gd name="T23" fmla="*/ 27 h 119"/>
                  <a:gd name="T24" fmla="*/ 4 w 15"/>
                  <a:gd name="T25" fmla="*/ 30 h 119"/>
                  <a:gd name="T26" fmla="*/ 4 w 15"/>
                  <a:gd name="T27" fmla="*/ 32 h 119"/>
                  <a:gd name="T28" fmla="*/ 4 w 15"/>
                  <a:gd name="T29" fmla="*/ 35 h 119"/>
                  <a:gd name="T30" fmla="*/ 4 w 15"/>
                  <a:gd name="T31" fmla="*/ 37 h 119"/>
                  <a:gd name="T32" fmla="*/ 5 w 15"/>
                  <a:gd name="T33" fmla="*/ 40 h 119"/>
                  <a:gd name="T34" fmla="*/ 5 w 15"/>
                  <a:gd name="T35" fmla="*/ 42 h 119"/>
                  <a:gd name="T36" fmla="*/ 6 w 15"/>
                  <a:gd name="T37" fmla="*/ 45 h 119"/>
                  <a:gd name="T38" fmla="*/ 6 w 15"/>
                  <a:gd name="T39" fmla="*/ 47 h 119"/>
                  <a:gd name="T40" fmla="*/ 6 w 15"/>
                  <a:gd name="T41" fmla="*/ 49 h 119"/>
                  <a:gd name="T42" fmla="*/ 6 w 15"/>
                  <a:gd name="T43" fmla="*/ 52 h 119"/>
                  <a:gd name="T44" fmla="*/ 7 w 15"/>
                  <a:gd name="T45" fmla="*/ 54 h 119"/>
                  <a:gd name="T46" fmla="*/ 7 w 15"/>
                  <a:gd name="T47" fmla="*/ 57 h 119"/>
                  <a:gd name="T48" fmla="*/ 7 w 15"/>
                  <a:gd name="T49" fmla="*/ 59 h 119"/>
                  <a:gd name="T50" fmla="*/ 8 w 15"/>
                  <a:gd name="T51" fmla="*/ 61 h 119"/>
                  <a:gd name="T52" fmla="*/ 8 w 15"/>
                  <a:gd name="T53" fmla="*/ 64 h 119"/>
                  <a:gd name="T54" fmla="*/ 8 w 15"/>
                  <a:gd name="T55" fmla="*/ 66 h 119"/>
                  <a:gd name="T56" fmla="*/ 8 w 15"/>
                  <a:gd name="T57" fmla="*/ 69 h 119"/>
                  <a:gd name="T58" fmla="*/ 9 w 15"/>
                  <a:gd name="T59" fmla="*/ 71 h 119"/>
                  <a:gd name="T60" fmla="*/ 9 w 15"/>
                  <a:gd name="T61" fmla="*/ 73 h 119"/>
                  <a:gd name="T62" fmla="*/ 10 w 15"/>
                  <a:gd name="T63" fmla="*/ 76 h 119"/>
                  <a:gd name="T64" fmla="*/ 10 w 15"/>
                  <a:gd name="T65" fmla="*/ 78 h 119"/>
                  <a:gd name="T66" fmla="*/ 10 w 15"/>
                  <a:gd name="T67" fmla="*/ 80 h 119"/>
                  <a:gd name="T68" fmla="*/ 10 w 15"/>
                  <a:gd name="T69" fmla="*/ 83 h 119"/>
                  <a:gd name="T70" fmla="*/ 11 w 15"/>
                  <a:gd name="T71" fmla="*/ 85 h 119"/>
                  <a:gd name="T72" fmla="*/ 11 w 15"/>
                  <a:gd name="T73" fmla="*/ 88 h 119"/>
                  <a:gd name="T74" fmla="*/ 11 w 15"/>
                  <a:gd name="T75" fmla="*/ 90 h 119"/>
                  <a:gd name="T76" fmla="*/ 11 w 15"/>
                  <a:gd name="T77" fmla="*/ 92 h 119"/>
                  <a:gd name="T78" fmla="*/ 12 w 15"/>
                  <a:gd name="T79" fmla="*/ 95 h 119"/>
                  <a:gd name="T80" fmla="*/ 12 w 15"/>
                  <a:gd name="T81" fmla="*/ 97 h 119"/>
                  <a:gd name="T82" fmla="*/ 12 w 15"/>
                  <a:gd name="T83" fmla="*/ 99 h 119"/>
                  <a:gd name="T84" fmla="*/ 13 w 15"/>
                  <a:gd name="T85" fmla="*/ 102 h 119"/>
                  <a:gd name="T86" fmla="*/ 13 w 15"/>
                  <a:gd name="T87" fmla="*/ 104 h 119"/>
                  <a:gd name="T88" fmla="*/ 13 w 15"/>
                  <a:gd name="T89" fmla="*/ 107 h 119"/>
                  <a:gd name="T90" fmla="*/ 13 w 15"/>
                  <a:gd name="T91" fmla="*/ 109 h 119"/>
                  <a:gd name="T92" fmla="*/ 14 w 15"/>
                  <a:gd name="T93" fmla="*/ 112 h 119"/>
                  <a:gd name="T94" fmla="*/ 14 w 15"/>
                  <a:gd name="T95" fmla="*/ 114 h 119"/>
                  <a:gd name="T96" fmla="*/ 15 w 15"/>
                  <a:gd name="T97" fmla="*/ 116 h 119"/>
                  <a:gd name="T98" fmla="*/ 15 w 15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9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8" y="61"/>
                    </a:lnTo>
                    <a:lnTo>
                      <a:pt x="8" y="64"/>
                    </a:lnTo>
                    <a:lnTo>
                      <a:pt x="8" y="66"/>
                    </a:lnTo>
                    <a:lnTo>
                      <a:pt x="8" y="69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3" y="107"/>
                    </a:lnTo>
                    <a:lnTo>
                      <a:pt x="13" y="109"/>
                    </a:lnTo>
                    <a:lnTo>
                      <a:pt x="14" y="112"/>
                    </a:lnTo>
                    <a:lnTo>
                      <a:pt x="14" y="114"/>
                    </a:lnTo>
                    <a:lnTo>
                      <a:pt x="15" y="116"/>
                    </a:lnTo>
                    <a:lnTo>
                      <a:pt x="15" y="11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8" name="Freeform 606"/>
              <p:cNvSpPr>
                <a:spLocks/>
              </p:cNvSpPr>
              <p:nvPr/>
            </p:nvSpPr>
            <p:spPr bwMode="auto">
              <a:xfrm>
                <a:off x="3545" y="2117"/>
                <a:ext cx="14" cy="110"/>
              </a:xfrm>
              <a:custGeom>
                <a:avLst/>
                <a:gdLst>
                  <a:gd name="T0" fmla="*/ 0 w 14"/>
                  <a:gd name="T1" fmla="*/ 0 h 110"/>
                  <a:gd name="T2" fmla="*/ 0 w 14"/>
                  <a:gd name="T3" fmla="*/ 2 h 110"/>
                  <a:gd name="T4" fmla="*/ 0 w 14"/>
                  <a:gd name="T5" fmla="*/ 4 h 110"/>
                  <a:gd name="T6" fmla="*/ 1 w 14"/>
                  <a:gd name="T7" fmla="*/ 7 h 110"/>
                  <a:gd name="T8" fmla="*/ 1 w 14"/>
                  <a:gd name="T9" fmla="*/ 9 h 110"/>
                  <a:gd name="T10" fmla="*/ 1 w 14"/>
                  <a:gd name="T11" fmla="*/ 11 h 110"/>
                  <a:gd name="T12" fmla="*/ 2 w 14"/>
                  <a:gd name="T13" fmla="*/ 14 h 110"/>
                  <a:gd name="T14" fmla="*/ 2 w 14"/>
                  <a:gd name="T15" fmla="*/ 16 h 110"/>
                  <a:gd name="T16" fmla="*/ 2 w 14"/>
                  <a:gd name="T17" fmla="*/ 18 h 110"/>
                  <a:gd name="T18" fmla="*/ 2 w 14"/>
                  <a:gd name="T19" fmla="*/ 20 h 110"/>
                  <a:gd name="T20" fmla="*/ 3 w 14"/>
                  <a:gd name="T21" fmla="*/ 23 h 110"/>
                  <a:gd name="T22" fmla="*/ 3 w 14"/>
                  <a:gd name="T23" fmla="*/ 25 h 110"/>
                  <a:gd name="T24" fmla="*/ 3 w 14"/>
                  <a:gd name="T25" fmla="*/ 27 h 110"/>
                  <a:gd name="T26" fmla="*/ 3 w 14"/>
                  <a:gd name="T27" fmla="*/ 30 h 110"/>
                  <a:gd name="T28" fmla="*/ 4 w 14"/>
                  <a:gd name="T29" fmla="*/ 32 h 110"/>
                  <a:gd name="T30" fmla="*/ 4 w 14"/>
                  <a:gd name="T31" fmla="*/ 34 h 110"/>
                  <a:gd name="T32" fmla="*/ 5 w 14"/>
                  <a:gd name="T33" fmla="*/ 37 h 110"/>
                  <a:gd name="T34" fmla="*/ 5 w 14"/>
                  <a:gd name="T35" fmla="*/ 39 h 110"/>
                  <a:gd name="T36" fmla="*/ 5 w 14"/>
                  <a:gd name="T37" fmla="*/ 41 h 110"/>
                  <a:gd name="T38" fmla="*/ 5 w 14"/>
                  <a:gd name="T39" fmla="*/ 43 h 110"/>
                  <a:gd name="T40" fmla="*/ 6 w 14"/>
                  <a:gd name="T41" fmla="*/ 46 h 110"/>
                  <a:gd name="T42" fmla="*/ 6 w 14"/>
                  <a:gd name="T43" fmla="*/ 48 h 110"/>
                  <a:gd name="T44" fmla="*/ 6 w 14"/>
                  <a:gd name="T45" fmla="*/ 50 h 110"/>
                  <a:gd name="T46" fmla="*/ 7 w 14"/>
                  <a:gd name="T47" fmla="*/ 53 h 110"/>
                  <a:gd name="T48" fmla="*/ 7 w 14"/>
                  <a:gd name="T49" fmla="*/ 54 h 110"/>
                  <a:gd name="T50" fmla="*/ 7 w 14"/>
                  <a:gd name="T51" fmla="*/ 57 h 110"/>
                  <a:gd name="T52" fmla="*/ 7 w 14"/>
                  <a:gd name="T53" fmla="*/ 59 h 110"/>
                  <a:gd name="T54" fmla="*/ 8 w 14"/>
                  <a:gd name="T55" fmla="*/ 62 h 110"/>
                  <a:gd name="T56" fmla="*/ 8 w 14"/>
                  <a:gd name="T57" fmla="*/ 63 h 110"/>
                  <a:gd name="T58" fmla="*/ 9 w 14"/>
                  <a:gd name="T59" fmla="*/ 66 h 110"/>
                  <a:gd name="T60" fmla="*/ 9 w 14"/>
                  <a:gd name="T61" fmla="*/ 68 h 110"/>
                  <a:gd name="T62" fmla="*/ 9 w 14"/>
                  <a:gd name="T63" fmla="*/ 70 h 110"/>
                  <a:gd name="T64" fmla="*/ 9 w 14"/>
                  <a:gd name="T65" fmla="*/ 72 h 110"/>
                  <a:gd name="T66" fmla="*/ 10 w 14"/>
                  <a:gd name="T67" fmla="*/ 75 h 110"/>
                  <a:gd name="T68" fmla="*/ 10 w 14"/>
                  <a:gd name="T69" fmla="*/ 77 h 110"/>
                  <a:gd name="T70" fmla="*/ 10 w 14"/>
                  <a:gd name="T71" fmla="*/ 79 h 110"/>
                  <a:gd name="T72" fmla="*/ 11 w 14"/>
                  <a:gd name="T73" fmla="*/ 81 h 110"/>
                  <a:gd name="T74" fmla="*/ 11 w 14"/>
                  <a:gd name="T75" fmla="*/ 84 h 110"/>
                  <a:gd name="T76" fmla="*/ 11 w 14"/>
                  <a:gd name="T77" fmla="*/ 86 h 110"/>
                  <a:gd name="T78" fmla="*/ 11 w 14"/>
                  <a:gd name="T79" fmla="*/ 88 h 110"/>
                  <a:gd name="T80" fmla="*/ 12 w 14"/>
                  <a:gd name="T81" fmla="*/ 90 h 110"/>
                  <a:gd name="T82" fmla="*/ 12 w 14"/>
                  <a:gd name="T83" fmla="*/ 93 h 110"/>
                  <a:gd name="T84" fmla="*/ 12 w 14"/>
                  <a:gd name="T85" fmla="*/ 95 h 110"/>
                  <a:gd name="T86" fmla="*/ 12 w 14"/>
                  <a:gd name="T87" fmla="*/ 97 h 110"/>
                  <a:gd name="T88" fmla="*/ 13 w 14"/>
                  <a:gd name="T89" fmla="*/ 99 h 110"/>
                  <a:gd name="T90" fmla="*/ 13 w 14"/>
                  <a:gd name="T91" fmla="*/ 101 h 110"/>
                  <a:gd name="T92" fmla="*/ 14 w 14"/>
                  <a:gd name="T93" fmla="*/ 104 h 110"/>
                  <a:gd name="T94" fmla="*/ 14 w 14"/>
                  <a:gd name="T95" fmla="*/ 106 h 110"/>
                  <a:gd name="T96" fmla="*/ 14 w 14"/>
                  <a:gd name="T97" fmla="*/ 108 h 110"/>
                  <a:gd name="T98" fmla="*/ 14 w 14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7" y="53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8" y="62"/>
                    </a:lnTo>
                    <a:lnTo>
                      <a:pt x="8" y="63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1" y="81"/>
                    </a:lnTo>
                    <a:lnTo>
                      <a:pt x="11" y="84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3" y="99"/>
                    </a:lnTo>
                    <a:lnTo>
                      <a:pt x="13" y="101"/>
                    </a:lnTo>
                    <a:lnTo>
                      <a:pt x="14" y="104"/>
                    </a:lnTo>
                    <a:lnTo>
                      <a:pt x="14" y="106"/>
                    </a:lnTo>
                    <a:lnTo>
                      <a:pt x="14" y="108"/>
                    </a:lnTo>
                    <a:lnTo>
                      <a:pt x="14" y="1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9" name="Freeform 607"/>
              <p:cNvSpPr>
                <a:spLocks/>
              </p:cNvSpPr>
              <p:nvPr/>
            </p:nvSpPr>
            <p:spPr bwMode="auto">
              <a:xfrm>
                <a:off x="3559" y="2227"/>
                <a:ext cx="15" cy="101"/>
              </a:xfrm>
              <a:custGeom>
                <a:avLst/>
                <a:gdLst>
                  <a:gd name="T0" fmla="*/ 0 w 15"/>
                  <a:gd name="T1" fmla="*/ 0 h 101"/>
                  <a:gd name="T2" fmla="*/ 1 w 15"/>
                  <a:gd name="T3" fmla="*/ 2 h 101"/>
                  <a:gd name="T4" fmla="*/ 1 w 15"/>
                  <a:gd name="T5" fmla="*/ 4 h 101"/>
                  <a:gd name="T6" fmla="*/ 1 w 15"/>
                  <a:gd name="T7" fmla="*/ 6 h 101"/>
                  <a:gd name="T8" fmla="*/ 2 w 15"/>
                  <a:gd name="T9" fmla="*/ 9 h 101"/>
                  <a:gd name="T10" fmla="*/ 2 w 15"/>
                  <a:gd name="T11" fmla="*/ 11 h 101"/>
                  <a:gd name="T12" fmla="*/ 2 w 15"/>
                  <a:gd name="T13" fmla="*/ 13 h 101"/>
                  <a:gd name="T14" fmla="*/ 2 w 15"/>
                  <a:gd name="T15" fmla="*/ 15 h 101"/>
                  <a:gd name="T16" fmla="*/ 3 w 15"/>
                  <a:gd name="T17" fmla="*/ 17 h 101"/>
                  <a:gd name="T18" fmla="*/ 3 w 15"/>
                  <a:gd name="T19" fmla="*/ 19 h 101"/>
                  <a:gd name="T20" fmla="*/ 4 w 15"/>
                  <a:gd name="T21" fmla="*/ 21 h 101"/>
                  <a:gd name="T22" fmla="*/ 4 w 15"/>
                  <a:gd name="T23" fmla="*/ 24 h 101"/>
                  <a:gd name="T24" fmla="*/ 4 w 15"/>
                  <a:gd name="T25" fmla="*/ 26 h 101"/>
                  <a:gd name="T26" fmla="*/ 4 w 15"/>
                  <a:gd name="T27" fmla="*/ 28 h 101"/>
                  <a:gd name="T28" fmla="*/ 5 w 15"/>
                  <a:gd name="T29" fmla="*/ 30 h 101"/>
                  <a:gd name="T30" fmla="*/ 5 w 15"/>
                  <a:gd name="T31" fmla="*/ 32 h 101"/>
                  <a:gd name="T32" fmla="*/ 5 w 15"/>
                  <a:gd name="T33" fmla="*/ 34 h 101"/>
                  <a:gd name="T34" fmla="*/ 5 w 15"/>
                  <a:gd name="T35" fmla="*/ 36 h 101"/>
                  <a:gd name="T36" fmla="*/ 6 w 15"/>
                  <a:gd name="T37" fmla="*/ 38 h 101"/>
                  <a:gd name="T38" fmla="*/ 6 w 15"/>
                  <a:gd name="T39" fmla="*/ 40 h 101"/>
                  <a:gd name="T40" fmla="*/ 6 w 15"/>
                  <a:gd name="T41" fmla="*/ 43 h 101"/>
                  <a:gd name="T42" fmla="*/ 7 w 15"/>
                  <a:gd name="T43" fmla="*/ 45 h 101"/>
                  <a:gd name="T44" fmla="*/ 7 w 15"/>
                  <a:gd name="T45" fmla="*/ 47 h 101"/>
                  <a:gd name="T46" fmla="*/ 7 w 15"/>
                  <a:gd name="T47" fmla="*/ 49 h 101"/>
                  <a:gd name="T48" fmla="*/ 7 w 15"/>
                  <a:gd name="T49" fmla="*/ 51 h 101"/>
                  <a:gd name="T50" fmla="*/ 8 w 15"/>
                  <a:gd name="T51" fmla="*/ 53 h 101"/>
                  <a:gd name="T52" fmla="*/ 8 w 15"/>
                  <a:gd name="T53" fmla="*/ 55 h 101"/>
                  <a:gd name="T54" fmla="*/ 9 w 15"/>
                  <a:gd name="T55" fmla="*/ 57 h 101"/>
                  <a:gd name="T56" fmla="*/ 9 w 15"/>
                  <a:gd name="T57" fmla="*/ 59 h 101"/>
                  <a:gd name="T58" fmla="*/ 9 w 15"/>
                  <a:gd name="T59" fmla="*/ 61 h 101"/>
                  <a:gd name="T60" fmla="*/ 9 w 15"/>
                  <a:gd name="T61" fmla="*/ 63 h 101"/>
                  <a:gd name="T62" fmla="*/ 10 w 15"/>
                  <a:gd name="T63" fmla="*/ 65 h 101"/>
                  <a:gd name="T64" fmla="*/ 10 w 15"/>
                  <a:gd name="T65" fmla="*/ 67 h 101"/>
                  <a:gd name="T66" fmla="*/ 10 w 15"/>
                  <a:gd name="T67" fmla="*/ 69 h 101"/>
                  <a:gd name="T68" fmla="*/ 11 w 15"/>
                  <a:gd name="T69" fmla="*/ 71 h 101"/>
                  <a:gd name="T70" fmla="*/ 11 w 15"/>
                  <a:gd name="T71" fmla="*/ 73 h 101"/>
                  <a:gd name="T72" fmla="*/ 11 w 15"/>
                  <a:gd name="T73" fmla="*/ 75 h 101"/>
                  <a:gd name="T74" fmla="*/ 11 w 15"/>
                  <a:gd name="T75" fmla="*/ 77 h 101"/>
                  <a:gd name="T76" fmla="*/ 12 w 15"/>
                  <a:gd name="T77" fmla="*/ 79 h 101"/>
                  <a:gd name="T78" fmla="*/ 12 w 15"/>
                  <a:gd name="T79" fmla="*/ 82 h 101"/>
                  <a:gd name="T80" fmla="*/ 12 w 15"/>
                  <a:gd name="T81" fmla="*/ 84 h 101"/>
                  <a:gd name="T82" fmla="*/ 13 w 15"/>
                  <a:gd name="T83" fmla="*/ 85 h 101"/>
                  <a:gd name="T84" fmla="*/ 13 w 15"/>
                  <a:gd name="T85" fmla="*/ 87 h 101"/>
                  <a:gd name="T86" fmla="*/ 13 w 15"/>
                  <a:gd name="T87" fmla="*/ 89 h 101"/>
                  <a:gd name="T88" fmla="*/ 14 w 15"/>
                  <a:gd name="T89" fmla="*/ 91 h 101"/>
                  <a:gd name="T90" fmla="*/ 14 w 15"/>
                  <a:gd name="T91" fmla="*/ 93 h 101"/>
                  <a:gd name="T92" fmla="*/ 14 w 15"/>
                  <a:gd name="T93" fmla="*/ 95 h 101"/>
                  <a:gd name="T94" fmla="*/ 14 w 15"/>
                  <a:gd name="T95" fmla="*/ 97 h 101"/>
                  <a:gd name="T96" fmla="*/ 15 w 15"/>
                  <a:gd name="T97" fmla="*/ 100 h 101"/>
                  <a:gd name="T98" fmla="*/ 15 w 15"/>
                  <a:gd name="T9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1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5" y="100"/>
                    </a:lnTo>
                    <a:lnTo>
                      <a:pt x="15" y="10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0" name="Freeform 608"/>
              <p:cNvSpPr>
                <a:spLocks/>
              </p:cNvSpPr>
              <p:nvPr/>
            </p:nvSpPr>
            <p:spPr bwMode="auto">
              <a:xfrm>
                <a:off x="3574" y="2328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0 w 15"/>
                  <a:gd name="T3" fmla="*/ 2 h 92"/>
                  <a:gd name="T4" fmla="*/ 1 w 15"/>
                  <a:gd name="T5" fmla="*/ 4 h 92"/>
                  <a:gd name="T6" fmla="*/ 1 w 15"/>
                  <a:gd name="T7" fmla="*/ 6 h 92"/>
                  <a:gd name="T8" fmla="*/ 1 w 15"/>
                  <a:gd name="T9" fmla="*/ 8 h 92"/>
                  <a:gd name="T10" fmla="*/ 2 w 15"/>
                  <a:gd name="T11" fmla="*/ 10 h 92"/>
                  <a:gd name="T12" fmla="*/ 2 w 15"/>
                  <a:gd name="T13" fmla="*/ 12 h 92"/>
                  <a:gd name="T14" fmla="*/ 2 w 15"/>
                  <a:gd name="T15" fmla="*/ 14 h 92"/>
                  <a:gd name="T16" fmla="*/ 3 w 15"/>
                  <a:gd name="T17" fmla="*/ 16 h 92"/>
                  <a:gd name="T18" fmla="*/ 3 w 15"/>
                  <a:gd name="T19" fmla="*/ 18 h 92"/>
                  <a:gd name="T20" fmla="*/ 3 w 15"/>
                  <a:gd name="T21" fmla="*/ 20 h 92"/>
                  <a:gd name="T22" fmla="*/ 3 w 15"/>
                  <a:gd name="T23" fmla="*/ 22 h 92"/>
                  <a:gd name="T24" fmla="*/ 4 w 15"/>
                  <a:gd name="T25" fmla="*/ 23 h 92"/>
                  <a:gd name="T26" fmla="*/ 4 w 15"/>
                  <a:gd name="T27" fmla="*/ 25 h 92"/>
                  <a:gd name="T28" fmla="*/ 4 w 15"/>
                  <a:gd name="T29" fmla="*/ 27 h 92"/>
                  <a:gd name="T30" fmla="*/ 5 w 15"/>
                  <a:gd name="T31" fmla="*/ 29 h 92"/>
                  <a:gd name="T32" fmla="*/ 5 w 15"/>
                  <a:gd name="T33" fmla="*/ 31 h 92"/>
                  <a:gd name="T34" fmla="*/ 5 w 15"/>
                  <a:gd name="T35" fmla="*/ 33 h 92"/>
                  <a:gd name="T36" fmla="*/ 6 w 15"/>
                  <a:gd name="T37" fmla="*/ 35 h 92"/>
                  <a:gd name="T38" fmla="*/ 6 w 15"/>
                  <a:gd name="T39" fmla="*/ 37 h 92"/>
                  <a:gd name="T40" fmla="*/ 6 w 15"/>
                  <a:gd name="T41" fmla="*/ 39 h 92"/>
                  <a:gd name="T42" fmla="*/ 6 w 15"/>
                  <a:gd name="T43" fmla="*/ 41 h 92"/>
                  <a:gd name="T44" fmla="*/ 7 w 15"/>
                  <a:gd name="T45" fmla="*/ 43 h 92"/>
                  <a:gd name="T46" fmla="*/ 7 w 15"/>
                  <a:gd name="T47" fmla="*/ 44 h 92"/>
                  <a:gd name="T48" fmla="*/ 7 w 15"/>
                  <a:gd name="T49" fmla="*/ 46 h 92"/>
                  <a:gd name="T50" fmla="*/ 8 w 15"/>
                  <a:gd name="T51" fmla="*/ 48 h 92"/>
                  <a:gd name="T52" fmla="*/ 8 w 15"/>
                  <a:gd name="T53" fmla="*/ 50 h 92"/>
                  <a:gd name="T54" fmla="*/ 8 w 15"/>
                  <a:gd name="T55" fmla="*/ 52 h 92"/>
                  <a:gd name="T56" fmla="*/ 8 w 15"/>
                  <a:gd name="T57" fmla="*/ 54 h 92"/>
                  <a:gd name="T58" fmla="*/ 9 w 15"/>
                  <a:gd name="T59" fmla="*/ 56 h 92"/>
                  <a:gd name="T60" fmla="*/ 9 w 15"/>
                  <a:gd name="T61" fmla="*/ 57 h 92"/>
                  <a:gd name="T62" fmla="*/ 10 w 15"/>
                  <a:gd name="T63" fmla="*/ 59 h 92"/>
                  <a:gd name="T64" fmla="*/ 10 w 15"/>
                  <a:gd name="T65" fmla="*/ 61 h 92"/>
                  <a:gd name="T66" fmla="*/ 10 w 15"/>
                  <a:gd name="T67" fmla="*/ 63 h 92"/>
                  <a:gd name="T68" fmla="*/ 10 w 15"/>
                  <a:gd name="T69" fmla="*/ 65 h 92"/>
                  <a:gd name="T70" fmla="*/ 11 w 15"/>
                  <a:gd name="T71" fmla="*/ 67 h 92"/>
                  <a:gd name="T72" fmla="*/ 11 w 15"/>
                  <a:gd name="T73" fmla="*/ 69 h 92"/>
                  <a:gd name="T74" fmla="*/ 11 w 15"/>
                  <a:gd name="T75" fmla="*/ 70 h 92"/>
                  <a:gd name="T76" fmla="*/ 12 w 15"/>
                  <a:gd name="T77" fmla="*/ 72 h 92"/>
                  <a:gd name="T78" fmla="*/ 12 w 15"/>
                  <a:gd name="T79" fmla="*/ 74 h 92"/>
                  <a:gd name="T80" fmla="*/ 12 w 15"/>
                  <a:gd name="T81" fmla="*/ 76 h 92"/>
                  <a:gd name="T82" fmla="*/ 12 w 15"/>
                  <a:gd name="T83" fmla="*/ 78 h 92"/>
                  <a:gd name="T84" fmla="*/ 13 w 15"/>
                  <a:gd name="T85" fmla="*/ 79 h 92"/>
                  <a:gd name="T86" fmla="*/ 13 w 15"/>
                  <a:gd name="T87" fmla="*/ 81 h 92"/>
                  <a:gd name="T88" fmla="*/ 13 w 15"/>
                  <a:gd name="T89" fmla="*/ 83 h 92"/>
                  <a:gd name="T90" fmla="*/ 13 w 15"/>
                  <a:gd name="T91" fmla="*/ 85 h 92"/>
                  <a:gd name="T92" fmla="*/ 14 w 15"/>
                  <a:gd name="T93" fmla="*/ 87 h 92"/>
                  <a:gd name="T94" fmla="*/ 14 w 15"/>
                  <a:gd name="T95" fmla="*/ 88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9" y="56"/>
                    </a:lnTo>
                    <a:lnTo>
                      <a:pt x="9" y="57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1" y="67"/>
                    </a:lnTo>
                    <a:lnTo>
                      <a:pt x="11" y="69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4" y="87"/>
                    </a:lnTo>
                    <a:lnTo>
                      <a:pt x="14" y="88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1" name="Freeform 609"/>
              <p:cNvSpPr>
                <a:spLocks/>
              </p:cNvSpPr>
              <p:nvPr/>
            </p:nvSpPr>
            <p:spPr bwMode="auto">
              <a:xfrm>
                <a:off x="3589" y="2420"/>
                <a:ext cx="14" cy="81"/>
              </a:xfrm>
              <a:custGeom>
                <a:avLst/>
                <a:gdLst>
                  <a:gd name="T0" fmla="*/ 0 w 14"/>
                  <a:gd name="T1" fmla="*/ 0 h 81"/>
                  <a:gd name="T2" fmla="*/ 0 w 14"/>
                  <a:gd name="T3" fmla="*/ 2 h 81"/>
                  <a:gd name="T4" fmla="*/ 0 w 14"/>
                  <a:gd name="T5" fmla="*/ 3 h 81"/>
                  <a:gd name="T6" fmla="*/ 1 w 14"/>
                  <a:gd name="T7" fmla="*/ 5 h 81"/>
                  <a:gd name="T8" fmla="*/ 1 w 14"/>
                  <a:gd name="T9" fmla="*/ 7 h 81"/>
                  <a:gd name="T10" fmla="*/ 1 w 14"/>
                  <a:gd name="T11" fmla="*/ 9 h 81"/>
                  <a:gd name="T12" fmla="*/ 2 w 14"/>
                  <a:gd name="T13" fmla="*/ 10 h 81"/>
                  <a:gd name="T14" fmla="*/ 2 w 14"/>
                  <a:gd name="T15" fmla="*/ 12 h 81"/>
                  <a:gd name="T16" fmla="*/ 2 w 14"/>
                  <a:gd name="T17" fmla="*/ 14 h 81"/>
                  <a:gd name="T18" fmla="*/ 2 w 14"/>
                  <a:gd name="T19" fmla="*/ 16 h 81"/>
                  <a:gd name="T20" fmla="*/ 3 w 14"/>
                  <a:gd name="T21" fmla="*/ 17 h 81"/>
                  <a:gd name="T22" fmla="*/ 3 w 14"/>
                  <a:gd name="T23" fmla="*/ 19 h 81"/>
                  <a:gd name="T24" fmla="*/ 4 w 14"/>
                  <a:gd name="T25" fmla="*/ 21 h 81"/>
                  <a:gd name="T26" fmla="*/ 4 w 14"/>
                  <a:gd name="T27" fmla="*/ 22 h 81"/>
                  <a:gd name="T28" fmla="*/ 4 w 14"/>
                  <a:gd name="T29" fmla="*/ 24 h 81"/>
                  <a:gd name="T30" fmla="*/ 4 w 14"/>
                  <a:gd name="T31" fmla="*/ 26 h 81"/>
                  <a:gd name="T32" fmla="*/ 5 w 14"/>
                  <a:gd name="T33" fmla="*/ 27 h 81"/>
                  <a:gd name="T34" fmla="*/ 5 w 14"/>
                  <a:gd name="T35" fmla="*/ 29 h 81"/>
                  <a:gd name="T36" fmla="*/ 5 w 14"/>
                  <a:gd name="T37" fmla="*/ 31 h 81"/>
                  <a:gd name="T38" fmla="*/ 5 w 14"/>
                  <a:gd name="T39" fmla="*/ 32 h 81"/>
                  <a:gd name="T40" fmla="*/ 6 w 14"/>
                  <a:gd name="T41" fmla="*/ 34 h 81"/>
                  <a:gd name="T42" fmla="*/ 6 w 14"/>
                  <a:gd name="T43" fmla="*/ 36 h 81"/>
                  <a:gd name="T44" fmla="*/ 6 w 14"/>
                  <a:gd name="T45" fmla="*/ 37 h 81"/>
                  <a:gd name="T46" fmla="*/ 7 w 14"/>
                  <a:gd name="T47" fmla="*/ 39 h 81"/>
                  <a:gd name="T48" fmla="*/ 7 w 14"/>
                  <a:gd name="T49" fmla="*/ 41 h 81"/>
                  <a:gd name="T50" fmla="*/ 7 w 14"/>
                  <a:gd name="T51" fmla="*/ 42 h 81"/>
                  <a:gd name="T52" fmla="*/ 7 w 14"/>
                  <a:gd name="T53" fmla="*/ 44 h 81"/>
                  <a:gd name="T54" fmla="*/ 8 w 14"/>
                  <a:gd name="T55" fmla="*/ 46 h 81"/>
                  <a:gd name="T56" fmla="*/ 8 w 14"/>
                  <a:gd name="T57" fmla="*/ 47 h 81"/>
                  <a:gd name="T58" fmla="*/ 9 w 14"/>
                  <a:gd name="T59" fmla="*/ 49 h 81"/>
                  <a:gd name="T60" fmla="*/ 9 w 14"/>
                  <a:gd name="T61" fmla="*/ 51 h 81"/>
                  <a:gd name="T62" fmla="*/ 9 w 14"/>
                  <a:gd name="T63" fmla="*/ 53 h 81"/>
                  <a:gd name="T64" fmla="*/ 9 w 14"/>
                  <a:gd name="T65" fmla="*/ 54 h 81"/>
                  <a:gd name="T66" fmla="*/ 10 w 14"/>
                  <a:gd name="T67" fmla="*/ 56 h 81"/>
                  <a:gd name="T68" fmla="*/ 10 w 14"/>
                  <a:gd name="T69" fmla="*/ 57 h 81"/>
                  <a:gd name="T70" fmla="*/ 10 w 14"/>
                  <a:gd name="T71" fmla="*/ 59 h 81"/>
                  <a:gd name="T72" fmla="*/ 11 w 14"/>
                  <a:gd name="T73" fmla="*/ 60 h 81"/>
                  <a:gd name="T74" fmla="*/ 11 w 14"/>
                  <a:gd name="T75" fmla="*/ 62 h 81"/>
                  <a:gd name="T76" fmla="*/ 11 w 14"/>
                  <a:gd name="T77" fmla="*/ 64 h 81"/>
                  <a:gd name="T78" fmla="*/ 11 w 14"/>
                  <a:gd name="T79" fmla="*/ 65 h 81"/>
                  <a:gd name="T80" fmla="*/ 12 w 14"/>
                  <a:gd name="T81" fmla="*/ 67 h 81"/>
                  <a:gd name="T82" fmla="*/ 12 w 14"/>
                  <a:gd name="T83" fmla="*/ 69 h 81"/>
                  <a:gd name="T84" fmla="*/ 13 w 14"/>
                  <a:gd name="T85" fmla="*/ 70 h 81"/>
                  <a:gd name="T86" fmla="*/ 13 w 14"/>
                  <a:gd name="T87" fmla="*/ 72 h 81"/>
                  <a:gd name="T88" fmla="*/ 13 w 14"/>
                  <a:gd name="T89" fmla="*/ 73 h 81"/>
                  <a:gd name="T90" fmla="*/ 13 w 14"/>
                  <a:gd name="T91" fmla="*/ 75 h 81"/>
                  <a:gd name="T92" fmla="*/ 14 w 14"/>
                  <a:gd name="T93" fmla="*/ 76 h 81"/>
                  <a:gd name="T94" fmla="*/ 14 w 14"/>
                  <a:gd name="T95" fmla="*/ 78 h 81"/>
                  <a:gd name="T96" fmla="*/ 14 w 14"/>
                  <a:gd name="T97" fmla="*/ 79 h 81"/>
                  <a:gd name="T98" fmla="*/ 14 w 14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79"/>
                    </a:lnTo>
                    <a:lnTo>
                      <a:pt x="14" y="8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2" name="Freeform 610"/>
              <p:cNvSpPr>
                <a:spLocks/>
              </p:cNvSpPr>
              <p:nvPr/>
            </p:nvSpPr>
            <p:spPr bwMode="auto">
              <a:xfrm>
                <a:off x="3603" y="2501"/>
                <a:ext cx="15" cy="72"/>
              </a:xfrm>
              <a:custGeom>
                <a:avLst/>
                <a:gdLst>
                  <a:gd name="T0" fmla="*/ 0 w 15"/>
                  <a:gd name="T1" fmla="*/ 0 h 72"/>
                  <a:gd name="T2" fmla="*/ 1 w 15"/>
                  <a:gd name="T3" fmla="*/ 2 h 72"/>
                  <a:gd name="T4" fmla="*/ 1 w 15"/>
                  <a:gd name="T5" fmla="*/ 3 h 72"/>
                  <a:gd name="T6" fmla="*/ 1 w 15"/>
                  <a:gd name="T7" fmla="*/ 5 h 72"/>
                  <a:gd name="T8" fmla="*/ 2 w 15"/>
                  <a:gd name="T9" fmla="*/ 6 h 72"/>
                  <a:gd name="T10" fmla="*/ 2 w 15"/>
                  <a:gd name="T11" fmla="*/ 8 h 72"/>
                  <a:gd name="T12" fmla="*/ 2 w 15"/>
                  <a:gd name="T13" fmla="*/ 9 h 72"/>
                  <a:gd name="T14" fmla="*/ 2 w 15"/>
                  <a:gd name="T15" fmla="*/ 11 h 72"/>
                  <a:gd name="T16" fmla="*/ 3 w 15"/>
                  <a:gd name="T17" fmla="*/ 12 h 72"/>
                  <a:gd name="T18" fmla="*/ 3 w 15"/>
                  <a:gd name="T19" fmla="*/ 14 h 72"/>
                  <a:gd name="T20" fmla="*/ 4 w 15"/>
                  <a:gd name="T21" fmla="*/ 16 h 72"/>
                  <a:gd name="T22" fmla="*/ 4 w 15"/>
                  <a:gd name="T23" fmla="*/ 17 h 72"/>
                  <a:gd name="T24" fmla="*/ 4 w 15"/>
                  <a:gd name="T25" fmla="*/ 19 h 72"/>
                  <a:gd name="T26" fmla="*/ 4 w 15"/>
                  <a:gd name="T27" fmla="*/ 20 h 72"/>
                  <a:gd name="T28" fmla="*/ 5 w 15"/>
                  <a:gd name="T29" fmla="*/ 21 h 72"/>
                  <a:gd name="T30" fmla="*/ 5 w 15"/>
                  <a:gd name="T31" fmla="*/ 23 h 72"/>
                  <a:gd name="T32" fmla="*/ 5 w 15"/>
                  <a:gd name="T33" fmla="*/ 25 h 72"/>
                  <a:gd name="T34" fmla="*/ 6 w 15"/>
                  <a:gd name="T35" fmla="*/ 26 h 72"/>
                  <a:gd name="T36" fmla="*/ 6 w 15"/>
                  <a:gd name="T37" fmla="*/ 28 h 72"/>
                  <a:gd name="T38" fmla="*/ 6 w 15"/>
                  <a:gd name="T39" fmla="*/ 29 h 72"/>
                  <a:gd name="T40" fmla="*/ 6 w 15"/>
                  <a:gd name="T41" fmla="*/ 30 h 72"/>
                  <a:gd name="T42" fmla="*/ 7 w 15"/>
                  <a:gd name="T43" fmla="*/ 32 h 72"/>
                  <a:gd name="T44" fmla="*/ 7 w 15"/>
                  <a:gd name="T45" fmla="*/ 33 h 72"/>
                  <a:gd name="T46" fmla="*/ 7 w 15"/>
                  <a:gd name="T47" fmla="*/ 35 h 72"/>
                  <a:gd name="T48" fmla="*/ 7 w 15"/>
                  <a:gd name="T49" fmla="*/ 36 h 72"/>
                  <a:gd name="T50" fmla="*/ 8 w 15"/>
                  <a:gd name="T51" fmla="*/ 38 h 72"/>
                  <a:gd name="T52" fmla="*/ 8 w 15"/>
                  <a:gd name="T53" fmla="*/ 39 h 72"/>
                  <a:gd name="T54" fmla="*/ 9 w 15"/>
                  <a:gd name="T55" fmla="*/ 41 h 72"/>
                  <a:gd name="T56" fmla="*/ 9 w 15"/>
                  <a:gd name="T57" fmla="*/ 42 h 72"/>
                  <a:gd name="T58" fmla="*/ 9 w 15"/>
                  <a:gd name="T59" fmla="*/ 44 h 72"/>
                  <a:gd name="T60" fmla="*/ 9 w 15"/>
                  <a:gd name="T61" fmla="*/ 45 h 72"/>
                  <a:gd name="T62" fmla="*/ 10 w 15"/>
                  <a:gd name="T63" fmla="*/ 46 h 72"/>
                  <a:gd name="T64" fmla="*/ 10 w 15"/>
                  <a:gd name="T65" fmla="*/ 48 h 72"/>
                  <a:gd name="T66" fmla="*/ 10 w 15"/>
                  <a:gd name="T67" fmla="*/ 49 h 72"/>
                  <a:gd name="T68" fmla="*/ 11 w 15"/>
                  <a:gd name="T69" fmla="*/ 51 h 72"/>
                  <a:gd name="T70" fmla="*/ 11 w 15"/>
                  <a:gd name="T71" fmla="*/ 52 h 72"/>
                  <a:gd name="T72" fmla="*/ 11 w 15"/>
                  <a:gd name="T73" fmla="*/ 54 h 72"/>
                  <a:gd name="T74" fmla="*/ 11 w 15"/>
                  <a:gd name="T75" fmla="*/ 55 h 72"/>
                  <a:gd name="T76" fmla="*/ 12 w 15"/>
                  <a:gd name="T77" fmla="*/ 56 h 72"/>
                  <a:gd name="T78" fmla="*/ 12 w 15"/>
                  <a:gd name="T79" fmla="*/ 58 h 72"/>
                  <a:gd name="T80" fmla="*/ 13 w 15"/>
                  <a:gd name="T81" fmla="*/ 59 h 72"/>
                  <a:gd name="T82" fmla="*/ 13 w 15"/>
                  <a:gd name="T83" fmla="*/ 61 h 72"/>
                  <a:gd name="T84" fmla="*/ 13 w 15"/>
                  <a:gd name="T85" fmla="*/ 62 h 72"/>
                  <a:gd name="T86" fmla="*/ 13 w 15"/>
                  <a:gd name="T87" fmla="*/ 63 h 72"/>
                  <a:gd name="T88" fmla="*/ 14 w 15"/>
                  <a:gd name="T89" fmla="*/ 65 h 72"/>
                  <a:gd name="T90" fmla="*/ 14 w 15"/>
                  <a:gd name="T91" fmla="*/ 66 h 72"/>
                  <a:gd name="T92" fmla="*/ 14 w 15"/>
                  <a:gd name="T93" fmla="*/ 68 h 72"/>
                  <a:gd name="T94" fmla="*/ 14 w 15"/>
                  <a:gd name="T95" fmla="*/ 69 h 72"/>
                  <a:gd name="T96" fmla="*/ 15 w 15"/>
                  <a:gd name="T97" fmla="*/ 70 h 72"/>
                  <a:gd name="T98" fmla="*/ 15 w 15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2">
                    <a:moveTo>
                      <a:pt x="0" y="0"/>
                    </a:move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5" y="70"/>
                    </a:lnTo>
                    <a:lnTo>
                      <a:pt x="15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3" name="Freeform 611"/>
              <p:cNvSpPr>
                <a:spLocks/>
              </p:cNvSpPr>
              <p:nvPr/>
            </p:nvSpPr>
            <p:spPr bwMode="auto">
              <a:xfrm>
                <a:off x="3618" y="2573"/>
                <a:ext cx="15" cy="62"/>
              </a:xfrm>
              <a:custGeom>
                <a:avLst/>
                <a:gdLst>
                  <a:gd name="T0" fmla="*/ 0 w 15"/>
                  <a:gd name="T1" fmla="*/ 0 h 62"/>
                  <a:gd name="T2" fmla="*/ 0 w 15"/>
                  <a:gd name="T3" fmla="*/ 1 h 62"/>
                  <a:gd name="T4" fmla="*/ 1 w 15"/>
                  <a:gd name="T5" fmla="*/ 2 h 62"/>
                  <a:gd name="T6" fmla="*/ 1 w 15"/>
                  <a:gd name="T7" fmla="*/ 4 h 62"/>
                  <a:gd name="T8" fmla="*/ 1 w 15"/>
                  <a:gd name="T9" fmla="*/ 5 h 62"/>
                  <a:gd name="T10" fmla="*/ 1 w 15"/>
                  <a:gd name="T11" fmla="*/ 7 h 62"/>
                  <a:gd name="T12" fmla="*/ 2 w 15"/>
                  <a:gd name="T13" fmla="*/ 8 h 62"/>
                  <a:gd name="T14" fmla="*/ 2 w 15"/>
                  <a:gd name="T15" fmla="*/ 9 h 62"/>
                  <a:gd name="T16" fmla="*/ 3 w 15"/>
                  <a:gd name="T17" fmla="*/ 11 h 62"/>
                  <a:gd name="T18" fmla="*/ 3 w 15"/>
                  <a:gd name="T19" fmla="*/ 12 h 62"/>
                  <a:gd name="T20" fmla="*/ 3 w 15"/>
                  <a:gd name="T21" fmla="*/ 13 h 62"/>
                  <a:gd name="T22" fmla="*/ 3 w 15"/>
                  <a:gd name="T23" fmla="*/ 14 h 62"/>
                  <a:gd name="T24" fmla="*/ 4 w 15"/>
                  <a:gd name="T25" fmla="*/ 16 h 62"/>
                  <a:gd name="T26" fmla="*/ 4 w 15"/>
                  <a:gd name="T27" fmla="*/ 17 h 62"/>
                  <a:gd name="T28" fmla="*/ 4 w 15"/>
                  <a:gd name="T29" fmla="*/ 18 h 62"/>
                  <a:gd name="T30" fmla="*/ 5 w 15"/>
                  <a:gd name="T31" fmla="*/ 20 h 62"/>
                  <a:gd name="T32" fmla="*/ 5 w 15"/>
                  <a:gd name="T33" fmla="*/ 21 h 62"/>
                  <a:gd name="T34" fmla="*/ 5 w 15"/>
                  <a:gd name="T35" fmla="*/ 22 h 62"/>
                  <a:gd name="T36" fmla="*/ 5 w 15"/>
                  <a:gd name="T37" fmla="*/ 24 h 62"/>
                  <a:gd name="T38" fmla="*/ 6 w 15"/>
                  <a:gd name="T39" fmla="*/ 25 h 62"/>
                  <a:gd name="T40" fmla="*/ 6 w 15"/>
                  <a:gd name="T41" fmla="*/ 26 h 62"/>
                  <a:gd name="T42" fmla="*/ 6 w 15"/>
                  <a:gd name="T43" fmla="*/ 28 h 62"/>
                  <a:gd name="T44" fmla="*/ 6 w 15"/>
                  <a:gd name="T45" fmla="*/ 29 h 62"/>
                  <a:gd name="T46" fmla="*/ 7 w 15"/>
                  <a:gd name="T47" fmla="*/ 30 h 62"/>
                  <a:gd name="T48" fmla="*/ 7 w 15"/>
                  <a:gd name="T49" fmla="*/ 32 h 62"/>
                  <a:gd name="T50" fmla="*/ 8 w 15"/>
                  <a:gd name="T51" fmla="*/ 33 h 62"/>
                  <a:gd name="T52" fmla="*/ 8 w 15"/>
                  <a:gd name="T53" fmla="*/ 34 h 62"/>
                  <a:gd name="T54" fmla="*/ 8 w 15"/>
                  <a:gd name="T55" fmla="*/ 35 h 62"/>
                  <a:gd name="T56" fmla="*/ 8 w 15"/>
                  <a:gd name="T57" fmla="*/ 37 h 62"/>
                  <a:gd name="T58" fmla="*/ 9 w 15"/>
                  <a:gd name="T59" fmla="*/ 38 h 62"/>
                  <a:gd name="T60" fmla="*/ 9 w 15"/>
                  <a:gd name="T61" fmla="*/ 39 h 62"/>
                  <a:gd name="T62" fmla="*/ 9 w 15"/>
                  <a:gd name="T63" fmla="*/ 40 h 62"/>
                  <a:gd name="T64" fmla="*/ 10 w 15"/>
                  <a:gd name="T65" fmla="*/ 41 h 62"/>
                  <a:gd name="T66" fmla="*/ 10 w 15"/>
                  <a:gd name="T67" fmla="*/ 43 h 62"/>
                  <a:gd name="T68" fmla="*/ 10 w 15"/>
                  <a:gd name="T69" fmla="*/ 44 h 62"/>
                  <a:gd name="T70" fmla="*/ 10 w 15"/>
                  <a:gd name="T71" fmla="*/ 45 h 62"/>
                  <a:gd name="T72" fmla="*/ 11 w 15"/>
                  <a:gd name="T73" fmla="*/ 46 h 62"/>
                  <a:gd name="T74" fmla="*/ 11 w 15"/>
                  <a:gd name="T75" fmla="*/ 48 h 62"/>
                  <a:gd name="T76" fmla="*/ 12 w 15"/>
                  <a:gd name="T77" fmla="*/ 49 h 62"/>
                  <a:gd name="T78" fmla="*/ 12 w 15"/>
                  <a:gd name="T79" fmla="*/ 50 h 62"/>
                  <a:gd name="T80" fmla="*/ 12 w 15"/>
                  <a:gd name="T81" fmla="*/ 51 h 62"/>
                  <a:gd name="T82" fmla="*/ 12 w 15"/>
                  <a:gd name="T83" fmla="*/ 53 h 62"/>
                  <a:gd name="T84" fmla="*/ 13 w 15"/>
                  <a:gd name="T85" fmla="*/ 54 h 62"/>
                  <a:gd name="T86" fmla="*/ 13 w 15"/>
                  <a:gd name="T87" fmla="*/ 55 h 62"/>
                  <a:gd name="T88" fmla="*/ 13 w 15"/>
                  <a:gd name="T89" fmla="*/ 56 h 62"/>
                  <a:gd name="T90" fmla="*/ 14 w 15"/>
                  <a:gd name="T91" fmla="*/ 57 h 62"/>
                  <a:gd name="T92" fmla="*/ 14 w 15"/>
                  <a:gd name="T93" fmla="*/ 58 h 62"/>
                  <a:gd name="T94" fmla="*/ 14 w 15"/>
                  <a:gd name="T95" fmla="*/ 60 h 62"/>
                  <a:gd name="T96" fmla="*/ 14 w 15"/>
                  <a:gd name="T97" fmla="*/ 61 h 62"/>
                  <a:gd name="T98" fmla="*/ 15 w 15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2" y="51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4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5" y="6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4" name="Freeform 612"/>
              <p:cNvSpPr>
                <a:spLocks/>
              </p:cNvSpPr>
              <p:nvPr/>
            </p:nvSpPr>
            <p:spPr bwMode="auto">
              <a:xfrm>
                <a:off x="3633" y="2635"/>
                <a:ext cx="14" cy="54"/>
              </a:xfrm>
              <a:custGeom>
                <a:avLst/>
                <a:gdLst>
                  <a:gd name="T0" fmla="*/ 0 w 14"/>
                  <a:gd name="T1" fmla="*/ 0 h 54"/>
                  <a:gd name="T2" fmla="*/ 0 w 14"/>
                  <a:gd name="T3" fmla="*/ 2 h 54"/>
                  <a:gd name="T4" fmla="*/ 0 w 14"/>
                  <a:gd name="T5" fmla="*/ 3 h 54"/>
                  <a:gd name="T6" fmla="*/ 1 w 14"/>
                  <a:gd name="T7" fmla="*/ 4 h 54"/>
                  <a:gd name="T8" fmla="*/ 1 w 14"/>
                  <a:gd name="T9" fmla="*/ 5 h 54"/>
                  <a:gd name="T10" fmla="*/ 1 w 14"/>
                  <a:gd name="T11" fmla="*/ 6 h 54"/>
                  <a:gd name="T12" fmla="*/ 2 w 14"/>
                  <a:gd name="T13" fmla="*/ 7 h 54"/>
                  <a:gd name="T14" fmla="*/ 2 w 14"/>
                  <a:gd name="T15" fmla="*/ 9 h 54"/>
                  <a:gd name="T16" fmla="*/ 2 w 14"/>
                  <a:gd name="T17" fmla="*/ 10 h 54"/>
                  <a:gd name="T18" fmla="*/ 2 w 14"/>
                  <a:gd name="T19" fmla="*/ 11 h 54"/>
                  <a:gd name="T20" fmla="*/ 3 w 14"/>
                  <a:gd name="T21" fmla="*/ 12 h 54"/>
                  <a:gd name="T22" fmla="*/ 3 w 14"/>
                  <a:gd name="T23" fmla="*/ 13 h 54"/>
                  <a:gd name="T24" fmla="*/ 3 w 14"/>
                  <a:gd name="T25" fmla="*/ 14 h 54"/>
                  <a:gd name="T26" fmla="*/ 4 w 14"/>
                  <a:gd name="T27" fmla="*/ 15 h 54"/>
                  <a:gd name="T28" fmla="*/ 4 w 14"/>
                  <a:gd name="T29" fmla="*/ 16 h 54"/>
                  <a:gd name="T30" fmla="*/ 4 w 14"/>
                  <a:gd name="T31" fmla="*/ 17 h 54"/>
                  <a:gd name="T32" fmla="*/ 5 w 14"/>
                  <a:gd name="T33" fmla="*/ 19 h 54"/>
                  <a:gd name="T34" fmla="*/ 5 w 14"/>
                  <a:gd name="T35" fmla="*/ 20 h 54"/>
                  <a:gd name="T36" fmla="*/ 5 w 14"/>
                  <a:gd name="T37" fmla="*/ 21 h 54"/>
                  <a:gd name="T38" fmla="*/ 6 w 14"/>
                  <a:gd name="T39" fmla="*/ 22 h 54"/>
                  <a:gd name="T40" fmla="*/ 6 w 14"/>
                  <a:gd name="T41" fmla="*/ 23 h 54"/>
                  <a:gd name="T42" fmla="*/ 6 w 14"/>
                  <a:gd name="T43" fmla="*/ 24 h 54"/>
                  <a:gd name="T44" fmla="*/ 6 w 14"/>
                  <a:gd name="T45" fmla="*/ 25 h 54"/>
                  <a:gd name="T46" fmla="*/ 7 w 14"/>
                  <a:gd name="T47" fmla="*/ 26 h 54"/>
                  <a:gd name="T48" fmla="*/ 7 w 14"/>
                  <a:gd name="T49" fmla="*/ 28 h 54"/>
                  <a:gd name="T50" fmla="*/ 7 w 14"/>
                  <a:gd name="T51" fmla="*/ 29 h 54"/>
                  <a:gd name="T52" fmla="*/ 7 w 14"/>
                  <a:gd name="T53" fmla="*/ 30 h 54"/>
                  <a:gd name="T54" fmla="*/ 8 w 14"/>
                  <a:gd name="T55" fmla="*/ 31 h 54"/>
                  <a:gd name="T56" fmla="*/ 8 w 14"/>
                  <a:gd name="T57" fmla="*/ 32 h 54"/>
                  <a:gd name="T58" fmla="*/ 9 w 14"/>
                  <a:gd name="T59" fmla="*/ 33 h 54"/>
                  <a:gd name="T60" fmla="*/ 9 w 14"/>
                  <a:gd name="T61" fmla="*/ 34 h 54"/>
                  <a:gd name="T62" fmla="*/ 9 w 14"/>
                  <a:gd name="T63" fmla="*/ 35 h 54"/>
                  <a:gd name="T64" fmla="*/ 9 w 14"/>
                  <a:gd name="T65" fmla="*/ 36 h 54"/>
                  <a:gd name="T66" fmla="*/ 10 w 14"/>
                  <a:gd name="T67" fmla="*/ 37 h 54"/>
                  <a:gd name="T68" fmla="*/ 10 w 14"/>
                  <a:gd name="T69" fmla="*/ 39 h 54"/>
                  <a:gd name="T70" fmla="*/ 10 w 14"/>
                  <a:gd name="T71" fmla="*/ 40 h 54"/>
                  <a:gd name="T72" fmla="*/ 11 w 14"/>
                  <a:gd name="T73" fmla="*/ 40 h 54"/>
                  <a:gd name="T74" fmla="*/ 11 w 14"/>
                  <a:gd name="T75" fmla="*/ 42 h 54"/>
                  <a:gd name="T76" fmla="*/ 11 w 14"/>
                  <a:gd name="T77" fmla="*/ 43 h 54"/>
                  <a:gd name="T78" fmla="*/ 11 w 14"/>
                  <a:gd name="T79" fmla="*/ 44 h 54"/>
                  <a:gd name="T80" fmla="*/ 12 w 14"/>
                  <a:gd name="T81" fmla="*/ 45 h 54"/>
                  <a:gd name="T82" fmla="*/ 12 w 14"/>
                  <a:gd name="T83" fmla="*/ 46 h 54"/>
                  <a:gd name="T84" fmla="*/ 12 w 14"/>
                  <a:gd name="T85" fmla="*/ 47 h 54"/>
                  <a:gd name="T86" fmla="*/ 13 w 14"/>
                  <a:gd name="T87" fmla="*/ 48 h 54"/>
                  <a:gd name="T88" fmla="*/ 13 w 14"/>
                  <a:gd name="T89" fmla="*/ 49 h 54"/>
                  <a:gd name="T90" fmla="*/ 13 w 14"/>
                  <a:gd name="T91" fmla="*/ 50 h 54"/>
                  <a:gd name="T92" fmla="*/ 14 w 14"/>
                  <a:gd name="T93" fmla="*/ 51 h 54"/>
                  <a:gd name="T94" fmla="*/ 14 w 14"/>
                  <a:gd name="T95" fmla="*/ 52 h 54"/>
                  <a:gd name="T96" fmla="*/ 14 w 14"/>
                  <a:gd name="T97" fmla="*/ 53 h 54"/>
                  <a:gd name="T98" fmla="*/ 14 w 14"/>
                  <a:gd name="T99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4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4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5" name="Freeform 613"/>
              <p:cNvSpPr>
                <a:spLocks/>
              </p:cNvSpPr>
              <p:nvPr/>
            </p:nvSpPr>
            <p:spPr bwMode="auto">
              <a:xfrm>
                <a:off x="3647" y="2689"/>
                <a:ext cx="15" cy="46"/>
              </a:xfrm>
              <a:custGeom>
                <a:avLst/>
                <a:gdLst>
                  <a:gd name="T0" fmla="*/ 0 w 15"/>
                  <a:gd name="T1" fmla="*/ 0 h 46"/>
                  <a:gd name="T2" fmla="*/ 1 w 15"/>
                  <a:gd name="T3" fmla="*/ 1 h 46"/>
                  <a:gd name="T4" fmla="*/ 1 w 15"/>
                  <a:gd name="T5" fmla="*/ 2 h 46"/>
                  <a:gd name="T6" fmla="*/ 1 w 15"/>
                  <a:gd name="T7" fmla="*/ 3 h 46"/>
                  <a:gd name="T8" fmla="*/ 2 w 15"/>
                  <a:gd name="T9" fmla="*/ 4 h 46"/>
                  <a:gd name="T10" fmla="*/ 2 w 15"/>
                  <a:gd name="T11" fmla="*/ 5 h 46"/>
                  <a:gd name="T12" fmla="*/ 2 w 15"/>
                  <a:gd name="T13" fmla="*/ 6 h 46"/>
                  <a:gd name="T14" fmla="*/ 2 w 15"/>
                  <a:gd name="T15" fmla="*/ 7 h 46"/>
                  <a:gd name="T16" fmla="*/ 3 w 15"/>
                  <a:gd name="T17" fmla="*/ 8 h 46"/>
                  <a:gd name="T18" fmla="*/ 3 w 15"/>
                  <a:gd name="T19" fmla="*/ 9 h 46"/>
                  <a:gd name="T20" fmla="*/ 4 w 15"/>
                  <a:gd name="T21" fmla="*/ 10 h 46"/>
                  <a:gd name="T22" fmla="*/ 4 w 15"/>
                  <a:gd name="T23" fmla="*/ 11 h 46"/>
                  <a:gd name="T24" fmla="*/ 4 w 15"/>
                  <a:gd name="T25" fmla="*/ 12 h 46"/>
                  <a:gd name="T26" fmla="*/ 4 w 15"/>
                  <a:gd name="T27" fmla="*/ 13 h 46"/>
                  <a:gd name="T28" fmla="*/ 5 w 15"/>
                  <a:gd name="T29" fmla="*/ 14 h 46"/>
                  <a:gd name="T30" fmla="*/ 5 w 15"/>
                  <a:gd name="T31" fmla="*/ 15 h 46"/>
                  <a:gd name="T32" fmla="*/ 5 w 15"/>
                  <a:gd name="T33" fmla="*/ 16 h 46"/>
                  <a:gd name="T34" fmla="*/ 6 w 15"/>
                  <a:gd name="T35" fmla="*/ 17 h 46"/>
                  <a:gd name="T36" fmla="*/ 6 w 15"/>
                  <a:gd name="T37" fmla="*/ 18 h 46"/>
                  <a:gd name="T38" fmla="*/ 6 w 15"/>
                  <a:gd name="T39" fmla="*/ 19 h 46"/>
                  <a:gd name="T40" fmla="*/ 6 w 15"/>
                  <a:gd name="T41" fmla="*/ 20 h 46"/>
                  <a:gd name="T42" fmla="*/ 7 w 15"/>
                  <a:gd name="T43" fmla="*/ 21 h 46"/>
                  <a:gd name="T44" fmla="*/ 7 w 15"/>
                  <a:gd name="T45" fmla="*/ 22 h 46"/>
                  <a:gd name="T46" fmla="*/ 8 w 15"/>
                  <a:gd name="T47" fmla="*/ 23 h 46"/>
                  <a:gd name="T48" fmla="*/ 8 w 15"/>
                  <a:gd name="T49" fmla="*/ 24 h 46"/>
                  <a:gd name="T50" fmla="*/ 8 w 15"/>
                  <a:gd name="T51" fmla="*/ 25 h 46"/>
                  <a:gd name="T52" fmla="*/ 8 w 15"/>
                  <a:gd name="T53" fmla="*/ 26 h 46"/>
                  <a:gd name="T54" fmla="*/ 9 w 15"/>
                  <a:gd name="T55" fmla="*/ 27 h 46"/>
                  <a:gd name="T56" fmla="*/ 9 w 15"/>
                  <a:gd name="T57" fmla="*/ 27 h 46"/>
                  <a:gd name="T58" fmla="*/ 9 w 15"/>
                  <a:gd name="T59" fmla="*/ 29 h 46"/>
                  <a:gd name="T60" fmla="*/ 9 w 15"/>
                  <a:gd name="T61" fmla="*/ 29 h 46"/>
                  <a:gd name="T62" fmla="*/ 10 w 15"/>
                  <a:gd name="T63" fmla="*/ 30 h 46"/>
                  <a:gd name="T64" fmla="*/ 10 w 15"/>
                  <a:gd name="T65" fmla="*/ 31 h 46"/>
                  <a:gd name="T66" fmla="*/ 10 w 15"/>
                  <a:gd name="T67" fmla="*/ 32 h 46"/>
                  <a:gd name="T68" fmla="*/ 11 w 15"/>
                  <a:gd name="T69" fmla="*/ 33 h 46"/>
                  <a:gd name="T70" fmla="*/ 11 w 15"/>
                  <a:gd name="T71" fmla="*/ 34 h 46"/>
                  <a:gd name="T72" fmla="*/ 11 w 15"/>
                  <a:gd name="T73" fmla="*/ 35 h 46"/>
                  <a:gd name="T74" fmla="*/ 11 w 15"/>
                  <a:gd name="T75" fmla="*/ 36 h 46"/>
                  <a:gd name="T76" fmla="*/ 12 w 15"/>
                  <a:gd name="T77" fmla="*/ 37 h 46"/>
                  <a:gd name="T78" fmla="*/ 12 w 15"/>
                  <a:gd name="T79" fmla="*/ 37 h 46"/>
                  <a:gd name="T80" fmla="*/ 13 w 15"/>
                  <a:gd name="T81" fmla="*/ 39 h 46"/>
                  <a:gd name="T82" fmla="*/ 13 w 15"/>
                  <a:gd name="T83" fmla="*/ 39 h 46"/>
                  <a:gd name="T84" fmla="*/ 13 w 15"/>
                  <a:gd name="T85" fmla="*/ 40 h 46"/>
                  <a:gd name="T86" fmla="*/ 13 w 15"/>
                  <a:gd name="T87" fmla="*/ 41 h 46"/>
                  <a:gd name="T88" fmla="*/ 14 w 15"/>
                  <a:gd name="T89" fmla="*/ 42 h 46"/>
                  <a:gd name="T90" fmla="*/ 14 w 15"/>
                  <a:gd name="T91" fmla="*/ 43 h 46"/>
                  <a:gd name="T92" fmla="*/ 14 w 15"/>
                  <a:gd name="T93" fmla="*/ 44 h 46"/>
                  <a:gd name="T94" fmla="*/ 15 w 15"/>
                  <a:gd name="T95" fmla="*/ 45 h 46"/>
                  <a:gd name="T96" fmla="*/ 15 w 15"/>
                  <a:gd name="T97" fmla="*/ 46 h 46"/>
                  <a:gd name="T98" fmla="*/ 15 w 15"/>
                  <a:gd name="T9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9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5" y="45"/>
                    </a:lnTo>
                    <a:lnTo>
                      <a:pt x="15" y="46"/>
                    </a:lnTo>
                    <a:lnTo>
                      <a:pt x="15" y="4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6" name="Freeform 614"/>
              <p:cNvSpPr>
                <a:spLocks/>
              </p:cNvSpPr>
              <p:nvPr/>
            </p:nvSpPr>
            <p:spPr bwMode="auto">
              <a:xfrm>
                <a:off x="3662" y="2735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1 w 15"/>
                  <a:gd name="T9" fmla="*/ 4 h 40"/>
                  <a:gd name="T10" fmla="*/ 1 w 15"/>
                  <a:gd name="T11" fmla="*/ 5 h 40"/>
                  <a:gd name="T12" fmla="*/ 2 w 15"/>
                  <a:gd name="T13" fmla="*/ 6 h 40"/>
                  <a:gd name="T14" fmla="*/ 2 w 15"/>
                  <a:gd name="T15" fmla="*/ 7 h 40"/>
                  <a:gd name="T16" fmla="*/ 3 w 15"/>
                  <a:gd name="T17" fmla="*/ 7 h 40"/>
                  <a:gd name="T18" fmla="*/ 3 w 15"/>
                  <a:gd name="T19" fmla="*/ 8 h 40"/>
                  <a:gd name="T20" fmla="*/ 3 w 15"/>
                  <a:gd name="T21" fmla="*/ 9 h 40"/>
                  <a:gd name="T22" fmla="*/ 3 w 15"/>
                  <a:gd name="T23" fmla="*/ 10 h 40"/>
                  <a:gd name="T24" fmla="*/ 4 w 15"/>
                  <a:gd name="T25" fmla="*/ 11 h 40"/>
                  <a:gd name="T26" fmla="*/ 4 w 15"/>
                  <a:gd name="T27" fmla="*/ 12 h 40"/>
                  <a:gd name="T28" fmla="*/ 4 w 15"/>
                  <a:gd name="T29" fmla="*/ 13 h 40"/>
                  <a:gd name="T30" fmla="*/ 5 w 15"/>
                  <a:gd name="T31" fmla="*/ 13 h 40"/>
                  <a:gd name="T32" fmla="*/ 5 w 15"/>
                  <a:gd name="T33" fmla="*/ 14 h 40"/>
                  <a:gd name="T34" fmla="*/ 5 w 15"/>
                  <a:gd name="T35" fmla="*/ 15 h 40"/>
                  <a:gd name="T36" fmla="*/ 5 w 15"/>
                  <a:gd name="T37" fmla="*/ 16 h 40"/>
                  <a:gd name="T38" fmla="*/ 6 w 15"/>
                  <a:gd name="T39" fmla="*/ 16 h 40"/>
                  <a:gd name="T40" fmla="*/ 6 w 15"/>
                  <a:gd name="T41" fmla="*/ 18 h 40"/>
                  <a:gd name="T42" fmla="*/ 7 w 15"/>
                  <a:gd name="T43" fmla="*/ 18 h 40"/>
                  <a:gd name="T44" fmla="*/ 7 w 15"/>
                  <a:gd name="T45" fmla="*/ 19 h 40"/>
                  <a:gd name="T46" fmla="*/ 7 w 15"/>
                  <a:gd name="T47" fmla="*/ 20 h 40"/>
                  <a:gd name="T48" fmla="*/ 7 w 15"/>
                  <a:gd name="T49" fmla="*/ 21 h 40"/>
                  <a:gd name="T50" fmla="*/ 8 w 15"/>
                  <a:gd name="T51" fmla="*/ 21 h 40"/>
                  <a:gd name="T52" fmla="*/ 8 w 15"/>
                  <a:gd name="T53" fmla="*/ 22 h 40"/>
                  <a:gd name="T54" fmla="*/ 8 w 15"/>
                  <a:gd name="T55" fmla="*/ 23 h 40"/>
                  <a:gd name="T56" fmla="*/ 8 w 15"/>
                  <a:gd name="T57" fmla="*/ 24 h 40"/>
                  <a:gd name="T58" fmla="*/ 9 w 15"/>
                  <a:gd name="T59" fmla="*/ 25 h 40"/>
                  <a:gd name="T60" fmla="*/ 9 w 15"/>
                  <a:gd name="T61" fmla="*/ 25 h 40"/>
                  <a:gd name="T62" fmla="*/ 9 w 15"/>
                  <a:gd name="T63" fmla="*/ 26 h 40"/>
                  <a:gd name="T64" fmla="*/ 10 w 15"/>
                  <a:gd name="T65" fmla="*/ 27 h 40"/>
                  <a:gd name="T66" fmla="*/ 10 w 15"/>
                  <a:gd name="T67" fmla="*/ 28 h 40"/>
                  <a:gd name="T68" fmla="*/ 10 w 15"/>
                  <a:gd name="T69" fmla="*/ 28 h 40"/>
                  <a:gd name="T70" fmla="*/ 10 w 15"/>
                  <a:gd name="T71" fmla="*/ 29 h 40"/>
                  <a:gd name="T72" fmla="*/ 11 w 15"/>
                  <a:gd name="T73" fmla="*/ 30 h 40"/>
                  <a:gd name="T74" fmla="*/ 11 w 15"/>
                  <a:gd name="T75" fmla="*/ 31 h 40"/>
                  <a:gd name="T76" fmla="*/ 12 w 15"/>
                  <a:gd name="T77" fmla="*/ 32 h 40"/>
                  <a:gd name="T78" fmla="*/ 12 w 15"/>
                  <a:gd name="T79" fmla="*/ 32 h 40"/>
                  <a:gd name="T80" fmla="*/ 12 w 15"/>
                  <a:gd name="T81" fmla="*/ 33 h 40"/>
                  <a:gd name="T82" fmla="*/ 12 w 15"/>
                  <a:gd name="T83" fmla="*/ 34 h 40"/>
                  <a:gd name="T84" fmla="*/ 13 w 15"/>
                  <a:gd name="T85" fmla="*/ 35 h 40"/>
                  <a:gd name="T86" fmla="*/ 13 w 15"/>
                  <a:gd name="T87" fmla="*/ 36 h 40"/>
                  <a:gd name="T88" fmla="*/ 13 w 15"/>
                  <a:gd name="T89" fmla="*/ 36 h 40"/>
                  <a:gd name="T90" fmla="*/ 14 w 15"/>
                  <a:gd name="T91" fmla="*/ 37 h 40"/>
                  <a:gd name="T92" fmla="*/ 14 w 15"/>
                  <a:gd name="T93" fmla="*/ 38 h 40"/>
                  <a:gd name="T94" fmla="*/ 14 w 15"/>
                  <a:gd name="T95" fmla="*/ 39 h 40"/>
                  <a:gd name="T96" fmla="*/ 14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6"/>
                    </a:lnTo>
                    <a:lnTo>
                      <a:pt x="6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4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7" name="Freeform 615"/>
              <p:cNvSpPr>
                <a:spLocks/>
              </p:cNvSpPr>
              <p:nvPr/>
            </p:nvSpPr>
            <p:spPr bwMode="auto">
              <a:xfrm>
                <a:off x="3677" y="2775"/>
                <a:ext cx="15" cy="34"/>
              </a:xfrm>
              <a:custGeom>
                <a:avLst/>
                <a:gdLst>
                  <a:gd name="T0" fmla="*/ 0 w 15"/>
                  <a:gd name="T1" fmla="*/ 0 h 34"/>
                  <a:gd name="T2" fmla="*/ 0 w 15"/>
                  <a:gd name="T3" fmla="*/ 1 h 34"/>
                  <a:gd name="T4" fmla="*/ 1 w 15"/>
                  <a:gd name="T5" fmla="*/ 2 h 34"/>
                  <a:gd name="T6" fmla="*/ 1 w 15"/>
                  <a:gd name="T7" fmla="*/ 3 h 34"/>
                  <a:gd name="T8" fmla="*/ 1 w 15"/>
                  <a:gd name="T9" fmla="*/ 3 h 34"/>
                  <a:gd name="T10" fmla="*/ 1 w 15"/>
                  <a:gd name="T11" fmla="*/ 4 h 34"/>
                  <a:gd name="T12" fmla="*/ 2 w 15"/>
                  <a:gd name="T13" fmla="*/ 4 h 34"/>
                  <a:gd name="T14" fmla="*/ 2 w 15"/>
                  <a:gd name="T15" fmla="*/ 5 h 34"/>
                  <a:gd name="T16" fmla="*/ 2 w 15"/>
                  <a:gd name="T17" fmla="*/ 6 h 34"/>
                  <a:gd name="T18" fmla="*/ 2 w 15"/>
                  <a:gd name="T19" fmla="*/ 7 h 34"/>
                  <a:gd name="T20" fmla="*/ 3 w 15"/>
                  <a:gd name="T21" fmla="*/ 8 h 34"/>
                  <a:gd name="T22" fmla="*/ 3 w 15"/>
                  <a:gd name="T23" fmla="*/ 8 h 34"/>
                  <a:gd name="T24" fmla="*/ 3 w 15"/>
                  <a:gd name="T25" fmla="*/ 9 h 34"/>
                  <a:gd name="T26" fmla="*/ 4 w 15"/>
                  <a:gd name="T27" fmla="*/ 10 h 34"/>
                  <a:gd name="T28" fmla="*/ 4 w 15"/>
                  <a:gd name="T29" fmla="*/ 10 h 34"/>
                  <a:gd name="T30" fmla="*/ 4 w 15"/>
                  <a:gd name="T31" fmla="*/ 11 h 34"/>
                  <a:gd name="T32" fmla="*/ 4 w 15"/>
                  <a:gd name="T33" fmla="*/ 12 h 34"/>
                  <a:gd name="T34" fmla="*/ 5 w 15"/>
                  <a:gd name="T35" fmla="*/ 12 h 34"/>
                  <a:gd name="T36" fmla="*/ 5 w 15"/>
                  <a:gd name="T37" fmla="*/ 13 h 34"/>
                  <a:gd name="T38" fmla="*/ 6 w 15"/>
                  <a:gd name="T39" fmla="*/ 14 h 34"/>
                  <a:gd name="T40" fmla="*/ 6 w 15"/>
                  <a:gd name="T41" fmla="*/ 15 h 34"/>
                  <a:gd name="T42" fmla="*/ 6 w 15"/>
                  <a:gd name="T43" fmla="*/ 15 h 34"/>
                  <a:gd name="T44" fmla="*/ 6 w 15"/>
                  <a:gd name="T45" fmla="*/ 16 h 34"/>
                  <a:gd name="T46" fmla="*/ 7 w 15"/>
                  <a:gd name="T47" fmla="*/ 17 h 34"/>
                  <a:gd name="T48" fmla="*/ 7 w 15"/>
                  <a:gd name="T49" fmla="*/ 17 h 34"/>
                  <a:gd name="T50" fmla="*/ 7 w 15"/>
                  <a:gd name="T51" fmla="*/ 18 h 34"/>
                  <a:gd name="T52" fmla="*/ 8 w 15"/>
                  <a:gd name="T53" fmla="*/ 18 h 34"/>
                  <a:gd name="T54" fmla="*/ 8 w 15"/>
                  <a:gd name="T55" fmla="*/ 19 h 34"/>
                  <a:gd name="T56" fmla="*/ 8 w 15"/>
                  <a:gd name="T57" fmla="*/ 20 h 34"/>
                  <a:gd name="T58" fmla="*/ 8 w 15"/>
                  <a:gd name="T59" fmla="*/ 21 h 34"/>
                  <a:gd name="T60" fmla="*/ 9 w 15"/>
                  <a:gd name="T61" fmla="*/ 21 h 34"/>
                  <a:gd name="T62" fmla="*/ 9 w 15"/>
                  <a:gd name="T63" fmla="*/ 22 h 34"/>
                  <a:gd name="T64" fmla="*/ 9 w 15"/>
                  <a:gd name="T65" fmla="*/ 23 h 34"/>
                  <a:gd name="T66" fmla="*/ 9 w 15"/>
                  <a:gd name="T67" fmla="*/ 24 h 34"/>
                  <a:gd name="T68" fmla="*/ 10 w 15"/>
                  <a:gd name="T69" fmla="*/ 24 h 34"/>
                  <a:gd name="T70" fmla="*/ 10 w 15"/>
                  <a:gd name="T71" fmla="*/ 25 h 34"/>
                  <a:gd name="T72" fmla="*/ 11 w 15"/>
                  <a:gd name="T73" fmla="*/ 25 h 34"/>
                  <a:gd name="T74" fmla="*/ 11 w 15"/>
                  <a:gd name="T75" fmla="*/ 26 h 34"/>
                  <a:gd name="T76" fmla="*/ 11 w 15"/>
                  <a:gd name="T77" fmla="*/ 27 h 34"/>
                  <a:gd name="T78" fmla="*/ 11 w 15"/>
                  <a:gd name="T79" fmla="*/ 27 h 34"/>
                  <a:gd name="T80" fmla="*/ 12 w 15"/>
                  <a:gd name="T81" fmla="*/ 28 h 34"/>
                  <a:gd name="T82" fmla="*/ 12 w 15"/>
                  <a:gd name="T83" fmla="*/ 29 h 34"/>
                  <a:gd name="T84" fmla="*/ 12 w 15"/>
                  <a:gd name="T85" fmla="*/ 29 h 34"/>
                  <a:gd name="T86" fmla="*/ 13 w 15"/>
                  <a:gd name="T87" fmla="*/ 30 h 34"/>
                  <a:gd name="T88" fmla="*/ 13 w 15"/>
                  <a:gd name="T89" fmla="*/ 31 h 34"/>
                  <a:gd name="T90" fmla="*/ 13 w 15"/>
                  <a:gd name="T91" fmla="*/ 31 h 34"/>
                  <a:gd name="T92" fmla="*/ 13 w 15"/>
                  <a:gd name="T93" fmla="*/ 32 h 34"/>
                  <a:gd name="T94" fmla="*/ 14 w 15"/>
                  <a:gd name="T95" fmla="*/ 33 h 34"/>
                  <a:gd name="T96" fmla="*/ 14 w 15"/>
                  <a:gd name="T97" fmla="*/ 33 h 34"/>
                  <a:gd name="T98" fmla="*/ 15 w 15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3"/>
                    </a:lnTo>
                    <a:lnTo>
                      <a:pt x="15" y="3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8" name="Freeform 616"/>
              <p:cNvSpPr>
                <a:spLocks/>
              </p:cNvSpPr>
              <p:nvPr/>
            </p:nvSpPr>
            <p:spPr bwMode="auto">
              <a:xfrm>
                <a:off x="3692" y="2809"/>
                <a:ext cx="14" cy="28"/>
              </a:xfrm>
              <a:custGeom>
                <a:avLst/>
                <a:gdLst>
                  <a:gd name="T0" fmla="*/ 0 w 14"/>
                  <a:gd name="T1" fmla="*/ 0 h 28"/>
                  <a:gd name="T2" fmla="*/ 0 w 14"/>
                  <a:gd name="T3" fmla="*/ 0 h 28"/>
                  <a:gd name="T4" fmla="*/ 0 w 14"/>
                  <a:gd name="T5" fmla="*/ 1 h 28"/>
                  <a:gd name="T6" fmla="*/ 0 w 14"/>
                  <a:gd name="T7" fmla="*/ 2 h 28"/>
                  <a:gd name="T8" fmla="*/ 1 w 14"/>
                  <a:gd name="T9" fmla="*/ 2 h 28"/>
                  <a:gd name="T10" fmla="*/ 1 w 14"/>
                  <a:gd name="T11" fmla="*/ 3 h 28"/>
                  <a:gd name="T12" fmla="*/ 1 w 14"/>
                  <a:gd name="T13" fmla="*/ 4 h 28"/>
                  <a:gd name="T14" fmla="*/ 1 w 14"/>
                  <a:gd name="T15" fmla="*/ 4 h 28"/>
                  <a:gd name="T16" fmla="*/ 2 w 14"/>
                  <a:gd name="T17" fmla="*/ 5 h 28"/>
                  <a:gd name="T18" fmla="*/ 2 w 14"/>
                  <a:gd name="T19" fmla="*/ 6 h 28"/>
                  <a:gd name="T20" fmla="*/ 2 w 14"/>
                  <a:gd name="T21" fmla="*/ 6 h 28"/>
                  <a:gd name="T22" fmla="*/ 3 w 14"/>
                  <a:gd name="T23" fmla="*/ 7 h 28"/>
                  <a:gd name="T24" fmla="*/ 3 w 14"/>
                  <a:gd name="T25" fmla="*/ 7 h 28"/>
                  <a:gd name="T26" fmla="*/ 3 w 14"/>
                  <a:gd name="T27" fmla="*/ 8 h 28"/>
                  <a:gd name="T28" fmla="*/ 4 w 14"/>
                  <a:gd name="T29" fmla="*/ 8 h 28"/>
                  <a:gd name="T30" fmla="*/ 4 w 14"/>
                  <a:gd name="T31" fmla="*/ 9 h 28"/>
                  <a:gd name="T32" fmla="*/ 4 w 14"/>
                  <a:gd name="T33" fmla="*/ 9 h 28"/>
                  <a:gd name="T34" fmla="*/ 5 w 14"/>
                  <a:gd name="T35" fmla="*/ 10 h 28"/>
                  <a:gd name="T36" fmla="*/ 5 w 14"/>
                  <a:gd name="T37" fmla="*/ 11 h 28"/>
                  <a:gd name="T38" fmla="*/ 5 w 14"/>
                  <a:gd name="T39" fmla="*/ 11 h 28"/>
                  <a:gd name="T40" fmla="*/ 5 w 14"/>
                  <a:gd name="T41" fmla="*/ 12 h 28"/>
                  <a:gd name="T42" fmla="*/ 6 w 14"/>
                  <a:gd name="T43" fmla="*/ 13 h 28"/>
                  <a:gd name="T44" fmla="*/ 6 w 14"/>
                  <a:gd name="T45" fmla="*/ 13 h 28"/>
                  <a:gd name="T46" fmla="*/ 6 w 14"/>
                  <a:gd name="T47" fmla="*/ 14 h 28"/>
                  <a:gd name="T48" fmla="*/ 7 w 14"/>
                  <a:gd name="T49" fmla="*/ 14 h 28"/>
                  <a:gd name="T50" fmla="*/ 7 w 14"/>
                  <a:gd name="T51" fmla="*/ 15 h 28"/>
                  <a:gd name="T52" fmla="*/ 7 w 14"/>
                  <a:gd name="T53" fmla="*/ 16 h 28"/>
                  <a:gd name="T54" fmla="*/ 8 w 14"/>
                  <a:gd name="T55" fmla="*/ 16 h 28"/>
                  <a:gd name="T56" fmla="*/ 8 w 14"/>
                  <a:gd name="T57" fmla="*/ 17 h 28"/>
                  <a:gd name="T58" fmla="*/ 8 w 14"/>
                  <a:gd name="T59" fmla="*/ 17 h 28"/>
                  <a:gd name="T60" fmla="*/ 8 w 14"/>
                  <a:gd name="T61" fmla="*/ 18 h 28"/>
                  <a:gd name="T62" fmla="*/ 9 w 14"/>
                  <a:gd name="T63" fmla="*/ 18 h 28"/>
                  <a:gd name="T64" fmla="*/ 9 w 14"/>
                  <a:gd name="T65" fmla="*/ 19 h 28"/>
                  <a:gd name="T66" fmla="*/ 9 w 14"/>
                  <a:gd name="T67" fmla="*/ 20 h 28"/>
                  <a:gd name="T68" fmla="*/ 10 w 14"/>
                  <a:gd name="T69" fmla="*/ 20 h 28"/>
                  <a:gd name="T70" fmla="*/ 10 w 14"/>
                  <a:gd name="T71" fmla="*/ 21 h 28"/>
                  <a:gd name="T72" fmla="*/ 10 w 14"/>
                  <a:gd name="T73" fmla="*/ 21 h 28"/>
                  <a:gd name="T74" fmla="*/ 10 w 14"/>
                  <a:gd name="T75" fmla="*/ 22 h 28"/>
                  <a:gd name="T76" fmla="*/ 11 w 14"/>
                  <a:gd name="T77" fmla="*/ 22 h 28"/>
                  <a:gd name="T78" fmla="*/ 11 w 14"/>
                  <a:gd name="T79" fmla="*/ 23 h 28"/>
                  <a:gd name="T80" fmla="*/ 12 w 14"/>
                  <a:gd name="T81" fmla="*/ 23 h 28"/>
                  <a:gd name="T82" fmla="*/ 12 w 14"/>
                  <a:gd name="T83" fmla="*/ 24 h 28"/>
                  <a:gd name="T84" fmla="*/ 12 w 14"/>
                  <a:gd name="T85" fmla="*/ 25 h 28"/>
                  <a:gd name="T86" fmla="*/ 12 w 14"/>
                  <a:gd name="T87" fmla="*/ 25 h 28"/>
                  <a:gd name="T88" fmla="*/ 13 w 14"/>
                  <a:gd name="T89" fmla="*/ 26 h 28"/>
                  <a:gd name="T90" fmla="*/ 13 w 14"/>
                  <a:gd name="T91" fmla="*/ 26 h 28"/>
                  <a:gd name="T92" fmla="*/ 13 w 14"/>
                  <a:gd name="T93" fmla="*/ 27 h 28"/>
                  <a:gd name="T94" fmla="*/ 14 w 14"/>
                  <a:gd name="T95" fmla="*/ 27 h 28"/>
                  <a:gd name="T96" fmla="*/ 14 w 14"/>
                  <a:gd name="T97" fmla="*/ 28 h 28"/>
                  <a:gd name="T98" fmla="*/ 14 w 14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8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9" name="Freeform 617"/>
              <p:cNvSpPr>
                <a:spLocks/>
              </p:cNvSpPr>
              <p:nvPr/>
            </p:nvSpPr>
            <p:spPr bwMode="auto">
              <a:xfrm>
                <a:off x="3706" y="2837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0 w 15"/>
                  <a:gd name="T3" fmla="*/ 1 h 24"/>
                  <a:gd name="T4" fmla="*/ 1 w 15"/>
                  <a:gd name="T5" fmla="*/ 1 h 24"/>
                  <a:gd name="T6" fmla="*/ 1 w 15"/>
                  <a:gd name="T7" fmla="*/ 2 h 24"/>
                  <a:gd name="T8" fmla="*/ 1 w 15"/>
                  <a:gd name="T9" fmla="*/ 2 h 24"/>
                  <a:gd name="T10" fmla="*/ 2 w 15"/>
                  <a:gd name="T11" fmla="*/ 3 h 24"/>
                  <a:gd name="T12" fmla="*/ 2 w 15"/>
                  <a:gd name="T13" fmla="*/ 4 h 24"/>
                  <a:gd name="T14" fmla="*/ 2 w 15"/>
                  <a:gd name="T15" fmla="*/ 4 h 24"/>
                  <a:gd name="T16" fmla="*/ 3 w 15"/>
                  <a:gd name="T17" fmla="*/ 4 h 24"/>
                  <a:gd name="T18" fmla="*/ 3 w 15"/>
                  <a:gd name="T19" fmla="*/ 5 h 24"/>
                  <a:gd name="T20" fmla="*/ 3 w 15"/>
                  <a:gd name="T21" fmla="*/ 6 h 24"/>
                  <a:gd name="T22" fmla="*/ 3 w 15"/>
                  <a:gd name="T23" fmla="*/ 6 h 24"/>
                  <a:gd name="T24" fmla="*/ 4 w 15"/>
                  <a:gd name="T25" fmla="*/ 7 h 24"/>
                  <a:gd name="T26" fmla="*/ 4 w 15"/>
                  <a:gd name="T27" fmla="*/ 7 h 24"/>
                  <a:gd name="T28" fmla="*/ 4 w 15"/>
                  <a:gd name="T29" fmla="*/ 8 h 24"/>
                  <a:gd name="T30" fmla="*/ 5 w 15"/>
                  <a:gd name="T31" fmla="*/ 8 h 24"/>
                  <a:gd name="T32" fmla="*/ 5 w 15"/>
                  <a:gd name="T33" fmla="*/ 9 h 24"/>
                  <a:gd name="T34" fmla="*/ 5 w 15"/>
                  <a:gd name="T35" fmla="*/ 9 h 24"/>
                  <a:gd name="T36" fmla="*/ 5 w 15"/>
                  <a:gd name="T37" fmla="*/ 9 h 24"/>
                  <a:gd name="T38" fmla="*/ 6 w 15"/>
                  <a:gd name="T39" fmla="*/ 10 h 24"/>
                  <a:gd name="T40" fmla="*/ 6 w 15"/>
                  <a:gd name="T41" fmla="*/ 11 h 24"/>
                  <a:gd name="T42" fmla="*/ 7 w 15"/>
                  <a:gd name="T43" fmla="*/ 11 h 24"/>
                  <a:gd name="T44" fmla="*/ 7 w 15"/>
                  <a:gd name="T45" fmla="*/ 11 h 24"/>
                  <a:gd name="T46" fmla="*/ 7 w 15"/>
                  <a:gd name="T47" fmla="*/ 12 h 24"/>
                  <a:gd name="T48" fmla="*/ 7 w 15"/>
                  <a:gd name="T49" fmla="*/ 13 h 24"/>
                  <a:gd name="T50" fmla="*/ 8 w 15"/>
                  <a:gd name="T51" fmla="*/ 13 h 24"/>
                  <a:gd name="T52" fmla="*/ 8 w 15"/>
                  <a:gd name="T53" fmla="*/ 14 h 24"/>
                  <a:gd name="T54" fmla="*/ 8 w 15"/>
                  <a:gd name="T55" fmla="*/ 14 h 24"/>
                  <a:gd name="T56" fmla="*/ 9 w 15"/>
                  <a:gd name="T57" fmla="*/ 15 h 24"/>
                  <a:gd name="T58" fmla="*/ 9 w 15"/>
                  <a:gd name="T59" fmla="*/ 15 h 24"/>
                  <a:gd name="T60" fmla="*/ 9 w 15"/>
                  <a:gd name="T61" fmla="*/ 15 h 24"/>
                  <a:gd name="T62" fmla="*/ 9 w 15"/>
                  <a:gd name="T63" fmla="*/ 16 h 24"/>
                  <a:gd name="T64" fmla="*/ 10 w 15"/>
                  <a:gd name="T65" fmla="*/ 16 h 24"/>
                  <a:gd name="T66" fmla="*/ 10 w 15"/>
                  <a:gd name="T67" fmla="*/ 17 h 24"/>
                  <a:gd name="T68" fmla="*/ 10 w 15"/>
                  <a:gd name="T69" fmla="*/ 17 h 24"/>
                  <a:gd name="T70" fmla="*/ 10 w 15"/>
                  <a:gd name="T71" fmla="*/ 18 h 24"/>
                  <a:gd name="T72" fmla="*/ 11 w 15"/>
                  <a:gd name="T73" fmla="*/ 18 h 24"/>
                  <a:gd name="T74" fmla="*/ 11 w 15"/>
                  <a:gd name="T75" fmla="*/ 19 h 24"/>
                  <a:gd name="T76" fmla="*/ 12 w 15"/>
                  <a:gd name="T77" fmla="*/ 19 h 24"/>
                  <a:gd name="T78" fmla="*/ 12 w 15"/>
                  <a:gd name="T79" fmla="*/ 20 h 24"/>
                  <a:gd name="T80" fmla="*/ 12 w 15"/>
                  <a:gd name="T81" fmla="*/ 20 h 24"/>
                  <a:gd name="T82" fmla="*/ 12 w 15"/>
                  <a:gd name="T83" fmla="*/ 21 h 24"/>
                  <a:gd name="T84" fmla="*/ 13 w 15"/>
                  <a:gd name="T85" fmla="*/ 21 h 24"/>
                  <a:gd name="T86" fmla="*/ 13 w 15"/>
                  <a:gd name="T87" fmla="*/ 22 h 24"/>
                  <a:gd name="T88" fmla="*/ 13 w 15"/>
                  <a:gd name="T89" fmla="*/ 22 h 24"/>
                  <a:gd name="T90" fmla="*/ 14 w 15"/>
                  <a:gd name="T91" fmla="*/ 23 h 24"/>
                  <a:gd name="T92" fmla="*/ 14 w 15"/>
                  <a:gd name="T93" fmla="*/ 23 h 24"/>
                  <a:gd name="T94" fmla="*/ 14 w 15"/>
                  <a:gd name="T95" fmla="*/ 23 h 24"/>
                  <a:gd name="T96" fmla="*/ 14 w 15"/>
                  <a:gd name="T97" fmla="*/ 24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0" name="Freeform 618"/>
              <p:cNvSpPr>
                <a:spLocks/>
              </p:cNvSpPr>
              <p:nvPr/>
            </p:nvSpPr>
            <p:spPr bwMode="auto">
              <a:xfrm>
                <a:off x="3721" y="2861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1 h 21"/>
                  <a:gd name="T4" fmla="*/ 1 w 15"/>
                  <a:gd name="T5" fmla="*/ 1 h 21"/>
                  <a:gd name="T6" fmla="*/ 1 w 15"/>
                  <a:gd name="T7" fmla="*/ 2 h 21"/>
                  <a:gd name="T8" fmla="*/ 1 w 15"/>
                  <a:gd name="T9" fmla="*/ 2 h 21"/>
                  <a:gd name="T10" fmla="*/ 1 w 15"/>
                  <a:gd name="T11" fmla="*/ 3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4 h 21"/>
                  <a:gd name="T18" fmla="*/ 2 w 15"/>
                  <a:gd name="T19" fmla="*/ 4 h 21"/>
                  <a:gd name="T20" fmla="*/ 3 w 15"/>
                  <a:gd name="T21" fmla="*/ 5 h 21"/>
                  <a:gd name="T22" fmla="*/ 3 w 15"/>
                  <a:gd name="T23" fmla="*/ 5 h 21"/>
                  <a:gd name="T24" fmla="*/ 3 w 15"/>
                  <a:gd name="T25" fmla="*/ 6 h 21"/>
                  <a:gd name="T26" fmla="*/ 4 w 15"/>
                  <a:gd name="T27" fmla="*/ 6 h 21"/>
                  <a:gd name="T28" fmla="*/ 4 w 15"/>
                  <a:gd name="T29" fmla="*/ 6 h 21"/>
                  <a:gd name="T30" fmla="*/ 4 w 15"/>
                  <a:gd name="T31" fmla="*/ 7 h 21"/>
                  <a:gd name="T32" fmla="*/ 4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10 h 21"/>
                  <a:gd name="T44" fmla="*/ 6 w 15"/>
                  <a:gd name="T45" fmla="*/ 10 h 21"/>
                  <a:gd name="T46" fmla="*/ 7 w 15"/>
                  <a:gd name="T47" fmla="*/ 10 h 21"/>
                  <a:gd name="T48" fmla="*/ 7 w 15"/>
                  <a:gd name="T49" fmla="*/ 11 h 21"/>
                  <a:gd name="T50" fmla="*/ 7 w 15"/>
                  <a:gd name="T51" fmla="*/ 11 h 21"/>
                  <a:gd name="T52" fmla="*/ 8 w 15"/>
                  <a:gd name="T53" fmla="*/ 12 h 21"/>
                  <a:gd name="T54" fmla="*/ 8 w 15"/>
                  <a:gd name="T55" fmla="*/ 12 h 21"/>
                  <a:gd name="T56" fmla="*/ 8 w 15"/>
                  <a:gd name="T57" fmla="*/ 12 h 21"/>
                  <a:gd name="T58" fmla="*/ 8 w 15"/>
                  <a:gd name="T59" fmla="*/ 13 h 21"/>
                  <a:gd name="T60" fmla="*/ 9 w 15"/>
                  <a:gd name="T61" fmla="*/ 13 h 21"/>
                  <a:gd name="T62" fmla="*/ 9 w 15"/>
                  <a:gd name="T63" fmla="*/ 13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0 w 15"/>
                  <a:gd name="T71" fmla="*/ 15 h 21"/>
                  <a:gd name="T72" fmla="*/ 11 w 15"/>
                  <a:gd name="T73" fmla="*/ 15 h 21"/>
                  <a:gd name="T74" fmla="*/ 11 w 15"/>
                  <a:gd name="T75" fmla="*/ 16 h 21"/>
                  <a:gd name="T76" fmla="*/ 11 w 15"/>
                  <a:gd name="T77" fmla="*/ 16 h 21"/>
                  <a:gd name="T78" fmla="*/ 11 w 15"/>
                  <a:gd name="T79" fmla="*/ 17 h 21"/>
                  <a:gd name="T80" fmla="*/ 12 w 15"/>
                  <a:gd name="T81" fmla="*/ 17 h 21"/>
                  <a:gd name="T82" fmla="*/ 12 w 15"/>
                  <a:gd name="T83" fmla="*/ 17 h 21"/>
                  <a:gd name="T84" fmla="*/ 12 w 15"/>
                  <a:gd name="T85" fmla="*/ 18 h 21"/>
                  <a:gd name="T86" fmla="*/ 13 w 15"/>
                  <a:gd name="T87" fmla="*/ 18 h 21"/>
                  <a:gd name="T88" fmla="*/ 13 w 15"/>
                  <a:gd name="T89" fmla="*/ 19 h 21"/>
                  <a:gd name="T90" fmla="*/ 13 w 15"/>
                  <a:gd name="T91" fmla="*/ 19 h 21"/>
                  <a:gd name="T92" fmla="*/ 13 w 15"/>
                  <a:gd name="T93" fmla="*/ 19 h 21"/>
                  <a:gd name="T94" fmla="*/ 14 w 15"/>
                  <a:gd name="T95" fmla="*/ 20 h 21"/>
                  <a:gd name="T96" fmla="*/ 14 w 15"/>
                  <a:gd name="T97" fmla="*/ 20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1" name="Freeform 619"/>
              <p:cNvSpPr>
                <a:spLocks/>
              </p:cNvSpPr>
              <p:nvPr/>
            </p:nvSpPr>
            <p:spPr bwMode="auto">
              <a:xfrm>
                <a:off x="3736" y="2882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0 w 14"/>
                  <a:gd name="T7" fmla="*/ 1 h 17"/>
                  <a:gd name="T8" fmla="*/ 1 w 14"/>
                  <a:gd name="T9" fmla="*/ 1 h 17"/>
                  <a:gd name="T10" fmla="*/ 1 w 14"/>
                  <a:gd name="T11" fmla="*/ 1 h 17"/>
                  <a:gd name="T12" fmla="*/ 1 w 14"/>
                  <a:gd name="T13" fmla="*/ 2 h 17"/>
                  <a:gd name="T14" fmla="*/ 2 w 14"/>
                  <a:gd name="T15" fmla="*/ 2 h 17"/>
                  <a:gd name="T16" fmla="*/ 2 w 14"/>
                  <a:gd name="T17" fmla="*/ 3 h 17"/>
                  <a:gd name="T18" fmla="*/ 2 w 14"/>
                  <a:gd name="T19" fmla="*/ 3 h 17"/>
                  <a:gd name="T20" fmla="*/ 2 w 14"/>
                  <a:gd name="T21" fmla="*/ 3 h 17"/>
                  <a:gd name="T22" fmla="*/ 3 w 14"/>
                  <a:gd name="T23" fmla="*/ 4 h 17"/>
                  <a:gd name="T24" fmla="*/ 3 w 14"/>
                  <a:gd name="T25" fmla="*/ 4 h 17"/>
                  <a:gd name="T26" fmla="*/ 3 w 14"/>
                  <a:gd name="T27" fmla="*/ 5 h 17"/>
                  <a:gd name="T28" fmla="*/ 3 w 14"/>
                  <a:gd name="T29" fmla="*/ 5 h 17"/>
                  <a:gd name="T30" fmla="*/ 4 w 14"/>
                  <a:gd name="T31" fmla="*/ 5 h 17"/>
                  <a:gd name="T32" fmla="*/ 4 w 14"/>
                  <a:gd name="T33" fmla="*/ 5 h 17"/>
                  <a:gd name="T34" fmla="*/ 5 w 14"/>
                  <a:gd name="T35" fmla="*/ 6 h 17"/>
                  <a:gd name="T36" fmla="*/ 5 w 14"/>
                  <a:gd name="T37" fmla="*/ 6 h 17"/>
                  <a:gd name="T38" fmla="*/ 5 w 14"/>
                  <a:gd name="T39" fmla="*/ 7 h 17"/>
                  <a:gd name="T40" fmla="*/ 5 w 14"/>
                  <a:gd name="T41" fmla="*/ 7 h 17"/>
                  <a:gd name="T42" fmla="*/ 6 w 14"/>
                  <a:gd name="T43" fmla="*/ 7 h 17"/>
                  <a:gd name="T44" fmla="*/ 6 w 14"/>
                  <a:gd name="T45" fmla="*/ 8 h 17"/>
                  <a:gd name="T46" fmla="*/ 6 w 14"/>
                  <a:gd name="T47" fmla="*/ 8 h 17"/>
                  <a:gd name="T48" fmla="*/ 7 w 14"/>
                  <a:gd name="T49" fmla="*/ 8 h 17"/>
                  <a:gd name="T50" fmla="*/ 7 w 14"/>
                  <a:gd name="T51" fmla="*/ 8 h 17"/>
                  <a:gd name="T52" fmla="*/ 7 w 14"/>
                  <a:gd name="T53" fmla="*/ 9 h 17"/>
                  <a:gd name="T54" fmla="*/ 7 w 14"/>
                  <a:gd name="T55" fmla="*/ 9 h 17"/>
                  <a:gd name="T56" fmla="*/ 8 w 14"/>
                  <a:gd name="T57" fmla="*/ 10 h 17"/>
                  <a:gd name="T58" fmla="*/ 8 w 14"/>
                  <a:gd name="T59" fmla="*/ 10 h 17"/>
                  <a:gd name="T60" fmla="*/ 9 w 14"/>
                  <a:gd name="T61" fmla="*/ 10 h 17"/>
                  <a:gd name="T62" fmla="*/ 9 w 14"/>
                  <a:gd name="T63" fmla="*/ 11 h 17"/>
                  <a:gd name="T64" fmla="*/ 9 w 14"/>
                  <a:gd name="T65" fmla="*/ 11 h 17"/>
                  <a:gd name="T66" fmla="*/ 9 w 14"/>
                  <a:gd name="T67" fmla="*/ 11 h 17"/>
                  <a:gd name="T68" fmla="*/ 10 w 14"/>
                  <a:gd name="T69" fmla="*/ 12 h 17"/>
                  <a:gd name="T70" fmla="*/ 10 w 14"/>
                  <a:gd name="T71" fmla="*/ 12 h 17"/>
                  <a:gd name="T72" fmla="*/ 10 w 14"/>
                  <a:gd name="T73" fmla="*/ 12 h 17"/>
                  <a:gd name="T74" fmla="*/ 10 w 14"/>
                  <a:gd name="T75" fmla="*/ 13 h 17"/>
                  <a:gd name="T76" fmla="*/ 11 w 14"/>
                  <a:gd name="T77" fmla="*/ 13 h 17"/>
                  <a:gd name="T78" fmla="*/ 11 w 14"/>
                  <a:gd name="T79" fmla="*/ 14 h 17"/>
                  <a:gd name="T80" fmla="*/ 11 w 14"/>
                  <a:gd name="T81" fmla="*/ 14 h 17"/>
                  <a:gd name="T82" fmla="*/ 12 w 14"/>
                  <a:gd name="T83" fmla="*/ 14 h 17"/>
                  <a:gd name="T84" fmla="*/ 12 w 14"/>
                  <a:gd name="T85" fmla="*/ 14 h 17"/>
                  <a:gd name="T86" fmla="*/ 12 w 14"/>
                  <a:gd name="T87" fmla="*/ 15 h 17"/>
                  <a:gd name="T88" fmla="*/ 12 w 14"/>
                  <a:gd name="T89" fmla="*/ 15 h 17"/>
                  <a:gd name="T90" fmla="*/ 13 w 14"/>
                  <a:gd name="T91" fmla="*/ 15 h 17"/>
                  <a:gd name="T92" fmla="*/ 13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2" name="Freeform 620"/>
              <p:cNvSpPr>
                <a:spLocks/>
              </p:cNvSpPr>
              <p:nvPr/>
            </p:nvSpPr>
            <p:spPr bwMode="auto">
              <a:xfrm>
                <a:off x="3750" y="2899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0 h 14"/>
                  <a:gd name="T8" fmla="*/ 1 w 15"/>
                  <a:gd name="T9" fmla="*/ 1 h 14"/>
                  <a:gd name="T10" fmla="*/ 2 w 15"/>
                  <a:gd name="T11" fmla="*/ 1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3 w 15"/>
                  <a:gd name="T19" fmla="*/ 2 h 14"/>
                  <a:gd name="T20" fmla="*/ 3 w 15"/>
                  <a:gd name="T21" fmla="*/ 3 h 14"/>
                  <a:gd name="T22" fmla="*/ 4 w 15"/>
                  <a:gd name="T23" fmla="*/ 3 h 14"/>
                  <a:gd name="T24" fmla="*/ 4 w 15"/>
                  <a:gd name="T25" fmla="*/ 3 h 14"/>
                  <a:gd name="T26" fmla="*/ 4 w 15"/>
                  <a:gd name="T27" fmla="*/ 4 h 14"/>
                  <a:gd name="T28" fmla="*/ 4 w 15"/>
                  <a:gd name="T29" fmla="*/ 4 h 14"/>
                  <a:gd name="T30" fmla="*/ 5 w 15"/>
                  <a:gd name="T31" fmla="*/ 4 h 14"/>
                  <a:gd name="T32" fmla="*/ 5 w 15"/>
                  <a:gd name="T33" fmla="*/ 5 h 14"/>
                  <a:gd name="T34" fmla="*/ 5 w 15"/>
                  <a:gd name="T35" fmla="*/ 5 h 14"/>
                  <a:gd name="T36" fmla="*/ 5 w 15"/>
                  <a:gd name="T37" fmla="*/ 5 h 14"/>
                  <a:gd name="T38" fmla="*/ 6 w 15"/>
                  <a:gd name="T39" fmla="*/ 5 h 14"/>
                  <a:gd name="T40" fmla="*/ 6 w 15"/>
                  <a:gd name="T41" fmla="*/ 6 h 14"/>
                  <a:gd name="T42" fmla="*/ 6 w 15"/>
                  <a:gd name="T43" fmla="*/ 6 h 14"/>
                  <a:gd name="T44" fmla="*/ 7 w 15"/>
                  <a:gd name="T45" fmla="*/ 6 h 14"/>
                  <a:gd name="T46" fmla="*/ 7 w 15"/>
                  <a:gd name="T47" fmla="*/ 7 h 14"/>
                  <a:gd name="T48" fmla="*/ 7 w 15"/>
                  <a:gd name="T49" fmla="*/ 7 h 14"/>
                  <a:gd name="T50" fmla="*/ 8 w 15"/>
                  <a:gd name="T51" fmla="*/ 7 h 14"/>
                  <a:gd name="T52" fmla="*/ 8 w 15"/>
                  <a:gd name="T53" fmla="*/ 7 h 14"/>
                  <a:gd name="T54" fmla="*/ 8 w 15"/>
                  <a:gd name="T55" fmla="*/ 8 h 14"/>
                  <a:gd name="T56" fmla="*/ 9 w 15"/>
                  <a:gd name="T57" fmla="*/ 8 h 14"/>
                  <a:gd name="T58" fmla="*/ 9 w 15"/>
                  <a:gd name="T59" fmla="*/ 8 h 14"/>
                  <a:gd name="T60" fmla="*/ 9 w 15"/>
                  <a:gd name="T61" fmla="*/ 9 h 14"/>
                  <a:gd name="T62" fmla="*/ 9 w 15"/>
                  <a:gd name="T63" fmla="*/ 9 h 14"/>
                  <a:gd name="T64" fmla="*/ 10 w 15"/>
                  <a:gd name="T65" fmla="*/ 9 h 14"/>
                  <a:gd name="T66" fmla="*/ 10 w 15"/>
                  <a:gd name="T67" fmla="*/ 9 h 14"/>
                  <a:gd name="T68" fmla="*/ 10 w 15"/>
                  <a:gd name="T69" fmla="*/ 10 h 14"/>
                  <a:gd name="T70" fmla="*/ 11 w 15"/>
                  <a:gd name="T71" fmla="*/ 10 h 14"/>
                  <a:gd name="T72" fmla="*/ 11 w 15"/>
                  <a:gd name="T73" fmla="*/ 10 h 14"/>
                  <a:gd name="T74" fmla="*/ 11 w 15"/>
                  <a:gd name="T75" fmla="*/ 11 h 14"/>
                  <a:gd name="T76" fmla="*/ 12 w 15"/>
                  <a:gd name="T77" fmla="*/ 11 h 14"/>
                  <a:gd name="T78" fmla="*/ 12 w 15"/>
                  <a:gd name="T79" fmla="*/ 11 h 14"/>
                  <a:gd name="T80" fmla="*/ 12 w 15"/>
                  <a:gd name="T81" fmla="*/ 11 h 14"/>
                  <a:gd name="T82" fmla="*/ 12 w 15"/>
                  <a:gd name="T83" fmla="*/ 12 h 14"/>
                  <a:gd name="T84" fmla="*/ 13 w 15"/>
                  <a:gd name="T85" fmla="*/ 12 h 14"/>
                  <a:gd name="T86" fmla="*/ 13 w 15"/>
                  <a:gd name="T87" fmla="*/ 12 h 14"/>
                  <a:gd name="T88" fmla="*/ 13 w 15"/>
                  <a:gd name="T89" fmla="*/ 12 h 14"/>
                  <a:gd name="T90" fmla="*/ 14 w 15"/>
                  <a:gd name="T91" fmla="*/ 13 h 14"/>
                  <a:gd name="T92" fmla="*/ 14 w 15"/>
                  <a:gd name="T93" fmla="*/ 13 h 14"/>
                  <a:gd name="T94" fmla="*/ 14 w 15"/>
                  <a:gd name="T95" fmla="*/ 13 h 14"/>
                  <a:gd name="T96" fmla="*/ 14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3" name="Freeform 621"/>
              <p:cNvSpPr>
                <a:spLocks/>
              </p:cNvSpPr>
              <p:nvPr/>
            </p:nvSpPr>
            <p:spPr bwMode="auto">
              <a:xfrm>
                <a:off x="3765" y="2913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0 h 12"/>
                  <a:gd name="T4" fmla="*/ 0 w 15"/>
                  <a:gd name="T5" fmla="*/ 0 h 12"/>
                  <a:gd name="T6" fmla="*/ 1 w 15"/>
                  <a:gd name="T7" fmla="*/ 1 h 12"/>
                  <a:gd name="T8" fmla="*/ 1 w 15"/>
                  <a:gd name="T9" fmla="*/ 1 h 12"/>
                  <a:gd name="T10" fmla="*/ 1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2 w 15"/>
                  <a:gd name="T17" fmla="*/ 2 h 12"/>
                  <a:gd name="T18" fmla="*/ 3 w 15"/>
                  <a:gd name="T19" fmla="*/ 2 h 12"/>
                  <a:gd name="T20" fmla="*/ 3 w 15"/>
                  <a:gd name="T21" fmla="*/ 2 h 12"/>
                  <a:gd name="T22" fmla="*/ 3 w 15"/>
                  <a:gd name="T23" fmla="*/ 3 h 12"/>
                  <a:gd name="T24" fmla="*/ 3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4 w 15"/>
                  <a:gd name="T31" fmla="*/ 4 h 12"/>
                  <a:gd name="T32" fmla="*/ 4 w 15"/>
                  <a:gd name="T33" fmla="*/ 4 h 12"/>
                  <a:gd name="T34" fmla="*/ 5 w 15"/>
                  <a:gd name="T35" fmla="*/ 4 h 12"/>
                  <a:gd name="T36" fmla="*/ 5 w 15"/>
                  <a:gd name="T37" fmla="*/ 4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6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7 w 15"/>
                  <a:gd name="T51" fmla="*/ 6 h 12"/>
                  <a:gd name="T52" fmla="*/ 8 w 15"/>
                  <a:gd name="T53" fmla="*/ 6 h 12"/>
                  <a:gd name="T54" fmla="*/ 8 w 15"/>
                  <a:gd name="T55" fmla="*/ 7 h 12"/>
                  <a:gd name="T56" fmla="*/ 8 w 15"/>
                  <a:gd name="T57" fmla="*/ 7 h 12"/>
                  <a:gd name="T58" fmla="*/ 8 w 15"/>
                  <a:gd name="T59" fmla="*/ 7 h 12"/>
                  <a:gd name="T60" fmla="*/ 9 w 15"/>
                  <a:gd name="T61" fmla="*/ 7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0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1 w 15"/>
                  <a:gd name="T77" fmla="*/ 9 h 12"/>
                  <a:gd name="T78" fmla="*/ 12 w 15"/>
                  <a:gd name="T79" fmla="*/ 9 h 12"/>
                  <a:gd name="T80" fmla="*/ 12 w 15"/>
                  <a:gd name="T81" fmla="*/ 10 h 12"/>
                  <a:gd name="T82" fmla="*/ 12 w 15"/>
                  <a:gd name="T83" fmla="*/ 10 h 12"/>
                  <a:gd name="T84" fmla="*/ 12 w 15"/>
                  <a:gd name="T85" fmla="*/ 10 h 12"/>
                  <a:gd name="T86" fmla="*/ 13 w 15"/>
                  <a:gd name="T87" fmla="*/ 11 h 12"/>
                  <a:gd name="T88" fmla="*/ 13 w 15"/>
                  <a:gd name="T89" fmla="*/ 11 h 12"/>
                  <a:gd name="T90" fmla="*/ 13 w 15"/>
                  <a:gd name="T91" fmla="*/ 11 h 12"/>
                  <a:gd name="T92" fmla="*/ 13 w 15"/>
                  <a:gd name="T93" fmla="*/ 11 h 12"/>
                  <a:gd name="T94" fmla="*/ 14 w 15"/>
                  <a:gd name="T95" fmla="*/ 11 h 12"/>
                  <a:gd name="T96" fmla="*/ 14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Freeform 622"/>
              <p:cNvSpPr>
                <a:spLocks/>
              </p:cNvSpPr>
              <p:nvPr/>
            </p:nvSpPr>
            <p:spPr bwMode="auto">
              <a:xfrm>
                <a:off x="3780" y="2925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0 h 10"/>
                  <a:gd name="T6" fmla="*/ 0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1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2 w 14"/>
                  <a:gd name="T19" fmla="*/ 2 h 10"/>
                  <a:gd name="T20" fmla="*/ 2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2 h 10"/>
                  <a:gd name="T28" fmla="*/ 4 w 14"/>
                  <a:gd name="T29" fmla="*/ 3 h 10"/>
                  <a:gd name="T30" fmla="*/ 4 w 14"/>
                  <a:gd name="T31" fmla="*/ 3 h 10"/>
                  <a:gd name="T32" fmla="*/ 4 w 14"/>
                  <a:gd name="T33" fmla="*/ 3 h 10"/>
                  <a:gd name="T34" fmla="*/ 5 w 14"/>
                  <a:gd name="T35" fmla="*/ 4 h 10"/>
                  <a:gd name="T36" fmla="*/ 5 w 14"/>
                  <a:gd name="T37" fmla="*/ 4 h 10"/>
                  <a:gd name="T38" fmla="*/ 5 w 14"/>
                  <a:gd name="T39" fmla="*/ 4 h 10"/>
                  <a:gd name="T40" fmla="*/ 5 w 14"/>
                  <a:gd name="T41" fmla="*/ 4 h 10"/>
                  <a:gd name="T42" fmla="*/ 6 w 14"/>
                  <a:gd name="T43" fmla="*/ 4 h 10"/>
                  <a:gd name="T44" fmla="*/ 6 w 14"/>
                  <a:gd name="T45" fmla="*/ 4 h 10"/>
                  <a:gd name="T46" fmla="*/ 6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7 w 14"/>
                  <a:gd name="T55" fmla="*/ 6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9 w 14"/>
                  <a:gd name="T67" fmla="*/ 7 h 10"/>
                  <a:gd name="T68" fmla="*/ 10 w 14"/>
                  <a:gd name="T69" fmla="*/ 7 h 10"/>
                  <a:gd name="T70" fmla="*/ 10 w 14"/>
                  <a:gd name="T71" fmla="*/ 7 h 10"/>
                  <a:gd name="T72" fmla="*/ 10 w 14"/>
                  <a:gd name="T73" fmla="*/ 7 h 10"/>
                  <a:gd name="T74" fmla="*/ 11 w 14"/>
                  <a:gd name="T75" fmla="*/ 8 h 10"/>
                  <a:gd name="T76" fmla="*/ 11 w 14"/>
                  <a:gd name="T77" fmla="*/ 8 h 10"/>
                  <a:gd name="T78" fmla="*/ 11 w 14"/>
                  <a:gd name="T79" fmla="*/ 8 h 10"/>
                  <a:gd name="T80" fmla="*/ 11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2 w 14"/>
                  <a:gd name="T87" fmla="*/ 9 h 10"/>
                  <a:gd name="T88" fmla="*/ 12 w 14"/>
                  <a:gd name="T89" fmla="*/ 9 h 10"/>
                  <a:gd name="T90" fmla="*/ 13 w 14"/>
                  <a:gd name="T91" fmla="*/ 9 h 10"/>
                  <a:gd name="T92" fmla="*/ 13 w 14"/>
                  <a:gd name="T93" fmla="*/ 9 h 10"/>
                  <a:gd name="T94" fmla="*/ 14 w 14"/>
                  <a:gd name="T95" fmla="*/ 9 h 10"/>
                  <a:gd name="T96" fmla="*/ 14 w 14"/>
                  <a:gd name="T97" fmla="*/ 9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Freeform 623"/>
              <p:cNvSpPr>
                <a:spLocks/>
              </p:cNvSpPr>
              <p:nvPr/>
            </p:nvSpPr>
            <p:spPr bwMode="auto">
              <a:xfrm>
                <a:off x="3794" y="293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2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2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5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3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9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1 w 15"/>
                  <a:gd name="T77" fmla="*/ 6 h 8"/>
                  <a:gd name="T78" fmla="*/ 12 w 15"/>
                  <a:gd name="T79" fmla="*/ 6 h 8"/>
                  <a:gd name="T80" fmla="*/ 12 w 15"/>
                  <a:gd name="T81" fmla="*/ 6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4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Freeform 624"/>
              <p:cNvSpPr>
                <a:spLocks/>
              </p:cNvSpPr>
              <p:nvPr/>
            </p:nvSpPr>
            <p:spPr bwMode="auto">
              <a:xfrm>
                <a:off x="3809" y="294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0 w 15"/>
                  <a:gd name="T3" fmla="*/ 0 h 7"/>
                  <a:gd name="T4" fmla="*/ 0 w 15"/>
                  <a:gd name="T5" fmla="*/ 0 h 7"/>
                  <a:gd name="T6" fmla="*/ 1 w 15"/>
                  <a:gd name="T7" fmla="*/ 0 h 7"/>
                  <a:gd name="T8" fmla="*/ 1 w 15"/>
                  <a:gd name="T9" fmla="*/ 1 h 7"/>
                  <a:gd name="T10" fmla="*/ 1 w 15"/>
                  <a:gd name="T11" fmla="*/ 1 h 7"/>
                  <a:gd name="T12" fmla="*/ 1 w 15"/>
                  <a:gd name="T13" fmla="*/ 1 h 7"/>
                  <a:gd name="T14" fmla="*/ 2 w 15"/>
                  <a:gd name="T15" fmla="*/ 1 h 7"/>
                  <a:gd name="T16" fmla="*/ 2 w 15"/>
                  <a:gd name="T17" fmla="*/ 1 h 7"/>
                  <a:gd name="T18" fmla="*/ 3 w 15"/>
                  <a:gd name="T19" fmla="*/ 2 h 7"/>
                  <a:gd name="T20" fmla="*/ 3 w 15"/>
                  <a:gd name="T21" fmla="*/ 2 h 7"/>
                  <a:gd name="T22" fmla="*/ 3 w 15"/>
                  <a:gd name="T23" fmla="*/ 2 h 7"/>
                  <a:gd name="T24" fmla="*/ 3 w 15"/>
                  <a:gd name="T25" fmla="*/ 2 h 7"/>
                  <a:gd name="T26" fmla="*/ 4 w 15"/>
                  <a:gd name="T27" fmla="*/ 2 h 7"/>
                  <a:gd name="T28" fmla="*/ 4 w 15"/>
                  <a:gd name="T29" fmla="*/ 2 h 7"/>
                  <a:gd name="T30" fmla="*/ 4 w 15"/>
                  <a:gd name="T31" fmla="*/ 2 h 7"/>
                  <a:gd name="T32" fmla="*/ 5 w 15"/>
                  <a:gd name="T33" fmla="*/ 2 h 7"/>
                  <a:gd name="T34" fmla="*/ 5 w 15"/>
                  <a:gd name="T35" fmla="*/ 3 h 7"/>
                  <a:gd name="T36" fmla="*/ 5 w 15"/>
                  <a:gd name="T37" fmla="*/ 3 h 7"/>
                  <a:gd name="T38" fmla="*/ 5 w 15"/>
                  <a:gd name="T39" fmla="*/ 3 h 7"/>
                  <a:gd name="T40" fmla="*/ 6 w 15"/>
                  <a:gd name="T41" fmla="*/ 3 h 7"/>
                  <a:gd name="T42" fmla="*/ 6 w 15"/>
                  <a:gd name="T43" fmla="*/ 3 h 7"/>
                  <a:gd name="T44" fmla="*/ 6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7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4 h 7"/>
                  <a:gd name="T58" fmla="*/ 8 w 15"/>
                  <a:gd name="T59" fmla="*/ 4 h 7"/>
                  <a:gd name="T60" fmla="*/ 9 w 15"/>
                  <a:gd name="T61" fmla="*/ 4 h 7"/>
                  <a:gd name="T62" fmla="*/ 9 w 15"/>
                  <a:gd name="T63" fmla="*/ 5 h 7"/>
                  <a:gd name="T64" fmla="*/ 9 w 15"/>
                  <a:gd name="T65" fmla="*/ 5 h 7"/>
                  <a:gd name="T66" fmla="*/ 10 w 15"/>
                  <a:gd name="T67" fmla="*/ 5 h 7"/>
                  <a:gd name="T68" fmla="*/ 10 w 15"/>
                  <a:gd name="T69" fmla="*/ 5 h 7"/>
                  <a:gd name="T70" fmla="*/ 10 w 15"/>
                  <a:gd name="T71" fmla="*/ 5 h 7"/>
                  <a:gd name="T72" fmla="*/ 11 w 15"/>
                  <a:gd name="T73" fmla="*/ 5 h 7"/>
                  <a:gd name="T74" fmla="*/ 11 w 15"/>
                  <a:gd name="T75" fmla="*/ 5 h 7"/>
                  <a:gd name="T76" fmla="*/ 11 w 15"/>
                  <a:gd name="T77" fmla="*/ 5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2 w 15"/>
                  <a:gd name="T85" fmla="*/ 6 h 7"/>
                  <a:gd name="T86" fmla="*/ 13 w 15"/>
                  <a:gd name="T87" fmla="*/ 6 h 7"/>
                  <a:gd name="T88" fmla="*/ 13 w 15"/>
                  <a:gd name="T89" fmla="*/ 6 h 7"/>
                  <a:gd name="T90" fmla="*/ 13 w 15"/>
                  <a:gd name="T91" fmla="*/ 7 h 7"/>
                  <a:gd name="T92" fmla="*/ 13 w 15"/>
                  <a:gd name="T93" fmla="*/ 7 h 7"/>
                  <a:gd name="T94" fmla="*/ 14 w 15"/>
                  <a:gd name="T95" fmla="*/ 7 h 7"/>
                  <a:gd name="T96" fmla="*/ 14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Freeform 625"/>
              <p:cNvSpPr>
                <a:spLocks/>
              </p:cNvSpPr>
              <p:nvPr/>
            </p:nvSpPr>
            <p:spPr bwMode="auto">
              <a:xfrm>
                <a:off x="3824" y="2950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0 h 6"/>
                  <a:gd name="T6" fmla="*/ 0 w 14"/>
                  <a:gd name="T7" fmla="*/ 0 h 6"/>
                  <a:gd name="T8" fmla="*/ 1 w 14"/>
                  <a:gd name="T9" fmla="*/ 0 h 6"/>
                  <a:gd name="T10" fmla="*/ 1 w 14"/>
                  <a:gd name="T11" fmla="*/ 1 h 6"/>
                  <a:gd name="T12" fmla="*/ 1 w 14"/>
                  <a:gd name="T13" fmla="*/ 1 h 6"/>
                  <a:gd name="T14" fmla="*/ 2 w 14"/>
                  <a:gd name="T15" fmla="*/ 1 h 6"/>
                  <a:gd name="T16" fmla="*/ 2 w 14"/>
                  <a:gd name="T17" fmla="*/ 1 h 6"/>
                  <a:gd name="T18" fmla="*/ 2 w 14"/>
                  <a:gd name="T19" fmla="*/ 1 h 6"/>
                  <a:gd name="T20" fmla="*/ 2 w 14"/>
                  <a:gd name="T21" fmla="*/ 1 h 6"/>
                  <a:gd name="T22" fmla="*/ 3 w 14"/>
                  <a:gd name="T23" fmla="*/ 2 h 6"/>
                  <a:gd name="T24" fmla="*/ 3 w 14"/>
                  <a:gd name="T25" fmla="*/ 2 h 6"/>
                  <a:gd name="T26" fmla="*/ 3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4 w 14"/>
                  <a:gd name="T33" fmla="*/ 2 h 6"/>
                  <a:gd name="T34" fmla="*/ 5 w 14"/>
                  <a:gd name="T35" fmla="*/ 2 h 6"/>
                  <a:gd name="T36" fmla="*/ 5 w 14"/>
                  <a:gd name="T37" fmla="*/ 2 h 6"/>
                  <a:gd name="T38" fmla="*/ 5 w 14"/>
                  <a:gd name="T39" fmla="*/ 2 h 6"/>
                  <a:gd name="T40" fmla="*/ 6 w 14"/>
                  <a:gd name="T41" fmla="*/ 2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4 h 6"/>
                  <a:gd name="T56" fmla="*/ 8 w 14"/>
                  <a:gd name="T57" fmla="*/ 4 h 6"/>
                  <a:gd name="T58" fmla="*/ 8 w 14"/>
                  <a:gd name="T59" fmla="*/ 4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9 w 14"/>
                  <a:gd name="T67" fmla="*/ 4 h 6"/>
                  <a:gd name="T68" fmla="*/ 10 w 14"/>
                  <a:gd name="T69" fmla="*/ 4 h 6"/>
                  <a:gd name="T70" fmla="*/ 10 w 14"/>
                  <a:gd name="T71" fmla="*/ 4 h 6"/>
                  <a:gd name="T72" fmla="*/ 10 w 14"/>
                  <a:gd name="T73" fmla="*/ 4 h 6"/>
                  <a:gd name="T74" fmla="*/ 11 w 14"/>
                  <a:gd name="T75" fmla="*/ 4 h 6"/>
                  <a:gd name="T76" fmla="*/ 11 w 14"/>
                  <a:gd name="T77" fmla="*/ 5 h 6"/>
                  <a:gd name="T78" fmla="*/ 11 w 14"/>
                  <a:gd name="T79" fmla="*/ 5 h 6"/>
                  <a:gd name="T80" fmla="*/ 11 w 14"/>
                  <a:gd name="T81" fmla="*/ 5 h 6"/>
                  <a:gd name="T82" fmla="*/ 12 w 14"/>
                  <a:gd name="T83" fmla="*/ 5 h 6"/>
                  <a:gd name="T84" fmla="*/ 12 w 14"/>
                  <a:gd name="T85" fmla="*/ 5 h 6"/>
                  <a:gd name="T86" fmla="*/ 13 w 14"/>
                  <a:gd name="T87" fmla="*/ 5 h 6"/>
                  <a:gd name="T88" fmla="*/ 13 w 14"/>
                  <a:gd name="T89" fmla="*/ 5 h 6"/>
                  <a:gd name="T90" fmla="*/ 13 w 14"/>
                  <a:gd name="T91" fmla="*/ 6 h 6"/>
                  <a:gd name="T92" fmla="*/ 13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8" name="Freeform 626"/>
              <p:cNvSpPr>
                <a:spLocks/>
              </p:cNvSpPr>
              <p:nvPr/>
            </p:nvSpPr>
            <p:spPr bwMode="auto">
              <a:xfrm>
                <a:off x="3838" y="295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2 w 15"/>
                  <a:gd name="T11" fmla="*/ 0 h 5"/>
                  <a:gd name="T12" fmla="*/ 2 w 15"/>
                  <a:gd name="T13" fmla="*/ 0 h 5"/>
                  <a:gd name="T14" fmla="*/ 2 w 15"/>
                  <a:gd name="T15" fmla="*/ 1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1 h 5"/>
                  <a:gd name="T36" fmla="*/ 6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7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3 h 5"/>
                  <a:gd name="T54" fmla="*/ 8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1 w 15"/>
                  <a:gd name="T71" fmla="*/ 3 h 5"/>
                  <a:gd name="T72" fmla="*/ 11 w 15"/>
                  <a:gd name="T73" fmla="*/ 3 h 5"/>
                  <a:gd name="T74" fmla="*/ 11 w 15"/>
                  <a:gd name="T75" fmla="*/ 3 h 5"/>
                  <a:gd name="T76" fmla="*/ 11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9" name="Freeform 627"/>
              <p:cNvSpPr>
                <a:spLocks/>
              </p:cNvSpPr>
              <p:nvPr/>
            </p:nvSpPr>
            <p:spPr bwMode="auto">
              <a:xfrm>
                <a:off x="3853" y="2961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0 h 4"/>
                  <a:gd name="T12" fmla="*/ 1 w 14"/>
                  <a:gd name="T13" fmla="*/ 0 h 4"/>
                  <a:gd name="T14" fmla="*/ 2 w 14"/>
                  <a:gd name="T15" fmla="*/ 0 h 4"/>
                  <a:gd name="T16" fmla="*/ 2 w 14"/>
                  <a:gd name="T17" fmla="*/ 0 h 4"/>
                  <a:gd name="T18" fmla="*/ 3 w 14"/>
                  <a:gd name="T19" fmla="*/ 0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1 h 4"/>
                  <a:gd name="T36" fmla="*/ 5 w 14"/>
                  <a:gd name="T37" fmla="*/ 1 h 4"/>
                  <a:gd name="T38" fmla="*/ 5 w 14"/>
                  <a:gd name="T39" fmla="*/ 1 h 4"/>
                  <a:gd name="T40" fmla="*/ 6 w 14"/>
                  <a:gd name="T41" fmla="*/ 2 h 4"/>
                  <a:gd name="T42" fmla="*/ 6 w 14"/>
                  <a:gd name="T43" fmla="*/ 2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2 h 4"/>
                  <a:gd name="T68" fmla="*/ 10 w 14"/>
                  <a:gd name="T69" fmla="*/ 3 h 4"/>
                  <a:gd name="T70" fmla="*/ 10 w 14"/>
                  <a:gd name="T71" fmla="*/ 3 h 4"/>
                  <a:gd name="T72" fmla="*/ 10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2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3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0" name="Freeform 628"/>
              <p:cNvSpPr>
                <a:spLocks/>
              </p:cNvSpPr>
              <p:nvPr/>
            </p:nvSpPr>
            <p:spPr bwMode="auto">
              <a:xfrm>
                <a:off x="3867" y="296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3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7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1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2 w 15"/>
                  <a:gd name="T75" fmla="*/ 2 h 3"/>
                  <a:gd name="T76" fmla="*/ 12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5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629"/>
              <p:cNvSpPr>
                <a:spLocks/>
              </p:cNvSpPr>
              <p:nvPr/>
            </p:nvSpPr>
            <p:spPr bwMode="auto">
              <a:xfrm>
                <a:off x="3882" y="296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3 w 15"/>
                  <a:gd name="T83" fmla="*/ 2 h 3"/>
                  <a:gd name="T84" fmla="*/ 13 w 15"/>
                  <a:gd name="T85" fmla="*/ 2 h 3"/>
                  <a:gd name="T86" fmla="*/ 13 w 15"/>
                  <a:gd name="T87" fmla="*/ 2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630"/>
              <p:cNvSpPr>
                <a:spLocks/>
              </p:cNvSpPr>
              <p:nvPr/>
            </p:nvSpPr>
            <p:spPr bwMode="auto">
              <a:xfrm>
                <a:off x="3897" y="2971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631"/>
              <p:cNvSpPr>
                <a:spLocks/>
              </p:cNvSpPr>
              <p:nvPr/>
            </p:nvSpPr>
            <p:spPr bwMode="auto">
              <a:xfrm>
                <a:off x="3911" y="2973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2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632"/>
              <p:cNvSpPr>
                <a:spLocks/>
              </p:cNvSpPr>
              <p:nvPr/>
            </p:nvSpPr>
            <p:spPr bwMode="auto">
              <a:xfrm>
                <a:off x="3926" y="297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633"/>
              <p:cNvSpPr>
                <a:spLocks/>
              </p:cNvSpPr>
              <p:nvPr/>
            </p:nvSpPr>
            <p:spPr bwMode="auto">
              <a:xfrm>
                <a:off x="3941" y="297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634"/>
              <p:cNvSpPr>
                <a:spLocks/>
              </p:cNvSpPr>
              <p:nvPr/>
            </p:nvSpPr>
            <p:spPr bwMode="auto">
              <a:xfrm>
                <a:off x="3955" y="2978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635"/>
              <p:cNvSpPr>
                <a:spLocks/>
              </p:cNvSpPr>
              <p:nvPr/>
            </p:nvSpPr>
            <p:spPr bwMode="auto">
              <a:xfrm>
                <a:off x="3970" y="297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636"/>
              <p:cNvSpPr>
                <a:spLocks/>
              </p:cNvSpPr>
              <p:nvPr/>
            </p:nvSpPr>
            <p:spPr bwMode="auto">
              <a:xfrm>
                <a:off x="3985" y="2980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637"/>
              <p:cNvSpPr>
                <a:spLocks/>
              </p:cNvSpPr>
              <p:nvPr/>
            </p:nvSpPr>
            <p:spPr bwMode="auto">
              <a:xfrm>
                <a:off x="3999" y="298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638"/>
              <p:cNvSpPr>
                <a:spLocks/>
              </p:cNvSpPr>
              <p:nvPr/>
            </p:nvSpPr>
            <p:spPr bwMode="auto">
              <a:xfrm>
                <a:off x="4014" y="298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639"/>
              <p:cNvSpPr>
                <a:spLocks/>
              </p:cNvSpPr>
              <p:nvPr/>
            </p:nvSpPr>
            <p:spPr bwMode="auto">
              <a:xfrm>
                <a:off x="4029" y="298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640"/>
              <p:cNvSpPr>
                <a:spLocks/>
              </p:cNvSpPr>
              <p:nvPr/>
            </p:nvSpPr>
            <p:spPr bwMode="auto">
              <a:xfrm>
                <a:off x="4043" y="298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641"/>
              <p:cNvSpPr>
                <a:spLocks/>
              </p:cNvSpPr>
              <p:nvPr/>
            </p:nvSpPr>
            <p:spPr bwMode="auto">
              <a:xfrm>
                <a:off x="405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642"/>
              <p:cNvSpPr>
                <a:spLocks/>
              </p:cNvSpPr>
              <p:nvPr/>
            </p:nvSpPr>
            <p:spPr bwMode="auto">
              <a:xfrm>
                <a:off x="4073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643"/>
              <p:cNvSpPr>
                <a:spLocks/>
              </p:cNvSpPr>
              <p:nvPr/>
            </p:nvSpPr>
            <p:spPr bwMode="auto">
              <a:xfrm>
                <a:off x="4088" y="2983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644"/>
              <p:cNvSpPr>
                <a:spLocks/>
              </p:cNvSpPr>
              <p:nvPr/>
            </p:nvSpPr>
            <p:spPr bwMode="auto">
              <a:xfrm>
                <a:off x="410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645"/>
              <p:cNvSpPr>
                <a:spLocks/>
              </p:cNvSpPr>
              <p:nvPr/>
            </p:nvSpPr>
            <p:spPr bwMode="auto">
              <a:xfrm>
                <a:off x="411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646"/>
              <p:cNvSpPr>
                <a:spLocks/>
              </p:cNvSpPr>
              <p:nvPr/>
            </p:nvSpPr>
            <p:spPr bwMode="auto">
              <a:xfrm>
                <a:off x="413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647"/>
              <p:cNvSpPr>
                <a:spLocks/>
              </p:cNvSpPr>
              <p:nvPr/>
            </p:nvSpPr>
            <p:spPr bwMode="auto">
              <a:xfrm>
                <a:off x="414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648"/>
              <p:cNvSpPr>
                <a:spLocks/>
              </p:cNvSpPr>
              <p:nvPr/>
            </p:nvSpPr>
            <p:spPr bwMode="auto">
              <a:xfrm>
                <a:off x="416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649"/>
              <p:cNvSpPr>
                <a:spLocks/>
              </p:cNvSpPr>
              <p:nvPr/>
            </p:nvSpPr>
            <p:spPr bwMode="auto">
              <a:xfrm>
                <a:off x="417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650"/>
              <p:cNvSpPr>
                <a:spLocks/>
              </p:cNvSpPr>
              <p:nvPr/>
            </p:nvSpPr>
            <p:spPr bwMode="auto">
              <a:xfrm>
                <a:off x="419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651"/>
              <p:cNvSpPr>
                <a:spLocks/>
              </p:cNvSpPr>
              <p:nvPr/>
            </p:nvSpPr>
            <p:spPr bwMode="auto">
              <a:xfrm>
                <a:off x="420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652"/>
              <p:cNvSpPr>
                <a:spLocks/>
              </p:cNvSpPr>
              <p:nvPr/>
            </p:nvSpPr>
            <p:spPr bwMode="auto">
              <a:xfrm>
                <a:off x="422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Freeform 653"/>
              <p:cNvSpPr>
                <a:spLocks/>
              </p:cNvSpPr>
              <p:nvPr/>
            </p:nvSpPr>
            <p:spPr bwMode="auto">
              <a:xfrm>
                <a:off x="423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Freeform 654"/>
              <p:cNvSpPr>
                <a:spLocks/>
              </p:cNvSpPr>
              <p:nvPr/>
            </p:nvSpPr>
            <p:spPr bwMode="auto">
              <a:xfrm>
                <a:off x="424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Freeform 655"/>
              <p:cNvSpPr>
                <a:spLocks/>
              </p:cNvSpPr>
              <p:nvPr/>
            </p:nvSpPr>
            <p:spPr bwMode="auto">
              <a:xfrm>
                <a:off x="426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Freeform 656"/>
              <p:cNvSpPr>
                <a:spLocks/>
              </p:cNvSpPr>
              <p:nvPr/>
            </p:nvSpPr>
            <p:spPr bwMode="auto">
              <a:xfrm>
                <a:off x="427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Freeform 657"/>
              <p:cNvSpPr>
                <a:spLocks/>
              </p:cNvSpPr>
              <p:nvPr/>
            </p:nvSpPr>
            <p:spPr bwMode="auto">
              <a:xfrm>
                <a:off x="429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658"/>
              <p:cNvSpPr>
                <a:spLocks/>
              </p:cNvSpPr>
              <p:nvPr/>
            </p:nvSpPr>
            <p:spPr bwMode="auto">
              <a:xfrm>
                <a:off x="430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659"/>
              <p:cNvSpPr>
                <a:spLocks/>
              </p:cNvSpPr>
              <p:nvPr/>
            </p:nvSpPr>
            <p:spPr bwMode="auto">
              <a:xfrm>
                <a:off x="432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660"/>
              <p:cNvSpPr>
                <a:spLocks/>
              </p:cNvSpPr>
              <p:nvPr/>
            </p:nvSpPr>
            <p:spPr bwMode="auto">
              <a:xfrm>
                <a:off x="4337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Freeform 661"/>
              <p:cNvSpPr>
                <a:spLocks/>
              </p:cNvSpPr>
              <p:nvPr/>
            </p:nvSpPr>
            <p:spPr bwMode="auto">
              <a:xfrm>
                <a:off x="435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Freeform 662"/>
              <p:cNvSpPr>
                <a:spLocks/>
              </p:cNvSpPr>
              <p:nvPr/>
            </p:nvSpPr>
            <p:spPr bwMode="auto">
              <a:xfrm>
                <a:off x="436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Freeform 663"/>
              <p:cNvSpPr>
                <a:spLocks/>
              </p:cNvSpPr>
              <p:nvPr/>
            </p:nvSpPr>
            <p:spPr bwMode="auto">
              <a:xfrm>
                <a:off x="438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Freeform 664"/>
              <p:cNvSpPr>
                <a:spLocks/>
              </p:cNvSpPr>
              <p:nvPr/>
            </p:nvSpPr>
            <p:spPr bwMode="auto">
              <a:xfrm>
                <a:off x="439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Freeform 665"/>
              <p:cNvSpPr>
                <a:spLocks/>
              </p:cNvSpPr>
              <p:nvPr/>
            </p:nvSpPr>
            <p:spPr bwMode="auto">
              <a:xfrm>
                <a:off x="441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666"/>
              <p:cNvSpPr>
                <a:spLocks/>
              </p:cNvSpPr>
              <p:nvPr/>
            </p:nvSpPr>
            <p:spPr bwMode="auto">
              <a:xfrm>
                <a:off x="442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Freeform 667"/>
              <p:cNvSpPr>
                <a:spLocks/>
              </p:cNvSpPr>
              <p:nvPr/>
            </p:nvSpPr>
            <p:spPr bwMode="auto">
              <a:xfrm>
                <a:off x="443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0" name="Freeform 668"/>
              <p:cNvSpPr>
                <a:spLocks/>
              </p:cNvSpPr>
              <p:nvPr/>
            </p:nvSpPr>
            <p:spPr bwMode="auto">
              <a:xfrm>
                <a:off x="445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Freeform 669"/>
              <p:cNvSpPr>
                <a:spLocks/>
              </p:cNvSpPr>
              <p:nvPr/>
            </p:nvSpPr>
            <p:spPr bwMode="auto">
              <a:xfrm>
                <a:off x="446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2" name="Freeform 670"/>
              <p:cNvSpPr>
                <a:spLocks/>
              </p:cNvSpPr>
              <p:nvPr/>
            </p:nvSpPr>
            <p:spPr bwMode="auto">
              <a:xfrm>
                <a:off x="448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Freeform 671"/>
              <p:cNvSpPr>
                <a:spLocks/>
              </p:cNvSpPr>
              <p:nvPr/>
            </p:nvSpPr>
            <p:spPr bwMode="auto">
              <a:xfrm>
                <a:off x="449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Freeform 672"/>
              <p:cNvSpPr>
                <a:spLocks/>
              </p:cNvSpPr>
              <p:nvPr/>
            </p:nvSpPr>
            <p:spPr bwMode="auto">
              <a:xfrm>
                <a:off x="451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Freeform 673"/>
              <p:cNvSpPr>
                <a:spLocks/>
              </p:cNvSpPr>
              <p:nvPr/>
            </p:nvSpPr>
            <p:spPr bwMode="auto">
              <a:xfrm>
                <a:off x="452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Freeform 674"/>
              <p:cNvSpPr>
                <a:spLocks/>
              </p:cNvSpPr>
              <p:nvPr/>
            </p:nvSpPr>
            <p:spPr bwMode="auto">
              <a:xfrm>
                <a:off x="454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Freeform 675"/>
              <p:cNvSpPr>
                <a:spLocks/>
              </p:cNvSpPr>
              <p:nvPr/>
            </p:nvSpPr>
            <p:spPr bwMode="auto">
              <a:xfrm>
                <a:off x="455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Freeform 676"/>
              <p:cNvSpPr>
                <a:spLocks/>
              </p:cNvSpPr>
              <p:nvPr/>
            </p:nvSpPr>
            <p:spPr bwMode="auto">
              <a:xfrm>
                <a:off x="457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Freeform 677"/>
              <p:cNvSpPr>
                <a:spLocks/>
              </p:cNvSpPr>
              <p:nvPr/>
            </p:nvSpPr>
            <p:spPr bwMode="auto">
              <a:xfrm>
                <a:off x="458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970" name="Group 879"/>
            <p:cNvGrpSpPr>
              <a:grpSpLocks/>
            </p:cNvGrpSpPr>
            <p:nvPr/>
          </p:nvGrpSpPr>
          <p:grpSpPr bwMode="auto">
            <a:xfrm>
              <a:off x="2415" y="1183"/>
              <a:ext cx="3337" cy="1875"/>
              <a:chOff x="2415" y="1183"/>
              <a:chExt cx="3337" cy="1875"/>
            </a:xfrm>
          </p:grpSpPr>
          <p:sp>
            <p:nvSpPr>
              <p:cNvPr id="1060" name="Freeform 679"/>
              <p:cNvSpPr>
                <a:spLocks/>
              </p:cNvSpPr>
              <p:nvPr/>
            </p:nvSpPr>
            <p:spPr bwMode="auto">
              <a:xfrm>
                <a:off x="460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1" name="Freeform 680"/>
              <p:cNvSpPr>
                <a:spLocks/>
              </p:cNvSpPr>
              <p:nvPr/>
            </p:nvSpPr>
            <p:spPr bwMode="auto">
              <a:xfrm>
                <a:off x="461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2" name="Freeform 681"/>
              <p:cNvSpPr>
                <a:spLocks/>
              </p:cNvSpPr>
              <p:nvPr/>
            </p:nvSpPr>
            <p:spPr bwMode="auto">
              <a:xfrm>
                <a:off x="46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3" name="Freeform 682"/>
              <p:cNvSpPr>
                <a:spLocks/>
              </p:cNvSpPr>
              <p:nvPr/>
            </p:nvSpPr>
            <p:spPr bwMode="auto">
              <a:xfrm>
                <a:off x="464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4" name="Freeform 683"/>
              <p:cNvSpPr>
                <a:spLocks/>
              </p:cNvSpPr>
              <p:nvPr/>
            </p:nvSpPr>
            <p:spPr bwMode="auto">
              <a:xfrm>
                <a:off x="466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5" name="Freeform 684"/>
              <p:cNvSpPr>
                <a:spLocks/>
              </p:cNvSpPr>
              <p:nvPr/>
            </p:nvSpPr>
            <p:spPr bwMode="auto">
              <a:xfrm>
                <a:off x="46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6" name="Freeform 685"/>
              <p:cNvSpPr>
                <a:spLocks/>
              </p:cNvSpPr>
              <p:nvPr/>
            </p:nvSpPr>
            <p:spPr bwMode="auto">
              <a:xfrm>
                <a:off x="468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7" name="Freeform 686"/>
              <p:cNvSpPr>
                <a:spLocks/>
              </p:cNvSpPr>
              <p:nvPr/>
            </p:nvSpPr>
            <p:spPr bwMode="auto">
              <a:xfrm>
                <a:off x="470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8" name="Freeform 687"/>
              <p:cNvSpPr>
                <a:spLocks/>
              </p:cNvSpPr>
              <p:nvPr/>
            </p:nvSpPr>
            <p:spPr bwMode="auto">
              <a:xfrm>
                <a:off x="471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9" name="Freeform 688"/>
              <p:cNvSpPr>
                <a:spLocks/>
              </p:cNvSpPr>
              <p:nvPr/>
            </p:nvSpPr>
            <p:spPr bwMode="auto">
              <a:xfrm>
                <a:off x="473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0" name="Freeform 689"/>
              <p:cNvSpPr>
                <a:spLocks/>
              </p:cNvSpPr>
              <p:nvPr/>
            </p:nvSpPr>
            <p:spPr bwMode="auto">
              <a:xfrm>
                <a:off x="474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1" name="Freeform 690"/>
              <p:cNvSpPr>
                <a:spLocks/>
              </p:cNvSpPr>
              <p:nvPr/>
            </p:nvSpPr>
            <p:spPr bwMode="auto">
              <a:xfrm>
                <a:off x="476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2" name="Freeform 691"/>
              <p:cNvSpPr>
                <a:spLocks/>
              </p:cNvSpPr>
              <p:nvPr/>
            </p:nvSpPr>
            <p:spPr bwMode="auto">
              <a:xfrm>
                <a:off x="4777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3" name="Freeform 692"/>
              <p:cNvSpPr>
                <a:spLocks/>
              </p:cNvSpPr>
              <p:nvPr/>
            </p:nvSpPr>
            <p:spPr bwMode="auto">
              <a:xfrm>
                <a:off x="47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4" name="Freeform 693"/>
              <p:cNvSpPr>
                <a:spLocks/>
              </p:cNvSpPr>
              <p:nvPr/>
            </p:nvSpPr>
            <p:spPr bwMode="auto">
              <a:xfrm>
                <a:off x="480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5" name="Freeform 694"/>
              <p:cNvSpPr>
                <a:spLocks/>
              </p:cNvSpPr>
              <p:nvPr/>
            </p:nvSpPr>
            <p:spPr bwMode="auto">
              <a:xfrm>
                <a:off x="48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6" name="Freeform 695"/>
              <p:cNvSpPr>
                <a:spLocks/>
              </p:cNvSpPr>
              <p:nvPr/>
            </p:nvSpPr>
            <p:spPr bwMode="auto">
              <a:xfrm>
                <a:off x="48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7" name="Freeform 696"/>
              <p:cNvSpPr>
                <a:spLocks/>
              </p:cNvSpPr>
              <p:nvPr/>
            </p:nvSpPr>
            <p:spPr bwMode="auto">
              <a:xfrm>
                <a:off x="485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8" name="Freeform 697"/>
              <p:cNvSpPr>
                <a:spLocks/>
              </p:cNvSpPr>
              <p:nvPr/>
            </p:nvSpPr>
            <p:spPr bwMode="auto">
              <a:xfrm>
                <a:off x="48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9" name="Freeform 698"/>
              <p:cNvSpPr>
                <a:spLocks/>
              </p:cNvSpPr>
              <p:nvPr/>
            </p:nvSpPr>
            <p:spPr bwMode="auto">
              <a:xfrm>
                <a:off x="48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0" name="Freeform 699"/>
              <p:cNvSpPr>
                <a:spLocks/>
              </p:cNvSpPr>
              <p:nvPr/>
            </p:nvSpPr>
            <p:spPr bwMode="auto">
              <a:xfrm>
                <a:off x="489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1" name="Freeform 700"/>
              <p:cNvSpPr>
                <a:spLocks/>
              </p:cNvSpPr>
              <p:nvPr/>
            </p:nvSpPr>
            <p:spPr bwMode="auto">
              <a:xfrm>
                <a:off x="490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2" name="Freeform 701"/>
              <p:cNvSpPr>
                <a:spLocks/>
              </p:cNvSpPr>
              <p:nvPr/>
            </p:nvSpPr>
            <p:spPr bwMode="auto">
              <a:xfrm>
                <a:off x="492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3" name="Freeform 702"/>
              <p:cNvSpPr>
                <a:spLocks/>
              </p:cNvSpPr>
              <p:nvPr/>
            </p:nvSpPr>
            <p:spPr bwMode="auto">
              <a:xfrm>
                <a:off x="493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4" name="Freeform 703"/>
              <p:cNvSpPr>
                <a:spLocks/>
              </p:cNvSpPr>
              <p:nvPr/>
            </p:nvSpPr>
            <p:spPr bwMode="auto">
              <a:xfrm>
                <a:off x="495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5" name="Freeform 704"/>
              <p:cNvSpPr>
                <a:spLocks/>
              </p:cNvSpPr>
              <p:nvPr/>
            </p:nvSpPr>
            <p:spPr bwMode="auto">
              <a:xfrm>
                <a:off x="496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6" name="Freeform 705"/>
              <p:cNvSpPr>
                <a:spLocks/>
              </p:cNvSpPr>
              <p:nvPr/>
            </p:nvSpPr>
            <p:spPr bwMode="auto">
              <a:xfrm>
                <a:off x="498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7" name="Freeform 706"/>
              <p:cNvSpPr>
                <a:spLocks/>
              </p:cNvSpPr>
              <p:nvPr/>
            </p:nvSpPr>
            <p:spPr bwMode="auto">
              <a:xfrm>
                <a:off x="499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8" name="Freeform 707"/>
              <p:cNvSpPr>
                <a:spLocks/>
              </p:cNvSpPr>
              <p:nvPr/>
            </p:nvSpPr>
            <p:spPr bwMode="auto">
              <a:xfrm>
                <a:off x="501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9" name="Freeform 708"/>
              <p:cNvSpPr>
                <a:spLocks/>
              </p:cNvSpPr>
              <p:nvPr/>
            </p:nvSpPr>
            <p:spPr bwMode="auto">
              <a:xfrm>
                <a:off x="502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0" name="Freeform 709"/>
              <p:cNvSpPr>
                <a:spLocks/>
              </p:cNvSpPr>
              <p:nvPr/>
            </p:nvSpPr>
            <p:spPr bwMode="auto">
              <a:xfrm>
                <a:off x="5041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1" name="Freeform 710"/>
              <p:cNvSpPr>
                <a:spLocks/>
              </p:cNvSpPr>
              <p:nvPr/>
            </p:nvSpPr>
            <p:spPr bwMode="auto">
              <a:xfrm>
                <a:off x="5056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2" name="Freeform 711"/>
              <p:cNvSpPr>
                <a:spLocks/>
              </p:cNvSpPr>
              <p:nvPr/>
            </p:nvSpPr>
            <p:spPr bwMode="auto">
              <a:xfrm>
                <a:off x="507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3" name="Freeform 712"/>
              <p:cNvSpPr>
                <a:spLocks/>
              </p:cNvSpPr>
              <p:nvPr/>
            </p:nvSpPr>
            <p:spPr bwMode="auto">
              <a:xfrm>
                <a:off x="508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4" name="Freeform 713"/>
              <p:cNvSpPr>
                <a:spLocks/>
              </p:cNvSpPr>
              <p:nvPr/>
            </p:nvSpPr>
            <p:spPr bwMode="auto">
              <a:xfrm>
                <a:off x="510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5" name="Freeform 714"/>
              <p:cNvSpPr>
                <a:spLocks/>
              </p:cNvSpPr>
              <p:nvPr/>
            </p:nvSpPr>
            <p:spPr bwMode="auto">
              <a:xfrm>
                <a:off x="511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6" name="Freeform 715"/>
              <p:cNvSpPr>
                <a:spLocks/>
              </p:cNvSpPr>
              <p:nvPr/>
            </p:nvSpPr>
            <p:spPr bwMode="auto">
              <a:xfrm>
                <a:off x="512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7" name="Freeform 716"/>
              <p:cNvSpPr>
                <a:spLocks/>
              </p:cNvSpPr>
              <p:nvPr/>
            </p:nvSpPr>
            <p:spPr bwMode="auto">
              <a:xfrm>
                <a:off x="514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8" name="Freeform 717"/>
              <p:cNvSpPr>
                <a:spLocks/>
              </p:cNvSpPr>
              <p:nvPr/>
            </p:nvSpPr>
            <p:spPr bwMode="auto">
              <a:xfrm>
                <a:off x="515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9" name="Freeform 718"/>
              <p:cNvSpPr>
                <a:spLocks/>
              </p:cNvSpPr>
              <p:nvPr/>
            </p:nvSpPr>
            <p:spPr bwMode="auto">
              <a:xfrm>
                <a:off x="517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0" name="Freeform 719"/>
              <p:cNvSpPr>
                <a:spLocks/>
              </p:cNvSpPr>
              <p:nvPr/>
            </p:nvSpPr>
            <p:spPr bwMode="auto">
              <a:xfrm>
                <a:off x="518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1" name="Freeform 720"/>
              <p:cNvSpPr>
                <a:spLocks/>
              </p:cNvSpPr>
              <p:nvPr/>
            </p:nvSpPr>
            <p:spPr bwMode="auto">
              <a:xfrm>
                <a:off x="5202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2" name="Freeform 721"/>
              <p:cNvSpPr>
                <a:spLocks/>
              </p:cNvSpPr>
              <p:nvPr/>
            </p:nvSpPr>
            <p:spPr bwMode="auto">
              <a:xfrm>
                <a:off x="5217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3" name="Freeform 722"/>
              <p:cNvSpPr>
                <a:spLocks/>
              </p:cNvSpPr>
              <p:nvPr/>
            </p:nvSpPr>
            <p:spPr bwMode="auto">
              <a:xfrm>
                <a:off x="523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4" name="Freeform 723"/>
              <p:cNvSpPr>
                <a:spLocks/>
              </p:cNvSpPr>
              <p:nvPr/>
            </p:nvSpPr>
            <p:spPr bwMode="auto">
              <a:xfrm>
                <a:off x="524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5" name="Freeform 724"/>
              <p:cNvSpPr>
                <a:spLocks/>
              </p:cNvSpPr>
              <p:nvPr/>
            </p:nvSpPr>
            <p:spPr bwMode="auto">
              <a:xfrm>
                <a:off x="526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6" name="Freeform 725"/>
              <p:cNvSpPr>
                <a:spLocks/>
              </p:cNvSpPr>
              <p:nvPr/>
            </p:nvSpPr>
            <p:spPr bwMode="auto">
              <a:xfrm>
                <a:off x="527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7" name="Freeform 726"/>
              <p:cNvSpPr>
                <a:spLocks/>
              </p:cNvSpPr>
              <p:nvPr/>
            </p:nvSpPr>
            <p:spPr bwMode="auto">
              <a:xfrm>
                <a:off x="5290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8" name="Freeform 727"/>
              <p:cNvSpPr>
                <a:spLocks/>
              </p:cNvSpPr>
              <p:nvPr/>
            </p:nvSpPr>
            <p:spPr bwMode="auto">
              <a:xfrm>
                <a:off x="5305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9" name="Freeform 728"/>
              <p:cNvSpPr>
                <a:spLocks/>
              </p:cNvSpPr>
              <p:nvPr/>
            </p:nvSpPr>
            <p:spPr bwMode="auto">
              <a:xfrm>
                <a:off x="5320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0" name="Freeform 729"/>
              <p:cNvSpPr>
                <a:spLocks/>
              </p:cNvSpPr>
              <p:nvPr/>
            </p:nvSpPr>
            <p:spPr bwMode="auto">
              <a:xfrm>
                <a:off x="5334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1" name="Freeform 730"/>
              <p:cNvSpPr>
                <a:spLocks/>
              </p:cNvSpPr>
              <p:nvPr/>
            </p:nvSpPr>
            <p:spPr bwMode="auto">
              <a:xfrm>
                <a:off x="5349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2" name="Freeform 731"/>
              <p:cNvSpPr>
                <a:spLocks/>
              </p:cNvSpPr>
              <p:nvPr/>
            </p:nvSpPr>
            <p:spPr bwMode="auto">
              <a:xfrm>
                <a:off x="5364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3" name="Freeform 732"/>
              <p:cNvSpPr>
                <a:spLocks/>
              </p:cNvSpPr>
              <p:nvPr/>
            </p:nvSpPr>
            <p:spPr bwMode="auto">
              <a:xfrm>
                <a:off x="5378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4" name="Freeform 733"/>
              <p:cNvSpPr>
                <a:spLocks/>
              </p:cNvSpPr>
              <p:nvPr/>
            </p:nvSpPr>
            <p:spPr bwMode="auto">
              <a:xfrm>
                <a:off x="5393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5" name="Freeform 734"/>
              <p:cNvSpPr>
                <a:spLocks/>
              </p:cNvSpPr>
              <p:nvPr/>
            </p:nvSpPr>
            <p:spPr bwMode="auto">
              <a:xfrm>
                <a:off x="5408" y="29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7" name="Rectangle 736"/>
              <p:cNvSpPr>
                <a:spLocks noChangeArrowheads="1"/>
              </p:cNvSpPr>
              <p:nvPr/>
            </p:nvSpPr>
            <p:spPr bwMode="auto">
              <a:xfrm rot="16200000">
                <a:off x="5640" y="228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18" name="Rectangle 737"/>
              <p:cNvSpPr>
                <a:spLocks noChangeArrowheads="1"/>
              </p:cNvSpPr>
              <p:nvPr/>
            </p:nvSpPr>
            <p:spPr bwMode="auto">
              <a:xfrm rot="16200000">
                <a:off x="5640" y="223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19" name="Rectangle 738"/>
              <p:cNvSpPr>
                <a:spLocks noChangeArrowheads="1"/>
              </p:cNvSpPr>
              <p:nvPr/>
            </p:nvSpPr>
            <p:spPr bwMode="auto">
              <a:xfrm rot="16200000">
                <a:off x="5640" y="218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0" name="Rectangle 739"/>
              <p:cNvSpPr>
                <a:spLocks noChangeArrowheads="1"/>
              </p:cNvSpPr>
              <p:nvPr/>
            </p:nvSpPr>
            <p:spPr bwMode="auto">
              <a:xfrm rot="16200000">
                <a:off x="5652" y="214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1" name="Rectangle 740"/>
              <p:cNvSpPr>
                <a:spLocks noChangeArrowheads="1"/>
              </p:cNvSpPr>
              <p:nvPr/>
            </p:nvSpPr>
            <p:spPr bwMode="auto">
              <a:xfrm rot="16200000">
                <a:off x="5652" y="212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2" name="Rectangle 741"/>
              <p:cNvSpPr>
                <a:spLocks noChangeArrowheads="1"/>
              </p:cNvSpPr>
              <p:nvPr/>
            </p:nvSpPr>
            <p:spPr bwMode="auto">
              <a:xfrm rot="16200000">
                <a:off x="5656" y="210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3" name="Rectangle 742"/>
              <p:cNvSpPr>
                <a:spLocks noChangeArrowheads="1"/>
              </p:cNvSpPr>
              <p:nvPr/>
            </p:nvSpPr>
            <p:spPr bwMode="auto">
              <a:xfrm rot="16200000">
                <a:off x="5640" y="206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4" name="Rectangle 743"/>
              <p:cNvSpPr>
                <a:spLocks noChangeArrowheads="1"/>
              </p:cNvSpPr>
              <p:nvPr/>
            </p:nvSpPr>
            <p:spPr bwMode="auto">
              <a:xfrm rot="16200000">
                <a:off x="5640" y="201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5" name="Rectangle 744"/>
              <p:cNvSpPr>
                <a:spLocks noChangeArrowheads="1"/>
              </p:cNvSpPr>
              <p:nvPr/>
            </p:nvSpPr>
            <p:spPr bwMode="auto">
              <a:xfrm rot="16200000">
                <a:off x="5640" y="197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6" name="Rectangle 745"/>
              <p:cNvSpPr>
                <a:spLocks noChangeArrowheads="1"/>
              </p:cNvSpPr>
              <p:nvPr/>
            </p:nvSpPr>
            <p:spPr bwMode="auto">
              <a:xfrm rot="16200000">
                <a:off x="5649" y="193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7" name="Rectangle 746"/>
              <p:cNvSpPr>
                <a:spLocks noChangeArrowheads="1"/>
              </p:cNvSpPr>
              <p:nvPr/>
            </p:nvSpPr>
            <p:spPr bwMode="auto">
              <a:xfrm rot="16200000">
                <a:off x="5640" y="189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8" name="Rectangle 747"/>
              <p:cNvSpPr>
                <a:spLocks noChangeArrowheads="1"/>
              </p:cNvSpPr>
              <p:nvPr/>
            </p:nvSpPr>
            <p:spPr bwMode="auto">
              <a:xfrm rot="16200000">
                <a:off x="5656" y="185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9" name="Rectangle 748"/>
              <p:cNvSpPr>
                <a:spLocks noChangeArrowheads="1"/>
              </p:cNvSpPr>
              <p:nvPr/>
            </p:nvSpPr>
            <p:spPr bwMode="auto">
              <a:xfrm rot="16200000">
                <a:off x="5640" y="18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0" name="Rectangle 749"/>
              <p:cNvSpPr>
                <a:spLocks noChangeArrowheads="1"/>
              </p:cNvSpPr>
              <p:nvPr/>
            </p:nvSpPr>
            <p:spPr bwMode="auto">
              <a:xfrm rot="16200000">
                <a:off x="5640" y="177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1" name="Line 750"/>
              <p:cNvSpPr>
                <a:spLocks noChangeShapeType="1"/>
              </p:cNvSpPr>
              <p:nvPr/>
            </p:nvSpPr>
            <p:spPr bwMode="auto">
              <a:xfrm flipV="1">
                <a:off x="5408" y="122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2" name="Line 751"/>
              <p:cNvSpPr>
                <a:spLocks noChangeShapeType="1"/>
              </p:cNvSpPr>
              <p:nvPr/>
            </p:nvSpPr>
            <p:spPr bwMode="auto">
              <a:xfrm flipH="1">
                <a:off x="5379" y="298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3" name="Line 752"/>
              <p:cNvSpPr>
                <a:spLocks noChangeShapeType="1"/>
              </p:cNvSpPr>
              <p:nvPr/>
            </p:nvSpPr>
            <p:spPr bwMode="auto">
              <a:xfrm flipH="1">
                <a:off x="5379" y="2633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4" name="Line 753"/>
              <p:cNvSpPr>
                <a:spLocks noChangeShapeType="1"/>
              </p:cNvSpPr>
              <p:nvPr/>
            </p:nvSpPr>
            <p:spPr bwMode="auto">
              <a:xfrm flipH="1">
                <a:off x="5379" y="2282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5" name="Line 754"/>
              <p:cNvSpPr>
                <a:spLocks noChangeShapeType="1"/>
              </p:cNvSpPr>
              <p:nvPr/>
            </p:nvSpPr>
            <p:spPr bwMode="auto">
              <a:xfrm flipH="1">
                <a:off x="5379" y="1930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6" name="Line 755"/>
              <p:cNvSpPr>
                <a:spLocks noChangeShapeType="1"/>
              </p:cNvSpPr>
              <p:nvPr/>
            </p:nvSpPr>
            <p:spPr bwMode="auto">
              <a:xfrm flipH="1">
                <a:off x="5379" y="157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7" name="Line 756"/>
              <p:cNvSpPr>
                <a:spLocks noChangeShapeType="1"/>
              </p:cNvSpPr>
              <p:nvPr/>
            </p:nvSpPr>
            <p:spPr bwMode="auto">
              <a:xfrm flipH="1">
                <a:off x="5379" y="122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8" name="Rectangle 757"/>
              <p:cNvSpPr>
                <a:spLocks noChangeArrowheads="1"/>
              </p:cNvSpPr>
              <p:nvPr/>
            </p:nvSpPr>
            <p:spPr bwMode="auto">
              <a:xfrm>
                <a:off x="5440" y="2940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39" name="Rectangle 758"/>
              <p:cNvSpPr>
                <a:spLocks noChangeArrowheads="1"/>
              </p:cNvSpPr>
              <p:nvPr/>
            </p:nvSpPr>
            <p:spPr bwMode="auto">
              <a:xfrm>
                <a:off x="5440" y="2592"/>
                <a:ext cx="1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0" name="Rectangle 759"/>
              <p:cNvSpPr>
                <a:spLocks noChangeArrowheads="1"/>
              </p:cNvSpPr>
              <p:nvPr/>
            </p:nvSpPr>
            <p:spPr bwMode="auto">
              <a:xfrm>
                <a:off x="5440" y="2236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1" name="Rectangle 760"/>
              <p:cNvSpPr>
                <a:spLocks noChangeArrowheads="1"/>
              </p:cNvSpPr>
              <p:nvPr/>
            </p:nvSpPr>
            <p:spPr bwMode="auto">
              <a:xfrm>
                <a:off x="5440" y="1887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2" name="Rectangle 761"/>
              <p:cNvSpPr>
                <a:spLocks noChangeArrowheads="1"/>
              </p:cNvSpPr>
              <p:nvPr/>
            </p:nvSpPr>
            <p:spPr bwMode="auto">
              <a:xfrm>
                <a:off x="5440" y="153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3" name="Rectangle 762"/>
              <p:cNvSpPr>
                <a:spLocks noChangeArrowheads="1"/>
              </p:cNvSpPr>
              <p:nvPr/>
            </p:nvSpPr>
            <p:spPr bwMode="auto">
              <a:xfrm>
                <a:off x="5440" y="1183"/>
                <a:ext cx="15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4" name="Freeform 763"/>
              <p:cNvSpPr>
                <a:spLocks/>
              </p:cNvSpPr>
              <p:nvPr/>
            </p:nvSpPr>
            <p:spPr bwMode="auto">
              <a:xfrm>
                <a:off x="241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5" name="Freeform 764"/>
              <p:cNvSpPr>
                <a:spLocks/>
              </p:cNvSpPr>
              <p:nvPr/>
            </p:nvSpPr>
            <p:spPr bwMode="auto">
              <a:xfrm>
                <a:off x="243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6" name="Freeform 765"/>
              <p:cNvSpPr>
                <a:spLocks/>
              </p:cNvSpPr>
              <p:nvPr/>
            </p:nvSpPr>
            <p:spPr bwMode="auto">
              <a:xfrm>
                <a:off x="244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7" name="Freeform 766"/>
              <p:cNvSpPr>
                <a:spLocks/>
              </p:cNvSpPr>
              <p:nvPr/>
            </p:nvSpPr>
            <p:spPr bwMode="auto">
              <a:xfrm>
                <a:off x="245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8" name="Freeform 767"/>
              <p:cNvSpPr>
                <a:spLocks/>
              </p:cNvSpPr>
              <p:nvPr/>
            </p:nvSpPr>
            <p:spPr bwMode="auto">
              <a:xfrm>
                <a:off x="247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9" name="Freeform 768"/>
              <p:cNvSpPr>
                <a:spLocks/>
              </p:cNvSpPr>
              <p:nvPr/>
            </p:nvSpPr>
            <p:spPr bwMode="auto">
              <a:xfrm>
                <a:off x="2489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0" name="Freeform 769"/>
              <p:cNvSpPr>
                <a:spLocks/>
              </p:cNvSpPr>
              <p:nvPr/>
            </p:nvSpPr>
            <p:spPr bwMode="auto">
              <a:xfrm>
                <a:off x="2503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1" name="Freeform 770"/>
              <p:cNvSpPr>
                <a:spLocks/>
              </p:cNvSpPr>
              <p:nvPr/>
            </p:nvSpPr>
            <p:spPr bwMode="auto">
              <a:xfrm>
                <a:off x="2518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2" name="Freeform 771"/>
              <p:cNvSpPr>
                <a:spLocks/>
              </p:cNvSpPr>
              <p:nvPr/>
            </p:nvSpPr>
            <p:spPr bwMode="auto">
              <a:xfrm>
                <a:off x="2533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3" name="Freeform 772"/>
              <p:cNvSpPr>
                <a:spLocks/>
              </p:cNvSpPr>
              <p:nvPr/>
            </p:nvSpPr>
            <p:spPr bwMode="auto">
              <a:xfrm>
                <a:off x="2547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4" name="Freeform 773"/>
              <p:cNvSpPr>
                <a:spLocks/>
              </p:cNvSpPr>
              <p:nvPr/>
            </p:nvSpPr>
            <p:spPr bwMode="auto">
              <a:xfrm>
                <a:off x="2562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5" name="Freeform 774"/>
              <p:cNvSpPr>
                <a:spLocks/>
              </p:cNvSpPr>
              <p:nvPr/>
            </p:nvSpPr>
            <p:spPr bwMode="auto">
              <a:xfrm>
                <a:off x="2576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6" name="Freeform 775"/>
              <p:cNvSpPr>
                <a:spLocks/>
              </p:cNvSpPr>
              <p:nvPr/>
            </p:nvSpPr>
            <p:spPr bwMode="auto">
              <a:xfrm>
                <a:off x="2591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7" name="Freeform 776"/>
              <p:cNvSpPr>
                <a:spLocks/>
              </p:cNvSpPr>
              <p:nvPr/>
            </p:nvSpPr>
            <p:spPr bwMode="auto">
              <a:xfrm>
                <a:off x="2606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8" name="Freeform 777"/>
              <p:cNvSpPr>
                <a:spLocks/>
              </p:cNvSpPr>
              <p:nvPr/>
            </p:nvSpPr>
            <p:spPr bwMode="auto">
              <a:xfrm>
                <a:off x="2621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9" name="Freeform 778"/>
              <p:cNvSpPr>
                <a:spLocks/>
              </p:cNvSpPr>
              <p:nvPr/>
            </p:nvSpPr>
            <p:spPr bwMode="auto">
              <a:xfrm>
                <a:off x="2635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0" name="Freeform 779"/>
              <p:cNvSpPr>
                <a:spLocks/>
              </p:cNvSpPr>
              <p:nvPr/>
            </p:nvSpPr>
            <p:spPr bwMode="auto">
              <a:xfrm>
                <a:off x="2650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1" name="Freeform 780"/>
              <p:cNvSpPr>
                <a:spLocks/>
              </p:cNvSpPr>
              <p:nvPr/>
            </p:nvSpPr>
            <p:spPr bwMode="auto">
              <a:xfrm>
                <a:off x="2665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2" name="Freeform 781"/>
              <p:cNvSpPr>
                <a:spLocks/>
              </p:cNvSpPr>
              <p:nvPr/>
            </p:nvSpPr>
            <p:spPr bwMode="auto">
              <a:xfrm>
                <a:off x="2679" y="298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3" name="Freeform 782"/>
              <p:cNvSpPr>
                <a:spLocks/>
              </p:cNvSpPr>
              <p:nvPr/>
            </p:nvSpPr>
            <p:spPr bwMode="auto">
              <a:xfrm>
                <a:off x="2694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4" name="Freeform 783"/>
              <p:cNvSpPr>
                <a:spLocks/>
              </p:cNvSpPr>
              <p:nvPr/>
            </p:nvSpPr>
            <p:spPr bwMode="auto">
              <a:xfrm>
                <a:off x="2709" y="29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5" name="Freeform 784"/>
              <p:cNvSpPr>
                <a:spLocks/>
              </p:cNvSpPr>
              <p:nvPr/>
            </p:nvSpPr>
            <p:spPr bwMode="auto">
              <a:xfrm>
                <a:off x="272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6" name="Freeform 785"/>
              <p:cNvSpPr>
                <a:spLocks/>
              </p:cNvSpPr>
              <p:nvPr/>
            </p:nvSpPr>
            <p:spPr bwMode="auto">
              <a:xfrm>
                <a:off x="273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7" name="Freeform 786"/>
              <p:cNvSpPr>
                <a:spLocks/>
              </p:cNvSpPr>
              <p:nvPr/>
            </p:nvSpPr>
            <p:spPr bwMode="auto">
              <a:xfrm>
                <a:off x="2753" y="298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8" name="Freeform 787"/>
              <p:cNvSpPr>
                <a:spLocks/>
              </p:cNvSpPr>
              <p:nvPr/>
            </p:nvSpPr>
            <p:spPr bwMode="auto">
              <a:xfrm>
                <a:off x="2767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9" name="Freeform 788"/>
              <p:cNvSpPr>
                <a:spLocks/>
              </p:cNvSpPr>
              <p:nvPr/>
            </p:nvSpPr>
            <p:spPr bwMode="auto">
              <a:xfrm>
                <a:off x="2782" y="298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0" name="Freeform 789"/>
              <p:cNvSpPr>
                <a:spLocks/>
              </p:cNvSpPr>
              <p:nvPr/>
            </p:nvSpPr>
            <p:spPr bwMode="auto">
              <a:xfrm>
                <a:off x="2797" y="298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1" name="Freeform 790"/>
              <p:cNvSpPr>
                <a:spLocks/>
              </p:cNvSpPr>
              <p:nvPr/>
            </p:nvSpPr>
            <p:spPr bwMode="auto">
              <a:xfrm>
                <a:off x="2811" y="298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2" name="Freeform 791"/>
              <p:cNvSpPr>
                <a:spLocks/>
              </p:cNvSpPr>
              <p:nvPr/>
            </p:nvSpPr>
            <p:spPr bwMode="auto">
              <a:xfrm>
                <a:off x="2826" y="298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3" name="Freeform 792"/>
              <p:cNvSpPr>
                <a:spLocks/>
              </p:cNvSpPr>
              <p:nvPr/>
            </p:nvSpPr>
            <p:spPr bwMode="auto">
              <a:xfrm>
                <a:off x="2841" y="297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0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3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4" name="Freeform 793"/>
              <p:cNvSpPr>
                <a:spLocks/>
              </p:cNvSpPr>
              <p:nvPr/>
            </p:nvSpPr>
            <p:spPr bwMode="auto">
              <a:xfrm>
                <a:off x="2856" y="2978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8 w 14"/>
                  <a:gd name="T61" fmla="*/ 0 h 1"/>
                  <a:gd name="T62" fmla="*/ 8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5" name="Freeform 794"/>
              <p:cNvSpPr>
                <a:spLocks/>
              </p:cNvSpPr>
              <p:nvPr/>
            </p:nvSpPr>
            <p:spPr bwMode="auto">
              <a:xfrm>
                <a:off x="2870" y="297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6" name="Freeform 795"/>
              <p:cNvSpPr>
                <a:spLocks/>
              </p:cNvSpPr>
              <p:nvPr/>
            </p:nvSpPr>
            <p:spPr bwMode="auto">
              <a:xfrm>
                <a:off x="2885" y="2975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0 h 2"/>
                  <a:gd name="T58" fmla="*/ 8 w 14"/>
                  <a:gd name="T59" fmla="*/ 0 h 2"/>
                  <a:gd name="T60" fmla="*/ 9 w 14"/>
                  <a:gd name="T61" fmla="*/ 0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7" name="Freeform 796"/>
              <p:cNvSpPr>
                <a:spLocks/>
              </p:cNvSpPr>
              <p:nvPr/>
            </p:nvSpPr>
            <p:spPr bwMode="auto">
              <a:xfrm>
                <a:off x="2899" y="2973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1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2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3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4 w 15"/>
                  <a:gd name="T23" fmla="*/ 2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6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0 h 2"/>
                  <a:gd name="T66" fmla="*/ 10 w 15"/>
                  <a:gd name="T67" fmla="*/ 0 h 2"/>
                  <a:gd name="T68" fmla="*/ 11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2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3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5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8" name="Freeform 797"/>
              <p:cNvSpPr>
                <a:spLocks/>
              </p:cNvSpPr>
              <p:nvPr/>
            </p:nvSpPr>
            <p:spPr bwMode="auto">
              <a:xfrm>
                <a:off x="2914" y="2971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1 h 2"/>
                  <a:gd name="T24" fmla="*/ 3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0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9" name="Freeform 798"/>
              <p:cNvSpPr>
                <a:spLocks/>
              </p:cNvSpPr>
              <p:nvPr/>
            </p:nvSpPr>
            <p:spPr bwMode="auto">
              <a:xfrm>
                <a:off x="2929" y="2968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2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3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1 h 3"/>
                  <a:gd name="T50" fmla="*/ 7 w 14"/>
                  <a:gd name="T51" fmla="*/ 1 h 3"/>
                  <a:gd name="T52" fmla="*/ 8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1 w 14"/>
                  <a:gd name="T75" fmla="*/ 1 h 3"/>
                  <a:gd name="T76" fmla="*/ 11 w 14"/>
                  <a:gd name="T77" fmla="*/ 0 h 3"/>
                  <a:gd name="T78" fmla="*/ 11 w 14"/>
                  <a:gd name="T79" fmla="*/ 0 h 3"/>
                  <a:gd name="T80" fmla="*/ 11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3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0" name="Freeform 799"/>
              <p:cNvSpPr>
                <a:spLocks/>
              </p:cNvSpPr>
              <p:nvPr/>
            </p:nvSpPr>
            <p:spPr bwMode="auto">
              <a:xfrm>
                <a:off x="2943" y="2964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3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2 h 4"/>
                  <a:gd name="T64" fmla="*/ 10 w 15"/>
                  <a:gd name="T65" fmla="*/ 2 h 4"/>
                  <a:gd name="T66" fmla="*/ 10 w 15"/>
                  <a:gd name="T67" fmla="*/ 2 h 4"/>
                  <a:gd name="T68" fmla="*/ 10 w 15"/>
                  <a:gd name="T69" fmla="*/ 2 h 4"/>
                  <a:gd name="T70" fmla="*/ 11 w 15"/>
                  <a:gd name="T71" fmla="*/ 2 h 4"/>
                  <a:gd name="T72" fmla="*/ 11 w 15"/>
                  <a:gd name="T73" fmla="*/ 2 h 4"/>
                  <a:gd name="T74" fmla="*/ 12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4 w 15"/>
                  <a:gd name="T91" fmla="*/ 1 h 4"/>
                  <a:gd name="T92" fmla="*/ 14 w 15"/>
                  <a:gd name="T93" fmla="*/ 1 h 4"/>
                  <a:gd name="T94" fmla="*/ 14 w 15"/>
                  <a:gd name="T95" fmla="*/ 1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1" name="Freeform 800"/>
              <p:cNvSpPr>
                <a:spLocks/>
              </p:cNvSpPr>
              <p:nvPr/>
            </p:nvSpPr>
            <p:spPr bwMode="auto">
              <a:xfrm>
                <a:off x="2958" y="2961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0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2 w 15"/>
                  <a:gd name="T17" fmla="*/ 3 h 3"/>
                  <a:gd name="T18" fmla="*/ 3 w 15"/>
                  <a:gd name="T19" fmla="*/ 3 h 3"/>
                  <a:gd name="T20" fmla="*/ 3 w 15"/>
                  <a:gd name="T21" fmla="*/ 3 h 3"/>
                  <a:gd name="T22" fmla="*/ 3 w 15"/>
                  <a:gd name="T23" fmla="*/ 3 h 3"/>
                  <a:gd name="T24" fmla="*/ 4 w 15"/>
                  <a:gd name="T25" fmla="*/ 3 h 3"/>
                  <a:gd name="T26" fmla="*/ 4 w 15"/>
                  <a:gd name="T27" fmla="*/ 3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5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6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1 h 3"/>
                  <a:gd name="T60" fmla="*/ 9 w 15"/>
                  <a:gd name="T61" fmla="*/ 1 h 3"/>
                  <a:gd name="T62" fmla="*/ 9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1 w 15"/>
                  <a:gd name="T77" fmla="*/ 0 h 3"/>
                  <a:gd name="T78" fmla="*/ 12 w 15"/>
                  <a:gd name="T79" fmla="*/ 0 h 3"/>
                  <a:gd name="T80" fmla="*/ 12 w 15"/>
                  <a:gd name="T81" fmla="*/ 0 h 3"/>
                  <a:gd name="T82" fmla="*/ 12 w 15"/>
                  <a:gd name="T83" fmla="*/ 0 h 3"/>
                  <a:gd name="T84" fmla="*/ 13 w 15"/>
                  <a:gd name="T85" fmla="*/ 0 h 3"/>
                  <a:gd name="T86" fmla="*/ 13 w 15"/>
                  <a:gd name="T87" fmla="*/ 0 h 3"/>
                  <a:gd name="T88" fmla="*/ 13 w 15"/>
                  <a:gd name="T89" fmla="*/ 0 h 3"/>
                  <a:gd name="T90" fmla="*/ 14 w 15"/>
                  <a:gd name="T91" fmla="*/ 0 h 3"/>
                  <a:gd name="T92" fmla="*/ 14 w 15"/>
                  <a:gd name="T93" fmla="*/ 0 h 3"/>
                  <a:gd name="T94" fmla="*/ 14 w 15"/>
                  <a:gd name="T95" fmla="*/ 0 h 3"/>
                  <a:gd name="T96" fmla="*/ 14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2" name="Freeform 801"/>
              <p:cNvSpPr>
                <a:spLocks/>
              </p:cNvSpPr>
              <p:nvPr/>
            </p:nvSpPr>
            <p:spPr bwMode="auto">
              <a:xfrm>
                <a:off x="2973" y="2956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1 w 14"/>
                  <a:gd name="T7" fmla="*/ 4 h 5"/>
                  <a:gd name="T8" fmla="*/ 1 w 14"/>
                  <a:gd name="T9" fmla="*/ 4 h 5"/>
                  <a:gd name="T10" fmla="*/ 1 w 14"/>
                  <a:gd name="T11" fmla="*/ 4 h 5"/>
                  <a:gd name="T12" fmla="*/ 1 w 14"/>
                  <a:gd name="T13" fmla="*/ 4 h 5"/>
                  <a:gd name="T14" fmla="*/ 2 w 14"/>
                  <a:gd name="T15" fmla="*/ 4 h 5"/>
                  <a:gd name="T16" fmla="*/ 2 w 14"/>
                  <a:gd name="T17" fmla="*/ 4 h 5"/>
                  <a:gd name="T18" fmla="*/ 3 w 14"/>
                  <a:gd name="T19" fmla="*/ 4 h 5"/>
                  <a:gd name="T20" fmla="*/ 3 w 14"/>
                  <a:gd name="T21" fmla="*/ 4 h 5"/>
                  <a:gd name="T22" fmla="*/ 3 w 14"/>
                  <a:gd name="T23" fmla="*/ 3 h 5"/>
                  <a:gd name="T24" fmla="*/ 3 w 14"/>
                  <a:gd name="T25" fmla="*/ 3 h 5"/>
                  <a:gd name="T26" fmla="*/ 4 w 14"/>
                  <a:gd name="T27" fmla="*/ 3 h 5"/>
                  <a:gd name="T28" fmla="*/ 4 w 14"/>
                  <a:gd name="T29" fmla="*/ 3 h 5"/>
                  <a:gd name="T30" fmla="*/ 4 w 14"/>
                  <a:gd name="T31" fmla="*/ 3 h 5"/>
                  <a:gd name="T32" fmla="*/ 5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8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1 h 5"/>
                  <a:gd name="T64" fmla="*/ 9 w 14"/>
                  <a:gd name="T65" fmla="*/ 1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0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2 w 14"/>
                  <a:gd name="T79" fmla="*/ 1 h 5"/>
                  <a:gd name="T80" fmla="*/ 12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3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3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" name="Freeform 802"/>
              <p:cNvSpPr>
                <a:spLocks/>
              </p:cNvSpPr>
              <p:nvPr/>
            </p:nvSpPr>
            <p:spPr bwMode="auto">
              <a:xfrm>
                <a:off x="2987" y="2950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 w 15"/>
                  <a:gd name="T3" fmla="*/ 6 h 6"/>
                  <a:gd name="T4" fmla="*/ 1 w 15"/>
                  <a:gd name="T5" fmla="*/ 6 h 6"/>
                  <a:gd name="T6" fmla="*/ 1 w 15"/>
                  <a:gd name="T7" fmla="*/ 6 h 6"/>
                  <a:gd name="T8" fmla="*/ 1 w 15"/>
                  <a:gd name="T9" fmla="*/ 6 h 6"/>
                  <a:gd name="T10" fmla="*/ 2 w 15"/>
                  <a:gd name="T11" fmla="*/ 5 h 6"/>
                  <a:gd name="T12" fmla="*/ 2 w 15"/>
                  <a:gd name="T13" fmla="*/ 5 h 6"/>
                  <a:gd name="T14" fmla="*/ 3 w 15"/>
                  <a:gd name="T15" fmla="*/ 5 h 6"/>
                  <a:gd name="T16" fmla="*/ 3 w 15"/>
                  <a:gd name="T17" fmla="*/ 5 h 6"/>
                  <a:gd name="T18" fmla="*/ 3 w 15"/>
                  <a:gd name="T19" fmla="*/ 5 h 6"/>
                  <a:gd name="T20" fmla="*/ 3 w 15"/>
                  <a:gd name="T21" fmla="*/ 5 h 6"/>
                  <a:gd name="T22" fmla="*/ 4 w 15"/>
                  <a:gd name="T23" fmla="*/ 5 h 6"/>
                  <a:gd name="T24" fmla="*/ 4 w 15"/>
                  <a:gd name="T25" fmla="*/ 4 h 6"/>
                  <a:gd name="T26" fmla="*/ 4 w 15"/>
                  <a:gd name="T27" fmla="*/ 4 h 6"/>
                  <a:gd name="T28" fmla="*/ 5 w 15"/>
                  <a:gd name="T29" fmla="*/ 4 h 6"/>
                  <a:gd name="T30" fmla="*/ 5 w 15"/>
                  <a:gd name="T31" fmla="*/ 4 h 6"/>
                  <a:gd name="T32" fmla="*/ 5 w 15"/>
                  <a:gd name="T33" fmla="*/ 4 h 6"/>
                  <a:gd name="T34" fmla="*/ 5 w 15"/>
                  <a:gd name="T35" fmla="*/ 4 h 6"/>
                  <a:gd name="T36" fmla="*/ 6 w 15"/>
                  <a:gd name="T37" fmla="*/ 4 h 6"/>
                  <a:gd name="T38" fmla="*/ 6 w 15"/>
                  <a:gd name="T39" fmla="*/ 4 h 6"/>
                  <a:gd name="T40" fmla="*/ 6 w 15"/>
                  <a:gd name="T41" fmla="*/ 4 h 6"/>
                  <a:gd name="T42" fmla="*/ 6 w 15"/>
                  <a:gd name="T43" fmla="*/ 4 h 6"/>
                  <a:gd name="T44" fmla="*/ 7 w 15"/>
                  <a:gd name="T45" fmla="*/ 3 h 6"/>
                  <a:gd name="T46" fmla="*/ 7 w 15"/>
                  <a:gd name="T47" fmla="*/ 3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2 h 6"/>
                  <a:gd name="T60" fmla="*/ 9 w 15"/>
                  <a:gd name="T61" fmla="*/ 2 h 6"/>
                  <a:gd name="T62" fmla="*/ 10 w 15"/>
                  <a:gd name="T63" fmla="*/ 2 h 6"/>
                  <a:gd name="T64" fmla="*/ 10 w 15"/>
                  <a:gd name="T65" fmla="*/ 2 h 6"/>
                  <a:gd name="T66" fmla="*/ 10 w 15"/>
                  <a:gd name="T67" fmla="*/ 2 h 6"/>
                  <a:gd name="T68" fmla="*/ 10 w 15"/>
                  <a:gd name="T69" fmla="*/ 2 h 6"/>
                  <a:gd name="T70" fmla="*/ 11 w 15"/>
                  <a:gd name="T71" fmla="*/ 2 h 6"/>
                  <a:gd name="T72" fmla="*/ 11 w 15"/>
                  <a:gd name="T73" fmla="*/ 2 h 6"/>
                  <a:gd name="T74" fmla="*/ 12 w 15"/>
                  <a:gd name="T75" fmla="*/ 2 h 6"/>
                  <a:gd name="T76" fmla="*/ 12 w 15"/>
                  <a:gd name="T77" fmla="*/ 2 h 6"/>
                  <a:gd name="T78" fmla="*/ 12 w 15"/>
                  <a:gd name="T79" fmla="*/ 1 h 6"/>
                  <a:gd name="T80" fmla="*/ 12 w 15"/>
                  <a:gd name="T81" fmla="*/ 1 h 6"/>
                  <a:gd name="T82" fmla="*/ 13 w 15"/>
                  <a:gd name="T83" fmla="*/ 1 h 6"/>
                  <a:gd name="T84" fmla="*/ 13 w 15"/>
                  <a:gd name="T85" fmla="*/ 1 h 6"/>
                  <a:gd name="T86" fmla="*/ 13 w 15"/>
                  <a:gd name="T87" fmla="*/ 1 h 6"/>
                  <a:gd name="T88" fmla="*/ 14 w 15"/>
                  <a:gd name="T89" fmla="*/ 1 h 6"/>
                  <a:gd name="T90" fmla="*/ 14 w 15"/>
                  <a:gd name="T91" fmla="*/ 0 h 6"/>
                  <a:gd name="T92" fmla="*/ 14 w 15"/>
                  <a:gd name="T93" fmla="*/ 0 h 6"/>
                  <a:gd name="T94" fmla="*/ 14 w 15"/>
                  <a:gd name="T95" fmla="*/ 0 h 6"/>
                  <a:gd name="T96" fmla="*/ 15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4" name="Freeform 803"/>
              <p:cNvSpPr>
                <a:spLocks/>
              </p:cNvSpPr>
              <p:nvPr/>
            </p:nvSpPr>
            <p:spPr bwMode="auto">
              <a:xfrm>
                <a:off x="3002" y="2943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0 w 15"/>
                  <a:gd name="T5" fmla="*/ 7 h 7"/>
                  <a:gd name="T6" fmla="*/ 1 w 15"/>
                  <a:gd name="T7" fmla="*/ 7 h 7"/>
                  <a:gd name="T8" fmla="*/ 1 w 15"/>
                  <a:gd name="T9" fmla="*/ 7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2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3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4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5 h 7"/>
                  <a:gd name="T38" fmla="*/ 6 w 15"/>
                  <a:gd name="T39" fmla="*/ 5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7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9 w 15"/>
                  <a:gd name="T63" fmla="*/ 3 h 7"/>
                  <a:gd name="T64" fmla="*/ 9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1 w 15"/>
                  <a:gd name="T77" fmla="*/ 2 h 7"/>
                  <a:gd name="T78" fmla="*/ 12 w 15"/>
                  <a:gd name="T79" fmla="*/ 2 h 7"/>
                  <a:gd name="T80" fmla="*/ 12 w 15"/>
                  <a:gd name="T81" fmla="*/ 2 h 7"/>
                  <a:gd name="T82" fmla="*/ 12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3 w 15"/>
                  <a:gd name="T89" fmla="*/ 1 h 7"/>
                  <a:gd name="T90" fmla="*/ 13 w 15"/>
                  <a:gd name="T91" fmla="*/ 1 h 7"/>
                  <a:gd name="T92" fmla="*/ 14 w 15"/>
                  <a:gd name="T93" fmla="*/ 1 h 7"/>
                  <a:gd name="T94" fmla="*/ 14 w 15"/>
                  <a:gd name="T95" fmla="*/ 0 h 7"/>
                  <a:gd name="T96" fmla="*/ 14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5" name="Freeform 804"/>
              <p:cNvSpPr>
                <a:spLocks/>
              </p:cNvSpPr>
              <p:nvPr/>
            </p:nvSpPr>
            <p:spPr bwMode="auto">
              <a:xfrm>
                <a:off x="3017" y="2935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1 w 14"/>
                  <a:gd name="T7" fmla="*/ 8 h 8"/>
                  <a:gd name="T8" fmla="*/ 1 w 14"/>
                  <a:gd name="T9" fmla="*/ 8 h 8"/>
                  <a:gd name="T10" fmla="*/ 1 w 14"/>
                  <a:gd name="T11" fmla="*/ 7 h 8"/>
                  <a:gd name="T12" fmla="*/ 1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2 w 14"/>
                  <a:gd name="T19" fmla="*/ 7 h 8"/>
                  <a:gd name="T20" fmla="*/ 3 w 14"/>
                  <a:gd name="T21" fmla="*/ 6 h 8"/>
                  <a:gd name="T22" fmla="*/ 3 w 14"/>
                  <a:gd name="T23" fmla="*/ 6 h 8"/>
                  <a:gd name="T24" fmla="*/ 3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5 w 14"/>
                  <a:gd name="T33" fmla="*/ 6 h 8"/>
                  <a:gd name="T34" fmla="*/ 5 w 14"/>
                  <a:gd name="T35" fmla="*/ 5 h 8"/>
                  <a:gd name="T36" fmla="*/ 5 w 14"/>
                  <a:gd name="T37" fmla="*/ 5 h 8"/>
                  <a:gd name="T38" fmla="*/ 5 w 14"/>
                  <a:gd name="T39" fmla="*/ 5 h 8"/>
                  <a:gd name="T40" fmla="*/ 6 w 14"/>
                  <a:gd name="T41" fmla="*/ 5 h 8"/>
                  <a:gd name="T42" fmla="*/ 6 w 14"/>
                  <a:gd name="T43" fmla="*/ 5 h 8"/>
                  <a:gd name="T44" fmla="*/ 6 w 14"/>
                  <a:gd name="T45" fmla="*/ 5 h 8"/>
                  <a:gd name="T46" fmla="*/ 7 w 14"/>
                  <a:gd name="T47" fmla="*/ 5 h 8"/>
                  <a:gd name="T48" fmla="*/ 7 w 14"/>
                  <a:gd name="T49" fmla="*/ 4 h 8"/>
                  <a:gd name="T50" fmla="*/ 7 w 14"/>
                  <a:gd name="T51" fmla="*/ 4 h 8"/>
                  <a:gd name="T52" fmla="*/ 8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10 w 14"/>
                  <a:gd name="T67" fmla="*/ 3 h 8"/>
                  <a:gd name="T68" fmla="*/ 10 w 14"/>
                  <a:gd name="T69" fmla="*/ 3 h 8"/>
                  <a:gd name="T70" fmla="*/ 10 w 14"/>
                  <a:gd name="T71" fmla="*/ 3 h 8"/>
                  <a:gd name="T72" fmla="*/ 10 w 14"/>
                  <a:gd name="T73" fmla="*/ 2 h 8"/>
                  <a:gd name="T74" fmla="*/ 11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3 w 14"/>
                  <a:gd name="T87" fmla="*/ 1 h 8"/>
                  <a:gd name="T88" fmla="*/ 13 w 14"/>
                  <a:gd name="T89" fmla="*/ 1 h 8"/>
                  <a:gd name="T90" fmla="*/ 13 w 14"/>
                  <a:gd name="T91" fmla="*/ 1 h 8"/>
                  <a:gd name="T92" fmla="*/ 14 w 14"/>
                  <a:gd name="T93" fmla="*/ 1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6" name="Freeform 805"/>
              <p:cNvSpPr>
                <a:spLocks/>
              </p:cNvSpPr>
              <p:nvPr/>
            </p:nvSpPr>
            <p:spPr bwMode="auto">
              <a:xfrm>
                <a:off x="3031" y="2925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9 h 10"/>
                  <a:gd name="T6" fmla="*/ 1 w 15"/>
                  <a:gd name="T7" fmla="*/ 9 h 10"/>
                  <a:gd name="T8" fmla="*/ 1 w 15"/>
                  <a:gd name="T9" fmla="*/ 9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8 h 10"/>
                  <a:gd name="T24" fmla="*/ 4 w 15"/>
                  <a:gd name="T25" fmla="*/ 8 h 10"/>
                  <a:gd name="T26" fmla="*/ 4 w 15"/>
                  <a:gd name="T27" fmla="*/ 8 h 10"/>
                  <a:gd name="T28" fmla="*/ 5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5 w 15"/>
                  <a:gd name="T35" fmla="*/ 7 h 10"/>
                  <a:gd name="T36" fmla="*/ 6 w 15"/>
                  <a:gd name="T37" fmla="*/ 6 h 10"/>
                  <a:gd name="T38" fmla="*/ 6 w 15"/>
                  <a:gd name="T39" fmla="*/ 6 h 10"/>
                  <a:gd name="T40" fmla="*/ 7 w 15"/>
                  <a:gd name="T41" fmla="*/ 6 h 10"/>
                  <a:gd name="T42" fmla="*/ 7 w 15"/>
                  <a:gd name="T43" fmla="*/ 6 h 10"/>
                  <a:gd name="T44" fmla="*/ 7 w 15"/>
                  <a:gd name="T45" fmla="*/ 6 h 10"/>
                  <a:gd name="T46" fmla="*/ 7 w 15"/>
                  <a:gd name="T47" fmla="*/ 6 h 10"/>
                  <a:gd name="T48" fmla="*/ 8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4 h 10"/>
                  <a:gd name="T64" fmla="*/ 10 w 15"/>
                  <a:gd name="T65" fmla="*/ 4 h 10"/>
                  <a:gd name="T66" fmla="*/ 10 w 15"/>
                  <a:gd name="T67" fmla="*/ 4 h 10"/>
                  <a:gd name="T68" fmla="*/ 10 w 15"/>
                  <a:gd name="T69" fmla="*/ 3 h 10"/>
                  <a:gd name="T70" fmla="*/ 11 w 15"/>
                  <a:gd name="T71" fmla="*/ 3 h 10"/>
                  <a:gd name="T72" fmla="*/ 11 w 15"/>
                  <a:gd name="T73" fmla="*/ 3 h 10"/>
                  <a:gd name="T74" fmla="*/ 12 w 15"/>
                  <a:gd name="T75" fmla="*/ 3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2 h 10"/>
                  <a:gd name="T84" fmla="*/ 13 w 15"/>
                  <a:gd name="T85" fmla="*/ 2 h 10"/>
                  <a:gd name="T86" fmla="*/ 13 w 15"/>
                  <a:gd name="T87" fmla="*/ 1 h 10"/>
                  <a:gd name="T88" fmla="*/ 14 w 15"/>
                  <a:gd name="T89" fmla="*/ 1 h 10"/>
                  <a:gd name="T90" fmla="*/ 14 w 15"/>
                  <a:gd name="T91" fmla="*/ 1 h 10"/>
                  <a:gd name="T92" fmla="*/ 14 w 15"/>
                  <a:gd name="T93" fmla="*/ 1 h 10"/>
                  <a:gd name="T94" fmla="*/ 14 w 15"/>
                  <a:gd name="T95" fmla="*/ 1 h 10"/>
                  <a:gd name="T96" fmla="*/ 15 w 15"/>
                  <a:gd name="T97" fmla="*/ 1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7" name="Freeform 806"/>
              <p:cNvSpPr>
                <a:spLocks/>
              </p:cNvSpPr>
              <p:nvPr/>
            </p:nvSpPr>
            <p:spPr bwMode="auto">
              <a:xfrm>
                <a:off x="3046" y="2913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1 w 15"/>
                  <a:gd name="T3" fmla="*/ 12 h 12"/>
                  <a:gd name="T4" fmla="*/ 1 w 15"/>
                  <a:gd name="T5" fmla="*/ 12 h 12"/>
                  <a:gd name="T6" fmla="*/ 1 w 15"/>
                  <a:gd name="T7" fmla="*/ 11 h 12"/>
                  <a:gd name="T8" fmla="*/ 1 w 15"/>
                  <a:gd name="T9" fmla="*/ 11 h 12"/>
                  <a:gd name="T10" fmla="*/ 2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2 w 15"/>
                  <a:gd name="T17" fmla="*/ 10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9 h 12"/>
                  <a:gd name="T30" fmla="*/ 4 w 15"/>
                  <a:gd name="T31" fmla="*/ 9 h 12"/>
                  <a:gd name="T32" fmla="*/ 5 w 15"/>
                  <a:gd name="T33" fmla="*/ 9 h 12"/>
                  <a:gd name="T34" fmla="*/ 5 w 15"/>
                  <a:gd name="T35" fmla="*/ 8 h 12"/>
                  <a:gd name="T36" fmla="*/ 6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7 w 15"/>
                  <a:gd name="T45" fmla="*/ 7 h 12"/>
                  <a:gd name="T46" fmla="*/ 7 w 15"/>
                  <a:gd name="T47" fmla="*/ 7 h 12"/>
                  <a:gd name="T48" fmla="*/ 7 w 15"/>
                  <a:gd name="T49" fmla="*/ 7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8 w 15"/>
                  <a:gd name="T57" fmla="*/ 6 h 12"/>
                  <a:gd name="T58" fmla="*/ 9 w 15"/>
                  <a:gd name="T59" fmla="*/ 6 h 12"/>
                  <a:gd name="T60" fmla="*/ 9 w 15"/>
                  <a:gd name="T61" fmla="*/ 5 h 12"/>
                  <a:gd name="T62" fmla="*/ 9 w 15"/>
                  <a:gd name="T63" fmla="*/ 5 h 12"/>
                  <a:gd name="T64" fmla="*/ 9 w 15"/>
                  <a:gd name="T65" fmla="*/ 5 h 12"/>
                  <a:gd name="T66" fmla="*/ 10 w 15"/>
                  <a:gd name="T67" fmla="*/ 4 h 12"/>
                  <a:gd name="T68" fmla="*/ 10 w 15"/>
                  <a:gd name="T69" fmla="*/ 4 h 12"/>
                  <a:gd name="T70" fmla="*/ 11 w 15"/>
                  <a:gd name="T71" fmla="*/ 4 h 12"/>
                  <a:gd name="T72" fmla="*/ 11 w 15"/>
                  <a:gd name="T73" fmla="*/ 4 h 12"/>
                  <a:gd name="T74" fmla="*/ 11 w 15"/>
                  <a:gd name="T75" fmla="*/ 4 h 12"/>
                  <a:gd name="T76" fmla="*/ 11 w 15"/>
                  <a:gd name="T77" fmla="*/ 3 h 12"/>
                  <a:gd name="T78" fmla="*/ 12 w 15"/>
                  <a:gd name="T79" fmla="*/ 3 h 12"/>
                  <a:gd name="T80" fmla="*/ 12 w 15"/>
                  <a:gd name="T81" fmla="*/ 3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2 h 12"/>
                  <a:gd name="T88" fmla="*/ 13 w 15"/>
                  <a:gd name="T89" fmla="*/ 2 h 12"/>
                  <a:gd name="T90" fmla="*/ 13 w 15"/>
                  <a:gd name="T91" fmla="*/ 1 h 12"/>
                  <a:gd name="T92" fmla="*/ 14 w 15"/>
                  <a:gd name="T93" fmla="*/ 1 h 12"/>
                  <a:gd name="T94" fmla="*/ 14 w 15"/>
                  <a:gd name="T95" fmla="*/ 1 h 12"/>
                  <a:gd name="T96" fmla="*/ 15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8" name="Freeform 807"/>
              <p:cNvSpPr>
                <a:spLocks/>
              </p:cNvSpPr>
              <p:nvPr/>
            </p:nvSpPr>
            <p:spPr bwMode="auto">
              <a:xfrm>
                <a:off x="3061" y="2899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4 h 14"/>
                  <a:gd name="T4" fmla="*/ 0 w 14"/>
                  <a:gd name="T5" fmla="*/ 14 h 14"/>
                  <a:gd name="T6" fmla="*/ 1 w 14"/>
                  <a:gd name="T7" fmla="*/ 14 h 14"/>
                  <a:gd name="T8" fmla="*/ 1 w 14"/>
                  <a:gd name="T9" fmla="*/ 13 h 14"/>
                  <a:gd name="T10" fmla="*/ 1 w 14"/>
                  <a:gd name="T11" fmla="*/ 13 h 14"/>
                  <a:gd name="T12" fmla="*/ 1 w 14"/>
                  <a:gd name="T13" fmla="*/ 13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3 w 14"/>
                  <a:gd name="T21" fmla="*/ 12 h 14"/>
                  <a:gd name="T22" fmla="*/ 3 w 14"/>
                  <a:gd name="T23" fmla="*/ 11 h 14"/>
                  <a:gd name="T24" fmla="*/ 3 w 14"/>
                  <a:gd name="T25" fmla="*/ 11 h 14"/>
                  <a:gd name="T26" fmla="*/ 3 w 14"/>
                  <a:gd name="T27" fmla="*/ 11 h 14"/>
                  <a:gd name="T28" fmla="*/ 4 w 14"/>
                  <a:gd name="T29" fmla="*/ 11 h 14"/>
                  <a:gd name="T30" fmla="*/ 4 w 14"/>
                  <a:gd name="T31" fmla="*/ 10 h 14"/>
                  <a:gd name="T32" fmla="*/ 5 w 14"/>
                  <a:gd name="T33" fmla="*/ 10 h 14"/>
                  <a:gd name="T34" fmla="*/ 5 w 14"/>
                  <a:gd name="T35" fmla="*/ 10 h 14"/>
                  <a:gd name="T36" fmla="*/ 5 w 14"/>
                  <a:gd name="T37" fmla="*/ 9 h 14"/>
                  <a:gd name="T38" fmla="*/ 5 w 14"/>
                  <a:gd name="T39" fmla="*/ 9 h 14"/>
                  <a:gd name="T40" fmla="*/ 6 w 14"/>
                  <a:gd name="T41" fmla="*/ 9 h 14"/>
                  <a:gd name="T42" fmla="*/ 6 w 14"/>
                  <a:gd name="T43" fmla="*/ 9 h 14"/>
                  <a:gd name="T44" fmla="*/ 6 w 14"/>
                  <a:gd name="T45" fmla="*/ 8 h 14"/>
                  <a:gd name="T46" fmla="*/ 7 w 14"/>
                  <a:gd name="T47" fmla="*/ 8 h 14"/>
                  <a:gd name="T48" fmla="*/ 7 w 14"/>
                  <a:gd name="T49" fmla="*/ 8 h 14"/>
                  <a:gd name="T50" fmla="*/ 7 w 14"/>
                  <a:gd name="T51" fmla="*/ 7 h 14"/>
                  <a:gd name="T52" fmla="*/ 7 w 14"/>
                  <a:gd name="T53" fmla="*/ 7 h 14"/>
                  <a:gd name="T54" fmla="*/ 8 w 14"/>
                  <a:gd name="T55" fmla="*/ 7 h 14"/>
                  <a:gd name="T56" fmla="*/ 8 w 14"/>
                  <a:gd name="T57" fmla="*/ 7 h 14"/>
                  <a:gd name="T58" fmla="*/ 8 w 14"/>
                  <a:gd name="T59" fmla="*/ 6 h 14"/>
                  <a:gd name="T60" fmla="*/ 8 w 14"/>
                  <a:gd name="T61" fmla="*/ 6 h 14"/>
                  <a:gd name="T62" fmla="*/ 9 w 14"/>
                  <a:gd name="T63" fmla="*/ 6 h 14"/>
                  <a:gd name="T64" fmla="*/ 9 w 14"/>
                  <a:gd name="T65" fmla="*/ 5 h 14"/>
                  <a:gd name="T66" fmla="*/ 10 w 14"/>
                  <a:gd name="T67" fmla="*/ 5 h 14"/>
                  <a:gd name="T68" fmla="*/ 10 w 14"/>
                  <a:gd name="T69" fmla="*/ 5 h 14"/>
                  <a:gd name="T70" fmla="*/ 10 w 14"/>
                  <a:gd name="T71" fmla="*/ 5 h 14"/>
                  <a:gd name="T72" fmla="*/ 10 w 14"/>
                  <a:gd name="T73" fmla="*/ 4 h 14"/>
                  <a:gd name="T74" fmla="*/ 11 w 14"/>
                  <a:gd name="T75" fmla="*/ 4 h 14"/>
                  <a:gd name="T76" fmla="*/ 11 w 14"/>
                  <a:gd name="T77" fmla="*/ 4 h 14"/>
                  <a:gd name="T78" fmla="*/ 11 w 14"/>
                  <a:gd name="T79" fmla="*/ 4 h 14"/>
                  <a:gd name="T80" fmla="*/ 12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2 w 14"/>
                  <a:gd name="T87" fmla="*/ 2 h 14"/>
                  <a:gd name="T88" fmla="*/ 13 w 14"/>
                  <a:gd name="T89" fmla="*/ 2 h 14"/>
                  <a:gd name="T90" fmla="*/ 13 w 14"/>
                  <a:gd name="T91" fmla="*/ 2 h 14"/>
                  <a:gd name="T92" fmla="*/ 14 w 14"/>
                  <a:gd name="T93" fmla="*/ 1 h 14"/>
                  <a:gd name="T94" fmla="*/ 14 w 14"/>
                  <a:gd name="T95" fmla="*/ 1 h 14"/>
                  <a:gd name="T96" fmla="*/ 14 w 14"/>
                  <a:gd name="T97" fmla="*/ 1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9" name="Freeform 808"/>
              <p:cNvSpPr>
                <a:spLocks/>
              </p:cNvSpPr>
              <p:nvPr/>
            </p:nvSpPr>
            <p:spPr bwMode="auto">
              <a:xfrm>
                <a:off x="3075" y="2883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1 w 15"/>
                  <a:gd name="T3" fmla="*/ 16 h 16"/>
                  <a:gd name="T4" fmla="*/ 1 w 15"/>
                  <a:gd name="T5" fmla="*/ 16 h 16"/>
                  <a:gd name="T6" fmla="*/ 1 w 15"/>
                  <a:gd name="T7" fmla="*/ 15 h 16"/>
                  <a:gd name="T8" fmla="*/ 2 w 15"/>
                  <a:gd name="T9" fmla="*/ 15 h 16"/>
                  <a:gd name="T10" fmla="*/ 2 w 15"/>
                  <a:gd name="T11" fmla="*/ 15 h 16"/>
                  <a:gd name="T12" fmla="*/ 2 w 15"/>
                  <a:gd name="T13" fmla="*/ 14 h 16"/>
                  <a:gd name="T14" fmla="*/ 2 w 15"/>
                  <a:gd name="T15" fmla="*/ 14 h 16"/>
                  <a:gd name="T16" fmla="*/ 3 w 15"/>
                  <a:gd name="T17" fmla="*/ 14 h 16"/>
                  <a:gd name="T18" fmla="*/ 3 w 15"/>
                  <a:gd name="T19" fmla="*/ 13 h 16"/>
                  <a:gd name="T20" fmla="*/ 3 w 15"/>
                  <a:gd name="T21" fmla="*/ 13 h 16"/>
                  <a:gd name="T22" fmla="*/ 4 w 15"/>
                  <a:gd name="T23" fmla="*/ 13 h 16"/>
                  <a:gd name="T24" fmla="*/ 4 w 15"/>
                  <a:gd name="T25" fmla="*/ 13 h 16"/>
                  <a:gd name="T26" fmla="*/ 4 w 15"/>
                  <a:gd name="T27" fmla="*/ 12 h 16"/>
                  <a:gd name="T28" fmla="*/ 5 w 15"/>
                  <a:gd name="T29" fmla="*/ 12 h 16"/>
                  <a:gd name="T30" fmla="*/ 5 w 15"/>
                  <a:gd name="T31" fmla="*/ 11 h 16"/>
                  <a:gd name="T32" fmla="*/ 5 w 15"/>
                  <a:gd name="T33" fmla="*/ 11 h 16"/>
                  <a:gd name="T34" fmla="*/ 5 w 15"/>
                  <a:gd name="T35" fmla="*/ 11 h 16"/>
                  <a:gd name="T36" fmla="*/ 6 w 15"/>
                  <a:gd name="T37" fmla="*/ 11 h 16"/>
                  <a:gd name="T38" fmla="*/ 6 w 15"/>
                  <a:gd name="T39" fmla="*/ 10 h 16"/>
                  <a:gd name="T40" fmla="*/ 6 w 15"/>
                  <a:gd name="T41" fmla="*/ 10 h 16"/>
                  <a:gd name="T42" fmla="*/ 7 w 15"/>
                  <a:gd name="T43" fmla="*/ 9 h 16"/>
                  <a:gd name="T44" fmla="*/ 7 w 15"/>
                  <a:gd name="T45" fmla="*/ 9 h 16"/>
                  <a:gd name="T46" fmla="*/ 7 w 15"/>
                  <a:gd name="T47" fmla="*/ 9 h 16"/>
                  <a:gd name="T48" fmla="*/ 8 w 15"/>
                  <a:gd name="T49" fmla="*/ 9 h 16"/>
                  <a:gd name="T50" fmla="*/ 8 w 15"/>
                  <a:gd name="T51" fmla="*/ 8 h 16"/>
                  <a:gd name="T52" fmla="*/ 8 w 15"/>
                  <a:gd name="T53" fmla="*/ 8 h 16"/>
                  <a:gd name="T54" fmla="*/ 9 w 15"/>
                  <a:gd name="T55" fmla="*/ 7 h 16"/>
                  <a:gd name="T56" fmla="*/ 9 w 15"/>
                  <a:gd name="T57" fmla="*/ 7 h 16"/>
                  <a:gd name="T58" fmla="*/ 9 w 15"/>
                  <a:gd name="T59" fmla="*/ 7 h 16"/>
                  <a:gd name="T60" fmla="*/ 9 w 15"/>
                  <a:gd name="T61" fmla="*/ 6 h 16"/>
                  <a:gd name="T62" fmla="*/ 10 w 15"/>
                  <a:gd name="T63" fmla="*/ 6 h 16"/>
                  <a:gd name="T64" fmla="*/ 10 w 15"/>
                  <a:gd name="T65" fmla="*/ 6 h 16"/>
                  <a:gd name="T66" fmla="*/ 10 w 15"/>
                  <a:gd name="T67" fmla="*/ 6 h 16"/>
                  <a:gd name="T68" fmla="*/ 10 w 15"/>
                  <a:gd name="T69" fmla="*/ 5 h 16"/>
                  <a:gd name="T70" fmla="*/ 11 w 15"/>
                  <a:gd name="T71" fmla="*/ 5 h 16"/>
                  <a:gd name="T72" fmla="*/ 11 w 15"/>
                  <a:gd name="T73" fmla="*/ 4 h 16"/>
                  <a:gd name="T74" fmla="*/ 11 w 15"/>
                  <a:gd name="T75" fmla="*/ 4 h 16"/>
                  <a:gd name="T76" fmla="*/ 12 w 15"/>
                  <a:gd name="T77" fmla="*/ 4 h 16"/>
                  <a:gd name="T78" fmla="*/ 12 w 15"/>
                  <a:gd name="T79" fmla="*/ 3 h 16"/>
                  <a:gd name="T80" fmla="*/ 12 w 15"/>
                  <a:gd name="T81" fmla="*/ 3 h 16"/>
                  <a:gd name="T82" fmla="*/ 13 w 15"/>
                  <a:gd name="T83" fmla="*/ 2 h 16"/>
                  <a:gd name="T84" fmla="*/ 13 w 15"/>
                  <a:gd name="T85" fmla="*/ 2 h 16"/>
                  <a:gd name="T86" fmla="*/ 13 w 15"/>
                  <a:gd name="T87" fmla="*/ 2 h 16"/>
                  <a:gd name="T88" fmla="*/ 14 w 15"/>
                  <a:gd name="T89" fmla="*/ 2 h 16"/>
                  <a:gd name="T90" fmla="*/ 14 w 15"/>
                  <a:gd name="T91" fmla="*/ 1 h 16"/>
                  <a:gd name="T92" fmla="*/ 14 w 15"/>
                  <a:gd name="T93" fmla="*/ 1 h 16"/>
                  <a:gd name="T94" fmla="*/ 14 w 15"/>
                  <a:gd name="T95" fmla="*/ 0 h 16"/>
                  <a:gd name="T96" fmla="*/ 15 w 15"/>
                  <a:gd name="T97" fmla="*/ 0 h 16"/>
                  <a:gd name="T98" fmla="*/ 15 w 15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1" y="16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0" name="Freeform 809"/>
              <p:cNvSpPr>
                <a:spLocks/>
              </p:cNvSpPr>
              <p:nvPr/>
            </p:nvSpPr>
            <p:spPr bwMode="auto">
              <a:xfrm>
                <a:off x="3090" y="2863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0 w 15"/>
                  <a:gd name="T3" fmla="*/ 19 h 20"/>
                  <a:gd name="T4" fmla="*/ 1 w 15"/>
                  <a:gd name="T5" fmla="*/ 19 h 20"/>
                  <a:gd name="T6" fmla="*/ 1 w 15"/>
                  <a:gd name="T7" fmla="*/ 19 h 20"/>
                  <a:gd name="T8" fmla="*/ 1 w 15"/>
                  <a:gd name="T9" fmla="*/ 18 h 20"/>
                  <a:gd name="T10" fmla="*/ 2 w 15"/>
                  <a:gd name="T11" fmla="*/ 18 h 20"/>
                  <a:gd name="T12" fmla="*/ 2 w 15"/>
                  <a:gd name="T13" fmla="*/ 17 h 20"/>
                  <a:gd name="T14" fmla="*/ 2 w 15"/>
                  <a:gd name="T15" fmla="*/ 17 h 20"/>
                  <a:gd name="T16" fmla="*/ 2 w 15"/>
                  <a:gd name="T17" fmla="*/ 17 h 20"/>
                  <a:gd name="T18" fmla="*/ 3 w 15"/>
                  <a:gd name="T19" fmla="*/ 16 h 20"/>
                  <a:gd name="T20" fmla="*/ 3 w 15"/>
                  <a:gd name="T21" fmla="*/ 16 h 20"/>
                  <a:gd name="T22" fmla="*/ 3 w 15"/>
                  <a:gd name="T23" fmla="*/ 15 h 20"/>
                  <a:gd name="T24" fmla="*/ 4 w 15"/>
                  <a:gd name="T25" fmla="*/ 15 h 20"/>
                  <a:gd name="T26" fmla="*/ 4 w 15"/>
                  <a:gd name="T27" fmla="*/ 15 h 20"/>
                  <a:gd name="T28" fmla="*/ 4 w 15"/>
                  <a:gd name="T29" fmla="*/ 14 h 20"/>
                  <a:gd name="T30" fmla="*/ 4 w 15"/>
                  <a:gd name="T31" fmla="*/ 14 h 20"/>
                  <a:gd name="T32" fmla="*/ 5 w 15"/>
                  <a:gd name="T33" fmla="*/ 13 h 20"/>
                  <a:gd name="T34" fmla="*/ 5 w 15"/>
                  <a:gd name="T35" fmla="*/ 13 h 20"/>
                  <a:gd name="T36" fmla="*/ 6 w 15"/>
                  <a:gd name="T37" fmla="*/ 13 h 20"/>
                  <a:gd name="T38" fmla="*/ 6 w 15"/>
                  <a:gd name="T39" fmla="*/ 12 h 20"/>
                  <a:gd name="T40" fmla="*/ 6 w 15"/>
                  <a:gd name="T41" fmla="*/ 12 h 20"/>
                  <a:gd name="T42" fmla="*/ 6 w 15"/>
                  <a:gd name="T43" fmla="*/ 11 h 20"/>
                  <a:gd name="T44" fmla="*/ 7 w 15"/>
                  <a:gd name="T45" fmla="*/ 11 h 20"/>
                  <a:gd name="T46" fmla="*/ 7 w 15"/>
                  <a:gd name="T47" fmla="*/ 11 h 20"/>
                  <a:gd name="T48" fmla="*/ 7 w 15"/>
                  <a:gd name="T49" fmla="*/ 10 h 20"/>
                  <a:gd name="T50" fmla="*/ 8 w 15"/>
                  <a:gd name="T51" fmla="*/ 10 h 20"/>
                  <a:gd name="T52" fmla="*/ 8 w 15"/>
                  <a:gd name="T53" fmla="*/ 10 h 20"/>
                  <a:gd name="T54" fmla="*/ 8 w 15"/>
                  <a:gd name="T55" fmla="*/ 9 h 20"/>
                  <a:gd name="T56" fmla="*/ 8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10 w 15"/>
                  <a:gd name="T63" fmla="*/ 8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5 h 20"/>
                  <a:gd name="T74" fmla="*/ 11 w 15"/>
                  <a:gd name="T75" fmla="*/ 5 h 20"/>
                  <a:gd name="T76" fmla="*/ 11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2 w 15"/>
                  <a:gd name="T83" fmla="*/ 3 h 20"/>
                  <a:gd name="T84" fmla="*/ 13 w 15"/>
                  <a:gd name="T85" fmla="*/ 3 h 20"/>
                  <a:gd name="T86" fmla="*/ 13 w 15"/>
                  <a:gd name="T87" fmla="*/ 3 h 20"/>
                  <a:gd name="T88" fmla="*/ 13 w 15"/>
                  <a:gd name="T89" fmla="*/ 2 h 20"/>
                  <a:gd name="T90" fmla="*/ 13 w 15"/>
                  <a:gd name="T91" fmla="*/ 2 h 20"/>
                  <a:gd name="T92" fmla="*/ 14 w 15"/>
                  <a:gd name="T93" fmla="*/ 1 h 20"/>
                  <a:gd name="T94" fmla="*/ 14 w 15"/>
                  <a:gd name="T95" fmla="*/ 1 h 20"/>
                  <a:gd name="T96" fmla="*/ 15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0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1" name="Freeform 810"/>
              <p:cNvSpPr>
                <a:spLocks/>
              </p:cNvSpPr>
              <p:nvPr/>
            </p:nvSpPr>
            <p:spPr bwMode="auto">
              <a:xfrm>
                <a:off x="3105" y="2839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3 h 24"/>
                  <a:gd name="T4" fmla="*/ 0 w 14"/>
                  <a:gd name="T5" fmla="*/ 23 h 24"/>
                  <a:gd name="T6" fmla="*/ 1 w 14"/>
                  <a:gd name="T7" fmla="*/ 23 h 24"/>
                  <a:gd name="T8" fmla="*/ 1 w 14"/>
                  <a:gd name="T9" fmla="*/ 22 h 24"/>
                  <a:gd name="T10" fmla="*/ 1 w 14"/>
                  <a:gd name="T11" fmla="*/ 21 h 24"/>
                  <a:gd name="T12" fmla="*/ 2 w 14"/>
                  <a:gd name="T13" fmla="*/ 21 h 24"/>
                  <a:gd name="T14" fmla="*/ 2 w 14"/>
                  <a:gd name="T15" fmla="*/ 21 h 24"/>
                  <a:gd name="T16" fmla="*/ 2 w 14"/>
                  <a:gd name="T17" fmla="*/ 20 h 24"/>
                  <a:gd name="T18" fmla="*/ 2 w 14"/>
                  <a:gd name="T19" fmla="*/ 20 h 24"/>
                  <a:gd name="T20" fmla="*/ 3 w 14"/>
                  <a:gd name="T21" fmla="*/ 20 h 24"/>
                  <a:gd name="T22" fmla="*/ 3 w 14"/>
                  <a:gd name="T23" fmla="*/ 19 h 24"/>
                  <a:gd name="T24" fmla="*/ 3 w 14"/>
                  <a:gd name="T25" fmla="*/ 18 h 24"/>
                  <a:gd name="T26" fmla="*/ 3 w 14"/>
                  <a:gd name="T27" fmla="*/ 18 h 24"/>
                  <a:gd name="T28" fmla="*/ 4 w 14"/>
                  <a:gd name="T29" fmla="*/ 18 h 24"/>
                  <a:gd name="T30" fmla="*/ 4 w 14"/>
                  <a:gd name="T31" fmla="*/ 17 h 24"/>
                  <a:gd name="T32" fmla="*/ 5 w 14"/>
                  <a:gd name="T33" fmla="*/ 17 h 24"/>
                  <a:gd name="T34" fmla="*/ 5 w 14"/>
                  <a:gd name="T35" fmla="*/ 16 h 24"/>
                  <a:gd name="T36" fmla="*/ 5 w 14"/>
                  <a:gd name="T37" fmla="*/ 16 h 24"/>
                  <a:gd name="T38" fmla="*/ 5 w 14"/>
                  <a:gd name="T39" fmla="*/ 15 h 24"/>
                  <a:gd name="T40" fmla="*/ 6 w 14"/>
                  <a:gd name="T41" fmla="*/ 15 h 24"/>
                  <a:gd name="T42" fmla="*/ 6 w 14"/>
                  <a:gd name="T43" fmla="*/ 14 h 24"/>
                  <a:gd name="T44" fmla="*/ 6 w 14"/>
                  <a:gd name="T45" fmla="*/ 14 h 24"/>
                  <a:gd name="T46" fmla="*/ 7 w 14"/>
                  <a:gd name="T47" fmla="*/ 13 h 24"/>
                  <a:gd name="T48" fmla="*/ 7 w 14"/>
                  <a:gd name="T49" fmla="*/ 13 h 24"/>
                  <a:gd name="T50" fmla="*/ 7 w 14"/>
                  <a:gd name="T51" fmla="*/ 13 h 24"/>
                  <a:gd name="T52" fmla="*/ 7 w 14"/>
                  <a:gd name="T53" fmla="*/ 12 h 24"/>
                  <a:gd name="T54" fmla="*/ 8 w 14"/>
                  <a:gd name="T55" fmla="*/ 11 h 24"/>
                  <a:gd name="T56" fmla="*/ 8 w 14"/>
                  <a:gd name="T57" fmla="*/ 11 h 24"/>
                  <a:gd name="T58" fmla="*/ 9 w 14"/>
                  <a:gd name="T59" fmla="*/ 11 h 24"/>
                  <a:gd name="T60" fmla="*/ 9 w 14"/>
                  <a:gd name="T61" fmla="*/ 10 h 24"/>
                  <a:gd name="T62" fmla="*/ 9 w 14"/>
                  <a:gd name="T63" fmla="*/ 9 h 24"/>
                  <a:gd name="T64" fmla="*/ 9 w 14"/>
                  <a:gd name="T65" fmla="*/ 9 h 24"/>
                  <a:gd name="T66" fmla="*/ 10 w 14"/>
                  <a:gd name="T67" fmla="*/ 9 h 24"/>
                  <a:gd name="T68" fmla="*/ 10 w 14"/>
                  <a:gd name="T69" fmla="*/ 8 h 24"/>
                  <a:gd name="T70" fmla="*/ 10 w 14"/>
                  <a:gd name="T71" fmla="*/ 7 h 24"/>
                  <a:gd name="T72" fmla="*/ 10 w 14"/>
                  <a:gd name="T73" fmla="*/ 7 h 24"/>
                  <a:gd name="T74" fmla="*/ 11 w 14"/>
                  <a:gd name="T75" fmla="*/ 7 h 24"/>
                  <a:gd name="T76" fmla="*/ 11 w 14"/>
                  <a:gd name="T77" fmla="*/ 6 h 24"/>
                  <a:gd name="T78" fmla="*/ 11 w 14"/>
                  <a:gd name="T79" fmla="*/ 6 h 24"/>
                  <a:gd name="T80" fmla="*/ 12 w 14"/>
                  <a:gd name="T81" fmla="*/ 5 h 24"/>
                  <a:gd name="T82" fmla="*/ 12 w 14"/>
                  <a:gd name="T83" fmla="*/ 4 h 24"/>
                  <a:gd name="T84" fmla="*/ 12 w 14"/>
                  <a:gd name="T85" fmla="*/ 4 h 24"/>
                  <a:gd name="T86" fmla="*/ 12 w 14"/>
                  <a:gd name="T87" fmla="*/ 4 h 24"/>
                  <a:gd name="T88" fmla="*/ 13 w 14"/>
                  <a:gd name="T89" fmla="*/ 3 h 24"/>
                  <a:gd name="T90" fmla="*/ 13 w 14"/>
                  <a:gd name="T91" fmla="*/ 2 h 24"/>
                  <a:gd name="T92" fmla="*/ 14 w 14"/>
                  <a:gd name="T93" fmla="*/ 2 h 24"/>
                  <a:gd name="T94" fmla="*/ 14 w 14"/>
                  <a:gd name="T95" fmla="*/ 2 h 24"/>
                  <a:gd name="T96" fmla="*/ 14 w 14"/>
                  <a:gd name="T97" fmla="*/ 1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3"/>
                    </a:lnTo>
                    <a:lnTo>
                      <a:pt x="0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2" name="Freeform 811"/>
              <p:cNvSpPr>
                <a:spLocks/>
              </p:cNvSpPr>
              <p:nvPr/>
            </p:nvSpPr>
            <p:spPr bwMode="auto">
              <a:xfrm>
                <a:off x="3119" y="2812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6 h 27"/>
                  <a:gd name="T6" fmla="*/ 1 w 15"/>
                  <a:gd name="T7" fmla="*/ 26 h 27"/>
                  <a:gd name="T8" fmla="*/ 2 w 15"/>
                  <a:gd name="T9" fmla="*/ 25 h 27"/>
                  <a:gd name="T10" fmla="*/ 2 w 15"/>
                  <a:gd name="T11" fmla="*/ 25 h 27"/>
                  <a:gd name="T12" fmla="*/ 2 w 15"/>
                  <a:gd name="T13" fmla="*/ 24 h 27"/>
                  <a:gd name="T14" fmla="*/ 2 w 15"/>
                  <a:gd name="T15" fmla="*/ 24 h 27"/>
                  <a:gd name="T16" fmla="*/ 3 w 15"/>
                  <a:gd name="T17" fmla="*/ 23 h 27"/>
                  <a:gd name="T18" fmla="*/ 3 w 15"/>
                  <a:gd name="T19" fmla="*/ 23 h 27"/>
                  <a:gd name="T20" fmla="*/ 4 w 15"/>
                  <a:gd name="T21" fmla="*/ 22 h 27"/>
                  <a:gd name="T22" fmla="*/ 4 w 15"/>
                  <a:gd name="T23" fmla="*/ 22 h 27"/>
                  <a:gd name="T24" fmla="*/ 4 w 15"/>
                  <a:gd name="T25" fmla="*/ 21 h 27"/>
                  <a:gd name="T26" fmla="*/ 4 w 15"/>
                  <a:gd name="T27" fmla="*/ 20 h 27"/>
                  <a:gd name="T28" fmla="*/ 5 w 15"/>
                  <a:gd name="T29" fmla="*/ 20 h 27"/>
                  <a:gd name="T30" fmla="*/ 5 w 15"/>
                  <a:gd name="T31" fmla="*/ 19 h 27"/>
                  <a:gd name="T32" fmla="*/ 5 w 15"/>
                  <a:gd name="T33" fmla="*/ 19 h 27"/>
                  <a:gd name="T34" fmla="*/ 5 w 15"/>
                  <a:gd name="T35" fmla="*/ 18 h 27"/>
                  <a:gd name="T36" fmla="*/ 6 w 15"/>
                  <a:gd name="T37" fmla="*/ 18 h 27"/>
                  <a:gd name="T38" fmla="*/ 6 w 15"/>
                  <a:gd name="T39" fmla="*/ 17 h 27"/>
                  <a:gd name="T40" fmla="*/ 6 w 15"/>
                  <a:gd name="T41" fmla="*/ 17 h 27"/>
                  <a:gd name="T42" fmla="*/ 7 w 15"/>
                  <a:gd name="T43" fmla="*/ 16 h 27"/>
                  <a:gd name="T44" fmla="*/ 7 w 15"/>
                  <a:gd name="T45" fmla="*/ 15 h 27"/>
                  <a:gd name="T46" fmla="*/ 7 w 15"/>
                  <a:gd name="T47" fmla="*/ 15 h 27"/>
                  <a:gd name="T48" fmla="*/ 7 w 15"/>
                  <a:gd name="T49" fmla="*/ 15 h 27"/>
                  <a:gd name="T50" fmla="*/ 8 w 15"/>
                  <a:gd name="T51" fmla="*/ 14 h 27"/>
                  <a:gd name="T52" fmla="*/ 8 w 15"/>
                  <a:gd name="T53" fmla="*/ 13 h 27"/>
                  <a:gd name="T54" fmla="*/ 9 w 15"/>
                  <a:gd name="T55" fmla="*/ 13 h 27"/>
                  <a:gd name="T56" fmla="*/ 9 w 15"/>
                  <a:gd name="T57" fmla="*/ 12 h 27"/>
                  <a:gd name="T58" fmla="*/ 9 w 15"/>
                  <a:gd name="T59" fmla="*/ 11 h 27"/>
                  <a:gd name="T60" fmla="*/ 9 w 15"/>
                  <a:gd name="T61" fmla="*/ 11 h 27"/>
                  <a:gd name="T62" fmla="*/ 10 w 15"/>
                  <a:gd name="T63" fmla="*/ 10 h 27"/>
                  <a:gd name="T64" fmla="*/ 10 w 15"/>
                  <a:gd name="T65" fmla="*/ 10 h 27"/>
                  <a:gd name="T66" fmla="*/ 10 w 15"/>
                  <a:gd name="T67" fmla="*/ 9 h 27"/>
                  <a:gd name="T68" fmla="*/ 11 w 15"/>
                  <a:gd name="T69" fmla="*/ 9 h 27"/>
                  <a:gd name="T70" fmla="*/ 11 w 15"/>
                  <a:gd name="T71" fmla="*/ 8 h 27"/>
                  <a:gd name="T72" fmla="*/ 11 w 15"/>
                  <a:gd name="T73" fmla="*/ 8 h 27"/>
                  <a:gd name="T74" fmla="*/ 11 w 15"/>
                  <a:gd name="T75" fmla="*/ 7 h 27"/>
                  <a:gd name="T76" fmla="*/ 12 w 15"/>
                  <a:gd name="T77" fmla="*/ 6 h 27"/>
                  <a:gd name="T78" fmla="*/ 12 w 15"/>
                  <a:gd name="T79" fmla="*/ 6 h 27"/>
                  <a:gd name="T80" fmla="*/ 12 w 15"/>
                  <a:gd name="T81" fmla="*/ 5 h 27"/>
                  <a:gd name="T82" fmla="*/ 12 w 15"/>
                  <a:gd name="T83" fmla="*/ 4 h 27"/>
                  <a:gd name="T84" fmla="*/ 13 w 15"/>
                  <a:gd name="T85" fmla="*/ 4 h 27"/>
                  <a:gd name="T86" fmla="*/ 13 w 15"/>
                  <a:gd name="T87" fmla="*/ 3 h 27"/>
                  <a:gd name="T88" fmla="*/ 14 w 15"/>
                  <a:gd name="T89" fmla="*/ 3 h 27"/>
                  <a:gd name="T90" fmla="*/ 14 w 15"/>
                  <a:gd name="T91" fmla="*/ 2 h 27"/>
                  <a:gd name="T92" fmla="*/ 14 w 15"/>
                  <a:gd name="T93" fmla="*/ 2 h 27"/>
                  <a:gd name="T94" fmla="*/ 14 w 15"/>
                  <a:gd name="T95" fmla="*/ 1 h 27"/>
                  <a:gd name="T96" fmla="*/ 15 w 15"/>
                  <a:gd name="T97" fmla="*/ 0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3" name="Freeform 812"/>
              <p:cNvSpPr>
                <a:spLocks/>
              </p:cNvSpPr>
              <p:nvPr/>
            </p:nvSpPr>
            <p:spPr bwMode="auto">
              <a:xfrm>
                <a:off x="3134" y="2779"/>
                <a:ext cx="15" cy="33"/>
              </a:xfrm>
              <a:custGeom>
                <a:avLst/>
                <a:gdLst>
                  <a:gd name="T0" fmla="*/ 0 w 15"/>
                  <a:gd name="T1" fmla="*/ 33 h 33"/>
                  <a:gd name="T2" fmla="*/ 0 w 15"/>
                  <a:gd name="T3" fmla="*/ 32 h 33"/>
                  <a:gd name="T4" fmla="*/ 1 w 15"/>
                  <a:gd name="T5" fmla="*/ 32 h 33"/>
                  <a:gd name="T6" fmla="*/ 1 w 15"/>
                  <a:gd name="T7" fmla="*/ 31 h 33"/>
                  <a:gd name="T8" fmla="*/ 1 w 15"/>
                  <a:gd name="T9" fmla="*/ 30 h 33"/>
                  <a:gd name="T10" fmla="*/ 1 w 15"/>
                  <a:gd name="T11" fmla="*/ 30 h 33"/>
                  <a:gd name="T12" fmla="*/ 2 w 15"/>
                  <a:gd name="T13" fmla="*/ 29 h 33"/>
                  <a:gd name="T14" fmla="*/ 2 w 15"/>
                  <a:gd name="T15" fmla="*/ 29 h 33"/>
                  <a:gd name="T16" fmla="*/ 3 w 15"/>
                  <a:gd name="T17" fmla="*/ 28 h 33"/>
                  <a:gd name="T18" fmla="*/ 3 w 15"/>
                  <a:gd name="T19" fmla="*/ 27 h 33"/>
                  <a:gd name="T20" fmla="*/ 3 w 15"/>
                  <a:gd name="T21" fmla="*/ 27 h 33"/>
                  <a:gd name="T22" fmla="*/ 3 w 15"/>
                  <a:gd name="T23" fmla="*/ 26 h 33"/>
                  <a:gd name="T24" fmla="*/ 4 w 15"/>
                  <a:gd name="T25" fmla="*/ 25 h 33"/>
                  <a:gd name="T26" fmla="*/ 4 w 15"/>
                  <a:gd name="T27" fmla="*/ 25 h 33"/>
                  <a:gd name="T28" fmla="*/ 4 w 15"/>
                  <a:gd name="T29" fmla="*/ 24 h 33"/>
                  <a:gd name="T30" fmla="*/ 4 w 15"/>
                  <a:gd name="T31" fmla="*/ 23 h 33"/>
                  <a:gd name="T32" fmla="*/ 5 w 15"/>
                  <a:gd name="T33" fmla="*/ 23 h 33"/>
                  <a:gd name="T34" fmla="*/ 5 w 15"/>
                  <a:gd name="T35" fmla="*/ 22 h 33"/>
                  <a:gd name="T36" fmla="*/ 5 w 15"/>
                  <a:gd name="T37" fmla="*/ 21 h 33"/>
                  <a:gd name="T38" fmla="*/ 6 w 15"/>
                  <a:gd name="T39" fmla="*/ 21 h 33"/>
                  <a:gd name="T40" fmla="*/ 6 w 15"/>
                  <a:gd name="T41" fmla="*/ 20 h 33"/>
                  <a:gd name="T42" fmla="*/ 6 w 15"/>
                  <a:gd name="T43" fmla="*/ 20 h 33"/>
                  <a:gd name="T44" fmla="*/ 7 w 15"/>
                  <a:gd name="T45" fmla="*/ 19 h 33"/>
                  <a:gd name="T46" fmla="*/ 7 w 15"/>
                  <a:gd name="T47" fmla="*/ 18 h 33"/>
                  <a:gd name="T48" fmla="*/ 7 w 15"/>
                  <a:gd name="T49" fmla="*/ 18 h 33"/>
                  <a:gd name="T50" fmla="*/ 8 w 15"/>
                  <a:gd name="T51" fmla="*/ 17 h 33"/>
                  <a:gd name="T52" fmla="*/ 8 w 15"/>
                  <a:gd name="T53" fmla="*/ 16 h 33"/>
                  <a:gd name="T54" fmla="*/ 8 w 15"/>
                  <a:gd name="T55" fmla="*/ 15 h 33"/>
                  <a:gd name="T56" fmla="*/ 8 w 15"/>
                  <a:gd name="T57" fmla="*/ 15 h 33"/>
                  <a:gd name="T58" fmla="*/ 9 w 15"/>
                  <a:gd name="T59" fmla="*/ 14 h 33"/>
                  <a:gd name="T60" fmla="*/ 9 w 15"/>
                  <a:gd name="T61" fmla="*/ 13 h 33"/>
                  <a:gd name="T62" fmla="*/ 9 w 15"/>
                  <a:gd name="T63" fmla="*/ 13 h 33"/>
                  <a:gd name="T64" fmla="*/ 10 w 15"/>
                  <a:gd name="T65" fmla="*/ 12 h 33"/>
                  <a:gd name="T66" fmla="*/ 10 w 15"/>
                  <a:gd name="T67" fmla="*/ 11 h 33"/>
                  <a:gd name="T68" fmla="*/ 10 w 15"/>
                  <a:gd name="T69" fmla="*/ 11 h 33"/>
                  <a:gd name="T70" fmla="*/ 11 w 15"/>
                  <a:gd name="T71" fmla="*/ 10 h 33"/>
                  <a:gd name="T72" fmla="*/ 11 w 15"/>
                  <a:gd name="T73" fmla="*/ 9 h 33"/>
                  <a:gd name="T74" fmla="*/ 11 w 15"/>
                  <a:gd name="T75" fmla="*/ 9 h 33"/>
                  <a:gd name="T76" fmla="*/ 11 w 15"/>
                  <a:gd name="T77" fmla="*/ 8 h 33"/>
                  <a:gd name="T78" fmla="*/ 12 w 15"/>
                  <a:gd name="T79" fmla="*/ 7 h 33"/>
                  <a:gd name="T80" fmla="*/ 12 w 15"/>
                  <a:gd name="T81" fmla="*/ 7 h 33"/>
                  <a:gd name="T82" fmla="*/ 12 w 15"/>
                  <a:gd name="T83" fmla="*/ 6 h 33"/>
                  <a:gd name="T84" fmla="*/ 13 w 15"/>
                  <a:gd name="T85" fmla="*/ 5 h 33"/>
                  <a:gd name="T86" fmla="*/ 13 w 15"/>
                  <a:gd name="T87" fmla="*/ 4 h 33"/>
                  <a:gd name="T88" fmla="*/ 13 w 15"/>
                  <a:gd name="T89" fmla="*/ 4 h 33"/>
                  <a:gd name="T90" fmla="*/ 13 w 15"/>
                  <a:gd name="T91" fmla="*/ 3 h 33"/>
                  <a:gd name="T92" fmla="*/ 14 w 15"/>
                  <a:gd name="T93" fmla="*/ 2 h 33"/>
                  <a:gd name="T94" fmla="*/ 14 w 15"/>
                  <a:gd name="T95" fmla="*/ 2 h 33"/>
                  <a:gd name="T96" fmla="*/ 14 w 15"/>
                  <a:gd name="T97" fmla="*/ 1 h 33"/>
                  <a:gd name="T98" fmla="*/ 15 w 15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3">
                    <a:moveTo>
                      <a:pt x="0" y="33"/>
                    </a:moveTo>
                    <a:lnTo>
                      <a:pt x="0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4" name="Freeform 813"/>
              <p:cNvSpPr>
                <a:spLocks/>
              </p:cNvSpPr>
              <p:nvPr/>
            </p:nvSpPr>
            <p:spPr bwMode="auto">
              <a:xfrm>
                <a:off x="3149" y="2741"/>
                <a:ext cx="14" cy="38"/>
              </a:xfrm>
              <a:custGeom>
                <a:avLst/>
                <a:gdLst>
                  <a:gd name="T0" fmla="*/ 0 w 14"/>
                  <a:gd name="T1" fmla="*/ 38 h 38"/>
                  <a:gd name="T2" fmla="*/ 0 w 14"/>
                  <a:gd name="T3" fmla="*/ 37 h 38"/>
                  <a:gd name="T4" fmla="*/ 0 w 14"/>
                  <a:gd name="T5" fmla="*/ 37 h 38"/>
                  <a:gd name="T6" fmla="*/ 1 w 14"/>
                  <a:gd name="T7" fmla="*/ 36 h 38"/>
                  <a:gd name="T8" fmla="*/ 1 w 14"/>
                  <a:gd name="T9" fmla="*/ 35 h 38"/>
                  <a:gd name="T10" fmla="*/ 1 w 14"/>
                  <a:gd name="T11" fmla="*/ 35 h 38"/>
                  <a:gd name="T12" fmla="*/ 2 w 14"/>
                  <a:gd name="T13" fmla="*/ 34 h 38"/>
                  <a:gd name="T14" fmla="*/ 2 w 14"/>
                  <a:gd name="T15" fmla="*/ 33 h 38"/>
                  <a:gd name="T16" fmla="*/ 2 w 14"/>
                  <a:gd name="T17" fmla="*/ 32 h 38"/>
                  <a:gd name="T18" fmla="*/ 2 w 14"/>
                  <a:gd name="T19" fmla="*/ 31 h 38"/>
                  <a:gd name="T20" fmla="*/ 3 w 14"/>
                  <a:gd name="T21" fmla="*/ 31 h 38"/>
                  <a:gd name="T22" fmla="*/ 3 w 14"/>
                  <a:gd name="T23" fmla="*/ 30 h 38"/>
                  <a:gd name="T24" fmla="*/ 3 w 14"/>
                  <a:gd name="T25" fmla="*/ 30 h 38"/>
                  <a:gd name="T26" fmla="*/ 4 w 14"/>
                  <a:gd name="T27" fmla="*/ 29 h 38"/>
                  <a:gd name="T28" fmla="*/ 4 w 14"/>
                  <a:gd name="T29" fmla="*/ 28 h 38"/>
                  <a:gd name="T30" fmla="*/ 4 w 14"/>
                  <a:gd name="T31" fmla="*/ 27 h 38"/>
                  <a:gd name="T32" fmla="*/ 5 w 14"/>
                  <a:gd name="T33" fmla="*/ 26 h 38"/>
                  <a:gd name="T34" fmla="*/ 5 w 14"/>
                  <a:gd name="T35" fmla="*/ 26 h 38"/>
                  <a:gd name="T36" fmla="*/ 5 w 14"/>
                  <a:gd name="T37" fmla="*/ 25 h 38"/>
                  <a:gd name="T38" fmla="*/ 5 w 14"/>
                  <a:gd name="T39" fmla="*/ 24 h 38"/>
                  <a:gd name="T40" fmla="*/ 6 w 14"/>
                  <a:gd name="T41" fmla="*/ 23 h 38"/>
                  <a:gd name="T42" fmla="*/ 6 w 14"/>
                  <a:gd name="T43" fmla="*/ 22 h 38"/>
                  <a:gd name="T44" fmla="*/ 6 w 14"/>
                  <a:gd name="T45" fmla="*/ 22 h 38"/>
                  <a:gd name="T46" fmla="*/ 7 w 14"/>
                  <a:gd name="T47" fmla="*/ 21 h 38"/>
                  <a:gd name="T48" fmla="*/ 7 w 14"/>
                  <a:gd name="T49" fmla="*/ 20 h 38"/>
                  <a:gd name="T50" fmla="*/ 7 w 14"/>
                  <a:gd name="T51" fmla="*/ 19 h 38"/>
                  <a:gd name="T52" fmla="*/ 7 w 14"/>
                  <a:gd name="T53" fmla="*/ 19 h 38"/>
                  <a:gd name="T54" fmla="*/ 8 w 14"/>
                  <a:gd name="T55" fmla="*/ 18 h 38"/>
                  <a:gd name="T56" fmla="*/ 8 w 14"/>
                  <a:gd name="T57" fmla="*/ 17 h 38"/>
                  <a:gd name="T58" fmla="*/ 9 w 14"/>
                  <a:gd name="T59" fmla="*/ 16 h 38"/>
                  <a:gd name="T60" fmla="*/ 9 w 14"/>
                  <a:gd name="T61" fmla="*/ 15 h 38"/>
                  <a:gd name="T62" fmla="*/ 9 w 14"/>
                  <a:gd name="T63" fmla="*/ 15 h 38"/>
                  <a:gd name="T64" fmla="*/ 9 w 14"/>
                  <a:gd name="T65" fmla="*/ 14 h 38"/>
                  <a:gd name="T66" fmla="*/ 10 w 14"/>
                  <a:gd name="T67" fmla="*/ 13 h 38"/>
                  <a:gd name="T68" fmla="*/ 10 w 14"/>
                  <a:gd name="T69" fmla="*/ 12 h 38"/>
                  <a:gd name="T70" fmla="*/ 10 w 14"/>
                  <a:gd name="T71" fmla="*/ 12 h 38"/>
                  <a:gd name="T72" fmla="*/ 11 w 14"/>
                  <a:gd name="T73" fmla="*/ 11 h 38"/>
                  <a:gd name="T74" fmla="*/ 11 w 14"/>
                  <a:gd name="T75" fmla="*/ 10 h 38"/>
                  <a:gd name="T76" fmla="*/ 11 w 14"/>
                  <a:gd name="T77" fmla="*/ 9 h 38"/>
                  <a:gd name="T78" fmla="*/ 11 w 14"/>
                  <a:gd name="T79" fmla="*/ 8 h 38"/>
                  <a:gd name="T80" fmla="*/ 12 w 14"/>
                  <a:gd name="T81" fmla="*/ 8 h 38"/>
                  <a:gd name="T82" fmla="*/ 12 w 14"/>
                  <a:gd name="T83" fmla="*/ 7 h 38"/>
                  <a:gd name="T84" fmla="*/ 12 w 14"/>
                  <a:gd name="T85" fmla="*/ 6 h 38"/>
                  <a:gd name="T86" fmla="*/ 12 w 14"/>
                  <a:gd name="T87" fmla="*/ 5 h 38"/>
                  <a:gd name="T88" fmla="*/ 13 w 14"/>
                  <a:gd name="T89" fmla="*/ 4 h 38"/>
                  <a:gd name="T90" fmla="*/ 13 w 14"/>
                  <a:gd name="T91" fmla="*/ 3 h 38"/>
                  <a:gd name="T92" fmla="*/ 14 w 14"/>
                  <a:gd name="T93" fmla="*/ 3 h 38"/>
                  <a:gd name="T94" fmla="*/ 14 w 14"/>
                  <a:gd name="T95" fmla="*/ 2 h 38"/>
                  <a:gd name="T96" fmla="*/ 14 w 14"/>
                  <a:gd name="T97" fmla="*/ 1 h 38"/>
                  <a:gd name="T98" fmla="*/ 14 w 14"/>
                  <a:gd name="T9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8">
                    <a:moveTo>
                      <a:pt x="0" y="38"/>
                    </a:moveTo>
                    <a:lnTo>
                      <a:pt x="0" y="37"/>
                    </a:lnTo>
                    <a:lnTo>
                      <a:pt x="0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2" y="34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5" name="Freeform 814"/>
              <p:cNvSpPr>
                <a:spLocks/>
              </p:cNvSpPr>
              <p:nvPr/>
            </p:nvSpPr>
            <p:spPr bwMode="auto">
              <a:xfrm>
                <a:off x="3163" y="2697"/>
                <a:ext cx="15" cy="44"/>
              </a:xfrm>
              <a:custGeom>
                <a:avLst/>
                <a:gdLst>
                  <a:gd name="T0" fmla="*/ 0 w 15"/>
                  <a:gd name="T1" fmla="*/ 44 h 44"/>
                  <a:gd name="T2" fmla="*/ 1 w 15"/>
                  <a:gd name="T3" fmla="*/ 43 h 44"/>
                  <a:gd name="T4" fmla="*/ 1 w 15"/>
                  <a:gd name="T5" fmla="*/ 42 h 44"/>
                  <a:gd name="T6" fmla="*/ 1 w 15"/>
                  <a:gd name="T7" fmla="*/ 42 h 44"/>
                  <a:gd name="T8" fmla="*/ 2 w 15"/>
                  <a:gd name="T9" fmla="*/ 41 h 44"/>
                  <a:gd name="T10" fmla="*/ 2 w 15"/>
                  <a:gd name="T11" fmla="*/ 40 h 44"/>
                  <a:gd name="T12" fmla="*/ 2 w 15"/>
                  <a:gd name="T13" fmla="*/ 39 h 44"/>
                  <a:gd name="T14" fmla="*/ 2 w 15"/>
                  <a:gd name="T15" fmla="*/ 38 h 44"/>
                  <a:gd name="T16" fmla="*/ 3 w 15"/>
                  <a:gd name="T17" fmla="*/ 37 h 44"/>
                  <a:gd name="T18" fmla="*/ 3 w 15"/>
                  <a:gd name="T19" fmla="*/ 37 h 44"/>
                  <a:gd name="T20" fmla="*/ 4 w 15"/>
                  <a:gd name="T21" fmla="*/ 36 h 44"/>
                  <a:gd name="T22" fmla="*/ 4 w 15"/>
                  <a:gd name="T23" fmla="*/ 35 h 44"/>
                  <a:gd name="T24" fmla="*/ 4 w 15"/>
                  <a:gd name="T25" fmla="*/ 34 h 44"/>
                  <a:gd name="T26" fmla="*/ 4 w 15"/>
                  <a:gd name="T27" fmla="*/ 33 h 44"/>
                  <a:gd name="T28" fmla="*/ 5 w 15"/>
                  <a:gd name="T29" fmla="*/ 32 h 44"/>
                  <a:gd name="T30" fmla="*/ 5 w 15"/>
                  <a:gd name="T31" fmla="*/ 31 h 44"/>
                  <a:gd name="T32" fmla="*/ 5 w 15"/>
                  <a:gd name="T33" fmla="*/ 30 h 44"/>
                  <a:gd name="T34" fmla="*/ 5 w 15"/>
                  <a:gd name="T35" fmla="*/ 29 h 44"/>
                  <a:gd name="T36" fmla="*/ 6 w 15"/>
                  <a:gd name="T37" fmla="*/ 29 h 44"/>
                  <a:gd name="T38" fmla="*/ 6 w 15"/>
                  <a:gd name="T39" fmla="*/ 28 h 44"/>
                  <a:gd name="T40" fmla="*/ 6 w 15"/>
                  <a:gd name="T41" fmla="*/ 27 h 44"/>
                  <a:gd name="T42" fmla="*/ 7 w 15"/>
                  <a:gd name="T43" fmla="*/ 26 h 44"/>
                  <a:gd name="T44" fmla="*/ 7 w 15"/>
                  <a:gd name="T45" fmla="*/ 25 h 44"/>
                  <a:gd name="T46" fmla="*/ 7 w 15"/>
                  <a:gd name="T47" fmla="*/ 24 h 44"/>
                  <a:gd name="T48" fmla="*/ 7 w 15"/>
                  <a:gd name="T49" fmla="*/ 23 h 44"/>
                  <a:gd name="T50" fmla="*/ 8 w 15"/>
                  <a:gd name="T51" fmla="*/ 22 h 44"/>
                  <a:gd name="T52" fmla="*/ 8 w 15"/>
                  <a:gd name="T53" fmla="*/ 21 h 44"/>
                  <a:gd name="T54" fmla="*/ 9 w 15"/>
                  <a:gd name="T55" fmla="*/ 21 h 44"/>
                  <a:gd name="T56" fmla="*/ 9 w 15"/>
                  <a:gd name="T57" fmla="*/ 20 h 44"/>
                  <a:gd name="T58" fmla="*/ 9 w 15"/>
                  <a:gd name="T59" fmla="*/ 19 h 44"/>
                  <a:gd name="T60" fmla="*/ 9 w 15"/>
                  <a:gd name="T61" fmla="*/ 18 h 44"/>
                  <a:gd name="T62" fmla="*/ 10 w 15"/>
                  <a:gd name="T63" fmla="*/ 17 h 44"/>
                  <a:gd name="T64" fmla="*/ 10 w 15"/>
                  <a:gd name="T65" fmla="*/ 16 h 44"/>
                  <a:gd name="T66" fmla="*/ 10 w 15"/>
                  <a:gd name="T67" fmla="*/ 15 h 44"/>
                  <a:gd name="T68" fmla="*/ 11 w 15"/>
                  <a:gd name="T69" fmla="*/ 14 h 44"/>
                  <a:gd name="T70" fmla="*/ 11 w 15"/>
                  <a:gd name="T71" fmla="*/ 13 h 44"/>
                  <a:gd name="T72" fmla="*/ 11 w 15"/>
                  <a:gd name="T73" fmla="*/ 12 h 44"/>
                  <a:gd name="T74" fmla="*/ 11 w 15"/>
                  <a:gd name="T75" fmla="*/ 11 h 44"/>
                  <a:gd name="T76" fmla="*/ 12 w 15"/>
                  <a:gd name="T77" fmla="*/ 10 h 44"/>
                  <a:gd name="T78" fmla="*/ 12 w 15"/>
                  <a:gd name="T79" fmla="*/ 9 h 44"/>
                  <a:gd name="T80" fmla="*/ 13 w 15"/>
                  <a:gd name="T81" fmla="*/ 8 h 44"/>
                  <a:gd name="T82" fmla="*/ 13 w 15"/>
                  <a:gd name="T83" fmla="*/ 8 h 44"/>
                  <a:gd name="T84" fmla="*/ 13 w 15"/>
                  <a:gd name="T85" fmla="*/ 7 h 44"/>
                  <a:gd name="T86" fmla="*/ 13 w 15"/>
                  <a:gd name="T87" fmla="*/ 6 h 44"/>
                  <a:gd name="T88" fmla="*/ 14 w 15"/>
                  <a:gd name="T89" fmla="*/ 5 h 44"/>
                  <a:gd name="T90" fmla="*/ 14 w 15"/>
                  <a:gd name="T91" fmla="*/ 4 h 44"/>
                  <a:gd name="T92" fmla="*/ 14 w 15"/>
                  <a:gd name="T93" fmla="*/ 3 h 44"/>
                  <a:gd name="T94" fmla="*/ 14 w 15"/>
                  <a:gd name="T95" fmla="*/ 2 h 44"/>
                  <a:gd name="T96" fmla="*/ 15 w 15"/>
                  <a:gd name="T97" fmla="*/ 1 h 44"/>
                  <a:gd name="T98" fmla="*/ 15 w 15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4">
                    <a:moveTo>
                      <a:pt x="0" y="44"/>
                    </a:moveTo>
                    <a:lnTo>
                      <a:pt x="1" y="43"/>
                    </a:lnTo>
                    <a:lnTo>
                      <a:pt x="1" y="42"/>
                    </a:lnTo>
                    <a:lnTo>
                      <a:pt x="1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6" name="Freeform 815"/>
              <p:cNvSpPr>
                <a:spLocks/>
              </p:cNvSpPr>
              <p:nvPr/>
            </p:nvSpPr>
            <p:spPr bwMode="auto">
              <a:xfrm>
                <a:off x="3178" y="2646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7 h 51"/>
                  <a:gd name="T10" fmla="*/ 1 w 15"/>
                  <a:gd name="T11" fmla="*/ 46 h 51"/>
                  <a:gd name="T12" fmla="*/ 2 w 15"/>
                  <a:gd name="T13" fmla="*/ 45 h 51"/>
                  <a:gd name="T14" fmla="*/ 2 w 15"/>
                  <a:gd name="T15" fmla="*/ 44 h 51"/>
                  <a:gd name="T16" fmla="*/ 3 w 15"/>
                  <a:gd name="T17" fmla="*/ 43 h 51"/>
                  <a:gd name="T18" fmla="*/ 3 w 15"/>
                  <a:gd name="T19" fmla="*/ 42 h 51"/>
                  <a:gd name="T20" fmla="*/ 3 w 15"/>
                  <a:gd name="T21" fmla="*/ 41 h 51"/>
                  <a:gd name="T22" fmla="*/ 3 w 15"/>
                  <a:gd name="T23" fmla="*/ 40 h 51"/>
                  <a:gd name="T24" fmla="*/ 4 w 15"/>
                  <a:gd name="T25" fmla="*/ 39 h 51"/>
                  <a:gd name="T26" fmla="*/ 4 w 15"/>
                  <a:gd name="T27" fmla="*/ 38 h 51"/>
                  <a:gd name="T28" fmla="*/ 4 w 15"/>
                  <a:gd name="T29" fmla="*/ 37 h 51"/>
                  <a:gd name="T30" fmla="*/ 5 w 15"/>
                  <a:gd name="T31" fmla="*/ 36 h 51"/>
                  <a:gd name="T32" fmla="*/ 5 w 15"/>
                  <a:gd name="T33" fmla="*/ 35 h 51"/>
                  <a:gd name="T34" fmla="*/ 5 w 15"/>
                  <a:gd name="T35" fmla="*/ 34 h 51"/>
                  <a:gd name="T36" fmla="*/ 5 w 15"/>
                  <a:gd name="T37" fmla="*/ 33 h 51"/>
                  <a:gd name="T38" fmla="*/ 6 w 15"/>
                  <a:gd name="T39" fmla="*/ 32 h 51"/>
                  <a:gd name="T40" fmla="*/ 6 w 15"/>
                  <a:gd name="T41" fmla="*/ 31 h 51"/>
                  <a:gd name="T42" fmla="*/ 6 w 15"/>
                  <a:gd name="T43" fmla="*/ 30 h 51"/>
                  <a:gd name="T44" fmla="*/ 6 w 15"/>
                  <a:gd name="T45" fmla="*/ 29 h 51"/>
                  <a:gd name="T46" fmla="*/ 7 w 15"/>
                  <a:gd name="T47" fmla="*/ 28 h 51"/>
                  <a:gd name="T48" fmla="*/ 7 w 15"/>
                  <a:gd name="T49" fmla="*/ 27 h 51"/>
                  <a:gd name="T50" fmla="*/ 8 w 15"/>
                  <a:gd name="T51" fmla="*/ 26 h 51"/>
                  <a:gd name="T52" fmla="*/ 8 w 15"/>
                  <a:gd name="T53" fmla="*/ 25 h 51"/>
                  <a:gd name="T54" fmla="*/ 8 w 15"/>
                  <a:gd name="T55" fmla="*/ 24 h 51"/>
                  <a:gd name="T56" fmla="*/ 8 w 15"/>
                  <a:gd name="T57" fmla="*/ 22 h 51"/>
                  <a:gd name="T58" fmla="*/ 9 w 15"/>
                  <a:gd name="T59" fmla="*/ 21 h 51"/>
                  <a:gd name="T60" fmla="*/ 9 w 15"/>
                  <a:gd name="T61" fmla="*/ 21 h 51"/>
                  <a:gd name="T62" fmla="*/ 9 w 15"/>
                  <a:gd name="T63" fmla="*/ 19 h 51"/>
                  <a:gd name="T64" fmla="*/ 10 w 15"/>
                  <a:gd name="T65" fmla="*/ 18 h 51"/>
                  <a:gd name="T66" fmla="*/ 10 w 15"/>
                  <a:gd name="T67" fmla="*/ 17 h 51"/>
                  <a:gd name="T68" fmla="*/ 10 w 15"/>
                  <a:gd name="T69" fmla="*/ 16 h 51"/>
                  <a:gd name="T70" fmla="*/ 10 w 15"/>
                  <a:gd name="T71" fmla="*/ 15 h 51"/>
                  <a:gd name="T72" fmla="*/ 11 w 15"/>
                  <a:gd name="T73" fmla="*/ 14 h 51"/>
                  <a:gd name="T74" fmla="*/ 11 w 15"/>
                  <a:gd name="T75" fmla="*/ 13 h 51"/>
                  <a:gd name="T76" fmla="*/ 12 w 15"/>
                  <a:gd name="T77" fmla="*/ 12 h 51"/>
                  <a:gd name="T78" fmla="*/ 12 w 15"/>
                  <a:gd name="T79" fmla="*/ 11 h 51"/>
                  <a:gd name="T80" fmla="*/ 12 w 15"/>
                  <a:gd name="T81" fmla="*/ 10 h 51"/>
                  <a:gd name="T82" fmla="*/ 12 w 15"/>
                  <a:gd name="T83" fmla="*/ 8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3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4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7" name="Freeform 816"/>
              <p:cNvSpPr>
                <a:spLocks/>
              </p:cNvSpPr>
              <p:nvPr/>
            </p:nvSpPr>
            <p:spPr bwMode="auto">
              <a:xfrm>
                <a:off x="3193" y="2587"/>
                <a:ext cx="14" cy="59"/>
              </a:xfrm>
              <a:custGeom>
                <a:avLst/>
                <a:gdLst>
                  <a:gd name="T0" fmla="*/ 0 w 14"/>
                  <a:gd name="T1" fmla="*/ 59 h 59"/>
                  <a:gd name="T2" fmla="*/ 0 w 14"/>
                  <a:gd name="T3" fmla="*/ 58 h 59"/>
                  <a:gd name="T4" fmla="*/ 0 w 14"/>
                  <a:gd name="T5" fmla="*/ 57 h 59"/>
                  <a:gd name="T6" fmla="*/ 0 w 14"/>
                  <a:gd name="T7" fmla="*/ 55 h 59"/>
                  <a:gd name="T8" fmla="*/ 1 w 14"/>
                  <a:gd name="T9" fmla="*/ 54 h 59"/>
                  <a:gd name="T10" fmla="*/ 1 w 14"/>
                  <a:gd name="T11" fmla="*/ 53 h 59"/>
                  <a:gd name="T12" fmla="*/ 2 w 14"/>
                  <a:gd name="T13" fmla="*/ 52 h 59"/>
                  <a:gd name="T14" fmla="*/ 2 w 14"/>
                  <a:gd name="T15" fmla="*/ 51 h 59"/>
                  <a:gd name="T16" fmla="*/ 2 w 14"/>
                  <a:gd name="T17" fmla="*/ 50 h 59"/>
                  <a:gd name="T18" fmla="*/ 2 w 14"/>
                  <a:gd name="T19" fmla="*/ 48 h 59"/>
                  <a:gd name="T20" fmla="*/ 3 w 14"/>
                  <a:gd name="T21" fmla="*/ 47 h 59"/>
                  <a:gd name="T22" fmla="*/ 3 w 14"/>
                  <a:gd name="T23" fmla="*/ 46 h 59"/>
                  <a:gd name="T24" fmla="*/ 3 w 14"/>
                  <a:gd name="T25" fmla="*/ 45 h 59"/>
                  <a:gd name="T26" fmla="*/ 4 w 14"/>
                  <a:gd name="T27" fmla="*/ 44 h 59"/>
                  <a:gd name="T28" fmla="*/ 4 w 14"/>
                  <a:gd name="T29" fmla="*/ 43 h 59"/>
                  <a:gd name="T30" fmla="*/ 4 w 14"/>
                  <a:gd name="T31" fmla="*/ 42 h 59"/>
                  <a:gd name="T32" fmla="*/ 4 w 14"/>
                  <a:gd name="T33" fmla="*/ 41 h 59"/>
                  <a:gd name="T34" fmla="*/ 5 w 14"/>
                  <a:gd name="T35" fmla="*/ 39 h 59"/>
                  <a:gd name="T36" fmla="*/ 5 w 14"/>
                  <a:gd name="T37" fmla="*/ 38 h 59"/>
                  <a:gd name="T38" fmla="*/ 6 w 14"/>
                  <a:gd name="T39" fmla="*/ 37 h 59"/>
                  <a:gd name="T40" fmla="*/ 6 w 14"/>
                  <a:gd name="T41" fmla="*/ 36 h 59"/>
                  <a:gd name="T42" fmla="*/ 6 w 14"/>
                  <a:gd name="T43" fmla="*/ 35 h 59"/>
                  <a:gd name="T44" fmla="*/ 6 w 14"/>
                  <a:gd name="T45" fmla="*/ 34 h 59"/>
                  <a:gd name="T46" fmla="*/ 7 w 14"/>
                  <a:gd name="T47" fmla="*/ 32 h 59"/>
                  <a:gd name="T48" fmla="*/ 7 w 14"/>
                  <a:gd name="T49" fmla="*/ 31 h 59"/>
                  <a:gd name="T50" fmla="*/ 7 w 14"/>
                  <a:gd name="T51" fmla="*/ 30 h 59"/>
                  <a:gd name="T52" fmla="*/ 7 w 14"/>
                  <a:gd name="T53" fmla="*/ 28 h 59"/>
                  <a:gd name="T54" fmla="*/ 8 w 14"/>
                  <a:gd name="T55" fmla="*/ 27 h 59"/>
                  <a:gd name="T56" fmla="*/ 8 w 14"/>
                  <a:gd name="T57" fmla="*/ 26 h 59"/>
                  <a:gd name="T58" fmla="*/ 8 w 14"/>
                  <a:gd name="T59" fmla="*/ 25 h 59"/>
                  <a:gd name="T60" fmla="*/ 9 w 14"/>
                  <a:gd name="T61" fmla="*/ 24 h 59"/>
                  <a:gd name="T62" fmla="*/ 9 w 14"/>
                  <a:gd name="T63" fmla="*/ 23 h 59"/>
                  <a:gd name="T64" fmla="*/ 9 w 14"/>
                  <a:gd name="T65" fmla="*/ 21 h 59"/>
                  <a:gd name="T66" fmla="*/ 10 w 14"/>
                  <a:gd name="T67" fmla="*/ 20 h 59"/>
                  <a:gd name="T68" fmla="*/ 10 w 14"/>
                  <a:gd name="T69" fmla="*/ 19 h 59"/>
                  <a:gd name="T70" fmla="*/ 10 w 14"/>
                  <a:gd name="T71" fmla="*/ 18 h 59"/>
                  <a:gd name="T72" fmla="*/ 11 w 14"/>
                  <a:gd name="T73" fmla="*/ 16 h 59"/>
                  <a:gd name="T74" fmla="*/ 11 w 14"/>
                  <a:gd name="T75" fmla="*/ 15 h 59"/>
                  <a:gd name="T76" fmla="*/ 11 w 14"/>
                  <a:gd name="T77" fmla="*/ 14 h 59"/>
                  <a:gd name="T78" fmla="*/ 11 w 14"/>
                  <a:gd name="T79" fmla="*/ 13 h 59"/>
                  <a:gd name="T80" fmla="*/ 12 w 14"/>
                  <a:gd name="T81" fmla="*/ 11 h 59"/>
                  <a:gd name="T82" fmla="*/ 12 w 14"/>
                  <a:gd name="T83" fmla="*/ 10 h 59"/>
                  <a:gd name="T84" fmla="*/ 12 w 14"/>
                  <a:gd name="T85" fmla="*/ 9 h 59"/>
                  <a:gd name="T86" fmla="*/ 13 w 14"/>
                  <a:gd name="T87" fmla="*/ 8 h 59"/>
                  <a:gd name="T88" fmla="*/ 13 w 14"/>
                  <a:gd name="T89" fmla="*/ 6 h 59"/>
                  <a:gd name="T90" fmla="*/ 13 w 14"/>
                  <a:gd name="T91" fmla="*/ 5 h 59"/>
                  <a:gd name="T92" fmla="*/ 13 w 14"/>
                  <a:gd name="T93" fmla="*/ 4 h 59"/>
                  <a:gd name="T94" fmla="*/ 14 w 14"/>
                  <a:gd name="T95" fmla="*/ 3 h 59"/>
                  <a:gd name="T96" fmla="*/ 14 w 14"/>
                  <a:gd name="T97" fmla="*/ 1 h 59"/>
                  <a:gd name="T98" fmla="*/ 14 w 14"/>
                  <a:gd name="T99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9">
                    <a:moveTo>
                      <a:pt x="0" y="59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0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8" name="Freeform 817"/>
              <p:cNvSpPr>
                <a:spLocks/>
              </p:cNvSpPr>
              <p:nvPr/>
            </p:nvSpPr>
            <p:spPr bwMode="auto">
              <a:xfrm>
                <a:off x="3207" y="2521"/>
                <a:ext cx="15" cy="66"/>
              </a:xfrm>
              <a:custGeom>
                <a:avLst/>
                <a:gdLst>
                  <a:gd name="T0" fmla="*/ 0 w 15"/>
                  <a:gd name="T1" fmla="*/ 66 h 66"/>
                  <a:gd name="T2" fmla="*/ 1 w 15"/>
                  <a:gd name="T3" fmla="*/ 65 h 66"/>
                  <a:gd name="T4" fmla="*/ 1 w 15"/>
                  <a:gd name="T5" fmla="*/ 64 h 66"/>
                  <a:gd name="T6" fmla="*/ 1 w 15"/>
                  <a:gd name="T7" fmla="*/ 62 h 66"/>
                  <a:gd name="T8" fmla="*/ 2 w 15"/>
                  <a:gd name="T9" fmla="*/ 61 h 66"/>
                  <a:gd name="T10" fmla="*/ 2 w 15"/>
                  <a:gd name="T11" fmla="*/ 60 h 66"/>
                  <a:gd name="T12" fmla="*/ 2 w 15"/>
                  <a:gd name="T13" fmla="*/ 58 h 66"/>
                  <a:gd name="T14" fmla="*/ 2 w 15"/>
                  <a:gd name="T15" fmla="*/ 57 h 66"/>
                  <a:gd name="T16" fmla="*/ 3 w 15"/>
                  <a:gd name="T17" fmla="*/ 56 h 66"/>
                  <a:gd name="T18" fmla="*/ 3 w 15"/>
                  <a:gd name="T19" fmla="*/ 54 h 66"/>
                  <a:gd name="T20" fmla="*/ 3 w 15"/>
                  <a:gd name="T21" fmla="*/ 53 h 66"/>
                  <a:gd name="T22" fmla="*/ 4 w 15"/>
                  <a:gd name="T23" fmla="*/ 52 h 66"/>
                  <a:gd name="T24" fmla="*/ 4 w 15"/>
                  <a:gd name="T25" fmla="*/ 50 h 66"/>
                  <a:gd name="T26" fmla="*/ 4 w 15"/>
                  <a:gd name="T27" fmla="*/ 49 h 66"/>
                  <a:gd name="T28" fmla="*/ 5 w 15"/>
                  <a:gd name="T29" fmla="*/ 48 h 66"/>
                  <a:gd name="T30" fmla="*/ 5 w 15"/>
                  <a:gd name="T31" fmla="*/ 47 h 66"/>
                  <a:gd name="T32" fmla="*/ 5 w 15"/>
                  <a:gd name="T33" fmla="*/ 45 h 66"/>
                  <a:gd name="T34" fmla="*/ 6 w 15"/>
                  <a:gd name="T35" fmla="*/ 44 h 66"/>
                  <a:gd name="T36" fmla="*/ 6 w 15"/>
                  <a:gd name="T37" fmla="*/ 43 h 66"/>
                  <a:gd name="T38" fmla="*/ 6 w 15"/>
                  <a:gd name="T39" fmla="*/ 41 h 66"/>
                  <a:gd name="T40" fmla="*/ 6 w 15"/>
                  <a:gd name="T41" fmla="*/ 40 h 66"/>
                  <a:gd name="T42" fmla="*/ 7 w 15"/>
                  <a:gd name="T43" fmla="*/ 39 h 66"/>
                  <a:gd name="T44" fmla="*/ 7 w 15"/>
                  <a:gd name="T45" fmla="*/ 37 h 66"/>
                  <a:gd name="T46" fmla="*/ 7 w 15"/>
                  <a:gd name="T47" fmla="*/ 36 h 66"/>
                  <a:gd name="T48" fmla="*/ 7 w 15"/>
                  <a:gd name="T49" fmla="*/ 35 h 66"/>
                  <a:gd name="T50" fmla="*/ 8 w 15"/>
                  <a:gd name="T51" fmla="*/ 33 h 66"/>
                  <a:gd name="T52" fmla="*/ 8 w 15"/>
                  <a:gd name="T53" fmla="*/ 32 h 66"/>
                  <a:gd name="T54" fmla="*/ 9 w 15"/>
                  <a:gd name="T55" fmla="*/ 31 h 66"/>
                  <a:gd name="T56" fmla="*/ 9 w 15"/>
                  <a:gd name="T57" fmla="*/ 29 h 66"/>
                  <a:gd name="T58" fmla="*/ 9 w 15"/>
                  <a:gd name="T59" fmla="*/ 28 h 66"/>
                  <a:gd name="T60" fmla="*/ 9 w 15"/>
                  <a:gd name="T61" fmla="*/ 26 h 66"/>
                  <a:gd name="T62" fmla="*/ 10 w 15"/>
                  <a:gd name="T63" fmla="*/ 25 h 66"/>
                  <a:gd name="T64" fmla="*/ 10 w 15"/>
                  <a:gd name="T65" fmla="*/ 24 h 66"/>
                  <a:gd name="T66" fmla="*/ 10 w 15"/>
                  <a:gd name="T67" fmla="*/ 22 h 66"/>
                  <a:gd name="T68" fmla="*/ 11 w 15"/>
                  <a:gd name="T69" fmla="*/ 21 h 66"/>
                  <a:gd name="T70" fmla="*/ 11 w 15"/>
                  <a:gd name="T71" fmla="*/ 19 h 66"/>
                  <a:gd name="T72" fmla="*/ 11 w 15"/>
                  <a:gd name="T73" fmla="*/ 18 h 66"/>
                  <a:gd name="T74" fmla="*/ 11 w 15"/>
                  <a:gd name="T75" fmla="*/ 17 h 66"/>
                  <a:gd name="T76" fmla="*/ 12 w 15"/>
                  <a:gd name="T77" fmla="*/ 15 h 66"/>
                  <a:gd name="T78" fmla="*/ 12 w 15"/>
                  <a:gd name="T79" fmla="*/ 14 h 66"/>
                  <a:gd name="T80" fmla="*/ 13 w 15"/>
                  <a:gd name="T81" fmla="*/ 12 h 66"/>
                  <a:gd name="T82" fmla="*/ 13 w 15"/>
                  <a:gd name="T83" fmla="*/ 11 h 66"/>
                  <a:gd name="T84" fmla="*/ 13 w 15"/>
                  <a:gd name="T85" fmla="*/ 10 h 66"/>
                  <a:gd name="T86" fmla="*/ 13 w 15"/>
                  <a:gd name="T87" fmla="*/ 8 h 66"/>
                  <a:gd name="T88" fmla="*/ 14 w 15"/>
                  <a:gd name="T89" fmla="*/ 7 h 66"/>
                  <a:gd name="T90" fmla="*/ 14 w 15"/>
                  <a:gd name="T91" fmla="*/ 5 h 66"/>
                  <a:gd name="T92" fmla="*/ 14 w 15"/>
                  <a:gd name="T93" fmla="*/ 4 h 66"/>
                  <a:gd name="T94" fmla="*/ 15 w 15"/>
                  <a:gd name="T95" fmla="*/ 3 h 66"/>
                  <a:gd name="T96" fmla="*/ 15 w 15"/>
                  <a:gd name="T97" fmla="*/ 1 h 66"/>
                  <a:gd name="T98" fmla="*/ 15 w 15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66"/>
                    </a:move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8"/>
                    </a:lnTo>
                    <a:lnTo>
                      <a:pt x="5" y="47"/>
                    </a:lnTo>
                    <a:lnTo>
                      <a:pt x="5" y="45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7" y="35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9" name="Freeform 818"/>
              <p:cNvSpPr>
                <a:spLocks/>
              </p:cNvSpPr>
              <p:nvPr/>
            </p:nvSpPr>
            <p:spPr bwMode="auto">
              <a:xfrm>
                <a:off x="3222" y="2446"/>
                <a:ext cx="15" cy="75"/>
              </a:xfrm>
              <a:custGeom>
                <a:avLst/>
                <a:gdLst>
                  <a:gd name="T0" fmla="*/ 0 w 15"/>
                  <a:gd name="T1" fmla="*/ 75 h 75"/>
                  <a:gd name="T2" fmla="*/ 0 w 15"/>
                  <a:gd name="T3" fmla="*/ 73 h 75"/>
                  <a:gd name="T4" fmla="*/ 1 w 15"/>
                  <a:gd name="T5" fmla="*/ 72 h 75"/>
                  <a:gd name="T6" fmla="*/ 1 w 15"/>
                  <a:gd name="T7" fmla="*/ 70 h 75"/>
                  <a:gd name="T8" fmla="*/ 1 w 15"/>
                  <a:gd name="T9" fmla="*/ 69 h 75"/>
                  <a:gd name="T10" fmla="*/ 1 w 15"/>
                  <a:gd name="T11" fmla="*/ 67 h 75"/>
                  <a:gd name="T12" fmla="*/ 2 w 15"/>
                  <a:gd name="T13" fmla="*/ 66 h 75"/>
                  <a:gd name="T14" fmla="*/ 2 w 15"/>
                  <a:gd name="T15" fmla="*/ 65 h 75"/>
                  <a:gd name="T16" fmla="*/ 3 w 15"/>
                  <a:gd name="T17" fmla="*/ 63 h 75"/>
                  <a:gd name="T18" fmla="*/ 3 w 15"/>
                  <a:gd name="T19" fmla="*/ 62 h 75"/>
                  <a:gd name="T20" fmla="*/ 3 w 15"/>
                  <a:gd name="T21" fmla="*/ 60 h 75"/>
                  <a:gd name="T22" fmla="*/ 3 w 15"/>
                  <a:gd name="T23" fmla="*/ 58 h 75"/>
                  <a:gd name="T24" fmla="*/ 4 w 15"/>
                  <a:gd name="T25" fmla="*/ 57 h 75"/>
                  <a:gd name="T26" fmla="*/ 4 w 15"/>
                  <a:gd name="T27" fmla="*/ 56 h 75"/>
                  <a:gd name="T28" fmla="*/ 4 w 15"/>
                  <a:gd name="T29" fmla="*/ 54 h 75"/>
                  <a:gd name="T30" fmla="*/ 5 w 15"/>
                  <a:gd name="T31" fmla="*/ 53 h 75"/>
                  <a:gd name="T32" fmla="*/ 5 w 15"/>
                  <a:gd name="T33" fmla="*/ 51 h 75"/>
                  <a:gd name="T34" fmla="*/ 5 w 15"/>
                  <a:gd name="T35" fmla="*/ 50 h 75"/>
                  <a:gd name="T36" fmla="*/ 5 w 15"/>
                  <a:gd name="T37" fmla="*/ 48 h 75"/>
                  <a:gd name="T38" fmla="*/ 6 w 15"/>
                  <a:gd name="T39" fmla="*/ 47 h 75"/>
                  <a:gd name="T40" fmla="*/ 6 w 15"/>
                  <a:gd name="T41" fmla="*/ 45 h 75"/>
                  <a:gd name="T42" fmla="*/ 7 w 15"/>
                  <a:gd name="T43" fmla="*/ 44 h 75"/>
                  <a:gd name="T44" fmla="*/ 7 w 15"/>
                  <a:gd name="T45" fmla="*/ 42 h 75"/>
                  <a:gd name="T46" fmla="*/ 7 w 15"/>
                  <a:gd name="T47" fmla="*/ 41 h 75"/>
                  <a:gd name="T48" fmla="*/ 7 w 15"/>
                  <a:gd name="T49" fmla="*/ 39 h 75"/>
                  <a:gd name="T50" fmla="*/ 8 w 15"/>
                  <a:gd name="T51" fmla="*/ 38 h 75"/>
                  <a:gd name="T52" fmla="*/ 8 w 15"/>
                  <a:gd name="T53" fmla="*/ 36 h 75"/>
                  <a:gd name="T54" fmla="*/ 8 w 15"/>
                  <a:gd name="T55" fmla="*/ 35 h 75"/>
                  <a:gd name="T56" fmla="*/ 8 w 15"/>
                  <a:gd name="T57" fmla="*/ 33 h 75"/>
                  <a:gd name="T58" fmla="*/ 9 w 15"/>
                  <a:gd name="T59" fmla="*/ 32 h 75"/>
                  <a:gd name="T60" fmla="*/ 9 w 15"/>
                  <a:gd name="T61" fmla="*/ 30 h 75"/>
                  <a:gd name="T62" fmla="*/ 9 w 15"/>
                  <a:gd name="T63" fmla="*/ 29 h 75"/>
                  <a:gd name="T64" fmla="*/ 10 w 15"/>
                  <a:gd name="T65" fmla="*/ 27 h 75"/>
                  <a:gd name="T66" fmla="*/ 10 w 15"/>
                  <a:gd name="T67" fmla="*/ 25 h 75"/>
                  <a:gd name="T68" fmla="*/ 10 w 15"/>
                  <a:gd name="T69" fmla="*/ 24 h 75"/>
                  <a:gd name="T70" fmla="*/ 10 w 15"/>
                  <a:gd name="T71" fmla="*/ 22 h 75"/>
                  <a:gd name="T72" fmla="*/ 11 w 15"/>
                  <a:gd name="T73" fmla="*/ 21 h 75"/>
                  <a:gd name="T74" fmla="*/ 11 w 15"/>
                  <a:gd name="T75" fmla="*/ 19 h 75"/>
                  <a:gd name="T76" fmla="*/ 12 w 15"/>
                  <a:gd name="T77" fmla="*/ 18 h 75"/>
                  <a:gd name="T78" fmla="*/ 12 w 15"/>
                  <a:gd name="T79" fmla="*/ 16 h 75"/>
                  <a:gd name="T80" fmla="*/ 12 w 15"/>
                  <a:gd name="T81" fmla="*/ 14 h 75"/>
                  <a:gd name="T82" fmla="*/ 12 w 15"/>
                  <a:gd name="T83" fmla="*/ 13 h 75"/>
                  <a:gd name="T84" fmla="*/ 13 w 15"/>
                  <a:gd name="T85" fmla="*/ 11 h 75"/>
                  <a:gd name="T86" fmla="*/ 13 w 15"/>
                  <a:gd name="T87" fmla="*/ 10 h 75"/>
                  <a:gd name="T88" fmla="*/ 13 w 15"/>
                  <a:gd name="T89" fmla="*/ 8 h 75"/>
                  <a:gd name="T90" fmla="*/ 14 w 15"/>
                  <a:gd name="T91" fmla="*/ 7 h 75"/>
                  <a:gd name="T92" fmla="*/ 14 w 15"/>
                  <a:gd name="T93" fmla="*/ 5 h 75"/>
                  <a:gd name="T94" fmla="*/ 14 w 15"/>
                  <a:gd name="T95" fmla="*/ 4 h 75"/>
                  <a:gd name="T96" fmla="*/ 14 w 15"/>
                  <a:gd name="T97" fmla="*/ 2 h 75"/>
                  <a:gd name="T98" fmla="*/ 15 w 15"/>
                  <a:gd name="T99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75"/>
                    </a:moveTo>
                    <a:lnTo>
                      <a:pt x="0" y="73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1" y="69"/>
                    </a:lnTo>
                    <a:lnTo>
                      <a:pt x="1" y="67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4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0" name="Freeform 819"/>
              <p:cNvSpPr>
                <a:spLocks/>
              </p:cNvSpPr>
              <p:nvPr/>
            </p:nvSpPr>
            <p:spPr bwMode="auto">
              <a:xfrm>
                <a:off x="3237" y="2364"/>
                <a:ext cx="15" cy="82"/>
              </a:xfrm>
              <a:custGeom>
                <a:avLst/>
                <a:gdLst>
                  <a:gd name="T0" fmla="*/ 0 w 15"/>
                  <a:gd name="T1" fmla="*/ 82 h 82"/>
                  <a:gd name="T2" fmla="*/ 0 w 15"/>
                  <a:gd name="T3" fmla="*/ 81 h 82"/>
                  <a:gd name="T4" fmla="*/ 0 w 15"/>
                  <a:gd name="T5" fmla="*/ 79 h 82"/>
                  <a:gd name="T6" fmla="*/ 0 w 15"/>
                  <a:gd name="T7" fmla="*/ 77 h 82"/>
                  <a:gd name="T8" fmla="*/ 1 w 15"/>
                  <a:gd name="T9" fmla="*/ 76 h 82"/>
                  <a:gd name="T10" fmla="*/ 1 w 15"/>
                  <a:gd name="T11" fmla="*/ 74 h 82"/>
                  <a:gd name="T12" fmla="*/ 2 w 15"/>
                  <a:gd name="T13" fmla="*/ 73 h 82"/>
                  <a:gd name="T14" fmla="*/ 2 w 15"/>
                  <a:gd name="T15" fmla="*/ 71 h 82"/>
                  <a:gd name="T16" fmla="*/ 2 w 15"/>
                  <a:gd name="T17" fmla="*/ 69 h 82"/>
                  <a:gd name="T18" fmla="*/ 2 w 15"/>
                  <a:gd name="T19" fmla="*/ 68 h 82"/>
                  <a:gd name="T20" fmla="*/ 3 w 15"/>
                  <a:gd name="T21" fmla="*/ 66 h 82"/>
                  <a:gd name="T22" fmla="*/ 3 w 15"/>
                  <a:gd name="T23" fmla="*/ 65 h 82"/>
                  <a:gd name="T24" fmla="*/ 3 w 15"/>
                  <a:gd name="T25" fmla="*/ 63 h 82"/>
                  <a:gd name="T26" fmla="*/ 4 w 15"/>
                  <a:gd name="T27" fmla="*/ 61 h 82"/>
                  <a:gd name="T28" fmla="*/ 4 w 15"/>
                  <a:gd name="T29" fmla="*/ 59 h 82"/>
                  <a:gd name="T30" fmla="*/ 4 w 15"/>
                  <a:gd name="T31" fmla="*/ 58 h 82"/>
                  <a:gd name="T32" fmla="*/ 4 w 15"/>
                  <a:gd name="T33" fmla="*/ 56 h 82"/>
                  <a:gd name="T34" fmla="*/ 5 w 15"/>
                  <a:gd name="T35" fmla="*/ 54 h 82"/>
                  <a:gd name="T36" fmla="*/ 5 w 15"/>
                  <a:gd name="T37" fmla="*/ 53 h 82"/>
                  <a:gd name="T38" fmla="*/ 6 w 15"/>
                  <a:gd name="T39" fmla="*/ 51 h 82"/>
                  <a:gd name="T40" fmla="*/ 6 w 15"/>
                  <a:gd name="T41" fmla="*/ 49 h 82"/>
                  <a:gd name="T42" fmla="*/ 6 w 15"/>
                  <a:gd name="T43" fmla="*/ 48 h 82"/>
                  <a:gd name="T44" fmla="*/ 6 w 15"/>
                  <a:gd name="T45" fmla="*/ 46 h 82"/>
                  <a:gd name="T46" fmla="*/ 7 w 15"/>
                  <a:gd name="T47" fmla="*/ 45 h 82"/>
                  <a:gd name="T48" fmla="*/ 7 w 15"/>
                  <a:gd name="T49" fmla="*/ 43 h 82"/>
                  <a:gd name="T50" fmla="*/ 7 w 15"/>
                  <a:gd name="T51" fmla="*/ 41 h 82"/>
                  <a:gd name="T52" fmla="*/ 7 w 15"/>
                  <a:gd name="T53" fmla="*/ 40 h 82"/>
                  <a:gd name="T54" fmla="*/ 8 w 15"/>
                  <a:gd name="T55" fmla="*/ 38 h 82"/>
                  <a:gd name="T56" fmla="*/ 8 w 15"/>
                  <a:gd name="T57" fmla="*/ 36 h 82"/>
                  <a:gd name="T58" fmla="*/ 8 w 15"/>
                  <a:gd name="T59" fmla="*/ 35 h 82"/>
                  <a:gd name="T60" fmla="*/ 9 w 15"/>
                  <a:gd name="T61" fmla="*/ 33 h 82"/>
                  <a:gd name="T62" fmla="*/ 9 w 15"/>
                  <a:gd name="T63" fmla="*/ 31 h 82"/>
                  <a:gd name="T64" fmla="*/ 9 w 15"/>
                  <a:gd name="T65" fmla="*/ 29 h 82"/>
                  <a:gd name="T66" fmla="*/ 9 w 15"/>
                  <a:gd name="T67" fmla="*/ 28 h 82"/>
                  <a:gd name="T68" fmla="*/ 10 w 15"/>
                  <a:gd name="T69" fmla="*/ 26 h 82"/>
                  <a:gd name="T70" fmla="*/ 10 w 15"/>
                  <a:gd name="T71" fmla="*/ 24 h 82"/>
                  <a:gd name="T72" fmla="*/ 11 w 15"/>
                  <a:gd name="T73" fmla="*/ 22 h 82"/>
                  <a:gd name="T74" fmla="*/ 11 w 15"/>
                  <a:gd name="T75" fmla="*/ 21 h 82"/>
                  <a:gd name="T76" fmla="*/ 11 w 15"/>
                  <a:gd name="T77" fmla="*/ 19 h 82"/>
                  <a:gd name="T78" fmla="*/ 11 w 15"/>
                  <a:gd name="T79" fmla="*/ 17 h 82"/>
                  <a:gd name="T80" fmla="*/ 12 w 15"/>
                  <a:gd name="T81" fmla="*/ 15 h 82"/>
                  <a:gd name="T82" fmla="*/ 12 w 15"/>
                  <a:gd name="T83" fmla="*/ 14 h 82"/>
                  <a:gd name="T84" fmla="*/ 12 w 15"/>
                  <a:gd name="T85" fmla="*/ 12 h 82"/>
                  <a:gd name="T86" fmla="*/ 13 w 15"/>
                  <a:gd name="T87" fmla="*/ 10 h 82"/>
                  <a:gd name="T88" fmla="*/ 13 w 15"/>
                  <a:gd name="T89" fmla="*/ 8 h 82"/>
                  <a:gd name="T90" fmla="*/ 13 w 15"/>
                  <a:gd name="T91" fmla="*/ 7 h 82"/>
                  <a:gd name="T92" fmla="*/ 13 w 15"/>
                  <a:gd name="T93" fmla="*/ 5 h 82"/>
                  <a:gd name="T94" fmla="*/ 14 w 15"/>
                  <a:gd name="T95" fmla="*/ 3 h 82"/>
                  <a:gd name="T96" fmla="*/ 14 w 15"/>
                  <a:gd name="T97" fmla="*/ 1 h 82"/>
                  <a:gd name="T98" fmla="*/ 15 w 15"/>
                  <a:gd name="T9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82"/>
                    </a:moveTo>
                    <a:lnTo>
                      <a:pt x="0" y="81"/>
                    </a:lnTo>
                    <a:lnTo>
                      <a:pt x="0" y="79"/>
                    </a:lnTo>
                    <a:lnTo>
                      <a:pt x="0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2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8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Freeform 820"/>
              <p:cNvSpPr>
                <a:spLocks/>
              </p:cNvSpPr>
              <p:nvPr/>
            </p:nvSpPr>
            <p:spPr bwMode="auto">
              <a:xfrm>
                <a:off x="3252" y="2274"/>
                <a:ext cx="14" cy="90"/>
              </a:xfrm>
              <a:custGeom>
                <a:avLst/>
                <a:gdLst>
                  <a:gd name="T0" fmla="*/ 0 w 14"/>
                  <a:gd name="T1" fmla="*/ 90 h 90"/>
                  <a:gd name="T2" fmla="*/ 0 w 14"/>
                  <a:gd name="T3" fmla="*/ 88 h 90"/>
                  <a:gd name="T4" fmla="*/ 0 w 14"/>
                  <a:gd name="T5" fmla="*/ 86 h 90"/>
                  <a:gd name="T6" fmla="*/ 0 w 14"/>
                  <a:gd name="T7" fmla="*/ 84 h 90"/>
                  <a:gd name="T8" fmla="*/ 1 w 14"/>
                  <a:gd name="T9" fmla="*/ 83 h 90"/>
                  <a:gd name="T10" fmla="*/ 1 w 14"/>
                  <a:gd name="T11" fmla="*/ 81 h 90"/>
                  <a:gd name="T12" fmla="*/ 1 w 14"/>
                  <a:gd name="T13" fmla="*/ 79 h 90"/>
                  <a:gd name="T14" fmla="*/ 1 w 14"/>
                  <a:gd name="T15" fmla="*/ 77 h 90"/>
                  <a:gd name="T16" fmla="*/ 2 w 14"/>
                  <a:gd name="T17" fmla="*/ 76 h 90"/>
                  <a:gd name="T18" fmla="*/ 2 w 14"/>
                  <a:gd name="T19" fmla="*/ 74 h 90"/>
                  <a:gd name="T20" fmla="*/ 2 w 14"/>
                  <a:gd name="T21" fmla="*/ 72 h 90"/>
                  <a:gd name="T22" fmla="*/ 3 w 14"/>
                  <a:gd name="T23" fmla="*/ 70 h 90"/>
                  <a:gd name="T24" fmla="*/ 3 w 14"/>
                  <a:gd name="T25" fmla="*/ 68 h 90"/>
                  <a:gd name="T26" fmla="*/ 3 w 14"/>
                  <a:gd name="T27" fmla="*/ 67 h 90"/>
                  <a:gd name="T28" fmla="*/ 3 w 14"/>
                  <a:gd name="T29" fmla="*/ 65 h 90"/>
                  <a:gd name="T30" fmla="*/ 4 w 14"/>
                  <a:gd name="T31" fmla="*/ 63 h 90"/>
                  <a:gd name="T32" fmla="*/ 4 w 14"/>
                  <a:gd name="T33" fmla="*/ 61 h 90"/>
                  <a:gd name="T34" fmla="*/ 5 w 14"/>
                  <a:gd name="T35" fmla="*/ 60 h 90"/>
                  <a:gd name="T36" fmla="*/ 5 w 14"/>
                  <a:gd name="T37" fmla="*/ 58 h 90"/>
                  <a:gd name="T38" fmla="*/ 5 w 14"/>
                  <a:gd name="T39" fmla="*/ 56 h 90"/>
                  <a:gd name="T40" fmla="*/ 5 w 14"/>
                  <a:gd name="T41" fmla="*/ 54 h 90"/>
                  <a:gd name="T42" fmla="*/ 6 w 14"/>
                  <a:gd name="T43" fmla="*/ 53 h 90"/>
                  <a:gd name="T44" fmla="*/ 6 w 14"/>
                  <a:gd name="T45" fmla="*/ 51 h 90"/>
                  <a:gd name="T46" fmla="*/ 6 w 14"/>
                  <a:gd name="T47" fmla="*/ 49 h 90"/>
                  <a:gd name="T48" fmla="*/ 7 w 14"/>
                  <a:gd name="T49" fmla="*/ 47 h 90"/>
                  <a:gd name="T50" fmla="*/ 7 w 14"/>
                  <a:gd name="T51" fmla="*/ 45 h 90"/>
                  <a:gd name="T52" fmla="*/ 7 w 14"/>
                  <a:gd name="T53" fmla="*/ 43 h 90"/>
                  <a:gd name="T54" fmla="*/ 7 w 14"/>
                  <a:gd name="T55" fmla="*/ 41 h 90"/>
                  <a:gd name="T56" fmla="*/ 8 w 14"/>
                  <a:gd name="T57" fmla="*/ 40 h 90"/>
                  <a:gd name="T58" fmla="*/ 8 w 14"/>
                  <a:gd name="T59" fmla="*/ 38 h 90"/>
                  <a:gd name="T60" fmla="*/ 8 w 14"/>
                  <a:gd name="T61" fmla="*/ 36 h 90"/>
                  <a:gd name="T62" fmla="*/ 9 w 14"/>
                  <a:gd name="T63" fmla="*/ 34 h 90"/>
                  <a:gd name="T64" fmla="*/ 9 w 14"/>
                  <a:gd name="T65" fmla="*/ 32 h 90"/>
                  <a:gd name="T66" fmla="*/ 9 w 14"/>
                  <a:gd name="T67" fmla="*/ 30 h 90"/>
                  <a:gd name="T68" fmla="*/ 10 w 14"/>
                  <a:gd name="T69" fmla="*/ 28 h 90"/>
                  <a:gd name="T70" fmla="*/ 10 w 14"/>
                  <a:gd name="T71" fmla="*/ 26 h 90"/>
                  <a:gd name="T72" fmla="*/ 10 w 14"/>
                  <a:gd name="T73" fmla="*/ 25 h 90"/>
                  <a:gd name="T74" fmla="*/ 10 w 14"/>
                  <a:gd name="T75" fmla="*/ 23 h 90"/>
                  <a:gd name="T76" fmla="*/ 11 w 14"/>
                  <a:gd name="T77" fmla="*/ 21 h 90"/>
                  <a:gd name="T78" fmla="*/ 11 w 14"/>
                  <a:gd name="T79" fmla="*/ 19 h 90"/>
                  <a:gd name="T80" fmla="*/ 11 w 14"/>
                  <a:gd name="T81" fmla="*/ 17 h 90"/>
                  <a:gd name="T82" fmla="*/ 12 w 14"/>
                  <a:gd name="T83" fmla="*/ 16 h 90"/>
                  <a:gd name="T84" fmla="*/ 12 w 14"/>
                  <a:gd name="T85" fmla="*/ 14 h 90"/>
                  <a:gd name="T86" fmla="*/ 12 w 14"/>
                  <a:gd name="T87" fmla="*/ 12 h 90"/>
                  <a:gd name="T88" fmla="*/ 13 w 14"/>
                  <a:gd name="T89" fmla="*/ 10 h 90"/>
                  <a:gd name="T90" fmla="*/ 13 w 14"/>
                  <a:gd name="T91" fmla="*/ 8 h 90"/>
                  <a:gd name="T92" fmla="*/ 13 w 14"/>
                  <a:gd name="T93" fmla="*/ 6 h 90"/>
                  <a:gd name="T94" fmla="*/ 14 w 14"/>
                  <a:gd name="T95" fmla="*/ 4 h 90"/>
                  <a:gd name="T96" fmla="*/ 14 w 14"/>
                  <a:gd name="T97" fmla="*/ 2 h 90"/>
                  <a:gd name="T98" fmla="*/ 14 w 14"/>
                  <a:gd name="T99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0">
                    <a:moveTo>
                      <a:pt x="0" y="90"/>
                    </a:moveTo>
                    <a:lnTo>
                      <a:pt x="0" y="88"/>
                    </a:lnTo>
                    <a:lnTo>
                      <a:pt x="0" y="86"/>
                    </a:lnTo>
                    <a:lnTo>
                      <a:pt x="0" y="84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1" y="77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4" y="63"/>
                    </a:lnTo>
                    <a:lnTo>
                      <a:pt x="4" y="61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Freeform 821"/>
              <p:cNvSpPr>
                <a:spLocks/>
              </p:cNvSpPr>
              <p:nvPr/>
            </p:nvSpPr>
            <p:spPr bwMode="auto">
              <a:xfrm>
                <a:off x="3266" y="2179"/>
                <a:ext cx="15" cy="95"/>
              </a:xfrm>
              <a:custGeom>
                <a:avLst/>
                <a:gdLst>
                  <a:gd name="T0" fmla="*/ 0 w 15"/>
                  <a:gd name="T1" fmla="*/ 95 h 95"/>
                  <a:gd name="T2" fmla="*/ 0 w 15"/>
                  <a:gd name="T3" fmla="*/ 93 h 95"/>
                  <a:gd name="T4" fmla="*/ 1 w 15"/>
                  <a:gd name="T5" fmla="*/ 91 h 95"/>
                  <a:gd name="T6" fmla="*/ 1 w 15"/>
                  <a:gd name="T7" fmla="*/ 89 h 95"/>
                  <a:gd name="T8" fmla="*/ 1 w 15"/>
                  <a:gd name="T9" fmla="*/ 88 h 95"/>
                  <a:gd name="T10" fmla="*/ 1 w 15"/>
                  <a:gd name="T11" fmla="*/ 86 h 95"/>
                  <a:gd name="T12" fmla="*/ 2 w 15"/>
                  <a:gd name="T13" fmla="*/ 84 h 95"/>
                  <a:gd name="T14" fmla="*/ 2 w 15"/>
                  <a:gd name="T15" fmla="*/ 82 h 95"/>
                  <a:gd name="T16" fmla="*/ 2 w 15"/>
                  <a:gd name="T17" fmla="*/ 80 h 95"/>
                  <a:gd name="T18" fmla="*/ 3 w 15"/>
                  <a:gd name="T19" fmla="*/ 78 h 95"/>
                  <a:gd name="T20" fmla="*/ 3 w 15"/>
                  <a:gd name="T21" fmla="*/ 76 h 95"/>
                  <a:gd name="T22" fmla="*/ 3 w 15"/>
                  <a:gd name="T23" fmla="*/ 74 h 95"/>
                  <a:gd name="T24" fmla="*/ 4 w 15"/>
                  <a:gd name="T25" fmla="*/ 72 h 95"/>
                  <a:gd name="T26" fmla="*/ 4 w 15"/>
                  <a:gd name="T27" fmla="*/ 70 h 95"/>
                  <a:gd name="T28" fmla="*/ 4 w 15"/>
                  <a:gd name="T29" fmla="*/ 68 h 95"/>
                  <a:gd name="T30" fmla="*/ 5 w 15"/>
                  <a:gd name="T31" fmla="*/ 66 h 95"/>
                  <a:gd name="T32" fmla="*/ 5 w 15"/>
                  <a:gd name="T33" fmla="*/ 65 h 95"/>
                  <a:gd name="T34" fmla="*/ 5 w 15"/>
                  <a:gd name="T35" fmla="*/ 63 h 95"/>
                  <a:gd name="T36" fmla="*/ 5 w 15"/>
                  <a:gd name="T37" fmla="*/ 61 h 95"/>
                  <a:gd name="T38" fmla="*/ 6 w 15"/>
                  <a:gd name="T39" fmla="*/ 59 h 95"/>
                  <a:gd name="T40" fmla="*/ 6 w 15"/>
                  <a:gd name="T41" fmla="*/ 57 h 95"/>
                  <a:gd name="T42" fmla="*/ 6 w 15"/>
                  <a:gd name="T43" fmla="*/ 55 h 95"/>
                  <a:gd name="T44" fmla="*/ 7 w 15"/>
                  <a:gd name="T45" fmla="*/ 53 h 95"/>
                  <a:gd name="T46" fmla="*/ 7 w 15"/>
                  <a:gd name="T47" fmla="*/ 51 h 95"/>
                  <a:gd name="T48" fmla="*/ 7 w 15"/>
                  <a:gd name="T49" fmla="*/ 49 h 95"/>
                  <a:gd name="T50" fmla="*/ 8 w 15"/>
                  <a:gd name="T51" fmla="*/ 47 h 95"/>
                  <a:gd name="T52" fmla="*/ 8 w 15"/>
                  <a:gd name="T53" fmla="*/ 45 h 95"/>
                  <a:gd name="T54" fmla="*/ 8 w 15"/>
                  <a:gd name="T55" fmla="*/ 44 h 95"/>
                  <a:gd name="T56" fmla="*/ 9 w 15"/>
                  <a:gd name="T57" fmla="*/ 42 h 95"/>
                  <a:gd name="T58" fmla="*/ 9 w 15"/>
                  <a:gd name="T59" fmla="*/ 40 h 95"/>
                  <a:gd name="T60" fmla="*/ 9 w 15"/>
                  <a:gd name="T61" fmla="*/ 38 h 95"/>
                  <a:gd name="T62" fmla="*/ 9 w 15"/>
                  <a:gd name="T63" fmla="*/ 36 h 95"/>
                  <a:gd name="T64" fmla="*/ 10 w 15"/>
                  <a:gd name="T65" fmla="*/ 34 h 95"/>
                  <a:gd name="T66" fmla="*/ 10 w 15"/>
                  <a:gd name="T67" fmla="*/ 32 h 95"/>
                  <a:gd name="T68" fmla="*/ 10 w 15"/>
                  <a:gd name="T69" fmla="*/ 29 h 95"/>
                  <a:gd name="T70" fmla="*/ 10 w 15"/>
                  <a:gd name="T71" fmla="*/ 28 h 95"/>
                  <a:gd name="T72" fmla="*/ 11 w 15"/>
                  <a:gd name="T73" fmla="*/ 26 h 95"/>
                  <a:gd name="T74" fmla="*/ 11 w 15"/>
                  <a:gd name="T75" fmla="*/ 24 h 95"/>
                  <a:gd name="T76" fmla="*/ 12 w 15"/>
                  <a:gd name="T77" fmla="*/ 22 h 95"/>
                  <a:gd name="T78" fmla="*/ 12 w 15"/>
                  <a:gd name="T79" fmla="*/ 20 h 95"/>
                  <a:gd name="T80" fmla="*/ 12 w 15"/>
                  <a:gd name="T81" fmla="*/ 18 h 95"/>
                  <a:gd name="T82" fmla="*/ 12 w 15"/>
                  <a:gd name="T83" fmla="*/ 16 h 95"/>
                  <a:gd name="T84" fmla="*/ 13 w 15"/>
                  <a:gd name="T85" fmla="*/ 14 h 95"/>
                  <a:gd name="T86" fmla="*/ 13 w 15"/>
                  <a:gd name="T87" fmla="*/ 12 h 95"/>
                  <a:gd name="T88" fmla="*/ 13 w 15"/>
                  <a:gd name="T89" fmla="*/ 10 h 95"/>
                  <a:gd name="T90" fmla="*/ 14 w 15"/>
                  <a:gd name="T91" fmla="*/ 8 h 95"/>
                  <a:gd name="T92" fmla="*/ 14 w 15"/>
                  <a:gd name="T93" fmla="*/ 6 h 95"/>
                  <a:gd name="T94" fmla="*/ 14 w 15"/>
                  <a:gd name="T95" fmla="*/ 4 h 95"/>
                  <a:gd name="T96" fmla="*/ 14 w 15"/>
                  <a:gd name="T97" fmla="*/ 2 h 95"/>
                  <a:gd name="T98" fmla="*/ 15 w 15"/>
                  <a:gd name="T9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5">
                    <a:moveTo>
                      <a:pt x="0" y="95"/>
                    </a:move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5" y="66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9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2"/>
                    </a:lnTo>
                    <a:lnTo>
                      <a:pt x="10" y="29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3" name="Freeform 822"/>
              <p:cNvSpPr>
                <a:spLocks/>
              </p:cNvSpPr>
              <p:nvPr/>
            </p:nvSpPr>
            <p:spPr bwMode="auto">
              <a:xfrm>
                <a:off x="3281" y="2080"/>
                <a:ext cx="15" cy="99"/>
              </a:xfrm>
              <a:custGeom>
                <a:avLst/>
                <a:gdLst>
                  <a:gd name="T0" fmla="*/ 0 w 15"/>
                  <a:gd name="T1" fmla="*/ 99 h 99"/>
                  <a:gd name="T2" fmla="*/ 0 w 15"/>
                  <a:gd name="T3" fmla="*/ 97 h 99"/>
                  <a:gd name="T4" fmla="*/ 1 w 15"/>
                  <a:gd name="T5" fmla="*/ 95 h 99"/>
                  <a:gd name="T6" fmla="*/ 1 w 15"/>
                  <a:gd name="T7" fmla="*/ 93 h 99"/>
                  <a:gd name="T8" fmla="*/ 1 w 15"/>
                  <a:gd name="T9" fmla="*/ 91 h 99"/>
                  <a:gd name="T10" fmla="*/ 1 w 15"/>
                  <a:gd name="T11" fmla="*/ 89 h 99"/>
                  <a:gd name="T12" fmla="*/ 2 w 15"/>
                  <a:gd name="T13" fmla="*/ 87 h 99"/>
                  <a:gd name="T14" fmla="*/ 2 w 15"/>
                  <a:gd name="T15" fmla="*/ 85 h 99"/>
                  <a:gd name="T16" fmla="*/ 2 w 15"/>
                  <a:gd name="T17" fmla="*/ 83 h 99"/>
                  <a:gd name="T18" fmla="*/ 2 w 15"/>
                  <a:gd name="T19" fmla="*/ 81 h 99"/>
                  <a:gd name="T20" fmla="*/ 3 w 15"/>
                  <a:gd name="T21" fmla="*/ 79 h 99"/>
                  <a:gd name="T22" fmla="*/ 3 w 15"/>
                  <a:gd name="T23" fmla="*/ 77 h 99"/>
                  <a:gd name="T24" fmla="*/ 3 w 15"/>
                  <a:gd name="T25" fmla="*/ 75 h 99"/>
                  <a:gd name="T26" fmla="*/ 4 w 15"/>
                  <a:gd name="T27" fmla="*/ 73 h 99"/>
                  <a:gd name="T28" fmla="*/ 4 w 15"/>
                  <a:gd name="T29" fmla="*/ 71 h 99"/>
                  <a:gd name="T30" fmla="*/ 4 w 15"/>
                  <a:gd name="T31" fmla="*/ 69 h 99"/>
                  <a:gd name="T32" fmla="*/ 4 w 15"/>
                  <a:gd name="T33" fmla="*/ 67 h 99"/>
                  <a:gd name="T34" fmla="*/ 5 w 15"/>
                  <a:gd name="T35" fmla="*/ 65 h 99"/>
                  <a:gd name="T36" fmla="*/ 5 w 15"/>
                  <a:gd name="T37" fmla="*/ 63 h 99"/>
                  <a:gd name="T38" fmla="*/ 6 w 15"/>
                  <a:gd name="T39" fmla="*/ 61 h 99"/>
                  <a:gd name="T40" fmla="*/ 6 w 15"/>
                  <a:gd name="T41" fmla="*/ 59 h 99"/>
                  <a:gd name="T42" fmla="*/ 6 w 15"/>
                  <a:gd name="T43" fmla="*/ 57 h 99"/>
                  <a:gd name="T44" fmla="*/ 6 w 15"/>
                  <a:gd name="T45" fmla="*/ 55 h 99"/>
                  <a:gd name="T46" fmla="*/ 7 w 15"/>
                  <a:gd name="T47" fmla="*/ 53 h 99"/>
                  <a:gd name="T48" fmla="*/ 7 w 15"/>
                  <a:gd name="T49" fmla="*/ 51 h 99"/>
                  <a:gd name="T50" fmla="*/ 7 w 15"/>
                  <a:gd name="T51" fmla="*/ 49 h 99"/>
                  <a:gd name="T52" fmla="*/ 8 w 15"/>
                  <a:gd name="T53" fmla="*/ 47 h 99"/>
                  <a:gd name="T54" fmla="*/ 8 w 15"/>
                  <a:gd name="T55" fmla="*/ 45 h 99"/>
                  <a:gd name="T56" fmla="*/ 8 w 15"/>
                  <a:gd name="T57" fmla="*/ 42 h 99"/>
                  <a:gd name="T58" fmla="*/ 8 w 15"/>
                  <a:gd name="T59" fmla="*/ 40 h 99"/>
                  <a:gd name="T60" fmla="*/ 9 w 15"/>
                  <a:gd name="T61" fmla="*/ 39 h 99"/>
                  <a:gd name="T62" fmla="*/ 9 w 15"/>
                  <a:gd name="T63" fmla="*/ 37 h 99"/>
                  <a:gd name="T64" fmla="*/ 9 w 15"/>
                  <a:gd name="T65" fmla="*/ 34 h 99"/>
                  <a:gd name="T66" fmla="*/ 9 w 15"/>
                  <a:gd name="T67" fmla="*/ 32 h 99"/>
                  <a:gd name="T68" fmla="*/ 10 w 15"/>
                  <a:gd name="T69" fmla="*/ 30 h 99"/>
                  <a:gd name="T70" fmla="*/ 10 w 15"/>
                  <a:gd name="T71" fmla="*/ 28 h 99"/>
                  <a:gd name="T72" fmla="*/ 11 w 15"/>
                  <a:gd name="T73" fmla="*/ 26 h 99"/>
                  <a:gd name="T74" fmla="*/ 11 w 15"/>
                  <a:gd name="T75" fmla="*/ 24 h 99"/>
                  <a:gd name="T76" fmla="*/ 11 w 15"/>
                  <a:gd name="T77" fmla="*/ 22 h 99"/>
                  <a:gd name="T78" fmla="*/ 11 w 15"/>
                  <a:gd name="T79" fmla="*/ 20 h 99"/>
                  <a:gd name="T80" fmla="*/ 12 w 15"/>
                  <a:gd name="T81" fmla="*/ 18 h 99"/>
                  <a:gd name="T82" fmla="*/ 12 w 15"/>
                  <a:gd name="T83" fmla="*/ 16 h 99"/>
                  <a:gd name="T84" fmla="*/ 12 w 15"/>
                  <a:gd name="T85" fmla="*/ 14 h 99"/>
                  <a:gd name="T86" fmla="*/ 13 w 15"/>
                  <a:gd name="T87" fmla="*/ 12 h 99"/>
                  <a:gd name="T88" fmla="*/ 13 w 15"/>
                  <a:gd name="T89" fmla="*/ 10 h 99"/>
                  <a:gd name="T90" fmla="*/ 13 w 15"/>
                  <a:gd name="T91" fmla="*/ 8 h 99"/>
                  <a:gd name="T92" fmla="*/ 13 w 15"/>
                  <a:gd name="T93" fmla="*/ 6 h 99"/>
                  <a:gd name="T94" fmla="*/ 14 w 15"/>
                  <a:gd name="T95" fmla="*/ 4 h 99"/>
                  <a:gd name="T96" fmla="*/ 14 w 15"/>
                  <a:gd name="T97" fmla="*/ 2 h 99"/>
                  <a:gd name="T98" fmla="*/ 15 w 15"/>
                  <a:gd name="T9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99"/>
                    </a:move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6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Freeform 823"/>
              <p:cNvSpPr>
                <a:spLocks/>
              </p:cNvSpPr>
              <p:nvPr/>
            </p:nvSpPr>
            <p:spPr bwMode="auto">
              <a:xfrm>
                <a:off x="3296" y="1979"/>
                <a:ext cx="14" cy="101"/>
              </a:xfrm>
              <a:custGeom>
                <a:avLst/>
                <a:gdLst>
                  <a:gd name="T0" fmla="*/ 0 w 14"/>
                  <a:gd name="T1" fmla="*/ 101 h 101"/>
                  <a:gd name="T2" fmla="*/ 0 w 14"/>
                  <a:gd name="T3" fmla="*/ 99 h 101"/>
                  <a:gd name="T4" fmla="*/ 0 w 14"/>
                  <a:gd name="T5" fmla="*/ 97 h 101"/>
                  <a:gd name="T6" fmla="*/ 0 w 14"/>
                  <a:gd name="T7" fmla="*/ 95 h 101"/>
                  <a:gd name="T8" fmla="*/ 1 w 14"/>
                  <a:gd name="T9" fmla="*/ 92 h 101"/>
                  <a:gd name="T10" fmla="*/ 1 w 14"/>
                  <a:gd name="T11" fmla="*/ 90 h 101"/>
                  <a:gd name="T12" fmla="*/ 1 w 14"/>
                  <a:gd name="T13" fmla="*/ 89 h 101"/>
                  <a:gd name="T14" fmla="*/ 2 w 14"/>
                  <a:gd name="T15" fmla="*/ 87 h 101"/>
                  <a:gd name="T16" fmla="*/ 2 w 14"/>
                  <a:gd name="T17" fmla="*/ 84 h 101"/>
                  <a:gd name="T18" fmla="*/ 2 w 14"/>
                  <a:gd name="T19" fmla="*/ 82 h 101"/>
                  <a:gd name="T20" fmla="*/ 2 w 14"/>
                  <a:gd name="T21" fmla="*/ 80 h 101"/>
                  <a:gd name="T22" fmla="*/ 3 w 14"/>
                  <a:gd name="T23" fmla="*/ 78 h 101"/>
                  <a:gd name="T24" fmla="*/ 3 w 14"/>
                  <a:gd name="T25" fmla="*/ 76 h 101"/>
                  <a:gd name="T26" fmla="*/ 3 w 14"/>
                  <a:gd name="T27" fmla="*/ 74 h 101"/>
                  <a:gd name="T28" fmla="*/ 3 w 14"/>
                  <a:gd name="T29" fmla="*/ 72 h 101"/>
                  <a:gd name="T30" fmla="*/ 4 w 14"/>
                  <a:gd name="T31" fmla="*/ 70 h 101"/>
                  <a:gd name="T32" fmla="*/ 4 w 14"/>
                  <a:gd name="T33" fmla="*/ 68 h 101"/>
                  <a:gd name="T34" fmla="*/ 5 w 14"/>
                  <a:gd name="T35" fmla="*/ 66 h 101"/>
                  <a:gd name="T36" fmla="*/ 5 w 14"/>
                  <a:gd name="T37" fmla="*/ 64 h 101"/>
                  <a:gd name="T38" fmla="*/ 5 w 14"/>
                  <a:gd name="T39" fmla="*/ 62 h 101"/>
                  <a:gd name="T40" fmla="*/ 5 w 14"/>
                  <a:gd name="T41" fmla="*/ 60 h 101"/>
                  <a:gd name="T42" fmla="*/ 6 w 14"/>
                  <a:gd name="T43" fmla="*/ 58 h 101"/>
                  <a:gd name="T44" fmla="*/ 6 w 14"/>
                  <a:gd name="T45" fmla="*/ 56 h 101"/>
                  <a:gd name="T46" fmla="*/ 6 w 14"/>
                  <a:gd name="T47" fmla="*/ 53 h 101"/>
                  <a:gd name="T48" fmla="*/ 7 w 14"/>
                  <a:gd name="T49" fmla="*/ 52 h 101"/>
                  <a:gd name="T50" fmla="*/ 7 w 14"/>
                  <a:gd name="T51" fmla="*/ 50 h 101"/>
                  <a:gd name="T52" fmla="*/ 7 w 14"/>
                  <a:gd name="T53" fmla="*/ 48 h 101"/>
                  <a:gd name="T54" fmla="*/ 7 w 14"/>
                  <a:gd name="T55" fmla="*/ 45 h 101"/>
                  <a:gd name="T56" fmla="*/ 8 w 14"/>
                  <a:gd name="T57" fmla="*/ 43 h 101"/>
                  <a:gd name="T58" fmla="*/ 8 w 14"/>
                  <a:gd name="T59" fmla="*/ 41 h 101"/>
                  <a:gd name="T60" fmla="*/ 9 w 14"/>
                  <a:gd name="T61" fmla="*/ 39 h 101"/>
                  <a:gd name="T62" fmla="*/ 9 w 14"/>
                  <a:gd name="T63" fmla="*/ 37 h 101"/>
                  <a:gd name="T64" fmla="*/ 9 w 14"/>
                  <a:gd name="T65" fmla="*/ 35 h 101"/>
                  <a:gd name="T66" fmla="*/ 9 w 14"/>
                  <a:gd name="T67" fmla="*/ 33 h 101"/>
                  <a:gd name="T68" fmla="*/ 10 w 14"/>
                  <a:gd name="T69" fmla="*/ 31 h 101"/>
                  <a:gd name="T70" fmla="*/ 10 w 14"/>
                  <a:gd name="T71" fmla="*/ 29 h 101"/>
                  <a:gd name="T72" fmla="*/ 10 w 14"/>
                  <a:gd name="T73" fmla="*/ 27 h 101"/>
                  <a:gd name="T74" fmla="*/ 10 w 14"/>
                  <a:gd name="T75" fmla="*/ 25 h 101"/>
                  <a:gd name="T76" fmla="*/ 11 w 14"/>
                  <a:gd name="T77" fmla="*/ 23 h 101"/>
                  <a:gd name="T78" fmla="*/ 11 w 14"/>
                  <a:gd name="T79" fmla="*/ 21 h 101"/>
                  <a:gd name="T80" fmla="*/ 11 w 14"/>
                  <a:gd name="T81" fmla="*/ 19 h 101"/>
                  <a:gd name="T82" fmla="*/ 12 w 14"/>
                  <a:gd name="T83" fmla="*/ 17 h 101"/>
                  <a:gd name="T84" fmla="*/ 12 w 14"/>
                  <a:gd name="T85" fmla="*/ 15 h 101"/>
                  <a:gd name="T86" fmla="*/ 12 w 14"/>
                  <a:gd name="T87" fmla="*/ 13 h 101"/>
                  <a:gd name="T88" fmla="*/ 12 w 14"/>
                  <a:gd name="T89" fmla="*/ 11 h 101"/>
                  <a:gd name="T90" fmla="*/ 13 w 14"/>
                  <a:gd name="T91" fmla="*/ 9 h 101"/>
                  <a:gd name="T92" fmla="*/ 13 w 14"/>
                  <a:gd name="T93" fmla="*/ 7 h 101"/>
                  <a:gd name="T94" fmla="*/ 14 w 14"/>
                  <a:gd name="T95" fmla="*/ 4 h 101"/>
                  <a:gd name="T96" fmla="*/ 14 w 14"/>
                  <a:gd name="T97" fmla="*/ 2 h 101"/>
                  <a:gd name="T98" fmla="*/ 14 w 14"/>
                  <a:gd name="T99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1">
                    <a:moveTo>
                      <a:pt x="0" y="101"/>
                    </a:moveTo>
                    <a:lnTo>
                      <a:pt x="0" y="99"/>
                    </a:lnTo>
                    <a:lnTo>
                      <a:pt x="0" y="97"/>
                    </a:lnTo>
                    <a:lnTo>
                      <a:pt x="0" y="95"/>
                    </a:lnTo>
                    <a:lnTo>
                      <a:pt x="1" y="92"/>
                    </a:lnTo>
                    <a:lnTo>
                      <a:pt x="1" y="90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5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6" y="53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824"/>
              <p:cNvSpPr>
                <a:spLocks/>
              </p:cNvSpPr>
              <p:nvPr/>
            </p:nvSpPr>
            <p:spPr bwMode="auto">
              <a:xfrm>
                <a:off x="3310" y="1882"/>
                <a:ext cx="15" cy="97"/>
              </a:xfrm>
              <a:custGeom>
                <a:avLst/>
                <a:gdLst>
                  <a:gd name="T0" fmla="*/ 0 w 15"/>
                  <a:gd name="T1" fmla="*/ 97 h 97"/>
                  <a:gd name="T2" fmla="*/ 0 w 15"/>
                  <a:gd name="T3" fmla="*/ 96 h 97"/>
                  <a:gd name="T4" fmla="*/ 1 w 15"/>
                  <a:gd name="T5" fmla="*/ 94 h 97"/>
                  <a:gd name="T6" fmla="*/ 1 w 15"/>
                  <a:gd name="T7" fmla="*/ 91 h 97"/>
                  <a:gd name="T8" fmla="*/ 1 w 15"/>
                  <a:gd name="T9" fmla="*/ 89 h 97"/>
                  <a:gd name="T10" fmla="*/ 2 w 15"/>
                  <a:gd name="T11" fmla="*/ 87 h 97"/>
                  <a:gd name="T12" fmla="*/ 2 w 15"/>
                  <a:gd name="T13" fmla="*/ 85 h 97"/>
                  <a:gd name="T14" fmla="*/ 2 w 15"/>
                  <a:gd name="T15" fmla="*/ 83 h 97"/>
                  <a:gd name="T16" fmla="*/ 2 w 15"/>
                  <a:gd name="T17" fmla="*/ 81 h 97"/>
                  <a:gd name="T18" fmla="*/ 3 w 15"/>
                  <a:gd name="T19" fmla="*/ 79 h 97"/>
                  <a:gd name="T20" fmla="*/ 3 w 15"/>
                  <a:gd name="T21" fmla="*/ 77 h 97"/>
                  <a:gd name="T22" fmla="*/ 3 w 15"/>
                  <a:gd name="T23" fmla="*/ 75 h 97"/>
                  <a:gd name="T24" fmla="*/ 3 w 15"/>
                  <a:gd name="T25" fmla="*/ 73 h 97"/>
                  <a:gd name="T26" fmla="*/ 4 w 15"/>
                  <a:gd name="T27" fmla="*/ 71 h 97"/>
                  <a:gd name="T28" fmla="*/ 4 w 15"/>
                  <a:gd name="T29" fmla="*/ 69 h 97"/>
                  <a:gd name="T30" fmla="*/ 5 w 15"/>
                  <a:gd name="T31" fmla="*/ 67 h 97"/>
                  <a:gd name="T32" fmla="*/ 5 w 15"/>
                  <a:gd name="T33" fmla="*/ 65 h 97"/>
                  <a:gd name="T34" fmla="*/ 5 w 15"/>
                  <a:gd name="T35" fmla="*/ 63 h 97"/>
                  <a:gd name="T36" fmla="*/ 5 w 15"/>
                  <a:gd name="T37" fmla="*/ 61 h 97"/>
                  <a:gd name="T38" fmla="*/ 6 w 15"/>
                  <a:gd name="T39" fmla="*/ 59 h 97"/>
                  <a:gd name="T40" fmla="*/ 6 w 15"/>
                  <a:gd name="T41" fmla="*/ 57 h 97"/>
                  <a:gd name="T42" fmla="*/ 6 w 15"/>
                  <a:gd name="T43" fmla="*/ 55 h 97"/>
                  <a:gd name="T44" fmla="*/ 7 w 15"/>
                  <a:gd name="T45" fmla="*/ 53 h 97"/>
                  <a:gd name="T46" fmla="*/ 7 w 15"/>
                  <a:gd name="T47" fmla="*/ 51 h 97"/>
                  <a:gd name="T48" fmla="*/ 7 w 15"/>
                  <a:gd name="T49" fmla="*/ 49 h 97"/>
                  <a:gd name="T50" fmla="*/ 7 w 15"/>
                  <a:gd name="T51" fmla="*/ 47 h 97"/>
                  <a:gd name="T52" fmla="*/ 8 w 15"/>
                  <a:gd name="T53" fmla="*/ 45 h 97"/>
                  <a:gd name="T54" fmla="*/ 8 w 15"/>
                  <a:gd name="T55" fmla="*/ 43 h 97"/>
                  <a:gd name="T56" fmla="*/ 9 w 15"/>
                  <a:gd name="T57" fmla="*/ 41 h 97"/>
                  <a:gd name="T58" fmla="*/ 9 w 15"/>
                  <a:gd name="T59" fmla="*/ 39 h 97"/>
                  <a:gd name="T60" fmla="*/ 9 w 15"/>
                  <a:gd name="T61" fmla="*/ 37 h 97"/>
                  <a:gd name="T62" fmla="*/ 9 w 15"/>
                  <a:gd name="T63" fmla="*/ 35 h 97"/>
                  <a:gd name="T64" fmla="*/ 10 w 15"/>
                  <a:gd name="T65" fmla="*/ 33 h 97"/>
                  <a:gd name="T66" fmla="*/ 10 w 15"/>
                  <a:gd name="T67" fmla="*/ 31 h 97"/>
                  <a:gd name="T68" fmla="*/ 10 w 15"/>
                  <a:gd name="T69" fmla="*/ 29 h 97"/>
                  <a:gd name="T70" fmla="*/ 10 w 15"/>
                  <a:gd name="T71" fmla="*/ 27 h 97"/>
                  <a:gd name="T72" fmla="*/ 11 w 15"/>
                  <a:gd name="T73" fmla="*/ 25 h 97"/>
                  <a:gd name="T74" fmla="*/ 11 w 15"/>
                  <a:gd name="T75" fmla="*/ 23 h 97"/>
                  <a:gd name="T76" fmla="*/ 11 w 15"/>
                  <a:gd name="T77" fmla="*/ 21 h 97"/>
                  <a:gd name="T78" fmla="*/ 12 w 15"/>
                  <a:gd name="T79" fmla="*/ 19 h 97"/>
                  <a:gd name="T80" fmla="*/ 12 w 15"/>
                  <a:gd name="T81" fmla="*/ 17 h 97"/>
                  <a:gd name="T82" fmla="*/ 12 w 15"/>
                  <a:gd name="T83" fmla="*/ 15 h 97"/>
                  <a:gd name="T84" fmla="*/ 13 w 15"/>
                  <a:gd name="T85" fmla="*/ 13 h 97"/>
                  <a:gd name="T86" fmla="*/ 13 w 15"/>
                  <a:gd name="T87" fmla="*/ 11 h 97"/>
                  <a:gd name="T88" fmla="*/ 13 w 15"/>
                  <a:gd name="T89" fmla="*/ 9 h 97"/>
                  <a:gd name="T90" fmla="*/ 14 w 15"/>
                  <a:gd name="T91" fmla="*/ 8 h 97"/>
                  <a:gd name="T92" fmla="*/ 14 w 15"/>
                  <a:gd name="T93" fmla="*/ 6 h 97"/>
                  <a:gd name="T94" fmla="*/ 14 w 15"/>
                  <a:gd name="T95" fmla="*/ 4 h 97"/>
                  <a:gd name="T96" fmla="*/ 14 w 15"/>
                  <a:gd name="T97" fmla="*/ 2 h 97"/>
                  <a:gd name="T98" fmla="*/ 15 w 15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97"/>
                    </a:moveTo>
                    <a:lnTo>
                      <a:pt x="0" y="96"/>
                    </a:lnTo>
                    <a:lnTo>
                      <a:pt x="1" y="94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Freeform 825"/>
              <p:cNvSpPr>
                <a:spLocks/>
              </p:cNvSpPr>
              <p:nvPr/>
            </p:nvSpPr>
            <p:spPr bwMode="auto">
              <a:xfrm>
                <a:off x="3325" y="1791"/>
                <a:ext cx="15" cy="91"/>
              </a:xfrm>
              <a:custGeom>
                <a:avLst/>
                <a:gdLst>
                  <a:gd name="T0" fmla="*/ 0 w 15"/>
                  <a:gd name="T1" fmla="*/ 91 h 91"/>
                  <a:gd name="T2" fmla="*/ 0 w 15"/>
                  <a:gd name="T3" fmla="*/ 89 h 91"/>
                  <a:gd name="T4" fmla="*/ 0 w 15"/>
                  <a:gd name="T5" fmla="*/ 87 h 91"/>
                  <a:gd name="T6" fmla="*/ 1 w 15"/>
                  <a:gd name="T7" fmla="*/ 85 h 91"/>
                  <a:gd name="T8" fmla="*/ 1 w 15"/>
                  <a:gd name="T9" fmla="*/ 83 h 91"/>
                  <a:gd name="T10" fmla="*/ 1 w 15"/>
                  <a:gd name="T11" fmla="*/ 81 h 91"/>
                  <a:gd name="T12" fmla="*/ 1 w 15"/>
                  <a:gd name="T13" fmla="*/ 79 h 91"/>
                  <a:gd name="T14" fmla="*/ 2 w 15"/>
                  <a:gd name="T15" fmla="*/ 77 h 91"/>
                  <a:gd name="T16" fmla="*/ 2 w 15"/>
                  <a:gd name="T17" fmla="*/ 76 h 91"/>
                  <a:gd name="T18" fmla="*/ 3 w 15"/>
                  <a:gd name="T19" fmla="*/ 74 h 91"/>
                  <a:gd name="T20" fmla="*/ 3 w 15"/>
                  <a:gd name="T21" fmla="*/ 72 h 91"/>
                  <a:gd name="T22" fmla="*/ 3 w 15"/>
                  <a:gd name="T23" fmla="*/ 70 h 91"/>
                  <a:gd name="T24" fmla="*/ 3 w 15"/>
                  <a:gd name="T25" fmla="*/ 68 h 91"/>
                  <a:gd name="T26" fmla="*/ 4 w 15"/>
                  <a:gd name="T27" fmla="*/ 66 h 91"/>
                  <a:gd name="T28" fmla="*/ 4 w 15"/>
                  <a:gd name="T29" fmla="*/ 64 h 91"/>
                  <a:gd name="T30" fmla="*/ 4 w 15"/>
                  <a:gd name="T31" fmla="*/ 62 h 91"/>
                  <a:gd name="T32" fmla="*/ 4 w 15"/>
                  <a:gd name="T33" fmla="*/ 60 h 91"/>
                  <a:gd name="T34" fmla="*/ 5 w 15"/>
                  <a:gd name="T35" fmla="*/ 58 h 91"/>
                  <a:gd name="T36" fmla="*/ 5 w 15"/>
                  <a:gd name="T37" fmla="*/ 56 h 91"/>
                  <a:gd name="T38" fmla="*/ 5 w 15"/>
                  <a:gd name="T39" fmla="*/ 55 h 91"/>
                  <a:gd name="T40" fmla="*/ 6 w 15"/>
                  <a:gd name="T41" fmla="*/ 53 h 91"/>
                  <a:gd name="T42" fmla="*/ 6 w 15"/>
                  <a:gd name="T43" fmla="*/ 51 h 91"/>
                  <a:gd name="T44" fmla="*/ 6 w 15"/>
                  <a:gd name="T45" fmla="*/ 49 h 91"/>
                  <a:gd name="T46" fmla="*/ 7 w 15"/>
                  <a:gd name="T47" fmla="*/ 47 h 91"/>
                  <a:gd name="T48" fmla="*/ 7 w 15"/>
                  <a:gd name="T49" fmla="*/ 45 h 91"/>
                  <a:gd name="T50" fmla="*/ 7 w 15"/>
                  <a:gd name="T51" fmla="*/ 43 h 91"/>
                  <a:gd name="T52" fmla="*/ 8 w 15"/>
                  <a:gd name="T53" fmla="*/ 41 h 91"/>
                  <a:gd name="T54" fmla="*/ 8 w 15"/>
                  <a:gd name="T55" fmla="*/ 40 h 91"/>
                  <a:gd name="T56" fmla="*/ 8 w 15"/>
                  <a:gd name="T57" fmla="*/ 38 h 91"/>
                  <a:gd name="T58" fmla="*/ 8 w 15"/>
                  <a:gd name="T59" fmla="*/ 36 h 91"/>
                  <a:gd name="T60" fmla="*/ 9 w 15"/>
                  <a:gd name="T61" fmla="*/ 34 h 91"/>
                  <a:gd name="T62" fmla="*/ 9 w 15"/>
                  <a:gd name="T63" fmla="*/ 32 h 91"/>
                  <a:gd name="T64" fmla="*/ 9 w 15"/>
                  <a:gd name="T65" fmla="*/ 30 h 91"/>
                  <a:gd name="T66" fmla="*/ 10 w 15"/>
                  <a:gd name="T67" fmla="*/ 28 h 91"/>
                  <a:gd name="T68" fmla="*/ 10 w 15"/>
                  <a:gd name="T69" fmla="*/ 27 h 91"/>
                  <a:gd name="T70" fmla="*/ 10 w 15"/>
                  <a:gd name="T71" fmla="*/ 25 h 91"/>
                  <a:gd name="T72" fmla="*/ 11 w 15"/>
                  <a:gd name="T73" fmla="*/ 23 h 91"/>
                  <a:gd name="T74" fmla="*/ 11 w 15"/>
                  <a:gd name="T75" fmla="*/ 21 h 91"/>
                  <a:gd name="T76" fmla="*/ 11 w 15"/>
                  <a:gd name="T77" fmla="*/ 19 h 91"/>
                  <a:gd name="T78" fmla="*/ 11 w 15"/>
                  <a:gd name="T79" fmla="*/ 18 h 91"/>
                  <a:gd name="T80" fmla="*/ 12 w 15"/>
                  <a:gd name="T81" fmla="*/ 16 h 91"/>
                  <a:gd name="T82" fmla="*/ 12 w 15"/>
                  <a:gd name="T83" fmla="*/ 14 h 91"/>
                  <a:gd name="T84" fmla="*/ 12 w 15"/>
                  <a:gd name="T85" fmla="*/ 12 h 91"/>
                  <a:gd name="T86" fmla="*/ 13 w 15"/>
                  <a:gd name="T87" fmla="*/ 10 h 91"/>
                  <a:gd name="T88" fmla="*/ 13 w 15"/>
                  <a:gd name="T89" fmla="*/ 9 h 91"/>
                  <a:gd name="T90" fmla="*/ 13 w 15"/>
                  <a:gd name="T91" fmla="*/ 7 h 91"/>
                  <a:gd name="T92" fmla="*/ 13 w 15"/>
                  <a:gd name="T93" fmla="*/ 5 h 91"/>
                  <a:gd name="T94" fmla="*/ 14 w 15"/>
                  <a:gd name="T95" fmla="*/ 3 h 91"/>
                  <a:gd name="T96" fmla="*/ 14 w 15"/>
                  <a:gd name="T97" fmla="*/ 2 h 91"/>
                  <a:gd name="T98" fmla="*/ 15 w 15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91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2" y="77"/>
                    </a:lnTo>
                    <a:lnTo>
                      <a:pt x="2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8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Freeform 826"/>
              <p:cNvSpPr>
                <a:spLocks/>
              </p:cNvSpPr>
              <p:nvPr/>
            </p:nvSpPr>
            <p:spPr bwMode="auto">
              <a:xfrm>
                <a:off x="3340" y="1711"/>
                <a:ext cx="14" cy="80"/>
              </a:xfrm>
              <a:custGeom>
                <a:avLst/>
                <a:gdLst>
                  <a:gd name="T0" fmla="*/ 0 w 14"/>
                  <a:gd name="T1" fmla="*/ 80 h 80"/>
                  <a:gd name="T2" fmla="*/ 0 w 14"/>
                  <a:gd name="T3" fmla="*/ 78 h 80"/>
                  <a:gd name="T4" fmla="*/ 0 w 14"/>
                  <a:gd name="T5" fmla="*/ 76 h 80"/>
                  <a:gd name="T6" fmla="*/ 0 w 14"/>
                  <a:gd name="T7" fmla="*/ 75 h 80"/>
                  <a:gd name="T8" fmla="*/ 1 w 14"/>
                  <a:gd name="T9" fmla="*/ 73 h 80"/>
                  <a:gd name="T10" fmla="*/ 1 w 14"/>
                  <a:gd name="T11" fmla="*/ 71 h 80"/>
                  <a:gd name="T12" fmla="*/ 1 w 14"/>
                  <a:gd name="T13" fmla="*/ 69 h 80"/>
                  <a:gd name="T14" fmla="*/ 2 w 14"/>
                  <a:gd name="T15" fmla="*/ 68 h 80"/>
                  <a:gd name="T16" fmla="*/ 2 w 14"/>
                  <a:gd name="T17" fmla="*/ 66 h 80"/>
                  <a:gd name="T18" fmla="*/ 2 w 14"/>
                  <a:gd name="T19" fmla="*/ 64 h 80"/>
                  <a:gd name="T20" fmla="*/ 2 w 14"/>
                  <a:gd name="T21" fmla="*/ 62 h 80"/>
                  <a:gd name="T22" fmla="*/ 3 w 14"/>
                  <a:gd name="T23" fmla="*/ 61 h 80"/>
                  <a:gd name="T24" fmla="*/ 3 w 14"/>
                  <a:gd name="T25" fmla="*/ 59 h 80"/>
                  <a:gd name="T26" fmla="*/ 3 w 14"/>
                  <a:gd name="T27" fmla="*/ 57 h 80"/>
                  <a:gd name="T28" fmla="*/ 3 w 14"/>
                  <a:gd name="T29" fmla="*/ 56 h 80"/>
                  <a:gd name="T30" fmla="*/ 4 w 14"/>
                  <a:gd name="T31" fmla="*/ 54 h 80"/>
                  <a:gd name="T32" fmla="*/ 4 w 14"/>
                  <a:gd name="T33" fmla="*/ 52 h 80"/>
                  <a:gd name="T34" fmla="*/ 5 w 14"/>
                  <a:gd name="T35" fmla="*/ 51 h 80"/>
                  <a:gd name="T36" fmla="*/ 5 w 14"/>
                  <a:gd name="T37" fmla="*/ 49 h 80"/>
                  <a:gd name="T38" fmla="*/ 5 w 14"/>
                  <a:gd name="T39" fmla="*/ 47 h 80"/>
                  <a:gd name="T40" fmla="*/ 5 w 14"/>
                  <a:gd name="T41" fmla="*/ 46 h 80"/>
                  <a:gd name="T42" fmla="*/ 6 w 14"/>
                  <a:gd name="T43" fmla="*/ 44 h 80"/>
                  <a:gd name="T44" fmla="*/ 6 w 14"/>
                  <a:gd name="T45" fmla="*/ 43 h 80"/>
                  <a:gd name="T46" fmla="*/ 6 w 14"/>
                  <a:gd name="T47" fmla="*/ 41 h 80"/>
                  <a:gd name="T48" fmla="*/ 7 w 14"/>
                  <a:gd name="T49" fmla="*/ 39 h 80"/>
                  <a:gd name="T50" fmla="*/ 7 w 14"/>
                  <a:gd name="T51" fmla="*/ 38 h 80"/>
                  <a:gd name="T52" fmla="*/ 7 w 14"/>
                  <a:gd name="T53" fmla="*/ 36 h 80"/>
                  <a:gd name="T54" fmla="*/ 7 w 14"/>
                  <a:gd name="T55" fmla="*/ 34 h 80"/>
                  <a:gd name="T56" fmla="*/ 8 w 14"/>
                  <a:gd name="T57" fmla="*/ 32 h 80"/>
                  <a:gd name="T58" fmla="*/ 8 w 14"/>
                  <a:gd name="T59" fmla="*/ 31 h 80"/>
                  <a:gd name="T60" fmla="*/ 9 w 14"/>
                  <a:gd name="T61" fmla="*/ 29 h 80"/>
                  <a:gd name="T62" fmla="*/ 9 w 14"/>
                  <a:gd name="T63" fmla="*/ 28 h 80"/>
                  <a:gd name="T64" fmla="*/ 9 w 14"/>
                  <a:gd name="T65" fmla="*/ 26 h 80"/>
                  <a:gd name="T66" fmla="*/ 9 w 14"/>
                  <a:gd name="T67" fmla="*/ 25 h 80"/>
                  <a:gd name="T68" fmla="*/ 10 w 14"/>
                  <a:gd name="T69" fmla="*/ 23 h 80"/>
                  <a:gd name="T70" fmla="*/ 10 w 14"/>
                  <a:gd name="T71" fmla="*/ 22 h 80"/>
                  <a:gd name="T72" fmla="*/ 10 w 14"/>
                  <a:gd name="T73" fmla="*/ 20 h 80"/>
                  <a:gd name="T74" fmla="*/ 11 w 14"/>
                  <a:gd name="T75" fmla="*/ 18 h 80"/>
                  <a:gd name="T76" fmla="*/ 11 w 14"/>
                  <a:gd name="T77" fmla="*/ 17 h 80"/>
                  <a:gd name="T78" fmla="*/ 11 w 14"/>
                  <a:gd name="T79" fmla="*/ 15 h 80"/>
                  <a:gd name="T80" fmla="*/ 11 w 14"/>
                  <a:gd name="T81" fmla="*/ 14 h 80"/>
                  <a:gd name="T82" fmla="*/ 12 w 14"/>
                  <a:gd name="T83" fmla="*/ 12 h 80"/>
                  <a:gd name="T84" fmla="*/ 12 w 14"/>
                  <a:gd name="T85" fmla="*/ 11 h 80"/>
                  <a:gd name="T86" fmla="*/ 12 w 14"/>
                  <a:gd name="T87" fmla="*/ 9 h 80"/>
                  <a:gd name="T88" fmla="*/ 12 w 14"/>
                  <a:gd name="T89" fmla="*/ 8 h 80"/>
                  <a:gd name="T90" fmla="*/ 13 w 14"/>
                  <a:gd name="T91" fmla="*/ 6 h 80"/>
                  <a:gd name="T92" fmla="*/ 13 w 14"/>
                  <a:gd name="T93" fmla="*/ 5 h 80"/>
                  <a:gd name="T94" fmla="*/ 14 w 14"/>
                  <a:gd name="T95" fmla="*/ 3 h 80"/>
                  <a:gd name="T96" fmla="*/ 14 w 14"/>
                  <a:gd name="T97" fmla="*/ 2 h 80"/>
                  <a:gd name="T98" fmla="*/ 14 w 14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0">
                    <a:moveTo>
                      <a:pt x="0" y="80"/>
                    </a:moveTo>
                    <a:lnTo>
                      <a:pt x="0" y="78"/>
                    </a:lnTo>
                    <a:lnTo>
                      <a:pt x="0" y="76"/>
                    </a:lnTo>
                    <a:lnTo>
                      <a:pt x="0" y="75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2" y="62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7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Freeform 827"/>
              <p:cNvSpPr>
                <a:spLocks/>
              </p:cNvSpPr>
              <p:nvPr/>
            </p:nvSpPr>
            <p:spPr bwMode="auto">
              <a:xfrm>
                <a:off x="3354" y="1647"/>
                <a:ext cx="15" cy="64"/>
              </a:xfrm>
              <a:custGeom>
                <a:avLst/>
                <a:gdLst>
                  <a:gd name="T0" fmla="*/ 0 w 15"/>
                  <a:gd name="T1" fmla="*/ 64 h 64"/>
                  <a:gd name="T2" fmla="*/ 0 w 15"/>
                  <a:gd name="T3" fmla="*/ 63 h 64"/>
                  <a:gd name="T4" fmla="*/ 1 w 15"/>
                  <a:gd name="T5" fmla="*/ 61 h 64"/>
                  <a:gd name="T6" fmla="*/ 1 w 15"/>
                  <a:gd name="T7" fmla="*/ 60 h 64"/>
                  <a:gd name="T8" fmla="*/ 1 w 15"/>
                  <a:gd name="T9" fmla="*/ 58 h 64"/>
                  <a:gd name="T10" fmla="*/ 2 w 15"/>
                  <a:gd name="T11" fmla="*/ 57 h 64"/>
                  <a:gd name="T12" fmla="*/ 2 w 15"/>
                  <a:gd name="T13" fmla="*/ 56 h 64"/>
                  <a:gd name="T14" fmla="*/ 2 w 15"/>
                  <a:gd name="T15" fmla="*/ 54 h 64"/>
                  <a:gd name="T16" fmla="*/ 2 w 15"/>
                  <a:gd name="T17" fmla="*/ 52 h 64"/>
                  <a:gd name="T18" fmla="*/ 3 w 15"/>
                  <a:gd name="T19" fmla="*/ 51 h 64"/>
                  <a:gd name="T20" fmla="*/ 3 w 15"/>
                  <a:gd name="T21" fmla="*/ 50 h 64"/>
                  <a:gd name="T22" fmla="*/ 4 w 15"/>
                  <a:gd name="T23" fmla="*/ 48 h 64"/>
                  <a:gd name="T24" fmla="*/ 4 w 15"/>
                  <a:gd name="T25" fmla="*/ 47 h 64"/>
                  <a:gd name="T26" fmla="*/ 4 w 15"/>
                  <a:gd name="T27" fmla="*/ 45 h 64"/>
                  <a:gd name="T28" fmla="*/ 4 w 15"/>
                  <a:gd name="T29" fmla="*/ 44 h 64"/>
                  <a:gd name="T30" fmla="*/ 5 w 15"/>
                  <a:gd name="T31" fmla="*/ 43 h 64"/>
                  <a:gd name="T32" fmla="*/ 5 w 15"/>
                  <a:gd name="T33" fmla="*/ 41 h 64"/>
                  <a:gd name="T34" fmla="*/ 5 w 15"/>
                  <a:gd name="T35" fmla="*/ 40 h 64"/>
                  <a:gd name="T36" fmla="*/ 5 w 15"/>
                  <a:gd name="T37" fmla="*/ 38 h 64"/>
                  <a:gd name="T38" fmla="*/ 6 w 15"/>
                  <a:gd name="T39" fmla="*/ 37 h 64"/>
                  <a:gd name="T40" fmla="*/ 6 w 15"/>
                  <a:gd name="T41" fmla="*/ 36 h 64"/>
                  <a:gd name="T42" fmla="*/ 6 w 15"/>
                  <a:gd name="T43" fmla="*/ 35 h 64"/>
                  <a:gd name="T44" fmla="*/ 7 w 15"/>
                  <a:gd name="T45" fmla="*/ 33 h 64"/>
                  <a:gd name="T46" fmla="*/ 7 w 15"/>
                  <a:gd name="T47" fmla="*/ 32 h 64"/>
                  <a:gd name="T48" fmla="*/ 7 w 15"/>
                  <a:gd name="T49" fmla="*/ 31 h 64"/>
                  <a:gd name="T50" fmla="*/ 7 w 15"/>
                  <a:gd name="T51" fmla="*/ 29 h 64"/>
                  <a:gd name="T52" fmla="*/ 8 w 15"/>
                  <a:gd name="T53" fmla="*/ 28 h 64"/>
                  <a:gd name="T54" fmla="*/ 8 w 15"/>
                  <a:gd name="T55" fmla="*/ 27 h 64"/>
                  <a:gd name="T56" fmla="*/ 9 w 15"/>
                  <a:gd name="T57" fmla="*/ 26 h 64"/>
                  <a:gd name="T58" fmla="*/ 9 w 15"/>
                  <a:gd name="T59" fmla="*/ 24 h 64"/>
                  <a:gd name="T60" fmla="*/ 9 w 15"/>
                  <a:gd name="T61" fmla="*/ 23 h 64"/>
                  <a:gd name="T62" fmla="*/ 9 w 15"/>
                  <a:gd name="T63" fmla="*/ 22 h 64"/>
                  <a:gd name="T64" fmla="*/ 10 w 15"/>
                  <a:gd name="T65" fmla="*/ 21 h 64"/>
                  <a:gd name="T66" fmla="*/ 10 w 15"/>
                  <a:gd name="T67" fmla="*/ 19 h 64"/>
                  <a:gd name="T68" fmla="*/ 10 w 15"/>
                  <a:gd name="T69" fmla="*/ 18 h 64"/>
                  <a:gd name="T70" fmla="*/ 11 w 15"/>
                  <a:gd name="T71" fmla="*/ 17 h 64"/>
                  <a:gd name="T72" fmla="*/ 11 w 15"/>
                  <a:gd name="T73" fmla="*/ 15 h 64"/>
                  <a:gd name="T74" fmla="*/ 11 w 15"/>
                  <a:gd name="T75" fmla="*/ 14 h 64"/>
                  <a:gd name="T76" fmla="*/ 11 w 15"/>
                  <a:gd name="T77" fmla="*/ 13 h 64"/>
                  <a:gd name="T78" fmla="*/ 12 w 15"/>
                  <a:gd name="T79" fmla="*/ 12 h 64"/>
                  <a:gd name="T80" fmla="*/ 12 w 15"/>
                  <a:gd name="T81" fmla="*/ 10 h 64"/>
                  <a:gd name="T82" fmla="*/ 12 w 15"/>
                  <a:gd name="T83" fmla="*/ 9 h 64"/>
                  <a:gd name="T84" fmla="*/ 12 w 15"/>
                  <a:gd name="T85" fmla="*/ 8 h 64"/>
                  <a:gd name="T86" fmla="*/ 13 w 15"/>
                  <a:gd name="T87" fmla="*/ 7 h 64"/>
                  <a:gd name="T88" fmla="*/ 13 w 15"/>
                  <a:gd name="T89" fmla="*/ 6 h 64"/>
                  <a:gd name="T90" fmla="*/ 14 w 15"/>
                  <a:gd name="T91" fmla="*/ 5 h 64"/>
                  <a:gd name="T92" fmla="*/ 14 w 15"/>
                  <a:gd name="T93" fmla="*/ 3 h 64"/>
                  <a:gd name="T94" fmla="*/ 14 w 15"/>
                  <a:gd name="T95" fmla="*/ 3 h 64"/>
                  <a:gd name="T96" fmla="*/ 14 w 15"/>
                  <a:gd name="T97" fmla="*/ 1 h 64"/>
                  <a:gd name="T98" fmla="*/ 15 w 15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64"/>
                    </a:moveTo>
                    <a:lnTo>
                      <a:pt x="0" y="63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2" y="52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Freeform 828"/>
              <p:cNvSpPr>
                <a:spLocks/>
              </p:cNvSpPr>
              <p:nvPr/>
            </p:nvSpPr>
            <p:spPr bwMode="auto">
              <a:xfrm>
                <a:off x="3369" y="1603"/>
                <a:ext cx="14" cy="44"/>
              </a:xfrm>
              <a:custGeom>
                <a:avLst/>
                <a:gdLst>
                  <a:gd name="T0" fmla="*/ 0 w 14"/>
                  <a:gd name="T1" fmla="*/ 44 h 44"/>
                  <a:gd name="T2" fmla="*/ 0 w 14"/>
                  <a:gd name="T3" fmla="*/ 43 h 44"/>
                  <a:gd name="T4" fmla="*/ 0 w 14"/>
                  <a:gd name="T5" fmla="*/ 42 h 44"/>
                  <a:gd name="T6" fmla="*/ 1 w 14"/>
                  <a:gd name="T7" fmla="*/ 41 h 44"/>
                  <a:gd name="T8" fmla="*/ 1 w 14"/>
                  <a:gd name="T9" fmla="*/ 40 h 44"/>
                  <a:gd name="T10" fmla="*/ 1 w 14"/>
                  <a:gd name="T11" fmla="*/ 39 h 44"/>
                  <a:gd name="T12" fmla="*/ 1 w 14"/>
                  <a:gd name="T13" fmla="*/ 38 h 44"/>
                  <a:gd name="T14" fmla="*/ 2 w 14"/>
                  <a:gd name="T15" fmla="*/ 36 h 44"/>
                  <a:gd name="T16" fmla="*/ 2 w 14"/>
                  <a:gd name="T17" fmla="*/ 36 h 44"/>
                  <a:gd name="T18" fmla="*/ 3 w 14"/>
                  <a:gd name="T19" fmla="*/ 35 h 44"/>
                  <a:gd name="T20" fmla="*/ 3 w 14"/>
                  <a:gd name="T21" fmla="*/ 33 h 44"/>
                  <a:gd name="T22" fmla="*/ 3 w 14"/>
                  <a:gd name="T23" fmla="*/ 33 h 44"/>
                  <a:gd name="T24" fmla="*/ 3 w 14"/>
                  <a:gd name="T25" fmla="*/ 31 h 44"/>
                  <a:gd name="T26" fmla="*/ 4 w 14"/>
                  <a:gd name="T27" fmla="*/ 30 h 44"/>
                  <a:gd name="T28" fmla="*/ 4 w 14"/>
                  <a:gd name="T29" fmla="*/ 29 h 44"/>
                  <a:gd name="T30" fmla="*/ 4 w 14"/>
                  <a:gd name="T31" fmla="*/ 28 h 44"/>
                  <a:gd name="T32" fmla="*/ 5 w 14"/>
                  <a:gd name="T33" fmla="*/ 28 h 44"/>
                  <a:gd name="T34" fmla="*/ 5 w 14"/>
                  <a:gd name="T35" fmla="*/ 26 h 44"/>
                  <a:gd name="T36" fmla="*/ 5 w 14"/>
                  <a:gd name="T37" fmla="*/ 26 h 44"/>
                  <a:gd name="T38" fmla="*/ 5 w 14"/>
                  <a:gd name="T39" fmla="*/ 24 h 44"/>
                  <a:gd name="T40" fmla="*/ 6 w 14"/>
                  <a:gd name="T41" fmla="*/ 24 h 44"/>
                  <a:gd name="T42" fmla="*/ 6 w 14"/>
                  <a:gd name="T43" fmla="*/ 22 h 44"/>
                  <a:gd name="T44" fmla="*/ 6 w 14"/>
                  <a:gd name="T45" fmla="*/ 22 h 44"/>
                  <a:gd name="T46" fmla="*/ 6 w 14"/>
                  <a:gd name="T47" fmla="*/ 21 h 44"/>
                  <a:gd name="T48" fmla="*/ 7 w 14"/>
                  <a:gd name="T49" fmla="*/ 20 h 44"/>
                  <a:gd name="T50" fmla="*/ 7 w 14"/>
                  <a:gd name="T51" fmla="*/ 19 h 44"/>
                  <a:gd name="T52" fmla="*/ 8 w 14"/>
                  <a:gd name="T53" fmla="*/ 18 h 44"/>
                  <a:gd name="T54" fmla="*/ 8 w 14"/>
                  <a:gd name="T55" fmla="*/ 17 h 44"/>
                  <a:gd name="T56" fmla="*/ 8 w 14"/>
                  <a:gd name="T57" fmla="*/ 16 h 44"/>
                  <a:gd name="T58" fmla="*/ 8 w 14"/>
                  <a:gd name="T59" fmla="*/ 15 h 44"/>
                  <a:gd name="T60" fmla="*/ 9 w 14"/>
                  <a:gd name="T61" fmla="*/ 14 h 44"/>
                  <a:gd name="T62" fmla="*/ 9 w 14"/>
                  <a:gd name="T63" fmla="*/ 13 h 44"/>
                  <a:gd name="T64" fmla="*/ 9 w 14"/>
                  <a:gd name="T65" fmla="*/ 13 h 44"/>
                  <a:gd name="T66" fmla="*/ 10 w 14"/>
                  <a:gd name="T67" fmla="*/ 12 h 44"/>
                  <a:gd name="T68" fmla="*/ 10 w 14"/>
                  <a:gd name="T69" fmla="*/ 11 h 44"/>
                  <a:gd name="T70" fmla="*/ 10 w 14"/>
                  <a:gd name="T71" fmla="*/ 10 h 44"/>
                  <a:gd name="T72" fmla="*/ 10 w 14"/>
                  <a:gd name="T73" fmla="*/ 10 h 44"/>
                  <a:gd name="T74" fmla="*/ 11 w 14"/>
                  <a:gd name="T75" fmla="*/ 9 h 44"/>
                  <a:gd name="T76" fmla="*/ 11 w 14"/>
                  <a:gd name="T77" fmla="*/ 8 h 44"/>
                  <a:gd name="T78" fmla="*/ 12 w 14"/>
                  <a:gd name="T79" fmla="*/ 7 h 44"/>
                  <a:gd name="T80" fmla="*/ 12 w 14"/>
                  <a:gd name="T81" fmla="*/ 6 h 44"/>
                  <a:gd name="T82" fmla="*/ 12 w 14"/>
                  <a:gd name="T83" fmla="*/ 6 h 44"/>
                  <a:gd name="T84" fmla="*/ 12 w 14"/>
                  <a:gd name="T85" fmla="*/ 5 h 44"/>
                  <a:gd name="T86" fmla="*/ 13 w 14"/>
                  <a:gd name="T87" fmla="*/ 4 h 44"/>
                  <a:gd name="T88" fmla="*/ 13 w 14"/>
                  <a:gd name="T89" fmla="*/ 3 h 44"/>
                  <a:gd name="T90" fmla="*/ 13 w 14"/>
                  <a:gd name="T91" fmla="*/ 3 h 44"/>
                  <a:gd name="T92" fmla="*/ 13 w 14"/>
                  <a:gd name="T93" fmla="*/ 2 h 44"/>
                  <a:gd name="T94" fmla="*/ 14 w 14"/>
                  <a:gd name="T95" fmla="*/ 1 h 44"/>
                  <a:gd name="T96" fmla="*/ 14 w 14"/>
                  <a:gd name="T97" fmla="*/ 1 h 44"/>
                  <a:gd name="T98" fmla="*/ 14 w 14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4">
                    <a:moveTo>
                      <a:pt x="0" y="44"/>
                    </a:moveTo>
                    <a:lnTo>
                      <a:pt x="0" y="43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Freeform 829"/>
              <p:cNvSpPr>
                <a:spLocks/>
              </p:cNvSpPr>
              <p:nvPr/>
            </p:nvSpPr>
            <p:spPr bwMode="auto">
              <a:xfrm>
                <a:off x="3383" y="1581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1 w 15"/>
                  <a:gd name="T3" fmla="*/ 21 h 22"/>
                  <a:gd name="T4" fmla="*/ 1 w 15"/>
                  <a:gd name="T5" fmla="*/ 20 h 22"/>
                  <a:gd name="T6" fmla="*/ 1 w 15"/>
                  <a:gd name="T7" fmla="*/ 20 h 22"/>
                  <a:gd name="T8" fmla="*/ 2 w 15"/>
                  <a:gd name="T9" fmla="*/ 19 h 22"/>
                  <a:gd name="T10" fmla="*/ 2 w 15"/>
                  <a:gd name="T11" fmla="*/ 18 h 22"/>
                  <a:gd name="T12" fmla="*/ 2 w 15"/>
                  <a:gd name="T13" fmla="*/ 18 h 22"/>
                  <a:gd name="T14" fmla="*/ 3 w 15"/>
                  <a:gd name="T15" fmla="*/ 17 h 22"/>
                  <a:gd name="T16" fmla="*/ 3 w 15"/>
                  <a:gd name="T17" fmla="*/ 17 h 22"/>
                  <a:gd name="T18" fmla="*/ 3 w 15"/>
                  <a:gd name="T19" fmla="*/ 16 h 22"/>
                  <a:gd name="T20" fmla="*/ 3 w 15"/>
                  <a:gd name="T21" fmla="*/ 15 h 22"/>
                  <a:gd name="T22" fmla="*/ 4 w 15"/>
                  <a:gd name="T23" fmla="*/ 15 h 22"/>
                  <a:gd name="T24" fmla="*/ 4 w 15"/>
                  <a:gd name="T25" fmla="*/ 14 h 22"/>
                  <a:gd name="T26" fmla="*/ 4 w 15"/>
                  <a:gd name="T27" fmla="*/ 14 h 22"/>
                  <a:gd name="T28" fmla="*/ 5 w 15"/>
                  <a:gd name="T29" fmla="*/ 13 h 22"/>
                  <a:gd name="T30" fmla="*/ 5 w 15"/>
                  <a:gd name="T31" fmla="*/ 13 h 22"/>
                  <a:gd name="T32" fmla="*/ 5 w 15"/>
                  <a:gd name="T33" fmla="*/ 12 h 22"/>
                  <a:gd name="T34" fmla="*/ 5 w 15"/>
                  <a:gd name="T35" fmla="*/ 12 h 22"/>
                  <a:gd name="T36" fmla="*/ 6 w 15"/>
                  <a:gd name="T37" fmla="*/ 11 h 22"/>
                  <a:gd name="T38" fmla="*/ 6 w 15"/>
                  <a:gd name="T39" fmla="*/ 11 h 22"/>
                  <a:gd name="T40" fmla="*/ 6 w 15"/>
                  <a:gd name="T41" fmla="*/ 10 h 22"/>
                  <a:gd name="T42" fmla="*/ 7 w 15"/>
                  <a:gd name="T43" fmla="*/ 9 h 22"/>
                  <a:gd name="T44" fmla="*/ 7 w 15"/>
                  <a:gd name="T45" fmla="*/ 9 h 22"/>
                  <a:gd name="T46" fmla="*/ 7 w 15"/>
                  <a:gd name="T47" fmla="*/ 9 h 22"/>
                  <a:gd name="T48" fmla="*/ 8 w 15"/>
                  <a:gd name="T49" fmla="*/ 8 h 22"/>
                  <a:gd name="T50" fmla="*/ 8 w 15"/>
                  <a:gd name="T51" fmla="*/ 8 h 22"/>
                  <a:gd name="T52" fmla="*/ 8 w 15"/>
                  <a:gd name="T53" fmla="*/ 7 h 22"/>
                  <a:gd name="T54" fmla="*/ 8 w 15"/>
                  <a:gd name="T55" fmla="*/ 7 h 22"/>
                  <a:gd name="T56" fmla="*/ 9 w 15"/>
                  <a:gd name="T57" fmla="*/ 6 h 22"/>
                  <a:gd name="T58" fmla="*/ 9 w 15"/>
                  <a:gd name="T59" fmla="*/ 6 h 22"/>
                  <a:gd name="T60" fmla="*/ 9 w 15"/>
                  <a:gd name="T61" fmla="*/ 6 h 22"/>
                  <a:gd name="T62" fmla="*/ 10 w 15"/>
                  <a:gd name="T63" fmla="*/ 5 h 22"/>
                  <a:gd name="T64" fmla="*/ 10 w 15"/>
                  <a:gd name="T65" fmla="*/ 5 h 22"/>
                  <a:gd name="T66" fmla="*/ 10 w 15"/>
                  <a:gd name="T67" fmla="*/ 4 h 22"/>
                  <a:gd name="T68" fmla="*/ 11 w 15"/>
                  <a:gd name="T69" fmla="*/ 4 h 22"/>
                  <a:gd name="T70" fmla="*/ 11 w 15"/>
                  <a:gd name="T71" fmla="*/ 4 h 22"/>
                  <a:gd name="T72" fmla="*/ 11 w 15"/>
                  <a:gd name="T73" fmla="*/ 4 h 22"/>
                  <a:gd name="T74" fmla="*/ 12 w 15"/>
                  <a:gd name="T75" fmla="*/ 3 h 22"/>
                  <a:gd name="T76" fmla="*/ 12 w 15"/>
                  <a:gd name="T77" fmla="*/ 3 h 22"/>
                  <a:gd name="T78" fmla="*/ 12 w 15"/>
                  <a:gd name="T79" fmla="*/ 2 h 22"/>
                  <a:gd name="T80" fmla="*/ 12 w 15"/>
                  <a:gd name="T81" fmla="*/ 2 h 22"/>
                  <a:gd name="T82" fmla="*/ 13 w 15"/>
                  <a:gd name="T83" fmla="*/ 2 h 22"/>
                  <a:gd name="T84" fmla="*/ 13 w 15"/>
                  <a:gd name="T85" fmla="*/ 2 h 22"/>
                  <a:gd name="T86" fmla="*/ 13 w 15"/>
                  <a:gd name="T87" fmla="*/ 1 h 22"/>
                  <a:gd name="T88" fmla="*/ 13 w 15"/>
                  <a:gd name="T89" fmla="*/ 1 h 22"/>
                  <a:gd name="T90" fmla="*/ 14 w 15"/>
                  <a:gd name="T91" fmla="*/ 1 h 22"/>
                  <a:gd name="T92" fmla="*/ 14 w 15"/>
                  <a:gd name="T93" fmla="*/ 0 h 22"/>
                  <a:gd name="T94" fmla="*/ 15 w 15"/>
                  <a:gd name="T95" fmla="*/ 0 h 22"/>
                  <a:gd name="T96" fmla="*/ 15 w 15"/>
                  <a:gd name="T97" fmla="*/ 0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1" y="21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Freeform 830"/>
              <p:cNvSpPr>
                <a:spLocks/>
              </p:cNvSpPr>
              <p:nvPr/>
            </p:nvSpPr>
            <p:spPr bwMode="auto">
              <a:xfrm>
                <a:off x="3398" y="1579"/>
                <a:ext cx="15" cy="4"/>
              </a:xfrm>
              <a:custGeom>
                <a:avLst/>
                <a:gdLst>
                  <a:gd name="T0" fmla="*/ 0 w 15"/>
                  <a:gd name="T1" fmla="*/ 2 h 4"/>
                  <a:gd name="T2" fmla="*/ 0 w 15"/>
                  <a:gd name="T3" fmla="*/ 2 h 4"/>
                  <a:gd name="T4" fmla="*/ 1 w 15"/>
                  <a:gd name="T5" fmla="*/ 2 h 4"/>
                  <a:gd name="T6" fmla="*/ 1 w 15"/>
                  <a:gd name="T7" fmla="*/ 1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0 h 4"/>
                  <a:gd name="T18" fmla="*/ 3 w 15"/>
                  <a:gd name="T19" fmla="*/ 0 h 4"/>
                  <a:gd name="T20" fmla="*/ 3 w 15"/>
                  <a:gd name="T21" fmla="*/ 0 h 4"/>
                  <a:gd name="T22" fmla="*/ 4 w 15"/>
                  <a:gd name="T23" fmla="*/ 0 h 4"/>
                  <a:gd name="T24" fmla="*/ 4 w 15"/>
                  <a:gd name="T25" fmla="*/ 0 h 4"/>
                  <a:gd name="T26" fmla="*/ 4 w 15"/>
                  <a:gd name="T27" fmla="*/ 0 h 4"/>
                  <a:gd name="T28" fmla="*/ 4 w 15"/>
                  <a:gd name="T29" fmla="*/ 0 h 4"/>
                  <a:gd name="T30" fmla="*/ 5 w 15"/>
                  <a:gd name="T31" fmla="*/ 0 h 4"/>
                  <a:gd name="T32" fmla="*/ 5 w 15"/>
                  <a:gd name="T33" fmla="*/ 0 h 4"/>
                  <a:gd name="T34" fmla="*/ 5 w 15"/>
                  <a:gd name="T35" fmla="*/ 0 h 4"/>
                  <a:gd name="T36" fmla="*/ 6 w 15"/>
                  <a:gd name="T37" fmla="*/ 0 h 4"/>
                  <a:gd name="T38" fmla="*/ 6 w 15"/>
                  <a:gd name="T39" fmla="*/ 0 h 4"/>
                  <a:gd name="T40" fmla="*/ 6 w 15"/>
                  <a:gd name="T41" fmla="*/ 0 h 4"/>
                  <a:gd name="T42" fmla="*/ 6 w 15"/>
                  <a:gd name="T43" fmla="*/ 0 h 4"/>
                  <a:gd name="T44" fmla="*/ 7 w 15"/>
                  <a:gd name="T45" fmla="*/ 0 h 4"/>
                  <a:gd name="T46" fmla="*/ 7 w 15"/>
                  <a:gd name="T47" fmla="*/ 0 h 4"/>
                  <a:gd name="T48" fmla="*/ 7 w 15"/>
                  <a:gd name="T49" fmla="*/ 0 h 4"/>
                  <a:gd name="T50" fmla="*/ 7 w 15"/>
                  <a:gd name="T51" fmla="*/ 0 h 4"/>
                  <a:gd name="T52" fmla="*/ 8 w 15"/>
                  <a:gd name="T53" fmla="*/ 0 h 4"/>
                  <a:gd name="T54" fmla="*/ 8 w 15"/>
                  <a:gd name="T55" fmla="*/ 0 h 4"/>
                  <a:gd name="T56" fmla="*/ 9 w 15"/>
                  <a:gd name="T57" fmla="*/ 0 h 4"/>
                  <a:gd name="T58" fmla="*/ 9 w 15"/>
                  <a:gd name="T59" fmla="*/ 0 h 4"/>
                  <a:gd name="T60" fmla="*/ 9 w 15"/>
                  <a:gd name="T61" fmla="*/ 0 h 4"/>
                  <a:gd name="T62" fmla="*/ 9 w 15"/>
                  <a:gd name="T63" fmla="*/ 0 h 4"/>
                  <a:gd name="T64" fmla="*/ 10 w 15"/>
                  <a:gd name="T65" fmla="*/ 0 h 4"/>
                  <a:gd name="T66" fmla="*/ 10 w 15"/>
                  <a:gd name="T67" fmla="*/ 0 h 4"/>
                  <a:gd name="T68" fmla="*/ 10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2 w 15"/>
                  <a:gd name="T79" fmla="*/ 2 h 4"/>
                  <a:gd name="T80" fmla="*/ 12 w 15"/>
                  <a:gd name="T81" fmla="*/ 2 h 4"/>
                  <a:gd name="T82" fmla="*/ 13 w 15"/>
                  <a:gd name="T83" fmla="*/ 2 h 4"/>
                  <a:gd name="T84" fmla="*/ 13 w 15"/>
                  <a:gd name="T85" fmla="*/ 2 h 4"/>
                  <a:gd name="T86" fmla="*/ 13 w 15"/>
                  <a:gd name="T87" fmla="*/ 2 h 4"/>
                  <a:gd name="T88" fmla="*/ 13 w 15"/>
                  <a:gd name="T89" fmla="*/ 2 h 4"/>
                  <a:gd name="T90" fmla="*/ 14 w 15"/>
                  <a:gd name="T91" fmla="*/ 3 h 4"/>
                  <a:gd name="T92" fmla="*/ 14 w 15"/>
                  <a:gd name="T93" fmla="*/ 3 h 4"/>
                  <a:gd name="T94" fmla="*/ 14 w 15"/>
                  <a:gd name="T95" fmla="*/ 3 h 4"/>
                  <a:gd name="T96" fmla="*/ 14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Freeform 831"/>
              <p:cNvSpPr>
                <a:spLocks/>
              </p:cNvSpPr>
              <p:nvPr/>
            </p:nvSpPr>
            <p:spPr bwMode="auto">
              <a:xfrm>
                <a:off x="3413" y="1583"/>
                <a:ext cx="14" cy="26"/>
              </a:xfrm>
              <a:custGeom>
                <a:avLst/>
                <a:gdLst>
                  <a:gd name="T0" fmla="*/ 0 w 14"/>
                  <a:gd name="T1" fmla="*/ 0 h 26"/>
                  <a:gd name="T2" fmla="*/ 0 w 14"/>
                  <a:gd name="T3" fmla="*/ 0 h 26"/>
                  <a:gd name="T4" fmla="*/ 0 w 14"/>
                  <a:gd name="T5" fmla="*/ 0 h 26"/>
                  <a:gd name="T6" fmla="*/ 1 w 14"/>
                  <a:gd name="T7" fmla="*/ 1 h 26"/>
                  <a:gd name="T8" fmla="*/ 1 w 14"/>
                  <a:gd name="T9" fmla="*/ 1 h 26"/>
                  <a:gd name="T10" fmla="*/ 1 w 14"/>
                  <a:gd name="T11" fmla="*/ 2 h 26"/>
                  <a:gd name="T12" fmla="*/ 1 w 14"/>
                  <a:gd name="T13" fmla="*/ 2 h 26"/>
                  <a:gd name="T14" fmla="*/ 2 w 14"/>
                  <a:gd name="T15" fmla="*/ 2 h 26"/>
                  <a:gd name="T16" fmla="*/ 2 w 14"/>
                  <a:gd name="T17" fmla="*/ 3 h 26"/>
                  <a:gd name="T18" fmla="*/ 3 w 14"/>
                  <a:gd name="T19" fmla="*/ 3 h 26"/>
                  <a:gd name="T20" fmla="*/ 3 w 14"/>
                  <a:gd name="T21" fmla="*/ 4 h 26"/>
                  <a:gd name="T22" fmla="*/ 3 w 14"/>
                  <a:gd name="T23" fmla="*/ 4 h 26"/>
                  <a:gd name="T24" fmla="*/ 3 w 14"/>
                  <a:gd name="T25" fmla="*/ 4 h 26"/>
                  <a:gd name="T26" fmla="*/ 4 w 14"/>
                  <a:gd name="T27" fmla="*/ 5 h 26"/>
                  <a:gd name="T28" fmla="*/ 4 w 14"/>
                  <a:gd name="T29" fmla="*/ 5 h 26"/>
                  <a:gd name="T30" fmla="*/ 4 w 14"/>
                  <a:gd name="T31" fmla="*/ 5 h 26"/>
                  <a:gd name="T32" fmla="*/ 5 w 14"/>
                  <a:gd name="T33" fmla="*/ 6 h 26"/>
                  <a:gd name="T34" fmla="*/ 5 w 14"/>
                  <a:gd name="T35" fmla="*/ 6 h 26"/>
                  <a:gd name="T36" fmla="*/ 5 w 14"/>
                  <a:gd name="T37" fmla="*/ 7 h 26"/>
                  <a:gd name="T38" fmla="*/ 5 w 14"/>
                  <a:gd name="T39" fmla="*/ 7 h 26"/>
                  <a:gd name="T40" fmla="*/ 6 w 14"/>
                  <a:gd name="T41" fmla="*/ 8 h 26"/>
                  <a:gd name="T42" fmla="*/ 6 w 14"/>
                  <a:gd name="T43" fmla="*/ 8 h 26"/>
                  <a:gd name="T44" fmla="*/ 6 w 14"/>
                  <a:gd name="T45" fmla="*/ 9 h 26"/>
                  <a:gd name="T46" fmla="*/ 6 w 14"/>
                  <a:gd name="T47" fmla="*/ 9 h 26"/>
                  <a:gd name="T48" fmla="*/ 7 w 14"/>
                  <a:gd name="T49" fmla="*/ 10 h 26"/>
                  <a:gd name="T50" fmla="*/ 7 w 14"/>
                  <a:gd name="T51" fmla="*/ 10 h 26"/>
                  <a:gd name="T52" fmla="*/ 8 w 14"/>
                  <a:gd name="T53" fmla="*/ 11 h 26"/>
                  <a:gd name="T54" fmla="*/ 8 w 14"/>
                  <a:gd name="T55" fmla="*/ 11 h 26"/>
                  <a:gd name="T56" fmla="*/ 8 w 14"/>
                  <a:gd name="T57" fmla="*/ 12 h 26"/>
                  <a:gd name="T58" fmla="*/ 8 w 14"/>
                  <a:gd name="T59" fmla="*/ 12 h 26"/>
                  <a:gd name="T60" fmla="*/ 9 w 14"/>
                  <a:gd name="T61" fmla="*/ 13 h 26"/>
                  <a:gd name="T62" fmla="*/ 9 w 14"/>
                  <a:gd name="T63" fmla="*/ 14 h 26"/>
                  <a:gd name="T64" fmla="*/ 9 w 14"/>
                  <a:gd name="T65" fmla="*/ 14 h 26"/>
                  <a:gd name="T66" fmla="*/ 10 w 14"/>
                  <a:gd name="T67" fmla="*/ 15 h 26"/>
                  <a:gd name="T68" fmla="*/ 10 w 14"/>
                  <a:gd name="T69" fmla="*/ 16 h 26"/>
                  <a:gd name="T70" fmla="*/ 10 w 14"/>
                  <a:gd name="T71" fmla="*/ 16 h 26"/>
                  <a:gd name="T72" fmla="*/ 10 w 14"/>
                  <a:gd name="T73" fmla="*/ 17 h 26"/>
                  <a:gd name="T74" fmla="*/ 11 w 14"/>
                  <a:gd name="T75" fmla="*/ 18 h 26"/>
                  <a:gd name="T76" fmla="*/ 11 w 14"/>
                  <a:gd name="T77" fmla="*/ 18 h 26"/>
                  <a:gd name="T78" fmla="*/ 12 w 14"/>
                  <a:gd name="T79" fmla="*/ 19 h 26"/>
                  <a:gd name="T80" fmla="*/ 12 w 14"/>
                  <a:gd name="T81" fmla="*/ 19 h 26"/>
                  <a:gd name="T82" fmla="*/ 12 w 14"/>
                  <a:gd name="T83" fmla="*/ 20 h 26"/>
                  <a:gd name="T84" fmla="*/ 12 w 14"/>
                  <a:gd name="T85" fmla="*/ 21 h 26"/>
                  <a:gd name="T86" fmla="*/ 13 w 14"/>
                  <a:gd name="T87" fmla="*/ 21 h 26"/>
                  <a:gd name="T88" fmla="*/ 13 w 14"/>
                  <a:gd name="T89" fmla="*/ 22 h 26"/>
                  <a:gd name="T90" fmla="*/ 13 w 14"/>
                  <a:gd name="T91" fmla="*/ 23 h 26"/>
                  <a:gd name="T92" fmla="*/ 14 w 14"/>
                  <a:gd name="T93" fmla="*/ 23 h 26"/>
                  <a:gd name="T94" fmla="*/ 14 w 14"/>
                  <a:gd name="T95" fmla="*/ 24 h 26"/>
                  <a:gd name="T96" fmla="*/ 14 w 14"/>
                  <a:gd name="T97" fmla="*/ 25 h 26"/>
                  <a:gd name="T98" fmla="*/ 14 w 14"/>
                  <a:gd name="T9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Freeform 832"/>
              <p:cNvSpPr>
                <a:spLocks/>
              </p:cNvSpPr>
              <p:nvPr/>
            </p:nvSpPr>
            <p:spPr bwMode="auto">
              <a:xfrm>
                <a:off x="3427" y="1609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0 h 48"/>
                  <a:gd name="T4" fmla="*/ 1 w 15"/>
                  <a:gd name="T5" fmla="*/ 1 h 48"/>
                  <a:gd name="T6" fmla="*/ 1 w 15"/>
                  <a:gd name="T7" fmla="*/ 2 h 48"/>
                  <a:gd name="T8" fmla="*/ 1 w 15"/>
                  <a:gd name="T9" fmla="*/ 3 h 48"/>
                  <a:gd name="T10" fmla="*/ 2 w 15"/>
                  <a:gd name="T11" fmla="*/ 4 h 48"/>
                  <a:gd name="T12" fmla="*/ 2 w 15"/>
                  <a:gd name="T13" fmla="*/ 4 h 48"/>
                  <a:gd name="T14" fmla="*/ 3 w 15"/>
                  <a:gd name="T15" fmla="*/ 6 h 48"/>
                  <a:gd name="T16" fmla="*/ 3 w 15"/>
                  <a:gd name="T17" fmla="*/ 6 h 48"/>
                  <a:gd name="T18" fmla="*/ 3 w 15"/>
                  <a:gd name="T19" fmla="*/ 7 h 48"/>
                  <a:gd name="T20" fmla="*/ 3 w 15"/>
                  <a:gd name="T21" fmla="*/ 8 h 48"/>
                  <a:gd name="T22" fmla="*/ 4 w 15"/>
                  <a:gd name="T23" fmla="*/ 9 h 48"/>
                  <a:gd name="T24" fmla="*/ 4 w 15"/>
                  <a:gd name="T25" fmla="*/ 9 h 48"/>
                  <a:gd name="T26" fmla="*/ 4 w 15"/>
                  <a:gd name="T27" fmla="*/ 11 h 48"/>
                  <a:gd name="T28" fmla="*/ 5 w 15"/>
                  <a:gd name="T29" fmla="*/ 11 h 48"/>
                  <a:gd name="T30" fmla="*/ 5 w 15"/>
                  <a:gd name="T31" fmla="*/ 12 h 48"/>
                  <a:gd name="T32" fmla="*/ 5 w 15"/>
                  <a:gd name="T33" fmla="*/ 13 h 48"/>
                  <a:gd name="T34" fmla="*/ 5 w 15"/>
                  <a:gd name="T35" fmla="*/ 14 h 48"/>
                  <a:gd name="T36" fmla="*/ 6 w 15"/>
                  <a:gd name="T37" fmla="*/ 15 h 48"/>
                  <a:gd name="T38" fmla="*/ 6 w 15"/>
                  <a:gd name="T39" fmla="*/ 16 h 48"/>
                  <a:gd name="T40" fmla="*/ 7 w 15"/>
                  <a:gd name="T41" fmla="*/ 17 h 48"/>
                  <a:gd name="T42" fmla="*/ 7 w 15"/>
                  <a:gd name="T43" fmla="*/ 18 h 48"/>
                  <a:gd name="T44" fmla="*/ 7 w 15"/>
                  <a:gd name="T45" fmla="*/ 19 h 48"/>
                  <a:gd name="T46" fmla="*/ 7 w 15"/>
                  <a:gd name="T47" fmla="*/ 20 h 48"/>
                  <a:gd name="T48" fmla="*/ 8 w 15"/>
                  <a:gd name="T49" fmla="*/ 21 h 48"/>
                  <a:gd name="T50" fmla="*/ 8 w 15"/>
                  <a:gd name="T51" fmla="*/ 22 h 48"/>
                  <a:gd name="T52" fmla="*/ 8 w 15"/>
                  <a:gd name="T53" fmla="*/ 23 h 48"/>
                  <a:gd name="T54" fmla="*/ 8 w 15"/>
                  <a:gd name="T55" fmla="*/ 24 h 48"/>
                  <a:gd name="T56" fmla="*/ 9 w 15"/>
                  <a:gd name="T57" fmla="*/ 25 h 48"/>
                  <a:gd name="T58" fmla="*/ 9 w 15"/>
                  <a:gd name="T59" fmla="*/ 26 h 48"/>
                  <a:gd name="T60" fmla="*/ 9 w 15"/>
                  <a:gd name="T61" fmla="*/ 27 h 48"/>
                  <a:gd name="T62" fmla="*/ 10 w 15"/>
                  <a:gd name="T63" fmla="*/ 28 h 48"/>
                  <a:gd name="T64" fmla="*/ 10 w 15"/>
                  <a:gd name="T65" fmla="*/ 29 h 48"/>
                  <a:gd name="T66" fmla="*/ 10 w 15"/>
                  <a:gd name="T67" fmla="*/ 30 h 48"/>
                  <a:gd name="T68" fmla="*/ 10 w 15"/>
                  <a:gd name="T69" fmla="*/ 31 h 48"/>
                  <a:gd name="T70" fmla="*/ 11 w 15"/>
                  <a:gd name="T71" fmla="*/ 32 h 48"/>
                  <a:gd name="T72" fmla="*/ 11 w 15"/>
                  <a:gd name="T73" fmla="*/ 33 h 48"/>
                  <a:gd name="T74" fmla="*/ 12 w 15"/>
                  <a:gd name="T75" fmla="*/ 34 h 48"/>
                  <a:gd name="T76" fmla="*/ 12 w 15"/>
                  <a:gd name="T77" fmla="*/ 35 h 48"/>
                  <a:gd name="T78" fmla="*/ 12 w 15"/>
                  <a:gd name="T79" fmla="*/ 36 h 48"/>
                  <a:gd name="T80" fmla="*/ 12 w 15"/>
                  <a:gd name="T81" fmla="*/ 37 h 48"/>
                  <a:gd name="T82" fmla="*/ 13 w 15"/>
                  <a:gd name="T83" fmla="*/ 39 h 48"/>
                  <a:gd name="T84" fmla="*/ 13 w 15"/>
                  <a:gd name="T85" fmla="*/ 40 h 48"/>
                  <a:gd name="T86" fmla="*/ 13 w 15"/>
                  <a:gd name="T87" fmla="*/ 41 h 48"/>
                  <a:gd name="T88" fmla="*/ 14 w 15"/>
                  <a:gd name="T89" fmla="*/ 42 h 48"/>
                  <a:gd name="T90" fmla="*/ 14 w 15"/>
                  <a:gd name="T91" fmla="*/ 43 h 48"/>
                  <a:gd name="T92" fmla="*/ 14 w 15"/>
                  <a:gd name="T93" fmla="*/ 44 h 48"/>
                  <a:gd name="T94" fmla="*/ 14 w 15"/>
                  <a:gd name="T95" fmla="*/ 45 h 48"/>
                  <a:gd name="T96" fmla="*/ 15 w 15"/>
                  <a:gd name="T97" fmla="*/ 46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5" y="46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Freeform 833"/>
              <p:cNvSpPr>
                <a:spLocks/>
              </p:cNvSpPr>
              <p:nvPr/>
            </p:nvSpPr>
            <p:spPr bwMode="auto">
              <a:xfrm>
                <a:off x="3442" y="165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1 h 67"/>
                  <a:gd name="T4" fmla="*/ 1 w 15"/>
                  <a:gd name="T5" fmla="*/ 2 h 67"/>
                  <a:gd name="T6" fmla="*/ 1 w 15"/>
                  <a:gd name="T7" fmla="*/ 4 h 67"/>
                  <a:gd name="T8" fmla="*/ 1 w 15"/>
                  <a:gd name="T9" fmla="*/ 5 h 67"/>
                  <a:gd name="T10" fmla="*/ 2 w 15"/>
                  <a:gd name="T11" fmla="*/ 6 h 67"/>
                  <a:gd name="T12" fmla="*/ 2 w 15"/>
                  <a:gd name="T13" fmla="*/ 7 h 67"/>
                  <a:gd name="T14" fmla="*/ 2 w 15"/>
                  <a:gd name="T15" fmla="*/ 8 h 67"/>
                  <a:gd name="T16" fmla="*/ 2 w 15"/>
                  <a:gd name="T17" fmla="*/ 9 h 67"/>
                  <a:gd name="T18" fmla="*/ 3 w 15"/>
                  <a:gd name="T19" fmla="*/ 11 h 67"/>
                  <a:gd name="T20" fmla="*/ 3 w 15"/>
                  <a:gd name="T21" fmla="*/ 12 h 67"/>
                  <a:gd name="T22" fmla="*/ 3 w 15"/>
                  <a:gd name="T23" fmla="*/ 13 h 67"/>
                  <a:gd name="T24" fmla="*/ 4 w 15"/>
                  <a:gd name="T25" fmla="*/ 14 h 67"/>
                  <a:gd name="T26" fmla="*/ 4 w 15"/>
                  <a:gd name="T27" fmla="*/ 16 h 67"/>
                  <a:gd name="T28" fmla="*/ 4 w 15"/>
                  <a:gd name="T29" fmla="*/ 17 h 67"/>
                  <a:gd name="T30" fmla="*/ 4 w 15"/>
                  <a:gd name="T31" fmla="*/ 18 h 67"/>
                  <a:gd name="T32" fmla="*/ 5 w 15"/>
                  <a:gd name="T33" fmla="*/ 20 h 67"/>
                  <a:gd name="T34" fmla="*/ 5 w 15"/>
                  <a:gd name="T35" fmla="*/ 21 h 67"/>
                  <a:gd name="T36" fmla="*/ 6 w 15"/>
                  <a:gd name="T37" fmla="*/ 22 h 67"/>
                  <a:gd name="T38" fmla="*/ 6 w 15"/>
                  <a:gd name="T39" fmla="*/ 24 h 67"/>
                  <a:gd name="T40" fmla="*/ 6 w 15"/>
                  <a:gd name="T41" fmla="*/ 25 h 67"/>
                  <a:gd name="T42" fmla="*/ 6 w 15"/>
                  <a:gd name="T43" fmla="*/ 26 h 67"/>
                  <a:gd name="T44" fmla="*/ 7 w 15"/>
                  <a:gd name="T45" fmla="*/ 28 h 67"/>
                  <a:gd name="T46" fmla="*/ 7 w 15"/>
                  <a:gd name="T47" fmla="*/ 29 h 67"/>
                  <a:gd name="T48" fmla="*/ 7 w 15"/>
                  <a:gd name="T49" fmla="*/ 30 h 67"/>
                  <a:gd name="T50" fmla="*/ 8 w 15"/>
                  <a:gd name="T51" fmla="*/ 32 h 67"/>
                  <a:gd name="T52" fmla="*/ 8 w 15"/>
                  <a:gd name="T53" fmla="*/ 33 h 67"/>
                  <a:gd name="T54" fmla="*/ 8 w 15"/>
                  <a:gd name="T55" fmla="*/ 35 h 67"/>
                  <a:gd name="T56" fmla="*/ 8 w 15"/>
                  <a:gd name="T57" fmla="*/ 36 h 67"/>
                  <a:gd name="T58" fmla="*/ 9 w 15"/>
                  <a:gd name="T59" fmla="*/ 37 h 67"/>
                  <a:gd name="T60" fmla="*/ 9 w 15"/>
                  <a:gd name="T61" fmla="*/ 39 h 67"/>
                  <a:gd name="T62" fmla="*/ 9 w 15"/>
                  <a:gd name="T63" fmla="*/ 40 h 67"/>
                  <a:gd name="T64" fmla="*/ 10 w 15"/>
                  <a:gd name="T65" fmla="*/ 42 h 67"/>
                  <a:gd name="T66" fmla="*/ 10 w 15"/>
                  <a:gd name="T67" fmla="*/ 43 h 67"/>
                  <a:gd name="T68" fmla="*/ 10 w 15"/>
                  <a:gd name="T69" fmla="*/ 44 h 67"/>
                  <a:gd name="T70" fmla="*/ 11 w 15"/>
                  <a:gd name="T71" fmla="*/ 46 h 67"/>
                  <a:gd name="T72" fmla="*/ 11 w 15"/>
                  <a:gd name="T73" fmla="*/ 47 h 67"/>
                  <a:gd name="T74" fmla="*/ 11 w 15"/>
                  <a:gd name="T75" fmla="*/ 49 h 67"/>
                  <a:gd name="T76" fmla="*/ 11 w 15"/>
                  <a:gd name="T77" fmla="*/ 50 h 67"/>
                  <a:gd name="T78" fmla="*/ 12 w 15"/>
                  <a:gd name="T79" fmla="*/ 52 h 67"/>
                  <a:gd name="T80" fmla="*/ 12 w 15"/>
                  <a:gd name="T81" fmla="*/ 53 h 67"/>
                  <a:gd name="T82" fmla="*/ 12 w 15"/>
                  <a:gd name="T83" fmla="*/ 55 h 67"/>
                  <a:gd name="T84" fmla="*/ 13 w 15"/>
                  <a:gd name="T85" fmla="*/ 56 h 67"/>
                  <a:gd name="T86" fmla="*/ 13 w 15"/>
                  <a:gd name="T87" fmla="*/ 58 h 67"/>
                  <a:gd name="T88" fmla="*/ 13 w 15"/>
                  <a:gd name="T89" fmla="*/ 59 h 67"/>
                  <a:gd name="T90" fmla="*/ 14 w 15"/>
                  <a:gd name="T91" fmla="*/ 61 h 67"/>
                  <a:gd name="T92" fmla="*/ 14 w 15"/>
                  <a:gd name="T93" fmla="*/ 62 h 67"/>
                  <a:gd name="T94" fmla="*/ 14 w 15"/>
                  <a:gd name="T95" fmla="*/ 63 h 67"/>
                  <a:gd name="T96" fmla="*/ 15 w 15"/>
                  <a:gd name="T97" fmla="*/ 65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2" y="55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5" y="65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Freeform 834"/>
              <p:cNvSpPr>
                <a:spLocks/>
              </p:cNvSpPr>
              <p:nvPr/>
            </p:nvSpPr>
            <p:spPr bwMode="auto">
              <a:xfrm>
                <a:off x="3457" y="1724"/>
                <a:ext cx="14" cy="82"/>
              </a:xfrm>
              <a:custGeom>
                <a:avLst/>
                <a:gdLst>
                  <a:gd name="T0" fmla="*/ 0 w 14"/>
                  <a:gd name="T1" fmla="*/ 0 h 82"/>
                  <a:gd name="T2" fmla="*/ 0 w 14"/>
                  <a:gd name="T3" fmla="*/ 1 h 82"/>
                  <a:gd name="T4" fmla="*/ 0 w 14"/>
                  <a:gd name="T5" fmla="*/ 3 h 82"/>
                  <a:gd name="T6" fmla="*/ 1 w 14"/>
                  <a:gd name="T7" fmla="*/ 4 h 82"/>
                  <a:gd name="T8" fmla="*/ 1 w 14"/>
                  <a:gd name="T9" fmla="*/ 6 h 82"/>
                  <a:gd name="T10" fmla="*/ 1 w 14"/>
                  <a:gd name="T11" fmla="*/ 7 h 82"/>
                  <a:gd name="T12" fmla="*/ 1 w 14"/>
                  <a:gd name="T13" fmla="*/ 9 h 82"/>
                  <a:gd name="T14" fmla="*/ 2 w 14"/>
                  <a:gd name="T15" fmla="*/ 11 h 82"/>
                  <a:gd name="T16" fmla="*/ 2 w 14"/>
                  <a:gd name="T17" fmla="*/ 12 h 82"/>
                  <a:gd name="T18" fmla="*/ 3 w 14"/>
                  <a:gd name="T19" fmla="*/ 14 h 82"/>
                  <a:gd name="T20" fmla="*/ 3 w 14"/>
                  <a:gd name="T21" fmla="*/ 15 h 82"/>
                  <a:gd name="T22" fmla="*/ 3 w 14"/>
                  <a:gd name="T23" fmla="*/ 17 h 82"/>
                  <a:gd name="T24" fmla="*/ 3 w 14"/>
                  <a:gd name="T25" fmla="*/ 19 h 82"/>
                  <a:gd name="T26" fmla="*/ 4 w 14"/>
                  <a:gd name="T27" fmla="*/ 20 h 82"/>
                  <a:gd name="T28" fmla="*/ 4 w 14"/>
                  <a:gd name="T29" fmla="*/ 22 h 82"/>
                  <a:gd name="T30" fmla="*/ 4 w 14"/>
                  <a:gd name="T31" fmla="*/ 23 h 82"/>
                  <a:gd name="T32" fmla="*/ 5 w 14"/>
                  <a:gd name="T33" fmla="*/ 25 h 82"/>
                  <a:gd name="T34" fmla="*/ 5 w 14"/>
                  <a:gd name="T35" fmla="*/ 26 h 82"/>
                  <a:gd name="T36" fmla="*/ 5 w 14"/>
                  <a:gd name="T37" fmla="*/ 28 h 82"/>
                  <a:gd name="T38" fmla="*/ 5 w 14"/>
                  <a:gd name="T39" fmla="*/ 30 h 82"/>
                  <a:gd name="T40" fmla="*/ 6 w 14"/>
                  <a:gd name="T41" fmla="*/ 32 h 82"/>
                  <a:gd name="T42" fmla="*/ 6 w 14"/>
                  <a:gd name="T43" fmla="*/ 33 h 82"/>
                  <a:gd name="T44" fmla="*/ 7 w 14"/>
                  <a:gd name="T45" fmla="*/ 35 h 82"/>
                  <a:gd name="T46" fmla="*/ 7 w 14"/>
                  <a:gd name="T47" fmla="*/ 37 h 82"/>
                  <a:gd name="T48" fmla="*/ 7 w 14"/>
                  <a:gd name="T49" fmla="*/ 38 h 82"/>
                  <a:gd name="T50" fmla="*/ 7 w 14"/>
                  <a:gd name="T51" fmla="*/ 40 h 82"/>
                  <a:gd name="T52" fmla="*/ 8 w 14"/>
                  <a:gd name="T53" fmla="*/ 42 h 82"/>
                  <a:gd name="T54" fmla="*/ 8 w 14"/>
                  <a:gd name="T55" fmla="*/ 43 h 82"/>
                  <a:gd name="T56" fmla="*/ 8 w 14"/>
                  <a:gd name="T57" fmla="*/ 45 h 82"/>
                  <a:gd name="T58" fmla="*/ 8 w 14"/>
                  <a:gd name="T59" fmla="*/ 47 h 82"/>
                  <a:gd name="T60" fmla="*/ 9 w 14"/>
                  <a:gd name="T61" fmla="*/ 48 h 82"/>
                  <a:gd name="T62" fmla="*/ 9 w 14"/>
                  <a:gd name="T63" fmla="*/ 50 h 82"/>
                  <a:gd name="T64" fmla="*/ 9 w 14"/>
                  <a:gd name="T65" fmla="*/ 52 h 82"/>
                  <a:gd name="T66" fmla="*/ 10 w 14"/>
                  <a:gd name="T67" fmla="*/ 53 h 82"/>
                  <a:gd name="T68" fmla="*/ 10 w 14"/>
                  <a:gd name="T69" fmla="*/ 55 h 82"/>
                  <a:gd name="T70" fmla="*/ 10 w 14"/>
                  <a:gd name="T71" fmla="*/ 57 h 82"/>
                  <a:gd name="T72" fmla="*/ 10 w 14"/>
                  <a:gd name="T73" fmla="*/ 59 h 82"/>
                  <a:gd name="T74" fmla="*/ 11 w 14"/>
                  <a:gd name="T75" fmla="*/ 60 h 82"/>
                  <a:gd name="T76" fmla="*/ 11 w 14"/>
                  <a:gd name="T77" fmla="*/ 62 h 82"/>
                  <a:gd name="T78" fmla="*/ 12 w 14"/>
                  <a:gd name="T79" fmla="*/ 64 h 82"/>
                  <a:gd name="T80" fmla="*/ 12 w 14"/>
                  <a:gd name="T81" fmla="*/ 66 h 82"/>
                  <a:gd name="T82" fmla="*/ 12 w 14"/>
                  <a:gd name="T83" fmla="*/ 67 h 82"/>
                  <a:gd name="T84" fmla="*/ 12 w 14"/>
                  <a:gd name="T85" fmla="*/ 69 h 82"/>
                  <a:gd name="T86" fmla="*/ 13 w 14"/>
                  <a:gd name="T87" fmla="*/ 71 h 82"/>
                  <a:gd name="T88" fmla="*/ 13 w 14"/>
                  <a:gd name="T89" fmla="*/ 73 h 82"/>
                  <a:gd name="T90" fmla="*/ 13 w 14"/>
                  <a:gd name="T91" fmla="*/ 74 h 82"/>
                  <a:gd name="T92" fmla="*/ 14 w 14"/>
                  <a:gd name="T93" fmla="*/ 76 h 82"/>
                  <a:gd name="T94" fmla="*/ 14 w 14"/>
                  <a:gd name="T95" fmla="*/ 78 h 82"/>
                  <a:gd name="T96" fmla="*/ 14 w 14"/>
                  <a:gd name="T97" fmla="*/ 80 h 82"/>
                  <a:gd name="T98" fmla="*/ 14 w 14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8"/>
                    </a:lnTo>
                    <a:lnTo>
                      <a:pt x="14" y="80"/>
                    </a:lnTo>
                    <a:lnTo>
                      <a:pt x="14" y="8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Freeform 835"/>
              <p:cNvSpPr>
                <a:spLocks/>
              </p:cNvSpPr>
              <p:nvPr/>
            </p:nvSpPr>
            <p:spPr bwMode="auto">
              <a:xfrm>
                <a:off x="3471" y="1806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1 w 15"/>
                  <a:gd name="T3" fmla="*/ 1 h 92"/>
                  <a:gd name="T4" fmla="*/ 1 w 15"/>
                  <a:gd name="T5" fmla="*/ 3 h 92"/>
                  <a:gd name="T6" fmla="*/ 1 w 15"/>
                  <a:gd name="T7" fmla="*/ 5 h 92"/>
                  <a:gd name="T8" fmla="*/ 1 w 15"/>
                  <a:gd name="T9" fmla="*/ 7 h 92"/>
                  <a:gd name="T10" fmla="*/ 2 w 15"/>
                  <a:gd name="T11" fmla="*/ 9 h 92"/>
                  <a:gd name="T12" fmla="*/ 2 w 15"/>
                  <a:gd name="T13" fmla="*/ 10 h 92"/>
                  <a:gd name="T14" fmla="*/ 3 w 15"/>
                  <a:gd name="T15" fmla="*/ 12 h 92"/>
                  <a:gd name="T16" fmla="*/ 3 w 15"/>
                  <a:gd name="T17" fmla="*/ 14 h 92"/>
                  <a:gd name="T18" fmla="*/ 3 w 15"/>
                  <a:gd name="T19" fmla="*/ 16 h 92"/>
                  <a:gd name="T20" fmla="*/ 3 w 15"/>
                  <a:gd name="T21" fmla="*/ 18 h 92"/>
                  <a:gd name="T22" fmla="*/ 4 w 15"/>
                  <a:gd name="T23" fmla="*/ 20 h 92"/>
                  <a:gd name="T24" fmla="*/ 4 w 15"/>
                  <a:gd name="T25" fmla="*/ 22 h 92"/>
                  <a:gd name="T26" fmla="*/ 4 w 15"/>
                  <a:gd name="T27" fmla="*/ 23 h 92"/>
                  <a:gd name="T28" fmla="*/ 5 w 15"/>
                  <a:gd name="T29" fmla="*/ 25 h 92"/>
                  <a:gd name="T30" fmla="*/ 5 w 15"/>
                  <a:gd name="T31" fmla="*/ 27 h 92"/>
                  <a:gd name="T32" fmla="*/ 5 w 15"/>
                  <a:gd name="T33" fmla="*/ 29 h 92"/>
                  <a:gd name="T34" fmla="*/ 5 w 15"/>
                  <a:gd name="T35" fmla="*/ 31 h 92"/>
                  <a:gd name="T36" fmla="*/ 6 w 15"/>
                  <a:gd name="T37" fmla="*/ 32 h 92"/>
                  <a:gd name="T38" fmla="*/ 6 w 15"/>
                  <a:gd name="T39" fmla="*/ 34 h 92"/>
                  <a:gd name="T40" fmla="*/ 7 w 15"/>
                  <a:gd name="T41" fmla="*/ 36 h 92"/>
                  <a:gd name="T42" fmla="*/ 7 w 15"/>
                  <a:gd name="T43" fmla="*/ 38 h 92"/>
                  <a:gd name="T44" fmla="*/ 7 w 15"/>
                  <a:gd name="T45" fmla="*/ 40 h 92"/>
                  <a:gd name="T46" fmla="*/ 7 w 15"/>
                  <a:gd name="T47" fmla="*/ 42 h 92"/>
                  <a:gd name="T48" fmla="*/ 8 w 15"/>
                  <a:gd name="T49" fmla="*/ 44 h 92"/>
                  <a:gd name="T50" fmla="*/ 8 w 15"/>
                  <a:gd name="T51" fmla="*/ 46 h 92"/>
                  <a:gd name="T52" fmla="*/ 8 w 15"/>
                  <a:gd name="T53" fmla="*/ 48 h 92"/>
                  <a:gd name="T54" fmla="*/ 9 w 15"/>
                  <a:gd name="T55" fmla="*/ 50 h 92"/>
                  <a:gd name="T56" fmla="*/ 9 w 15"/>
                  <a:gd name="T57" fmla="*/ 52 h 92"/>
                  <a:gd name="T58" fmla="*/ 9 w 15"/>
                  <a:gd name="T59" fmla="*/ 54 h 92"/>
                  <a:gd name="T60" fmla="*/ 9 w 15"/>
                  <a:gd name="T61" fmla="*/ 55 h 92"/>
                  <a:gd name="T62" fmla="*/ 10 w 15"/>
                  <a:gd name="T63" fmla="*/ 57 h 92"/>
                  <a:gd name="T64" fmla="*/ 10 w 15"/>
                  <a:gd name="T65" fmla="*/ 59 h 92"/>
                  <a:gd name="T66" fmla="*/ 10 w 15"/>
                  <a:gd name="T67" fmla="*/ 61 h 92"/>
                  <a:gd name="T68" fmla="*/ 10 w 15"/>
                  <a:gd name="T69" fmla="*/ 63 h 92"/>
                  <a:gd name="T70" fmla="*/ 11 w 15"/>
                  <a:gd name="T71" fmla="*/ 65 h 92"/>
                  <a:gd name="T72" fmla="*/ 11 w 15"/>
                  <a:gd name="T73" fmla="*/ 67 h 92"/>
                  <a:gd name="T74" fmla="*/ 12 w 15"/>
                  <a:gd name="T75" fmla="*/ 69 h 92"/>
                  <a:gd name="T76" fmla="*/ 12 w 15"/>
                  <a:gd name="T77" fmla="*/ 71 h 92"/>
                  <a:gd name="T78" fmla="*/ 12 w 15"/>
                  <a:gd name="T79" fmla="*/ 73 h 92"/>
                  <a:gd name="T80" fmla="*/ 12 w 15"/>
                  <a:gd name="T81" fmla="*/ 75 h 92"/>
                  <a:gd name="T82" fmla="*/ 13 w 15"/>
                  <a:gd name="T83" fmla="*/ 77 h 92"/>
                  <a:gd name="T84" fmla="*/ 13 w 15"/>
                  <a:gd name="T85" fmla="*/ 78 h 92"/>
                  <a:gd name="T86" fmla="*/ 13 w 15"/>
                  <a:gd name="T87" fmla="*/ 80 h 92"/>
                  <a:gd name="T88" fmla="*/ 14 w 15"/>
                  <a:gd name="T89" fmla="*/ 82 h 92"/>
                  <a:gd name="T90" fmla="*/ 14 w 15"/>
                  <a:gd name="T91" fmla="*/ 84 h 92"/>
                  <a:gd name="T92" fmla="*/ 14 w 15"/>
                  <a:gd name="T93" fmla="*/ 86 h 92"/>
                  <a:gd name="T94" fmla="*/ 14 w 15"/>
                  <a:gd name="T95" fmla="*/ 88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0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2" y="69"/>
                    </a:lnTo>
                    <a:lnTo>
                      <a:pt x="12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3" y="77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4" y="82"/>
                    </a:lnTo>
                    <a:lnTo>
                      <a:pt x="14" y="84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Freeform 836"/>
              <p:cNvSpPr>
                <a:spLocks/>
              </p:cNvSpPr>
              <p:nvPr/>
            </p:nvSpPr>
            <p:spPr bwMode="auto">
              <a:xfrm>
                <a:off x="3486" y="1898"/>
                <a:ext cx="15" cy="99"/>
              </a:xfrm>
              <a:custGeom>
                <a:avLst/>
                <a:gdLst>
                  <a:gd name="T0" fmla="*/ 0 w 15"/>
                  <a:gd name="T1" fmla="*/ 0 h 99"/>
                  <a:gd name="T2" fmla="*/ 1 w 15"/>
                  <a:gd name="T3" fmla="*/ 2 h 99"/>
                  <a:gd name="T4" fmla="*/ 1 w 15"/>
                  <a:gd name="T5" fmla="*/ 4 h 99"/>
                  <a:gd name="T6" fmla="*/ 1 w 15"/>
                  <a:gd name="T7" fmla="*/ 6 h 99"/>
                  <a:gd name="T8" fmla="*/ 1 w 15"/>
                  <a:gd name="T9" fmla="*/ 8 h 99"/>
                  <a:gd name="T10" fmla="*/ 2 w 15"/>
                  <a:gd name="T11" fmla="*/ 10 h 99"/>
                  <a:gd name="T12" fmla="*/ 2 w 15"/>
                  <a:gd name="T13" fmla="*/ 12 h 99"/>
                  <a:gd name="T14" fmla="*/ 2 w 15"/>
                  <a:gd name="T15" fmla="*/ 14 h 99"/>
                  <a:gd name="T16" fmla="*/ 2 w 15"/>
                  <a:gd name="T17" fmla="*/ 16 h 99"/>
                  <a:gd name="T18" fmla="*/ 3 w 15"/>
                  <a:gd name="T19" fmla="*/ 18 h 99"/>
                  <a:gd name="T20" fmla="*/ 3 w 15"/>
                  <a:gd name="T21" fmla="*/ 20 h 99"/>
                  <a:gd name="T22" fmla="*/ 3 w 15"/>
                  <a:gd name="T23" fmla="*/ 22 h 99"/>
                  <a:gd name="T24" fmla="*/ 4 w 15"/>
                  <a:gd name="T25" fmla="*/ 24 h 99"/>
                  <a:gd name="T26" fmla="*/ 4 w 15"/>
                  <a:gd name="T27" fmla="*/ 26 h 99"/>
                  <a:gd name="T28" fmla="*/ 4 w 15"/>
                  <a:gd name="T29" fmla="*/ 28 h 99"/>
                  <a:gd name="T30" fmla="*/ 4 w 15"/>
                  <a:gd name="T31" fmla="*/ 30 h 99"/>
                  <a:gd name="T32" fmla="*/ 5 w 15"/>
                  <a:gd name="T33" fmla="*/ 32 h 99"/>
                  <a:gd name="T34" fmla="*/ 5 w 15"/>
                  <a:gd name="T35" fmla="*/ 34 h 99"/>
                  <a:gd name="T36" fmla="*/ 6 w 15"/>
                  <a:gd name="T37" fmla="*/ 36 h 99"/>
                  <a:gd name="T38" fmla="*/ 6 w 15"/>
                  <a:gd name="T39" fmla="*/ 38 h 99"/>
                  <a:gd name="T40" fmla="*/ 6 w 15"/>
                  <a:gd name="T41" fmla="*/ 40 h 99"/>
                  <a:gd name="T42" fmla="*/ 6 w 15"/>
                  <a:gd name="T43" fmla="*/ 42 h 99"/>
                  <a:gd name="T44" fmla="*/ 7 w 15"/>
                  <a:gd name="T45" fmla="*/ 44 h 99"/>
                  <a:gd name="T46" fmla="*/ 7 w 15"/>
                  <a:gd name="T47" fmla="*/ 46 h 99"/>
                  <a:gd name="T48" fmla="*/ 7 w 15"/>
                  <a:gd name="T49" fmla="*/ 48 h 99"/>
                  <a:gd name="T50" fmla="*/ 8 w 15"/>
                  <a:gd name="T51" fmla="*/ 50 h 99"/>
                  <a:gd name="T52" fmla="*/ 8 w 15"/>
                  <a:gd name="T53" fmla="*/ 52 h 99"/>
                  <a:gd name="T54" fmla="*/ 8 w 15"/>
                  <a:gd name="T55" fmla="*/ 54 h 99"/>
                  <a:gd name="T56" fmla="*/ 8 w 15"/>
                  <a:gd name="T57" fmla="*/ 56 h 99"/>
                  <a:gd name="T58" fmla="*/ 9 w 15"/>
                  <a:gd name="T59" fmla="*/ 58 h 99"/>
                  <a:gd name="T60" fmla="*/ 9 w 15"/>
                  <a:gd name="T61" fmla="*/ 60 h 99"/>
                  <a:gd name="T62" fmla="*/ 9 w 15"/>
                  <a:gd name="T63" fmla="*/ 62 h 99"/>
                  <a:gd name="T64" fmla="*/ 9 w 15"/>
                  <a:gd name="T65" fmla="*/ 64 h 99"/>
                  <a:gd name="T66" fmla="*/ 10 w 15"/>
                  <a:gd name="T67" fmla="*/ 66 h 99"/>
                  <a:gd name="T68" fmla="*/ 10 w 15"/>
                  <a:gd name="T69" fmla="*/ 68 h 99"/>
                  <a:gd name="T70" fmla="*/ 11 w 15"/>
                  <a:gd name="T71" fmla="*/ 70 h 99"/>
                  <a:gd name="T72" fmla="*/ 11 w 15"/>
                  <a:gd name="T73" fmla="*/ 72 h 99"/>
                  <a:gd name="T74" fmla="*/ 11 w 15"/>
                  <a:gd name="T75" fmla="*/ 74 h 99"/>
                  <a:gd name="T76" fmla="*/ 11 w 15"/>
                  <a:gd name="T77" fmla="*/ 76 h 99"/>
                  <a:gd name="T78" fmla="*/ 12 w 15"/>
                  <a:gd name="T79" fmla="*/ 78 h 99"/>
                  <a:gd name="T80" fmla="*/ 12 w 15"/>
                  <a:gd name="T81" fmla="*/ 80 h 99"/>
                  <a:gd name="T82" fmla="*/ 12 w 15"/>
                  <a:gd name="T83" fmla="*/ 82 h 99"/>
                  <a:gd name="T84" fmla="*/ 13 w 15"/>
                  <a:gd name="T85" fmla="*/ 84 h 99"/>
                  <a:gd name="T86" fmla="*/ 13 w 15"/>
                  <a:gd name="T87" fmla="*/ 86 h 99"/>
                  <a:gd name="T88" fmla="*/ 13 w 15"/>
                  <a:gd name="T89" fmla="*/ 88 h 99"/>
                  <a:gd name="T90" fmla="*/ 13 w 15"/>
                  <a:gd name="T91" fmla="*/ 90 h 99"/>
                  <a:gd name="T92" fmla="*/ 14 w 15"/>
                  <a:gd name="T93" fmla="*/ 92 h 99"/>
                  <a:gd name="T94" fmla="*/ 14 w 15"/>
                  <a:gd name="T95" fmla="*/ 94 h 99"/>
                  <a:gd name="T96" fmla="*/ 15 w 15"/>
                  <a:gd name="T97" fmla="*/ 96 h 99"/>
                  <a:gd name="T98" fmla="*/ 15 w 15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3" y="84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5" y="96"/>
                    </a:lnTo>
                    <a:lnTo>
                      <a:pt x="15" y="9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837"/>
              <p:cNvSpPr>
                <a:spLocks/>
              </p:cNvSpPr>
              <p:nvPr/>
            </p:nvSpPr>
            <p:spPr bwMode="auto">
              <a:xfrm>
                <a:off x="3501" y="1997"/>
                <a:ext cx="14" cy="100"/>
              </a:xfrm>
              <a:custGeom>
                <a:avLst/>
                <a:gdLst>
                  <a:gd name="T0" fmla="*/ 0 w 14"/>
                  <a:gd name="T1" fmla="*/ 0 h 100"/>
                  <a:gd name="T2" fmla="*/ 0 w 14"/>
                  <a:gd name="T3" fmla="*/ 2 h 100"/>
                  <a:gd name="T4" fmla="*/ 0 w 14"/>
                  <a:gd name="T5" fmla="*/ 4 h 100"/>
                  <a:gd name="T6" fmla="*/ 1 w 14"/>
                  <a:gd name="T7" fmla="*/ 5 h 100"/>
                  <a:gd name="T8" fmla="*/ 1 w 14"/>
                  <a:gd name="T9" fmla="*/ 8 h 100"/>
                  <a:gd name="T10" fmla="*/ 1 w 14"/>
                  <a:gd name="T11" fmla="*/ 10 h 100"/>
                  <a:gd name="T12" fmla="*/ 2 w 14"/>
                  <a:gd name="T13" fmla="*/ 12 h 100"/>
                  <a:gd name="T14" fmla="*/ 2 w 14"/>
                  <a:gd name="T15" fmla="*/ 14 h 100"/>
                  <a:gd name="T16" fmla="*/ 2 w 14"/>
                  <a:gd name="T17" fmla="*/ 16 h 100"/>
                  <a:gd name="T18" fmla="*/ 2 w 14"/>
                  <a:gd name="T19" fmla="*/ 18 h 100"/>
                  <a:gd name="T20" fmla="*/ 3 w 14"/>
                  <a:gd name="T21" fmla="*/ 20 h 100"/>
                  <a:gd name="T22" fmla="*/ 3 w 14"/>
                  <a:gd name="T23" fmla="*/ 22 h 100"/>
                  <a:gd name="T24" fmla="*/ 3 w 14"/>
                  <a:gd name="T25" fmla="*/ 24 h 100"/>
                  <a:gd name="T26" fmla="*/ 4 w 14"/>
                  <a:gd name="T27" fmla="*/ 26 h 100"/>
                  <a:gd name="T28" fmla="*/ 4 w 14"/>
                  <a:gd name="T29" fmla="*/ 28 h 100"/>
                  <a:gd name="T30" fmla="*/ 4 w 14"/>
                  <a:gd name="T31" fmla="*/ 30 h 100"/>
                  <a:gd name="T32" fmla="*/ 5 w 14"/>
                  <a:gd name="T33" fmla="*/ 32 h 100"/>
                  <a:gd name="T34" fmla="*/ 5 w 14"/>
                  <a:gd name="T35" fmla="*/ 34 h 100"/>
                  <a:gd name="T36" fmla="*/ 5 w 14"/>
                  <a:gd name="T37" fmla="*/ 36 h 100"/>
                  <a:gd name="T38" fmla="*/ 5 w 14"/>
                  <a:gd name="T39" fmla="*/ 38 h 100"/>
                  <a:gd name="T40" fmla="*/ 6 w 14"/>
                  <a:gd name="T41" fmla="*/ 41 h 100"/>
                  <a:gd name="T42" fmla="*/ 6 w 14"/>
                  <a:gd name="T43" fmla="*/ 42 h 100"/>
                  <a:gd name="T44" fmla="*/ 6 w 14"/>
                  <a:gd name="T45" fmla="*/ 44 h 100"/>
                  <a:gd name="T46" fmla="*/ 7 w 14"/>
                  <a:gd name="T47" fmla="*/ 46 h 100"/>
                  <a:gd name="T48" fmla="*/ 7 w 14"/>
                  <a:gd name="T49" fmla="*/ 49 h 100"/>
                  <a:gd name="T50" fmla="*/ 7 w 14"/>
                  <a:gd name="T51" fmla="*/ 51 h 100"/>
                  <a:gd name="T52" fmla="*/ 7 w 14"/>
                  <a:gd name="T53" fmla="*/ 53 h 100"/>
                  <a:gd name="T54" fmla="*/ 8 w 14"/>
                  <a:gd name="T55" fmla="*/ 55 h 100"/>
                  <a:gd name="T56" fmla="*/ 8 w 14"/>
                  <a:gd name="T57" fmla="*/ 57 h 100"/>
                  <a:gd name="T58" fmla="*/ 9 w 14"/>
                  <a:gd name="T59" fmla="*/ 59 h 100"/>
                  <a:gd name="T60" fmla="*/ 9 w 14"/>
                  <a:gd name="T61" fmla="*/ 61 h 100"/>
                  <a:gd name="T62" fmla="*/ 9 w 14"/>
                  <a:gd name="T63" fmla="*/ 63 h 100"/>
                  <a:gd name="T64" fmla="*/ 9 w 14"/>
                  <a:gd name="T65" fmla="*/ 65 h 100"/>
                  <a:gd name="T66" fmla="*/ 10 w 14"/>
                  <a:gd name="T67" fmla="*/ 67 h 100"/>
                  <a:gd name="T68" fmla="*/ 10 w 14"/>
                  <a:gd name="T69" fmla="*/ 69 h 100"/>
                  <a:gd name="T70" fmla="*/ 10 w 14"/>
                  <a:gd name="T71" fmla="*/ 71 h 100"/>
                  <a:gd name="T72" fmla="*/ 10 w 14"/>
                  <a:gd name="T73" fmla="*/ 73 h 100"/>
                  <a:gd name="T74" fmla="*/ 11 w 14"/>
                  <a:gd name="T75" fmla="*/ 75 h 100"/>
                  <a:gd name="T76" fmla="*/ 11 w 14"/>
                  <a:gd name="T77" fmla="*/ 77 h 100"/>
                  <a:gd name="T78" fmla="*/ 11 w 14"/>
                  <a:gd name="T79" fmla="*/ 79 h 100"/>
                  <a:gd name="T80" fmla="*/ 12 w 14"/>
                  <a:gd name="T81" fmla="*/ 81 h 100"/>
                  <a:gd name="T82" fmla="*/ 12 w 14"/>
                  <a:gd name="T83" fmla="*/ 83 h 100"/>
                  <a:gd name="T84" fmla="*/ 12 w 14"/>
                  <a:gd name="T85" fmla="*/ 85 h 100"/>
                  <a:gd name="T86" fmla="*/ 13 w 14"/>
                  <a:gd name="T87" fmla="*/ 88 h 100"/>
                  <a:gd name="T88" fmla="*/ 13 w 14"/>
                  <a:gd name="T89" fmla="*/ 90 h 100"/>
                  <a:gd name="T90" fmla="*/ 13 w 14"/>
                  <a:gd name="T91" fmla="*/ 92 h 100"/>
                  <a:gd name="T92" fmla="*/ 14 w 14"/>
                  <a:gd name="T93" fmla="*/ 93 h 100"/>
                  <a:gd name="T94" fmla="*/ 14 w 14"/>
                  <a:gd name="T95" fmla="*/ 96 h 100"/>
                  <a:gd name="T96" fmla="*/ 14 w 14"/>
                  <a:gd name="T97" fmla="*/ 98 h 100"/>
                  <a:gd name="T98" fmla="*/ 14 w 14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1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2" y="85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3"/>
                    </a:lnTo>
                    <a:lnTo>
                      <a:pt x="14" y="96"/>
                    </a:lnTo>
                    <a:lnTo>
                      <a:pt x="14" y="98"/>
                    </a:lnTo>
                    <a:lnTo>
                      <a:pt x="14" y="10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Freeform 838"/>
              <p:cNvSpPr>
                <a:spLocks/>
              </p:cNvSpPr>
              <p:nvPr/>
            </p:nvSpPr>
            <p:spPr bwMode="auto">
              <a:xfrm>
                <a:off x="3515" y="2097"/>
                <a:ext cx="15" cy="99"/>
              </a:xfrm>
              <a:custGeom>
                <a:avLst/>
                <a:gdLst>
                  <a:gd name="T0" fmla="*/ 0 w 15"/>
                  <a:gd name="T1" fmla="*/ 0 h 99"/>
                  <a:gd name="T2" fmla="*/ 1 w 15"/>
                  <a:gd name="T3" fmla="*/ 2 h 99"/>
                  <a:gd name="T4" fmla="*/ 1 w 15"/>
                  <a:gd name="T5" fmla="*/ 4 h 99"/>
                  <a:gd name="T6" fmla="*/ 1 w 15"/>
                  <a:gd name="T7" fmla="*/ 6 h 99"/>
                  <a:gd name="T8" fmla="*/ 2 w 15"/>
                  <a:gd name="T9" fmla="*/ 8 h 99"/>
                  <a:gd name="T10" fmla="*/ 2 w 15"/>
                  <a:gd name="T11" fmla="*/ 10 h 99"/>
                  <a:gd name="T12" fmla="*/ 2 w 15"/>
                  <a:gd name="T13" fmla="*/ 12 h 99"/>
                  <a:gd name="T14" fmla="*/ 3 w 15"/>
                  <a:gd name="T15" fmla="*/ 14 h 99"/>
                  <a:gd name="T16" fmla="*/ 3 w 15"/>
                  <a:gd name="T17" fmla="*/ 16 h 99"/>
                  <a:gd name="T18" fmla="*/ 3 w 15"/>
                  <a:gd name="T19" fmla="*/ 18 h 99"/>
                  <a:gd name="T20" fmla="*/ 3 w 15"/>
                  <a:gd name="T21" fmla="*/ 20 h 99"/>
                  <a:gd name="T22" fmla="*/ 4 w 15"/>
                  <a:gd name="T23" fmla="*/ 22 h 99"/>
                  <a:gd name="T24" fmla="*/ 4 w 15"/>
                  <a:gd name="T25" fmla="*/ 24 h 99"/>
                  <a:gd name="T26" fmla="*/ 4 w 15"/>
                  <a:gd name="T27" fmla="*/ 26 h 99"/>
                  <a:gd name="T28" fmla="*/ 5 w 15"/>
                  <a:gd name="T29" fmla="*/ 28 h 99"/>
                  <a:gd name="T30" fmla="*/ 5 w 15"/>
                  <a:gd name="T31" fmla="*/ 30 h 99"/>
                  <a:gd name="T32" fmla="*/ 5 w 15"/>
                  <a:gd name="T33" fmla="*/ 32 h 99"/>
                  <a:gd name="T34" fmla="*/ 5 w 15"/>
                  <a:gd name="T35" fmla="*/ 34 h 99"/>
                  <a:gd name="T36" fmla="*/ 6 w 15"/>
                  <a:gd name="T37" fmla="*/ 36 h 99"/>
                  <a:gd name="T38" fmla="*/ 6 w 15"/>
                  <a:gd name="T39" fmla="*/ 38 h 99"/>
                  <a:gd name="T40" fmla="*/ 7 w 15"/>
                  <a:gd name="T41" fmla="*/ 41 h 99"/>
                  <a:gd name="T42" fmla="*/ 7 w 15"/>
                  <a:gd name="T43" fmla="*/ 43 h 99"/>
                  <a:gd name="T44" fmla="*/ 7 w 15"/>
                  <a:gd name="T45" fmla="*/ 45 h 99"/>
                  <a:gd name="T46" fmla="*/ 7 w 15"/>
                  <a:gd name="T47" fmla="*/ 46 h 99"/>
                  <a:gd name="T48" fmla="*/ 8 w 15"/>
                  <a:gd name="T49" fmla="*/ 48 h 99"/>
                  <a:gd name="T50" fmla="*/ 8 w 15"/>
                  <a:gd name="T51" fmla="*/ 51 h 99"/>
                  <a:gd name="T52" fmla="*/ 8 w 15"/>
                  <a:gd name="T53" fmla="*/ 53 h 99"/>
                  <a:gd name="T54" fmla="*/ 9 w 15"/>
                  <a:gd name="T55" fmla="*/ 55 h 99"/>
                  <a:gd name="T56" fmla="*/ 9 w 15"/>
                  <a:gd name="T57" fmla="*/ 57 h 99"/>
                  <a:gd name="T58" fmla="*/ 9 w 15"/>
                  <a:gd name="T59" fmla="*/ 59 h 99"/>
                  <a:gd name="T60" fmla="*/ 9 w 15"/>
                  <a:gd name="T61" fmla="*/ 60 h 99"/>
                  <a:gd name="T62" fmla="*/ 10 w 15"/>
                  <a:gd name="T63" fmla="*/ 63 h 99"/>
                  <a:gd name="T64" fmla="*/ 10 w 15"/>
                  <a:gd name="T65" fmla="*/ 65 h 99"/>
                  <a:gd name="T66" fmla="*/ 10 w 15"/>
                  <a:gd name="T67" fmla="*/ 67 h 99"/>
                  <a:gd name="T68" fmla="*/ 11 w 15"/>
                  <a:gd name="T69" fmla="*/ 69 h 99"/>
                  <a:gd name="T70" fmla="*/ 11 w 15"/>
                  <a:gd name="T71" fmla="*/ 71 h 99"/>
                  <a:gd name="T72" fmla="*/ 11 w 15"/>
                  <a:gd name="T73" fmla="*/ 73 h 99"/>
                  <a:gd name="T74" fmla="*/ 12 w 15"/>
                  <a:gd name="T75" fmla="*/ 74 h 99"/>
                  <a:gd name="T76" fmla="*/ 12 w 15"/>
                  <a:gd name="T77" fmla="*/ 77 h 99"/>
                  <a:gd name="T78" fmla="*/ 12 w 15"/>
                  <a:gd name="T79" fmla="*/ 79 h 99"/>
                  <a:gd name="T80" fmla="*/ 12 w 15"/>
                  <a:gd name="T81" fmla="*/ 81 h 99"/>
                  <a:gd name="T82" fmla="*/ 13 w 15"/>
                  <a:gd name="T83" fmla="*/ 83 h 99"/>
                  <a:gd name="T84" fmla="*/ 13 w 15"/>
                  <a:gd name="T85" fmla="*/ 85 h 99"/>
                  <a:gd name="T86" fmla="*/ 13 w 15"/>
                  <a:gd name="T87" fmla="*/ 87 h 99"/>
                  <a:gd name="T88" fmla="*/ 14 w 15"/>
                  <a:gd name="T89" fmla="*/ 89 h 99"/>
                  <a:gd name="T90" fmla="*/ 14 w 15"/>
                  <a:gd name="T91" fmla="*/ 90 h 99"/>
                  <a:gd name="T92" fmla="*/ 14 w 15"/>
                  <a:gd name="T93" fmla="*/ 92 h 99"/>
                  <a:gd name="T94" fmla="*/ 14 w 15"/>
                  <a:gd name="T95" fmla="*/ 95 h 99"/>
                  <a:gd name="T96" fmla="*/ 15 w 15"/>
                  <a:gd name="T97" fmla="*/ 97 h 99"/>
                  <a:gd name="T98" fmla="*/ 15 w 15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0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4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5"/>
                    </a:lnTo>
                    <a:lnTo>
                      <a:pt x="15" y="97"/>
                    </a:lnTo>
                    <a:lnTo>
                      <a:pt x="15" y="9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Freeform 839"/>
              <p:cNvSpPr>
                <a:spLocks/>
              </p:cNvSpPr>
              <p:nvPr/>
            </p:nvSpPr>
            <p:spPr bwMode="auto">
              <a:xfrm>
                <a:off x="3530" y="2196"/>
                <a:ext cx="15" cy="94"/>
              </a:xfrm>
              <a:custGeom>
                <a:avLst/>
                <a:gdLst>
                  <a:gd name="T0" fmla="*/ 0 w 15"/>
                  <a:gd name="T1" fmla="*/ 0 h 94"/>
                  <a:gd name="T2" fmla="*/ 1 w 15"/>
                  <a:gd name="T3" fmla="*/ 2 h 94"/>
                  <a:gd name="T4" fmla="*/ 1 w 15"/>
                  <a:gd name="T5" fmla="*/ 4 h 94"/>
                  <a:gd name="T6" fmla="*/ 1 w 15"/>
                  <a:gd name="T7" fmla="*/ 5 h 94"/>
                  <a:gd name="T8" fmla="*/ 1 w 15"/>
                  <a:gd name="T9" fmla="*/ 7 h 94"/>
                  <a:gd name="T10" fmla="*/ 2 w 15"/>
                  <a:gd name="T11" fmla="*/ 9 h 94"/>
                  <a:gd name="T12" fmla="*/ 2 w 15"/>
                  <a:gd name="T13" fmla="*/ 11 h 94"/>
                  <a:gd name="T14" fmla="*/ 2 w 15"/>
                  <a:gd name="T15" fmla="*/ 13 h 94"/>
                  <a:gd name="T16" fmla="*/ 3 w 15"/>
                  <a:gd name="T17" fmla="*/ 15 h 94"/>
                  <a:gd name="T18" fmla="*/ 3 w 15"/>
                  <a:gd name="T19" fmla="*/ 17 h 94"/>
                  <a:gd name="T20" fmla="*/ 3 w 15"/>
                  <a:gd name="T21" fmla="*/ 19 h 94"/>
                  <a:gd name="T22" fmla="*/ 3 w 15"/>
                  <a:gd name="T23" fmla="*/ 21 h 94"/>
                  <a:gd name="T24" fmla="*/ 4 w 15"/>
                  <a:gd name="T25" fmla="*/ 23 h 94"/>
                  <a:gd name="T26" fmla="*/ 4 w 15"/>
                  <a:gd name="T27" fmla="*/ 25 h 94"/>
                  <a:gd name="T28" fmla="*/ 4 w 15"/>
                  <a:gd name="T29" fmla="*/ 27 h 94"/>
                  <a:gd name="T30" fmla="*/ 4 w 15"/>
                  <a:gd name="T31" fmla="*/ 29 h 94"/>
                  <a:gd name="T32" fmla="*/ 5 w 15"/>
                  <a:gd name="T33" fmla="*/ 31 h 94"/>
                  <a:gd name="T34" fmla="*/ 5 w 15"/>
                  <a:gd name="T35" fmla="*/ 33 h 94"/>
                  <a:gd name="T36" fmla="*/ 6 w 15"/>
                  <a:gd name="T37" fmla="*/ 35 h 94"/>
                  <a:gd name="T38" fmla="*/ 6 w 15"/>
                  <a:gd name="T39" fmla="*/ 37 h 94"/>
                  <a:gd name="T40" fmla="*/ 6 w 15"/>
                  <a:gd name="T41" fmla="*/ 39 h 94"/>
                  <a:gd name="T42" fmla="*/ 6 w 15"/>
                  <a:gd name="T43" fmla="*/ 41 h 94"/>
                  <a:gd name="T44" fmla="*/ 7 w 15"/>
                  <a:gd name="T45" fmla="*/ 42 h 94"/>
                  <a:gd name="T46" fmla="*/ 7 w 15"/>
                  <a:gd name="T47" fmla="*/ 44 h 94"/>
                  <a:gd name="T48" fmla="*/ 7 w 15"/>
                  <a:gd name="T49" fmla="*/ 46 h 94"/>
                  <a:gd name="T50" fmla="*/ 8 w 15"/>
                  <a:gd name="T51" fmla="*/ 48 h 94"/>
                  <a:gd name="T52" fmla="*/ 8 w 15"/>
                  <a:gd name="T53" fmla="*/ 50 h 94"/>
                  <a:gd name="T54" fmla="*/ 8 w 15"/>
                  <a:gd name="T55" fmla="*/ 52 h 94"/>
                  <a:gd name="T56" fmla="*/ 8 w 15"/>
                  <a:gd name="T57" fmla="*/ 54 h 94"/>
                  <a:gd name="T58" fmla="*/ 9 w 15"/>
                  <a:gd name="T59" fmla="*/ 56 h 94"/>
                  <a:gd name="T60" fmla="*/ 9 w 15"/>
                  <a:gd name="T61" fmla="*/ 58 h 94"/>
                  <a:gd name="T62" fmla="*/ 10 w 15"/>
                  <a:gd name="T63" fmla="*/ 60 h 94"/>
                  <a:gd name="T64" fmla="*/ 10 w 15"/>
                  <a:gd name="T65" fmla="*/ 62 h 94"/>
                  <a:gd name="T66" fmla="*/ 10 w 15"/>
                  <a:gd name="T67" fmla="*/ 64 h 94"/>
                  <a:gd name="T68" fmla="*/ 10 w 15"/>
                  <a:gd name="T69" fmla="*/ 66 h 94"/>
                  <a:gd name="T70" fmla="*/ 11 w 15"/>
                  <a:gd name="T71" fmla="*/ 68 h 94"/>
                  <a:gd name="T72" fmla="*/ 11 w 15"/>
                  <a:gd name="T73" fmla="*/ 69 h 94"/>
                  <a:gd name="T74" fmla="*/ 11 w 15"/>
                  <a:gd name="T75" fmla="*/ 71 h 94"/>
                  <a:gd name="T76" fmla="*/ 11 w 15"/>
                  <a:gd name="T77" fmla="*/ 73 h 94"/>
                  <a:gd name="T78" fmla="*/ 12 w 15"/>
                  <a:gd name="T79" fmla="*/ 75 h 94"/>
                  <a:gd name="T80" fmla="*/ 12 w 15"/>
                  <a:gd name="T81" fmla="*/ 77 h 94"/>
                  <a:gd name="T82" fmla="*/ 12 w 15"/>
                  <a:gd name="T83" fmla="*/ 79 h 94"/>
                  <a:gd name="T84" fmla="*/ 13 w 15"/>
                  <a:gd name="T85" fmla="*/ 81 h 94"/>
                  <a:gd name="T86" fmla="*/ 13 w 15"/>
                  <a:gd name="T87" fmla="*/ 83 h 94"/>
                  <a:gd name="T88" fmla="*/ 13 w 15"/>
                  <a:gd name="T89" fmla="*/ 85 h 94"/>
                  <a:gd name="T90" fmla="*/ 13 w 15"/>
                  <a:gd name="T91" fmla="*/ 86 h 94"/>
                  <a:gd name="T92" fmla="*/ 14 w 15"/>
                  <a:gd name="T93" fmla="*/ 88 h 94"/>
                  <a:gd name="T94" fmla="*/ 14 w 15"/>
                  <a:gd name="T95" fmla="*/ 90 h 94"/>
                  <a:gd name="T96" fmla="*/ 15 w 15"/>
                  <a:gd name="T97" fmla="*/ 92 h 94"/>
                  <a:gd name="T98" fmla="*/ 15 w 15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4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0" y="66"/>
                    </a:lnTo>
                    <a:lnTo>
                      <a:pt x="11" y="68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4" y="88"/>
                    </a:lnTo>
                    <a:lnTo>
                      <a:pt x="14" y="90"/>
                    </a:lnTo>
                    <a:lnTo>
                      <a:pt x="15" y="92"/>
                    </a:lnTo>
                    <a:lnTo>
                      <a:pt x="15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Freeform 840"/>
              <p:cNvSpPr>
                <a:spLocks/>
              </p:cNvSpPr>
              <p:nvPr/>
            </p:nvSpPr>
            <p:spPr bwMode="auto">
              <a:xfrm>
                <a:off x="3545" y="2290"/>
                <a:ext cx="14" cy="88"/>
              </a:xfrm>
              <a:custGeom>
                <a:avLst/>
                <a:gdLst>
                  <a:gd name="T0" fmla="*/ 0 w 14"/>
                  <a:gd name="T1" fmla="*/ 0 h 88"/>
                  <a:gd name="T2" fmla="*/ 0 w 14"/>
                  <a:gd name="T3" fmla="*/ 2 h 88"/>
                  <a:gd name="T4" fmla="*/ 0 w 14"/>
                  <a:gd name="T5" fmla="*/ 4 h 88"/>
                  <a:gd name="T6" fmla="*/ 1 w 14"/>
                  <a:gd name="T7" fmla="*/ 6 h 88"/>
                  <a:gd name="T8" fmla="*/ 1 w 14"/>
                  <a:gd name="T9" fmla="*/ 8 h 88"/>
                  <a:gd name="T10" fmla="*/ 1 w 14"/>
                  <a:gd name="T11" fmla="*/ 9 h 88"/>
                  <a:gd name="T12" fmla="*/ 2 w 14"/>
                  <a:gd name="T13" fmla="*/ 11 h 88"/>
                  <a:gd name="T14" fmla="*/ 2 w 14"/>
                  <a:gd name="T15" fmla="*/ 13 h 88"/>
                  <a:gd name="T16" fmla="*/ 2 w 14"/>
                  <a:gd name="T17" fmla="*/ 15 h 88"/>
                  <a:gd name="T18" fmla="*/ 2 w 14"/>
                  <a:gd name="T19" fmla="*/ 17 h 88"/>
                  <a:gd name="T20" fmla="*/ 3 w 14"/>
                  <a:gd name="T21" fmla="*/ 19 h 88"/>
                  <a:gd name="T22" fmla="*/ 3 w 14"/>
                  <a:gd name="T23" fmla="*/ 21 h 88"/>
                  <a:gd name="T24" fmla="*/ 3 w 14"/>
                  <a:gd name="T25" fmla="*/ 22 h 88"/>
                  <a:gd name="T26" fmla="*/ 3 w 14"/>
                  <a:gd name="T27" fmla="*/ 24 h 88"/>
                  <a:gd name="T28" fmla="*/ 4 w 14"/>
                  <a:gd name="T29" fmla="*/ 26 h 88"/>
                  <a:gd name="T30" fmla="*/ 4 w 14"/>
                  <a:gd name="T31" fmla="*/ 28 h 88"/>
                  <a:gd name="T32" fmla="*/ 5 w 14"/>
                  <a:gd name="T33" fmla="*/ 30 h 88"/>
                  <a:gd name="T34" fmla="*/ 5 w 14"/>
                  <a:gd name="T35" fmla="*/ 31 h 88"/>
                  <a:gd name="T36" fmla="*/ 5 w 14"/>
                  <a:gd name="T37" fmla="*/ 33 h 88"/>
                  <a:gd name="T38" fmla="*/ 5 w 14"/>
                  <a:gd name="T39" fmla="*/ 35 h 88"/>
                  <a:gd name="T40" fmla="*/ 6 w 14"/>
                  <a:gd name="T41" fmla="*/ 37 h 88"/>
                  <a:gd name="T42" fmla="*/ 6 w 14"/>
                  <a:gd name="T43" fmla="*/ 39 h 88"/>
                  <a:gd name="T44" fmla="*/ 6 w 14"/>
                  <a:gd name="T45" fmla="*/ 41 h 88"/>
                  <a:gd name="T46" fmla="*/ 7 w 14"/>
                  <a:gd name="T47" fmla="*/ 42 h 88"/>
                  <a:gd name="T48" fmla="*/ 7 w 14"/>
                  <a:gd name="T49" fmla="*/ 44 h 88"/>
                  <a:gd name="T50" fmla="*/ 7 w 14"/>
                  <a:gd name="T51" fmla="*/ 46 h 88"/>
                  <a:gd name="T52" fmla="*/ 7 w 14"/>
                  <a:gd name="T53" fmla="*/ 48 h 88"/>
                  <a:gd name="T54" fmla="*/ 8 w 14"/>
                  <a:gd name="T55" fmla="*/ 50 h 88"/>
                  <a:gd name="T56" fmla="*/ 8 w 14"/>
                  <a:gd name="T57" fmla="*/ 51 h 88"/>
                  <a:gd name="T58" fmla="*/ 9 w 14"/>
                  <a:gd name="T59" fmla="*/ 53 h 88"/>
                  <a:gd name="T60" fmla="*/ 9 w 14"/>
                  <a:gd name="T61" fmla="*/ 55 h 88"/>
                  <a:gd name="T62" fmla="*/ 9 w 14"/>
                  <a:gd name="T63" fmla="*/ 57 h 88"/>
                  <a:gd name="T64" fmla="*/ 9 w 14"/>
                  <a:gd name="T65" fmla="*/ 59 h 88"/>
                  <a:gd name="T66" fmla="*/ 10 w 14"/>
                  <a:gd name="T67" fmla="*/ 60 h 88"/>
                  <a:gd name="T68" fmla="*/ 10 w 14"/>
                  <a:gd name="T69" fmla="*/ 62 h 88"/>
                  <a:gd name="T70" fmla="*/ 10 w 14"/>
                  <a:gd name="T71" fmla="*/ 64 h 88"/>
                  <a:gd name="T72" fmla="*/ 11 w 14"/>
                  <a:gd name="T73" fmla="*/ 66 h 88"/>
                  <a:gd name="T74" fmla="*/ 11 w 14"/>
                  <a:gd name="T75" fmla="*/ 68 h 88"/>
                  <a:gd name="T76" fmla="*/ 11 w 14"/>
                  <a:gd name="T77" fmla="*/ 69 h 88"/>
                  <a:gd name="T78" fmla="*/ 11 w 14"/>
                  <a:gd name="T79" fmla="*/ 71 h 88"/>
                  <a:gd name="T80" fmla="*/ 12 w 14"/>
                  <a:gd name="T81" fmla="*/ 73 h 88"/>
                  <a:gd name="T82" fmla="*/ 12 w 14"/>
                  <a:gd name="T83" fmla="*/ 75 h 88"/>
                  <a:gd name="T84" fmla="*/ 12 w 14"/>
                  <a:gd name="T85" fmla="*/ 76 h 88"/>
                  <a:gd name="T86" fmla="*/ 12 w 14"/>
                  <a:gd name="T87" fmla="*/ 78 h 88"/>
                  <a:gd name="T88" fmla="*/ 13 w 14"/>
                  <a:gd name="T89" fmla="*/ 80 h 88"/>
                  <a:gd name="T90" fmla="*/ 13 w 14"/>
                  <a:gd name="T91" fmla="*/ 82 h 88"/>
                  <a:gd name="T92" fmla="*/ 14 w 14"/>
                  <a:gd name="T93" fmla="*/ 83 h 88"/>
                  <a:gd name="T94" fmla="*/ 14 w 14"/>
                  <a:gd name="T95" fmla="*/ 85 h 88"/>
                  <a:gd name="T96" fmla="*/ 14 w 14"/>
                  <a:gd name="T97" fmla="*/ 87 h 88"/>
                  <a:gd name="T98" fmla="*/ 14 w 14"/>
                  <a:gd name="T99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8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0"/>
                    </a:lnTo>
                    <a:lnTo>
                      <a:pt x="8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4" y="87"/>
                    </a:lnTo>
                    <a:lnTo>
                      <a:pt x="14" y="8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Freeform 841"/>
              <p:cNvSpPr>
                <a:spLocks/>
              </p:cNvSpPr>
              <p:nvPr/>
            </p:nvSpPr>
            <p:spPr bwMode="auto">
              <a:xfrm>
                <a:off x="3559" y="2378"/>
                <a:ext cx="15" cy="82"/>
              </a:xfrm>
              <a:custGeom>
                <a:avLst/>
                <a:gdLst>
                  <a:gd name="T0" fmla="*/ 0 w 15"/>
                  <a:gd name="T1" fmla="*/ 0 h 82"/>
                  <a:gd name="T2" fmla="*/ 1 w 15"/>
                  <a:gd name="T3" fmla="*/ 2 h 82"/>
                  <a:gd name="T4" fmla="*/ 1 w 15"/>
                  <a:gd name="T5" fmla="*/ 4 h 82"/>
                  <a:gd name="T6" fmla="*/ 1 w 15"/>
                  <a:gd name="T7" fmla="*/ 6 h 82"/>
                  <a:gd name="T8" fmla="*/ 2 w 15"/>
                  <a:gd name="T9" fmla="*/ 7 h 82"/>
                  <a:gd name="T10" fmla="*/ 2 w 15"/>
                  <a:gd name="T11" fmla="*/ 9 h 82"/>
                  <a:gd name="T12" fmla="*/ 2 w 15"/>
                  <a:gd name="T13" fmla="*/ 11 h 82"/>
                  <a:gd name="T14" fmla="*/ 2 w 15"/>
                  <a:gd name="T15" fmla="*/ 12 h 82"/>
                  <a:gd name="T16" fmla="*/ 3 w 15"/>
                  <a:gd name="T17" fmla="*/ 14 h 82"/>
                  <a:gd name="T18" fmla="*/ 3 w 15"/>
                  <a:gd name="T19" fmla="*/ 16 h 82"/>
                  <a:gd name="T20" fmla="*/ 4 w 15"/>
                  <a:gd name="T21" fmla="*/ 18 h 82"/>
                  <a:gd name="T22" fmla="*/ 4 w 15"/>
                  <a:gd name="T23" fmla="*/ 19 h 82"/>
                  <a:gd name="T24" fmla="*/ 4 w 15"/>
                  <a:gd name="T25" fmla="*/ 21 h 82"/>
                  <a:gd name="T26" fmla="*/ 4 w 15"/>
                  <a:gd name="T27" fmla="*/ 23 h 82"/>
                  <a:gd name="T28" fmla="*/ 5 w 15"/>
                  <a:gd name="T29" fmla="*/ 24 h 82"/>
                  <a:gd name="T30" fmla="*/ 5 w 15"/>
                  <a:gd name="T31" fmla="*/ 26 h 82"/>
                  <a:gd name="T32" fmla="*/ 5 w 15"/>
                  <a:gd name="T33" fmla="*/ 28 h 82"/>
                  <a:gd name="T34" fmla="*/ 5 w 15"/>
                  <a:gd name="T35" fmla="*/ 30 h 82"/>
                  <a:gd name="T36" fmla="*/ 6 w 15"/>
                  <a:gd name="T37" fmla="*/ 31 h 82"/>
                  <a:gd name="T38" fmla="*/ 6 w 15"/>
                  <a:gd name="T39" fmla="*/ 33 h 82"/>
                  <a:gd name="T40" fmla="*/ 6 w 15"/>
                  <a:gd name="T41" fmla="*/ 35 h 82"/>
                  <a:gd name="T42" fmla="*/ 7 w 15"/>
                  <a:gd name="T43" fmla="*/ 36 h 82"/>
                  <a:gd name="T44" fmla="*/ 7 w 15"/>
                  <a:gd name="T45" fmla="*/ 38 h 82"/>
                  <a:gd name="T46" fmla="*/ 7 w 15"/>
                  <a:gd name="T47" fmla="*/ 40 h 82"/>
                  <a:gd name="T48" fmla="*/ 7 w 15"/>
                  <a:gd name="T49" fmla="*/ 41 h 82"/>
                  <a:gd name="T50" fmla="*/ 8 w 15"/>
                  <a:gd name="T51" fmla="*/ 43 h 82"/>
                  <a:gd name="T52" fmla="*/ 8 w 15"/>
                  <a:gd name="T53" fmla="*/ 44 h 82"/>
                  <a:gd name="T54" fmla="*/ 9 w 15"/>
                  <a:gd name="T55" fmla="*/ 46 h 82"/>
                  <a:gd name="T56" fmla="*/ 9 w 15"/>
                  <a:gd name="T57" fmla="*/ 48 h 82"/>
                  <a:gd name="T58" fmla="*/ 9 w 15"/>
                  <a:gd name="T59" fmla="*/ 49 h 82"/>
                  <a:gd name="T60" fmla="*/ 9 w 15"/>
                  <a:gd name="T61" fmla="*/ 51 h 82"/>
                  <a:gd name="T62" fmla="*/ 10 w 15"/>
                  <a:gd name="T63" fmla="*/ 52 h 82"/>
                  <a:gd name="T64" fmla="*/ 10 w 15"/>
                  <a:gd name="T65" fmla="*/ 54 h 82"/>
                  <a:gd name="T66" fmla="*/ 10 w 15"/>
                  <a:gd name="T67" fmla="*/ 56 h 82"/>
                  <a:gd name="T68" fmla="*/ 11 w 15"/>
                  <a:gd name="T69" fmla="*/ 58 h 82"/>
                  <a:gd name="T70" fmla="*/ 11 w 15"/>
                  <a:gd name="T71" fmla="*/ 59 h 82"/>
                  <a:gd name="T72" fmla="*/ 11 w 15"/>
                  <a:gd name="T73" fmla="*/ 61 h 82"/>
                  <a:gd name="T74" fmla="*/ 11 w 15"/>
                  <a:gd name="T75" fmla="*/ 62 h 82"/>
                  <a:gd name="T76" fmla="*/ 12 w 15"/>
                  <a:gd name="T77" fmla="*/ 64 h 82"/>
                  <a:gd name="T78" fmla="*/ 12 w 15"/>
                  <a:gd name="T79" fmla="*/ 66 h 82"/>
                  <a:gd name="T80" fmla="*/ 12 w 15"/>
                  <a:gd name="T81" fmla="*/ 67 h 82"/>
                  <a:gd name="T82" fmla="*/ 13 w 15"/>
                  <a:gd name="T83" fmla="*/ 69 h 82"/>
                  <a:gd name="T84" fmla="*/ 13 w 15"/>
                  <a:gd name="T85" fmla="*/ 70 h 82"/>
                  <a:gd name="T86" fmla="*/ 13 w 15"/>
                  <a:gd name="T87" fmla="*/ 72 h 82"/>
                  <a:gd name="T88" fmla="*/ 14 w 15"/>
                  <a:gd name="T89" fmla="*/ 74 h 82"/>
                  <a:gd name="T90" fmla="*/ 14 w 15"/>
                  <a:gd name="T91" fmla="*/ 75 h 82"/>
                  <a:gd name="T92" fmla="*/ 14 w 15"/>
                  <a:gd name="T93" fmla="*/ 77 h 82"/>
                  <a:gd name="T94" fmla="*/ 14 w 15"/>
                  <a:gd name="T95" fmla="*/ 79 h 82"/>
                  <a:gd name="T96" fmla="*/ 15 w 15"/>
                  <a:gd name="T97" fmla="*/ 80 h 82"/>
                  <a:gd name="T98" fmla="*/ 15 w 15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10" y="52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8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2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4" y="74"/>
                    </a:lnTo>
                    <a:lnTo>
                      <a:pt x="14" y="75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5" y="80"/>
                    </a:lnTo>
                    <a:lnTo>
                      <a:pt x="15" y="8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Freeform 842"/>
              <p:cNvSpPr>
                <a:spLocks/>
              </p:cNvSpPr>
              <p:nvPr/>
            </p:nvSpPr>
            <p:spPr bwMode="auto">
              <a:xfrm>
                <a:off x="3574" y="2460"/>
                <a:ext cx="15" cy="73"/>
              </a:xfrm>
              <a:custGeom>
                <a:avLst/>
                <a:gdLst>
                  <a:gd name="T0" fmla="*/ 0 w 15"/>
                  <a:gd name="T1" fmla="*/ 0 h 73"/>
                  <a:gd name="T2" fmla="*/ 0 w 15"/>
                  <a:gd name="T3" fmla="*/ 1 h 73"/>
                  <a:gd name="T4" fmla="*/ 1 w 15"/>
                  <a:gd name="T5" fmla="*/ 3 h 73"/>
                  <a:gd name="T6" fmla="*/ 1 w 15"/>
                  <a:gd name="T7" fmla="*/ 4 h 73"/>
                  <a:gd name="T8" fmla="*/ 1 w 15"/>
                  <a:gd name="T9" fmla="*/ 6 h 73"/>
                  <a:gd name="T10" fmla="*/ 2 w 15"/>
                  <a:gd name="T11" fmla="*/ 7 h 73"/>
                  <a:gd name="T12" fmla="*/ 2 w 15"/>
                  <a:gd name="T13" fmla="*/ 9 h 73"/>
                  <a:gd name="T14" fmla="*/ 2 w 15"/>
                  <a:gd name="T15" fmla="*/ 11 h 73"/>
                  <a:gd name="T16" fmla="*/ 3 w 15"/>
                  <a:gd name="T17" fmla="*/ 12 h 73"/>
                  <a:gd name="T18" fmla="*/ 3 w 15"/>
                  <a:gd name="T19" fmla="*/ 14 h 73"/>
                  <a:gd name="T20" fmla="*/ 3 w 15"/>
                  <a:gd name="T21" fmla="*/ 15 h 73"/>
                  <a:gd name="T22" fmla="*/ 3 w 15"/>
                  <a:gd name="T23" fmla="*/ 17 h 73"/>
                  <a:gd name="T24" fmla="*/ 4 w 15"/>
                  <a:gd name="T25" fmla="*/ 18 h 73"/>
                  <a:gd name="T26" fmla="*/ 4 w 15"/>
                  <a:gd name="T27" fmla="*/ 20 h 73"/>
                  <a:gd name="T28" fmla="*/ 4 w 15"/>
                  <a:gd name="T29" fmla="*/ 21 h 73"/>
                  <a:gd name="T30" fmla="*/ 5 w 15"/>
                  <a:gd name="T31" fmla="*/ 23 h 73"/>
                  <a:gd name="T32" fmla="*/ 5 w 15"/>
                  <a:gd name="T33" fmla="*/ 24 h 73"/>
                  <a:gd name="T34" fmla="*/ 5 w 15"/>
                  <a:gd name="T35" fmla="*/ 26 h 73"/>
                  <a:gd name="T36" fmla="*/ 6 w 15"/>
                  <a:gd name="T37" fmla="*/ 27 h 73"/>
                  <a:gd name="T38" fmla="*/ 6 w 15"/>
                  <a:gd name="T39" fmla="*/ 29 h 73"/>
                  <a:gd name="T40" fmla="*/ 6 w 15"/>
                  <a:gd name="T41" fmla="*/ 30 h 73"/>
                  <a:gd name="T42" fmla="*/ 6 w 15"/>
                  <a:gd name="T43" fmla="*/ 32 h 73"/>
                  <a:gd name="T44" fmla="*/ 7 w 15"/>
                  <a:gd name="T45" fmla="*/ 33 h 73"/>
                  <a:gd name="T46" fmla="*/ 7 w 15"/>
                  <a:gd name="T47" fmla="*/ 35 h 73"/>
                  <a:gd name="T48" fmla="*/ 7 w 15"/>
                  <a:gd name="T49" fmla="*/ 36 h 73"/>
                  <a:gd name="T50" fmla="*/ 8 w 15"/>
                  <a:gd name="T51" fmla="*/ 38 h 73"/>
                  <a:gd name="T52" fmla="*/ 8 w 15"/>
                  <a:gd name="T53" fmla="*/ 39 h 73"/>
                  <a:gd name="T54" fmla="*/ 8 w 15"/>
                  <a:gd name="T55" fmla="*/ 41 h 73"/>
                  <a:gd name="T56" fmla="*/ 8 w 15"/>
                  <a:gd name="T57" fmla="*/ 42 h 73"/>
                  <a:gd name="T58" fmla="*/ 9 w 15"/>
                  <a:gd name="T59" fmla="*/ 44 h 73"/>
                  <a:gd name="T60" fmla="*/ 9 w 15"/>
                  <a:gd name="T61" fmla="*/ 45 h 73"/>
                  <a:gd name="T62" fmla="*/ 10 w 15"/>
                  <a:gd name="T63" fmla="*/ 47 h 73"/>
                  <a:gd name="T64" fmla="*/ 10 w 15"/>
                  <a:gd name="T65" fmla="*/ 48 h 73"/>
                  <a:gd name="T66" fmla="*/ 10 w 15"/>
                  <a:gd name="T67" fmla="*/ 50 h 73"/>
                  <a:gd name="T68" fmla="*/ 10 w 15"/>
                  <a:gd name="T69" fmla="*/ 51 h 73"/>
                  <a:gd name="T70" fmla="*/ 11 w 15"/>
                  <a:gd name="T71" fmla="*/ 53 h 73"/>
                  <a:gd name="T72" fmla="*/ 11 w 15"/>
                  <a:gd name="T73" fmla="*/ 54 h 73"/>
                  <a:gd name="T74" fmla="*/ 11 w 15"/>
                  <a:gd name="T75" fmla="*/ 55 h 73"/>
                  <a:gd name="T76" fmla="*/ 12 w 15"/>
                  <a:gd name="T77" fmla="*/ 57 h 73"/>
                  <a:gd name="T78" fmla="*/ 12 w 15"/>
                  <a:gd name="T79" fmla="*/ 59 h 73"/>
                  <a:gd name="T80" fmla="*/ 12 w 15"/>
                  <a:gd name="T81" fmla="*/ 60 h 73"/>
                  <a:gd name="T82" fmla="*/ 12 w 15"/>
                  <a:gd name="T83" fmla="*/ 61 h 73"/>
                  <a:gd name="T84" fmla="*/ 13 w 15"/>
                  <a:gd name="T85" fmla="*/ 63 h 73"/>
                  <a:gd name="T86" fmla="*/ 13 w 15"/>
                  <a:gd name="T87" fmla="*/ 64 h 73"/>
                  <a:gd name="T88" fmla="*/ 13 w 15"/>
                  <a:gd name="T89" fmla="*/ 66 h 73"/>
                  <a:gd name="T90" fmla="*/ 13 w 15"/>
                  <a:gd name="T91" fmla="*/ 67 h 73"/>
                  <a:gd name="T92" fmla="*/ 14 w 15"/>
                  <a:gd name="T93" fmla="*/ 69 h 73"/>
                  <a:gd name="T94" fmla="*/ 14 w 15"/>
                  <a:gd name="T95" fmla="*/ 70 h 73"/>
                  <a:gd name="T96" fmla="*/ 15 w 15"/>
                  <a:gd name="T97" fmla="*/ 71 h 73"/>
                  <a:gd name="T98" fmla="*/ 15 w 15"/>
                  <a:gd name="T99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3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0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7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2" y="61"/>
                    </a:lnTo>
                    <a:lnTo>
                      <a:pt x="13" y="63"/>
                    </a:lnTo>
                    <a:lnTo>
                      <a:pt x="13" y="64"/>
                    </a:lnTo>
                    <a:lnTo>
                      <a:pt x="13" y="66"/>
                    </a:lnTo>
                    <a:lnTo>
                      <a:pt x="13" y="67"/>
                    </a:lnTo>
                    <a:lnTo>
                      <a:pt x="14" y="69"/>
                    </a:lnTo>
                    <a:lnTo>
                      <a:pt x="14" y="70"/>
                    </a:lnTo>
                    <a:lnTo>
                      <a:pt x="15" y="71"/>
                    </a:lnTo>
                    <a:lnTo>
                      <a:pt x="15" y="7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Freeform 843"/>
              <p:cNvSpPr>
                <a:spLocks/>
              </p:cNvSpPr>
              <p:nvPr/>
            </p:nvSpPr>
            <p:spPr bwMode="auto">
              <a:xfrm>
                <a:off x="3589" y="2533"/>
                <a:ext cx="14" cy="65"/>
              </a:xfrm>
              <a:custGeom>
                <a:avLst/>
                <a:gdLst>
                  <a:gd name="T0" fmla="*/ 0 w 14"/>
                  <a:gd name="T1" fmla="*/ 0 h 65"/>
                  <a:gd name="T2" fmla="*/ 0 w 14"/>
                  <a:gd name="T3" fmla="*/ 1 h 65"/>
                  <a:gd name="T4" fmla="*/ 0 w 14"/>
                  <a:gd name="T5" fmla="*/ 3 h 65"/>
                  <a:gd name="T6" fmla="*/ 1 w 14"/>
                  <a:gd name="T7" fmla="*/ 4 h 65"/>
                  <a:gd name="T8" fmla="*/ 1 w 14"/>
                  <a:gd name="T9" fmla="*/ 5 h 65"/>
                  <a:gd name="T10" fmla="*/ 1 w 14"/>
                  <a:gd name="T11" fmla="*/ 7 h 65"/>
                  <a:gd name="T12" fmla="*/ 2 w 14"/>
                  <a:gd name="T13" fmla="*/ 8 h 65"/>
                  <a:gd name="T14" fmla="*/ 2 w 14"/>
                  <a:gd name="T15" fmla="*/ 10 h 65"/>
                  <a:gd name="T16" fmla="*/ 2 w 14"/>
                  <a:gd name="T17" fmla="*/ 11 h 65"/>
                  <a:gd name="T18" fmla="*/ 2 w 14"/>
                  <a:gd name="T19" fmla="*/ 12 h 65"/>
                  <a:gd name="T20" fmla="*/ 3 w 14"/>
                  <a:gd name="T21" fmla="*/ 14 h 65"/>
                  <a:gd name="T22" fmla="*/ 3 w 14"/>
                  <a:gd name="T23" fmla="*/ 15 h 65"/>
                  <a:gd name="T24" fmla="*/ 4 w 14"/>
                  <a:gd name="T25" fmla="*/ 16 h 65"/>
                  <a:gd name="T26" fmla="*/ 4 w 14"/>
                  <a:gd name="T27" fmla="*/ 18 h 65"/>
                  <a:gd name="T28" fmla="*/ 4 w 14"/>
                  <a:gd name="T29" fmla="*/ 19 h 65"/>
                  <a:gd name="T30" fmla="*/ 4 w 14"/>
                  <a:gd name="T31" fmla="*/ 21 h 65"/>
                  <a:gd name="T32" fmla="*/ 5 w 14"/>
                  <a:gd name="T33" fmla="*/ 22 h 65"/>
                  <a:gd name="T34" fmla="*/ 5 w 14"/>
                  <a:gd name="T35" fmla="*/ 23 h 65"/>
                  <a:gd name="T36" fmla="*/ 5 w 14"/>
                  <a:gd name="T37" fmla="*/ 24 h 65"/>
                  <a:gd name="T38" fmla="*/ 5 w 14"/>
                  <a:gd name="T39" fmla="*/ 26 h 65"/>
                  <a:gd name="T40" fmla="*/ 6 w 14"/>
                  <a:gd name="T41" fmla="*/ 27 h 65"/>
                  <a:gd name="T42" fmla="*/ 6 w 14"/>
                  <a:gd name="T43" fmla="*/ 29 h 65"/>
                  <a:gd name="T44" fmla="*/ 6 w 14"/>
                  <a:gd name="T45" fmla="*/ 30 h 65"/>
                  <a:gd name="T46" fmla="*/ 7 w 14"/>
                  <a:gd name="T47" fmla="*/ 31 h 65"/>
                  <a:gd name="T48" fmla="*/ 7 w 14"/>
                  <a:gd name="T49" fmla="*/ 33 h 65"/>
                  <a:gd name="T50" fmla="*/ 7 w 14"/>
                  <a:gd name="T51" fmla="*/ 34 h 65"/>
                  <a:gd name="T52" fmla="*/ 7 w 14"/>
                  <a:gd name="T53" fmla="*/ 35 h 65"/>
                  <a:gd name="T54" fmla="*/ 8 w 14"/>
                  <a:gd name="T55" fmla="*/ 37 h 65"/>
                  <a:gd name="T56" fmla="*/ 8 w 14"/>
                  <a:gd name="T57" fmla="*/ 38 h 65"/>
                  <a:gd name="T58" fmla="*/ 9 w 14"/>
                  <a:gd name="T59" fmla="*/ 39 h 65"/>
                  <a:gd name="T60" fmla="*/ 9 w 14"/>
                  <a:gd name="T61" fmla="*/ 40 h 65"/>
                  <a:gd name="T62" fmla="*/ 9 w 14"/>
                  <a:gd name="T63" fmla="*/ 42 h 65"/>
                  <a:gd name="T64" fmla="*/ 9 w 14"/>
                  <a:gd name="T65" fmla="*/ 43 h 65"/>
                  <a:gd name="T66" fmla="*/ 10 w 14"/>
                  <a:gd name="T67" fmla="*/ 44 h 65"/>
                  <a:gd name="T68" fmla="*/ 10 w 14"/>
                  <a:gd name="T69" fmla="*/ 46 h 65"/>
                  <a:gd name="T70" fmla="*/ 10 w 14"/>
                  <a:gd name="T71" fmla="*/ 47 h 65"/>
                  <a:gd name="T72" fmla="*/ 11 w 14"/>
                  <a:gd name="T73" fmla="*/ 48 h 65"/>
                  <a:gd name="T74" fmla="*/ 11 w 14"/>
                  <a:gd name="T75" fmla="*/ 50 h 65"/>
                  <a:gd name="T76" fmla="*/ 11 w 14"/>
                  <a:gd name="T77" fmla="*/ 51 h 65"/>
                  <a:gd name="T78" fmla="*/ 11 w 14"/>
                  <a:gd name="T79" fmla="*/ 52 h 65"/>
                  <a:gd name="T80" fmla="*/ 12 w 14"/>
                  <a:gd name="T81" fmla="*/ 53 h 65"/>
                  <a:gd name="T82" fmla="*/ 12 w 14"/>
                  <a:gd name="T83" fmla="*/ 55 h 65"/>
                  <a:gd name="T84" fmla="*/ 13 w 14"/>
                  <a:gd name="T85" fmla="*/ 56 h 65"/>
                  <a:gd name="T86" fmla="*/ 13 w 14"/>
                  <a:gd name="T87" fmla="*/ 57 h 65"/>
                  <a:gd name="T88" fmla="*/ 13 w 14"/>
                  <a:gd name="T89" fmla="*/ 58 h 65"/>
                  <a:gd name="T90" fmla="*/ 13 w 14"/>
                  <a:gd name="T91" fmla="*/ 60 h 65"/>
                  <a:gd name="T92" fmla="*/ 14 w 14"/>
                  <a:gd name="T93" fmla="*/ 61 h 65"/>
                  <a:gd name="T94" fmla="*/ 14 w 14"/>
                  <a:gd name="T95" fmla="*/ 62 h 65"/>
                  <a:gd name="T96" fmla="*/ 14 w 14"/>
                  <a:gd name="T97" fmla="*/ 63 h 65"/>
                  <a:gd name="T98" fmla="*/ 14 w 14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0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3"/>
                    </a:lnTo>
                    <a:lnTo>
                      <a:pt x="12" y="55"/>
                    </a:lnTo>
                    <a:lnTo>
                      <a:pt x="13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4" y="63"/>
                    </a:lnTo>
                    <a:lnTo>
                      <a:pt x="14" y="6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Freeform 844"/>
              <p:cNvSpPr>
                <a:spLocks/>
              </p:cNvSpPr>
              <p:nvPr/>
            </p:nvSpPr>
            <p:spPr bwMode="auto">
              <a:xfrm>
                <a:off x="3603" y="2598"/>
                <a:ext cx="15" cy="57"/>
              </a:xfrm>
              <a:custGeom>
                <a:avLst/>
                <a:gdLst>
                  <a:gd name="T0" fmla="*/ 0 w 15"/>
                  <a:gd name="T1" fmla="*/ 0 h 57"/>
                  <a:gd name="T2" fmla="*/ 1 w 15"/>
                  <a:gd name="T3" fmla="*/ 1 h 57"/>
                  <a:gd name="T4" fmla="*/ 1 w 15"/>
                  <a:gd name="T5" fmla="*/ 2 h 57"/>
                  <a:gd name="T6" fmla="*/ 1 w 15"/>
                  <a:gd name="T7" fmla="*/ 3 h 57"/>
                  <a:gd name="T8" fmla="*/ 2 w 15"/>
                  <a:gd name="T9" fmla="*/ 5 h 57"/>
                  <a:gd name="T10" fmla="*/ 2 w 15"/>
                  <a:gd name="T11" fmla="*/ 6 h 57"/>
                  <a:gd name="T12" fmla="*/ 2 w 15"/>
                  <a:gd name="T13" fmla="*/ 7 h 57"/>
                  <a:gd name="T14" fmla="*/ 2 w 15"/>
                  <a:gd name="T15" fmla="*/ 9 h 57"/>
                  <a:gd name="T16" fmla="*/ 3 w 15"/>
                  <a:gd name="T17" fmla="*/ 10 h 57"/>
                  <a:gd name="T18" fmla="*/ 3 w 15"/>
                  <a:gd name="T19" fmla="*/ 11 h 57"/>
                  <a:gd name="T20" fmla="*/ 4 w 15"/>
                  <a:gd name="T21" fmla="*/ 12 h 57"/>
                  <a:gd name="T22" fmla="*/ 4 w 15"/>
                  <a:gd name="T23" fmla="*/ 13 h 57"/>
                  <a:gd name="T24" fmla="*/ 4 w 15"/>
                  <a:gd name="T25" fmla="*/ 14 h 57"/>
                  <a:gd name="T26" fmla="*/ 4 w 15"/>
                  <a:gd name="T27" fmla="*/ 16 h 57"/>
                  <a:gd name="T28" fmla="*/ 5 w 15"/>
                  <a:gd name="T29" fmla="*/ 17 h 57"/>
                  <a:gd name="T30" fmla="*/ 5 w 15"/>
                  <a:gd name="T31" fmla="*/ 18 h 57"/>
                  <a:gd name="T32" fmla="*/ 5 w 15"/>
                  <a:gd name="T33" fmla="*/ 19 h 57"/>
                  <a:gd name="T34" fmla="*/ 6 w 15"/>
                  <a:gd name="T35" fmla="*/ 21 h 57"/>
                  <a:gd name="T36" fmla="*/ 6 w 15"/>
                  <a:gd name="T37" fmla="*/ 22 h 57"/>
                  <a:gd name="T38" fmla="*/ 6 w 15"/>
                  <a:gd name="T39" fmla="*/ 23 h 57"/>
                  <a:gd name="T40" fmla="*/ 6 w 15"/>
                  <a:gd name="T41" fmla="*/ 24 h 57"/>
                  <a:gd name="T42" fmla="*/ 7 w 15"/>
                  <a:gd name="T43" fmla="*/ 25 h 57"/>
                  <a:gd name="T44" fmla="*/ 7 w 15"/>
                  <a:gd name="T45" fmla="*/ 26 h 57"/>
                  <a:gd name="T46" fmla="*/ 7 w 15"/>
                  <a:gd name="T47" fmla="*/ 28 h 57"/>
                  <a:gd name="T48" fmla="*/ 7 w 15"/>
                  <a:gd name="T49" fmla="*/ 29 h 57"/>
                  <a:gd name="T50" fmla="*/ 8 w 15"/>
                  <a:gd name="T51" fmla="*/ 30 h 57"/>
                  <a:gd name="T52" fmla="*/ 8 w 15"/>
                  <a:gd name="T53" fmla="*/ 31 h 57"/>
                  <a:gd name="T54" fmla="*/ 9 w 15"/>
                  <a:gd name="T55" fmla="*/ 32 h 57"/>
                  <a:gd name="T56" fmla="*/ 9 w 15"/>
                  <a:gd name="T57" fmla="*/ 33 h 57"/>
                  <a:gd name="T58" fmla="*/ 9 w 15"/>
                  <a:gd name="T59" fmla="*/ 35 h 57"/>
                  <a:gd name="T60" fmla="*/ 9 w 15"/>
                  <a:gd name="T61" fmla="*/ 36 h 57"/>
                  <a:gd name="T62" fmla="*/ 10 w 15"/>
                  <a:gd name="T63" fmla="*/ 37 h 57"/>
                  <a:gd name="T64" fmla="*/ 10 w 15"/>
                  <a:gd name="T65" fmla="*/ 38 h 57"/>
                  <a:gd name="T66" fmla="*/ 10 w 15"/>
                  <a:gd name="T67" fmla="*/ 39 h 57"/>
                  <a:gd name="T68" fmla="*/ 11 w 15"/>
                  <a:gd name="T69" fmla="*/ 40 h 57"/>
                  <a:gd name="T70" fmla="*/ 11 w 15"/>
                  <a:gd name="T71" fmla="*/ 42 h 57"/>
                  <a:gd name="T72" fmla="*/ 11 w 15"/>
                  <a:gd name="T73" fmla="*/ 43 h 57"/>
                  <a:gd name="T74" fmla="*/ 11 w 15"/>
                  <a:gd name="T75" fmla="*/ 44 h 57"/>
                  <a:gd name="T76" fmla="*/ 12 w 15"/>
                  <a:gd name="T77" fmla="*/ 45 h 57"/>
                  <a:gd name="T78" fmla="*/ 12 w 15"/>
                  <a:gd name="T79" fmla="*/ 46 h 57"/>
                  <a:gd name="T80" fmla="*/ 13 w 15"/>
                  <a:gd name="T81" fmla="*/ 47 h 57"/>
                  <a:gd name="T82" fmla="*/ 13 w 15"/>
                  <a:gd name="T83" fmla="*/ 48 h 57"/>
                  <a:gd name="T84" fmla="*/ 13 w 15"/>
                  <a:gd name="T85" fmla="*/ 49 h 57"/>
                  <a:gd name="T86" fmla="*/ 13 w 15"/>
                  <a:gd name="T87" fmla="*/ 51 h 57"/>
                  <a:gd name="T88" fmla="*/ 14 w 15"/>
                  <a:gd name="T89" fmla="*/ 52 h 57"/>
                  <a:gd name="T90" fmla="*/ 14 w 15"/>
                  <a:gd name="T91" fmla="*/ 53 h 57"/>
                  <a:gd name="T92" fmla="*/ 14 w 15"/>
                  <a:gd name="T93" fmla="*/ 54 h 57"/>
                  <a:gd name="T94" fmla="*/ 14 w 15"/>
                  <a:gd name="T95" fmla="*/ 55 h 57"/>
                  <a:gd name="T96" fmla="*/ 15 w 15"/>
                  <a:gd name="T97" fmla="*/ 56 h 57"/>
                  <a:gd name="T98" fmla="*/ 15 w 15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1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5" y="56"/>
                    </a:lnTo>
                    <a:lnTo>
                      <a:pt x="15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Freeform 845"/>
              <p:cNvSpPr>
                <a:spLocks/>
              </p:cNvSpPr>
              <p:nvPr/>
            </p:nvSpPr>
            <p:spPr bwMode="auto">
              <a:xfrm>
                <a:off x="3618" y="2655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1 w 15"/>
                  <a:gd name="T5" fmla="*/ 2 h 50"/>
                  <a:gd name="T6" fmla="*/ 1 w 15"/>
                  <a:gd name="T7" fmla="*/ 3 h 50"/>
                  <a:gd name="T8" fmla="*/ 1 w 15"/>
                  <a:gd name="T9" fmla="*/ 5 h 50"/>
                  <a:gd name="T10" fmla="*/ 1 w 15"/>
                  <a:gd name="T11" fmla="*/ 6 h 50"/>
                  <a:gd name="T12" fmla="*/ 2 w 15"/>
                  <a:gd name="T13" fmla="*/ 6 h 50"/>
                  <a:gd name="T14" fmla="*/ 2 w 15"/>
                  <a:gd name="T15" fmla="*/ 8 h 50"/>
                  <a:gd name="T16" fmla="*/ 3 w 15"/>
                  <a:gd name="T17" fmla="*/ 9 h 50"/>
                  <a:gd name="T18" fmla="*/ 3 w 15"/>
                  <a:gd name="T19" fmla="*/ 10 h 50"/>
                  <a:gd name="T20" fmla="*/ 3 w 15"/>
                  <a:gd name="T21" fmla="*/ 11 h 50"/>
                  <a:gd name="T22" fmla="*/ 3 w 15"/>
                  <a:gd name="T23" fmla="*/ 12 h 50"/>
                  <a:gd name="T24" fmla="*/ 4 w 15"/>
                  <a:gd name="T25" fmla="*/ 13 h 50"/>
                  <a:gd name="T26" fmla="*/ 4 w 15"/>
                  <a:gd name="T27" fmla="*/ 14 h 50"/>
                  <a:gd name="T28" fmla="*/ 4 w 15"/>
                  <a:gd name="T29" fmla="*/ 15 h 50"/>
                  <a:gd name="T30" fmla="*/ 5 w 15"/>
                  <a:gd name="T31" fmla="*/ 16 h 50"/>
                  <a:gd name="T32" fmla="*/ 5 w 15"/>
                  <a:gd name="T33" fmla="*/ 17 h 50"/>
                  <a:gd name="T34" fmla="*/ 5 w 15"/>
                  <a:gd name="T35" fmla="*/ 18 h 50"/>
                  <a:gd name="T36" fmla="*/ 5 w 15"/>
                  <a:gd name="T37" fmla="*/ 19 h 50"/>
                  <a:gd name="T38" fmla="*/ 6 w 15"/>
                  <a:gd name="T39" fmla="*/ 20 h 50"/>
                  <a:gd name="T40" fmla="*/ 6 w 15"/>
                  <a:gd name="T41" fmla="*/ 21 h 50"/>
                  <a:gd name="T42" fmla="*/ 6 w 15"/>
                  <a:gd name="T43" fmla="*/ 22 h 50"/>
                  <a:gd name="T44" fmla="*/ 6 w 15"/>
                  <a:gd name="T45" fmla="*/ 23 h 50"/>
                  <a:gd name="T46" fmla="*/ 7 w 15"/>
                  <a:gd name="T47" fmla="*/ 24 h 50"/>
                  <a:gd name="T48" fmla="*/ 7 w 15"/>
                  <a:gd name="T49" fmla="*/ 26 h 50"/>
                  <a:gd name="T50" fmla="*/ 8 w 15"/>
                  <a:gd name="T51" fmla="*/ 26 h 50"/>
                  <a:gd name="T52" fmla="*/ 8 w 15"/>
                  <a:gd name="T53" fmla="*/ 27 h 50"/>
                  <a:gd name="T54" fmla="*/ 8 w 15"/>
                  <a:gd name="T55" fmla="*/ 29 h 50"/>
                  <a:gd name="T56" fmla="*/ 8 w 15"/>
                  <a:gd name="T57" fmla="*/ 29 h 50"/>
                  <a:gd name="T58" fmla="*/ 9 w 15"/>
                  <a:gd name="T59" fmla="*/ 31 h 50"/>
                  <a:gd name="T60" fmla="*/ 9 w 15"/>
                  <a:gd name="T61" fmla="*/ 31 h 50"/>
                  <a:gd name="T62" fmla="*/ 9 w 15"/>
                  <a:gd name="T63" fmla="*/ 33 h 50"/>
                  <a:gd name="T64" fmla="*/ 10 w 15"/>
                  <a:gd name="T65" fmla="*/ 33 h 50"/>
                  <a:gd name="T66" fmla="*/ 10 w 15"/>
                  <a:gd name="T67" fmla="*/ 34 h 50"/>
                  <a:gd name="T68" fmla="*/ 10 w 15"/>
                  <a:gd name="T69" fmla="*/ 36 h 50"/>
                  <a:gd name="T70" fmla="*/ 10 w 15"/>
                  <a:gd name="T71" fmla="*/ 36 h 50"/>
                  <a:gd name="T72" fmla="*/ 11 w 15"/>
                  <a:gd name="T73" fmla="*/ 38 h 50"/>
                  <a:gd name="T74" fmla="*/ 11 w 15"/>
                  <a:gd name="T75" fmla="*/ 38 h 50"/>
                  <a:gd name="T76" fmla="*/ 12 w 15"/>
                  <a:gd name="T77" fmla="*/ 40 h 50"/>
                  <a:gd name="T78" fmla="*/ 12 w 15"/>
                  <a:gd name="T79" fmla="*/ 40 h 50"/>
                  <a:gd name="T80" fmla="*/ 12 w 15"/>
                  <a:gd name="T81" fmla="*/ 42 h 50"/>
                  <a:gd name="T82" fmla="*/ 12 w 15"/>
                  <a:gd name="T83" fmla="*/ 42 h 50"/>
                  <a:gd name="T84" fmla="*/ 13 w 15"/>
                  <a:gd name="T85" fmla="*/ 43 h 50"/>
                  <a:gd name="T86" fmla="*/ 13 w 15"/>
                  <a:gd name="T87" fmla="*/ 44 h 50"/>
                  <a:gd name="T88" fmla="*/ 13 w 15"/>
                  <a:gd name="T89" fmla="*/ 45 h 50"/>
                  <a:gd name="T90" fmla="*/ 14 w 15"/>
                  <a:gd name="T91" fmla="*/ 46 h 50"/>
                  <a:gd name="T92" fmla="*/ 14 w 15"/>
                  <a:gd name="T93" fmla="*/ 47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6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9"/>
                    </a:lnTo>
                    <a:lnTo>
                      <a:pt x="8" y="29"/>
                    </a:lnTo>
                    <a:lnTo>
                      <a:pt x="9" y="31"/>
                    </a:lnTo>
                    <a:lnTo>
                      <a:pt x="9" y="31"/>
                    </a:lnTo>
                    <a:lnTo>
                      <a:pt x="9" y="33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6"/>
                    </a:lnTo>
                    <a:lnTo>
                      <a:pt x="10" y="36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2" y="40"/>
                    </a:lnTo>
                    <a:lnTo>
                      <a:pt x="12" y="40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Freeform 846"/>
              <p:cNvSpPr>
                <a:spLocks/>
              </p:cNvSpPr>
              <p:nvPr/>
            </p:nvSpPr>
            <p:spPr bwMode="auto">
              <a:xfrm>
                <a:off x="3633" y="2705"/>
                <a:ext cx="14" cy="43"/>
              </a:xfrm>
              <a:custGeom>
                <a:avLst/>
                <a:gdLst>
                  <a:gd name="T0" fmla="*/ 0 w 14"/>
                  <a:gd name="T1" fmla="*/ 0 h 43"/>
                  <a:gd name="T2" fmla="*/ 0 w 14"/>
                  <a:gd name="T3" fmla="*/ 1 h 43"/>
                  <a:gd name="T4" fmla="*/ 0 w 14"/>
                  <a:gd name="T5" fmla="*/ 2 h 43"/>
                  <a:gd name="T6" fmla="*/ 1 w 14"/>
                  <a:gd name="T7" fmla="*/ 3 h 43"/>
                  <a:gd name="T8" fmla="*/ 1 w 14"/>
                  <a:gd name="T9" fmla="*/ 4 h 43"/>
                  <a:gd name="T10" fmla="*/ 1 w 14"/>
                  <a:gd name="T11" fmla="*/ 5 h 43"/>
                  <a:gd name="T12" fmla="*/ 2 w 14"/>
                  <a:gd name="T13" fmla="*/ 6 h 43"/>
                  <a:gd name="T14" fmla="*/ 2 w 14"/>
                  <a:gd name="T15" fmla="*/ 7 h 43"/>
                  <a:gd name="T16" fmla="*/ 2 w 14"/>
                  <a:gd name="T17" fmla="*/ 7 h 43"/>
                  <a:gd name="T18" fmla="*/ 2 w 14"/>
                  <a:gd name="T19" fmla="*/ 9 h 43"/>
                  <a:gd name="T20" fmla="*/ 3 w 14"/>
                  <a:gd name="T21" fmla="*/ 9 h 43"/>
                  <a:gd name="T22" fmla="*/ 3 w 14"/>
                  <a:gd name="T23" fmla="*/ 10 h 43"/>
                  <a:gd name="T24" fmla="*/ 3 w 14"/>
                  <a:gd name="T25" fmla="*/ 11 h 43"/>
                  <a:gd name="T26" fmla="*/ 4 w 14"/>
                  <a:gd name="T27" fmla="*/ 12 h 43"/>
                  <a:gd name="T28" fmla="*/ 4 w 14"/>
                  <a:gd name="T29" fmla="*/ 13 h 43"/>
                  <a:gd name="T30" fmla="*/ 4 w 14"/>
                  <a:gd name="T31" fmla="*/ 14 h 43"/>
                  <a:gd name="T32" fmla="*/ 5 w 14"/>
                  <a:gd name="T33" fmla="*/ 15 h 43"/>
                  <a:gd name="T34" fmla="*/ 5 w 14"/>
                  <a:gd name="T35" fmla="*/ 16 h 43"/>
                  <a:gd name="T36" fmla="*/ 5 w 14"/>
                  <a:gd name="T37" fmla="*/ 17 h 43"/>
                  <a:gd name="T38" fmla="*/ 6 w 14"/>
                  <a:gd name="T39" fmla="*/ 18 h 43"/>
                  <a:gd name="T40" fmla="*/ 6 w 14"/>
                  <a:gd name="T41" fmla="*/ 18 h 43"/>
                  <a:gd name="T42" fmla="*/ 6 w 14"/>
                  <a:gd name="T43" fmla="*/ 19 h 43"/>
                  <a:gd name="T44" fmla="*/ 6 w 14"/>
                  <a:gd name="T45" fmla="*/ 20 h 43"/>
                  <a:gd name="T46" fmla="*/ 7 w 14"/>
                  <a:gd name="T47" fmla="*/ 21 h 43"/>
                  <a:gd name="T48" fmla="*/ 7 w 14"/>
                  <a:gd name="T49" fmla="*/ 22 h 43"/>
                  <a:gd name="T50" fmla="*/ 7 w 14"/>
                  <a:gd name="T51" fmla="*/ 23 h 43"/>
                  <a:gd name="T52" fmla="*/ 7 w 14"/>
                  <a:gd name="T53" fmla="*/ 24 h 43"/>
                  <a:gd name="T54" fmla="*/ 8 w 14"/>
                  <a:gd name="T55" fmla="*/ 25 h 43"/>
                  <a:gd name="T56" fmla="*/ 8 w 14"/>
                  <a:gd name="T57" fmla="*/ 25 h 43"/>
                  <a:gd name="T58" fmla="*/ 9 w 14"/>
                  <a:gd name="T59" fmla="*/ 26 h 43"/>
                  <a:gd name="T60" fmla="*/ 9 w 14"/>
                  <a:gd name="T61" fmla="*/ 27 h 43"/>
                  <a:gd name="T62" fmla="*/ 9 w 14"/>
                  <a:gd name="T63" fmla="*/ 28 h 43"/>
                  <a:gd name="T64" fmla="*/ 9 w 14"/>
                  <a:gd name="T65" fmla="*/ 29 h 43"/>
                  <a:gd name="T66" fmla="*/ 10 w 14"/>
                  <a:gd name="T67" fmla="*/ 30 h 43"/>
                  <a:gd name="T68" fmla="*/ 10 w 14"/>
                  <a:gd name="T69" fmla="*/ 31 h 43"/>
                  <a:gd name="T70" fmla="*/ 10 w 14"/>
                  <a:gd name="T71" fmla="*/ 32 h 43"/>
                  <a:gd name="T72" fmla="*/ 11 w 14"/>
                  <a:gd name="T73" fmla="*/ 32 h 43"/>
                  <a:gd name="T74" fmla="*/ 11 w 14"/>
                  <a:gd name="T75" fmla="*/ 33 h 43"/>
                  <a:gd name="T76" fmla="*/ 11 w 14"/>
                  <a:gd name="T77" fmla="*/ 34 h 43"/>
                  <a:gd name="T78" fmla="*/ 11 w 14"/>
                  <a:gd name="T79" fmla="*/ 35 h 43"/>
                  <a:gd name="T80" fmla="*/ 12 w 14"/>
                  <a:gd name="T81" fmla="*/ 36 h 43"/>
                  <a:gd name="T82" fmla="*/ 12 w 14"/>
                  <a:gd name="T83" fmla="*/ 37 h 43"/>
                  <a:gd name="T84" fmla="*/ 12 w 14"/>
                  <a:gd name="T85" fmla="*/ 37 h 43"/>
                  <a:gd name="T86" fmla="*/ 13 w 14"/>
                  <a:gd name="T87" fmla="*/ 38 h 43"/>
                  <a:gd name="T88" fmla="*/ 13 w 14"/>
                  <a:gd name="T89" fmla="*/ 39 h 43"/>
                  <a:gd name="T90" fmla="*/ 13 w 14"/>
                  <a:gd name="T91" fmla="*/ 40 h 43"/>
                  <a:gd name="T92" fmla="*/ 14 w 14"/>
                  <a:gd name="T93" fmla="*/ 41 h 43"/>
                  <a:gd name="T94" fmla="*/ 14 w 14"/>
                  <a:gd name="T95" fmla="*/ 42 h 43"/>
                  <a:gd name="T96" fmla="*/ 14 w 14"/>
                  <a:gd name="T97" fmla="*/ 43 h 43"/>
                  <a:gd name="T98" fmla="*/ 14 w 14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847"/>
              <p:cNvSpPr>
                <a:spLocks/>
              </p:cNvSpPr>
              <p:nvPr/>
            </p:nvSpPr>
            <p:spPr bwMode="auto">
              <a:xfrm>
                <a:off x="3647" y="2748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1 w 15"/>
                  <a:gd name="T3" fmla="*/ 1 h 37"/>
                  <a:gd name="T4" fmla="*/ 1 w 15"/>
                  <a:gd name="T5" fmla="*/ 2 h 37"/>
                  <a:gd name="T6" fmla="*/ 1 w 15"/>
                  <a:gd name="T7" fmla="*/ 3 h 37"/>
                  <a:gd name="T8" fmla="*/ 2 w 15"/>
                  <a:gd name="T9" fmla="*/ 3 h 37"/>
                  <a:gd name="T10" fmla="*/ 2 w 15"/>
                  <a:gd name="T11" fmla="*/ 4 h 37"/>
                  <a:gd name="T12" fmla="*/ 2 w 15"/>
                  <a:gd name="T13" fmla="*/ 5 h 37"/>
                  <a:gd name="T14" fmla="*/ 2 w 15"/>
                  <a:gd name="T15" fmla="*/ 6 h 37"/>
                  <a:gd name="T16" fmla="*/ 3 w 15"/>
                  <a:gd name="T17" fmla="*/ 7 h 37"/>
                  <a:gd name="T18" fmla="*/ 3 w 15"/>
                  <a:gd name="T19" fmla="*/ 7 h 37"/>
                  <a:gd name="T20" fmla="*/ 4 w 15"/>
                  <a:gd name="T21" fmla="*/ 8 h 37"/>
                  <a:gd name="T22" fmla="*/ 4 w 15"/>
                  <a:gd name="T23" fmla="*/ 9 h 37"/>
                  <a:gd name="T24" fmla="*/ 4 w 15"/>
                  <a:gd name="T25" fmla="*/ 10 h 37"/>
                  <a:gd name="T26" fmla="*/ 4 w 15"/>
                  <a:gd name="T27" fmla="*/ 10 h 37"/>
                  <a:gd name="T28" fmla="*/ 5 w 15"/>
                  <a:gd name="T29" fmla="*/ 11 h 37"/>
                  <a:gd name="T30" fmla="*/ 5 w 15"/>
                  <a:gd name="T31" fmla="*/ 12 h 37"/>
                  <a:gd name="T32" fmla="*/ 5 w 15"/>
                  <a:gd name="T33" fmla="*/ 13 h 37"/>
                  <a:gd name="T34" fmla="*/ 6 w 15"/>
                  <a:gd name="T35" fmla="*/ 14 h 37"/>
                  <a:gd name="T36" fmla="*/ 6 w 15"/>
                  <a:gd name="T37" fmla="*/ 14 h 37"/>
                  <a:gd name="T38" fmla="*/ 6 w 15"/>
                  <a:gd name="T39" fmla="*/ 15 h 37"/>
                  <a:gd name="T40" fmla="*/ 6 w 15"/>
                  <a:gd name="T41" fmla="*/ 16 h 37"/>
                  <a:gd name="T42" fmla="*/ 7 w 15"/>
                  <a:gd name="T43" fmla="*/ 17 h 37"/>
                  <a:gd name="T44" fmla="*/ 7 w 15"/>
                  <a:gd name="T45" fmla="*/ 17 h 37"/>
                  <a:gd name="T46" fmla="*/ 8 w 15"/>
                  <a:gd name="T47" fmla="*/ 18 h 37"/>
                  <a:gd name="T48" fmla="*/ 8 w 15"/>
                  <a:gd name="T49" fmla="*/ 19 h 37"/>
                  <a:gd name="T50" fmla="*/ 8 w 15"/>
                  <a:gd name="T51" fmla="*/ 20 h 37"/>
                  <a:gd name="T52" fmla="*/ 8 w 15"/>
                  <a:gd name="T53" fmla="*/ 21 h 37"/>
                  <a:gd name="T54" fmla="*/ 9 w 15"/>
                  <a:gd name="T55" fmla="*/ 21 h 37"/>
                  <a:gd name="T56" fmla="*/ 9 w 15"/>
                  <a:gd name="T57" fmla="*/ 22 h 37"/>
                  <a:gd name="T58" fmla="*/ 9 w 15"/>
                  <a:gd name="T59" fmla="*/ 23 h 37"/>
                  <a:gd name="T60" fmla="*/ 9 w 15"/>
                  <a:gd name="T61" fmla="*/ 24 h 37"/>
                  <a:gd name="T62" fmla="*/ 10 w 15"/>
                  <a:gd name="T63" fmla="*/ 24 h 37"/>
                  <a:gd name="T64" fmla="*/ 10 w 15"/>
                  <a:gd name="T65" fmla="*/ 25 h 37"/>
                  <a:gd name="T66" fmla="*/ 10 w 15"/>
                  <a:gd name="T67" fmla="*/ 26 h 37"/>
                  <a:gd name="T68" fmla="*/ 11 w 15"/>
                  <a:gd name="T69" fmla="*/ 26 h 37"/>
                  <a:gd name="T70" fmla="*/ 11 w 15"/>
                  <a:gd name="T71" fmla="*/ 27 h 37"/>
                  <a:gd name="T72" fmla="*/ 11 w 15"/>
                  <a:gd name="T73" fmla="*/ 28 h 37"/>
                  <a:gd name="T74" fmla="*/ 11 w 15"/>
                  <a:gd name="T75" fmla="*/ 29 h 37"/>
                  <a:gd name="T76" fmla="*/ 12 w 15"/>
                  <a:gd name="T77" fmla="*/ 30 h 37"/>
                  <a:gd name="T78" fmla="*/ 12 w 15"/>
                  <a:gd name="T79" fmla="*/ 30 h 37"/>
                  <a:gd name="T80" fmla="*/ 13 w 15"/>
                  <a:gd name="T81" fmla="*/ 31 h 37"/>
                  <a:gd name="T82" fmla="*/ 13 w 15"/>
                  <a:gd name="T83" fmla="*/ 31 h 37"/>
                  <a:gd name="T84" fmla="*/ 13 w 15"/>
                  <a:gd name="T85" fmla="*/ 32 h 37"/>
                  <a:gd name="T86" fmla="*/ 13 w 15"/>
                  <a:gd name="T87" fmla="*/ 33 h 37"/>
                  <a:gd name="T88" fmla="*/ 14 w 15"/>
                  <a:gd name="T89" fmla="*/ 34 h 37"/>
                  <a:gd name="T90" fmla="*/ 14 w 15"/>
                  <a:gd name="T91" fmla="*/ 35 h 37"/>
                  <a:gd name="T92" fmla="*/ 14 w 15"/>
                  <a:gd name="T93" fmla="*/ 35 h 37"/>
                  <a:gd name="T94" fmla="*/ 15 w 15"/>
                  <a:gd name="T95" fmla="*/ 36 h 37"/>
                  <a:gd name="T96" fmla="*/ 15 w 15"/>
                  <a:gd name="T97" fmla="*/ 37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4" y="35"/>
                    </a:lnTo>
                    <a:lnTo>
                      <a:pt x="15" y="36"/>
                    </a:lnTo>
                    <a:lnTo>
                      <a:pt x="15" y="37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Freeform 848"/>
              <p:cNvSpPr>
                <a:spLocks/>
              </p:cNvSpPr>
              <p:nvPr/>
            </p:nvSpPr>
            <p:spPr bwMode="auto">
              <a:xfrm>
                <a:off x="3662" y="2785"/>
                <a:ext cx="15" cy="32"/>
              </a:xfrm>
              <a:custGeom>
                <a:avLst/>
                <a:gdLst>
                  <a:gd name="T0" fmla="*/ 0 w 15"/>
                  <a:gd name="T1" fmla="*/ 0 h 32"/>
                  <a:gd name="T2" fmla="*/ 0 w 15"/>
                  <a:gd name="T3" fmla="*/ 1 h 32"/>
                  <a:gd name="T4" fmla="*/ 1 w 15"/>
                  <a:gd name="T5" fmla="*/ 2 h 32"/>
                  <a:gd name="T6" fmla="*/ 1 w 15"/>
                  <a:gd name="T7" fmla="*/ 2 h 32"/>
                  <a:gd name="T8" fmla="*/ 1 w 15"/>
                  <a:gd name="T9" fmla="*/ 3 h 32"/>
                  <a:gd name="T10" fmla="*/ 1 w 15"/>
                  <a:gd name="T11" fmla="*/ 4 h 32"/>
                  <a:gd name="T12" fmla="*/ 2 w 15"/>
                  <a:gd name="T13" fmla="*/ 5 h 32"/>
                  <a:gd name="T14" fmla="*/ 2 w 15"/>
                  <a:gd name="T15" fmla="*/ 5 h 32"/>
                  <a:gd name="T16" fmla="*/ 3 w 15"/>
                  <a:gd name="T17" fmla="*/ 6 h 32"/>
                  <a:gd name="T18" fmla="*/ 3 w 15"/>
                  <a:gd name="T19" fmla="*/ 7 h 32"/>
                  <a:gd name="T20" fmla="*/ 3 w 15"/>
                  <a:gd name="T21" fmla="*/ 7 h 32"/>
                  <a:gd name="T22" fmla="*/ 3 w 15"/>
                  <a:gd name="T23" fmla="*/ 8 h 32"/>
                  <a:gd name="T24" fmla="*/ 4 w 15"/>
                  <a:gd name="T25" fmla="*/ 8 h 32"/>
                  <a:gd name="T26" fmla="*/ 4 w 15"/>
                  <a:gd name="T27" fmla="*/ 9 h 32"/>
                  <a:gd name="T28" fmla="*/ 4 w 15"/>
                  <a:gd name="T29" fmla="*/ 10 h 32"/>
                  <a:gd name="T30" fmla="*/ 5 w 15"/>
                  <a:gd name="T31" fmla="*/ 10 h 32"/>
                  <a:gd name="T32" fmla="*/ 5 w 15"/>
                  <a:gd name="T33" fmla="*/ 11 h 32"/>
                  <a:gd name="T34" fmla="*/ 5 w 15"/>
                  <a:gd name="T35" fmla="*/ 12 h 32"/>
                  <a:gd name="T36" fmla="*/ 5 w 15"/>
                  <a:gd name="T37" fmla="*/ 12 h 32"/>
                  <a:gd name="T38" fmla="*/ 6 w 15"/>
                  <a:gd name="T39" fmla="*/ 13 h 32"/>
                  <a:gd name="T40" fmla="*/ 6 w 15"/>
                  <a:gd name="T41" fmla="*/ 14 h 32"/>
                  <a:gd name="T42" fmla="*/ 7 w 15"/>
                  <a:gd name="T43" fmla="*/ 14 h 32"/>
                  <a:gd name="T44" fmla="*/ 7 w 15"/>
                  <a:gd name="T45" fmla="*/ 15 h 32"/>
                  <a:gd name="T46" fmla="*/ 7 w 15"/>
                  <a:gd name="T47" fmla="*/ 16 h 32"/>
                  <a:gd name="T48" fmla="*/ 7 w 15"/>
                  <a:gd name="T49" fmla="*/ 16 h 32"/>
                  <a:gd name="T50" fmla="*/ 8 w 15"/>
                  <a:gd name="T51" fmla="*/ 17 h 32"/>
                  <a:gd name="T52" fmla="*/ 8 w 15"/>
                  <a:gd name="T53" fmla="*/ 18 h 32"/>
                  <a:gd name="T54" fmla="*/ 8 w 15"/>
                  <a:gd name="T55" fmla="*/ 18 h 32"/>
                  <a:gd name="T56" fmla="*/ 8 w 15"/>
                  <a:gd name="T57" fmla="*/ 19 h 32"/>
                  <a:gd name="T58" fmla="*/ 9 w 15"/>
                  <a:gd name="T59" fmla="*/ 20 h 32"/>
                  <a:gd name="T60" fmla="*/ 9 w 15"/>
                  <a:gd name="T61" fmla="*/ 20 h 32"/>
                  <a:gd name="T62" fmla="*/ 9 w 15"/>
                  <a:gd name="T63" fmla="*/ 21 h 32"/>
                  <a:gd name="T64" fmla="*/ 10 w 15"/>
                  <a:gd name="T65" fmla="*/ 22 h 32"/>
                  <a:gd name="T66" fmla="*/ 10 w 15"/>
                  <a:gd name="T67" fmla="*/ 22 h 32"/>
                  <a:gd name="T68" fmla="*/ 10 w 15"/>
                  <a:gd name="T69" fmla="*/ 23 h 32"/>
                  <a:gd name="T70" fmla="*/ 10 w 15"/>
                  <a:gd name="T71" fmla="*/ 23 h 32"/>
                  <a:gd name="T72" fmla="*/ 11 w 15"/>
                  <a:gd name="T73" fmla="*/ 24 h 32"/>
                  <a:gd name="T74" fmla="*/ 11 w 15"/>
                  <a:gd name="T75" fmla="*/ 25 h 32"/>
                  <a:gd name="T76" fmla="*/ 12 w 15"/>
                  <a:gd name="T77" fmla="*/ 25 h 32"/>
                  <a:gd name="T78" fmla="*/ 12 w 15"/>
                  <a:gd name="T79" fmla="*/ 26 h 32"/>
                  <a:gd name="T80" fmla="*/ 12 w 15"/>
                  <a:gd name="T81" fmla="*/ 26 h 32"/>
                  <a:gd name="T82" fmla="*/ 12 w 15"/>
                  <a:gd name="T83" fmla="*/ 27 h 32"/>
                  <a:gd name="T84" fmla="*/ 13 w 15"/>
                  <a:gd name="T85" fmla="*/ 28 h 32"/>
                  <a:gd name="T86" fmla="*/ 13 w 15"/>
                  <a:gd name="T87" fmla="*/ 28 h 32"/>
                  <a:gd name="T88" fmla="*/ 13 w 15"/>
                  <a:gd name="T89" fmla="*/ 29 h 32"/>
                  <a:gd name="T90" fmla="*/ 14 w 15"/>
                  <a:gd name="T91" fmla="*/ 30 h 32"/>
                  <a:gd name="T92" fmla="*/ 14 w 15"/>
                  <a:gd name="T93" fmla="*/ 30 h 32"/>
                  <a:gd name="T94" fmla="*/ 14 w 15"/>
                  <a:gd name="T95" fmla="*/ 31 h 32"/>
                  <a:gd name="T96" fmla="*/ 14 w 15"/>
                  <a:gd name="T97" fmla="*/ 31 h 32"/>
                  <a:gd name="T98" fmla="*/ 15 w 15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1" y="24"/>
                    </a:lnTo>
                    <a:lnTo>
                      <a:pt x="11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3" y="29"/>
                    </a:lnTo>
                    <a:lnTo>
                      <a:pt x="14" y="30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1"/>
                    </a:lnTo>
                    <a:lnTo>
                      <a:pt x="15" y="3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Freeform 849"/>
              <p:cNvSpPr>
                <a:spLocks/>
              </p:cNvSpPr>
              <p:nvPr/>
            </p:nvSpPr>
            <p:spPr bwMode="auto">
              <a:xfrm>
                <a:off x="3677" y="2817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0 w 15"/>
                  <a:gd name="T3" fmla="*/ 1 h 27"/>
                  <a:gd name="T4" fmla="*/ 1 w 15"/>
                  <a:gd name="T5" fmla="*/ 1 h 27"/>
                  <a:gd name="T6" fmla="*/ 1 w 15"/>
                  <a:gd name="T7" fmla="*/ 2 h 27"/>
                  <a:gd name="T8" fmla="*/ 1 w 15"/>
                  <a:gd name="T9" fmla="*/ 2 h 27"/>
                  <a:gd name="T10" fmla="*/ 1 w 15"/>
                  <a:gd name="T11" fmla="*/ 3 h 27"/>
                  <a:gd name="T12" fmla="*/ 2 w 15"/>
                  <a:gd name="T13" fmla="*/ 3 h 27"/>
                  <a:gd name="T14" fmla="*/ 2 w 15"/>
                  <a:gd name="T15" fmla="*/ 4 h 27"/>
                  <a:gd name="T16" fmla="*/ 2 w 15"/>
                  <a:gd name="T17" fmla="*/ 5 h 27"/>
                  <a:gd name="T18" fmla="*/ 2 w 15"/>
                  <a:gd name="T19" fmla="*/ 5 h 27"/>
                  <a:gd name="T20" fmla="*/ 3 w 15"/>
                  <a:gd name="T21" fmla="*/ 6 h 27"/>
                  <a:gd name="T22" fmla="*/ 3 w 15"/>
                  <a:gd name="T23" fmla="*/ 6 h 27"/>
                  <a:gd name="T24" fmla="*/ 3 w 15"/>
                  <a:gd name="T25" fmla="*/ 7 h 27"/>
                  <a:gd name="T26" fmla="*/ 4 w 15"/>
                  <a:gd name="T27" fmla="*/ 8 h 27"/>
                  <a:gd name="T28" fmla="*/ 4 w 15"/>
                  <a:gd name="T29" fmla="*/ 8 h 27"/>
                  <a:gd name="T30" fmla="*/ 4 w 15"/>
                  <a:gd name="T31" fmla="*/ 9 h 27"/>
                  <a:gd name="T32" fmla="*/ 4 w 15"/>
                  <a:gd name="T33" fmla="*/ 9 h 27"/>
                  <a:gd name="T34" fmla="*/ 5 w 15"/>
                  <a:gd name="T35" fmla="*/ 10 h 27"/>
                  <a:gd name="T36" fmla="*/ 5 w 15"/>
                  <a:gd name="T37" fmla="*/ 10 h 27"/>
                  <a:gd name="T38" fmla="*/ 6 w 15"/>
                  <a:gd name="T39" fmla="*/ 11 h 27"/>
                  <a:gd name="T40" fmla="*/ 6 w 15"/>
                  <a:gd name="T41" fmla="*/ 12 h 27"/>
                  <a:gd name="T42" fmla="*/ 6 w 15"/>
                  <a:gd name="T43" fmla="*/ 12 h 27"/>
                  <a:gd name="T44" fmla="*/ 6 w 15"/>
                  <a:gd name="T45" fmla="*/ 13 h 27"/>
                  <a:gd name="T46" fmla="*/ 7 w 15"/>
                  <a:gd name="T47" fmla="*/ 13 h 27"/>
                  <a:gd name="T48" fmla="*/ 7 w 15"/>
                  <a:gd name="T49" fmla="*/ 14 h 27"/>
                  <a:gd name="T50" fmla="*/ 7 w 15"/>
                  <a:gd name="T51" fmla="*/ 14 h 27"/>
                  <a:gd name="T52" fmla="*/ 8 w 15"/>
                  <a:gd name="T53" fmla="*/ 15 h 27"/>
                  <a:gd name="T54" fmla="*/ 8 w 15"/>
                  <a:gd name="T55" fmla="*/ 15 h 27"/>
                  <a:gd name="T56" fmla="*/ 8 w 15"/>
                  <a:gd name="T57" fmla="*/ 16 h 27"/>
                  <a:gd name="T58" fmla="*/ 8 w 15"/>
                  <a:gd name="T59" fmla="*/ 17 h 27"/>
                  <a:gd name="T60" fmla="*/ 9 w 15"/>
                  <a:gd name="T61" fmla="*/ 17 h 27"/>
                  <a:gd name="T62" fmla="*/ 9 w 15"/>
                  <a:gd name="T63" fmla="*/ 17 h 27"/>
                  <a:gd name="T64" fmla="*/ 9 w 15"/>
                  <a:gd name="T65" fmla="*/ 18 h 27"/>
                  <a:gd name="T66" fmla="*/ 9 w 15"/>
                  <a:gd name="T67" fmla="*/ 19 h 27"/>
                  <a:gd name="T68" fmla="*/ 10 w 15"/>
                  <a:gd name="T69" fmla="*/ 19 h 27"/>
                  <a:gd name="T70" fmla="*/ 10 w 15"/>
                  <a:gd name="T71" fmla="*/ 20 h 27"/>
                  <a:gd name="T72" fmla="*/ 11 w 15"/>
                  <a:gd name="T73" fmla="*/ 20 h 27"/>
                  <a:gd name="T74" fmla="*/ 11 w 15"/>
                  <a:gd name="T75" fmla="*/ 21 h 27"/>
                  <a:gd name="T76" fmla="*/ 11 w 15"/>
                  <a:gd name="T77" fmla="*/ 21 h 27"/>
                  <a:gd name="T78" fmla="*/ 11 w 15"/>
                  <a:gd name="T79" fmla="*/ 22 h 27"/>
                  <a:gd name="T80" fmla="*/ 12 w 15"/>
                  <a:gd name="T81" fmla="*/ 22 h 27"/>
                  <a:gd name="T82" fmla="*/ 12 w 15"/>
                  <a:gd name="T83" fmla="*/ 23 h 27"/>
                  <a:gd name="T84" fmla="*/ 12 w 15"/>
                  <a:gd name="T85" fmla="*/ 23 h 27"/>
                  <a:gd name="T86" fmla="*/ 13 w 15"/>
                  <a:gd name="T87" fmla="*/ 24 h 27"/>
                  <a:gd name="T88" fmla="*/ 13 w 15"/>
                  <a:gd name="T89" fmla="*/ 24 h 27"/>
                  <a:gd name="T90" fmla="*/ 13 w 15"/>
                  <a:gd name="T91" fmla="*/ 25 h 27"/>
                  <a:gd name="T92" fmla="*/ 13 w 15"/>
                  <a:gd name="T93" fmla="*/ 26 h 27"/>
                  <a:gd name="T94" fmla="*/ 14 w 15"/>
                  <a:gd name="T95" fmla="*/ 26 h 27"/>
                  <a:gd name="T96" fmla="*/ 14 w 15"/>
                  <a:gd name="T97" fmla="*/ 26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2" y="23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4" y="26"/>
                    </a:lnTo>
                    <a:lnTo>
                      <a:pt x="14" y="26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Freeform 850"/>
              <p:cNvSpPr>
                <a:spLocks/>
              </p:cNvSpPr>
              <p:nvPr/>
            </p:nvSpPr>
            <p:spPr bwMode="auto">
              <a:xfrm>
                <a:off x="3692" y="2844"/>
                <a:ext cx="14" cy="23"/>
              </a:xfrm>
              <a:custGeom>
                <a:avLst/>
                <a:gdLst>
                  <a:gd name="T0" fmla="*/ 0 w 14"/>
                  <a:gd name="T1" fmla="*/ 0 h 23"/>
                  <a:gd name="T2" fmla="*/ 0 w 14"/>
                  <a:gd name="T3" fmla="*/ 1 h 23"/>
                  <a:gd name="T4" fmla="*/ 0 w 14"/>
                  <a:gd name="T5" fmla="*/ 1 h 23"/>
                  <a:gd name="T6" fmla="*/ 0 w 14"/>
                  <a:gd name="T7" fmla="*/ 1 h 23"/>
                  <a:gd name="T8" fmla="*/ 1 w 14"/>
                  <a:gd name="T9" fmla="*/ 2 h 23"/>
                  <a:gd name="T10" fmla="*/ 1 w 14"/>
                  <a:gd name="T11" fmla="*/ 2 h 23"/>
                  <a:gd name="T12" fmla="*/ 1 w 14"/>
                  <a:gd name="T13" fmla="*/ 3 h 23"/>
                  <a:gd name="T14" fmla="*/ 1 w 14"/>
                  <a:gd name="T15" fmla="*/ 3 h 23"/>
                  <a:gd name="T16" fmla="*/ 2 w 14"/>
                  <a:gd name="T17" fmla="*/ 4 h 23"/>
                  <a:gd name="T18" fmla="*/ 2 w 14"/>
                  <a:gd name="T19" fmla="*/ 4 h 23"/>
                  <a:gd name="T20" fmla="*/ 2 w 14"/>
                  <a:gd name="T21" fmla="*/ 5 h 23"/>
                  <a:gd name="T22" fmla="*/ 3 w 14"/>
                  <a:gd name="T23" fmla="*/ 5 h 23"/>
                  <a:gd name="T24" fmla="*/ 3 w 14"/>
                  <a:gd name="T25" fmla="*/ 6 h 23"/>
                  <a:gd name="T26" fmla="*/ 3 w 14"/>
                  <a:gd name="T27" fmla="*/ 6 h 23"/>
                  <a:gd name="T28" fmla="*/ 4 w 14"/>
                  <a:gd name="T29" fmla="*/ 7 h 23"/>
                  <a:gd name="T30" fmla="*/ 4 w 14"/>
                  <a:gd name="T31" fmla="*/ 7 h 23"/>
                  <a:gd name="T32" fmla="*/ 4 w 14"/>
                  <a:gd name="T33" fmla="*/ 8 h 23"/>
                  <a:gd name="T34" fmla="*/ 5 w 14"/>
                  <a:gd name="T35" fmla="*/ 8 h 23"/>
                  <a:gd name="T36" fmla="*/ 5 w 14"/>
                  <a:gd name="T37" fmla="*/ 9 h 23"/>
                  <a:gd name="T38" fmla="*/ 5 w 14"/>
                  <a:gd name="T39" fmla="*/ 9 h 23"/>
                  <a:gd name="T40" fmla="*/ 5 w 14"/>
                  <a:gd name="T41" fmla="*/ 10 h 23"/>
                  <a:gd name="T42" fmla="*/ 6 w 14"/>
                  <a:gd name="T43" fmla="*/ 10 h 23"/>
                  <a:gd name="T44" fmla="*/ 6 w 14"/>
                  <a:gd name="T45" fmla="*/ 11 h 23"/>
                  <a:gd name="T46" fmla="*/ 6 w 14"/>
                  <a:gd name="T47" fmla="*/ 11 h 23"/>
                  <a:gd name="T48" fmla="*/ 7 w 14"/>
                  <a:gd name="T49" fmla="*/ 11 h 23"/>
                  <a:gd name="T50" fmla="*/ 7 w 14"/>
                  <a:gd name="T51" fmla="*/ 12 h 23"/>
                  <a:gd name="T52" fmla="*/ 7 w 14"/>
                  <a:gd name="T53" fmla="*/ 13 h 23"/>
                  <a:gd name="T54" fmla="*/ 8 w 14"/>
                  <a:gd name="T55" fmla="*/ 13 h 23"/>
                  <a:gd name="T56" fmla="*/ 8 w 14"/>
                  <a:gd name="T57" fmla="*/ 13 h 23"/>
                  <a:gd name="T58" fmla="*/ 8 w 14"/>
                  <a:gd name="T59" fmla="*/ 14 h 23"/>
                  <a:gd name="T60" fmla="*/ 8 w 14"/>
                  <a:gd name="T61" fmla="*/ 14 h 23"/>
                  <a:gd name="T62" fmla="*/ 9 w 14"/>
                  <a:gd name="T63" fmla="*/ 15 h 23"/>
                  <a:gd name="T64" fmla="*/ 9 w 14"/>
                  <a:gd name="T65" fmla="*/ 15 h 23"/>
                  <a:gd name="T66" fmla="*/ 9 w 14"/>
                  <a:gd name="T67" fmla="*/ 16 h 23"/>
                  <a:gd name="T68" fmla="*/ 10 w 14"/>
                  <a:gd name="T69" fmla="*/ 16 h 23"/>
                  <a:gd name="T70" fmla="*/ 10 w 14"/>
                  <a:gd name="T71" fmla="*/ 16 h 23"/>
                  <a:gd name="T72" fmla="*/ 10 w 14"/>
                  <a:gd name="T73" fmla="*/ 17 h 23"/>
                  <a:gd name="T74" fmla="*/ 10 w 14"/>
                  <a:gd name="T75" fmla="*/ 18 h 23"/>
                  <a:gd name="T76" fmla="*/ 11 w 14"/>
                  <a:gd name="T77" fmla="*/ 18 h 23"/>
                  <a:gd name="T78" fmla="*/ 11 w 14"/>
                  <a:gd name="T79" fmla="*/ 18 h 23"/>
                  <a:gd name="T80" fmla="*/ 12 w 14"/>
                  <a:gd name="T81" fmla="*/ 19 h 23"/>
                  <a:gd name="T82" fmla="*/ 12 w 14"/>
                  <a:gd name="T83" fmla="*/ 19 h 23"/>
                  <a:gd name="T84" fmla="*/ 12 w 14"/>
                  <a:gd name="T85" fmla="*/ 20 h 23"/>
                  <a:gd name="T86" fmla="*/ 12 w 14"/>
                  <a:gd name="T87" fmla="*/ 20 h 23"/>
                  <a:gd name="T88" fmla="*/ 13 w 14"/>
                  <a:gd name="T89" fmla="*/ 20 h 23"/>
                  <a:gd name="T90" fmla="*/ 13 w 14"/>
                  <a:gd name="T91" fmla="*/ 21 h 23"/>
                  <a:gd name="T92" fmla="*/ 13 w 14"/>
                  <a:gd name="T93" fmla="*/ 22 h 23"/>
                  <a:gd name="T94" fmla="*/ 14 w 14"/>
                  <a:gd name="T95" fmla="*/ 22 h 23"/>
                  <a:gd name="T96" fmla="*/ 14 w 14"/>
                  <a:gd name="T97" fmla="*/ 22 h 23"/>
                  <a:gd name="T98" fmla="*/ 14 w 14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0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4" y="2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Freeform 851"/>
              <p:cNvSpPr>
                <a:spLocks/>
              </p:cNvSpPr>
              <p:nvPr/>
            </p:nvSpPr>
            <p:spPr bwMode="auto">
              <a:xfrm>
                <a:off x="3706" y="2867"/>
                <a:ext cx="15" cy="19"/>
              </a:xfrm>
              <a:custGeom>
                <a:avLst/>
                <a:gdLst>
                  <a:gd name="T0" fmla="*/ 0 w 15"/>
                  <a:gd name="T1" fmla="*/ 0 h 19"/>
                  <a:gd name="T2" fmla="*/ 0 w 15"/>
                  <a:gd name="T3" fmla="*/ 0 h 19"/>
                  <a:gd name="T4" fmla="*/ 1 w 15"/>
                  <a:gd name="T5" fmla="*/ 0 h 19"/>
                  <a:gd name="T6" fmla="*/ 1 w 15"/>
                  <a:gd name="T7" fmla="*/ 1 h 19"/>
                  <a:gd name="T8" fmla="*/ 1 w 15"/>
                  <a:gd name="T9" fmla="*/ 1 h 19"/>
                  <a:gd name="T10" fmla="*/ 2 w 15"/>
                  <a:gd name="T11" fmla="*/ 2 h 19"/>
                  <a:gd name="T12" fmla="*/ 2 w 15"/>
                  <a:gd name="T13" fmla="*/ 2 h 19"/>
                  <a:gd name="T14" fmla="*/ 2 w 15"/>
                  <a:gd name="T15" fmla="*/ 3 h 19"/>
                  <a:gd name="T16" fmla="*/ 3 w 15"/>
                  <a:gd name="T17" fmla="*/ 3 h 19"/>
                  <a:gd name="T18" fmla="*/ 3 w 15"/>
                  <a:gd name="T19" fmla="*/ 4 h 19"/>
                  <a:gd name="T20" fmla="*/ 3 w 15"/>
                  <a:gd name="T21" fmla="*/ 4 h 19"/>
                  <a:gd name="T22" fmla="*/ 3 w 15"/>
                  <a:gd name="T23" fmla="*/ 4 h 19"/>
                  <a:gd name="T24" fmla="*/ 4 w 15"/>
                  <a:gd name="T25" fmla="*/ 5 h 19"/>
                  <a:gd name="T26" fmla="*/ 4 w 15"/>
                  <a:gd name="T27" fmla="*/ 5 h 19"/>
                  <a:gd name="T28" fmla="*/ 4 w 15"/>
                  <a:gd name="T29" fmla="*/ 6 h 19"/>
                  <a:gd name="T30" fmla="*/ 5 w 15"/>
                  <a:gd name="T31" fmla="*/ 6 h 19"/>
                  <a:gd name="T32" fmla="*/ 5 w 15"/>
                  <a:gd name="T33" fmla="*/ 6 h 19"/>
                  <a:gd name="T34" fmla="*/ 5 w 15"/>
                  <a:gd name="T35" fmla="*/ 7 h 19"/>
                  <a:gd name="T36" fmla="*/ 5 w 15"/>
                  <a:gd name="T37" fmla="*/ 7 h 19"/>
                  <a:gd name="T38" fmla="*/ 6 w 15"/>
                  <a:gd name="T39" fmla="*/ 7 h 19"/>
                  <a:gd name="T40" fmla="*/ 6 w 15"/>
                  <a:gd name="T41" fmla="*/ 8 h 19"/>
                  <a:gd name="T42" fmla="*/ 7 w 15"/>
                  <a:gd name="T43" fmla="*/ 8 h 19"/>
                  <a:gd name="T44" fmla="*/ 7 w 15"/>
                  <a:gd name="T45" fmla="*/ 9 h 19"/>
                  <a:gd name="T46" fmla="*/ 7 w 15"/>
                  <a:gd name="T47" fmla="*/ 9 h 19"/>
                  <a:gd name="T48" fmla="*/ 7 w 15"/>
                  <a:gd name="T49" fmla="*/ 9 h 19"/>
                  <a:gd name="T50" fmla="*/ 8 w 15"/>
                  <a:gd name="T51" fmla="*/ 10 h 19"/>
                  <a:gd name="T52" fmla="*/ 8 w 15"/>
                  <a:gd name="T53" fmla="*/ 10 h 19"/>
                  <a:gd name="T54" fmla="*/ 8 w 15"/>
                  <a:gd name="T55" fmla="*/ 11 h 19"/>
                  <a:gd name="T56" fmla="*/ 9 w 15"/>
                  <a:gd name="T57" fmla="*/ 11 h 19"/>
                  <a:gd name="T58" fmla="*/ 9 w 15"/>
                  <a:gd name="T59" fmla="*/ 11 h 19"/>
                  <a:gd name="T60" fmla="*/ 9 w 15"/>
                  <a:gd name="T61" fmla="*/ 12 h 19"/>
                  <a:gd name="T62" fmla="*/ 9 w 15"/>
                  <a:gd name="T63" fmla="*/ 12 h 19"/>
                  <a:gd name="T64" fmla="*/ 10 w 15"/>
                  <a:gd name="T65" fmla="*/ 13 h 19"/>
                  <a:gd name="T66" fmla="*/ 10 w 15"/>
                  <a:gd name="T67" fmla="*/ 13 h 19"/>
                  <a:gd name="T68" fmla="*/ 10 w 15"/>
                  <a:gd name="T69" fmla="*/ 13 h 19"/>
                  <a:gd name="T70" fmla="*/ 10 w 15"/>
                  <a:gd name="T71" fmla="*/ 14 h 19"/>
                  <a:gd name="T72" fmla="*/ 11 w 15"/>
                  <a:gd name="T73" fmla="*/ 14 h 19"/>
                  <a:gd name="T74" fmla="*/ 11 w 15"/>
                  <a:gd name="T75" fmla="*/ 15 h 19"/>
                  <a:gd name="T76" fmla="*/ 12 w 15"/>
                  <a:gd name="T77" fmla="*/ 15 h 19"/>
                  <a:gd name="T78" fmla="*/ 12 w 15"/>
                  <a:gd name="T79" fmla="*/ 15 h 19"/>
                  <a:gd name="T80" fmla="*/ 12 w 15"/>
                  <a:gd name="T81" fmla="*/ 16 h 19"/>
                  <a:gd name="T82" fmla="*/ 12 w 15"/>
                  <a:gd name="T83" fmla="*/ 16 h 19"/>
                  <a:gd name="T84" fmla="*/ 13 w 15"/>
                  <a:gd name="T85" fmla="*/ 16 h 19"/>
                  <a:gd name="T86" fmla="*/ 13 w 15"/>
                  <a:gd name="T87" fmla="*/ 17 h 19"/>
                  <a:gd name="T88" fmla="*/ 13 w 15"/>
                  <a:gd name="T89" fmla="*/ 17 h 19"/>
                  <a:gd name="T90" fmla="*/ 14 w 15"/>
                  <a:gd name="T91" fmla="*/ 18 h 19"/>
                  <a:gd name="T92" fmla="*/ 14 w 15"/>
                  <a:gd name="T93" fmla="*/ 18 h 19"/>
                  <a:gd name="T94" fmla="*/ 14 w 15"/>
                  <a:gd name="T95" fmla="*/ 18 h 19"/>
                  <a:gd name="T96" fmla="*/ 14 w 15"/>
                  <a:gd name="T97" fmla="*/ 18 h 19"/>
                  <a:gd name="T98" fmla="*/ 15 w 15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9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3" y="17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Freeform 852"/>
              <p:cNvSpPr>
                <a:spLocks/>
              </p:cNvSpPr>
              <p:nvPr/>
            </p:nvSpPr>
            <p:spPr bwMode="auto">
              <a:xfrm>
                <a:off x="3721" y="2886"/>
                <a:ext cx="15" cy="16"/>
              </a:xfrm>
              <a:custGeom>
                <a:avLst/>
                <a:gdLst>
                  <a:gd name="T0" fmla="*/ 0 w 15"/>
                  <a:gd name="T1" fmla="*/ 0 h 16"/>
                  <a:gd name="T2" fmla="*/ 0 w 15"/>
                  <a:gd name="T3" fmla="*/ 0 h 16"/>
                  <a:gd name="T4" fmla="*/ 1 w 15"/>
                  <a:gd name="T5" fmla="*/ 1 h 16"/>
                  <a:gd name="T6" fmla="*/ 1 w 15"/>
                  <a:gd name="T7" fmla="*/ 1 h 16"/>
                  <a:gd name="T8" fmla="*/ 1 w 15"/>
                  <a:gd name="T9" fmla="*/ 1 h 16"/>
                  <a:gd name="T10" fmla="*/ 1 w 15"/>
                  <a:gd name="T11" fmla="*/ 2 h 16"/>
                  <a:gd name="T12" fmla="*/ 2 w 15"/>
                  <a:gd name="T13" fmla="*/ 2 h 16"/>
                  <a:gd name="T14" fmla="*/ 2 w 15"/>
                  <a:gd name="T15" fmla="*/ 3 h 16"/>
                  <a:gd name="T16" fmla="*/ 2 w 15"/>
                  <a:gd name="T17" fmla="*/ 3 h 16"/>
                  <a:gd name="T18" fmla="*/ 2 w 15"/>
                  <a:gd name="T19" fmla="*/ 3 h 16"/>
                  <a:gd name="T20" fmla="*/ 3 w 15"/>
                  <a:gd name="T21" fmla="*/ 4 h 16"/>
                  <a:gd name="T22" fmla="*/ 3 w 15"/>
                  <a:gd name="T23" fmla="*/ 4 h 16"/>
                  <a:gd name="T24" fmla="*/ 3 w 15"/>
                  <a:gd name="T25" fmla="*/ 4 h 16"/>
                  <a:gd name="T26" fmla="*/ 4 w 15"/>
                  <a:gd name="T27" fmla="*/ 4 h 16"/>
                  <a:gd name="T28" fmla="*/ 4 w 15"/>
                  <a:gd name="T29" fmla="*/ 5 h 16"/>
                  <a:gd name="T30" fmla="*/ 4 w 15"/>
                  <a:gd name="T31" fmla="*/ 5 h 16"/>
                  <a:gd name="T32" fmla="*/ 4 w 15"/>
                  <a:gd name="T33" fmla="*/ 6 h 16"/>
                  <a:gd name="T34" fmla="*/ 5 w 15"/>
                  <a:gd name="T35" fmla="*/ 6 h 16"/>
                  <a:gd name="T36" fmla="*/ 5 w 15"/>
                  <a:gd name="T37" fmla="*/ 6 h 16"/>
                  <a:gd name="T38" fmla="*/ 6 w 15"/>
                  <a:gd name="T39" fmla="*/ 6 h 16"/>
                  <a:gd name="T40" fmla="*/ 6 w 15"/>
                  <a:gd name="T41" fmla="*/ 7 h 16"/>
                  <a:gd name="T42" fmla="*/ 6 w 15"/>
                  <a:gd name="T43" fmla="*/ 7 h 16"/>
                  <a:gd name="T44" fmla="*/ 6 w 15"/>
                  <a:gd name="T45" fmla="*/ 8 h 16"/>
                  <a:gd name="T46" fmla="*/ 7 w 15"/>
                  <a:gd name="T47" fmla="*/ 8 h 16"/>
                  <a:gd name="T48" fmla="*/ 7 w 15"/>
                  <a:gd name="T49" fmla="*/ 8 h 16"/>
                  <a:gd name="T50" fmla="*/ 7 w 15"/>
                  <a:gd name="T51" fmla="*/ 9 h 16"/>
                  <a:gd name="T52" fmla="*/ 8 w 15"/>
                  <a:gd name="T53" fmla="*/ 9 h 16"/>
                  <a:gd name="T54" fmla="*/ 8 w 15"/>
                  <a:gd name="T55" fmla="*/ 9 h 16"/>
                  <a:gd name="T56" fmla="*/ 8 w 15"/>
                  <a:gd name="T57" fmla="*/ 10 h 16"/>
                  <a:gd name="T58" fmla="*/ 8 w 15"/>
                  <a:gd name="T59" fmla="*/ 10 h 16"/>
                  <a:gd name="T60" fmla="*/ 9 w 15"/>
                  <a:gd name="T61" fmla="*/ 10 h 16"/>
                  <a:gd name="T62" fmla="*/ 9 w 15"/>
                  <a:gd name="T63" fmla="*/ 11 h 16"/>
                  <a:gd name="T64" fmla="*/ 10 w 15"/>
                  <a:gd name="T65" fmla="*/ 11 h 16"/>
                  <a:gd name="T66" fmla="*/ 10 w 15"/>
                  <a:gd name="T67" fmla="*/ 11 h 16"/>
                  <a:gd name="T68" fmla="*/ 10 w 15"/>
                  <a:gd name="T69" fmla="*/ 11 h 16"/>
                  <a:gd name="T70" fmla="*/ 10 w 15"/>
                  <a:gd name="T71" fmla="*/ 12 h 16"/>
                  <a:gd name="T72" fmla="*/ 11 w 15"/>
                  <a:gd name="T73" fmla="*/ 12 h 16"/>
                  <a:gd name="T74" fmla="*/ 11 w 15"/>
                  <a:gd name="T75" fmla="*/ 12 h 16"/>
                  <a:gd name="T76" fmla="*/ 11 w 15"/>
                  <a:gd name="T77" fmla="*/ 13 h 16"/>
                  <a:gd name="T78" fmla="*/ 11 w 15"/>
                  <a:gd name="T79" fmla="*/ 13 h 16"/>
                  <a:gd name="T80" fmla="*/ 12 w 15"/>
                  <a:gd name="T81" fmla="*/ 13 h 16"/>
                  <a:gd name="T82" fmla="*/ 12 w 15"/>
                  <a:gd name="T83" fmla="*/ 14 h 16"/>
                  <a:gd name="T84" fmla="*/ 12 w 15"/>
                  <a:gd name="T85" fmla="*/ 14 h 16"/>
                  <a:gd name="T86" fmla="*/ 13 w 15"/>
                  <a:gd name="T87" fmla="*/ 14 h 16"/>
                  <a:gd name="T88" fmla="*/ 13 w 15"/>
                  <a:gd name="T89" fmla="*/ 15 h 16"/>
                  <a:gd name="T90" fmla="*/ 13 w 15"/>
                  <a:gd name="T91" fmla="*/ 15 h 16"/>
                  <a:gd name="T92" fmla="*/ 13 w 15"/>
                  <a:gd name="T93" fmla="*/ 15 h 16"/>
                  <a:gd name="T94" fmla="*/ 14 w 15"/>
                  <a:gd name="T95" fmla="*/ 15 h 16"/>
                  <a:gd name="T96" fmla="*/ 14 w 15"/>
                  <a:gd name="T97" fmla="*/ 16 h 16"/>
                  <a:gd name="T98" fmla="*/ 15 w 1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5" y="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Freeform 853"/>
              <p:cNvSpPr>
                <a:spLocks/>
              </p:cNvSpPr>
              <p:nvPr/>
            </p:nvSpPr>
            <p:spPr bwMode="auto">
              <a:xfrm>
                <a:off x="3736" y="2902"/>
                <a:ext cx="14" cy="14"/>
              </a:xfrm>
              <a:custGeom>
                <a:avLst/>
                <a:gdLst>
                  <a:gd name="T0" fmla="*/ 0 w 14"/>
                  <a:gd name="T1" fmla="*/ 0 h 14"/>
                  <a:gd name="T2" fmla="*/ 0 w 14"/>
                  <a:gd name="T3" fmla="*/ 1 h 14"/>
                  <a:gd name="T4" fmla="*/ 0 w 14"/>
                  <a:gd name="T5" fmla="*/ 1 h 14"/>
                  <a:gd name="T6" fmla="*/ 0 w 14"/>
                  <a:gd name="T7" fmla="*/ 1 h 14"/>
                  <a:gd name="T8" fmla="*/ 1 w 14"/>
                  <a:gd name="T9" fmla="*/ 1 h 14"/>
                  <a:gd name="T10" fmla="*/ 1 w 14"/>
                  <a:gd name="T11" fmla="*/ 2 h 14"/>
                  <a:gd name="T12" fmla="*/ 1 w 14"/>
                  <a:gd name="T13" fmla="*/ 2 h 14"/>
                  <a:gd name="T14" fmla="*/ 2 w 14"/>
                  <a:gd name="T15" fmla="*/ 2 h 14"/>
                  <a:gd name="T16" fmla="*/ 2 w 14"/>
                  <a:gd name="T17" fmla="*/ 2 h 14"/>
                  <a:gd name="T18" fmla="*/ 2 w 14"/>
                  <a:gd name="T19" fmla="*/ 3 h 14"/>
                  <a:gd name="T20" fmla="*/ 2 w 14"/>
                  <a:gd name="T21" fmla="*/ 3 h 14"/>
                  <a:gd name="T22" fmla="*/ 3 w 14"/>
                  <a:gd name="T23" fmla="*/ 3 h 14"/>
                  <a:gd name="T24" fmla="*/ 3 w 14"/>
                  <a:gd name="T25" fmla="*/ 4 h 14"/>
                  <a:gd name="T26" fmla="*/ 3 w 14"/>
                  <a:gd name="T27" fmla="*/ 4 h 14"/>
                  <a:gd name="T28" fmla="*/ 3 w 14"/>
                  <a:gd name="T29" fmla="*/ 4 h 14"/>
                  <a:gd name="T30" fmla="*/ 4 w 14"/>
                  <a:gd name="T31" fmla="*/ 4 h 14"/>
                  <a:gd name="T32" fmla="*/ 4 w 14"/>
                  <a:gd name="T33" fmla="*/ 5 h 14"/>
                  <a:gd name="T34" fmla="*/ 5 w 14"/>
                  <a:gd name="T35" fmla="*/ 5 h 14"/>
                  <a:gd name="T36" fmla="*/ 5 w 14"/>
                  <a:gd name="T37" fmla="*/ 6 h 14"/>
                  <a:gd name="T38" fmla="*/ 5 w 14"/>
                  <a:gd name="T39" fmla="*/ 6 h 14"/>
                  <a:gd name="T40" fmla="*/ 5 w 14"/>
                  <a:gd name="T41" fmla="*/ 6 h 14"/>
                  <a:gd name="T42" fmla="*/ 6 w 14"/>
                  <a:gd name="T43" fmla="*/ 6 h 14"/>
                  <a:gd name="T44" fmla="*/ 6 w 14"/>
                  <a:gd name="T45" fmla="*/ 6 h 14"/>
                  <a:gd name="T46" fmla="*/ 6 w 14"/>
                  <a:gd name="T47" fmla="*/ 7 h 14"/>
                  <a:gd name="T48" fmla="*/ 7 w 14"/>
                  <a:gd name="T49" fmla="*/ 7 h 14"/>
                  <a:gd name="T50" fmla="*/ 7 w 14"/>
                  <a:gd name="T51" fmla="*/ 8 h 14"/>
                  <a:gd name="T52" fmla="*/ 7 w 14"/>
                  <a:gd name="T53" fmla="*/ 8 h 14"/>
                  <a:gd name="T54" fmla="*/ 7 w 14"/>
                  <a:gd name="T55" fmla="*/ 8 h 14"/>
                  <a:gd name="T56" fmla="*/ 8 w 14"/>
                  <a:gd name="T57" fmla="*/ 8 h 14"/>
                  <a:gd name="T58" fmla="*/ 8 w 14"/>
                  <a:gd name="T59" fmla="*/ 8 h 14"/>
                  <a:gd name="T60" fmla="*/ 9 w 14"/>
                  <a:gd name="T61" fmla="*/ 9 h 14"/>
                  <a:gd name="T62" fmla="*/ 9 w 14"/>
                  <a:gd name="T63" fmla="*/ 9 h 14"/>
                  <a:gd name="T64" fmla="*/ 9 w 14"/>
                  <a:gd name="T65" fmla="*/ 9 h 14"/>
                  <a:gd name="T66" fmla="*/ 9 w 14"/>
                  <a:gd name="T67" fmla="*/ 9 h 14"/>
                  <a:gd name="T68" fmla="*/ 10 w 14"/>
                  <a:gd name="T69" fmla="*/ 10 h 14"/>
                  <a:gd name="T70" fmla="*/ 10 w 14"/>
                  <a:gd name="T71" fmla="*/ 10 h 14"/>
                  <a:gd name="T72" fmla="*/ 10 w 14"/>
                  <a:gd name="T73" fmla="*/ 10 h 14"/>
                  <a:gd name="T74" fmla="*/ 10 w 14"/>
                  <a:gd name="T75" fmla="*/ 11 h 14"/>
                  <a:gd name="T76" fmla="*/ 11 w 14"/>
                  <a:gd name="T77" fmla="*/ 11 h 14"/>
                  <a:gd name="T78" fmla="*/ 11 w 14"/>
                  <a:gd name="T79" fmla="*/ 11 h 14"/>
                  <a:gd name="T80" fmla="*/ 11 w 14"/>
                  <a:gd name="T81" fmla="*/ 11 h 14"/>
                  <a:gd name="T82" fmla="*/ 12 w 14"/>
                  <a:gd name="T83" fmla="*/ 12 h 14"/>
                  <a:gd name="T84" fmla="*/ 12 w 14"/>
                  <a:gd name="T85" fmla="*/ 12 h 14"/>
                  <a:gd name="T86" fmla="*/ 12 w 14"/>
                  <a:gd name="T87" fmla="*/ 12 h 14"/>
                  <a:gd name="T88" fmla="*/ 12 w 14"/>
                  <a:gd name="T89" fmla="*/ 13 h 14"/>
                  <a:gd name="T90" fmla="*/ 13 w 14"/>
                  <a:gd name="T91" fmla="*/ 13 h 14"/>
                  <a:gd name="T92" fmla="*/ 13 w 14"/>
                  <a:gd name="T93" fmla="*/ 13 h 14"/>
                  <a:gd name="T94" fmla="*/ 14 w 14"/>
                  <a:gd name="T95" fmla="*/ 13 h 14"/>
                  <a:gd name="T96" fmla="*/ 14 w 14"/>
                  <a:gd name="T97" fmla="*/ 13 h 14"/>
                  <a:gd name="T98" fmla="*/ 14 w 14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Freeform 854"/>
              <p:cNvSpPr>
                <a:spLocks/>
              </p:cNvSpPr>
              <p:nvPr/>
            </p:nvSpPr>
            <p:spPr bwMode="auto">
              <a:xfrm>
                <a:off x="3750" y="2916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0 w 15"/>
                  <a:gd name="T3" fmla="*/ 0 h 11"/>
                  <a:gd name="T4" fmla="*/ 1 w 15"/>
                  <a:gd name="T5" fmla="*/ 0 h 11"/>
                  <a:gd name="T6" fmla="*/ 1 w 15"/>
                  <a:gd name="T7" fmla="*/ 1 h 11"/>
                  <a:gd name="T8" fmla="*/ 1 w 15"/>
                  <a:gd name="T9" fmla="*/ 1 h 11"/>
                  <a:gd name="T10" fmla="*/ 2 w 15"/>
                  <a:gd name="T11" fmla="*/ 1 h 11"/>
                  <a:gd name="T12" fmla="*/ 2 w 15"/>
                  <a:gd name="T13" fmla="*/ 1 h 11"/>
                  <a:gd name="T14" fmla="*/ 2 w 15"/>
                  <a:gd name="T15" fmla="*/ 1 h 11"/>
                  <a:gd name="T16" fmla="*/ 2 w 15"/>
                  <a:gd name="T17" fmla="*/ 2 h 11"/>
                  <a:gd name="T18" fmla="*/ 3 w 15"/>
                  <a:gd name="T19" fmla="*/ 2 h 11"/>
                  <a:gd name="T20" fmla="*/ 3 w 15"/>
                  <a:gd name="T21" fmla="*/ 2 h 11"/>
                  <a:gd name="T22" fmla="*/ 4 w 15"/>
                  <a:gd name="T23" fmla="*/ 3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5 w 15"/>
                  <a:gd name="T31" fmla="*/ 3 h 11"/>
                  <a:gd name="T32" fmla="*/ 5 w 15"/>
                  <a:gd name="T33" fmla="*/ 4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5 h 11"/>
                  <a:gd name="T42" fmla="*/ 6 w 15"/>
                  <a:gd name="T43" fmla="*/ 5 h 11"/>
                  <a:gd name="T44" fmla="*/ 7 w 15"/>
                  <a:gd name="T45" fmla="*/ 5 h 11"/>
                  <a:gd name="T46" fmla="*/ 7 w 15"/>
                  <a:gd name="T47" fmla="*/ 5 h 11"/>
                  <a:gd name="T48" fmla="*/ 7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9 w 15"/>
                  <a:gd name="T57" fmla="*/ 6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10 w 15"/>
                  <a:gd name="T65" fmla="*/ 8 h 11"/>
                  <a:gd name="T66" fmla="*/ 10 w 15"/>
                  <a:gd name="T67" fmla="*/ 8 h 11"/>
                  <a:gd name="T68" fmla="*/ 10 w 15"/>
                  <a:gd name="T69" fmla="*/ 8 h 11"/>
                  <a:gd name="T70" fmla="*/ 11 w 15"/>
                  <a:gd name="T71" fmla="*/ 8 h 11"/>
                  <a:gd name="T72" fmla="*/ 11 w 15"/>
                  <a:gd name="T73" fmla="*/ 8 h 11"/>
                  <a:gd name="T74" fmla="*/ 11 w 15"/>
                  <a:gd name="T75" fmla="*/ 9 h 11"/>
                  <a:gd name="T76" fmla="*/ 12 w 15"/>
                  <a:gd name="T77" fmla="*/ 9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10 h 11"/>
                  <a:gd name="T84" fmla="*/ 13 w 15"/>
                  <a:gd name="T85" fmla="*/ 10 h 11"/>
                  <a:gd name="T86" fmla="*/ 13 w 15"/>
                  <a:gd name="T87" fmla="*/ 10 h 11"/>
                  <a:gd name="T88" fmla="*/ 13 w 15"/>
                  <a:gd name="T89" fmla="*/ 10 h 11"/>
                  <a:gd name="T90" fmla="*/ 14 w 15"/>
                  <a:gd name="T91" fmla="*/ 10 h 11"/>
                  <a:gd name="T92" fmla="*/ 14 w 15"/>
                  <a:gd name="T93" fmla="*/ 11 h 11"/>
                  <a:gd name="T94" fmla="*/ 14 w 15"/>
                  <a:gd name="T95" fmla="*/ 11 h 11"/>
                  <a:gd name="T96" fmla="*/ 14 w 15"/>
                  <a:gd name="T97" fmla="*/ 11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Freeform 855"/>
              <p:cNvSpPr>
                <a:spLocks/>
              </p:cNvSpPr>
              <p:nvPr/>
            </p:nvSpPr>
            <p:spPr bwMode="auto">
              <a:xfrm>
                <a:off x="3765" y="2927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0 w 15"/>
                  <a:gd name="T3" fmla="*/ 0 h 10"/>
                  <a:gd name="T4" fmla="*/ 0 w 15"/>
                  <a:gd name="T5" fmla="*/ 0 h 10"/>
                  <a:gd name="T6" fmla="*/ 1 w 15"/>
                  <a:gd name="T7" fmla="*/ 1 h 10"/>
                  <a:gd name="T8" fmla="*/ 1 w 15"/>
                  <a:gd name="T9" fmla="*/ 1 h 10"/>
                  <a:gd name="T10" fmla="*/ 1 w 15"/>
                  <a:gd name="T11" fmla="*/ 1 h 10"/>
                  <a:gd name="T12" fmla="*/ 2 w 15"/>
                  <a:gd name="T13" fmla="*/ 2 h 10"/>
                  <a:gd name="T14" fmla="*/ 2 w 15"/>
                  <a:gd name="T15" fmla="*/ 2 h 10"/>
                  <a:gd name="T16" fmla="*/ 2 w 15"/>
                  <a:gd name="T17" fmla="*/ 2 h 10"/>
                  <a:gd name="T18" fmla="*/ 3 w 15"/>
                  <a:gd name="T19" fmla="*/ 2 h 10"/>
                  <a:gd name="T20" fmla="*/ 3 w 15"/>
                  <a:gd name="T21" fmla="*/ 2 h 10"/>
                  <a:gd name="T22" fmla="*/ 3 w 15"/>
                  <a:gd name="T23" fmla="*/ 2 h 10"/>
                  <a:gd name="T24" fmla="*/ 3 w 15"/>
                  <a:gd name="T25" fmla="*/ 3 h 10"/>
                  <a:gd name="T26" fmla="*/ 4 w 15"/>
                  <a:gd name="T27" fmla="*/ 3 h 10"/>
                  <a:gd name="T28" fmla="*/ 4 w 15"/>
                  <a:gd name="T29" fmla="*/ 3 h 10"/>
                  <a:gd name="T30" fmla="*/ 4 w 15"/>
                  <a:gd name="T31" fmla="*/ 3 h 10"/>
                  <a:gd name="T32" fmla="*/ 4 w 15"/>
                  <a:gd name="T33" fmla="*/ 4 h 10"/>
                  <a:gd name="T34" fmla="*/ 5 w 15"/>
                  <a:gd name="T35" fmla="*/ 4 h 10"/>
                  <a:gd name="T36" fmla="*/ 5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6 w 15"/>
                  <a:gd name="T43" fmla="*/ 4 h 10"/>
                  <a:gd name="T44" fmla="*/ 6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7 w 15"/>
                  <a:gd name="T51" fmla="*/ 5 h 10"/>
                  <a:gd name="T52" fmla="*/ 8 w 15"/>
                  <a:gd name="T53" fmla="*/ 6 h 10"/>
                  <a:gd name="T54" fmla="*/ 8 w 15"/>
                  <a:gd name="T55" fmla="*/ 6 h 10"/>
                  <a:gd name="T56" fmla="*/ 8 w 15"/>
                  <a:gd name="T57" fmla="*/ 6 h 10"/>
                  <a:gd name="T58" fmla="*/ 8 w 15"/>
                  <a:gd name="T59" fmla="*/ 6 h 10"/>
                  <a:gd name="T60" fmla="*/ 9 w 15"/>
                  <a:gd name="T61" fmla="*/ 6 h 10"/>
                  <a:gd name="T62" fmla="*/ 9 w 15"/>
                  <a:gd name="T63" fmla="*/ 6 h 10"/>
                  <a:gd name="T64" fmla="*/ 10 w 15"/>
                  <a:gd name="T65" fmla="*/ 7 h 10"/>
                  <a:gd name="T66" fmla="*/ 10 w 15"/>
                  <a:gd name="T67" fmla="*/ 7 h 10"/>
                  <a:gd name="T68" fmla="*/ 10 w 15"/>
                  <a:gd name="T69" fmla="*/ 7 h 10"/>
                  <a:gd name="T70" fmla="*/ 10 w 15"/>
                  <a:gd name="T71" fmla="*/ 7 h 10"/>
                  <a:gd name="T72" fmla="*/ 11 w 15"/>
                  <a:gd name="T73" fmla="*/ 7 h 10"/>
                  <a:gd name="T74" fmla="*/ 11 w 15"/>
                  <a:gd name="T75" fmla="*/ 7 h 10"/>
                  <a:gd name="T76" fmla="*/ 11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2 w 15"/>
                  <a:gd name="T83" fmla="*/ 8 h 10"/>
                  <a:gd name="T84" fmla="*/ 12 w 15"/>
                  <a:gd name="T85" fmla="*/ 9 h 10"/>
                  <a:gd name="T86" fmla="*/ 13 w 15"/>
                  <a:gd name="T87" fmla="*/ 9 h 10"/>
                  <a:gd name="T88" fmla="*/ 13 w 15"/>
                  <a:gd name="T89" fmla="*/ 9 h 10"/>
                  <a:gd name="T90" fmla="*/ 13 w 15"/>
                  <a:gd name="T91" fmla="*/ 9 h 10"/>
                  <a:gd name="T92" fmla="*/ 13 w 15"/>
                  <a:gd name="T93" fmla="*/ 9 h 10"/>
                  <a:gd name="T94" fmla="*/ 14 w 15"/>
                  <a:gd name="T95" fmla="*/ 9 h 10"/>
                  <a:gd name="T96" fmla="*/ 14 w 15"/>
                  <a:gd name="T97" fmla="*/ 9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Freeform 856"/>
              <p:cNvSpPr>
                <a:spLocks/>
              </p:cNvSpPr>
              <p:nvPr/>
            </p:nvSpPr>
            <p:spPr bwMode="auto">
              <a:xfrm>
                <a:off x="3780" y="2937"/>
                <a:ext cx="14" cy="8"/>
              </a:xfrm>
              <a:custGeom>
                <a:avLst/>
                <a:gdLst>
                  <a:gd name="T0" fmla="*/ 0 w 14"/>
                  <a:gd name="T1" fmla="*/ 0 h 8"/>
                  <a:gd name="T2" fmla="*/ 0 w 14"/>
                  <a:gd name="T3" fmla="*/ 0 h 8"/>
                  <a:gd name="T4" fmla="*/ 0 w 14"/>
                  <a:gd name="T5" fmla="*/ 0 h 8"/>
                  <a:gd name="T6" fmla="*/ 0 w 14"/>
                  <a:gd name="T7" fmla="*/ 0 h 8"/>
                  <a:gd name="T8" fmla="*/ 1 w 14"/>
                  <a:gd name="T9" fmla="*/ 1 h 8"/>
                  <a:gd name="T10" fmla="*/ 1 w 14"/>
                  <a:gd name="T11" fmla="*/ 1 h 8"/>
                  <a:gd name="T12" fmla="*/ 1 w 14"/>
                  <a:gd name="T13" fmla="*/ 1 h 8"/>
                  <a:gd name="T14" fmla="*/ 2 w 14"/>
                  <a:gd name="T15" fmla="*/ 1 h 8"/>
                  <a:gd name="T16" fmla="*/ 2 w 14"/>
                  <a:gd name="T17" fmla="*/ 1 h 8"/>
                  <a:gd name="T18" fmla="*/ 2 w 14"/>
                  <a:gd name="T19" fmla="*/ 1 h 8"/>
                  <a:gd name="T20" fmla="*/ 2 w 14"/>
                  <a:gd name="T21" fmla="*/ 1 h 8"/>
                  <a:gd name="T22" fmla="*/ 3 w 14"/>
                  <a:gd name="T23" fmla="*/ 2 h 8"/>
                  <a:gd name="T24" fmla="*/ 3 w 14"/>
                  <a:gd name="T25" fmla="*/ 2 h 8"/>
                  <a:gd name="T26" fmla="*/ 4 w 14"/>
                  <a:gd name="T27" fmla="*/ 2 h 8"/>
                  <a:gd name="T28" fmla="*/ 4 w 14"/>
                  <a:gd name="T29" fmla="*/ 2 h 8"/>
                  <a:gd name="T30" fmla="*/ 4 w 14"/>
                  <a:gd name="T31" fmla="*/ 2 h 8"/>
                  <a:gd name="T32" fmla="*/ 4 w 14"/>
                  <a:gd name="T33" fmla="*/ 3 h 8"/>
                  <a:gd name="T34" fmla="*/ 5 w 14"/>
                  <a:gd name="T35" fmla="*/ 3 h 8"/>
                  <a:gd name="T36" fmla="*/ 5 w 14"/>
                  <a:gd name="T37" fmla="*/ 3 h 8"/>
                  <a:gd name="T38" fmla="*/ 5 w 14"/>
                  <a:gd name="T39" fmla="*/ 3 h 8"/>
                  <a:gd name="T40" fmla="*/ 5 w 14"/>
                  <a:gd name="T41" fmla="*/ 3 h 8"/>
                  <a:gd name="T42" fmla="*/ 6 w 14"/>
                  <a:gd name="T43" fmla="*/ 3 h 8"/>
                  <a:gd name="T44" fmla="*/ 6 w 14"/>
                  <a:gd name="T45" fmla="*/ 3 h 8"/>
                  <a:gd name="T46" fmla="*/ 6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7 w 14"/>
                  <a:gd name="T55" fmla="*/ 4 h 8"/>
                  <a:gd name="T56" fmla="*/ 8 w 14"/>
                  <a:gd name="T57" fmla="*/ 4 h 8"/>
                  <a:gd name="T58" fmla="*/ 8 w 14"/>
                  <a:gd name="T59" fmla="*/ 4 h 8"/>
                  <a:gd name="T60" fmla="*/ 9 w 14"/>
                  <a:gd name="T61" fmla="*/ 5 h 8"/>
                  <a:gd name="T62" fmla="*/ 9 w 14"/>
                  <a:gd name="T63" fmla="*/ 5 h 8"/>
                  <a:gd name="T64" fmla="*/ 9 w 14"/>
                  <a:gd name="T65" fmla="*/ 5 h 8"/>
                  <a:gd name="T66" fmla="*/ 9 w 14"/>
                  <a:gd name="T67" fmla="*/ 5 h 8"/>
                  <a:gd name="T68" fmla="*/ 10 w 14"/>
                  <a:gd name="T69" fmla="*/ 5 h 8"/>
                  <a:gd name="T70" fmla="*/ 10 w 14"/>
                  <a:gd name="T71" fmla="*/ 6 h 8"/>
                  <a:gd name="T72" fmla="*/ 10 w 14"/>
                  <a:gd name="T73" fmla="*/ 6 h 8"/>
                  <a:gd name="T74" fmla="*/ 11 w 14"/>
                  <a:gd name="T75" fmla="*/ 6 h 8"/>
                  <a:gd name="T76" fmla="*/ 11 w 14"/>
                  <a:gd name="T77" fmla="*/ 6 h 8"/>
                  <a:gd name="T78" fmla="*/ 11 w 14"/>
                  <a:gd name="T79" fmla="*/ 6 h 8"/>
                  <a:gd name="T80" fmla="*/ 11 w 14"/>
                  <a:gd name="T81" fmla="*/ 6 h 8"/>
                  <a:gd name="T82" fmla="*/ 12 w 14"/>
                  <a:gd name="T83" fmla="*/ 6 h 8"/>
                  <a:gd name="T84" fmla="*/ 12 w 14"/>
                  <a:gd name="T85" fmla="*/ 7 h 8"/>
                  <a:gd name="T86" fmla="*/ 12 w 14"/>
                  <a:gd name="T87" fmla="*/ 7 h 8"/>
                  <a:gd name="T88" fmla="*/ 12 w 14"/>
                  <a:gd name="T89" fmla="*/ 7 h 8"/>
                  <a:gd name="T90" fmla="*/ 13 w 14"/>
                  <a:gd name="T91" fmla="*/ 7 h 8"/>
                  <a:gd name="T92" fmla="*/ 13 w 14"/>
                  <a:gd name="T93" fmla="*/ 7 h 8"/>
                  <a:gd name="T94" fmla="*/ 14 w 14"/>
                  <a:gd name="T95" fmla="*/ 8 h 8"/>
                  <a:gd name="T96" fmla="*/ 14 w 14"/>
                  <a:gd name="T97" fmla="*/ 8 h 8"/>
                  <a:gd name="T98" fmla="*/ 14 w 14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Freeform 857"/>
              <p:cNvSpPr>
                <a:spLocks/>
              </p:cNvSpPr>
              <p:nvPr/>
            </p:nvSpPr>
            <p:spPr bwMode="auto">
              <a:xfrm>
                <a:off x="3794" y="2945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2 w 15"/>
                  <a:gd name="T11" fmla="*/ 0 h 6"/>
                  <a:gd name="T12" fmla="*/ 2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1 h 6"/>
                  <a:gd name="T24" fmla="*/ 4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6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Freeform 858"/>
              <p:cNvSpPr>
                <a:spLocks/>
              </p:cNvSpPr>
              <p:nvPr/>
            </p:nvSpPr>
            <p:spPr bwMode="auto">
              <a:xfrm>
                <a:off x="3809" y="295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1 h 6"/>
                  <a:gd name="T4" fmla="*/ 0 w 15"/>
                  <a:gd name="T5" fmla="*/ 1 h 6"/>
                  <a:gd name="T6" fmla="*/ 1 w 15"/>
                  <a:gd name="T7" fmla="*/ 1 h 6"/>
                  <a:gd name="T8" fmla="*/ 1 w 15"/>
                  <a:gd name="T9" fmla="*/ 1 h 6"/>
                  <a:gd name="T10" fmla="*/ 1 w 15"/>
                  <a:gd name="T11" fmla="*/ 1 h 6"/>
                  <a:gd name="T12" fmla="*/ 1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2 h 6"/>
                  <a:gd name="T22" fmla="*/ 3 w 15"/>
                  <a:gd name="T23" fmla="*/ 2 h 6"/>
                  <a:gd name="T24" fmla="*/ 3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3 h 6"/>
                  <a:gd name="T36" fmla="*/ 5 w 15"/>
                  <a:gd name="T37" fmla="*/ 3 h 6"/>
                  <a:gd name="T38" fmla="*/ 5 w 15"/>
                  <a:gd name="T39" fmla="*/ 3 h 6"/>
                  <a:gd name="T40" fmla="*/ 6 w 15"/>
                  <a:gd name="T41" fmla="*/ 3 h 6"/>
                  <a:gd name="T42" fmla="*/ 6 w 15"/>
                  <a:gd name="T43" fmla="*/ 3 h 6"/>
                  <a:gd name="T44" fmla="*/ 6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4 h 6"/>
                  <a:gd name="T56" fmla="*/ 8 w 15"/>
                  <a:gd name="T57" fmla="*/ 4 h 6"/>
                  <a:gd name="T58" fmla="*/ 8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9 w 15"/>
                  <a:gd name="T65" fmla="*/ 4 h 6"/>
                  <a:gd name="T66" fmla="*/ 10 w 15"/>
                  <a:gd name="T67" fmla="*/ 4 h 6"/>
                  <a:gd name="T68" fmla="*/ 10 w 15"/>
                  <a:gd name="T69" fmla="*/ 5 h 6"/>
                  <a:gd name="T70" fmla="*/ 10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2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3 w 15"/>
                  <a:gd name="T91" fmla="*/ 6 h 6"/>
                  <a:gd name="T92" fmla="*/ 13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Freeform 859"/>
              <p:cNvSpPr>
                <a:spLocks/>
              </p:cNvSpPr>
              <p:nvPr/>
            </p:nvSpPr>
            <p:spPr bwMode="auto">
              <a:xfrm>
                <a:off x="3824" y="2957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0 w 14"/>
                  <a:gd name="T7" fmla="*/ 0 h 5"/>
                  <a:gd name="T8" fmla="*/ 1 w 14"/>
                  <a:gd name="T9" fmla="*/ 0 h 5"/>
                  <a:gd name="T10" fmla="*/ 1 w 14"/>
                  <a:gd name="T11" fmla="*/ 0 h 5"/>
                  <a:gd name="T12" fmla="*/ 1 w 14"/>
                  <a:gd name="T13" fmla="*/ 0 h 5"/>
                  <a:gd name="T14" fmla="*/ 2 w 14"/>
                  <a:gd name="T15" fmla="*/ 0 h 5"/>
                  <a:gd name="T16" fmla="*/ 2 w 14"/>
                  <a:gd name="T17" fmla="*/ 1 h 5"/>
                  <a:gd name="T18" fmla="*/ 2 w 14"/>
                  <a:gd name="T19" fmla="*/ 1 h 5"/>
                  <a:gd name="T20" fmla="*/ 2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4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7 w 14"/>
                  <a:gd name="T55" fmla="*/ 2 h 5"/>
                  <a:gd name="T56" fmla="*/ 8 w 14"/>
                  <a:gd name="T57" fmla="*/ 3 h 5"/>
                  <a:gd name="T58" fmla="*/ 8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9 w 14"/>
                  <a:gd name="T67" fmla="*/ 3 h 5"/>
                  <a:gd name="T68" fmla="*/ 10 w 14"/>
                  <a:gd name="T69" fmla="*/ 3 h 5"/>
                  <a:gd name="T70" fmla="*/ 10 w 14"/>
                  <a:gd name="T71" fmla="*/ 3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1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3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3 w 14"/>
                  <a:gd name="T93" fmla="*/ 4 h 5"/>
                  <a:gd name="T94" fmla="*/ 14 w 14"/>
                  <a:gd name="T95" fmla="*/ 4 h 5"/>
                  <a:gd name="T96" fmla="*/ 14 w 14"/>
                  <a:gd name="T97" fmla="*/ 4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Freeform 860"/>
              <p:cNvSpPr>
                <a:spLocks/>
              </p:cNvSpPr>
              <p:nvPr/>
            </p:nvSpPr>
            <p:spPr bwMode="auto">
              <a:xfrm>
                <a:off x="3838" y="2962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2 w 15"/>
                  <a:gd name="T17" fmla="*/ 0 h 3"/>
                  <a:gd name="T18" fmla="*/ 3 w 15"/>
                  <a:gd name="T19" fmla="*/ 1 h 3"/>
                  <a:gd name="T20" fmla="*/ 3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Freeform 861"/>
              <p:cNvSpPr>
                <a:spLocks/>
              </p:cNvSpPr>
              <p:nvPr/>
            </p:nvSpPr>
            <p:spPr bwMode="auto">
              <a:xfrm>
                <a:off x="3853" y="2965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1 h 4"/>
                  <a:gd name="T4" fmla="*/ 0 w 14"/>
                  <a:gd name="T5" fmla="*/ 1 h 4"/>
                  <a:gd name="T6" fmla="*/ 1 w 14"/>
                  <a:gd name="T7" fmla="*/ 1 h 4"/>
                  <a:gd name="T8" fmla="*/ 1 w 14"/>
                  <a:gd name="T9" fmla="*/ 1 h 4"/>
                  <a:gd name="T10" fmla="*/ 1 w 14"/>
                  <a:gd name="T11" fmla="*/ 1 h 4"/>
                  <a:gd name="T12" fmla="*/ 1 w 14"/>
                  <a:gd name="T13" fmla="*/ 1 h 4"/>
                  <a:gd name="T14" fmla="*/ 2 w 14"/>
                  <a:gd name="T15" fmla="*/ 1 h 4"/>
                  <a:gd name="T16" fmla="*/ 2 w 14"/>
                  <a:gd name="T17" fmla="*/ 1 h 4"/>
                  <a:gd name="T18" fmla="*/ 3 w 14"/>
                  <a:gd name="T19" fmla="*/ 1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3 h 4"/>
                  <a:gd name="T60" fmla="*/ 9 w 14"/>
                  <a:gd name="T61" fmla="*/ 3 h 4"/>
                  <a:gd name="T62" fmla="*/ 9 w 14"/>
                  <a:gd name="T63" fmla="*/ 3 h 4"/>
                  <a:gd name="T64" fmla="*/ 9 w 14"/>
                  <a:gd name="T65" fmla="*/ 3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0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2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Freeform 862"/>
              <p:cNvSpPr>
                <a:spLocks/>
              </p:cNvSpPr>
              <p:nvPr/>
            </p:nvSpPr>
            <p:spPr bwMode="auto">
              <a:xfrm>
                <a:off x="3867" y="296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5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Freeform 863"/>
              <p:cNvSpPr>
                <a:spLocks/>
              </p:cNvSpPr>
              <p:nvPr/>
            </p:nvSpPr>
            <p:spPr bwMode="auto">
              <a:xfrm>
                <a:off x="3882" y="297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2 h 2"/>
                  <a:gd name="T50" fmla="*/ 8 w 15"/>
                  <a:gd name="T51" fmla="*/ 2 h 2"/>
                  <a:gd name="T52" fmla="*/ 8 w 15"/>
                  <a:gd name="T53" fmla="*/ 2 h 2"/>
                  <a:gd name="T54" fmla="*/ 8 w 15"/>
                  <a:gd name="T55" fmla="*/ 2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9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Freeform 864"/>
              <p:cNvSpPr>
                <a:spLocks/>
              </p:cNvSpPr>
              <p:nvPr/>
            </p:nvSpPr>
            <p:spPr bwMode="auto">
              <a:xfrm>
                <a:off x="3897" y="297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1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2 h 2"/>
                  <a:gd name="T46" fmla="*/ 7 w 14"/>
                  <a:gd name="T47" fmla="*/ 2 h 2"/>
                  <a:gd name="T48" fmla="*/ 7 w 14"/>
                  <a:gd name="T49" fmla="*/ 2 h 2"/>
                  <a:gd name="T50" fmla="*/ 7 w 14"/>
                  <a:gd name="T51" fmla="*/ 2 h 2"/>
                  <a:gd name="T52" fmla="*/ 8 w 14"/>
                  <a:gd name="T53" fmla="*/ 2 h 2"/>
                  <a:gd name="T54" fmla="*/ 8 w 14"/>
                  <a:gd name="T55" fmla="*/ 2 h 2"/>
                  <a:gd name="T56" fmla="*/ 8 w 14"/>
                  <a:gd name="T57" fmla="*/ 2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Freeform 865"/>
              <p:cNvSpPr>
                <a:spLocks/>
              </p:cNvSpPr>
              <p:nvPr/>
            </p:nvSpPr>
            <p:spPr bwMode="auto">
              <a:xfrm>
                <a:off x="3911" y="297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2 w 15"/>
                  <a:gd name="T7" fmla="*/ 0 h 2"/>
                  <a:gd name="T8" fmla="*/ 2 w 15"/>
                  <a:gd name="T9" fmla="*/ 0 h 2"/>
                  <a:gd name="T10" fmla="*/ 2 w 15"/>
                  <a:gd name="T11" fmla="*/ 1 h 2"/>
                  <a:gd name="T12" fmla="*/ 2 w 15"/>
                  <a:gd name="T13" fmla="*/ 1 h 2"/>
                  <a:gd name="T14" fmla="*/ 3 w 15"/>
                  <a:gd name="T15" fmla="*/ 1 h 2"/>
                  <a:gd name="T16" fmla="*/ 3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866"/>
              <p:cNvSpPr>
                <a:spLocks/>
              </p:cNvSpPr>
              <p:nvPr/>
            </p:nvSpPr>
            <p:spPr bwMode="auto">
              <a:xfrm>
                <a:off x="3926" y="297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867"/>
              <p:cNvSpPr>
                <a:spLocks/>
              </p:cNvSpPr>
              <p:nvPr/>
            </p:nvSpPr>
            <p:spPr bwMode="auto">
              <a:xfrm>
                <a:off x="3941" y="297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Freeform 868"/>
              <p:cNvSpPr>
                <a:spLocks/>
              </p:cNvSpPr>
              <p:nvPr/>
            </p:nvSpPr>
            <p:spPr bwMode="auto">
              <a:xfrm>
                <a:off x="3955" y="297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Freeform 869"/>
              <p:cNvSpPr>
                <a:spLocks/>
              </p:cNvSpPr>
              <p:nvPr/>
            </p:nvSpPr>
            <p:spPr bwMode="auto">
              <a:xfrm>
                <a:off x="3970" y="298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Freeform 870"/>
              <p:cNvSpPr>
                <a:spLocks/>
              </p:cNvSpPr>
              <p:nvPr/>
            </p:nvSpPr>
            <p:spPr bwMode="auto">
              <a:xfrm>
                <a:off x="3985" y="298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Freeform 871"/>
              <p:cNvSpPr>
                <a:spLocks/>
              </p:cNvSpPr>
              <p:nvPr/>
            </p:nvSpPr>
            <p:spPr bwMode="auto">
              <a:xfrm>
                <a:off x="3999" y="298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Freeform 872"/>
              <p:cNvSpPr>
                <a:spLocks/>
              </p:cNvSpPr>
              <p:nvPr/>
            </p:nvSpPr>
            <p:spPr bwMode="auto">
              <a:xfrm>
                <a:off x="4014" y="298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Freeform 873"/>
              <p:cNvSpPr>
                <a:spLocks/>
              </p:cNvSpPr>
              <p:nvPr/>
            </p:nvSpPr>
            <p:spPr bwMode="auto">
              <a:xfrm>
                <a:off x="4029" y="2982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Freeform 874"/>
              <p:cNvSpPr>
                <a:spLocks/>
              </p:cNvSpPr>
              <p:nvPr/>
            </p:nvSpPr>
            <p:spPr bwMode="auto">
              <a:xfrm>
                <a:off x="4043" y="298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Freeform 875"/>
              <p:cNvSpPr>
                <a:spLocks/>
              </p:cNvSpPr>
              <p:nvPr/>
            </p:nvSpPr>
            <p:spPr bwMode="auto">
              <a:xfrm>
                <a:off x="4058" y="298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Freeform 876"/>
              <p:cNvSpPr>
                <a:spLocks/>
              </p:cNvSpPr>
              <p:nvPr/>
            </p:nvSpPr>
            <p:spPr bwMode="auto">
              <a:xfrm>
                <a:off x="4073" y="298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2 w 15"/>
                  <a:gd name="T17" fmla="*/ 1 h 1"/>
                  <a:gd name="T18" fmla="*/ 2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Freeform 877"/>
              <p:cNvSpPr>
                <a:spLocks/>
              </p:cNvSpPr>
              <p:nvPr/>
            </p:nvSpPr>
            <p:spPr bwMode="auto">
              <a:xfrm>
                <a:off x="4088" y="298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Freeform 878"/>
              <p:cNvSpPr>
                <a:spLocks/>
              </p:cNvSpPr>
              <p:nvPr/>
            </p:nvSpPr>
            <p:spPr bwMode="auto">
              <a:xfrm>
                <a:off x="4102" y="298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971" name="Freeform 880"/>
            <p:cNvSpPr>
              <a:spLocks/>
            </p:cNvSpPr>
            <p:nvPr/>
          </p:nvSpPr>
          <p:spPr bwMode="auto">
            <a:xfrm>
              <a:off x="411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2" name="Freeform 881"/>
            <p:cNvSpPr>
              <a:spLocks/>
            </p:cNvSpPr>
            <p:nvPr/>
          </p:nvSpPr>
          <p:spPr bwMode="auto">
            <a:xfrm>
              <a:off x="413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3" name="Freeform 882"/>
            <p:cNvSpPr>
              <a:spLocks/>
            </p:cNvSpPr>
            <p:nvPr/>
          </p:nvSpPr>
          <p:spPr bwMode="auto">
            <a:xfrm>
              <a:off x="414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4" name="Freeform 883"/>
            <p:cNvSpPr>
              <a:spLocks/>
            </p:cNvSpPr>
            <p:nvPr/>
          </p:nvSpPr>
          <p:spPr bwMode="auto">
            <a:xfrm>
              <a:off x="416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5" name="Freeform 884"/>
            <p:cNvSpPr>
              <a:spLocks/>
            </p:cNvSpPr>
            <p:nvPr/>
          </p:nvSpPr>
          <p:spPr bwMode="auto">
            <a:xfrm>
              <a:off x="417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6" name="Freeform 885"/>
            <p:cNvSpPr>
              <a:spLocks/>
            </p:cNvSpPr>
            <p:nvPr/>
          </p:nvSpPr>
          <p:spPr bwMode="auto">
            <a:xfrm>
              <a:off x="419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7" name="Freeform 886"/>
            <p:cNvSpPr>
              <a:spLocks/>
            </p:cNvSpPr>
            <p:nvPr/>
          </p:nvSpPr>
          <p:spPr bwMode="auto">
            <a:xfrm>
              <a:off x="420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8" name="Freeform 887"/>
            <p:cNvSpPr>
              <a:spLocks/>
            </p:cNvSpPr>
            <p:nvPr/>
          </p:nvSpPr>
          <p:spPr bwMode="auto">
            <a:xfrm>
              <a:off x="422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9" name="Freeform 888"/>
            <p:cNvSpPr>
              <a:spLocks/>
            </p:cNvSpPr>
            <p:nvPr/>
          </p:nvSpPr>
          <p:spPr bwMode="auto">
            <a:xfrm>
              <a:off x="4234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0" name="Freeform 889"/>
            <p:cNvSpPr>
              <a:spLocks/>
            </p:cNvSpPr>
            <p:nvPr/>
          </p:nvSpPr>
          <p:spPr bwMode="auto">
            <a:xfrm>
              <a:off x="424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1" name="Freeform 890"/>
            <p:cNvSpPr>
              <a:spLocks/>
            </p:cNvSpPr>
            <p:nvPr/>
          </p:nvSpPr>
          <p:spPr bwMode="auto">
            <a:xfrm>
              <a:off x="426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2" name="Freeform 891"/>
            <p:cNvSpPr>
              <a:spLocks/>
            </p:cNvSpPr>
            <p:nvPr/>
          </p:nvSpPr>
          <p:spPr bwMode="auto">
            <a:xfrm>
              <a:off x="4278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3" name="Freeform 892"/>
            <p:cNvSpPr>
              <a:spLocks/>
            </p:cNvSpPr>
            <p:nvPr/>
          </p:nvSpPr>
          <p:spPr bwMode="auto">
            <a:xfrm>
              <a:off x="4293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4" name="Freeform 893"/>
            <p:cNvSpPr>
              <a:spLocks/>
            </p:cNvSpPr>
            <p:nvPr/>
          </p:nvSpPr>
          <p:spPr bwMode="auto">
            <a:xfrm>
              <a:off x="4307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5" name="Freeform 894"/>
            <p:cNvSpPr>
              <a:spLocks/>
            </p:cNvSpPr>
            <p:nvPr/>
          </p:nvSpPr>
          <p:spPr bwMode="auto">
            <a:xfrm>
              <a:off x="432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6" name="Freeform 895"/>
            <p:cNvSpPr>
              <a:spLocks/>
            </p:cNvSpPr>
            <p:nvPr/>
          </p:nvSpPr>
          <p:spPr bwMode="auto">
            <a:xfrm>
              <a:off x="4337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7" name="Freeform 896"/>
            <p:cNvSpPr>
              <a:spLocks/>
            </p:cNvSpPr>
            <p:nvPr/>
          </p:nvSpPr>
          <p:spPr bwMode="auto">
            <a:xfrm>
              <a:off x="4351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8" name="Freeform 897"/>
            <p:cNvSpPr>
              <a:spLocks/>
            </p:cNvSpPr>
            <p:nvPr/>
          </p:nvSpPr>
          <p:spPr bwMode="auto">
            <a:xfrm>
              <a:off x="436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9" name="Freeform 898"/>
            <p:cNvSpPr>
              <a:spLocks/>
            </p:cNvSpPr>
            <p:nvPr/>
          </p:nvSpPr>
          <p:spPr bwMode="auto">
            <a:xfrm>
              <a:off x="438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0" name="Freeform 899"/>
            <p:cNvSpPr>
              <a:spLocks/>
            </p:cNvSpPr>
            <p:nvPr/>
          </p:nvSpPr>
          <p:spPr bwMode="auto">
            <a:xfrm>
              <a:off x="439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1" name="Freeform 900"/>
            <p:cNvSpPr>
              <a:spLocks/>
            </p:cNvSpPr>
            <p:nvPr/>
          </p:nvSpPr>
          <p:spPr bwMode="auto">
            <a:xfrm>
              <a:off x="441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2" name="Freeform 901"/>
            <p:cNvSpPr>
              <a:spLocks/>
            </p:cNvSpPr>
            <p:nvPr/>
          </p:nvSpPr>
          <p:spPr bwMode="auto">
            <a:xfrm>
              <a:off x="4425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3" name="Freeform 902"/>
            <p:cNvSpPr>
              <a:spLocks/>
            </p:cNvSpPr>
            <p:nvPr/>
          </p:nvSpPr>
          <p:spPr bwMode="auto">
            <a:xfrm>
              <a:off x="4439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4" name="Freeform 903"/>
            <p:cNvSpPr>
              <a:spLocks/>
            </p:cNvSpPr>
            <p:nvPr/>
          </p:nvSpPr>
          <p:spPr bwMode="auto">
            <a:xfrm>
              <a:off x="445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5" name="Freeform 904"/>
            <p:cNvSpPr>
              <a:spLocks/>
            </p:cNvSpPr>
            <p:nvPr/>
          </p:nvSpPr>
          <p:spPr bwMode="auto">
            <a:xfrm>
              <a:off x="446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6" name="Freeform 905"/>
            <p:cNvSpPr>
              <a:spLocks/>
            </p:cNvSpPr>
            <p:nvPr/>
          </p:nvSpPr>
          <p:spPr bwMode="auto">
            <a:xfrm>
              <a:off x="448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7" name="Freeform 906"/>
            <p:cNvSpPr>
              <a:spLocks/>
            </p:cNvSpPr>
            <p:nvPr/>
          </p:nvSpPr>
          <p:spPr bwMode="auto">
            <a:xfrm>
              <a:off x="449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8" name="Freeform 907"/>
            <p:cNvSpPr>
              <a:spLocks/>
            </p:cNvSpPr>
            <p:nvPr/>
          </p:nvSpPr>
          <p:spPr bwMode="auto">
            <a:xfrm>
              <a:off x="451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9" name="Freeform 908"/>
            <p:cNvSpPr>
              <a:spLocks/>
            </p:cNvSpPr>
            <p:nvPr/>
          </p:nvSpPr>
          <p:spPr bwMode="auto">
            <a:xfrm>
              <a:off x="452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0" name="Freeform 909"/>
            <p:cNvSpPr>
              <a:spLocks/>
            </p:cNvSpPr>
            <p:nvPr/>
          </p:nvSpPr>
          <p:spPr bwMode="auto">
            <a:xfrm>
              <a:off x="4542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1" name="Freeform 910"/>
            <p:cNvSpPr>
              <a:spLocks/>
            </p:cNvSpPr>
            <p:nvPr/>
          </p:nvSpPr>
          <p:spPr bwMode="auto">
            <a:xfrm>
              <a:off x="455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2" name="Freeform 911"/>
            <p:cNvSpPr>
              <a:spLocks/>
            </p:cNvSpPr>
            <p:nvPr/>
          </p:nvSpPr>
          <p:spPr bwMode="auto">
            <a:xfrm>
              <a:off x="457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3" name="Freeform 912"/>
            <p:cNvSpPr>
              <a:spLocks/>
            </p:cNvSpPr>
            <p:nvPr/>
          </p:nvSpPr>
          <p:spPr bwMode="auto">
            <a:xfrm>
              <a:off x="458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4" name="Freeform 913"/>
            <p:cNvSpPr>
              <a:spLocks/>
            </p:cNvSpPr>
            <p:nvPr/>
          </p:nvSpPr>
          <p:spPr bwMode="auto">
            <a:xfrm>
              <a:off x="460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5" name="Freeform 914"/>
            <p:cNvSpPr>
              <a:spLocks/>
            </p:cNvSpPr>
            <p:nvPr/>
          </p:nvSpPr>
          <p:spPr bwMode="auto">
            <a:xfrm>
              <a:off x="461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6" name="Freeform 915"/>
            <p:cNvSpPr>
              <a:spLocks/>
            </p:cNvSpPr>
            <p:nvPr/>
          </p:nvSpPr>
          <p:spPr bwMode="auto">
            <a:xfrm>
              <a:off x="463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7" name="Freeform 916"/>
            <p:cNvSpPr>
              <a:spLocks/>
            </p:cNvSpPr>
            <p:nvPr/>
          </p:nvSpPr>
          <p:spPr bwMode="auto">
            <a:xfrm>
              <a:off x="464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8" name="Freeform 917"/>
            <p:cNvSpPr>
              <a:spLocks/>
            </p:cNvSpPr>
            <p:nvPr/>
          </p:nvSpPr>
          <p:spPr bwMode="auto">
            <a:xfrm>
              <a:off x="466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9" name="Freeform 918"/>
            <p:cNvSpPr>
              <a:spLocks/>
            </p:cNvSpPr>
            <p:nvPr/>
          </p:nvSpPr>
          <p:spPr bwMode="auto">
            <a:xfrm>
              <a:off x="4674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0" name="Freeform 919"/>
            <p:cNvSpPr>
              <a:spLocks/>
            </p:cNvSpPr>
            <p:nvPr/>
          </p:nvSpPr>
          <p:spPr bwMode="auto">
            <a:xfrm>
              <a:off x="468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1" name="Freeform 920"/>
            <p:cNvSpPr>
              <a:spLocks/>
            </p:cNvSpPr>
            <p:nvPr/>
          </p:nvSpPr>
          <p:spPr bwMode="auto">
            <a:xfrm>
              <a:off x="470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2" name="Freeform 921"/>
            <p:cNvSpPr>
              <a:spLocks/>
            </p:cNvSpPr>
            <p:nvPr/>
          </p:nvSpPr>
          <p:spPr bwMode="auto">
            <a:xfrm>
              <a:off x="471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3" name="Freeform 922"/>
            <p:cNvSpPr>
              <a:spLocks/>
            </p:cNvSpPr>
            <p:nvPr/>
          </p:nvSpPr>
          <p:spPr bwMode="auto">
            <a:xfrm>
              <a:off x="473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4" name="Freeform 923"/>
            <p:cNvSpPr>
              <a:spLocks/>
            </p:cNvSpPr>
            <p:nvPr/>
          </p:nvSpPr>
          <p:spPr bwMode="auto">
            <a:xfrm>
              <a:off x="474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5" name="Freeform 924"/>
            <p:cNvSpPr>
              <a:spLocks/>
            </p:cNvSpPr>
            <p:nvPr/>
          </p:nvSpPr>
          <p:spPr bwMode="auto">
            <a:xfrm>
              <a:off x="476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6" name="Freeform 925"/>
            <p:cNvSpPr>
              <a:spLocks/>
            </p:cNvSpPr>
            <p:nvPr/>
          </p:nvSpPr>
          <p:spPr bwMode="auto">
            <a:xfrm>
              <a:off x="4777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7" name="Freeform 926"/>
            <p:cNvSpPr>
              <a:spLocks/>
            </p:cNvSpPr>
            <p:nvPr/>
          </p:nvSpPr>
          <p:spPr bwMode="auto">
            <a:xfrm>
              <a:off x="4791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8" name="Freeform 927"/>
            <p:cNvSpPr>
              <a:spLocks/>
            </p:cNvSpPr>
            <p:nvPr/>
          </p:nvSpPr>
          <p:spPr bwMode="auto">
            <a:xfrm>
              <a:off x="480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9" name="Freeform 928"/>
            <p:cNvSpPr>
              <a:spLocks/>
            </p:cNvSpPr>
            <p:nvPr/>
          </p:nvSpPr>
          <p:spPr bwMode="auto">
            <a:xfrm>
              <a:off x="482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0" name="Freeform 929"/>
            <p:cNvSpPr>
              <a:spLocks/>
            </p:cNvSpPr>
            <p:nvPr/>
          </p:nvSpPr>
          <p:spPr bwMode="auto">
            <a:xfrm>
              <a:off x="483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1" name="Freeform 930"/>
            <p:cNvSpPr>
              <a:spLocks/>
            </p:cNvSpPr>
            <p:nvPr/>
          </p:nvSpPr>
          <p:spPr bwMode="auto">
            <a:xfrm>
              <a:off x="485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2" name="Freeform 931"/>
            <p:cNvSpPr>
              <a:spLocks/>
            </p:cNvSpPr>
            <p:nvPr/>
          </p:nvSpPr>
          <p:spPr bwMode="auto">
            <a:xfrm>
              <a:off x="4865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3" name="Freeform 932"/>
            <p:cNvSpPr>
              <a:spLocks/>
            </p:cNvSpPr>
            <p:nvPr/>
          </p:nvSpPr>
          <p:spPr bwMode="auto">
            <a:xfrm>
              <a:off x="4879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4" name="Freeform 933"/>
            <p:cNvSpPr>
              <a:spLocks/>
            </p:cNvSpPr>
            <p:nvPr/>
          </p:nvSpPr>
          <p:spPr bwMode="auto">
            <a:xfrm>
              <a:off x="489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5" name="Freeform 934"/>
            <p:cNvSpPr>
              <a:spLocks/>
            </p:cNvSpPr>
            <p:nvPr/>
          </p:nvSpPr>
          <p:spPr bwMode="auto">
            <a:xfrm>
              <a:off x="490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6" name="Freeform 935"/>
            <p:cNvSpPr>
              <a:spLocks/>
            </p:cNvSpPr>
            <p:nvPr/>
          </p:nvSpPr>
          <p:spPr bwMode="auto">
            <a:xfrm>
              <a:off x="492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7" name="Freeform 936"/>
            <p:cNvSpPr>
              <a:spLocks/>
            </p:cNvSpPr>
            <p:nvPr/>
          </p:nvSpPr>
          <p:spPr bwMode="auto">
            <a:xfrm>
              <a:off x="493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8" name="Freeform 937"/>
            <p:cNvSpPr>
              <a:spLocks/>
            </p:cNvSpPr>
            <p:nvPr/>
          </p:nvSpPr>
          <p:spPr bwMode="auto">
            <a:xfrm>
              <a:off x="495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9" name="Freeform 938"/>
            <p:cNvSpPr>
              <a:spLocks/>
            </p:cNvSpPr>
            <p:nvPr/>
          </p:nvSpPr>
          <p:spPr bwMode="auto">
            <a:xfrm>
              <a:off x="496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0" name="Freeform 939"/>
            <p:cNvSpPr>
              <a:spLocks/>
            </p:cNvSpPr>
            <p:nvPr/>
          </p:nvSpPr>
          <p:spPr bwMode="auto">
            <a:xfrm>
              <a:off x="4982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1" name="Freeform 940"/>
            <p:cNvSpPr>
              <a:spLocks/>
            </p:cNvSpPr>
            <p:nvPr/>
          </p:nvSpPr>
          <p:spPr bwMode="auto">
            <a:xfrm>
              <a:off x="499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2" name="Freeform 941"/>
            <p:cNvSpPr>
              <a:spLocks/>
            </p:cNvSpPr>
            <p:nvPr/>
          </p:nvSpPr>
          <p:spPr bwMode="auto">
            <a:xfrm>
              <a:off x="501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3" name="Freeform 942"/>
            <p:cNvSpPr>
              <a:spLocks/>
            </p:cNvSpPr>
            <p:nvPr/>
          </p:nvSpPr>
          <p:spPr bwMode="auto">
            <a:xfrm>
              <a:off x="5026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4" name="Freeform 943"/>
            <p:cNvSpPr>
              <a:spLocks/>
            </p:cNvSpPr>
            <p:nvPr/>
          </p:nvSpPr>
          <p:spPr bwMode="auto">
            <a:xfrm>
              <a:off x="5041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5" name="Freeform 944"/>
            <p:cNvSpPr>
              <a:spLocks/>
            </p:cNvSpPr>
            <p:nvPr/>
          </p:nvSpPr>
          <p:spPr bwMode="auto">
            <a:xfrm>
              <a:off x="5056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6" name="Freeform 945"/>
            <p:cNvSpPr>
              <a:spLocks/>
            </p:cNvSpPr>
            <p:nvPr/>
          </p:nvSpPr>
          <p:spPr bwMode="auto">
            <a:xfrm>
              <a:off x="5070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7" name="Freeform 946"/>
            <p:cNvSpPr>
              <a:spLocks/>
            </p:cNvSpPr>
            <p:nvPr/>
          </p:nvSpPr>
          <p:spPr bwMode="auto">
            <a:xfrm>
              <a:off x="508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8" name="Freeform 947"/>
            <p:cNvSpPr>
              <a:spLocks/>
            </p:cNvSpPr>
            <p:nvPr/>
          </p:nvSpPr>
          <p:spPr bwMode="auto">
            <a:xfrm>
              <a:off x="510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9" name="Freeform 948"/>
            <p:cNvSpPr>
              <a:spLocks/>
            </p:cNvSpPr>
            <p:nvPr/>
          </p:nvSpPr>
          <p:spPr bwMode="auto">
            <a:xfrm>
              <a:off x="511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0" name="Freeform 949"/>
            <p:cNvSpPr>
              <a:spLocks/>
            </p:cNvSpPr>
            <p:nvPr/>
          </p:nvSpPr>
          <p:spPr bwMode="auto">
            <a:xfrm>
              <a:off x="512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1" name="Freeform 950"/>
            <p:cNvSpPr>
              <a:spLocks/>
            </p:cNvSpPr>
            <p:nvPr/>
          </p:nvSpPr>
          <p:spPr bwMode="auto">
            <a:xfrm>
              <a:off x="514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2" name="Freeform 951"/>
            <p:cNvSpPr>
              <a:spLocks/>
            </p:cNvSpPr>
            <p:nvPr/>
          </p:nvSpPr>
          <p:spPr bwMode="auto">
            <a:xfrm>
              <a:off x="515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3" name="Freeform 952"/>
            <p:cNvSpPr>
              <a:spLocks/>
            </p:cNvSpPr>
            <p:nvPr/>
          </p:nvSpPr>
          <p:spPr bwMode="auto">
            <a:xfrm>
              <a:off x="517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4" name="Freeform 953"/>
            <p:cNvSpPr>
              <a:spLocks/>
            </p:cNvSpPr>
            <p:nvPr/>
          </p:nvSpPr>
          <p:spPr bwMode="auto">
            <a:xfrm>
              <a:off x="5188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5" name="Freeform 954"/>
            <p:cNvSpPr>
              <a:spLocks/>
            </p:cNvSpPr>
            <p:nvPr/>
          </p:nvSpPr>
          <p:spPr bwMode="auto">
            <a:xfrm>
              <a:off x="5202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6" name="Freeform 955"/>
            <p:cNvSpPr>
              <a:spLocks/>
            </p:cNvSpPr>
            <p:nvPr/>
          </p:nvSpPr>
          <p:spPr bwMode="auto">
            <a:xfrm>
              <a:off x="5217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7" name="Freeform 956"/>
            <p:cNvSpPr>
              <a:spLocks/>
            </p:cNvSpPr>
            <p:nvPr/>
          </p:nvSpPr>
          <p:spPr bwMode="auto">
            <a:xfrm>
              <a:off x="5232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8" name="Freeform 957"/>
            <p:cNvSpPr>
              <a:spLocks/>
            </p:cNvSpPr>
            <p:nvPr/>
          </p:nvSpPr>
          <p:spPr bwMode="auto">
            <a:xfrm>
              <a:off x="5246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9" name="Freeform 958"/>
            <p:cNvSpPr>
              <a:spLocks/>
            </p:cNvSpPr>
            <p:nvPr/>
          </p:nvSpPr>
          <p:spPr bwMode="auto">
            <a:xfrm>
              <a:off x="5261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0" name="Freeform 959"/>
            <p:cNvSpPr>
              <a:spLocks/>
            </p:cNvSpPr>
            <p:nvPr/>
          </p:nvSpPr>
          <p:spPr bwMode="auto">
            <a:xfrm>
              <a:off x="5275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1" name="Freeform 960"/>
            <p:cNvSpPr>
              <a:spLocks/>
            </p:cNvSpPr>
            <p:nvPr/>
          </p:nvSpPr>
          <p:spPr bwMode="auto">
            <a:xfrm>
              <a:off x="5290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2" name="Freeform 961"/>
            <p:cNvSpPr>
              <a:spLocks/>
            </p:cNvSpPr>
            <p:nvPr/>
          </p:nvSpPr>
          <p:spPr bwMode="auto">
            <a:xfrm>
              <a:off x="5305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3" name="Freeform 962"/>
            <p:cNvSpPr>
              <a:spLocks/>
            </p:cNvSpPr>
            <p:nvPr/>
          </p:nvSpPr>
          <p:spPr bwMode="auto">
            <a:xfrm>
              <a:off x="5320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4" name="Freeform 963"/>
            <p:cNvSpPr>
              <a:spLocks/>
            </p:cNvSpPr>
            <p:nvPr/>
          </p:nvSpPr>
          <p:spPr bwMode="auto">
            <a:xfrm>
              <a:off x="5334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5" name="Freeform 964"/>
            <p:cNvSpPr>
              <a:spLocks/>
            </p:cNvSpPr>
            <p:nvPr/>
          </p:nvSpPr>
          <p:spPr bwMode="auto">
            <a:xfrm>
              <a:off x="5349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6" name="Freeform 965"/>
            <p:cNvSpPr>
              <a:spLocks/>
            </p:cNvSpPr>
            <p:nvPr/>
          </p:nvSpPr>
          <p:spPr bwMode="auto">
            <a:xfrm>
              <a:off x="5364" y="298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7" name="Freeform 966"/>
            <p:cNvSpPr>
              <a:spLocks/>
            </p:cNvSpPr>
            <p:nvPr/>
          </p:nvSpPr>
          <p:spPr bwMode="auto">
            <a:xfrm>
              <a:off x="5378" y="298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8" name="Freeform 967"/>
            <p:cNvSpPr>
              <a:spLocks/>
            </p:cNvSpPr>
            <p:nvPr/>
          </p:nvSpPr>
          <p:spPr bwMode="auto">
            <a:xfrm>
              <a:off x="5393" y="298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9" name="Freeform 968"/>
            <p:cNvSpPr>
              <a:spLocks/>
            </p:cNvSpPr>
            <p:nvPr/>
          </p:nvSpPr>
          <p:spPr bwMode="auto">
            <a:xfrm>
              <a:off x="5408" y="298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46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Two full inversions of the population are observed. No distortion of the pulse symmetry. Transparent propagation is reached and it is sustained over many round trips -&gt; the pulse propagates as a soliton in this medium.</a:t>
            </a:r>
          </a:p>
        </p:txBody>
      </p:sp>
    </p:spTree>
    <p:extLst>
      <p:ext uri="{BB962C8B-B14F-4D97-AF65-F5344CB8AC3E}">
        <p14:creationId xmlns:p14="http://schemas.microsoft.com/office/powerpoint/2010/main" val="32588284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013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sults: 3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240000" y="1440000"/>
            <a:ext cx="5760000" cy="3240000"/>
            <a:chOff x="1941" y="1203"/>
            <a:chExt cx="3742" cy="2101"/>
          </a:xfrm>
        </p:grpSpPr>
        <p:grpSp>
          <p:nvGrpSpPr>
            <p:cNvPr id="6" name="Group 205"/>
            <p:cNvGrpSpPr>
              <a:grpSpLocks/>
            </p:cNvGrpSpPr>
            <p:nvPr/>
          </p:nvGrpSpPr>
          <p:grpSpPr bwMode="auto">
            <a:xfrm>
              <a:off x="1941" y="1203"/>
              <a:ext cx="3580" cy="2101"/>
              <a:chOff x="1941" y="1203"/>
              <a:chExt cx="3580" cy="2101"/>
            </a:xfrm>
          </p:grpSpPr>
          <p:sp>
            <p:nvSpPr>
              <p:cNvPr id="1714" name="Rectangle 6"/>
              <p:cNvSpPr>
                <a:spLocks noChangeArrowheads="1"/>
              </p:cNvSpPr>
              <p:nvPr/>
            </p:nvSpPr>
            <p:spPr bwMode="auto">
              <a:xfrm>
                <a:off x="3612" y="317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5" name="Freeform 7"/>
              <p:cNvSpPr>
                <a:spLocks/>
              </p:cNvSpPr>
              <p:nvPr/>
            </p:nvSpPr>
            <p:spPr bwMode="auto">
              <a:xfrm>
                <a:off x="4039" y="321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6" name="Rectangle 8"/>
              <p:cNvSpPr>
                <a:spLocks noChangeArrowheads="1"/>
              </p:cNvSpPr>
              <p:nvPr/>
            </p:nvSpPr>
            <p:spPr bwMode="auto">
              <a:xfrm>
                <a:off x="4099" y="317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7" name="Line 9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Line 1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Line 11"/>
              <p:cNvSpPr>
                <a:spLocks noChangeShapeType="1"/>
              </p:cNvSpPr>
              <p:nvPr/>
            </p:nvSpPr>
            <p:spPr bwMode="auto">
              <a:xfrm flipV="1">
                <a:off x="2415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Line 12"/>
              <p:cNvSpPr>
                <a:spLocks noChangeShapeType="1"/>
              </p:cNvSpPr>
              <p:nvPr/>
            </p:nvSpPr>
            <p:spPr bwMode="auto">
              <a:xfrm flipV="1">
                <a:off x="3413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Line 13"/>
              <p:cNvSpPr>
                <a:spLocks noChangeShapeType="1"/>
              </p:cNvSpPr>
              <p:nvPr/>
            </p:nvSpPr>
            <p:spPr bwMode="auto">
              <a:xfrm flipV="1">
                <a:off x="4411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Line 14"/>
              <p:cNvSpPr>
                <a:spLocks noChangeShapeType="1"/>
              </p:cNvSpPr>
              <p:nvPr/>
            </p:nvSpPr>
            <p:spPr bwMode="auto">
              <a:xfrm flipV="1">
                <a:off x="5408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Line 15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Line 16"/>
              <p:cNvSpPr>
                <a:spLocks noChangeShapeType="1"/>
              </p:cNvSpPr>
              <p:nvPr/>
            </p:nvSpPr>
            <p:spPr bwMode="auto">
              <a:xfrm>
                <a:off x="3413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Line 17"/>
              <p:cNvSpPr>
                <a:spLocks noChangeShapeType="1"/>
              </p:cNvSpPr>
              <p:nvPr/>
            </p:nvSpPr>
            <p:spPr bwMode="auto">
              <a:xfrm>
                <a:off x="4411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6" name="Line 18"/>
              <p:cNvSpPr>
                <a:spLocks noChangeShapeType="1"/>
              </p:cNvSpPr>
              <p:nvPr/>
            </p:nvSpPr>
            <p:spPr bwMode="auto">
              <a:xfrm>
                <a:off x="5408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7" name="Rectangle 19"/>
              <p:cNvSpPr>
                <a:spLocks noChangeArrowheads="1"/>
              </p:cNvSpPr>
              <p:nvPr/>
            </p:nvSpPr>
            <p:spPr bwMode="auto">
              <a:xfrm>
                <a:off x="2390" y="304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8" name="Rectangle 20"/>
              <p:cNvSpPr>
                <a:spLocks noChangeArrowheads="1"/>
              </p:cNvSpPr>
              <p:nvPr/>
            </p:nvSpPr>
            <p:spPr bwMode="auto">
              <a:xfrm>
                <a:off x="3369" y="304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9" name="Rectangle 21"/>
              <p:cNvSpPr>
                <a:spLocks noChangeArrowheads="1"/>
              </p:cNvSpPr>
              <p:nvPr/>
            </p:nvSpPr>
            <p:spPr bwMode="auto">
              <a:xfrm>
                <a:off x="4342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0" name="Rectangle 22"/>
              <p:cNvSpPr>
                <a:spLocks noChangeArrowheads="1"/>
              </p:cNvSpPr>
              <p:nvPr/>
            </p:nvSpPr>
            <p:spPr bwMode="auto">
              <a:xfrm>
                <a:off x="5340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1" name="Rectangle 23"/>
              <p:cNvSpPr>
                <a:spLocks noChangeArrowheads="1"/>
              </p:cNvSpPr>
              <p:nvPr/>
            </p:nvSpPr>
            <p:spPr bwMode="auto">
              <a:xfrm rot="16200000">
                <a:off x="1972" y="243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2" name="Rectangle 24"/>
              <p:cNvSpPr>
                <a:spLocks noChangeArrowheads="1"/>
              </p:cNvSpPr>
              <p:nvPr/>
            </p:nvSpPr>
            <p:spPr bwMode="auto">
              <a:xfrm rot="16200000">
                <a:off x="1960" y="23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3" name="Rectangle 25"/>
              <p:cNvSpPr>
                <a:spLocks noChangeArrowheads="1"/>
              </p:cNvSpPr>
              <p:nvPr/>
            </p:nvSpPr>
            <p:spPr bwMode="auto">
              <a:xfrm rot="16200000">
                <a:off x="1972" y="23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4" name="Rectangle 26"/>
              <p:cNvSpPr>
                <a:spLocks noChangeArrowheads="1"/>
              </p:cNvSpPr>
              <p:nvPr/>
            </p:nvSpPr>
            <p:spPr bwMode="auto">
              <a:xfrm rot="16200000">
                <a:off x="1960" y="23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5" name="Rectangle 27"/>
              <p:cNvSpPr>
                <a:spLocks noChangeArrowheads="1"/>
              </p:cNvSpPr>
              <p:nvPr/>
            </p:nvSpPr>
            <p:spPr bwMode="auto">
              <a:xfrm rot="16200000">
                <a:off x="1960" y="227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6" name="Rectangle 28"/>
              <p:cNvSpPr>
                <a:spLocks noChangeArrowheads="1"/>
              </p:cNvSpPr>
              <p:nvPr/>
            </p:nvSpPr>
            <p:spPr bwMode="auto">
              <a:xfrm rot="16200000">
                <a:off x="1960" y="22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7" name="Rectangle 29"/>
              <p:cNvSpPr>
                <a:spLocks noChangeArrowheads="1"/>
              </p:cNvSpPr>
              <p:nvPr/>
            </p:nvSpPr>
            <p:spPr bwMode="auto">
              <a:xfrm rot="16200000">
                <a:off x="1976" y="219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8" name="Rectangle 30"/>
              <p:cNvSpPr>
                <a:spLocks noChangeArrowheads="1"/>
              </p:cNvSpPr>
              <p:nvPr/>
            </p:nvSpPr>
            <p:spPr bwMode="auto">
              <a:xfrm rot="16200000">
                <a:off x="1972" y="21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9" name="Rectangle 31"/>
              <p:cNvSpPr>
                <a:spLocks noChangeArrowheads="1"/>
              </p:cNvSpPr>
              <p:nvPr/>
            </p:nvSpPr>
            <p:spPr bwMode="auto">
              <a:xfrm rot="16200000">
                <a:off x="1963" y="213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0" name="Rectangle 32"/>
              <p:cNvSpPr>
                <a:spLocks noChangeArrowheads="1"/>
              </p:cNvSpPr>
              <p:nvPr/>
            </p:nvSpPr>
            <p:spPr bwMode="auto">
              <a:xfrm rot="16200000">
                <a:off x="1972" y="209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1" name="Rectangle 33"/>
              <p:cNvSpPr>
                <a:spLocks noChangeArrowheads="1"/>
              </p:cNvSpPr>
              <p:nvPr/>
            </p:nvSpPr>
            <p:spPr bwMode="auto">
              <a:xfrm rot="16200000">
                <a:off x="1969" y="207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2" name="Rectangle 34"/>
              <p:cNvSpPr>
                <a:spLocks noChangeArrowheads="1"/>
              </p:cNvSpPr>
              <p:nvPr/>
            </p:nvSpPr>
            <p:spPr bwMode="auto">
              <a:xfrm rot="16200000">
                <a:off x="1960" y="20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3" name="Rectangle 35"/>
              <p:cNvSpPr>
                <a:spLocks noChangeArrowheads="1"/>
              </p:cNvSpPr>
              <p:nvPr/>
            </p:nvSpPr>
            <p:spPr bwMode="auto">
              <a:xfrm rot="16200000">
                <a:off x="1969" y="199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4" name="Rectangle 36"/>
              <p:cNvSpPr>
                <a:spLocks noChangeArrowheads="1"/>
              </p:cNvSpPr>
              <p:nvPr/>
            </p:nvSpPr>
            <p:spPr bwMode="auto">
              <a:xfrm rot="16200000">
                <a:off x="1960" y="195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5" name="Rectangle 37"/>
              <p:cNvSpPr>
                <a:spLocks noChangeArrowheads="1"/>
              </p:cNvSpPr>
              <p:nvPr/>
            </p:nvSpPr>
            <p:spPr bwMode="auto">
              <a:xfrm rot="16200000">
                <a:off x="1972" y="191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6" name="Rectangle 38"/>
              <p:cNvSpPr>
                <a:spLocks noChangeArrowheads="1"/>
              </p:cNvSpPr>
              <p:nvPr/>
            </p:nvSpPr>
            <p:spPr bwMode="auto">
              <a:xfrm rot="16200000">
                <a:off x="1972" y="188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7" name="Rectangle 39"/>
              <p:cNvSpPr>
                <a:spLocks noChangeArrowheads="1"/>
              </p:cNvSpPr>
              <p:nvPr/>
            </p:nvSpPr>
            <p:spPr bwMode="auto">
              <a:xfrm rot="16200000">
                <a:off x="1960" y="185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8" name="Rectangle 40"/>
              <p:cNvSpPr>
                <a:spLocks noChangeArrowheads="1"/>
              </p:cNvSpPr>
              <p:nvPr/>
            </p:nvSpPr>
            <p:spPr bwMode="auto">
              <a:xfrm rot="16200000">
                <a:off x="1960" y="180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9" name="Rectangle 41"/>
              <p:cNvSpPr>
                <a:spLocks noChangeArrowheads="1"/>
              </p:cNvSpPr>
              <p:nvPr/>
            </p:nvSpPr>
            <p:spPr bwMode="auto">
              <a:xfrm rot="16200000">
                <a:off x="1976" y="176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0" name="Rectangle 42"/>
              <p:cNvSpPr>
                <a:spLocks noChangeArrowheads="1"/>
              </p:cNvSpPr>
              <p:nvPr/>
            </p:nvSpPr>
            <p:spPr bwMode="auto">
              <a:xfrm rot="16200000">
                <a:off x="1972" y="17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1" name="Rectangle 43"/>
              <p:cNvSpPr>
                <a:spLocks noChangeArrowheads="1"/>
              </p:cNvSpPr>
              <p:nvPr/>
            </p:nvSpPr>
            <p:spPr bwMode="auto">
              <a:xfrm rot="16200000">
                <a:off x="1960" y="17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2" name="Rectangle 44"/>
              <p:cNvSpPr>
                <a:spLocks noChangeArrowheads="1"/>
              </p:cNvSpPr>
              <p:nvPr/>
            </p:nvSpPr>
            <p:spPr bwMode="auto">
              <a:xfrm rot="16200000">
                <a:off x="1969" y="1665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3" name="Line 45"/>
              <p:cNvSpPr>
                <a:spLocks noChangeShapeType="1"/>
              </p:cNvSpPr>
              <p:nvPr/>
            </p:nvSpPr>
            <p:spPr bwMode="auto">
              <a:xfrm flipV="1">
                <a:off x="2415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Line 46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Line 47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Line 48"/>
              <p:cNvSpPr>
                <a:spLocks noChangeShapeType="1"/>
              </p:cNvSpPr>
              <p:nvPr/>
            </p:nvSpPr>
            <p:spPr bwMode="auto">
              <a:xfrm>
                <a:off x="2415" y="2419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Line 49"/>
              <p:cNvSpPr>
                <a:spLocks noChangeShapeType="1"/>
              </p:cNvSpPr>
              <p:nvPr/>
            </p:nvSpPr>
            <p:spPr bwMode="auto">
              <a:xfrm>
                <a:off x="2415" y="1833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Line 5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Line 5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Line 52"/>
              <p:cNvSpPr>
                <a:spLocks noChangeShapeType="1"/>
              </p:cNvSpPr>
              <p:nvPr/>
            </p:nvSpPr>
            <p:spPr bwMode="auto">
              <a:xfrm flipH="1">
                <a:off x="5379" y="2419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Line 53"/>
              <p:cNvSpPr>
                <a:spLocks noChangeShapeType="1"/>
              </p:cNvSpPr>
              <p:nvPr/>
            </p:nvSpPr>
            <p:spPr bwMode="auto">
              <a:xfrm flipH="1">
                <a:off x="5379" y="1833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Line 54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Rectangle 55"/>
              <p:cNvSpPr>
                <a:spLocks noChangeArrowheads="1"/>
              </p:cNvSpPr>
              <p:nvPr/>
            </p:nvSpPr>
            <p:spPr bwMode="auto">
              <a:xfrm>
                <a:off x="2334" y="296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4" name="Rectangle 56"/>
              <p:cNvSpPr>
                <a:spLocks noChangeArrowheads="1"/>
              </p:cNvSpPr>
              <p:nvPr/>
            </p:nvSpPr>
            <p:spPr bwMode="auto">
              <a:xfrm>
                <a:off x="2247" y="2375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5" name="Rectangle 57"/>
              <p:cNvSpPr>
                <a:spLocks noChangeArrowheads="1"/>
              </p:cNvSpPr>
              <p:nvPr/>
            </p:nvSpPr>
            <p:spPr bwMode="auto">
              <a:xfrm>
                <a:off x="2203" y="1789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6" name="Rectangle 58"/>
              <p:cNvSpPr>
                <a:spLocks noChangeArrowheads="1"/>
              </p:cNvSpPr>
              <p:nvPr/>
            </p:nvSpPr>
            <p:spPr bwMode="auto">
              <a:xfrm>
                <a:off x="2203" y="1203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5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67" name="Freeform 59"/>
              <p:cNvSpPr>
                <a:spLocks/>
              </p:cNvSpPr>
              <p:nvPr/>
            </p:nvSpPr>
            <p:spPr bwMode="auto">
              <a:xfrm>
                <a:off x="241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60"/>
              <p:cNvSpPr>
                <a:spLocks/>
              </p:cNvSpPr>
              <p:nvPr/>
            </p:nvSpPr>
            <p:spPr bwMode="auto">
              <a:xfrm>
                <a:off x="24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61"/>
              <p:cNvSpPr>
                <a:spLocks/>
              </p:cNvSpPr>
              <p:nvPr/>
            </p:nvSpPr>
            <p:spPr bwMode="auto">
              <a:xfrm>
                <a:off x="244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62"/>
              <p:cNvSpPr>
                <a:spLocks/>
              </p:cNvSpPr>
              <p:nvPr/>
            </p:nvSpPr>
            <p:spPr bwMode="auto">
              <a:xfrm>
                <a:off x="2459" y="3003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63"/>
              <p:cNvSpPr>
                <a:spLocks/>
              </p:cNvSpPr>
              <p:nvPr/>
            </p:nvSpPr>
            <p:spPr bwMode="auto">
              <a:xfrm>
                <a:off x="2474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64"/>
              <p:cNvSpPr>
                <a:spLocks/>
              </p:cNvSpPr>
              <p:nvPr/>
            </p:nvSpPr>
            <p:spPr bwMode="auto">
              <a:xfrm>
                <a:off x="2489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65"/>
              <p:cNvSpPr>
                <a:spLocks/>
              </p:cNvSpPr>
              <p:nvPr/>
            </p:nvSpPr>
            <p:spPr bwMode="auto">
              <a:xfrm>
                <a:off x="2503" y="30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66"/>
              <p:cNvSpPr>
                <a:spLocks/>
              </p:cNvSpPr>
              <p:nvPr/>
            </p:nvSpPr>
            <p:spPr bwMode="auto">
              <a:xfrm>
                <a:off x="2518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67"/>
              <p:cNvSpPr>
                <a:spLocks/>
              </p:cNvSpPr>
              <p:nvPr/>
            </p:nvSpPr>
            <p:spPr bwMode="auto">
              <a:xfrm>
                <a:off x="2533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6" name="Freeform 68"/>
              <p:cNvSpPr>
                <a:spLocks/>
              </p:cNvSpPr>
              <p:nvPr/>
            </p:nvSpPr>
            <p:spPr bwMode="auto">
              <a:xfrm>
                <a:off x="2547" y="300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Freeform 69"/>
              <p:cNvSpPr>
                <a:spLocks/>
              </p:cNvSpPr>
              <p:nvPr/>
            </p:nvSpPr>
            <p:spPr bwMode="auto">
              <a:xfrm>
                <a:off x="2562" y="3000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0 h 1"/>
                  <a:gd name="T42" fmla="*/ 6 w 14"/>
                  <a:gd name="T43" fmla="*/ 0 h 1"/>
                  <a:gd name="T44" fmla="*/ 7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1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8" name="Freeform 70"/>
              <p:cNvSpPr>
                <a:spLocks/>
              </p:cNvSpPr>
              <p:nvPr/>
            </p:nvSpPr>
            <p:spPr bwMode="auto">
              <a:xfrm>
                <a:off x="2576" y="29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10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Freeform 71"/>
              <p:cNvSpPr>
                <a:spLocks/>
              </p:cNvSpPr>
              <p:nvPr/>
            </p:nvSpPr>
            <p:spPr bwMode="auto">
              <a:xfrm>
                <a:off x="2591" y="299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Freeform 72"/>
              <p:cNvSpPr>
                <a:spLocks/>
              </p:cNvSpPr>
              <p:nvPr/>
            </p:nvSpPr>
            <p:spPr bwMode="auto">
              <a:xfrm>
                <a:off x="2606" y="299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Freeform 73"/>
              <p:cNvSpPr>
                <a:spLocks/>
              </p:cNvSpPr>
              <p:nvPr/>
            </p:nvSpPr>
            <p:spPr bwMode="auto">
              <a:xfrm>
                <a:off x="2621" y="2996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Freeform 74"/>
              <p:cNvSpPr>
                <a:spLocks/>
              </p:cNvSpPr>
              <p:nvPr/>
            </p:nvSpPr>
            <p:spPr bwMode="auto">
              <a:xfrm>
                <a:off x="2635" y="299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75"/>
              <p:cNvSpPr>
                <a:spLocks/>
              </p:cNvSpPr>
              <p:nvPr/>
            </p:nvSpPr>
            <p:spPr bwMode="auto">
              <a:xfrm>
                <a:off x="2650" y="2993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2 w 15"/>
                  <a:gd name="T17" fmla="*/ 2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76"/>
              <p:cNvSpPr>
                <a:spLocks/>
              </p:cNvSpPr>
              <p:nvPr/>
            </p:nvSpPr>
            <p:spPr bwMode="auto">
              <a:xfrm>
                <a:off x="2665" y="2991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3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0 h 2"/>
                  <a:gd name="T64" fmla="*/ 9 w 14"/>
                  <a:gd name="T65" fmla="*/ 0 h 2"/>
                  <a:gd name="T66" fmla="*/ 10 w 14"/>
                  <a:gd name="T67" fmla="*/ 0 h 2"/>
                  <a:gd name="T68" fmla="*/ 10 w 14"/>
                  <a:gd name="T69" fmla="*/ 0 h 2"/>
                  <a:gd name="T70" fmla="*/ 10 w 14"/>
                  <a:gd name="T71" fmla="*/ 0 h 2"/>
                  <a:gd name="T72" fmla="*/ 10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Freeform 77"/>
              <p:cNvSpPr>
                <a:spLocks/>
              </p:cNvSpPr>
              <p:nvPr/>
            </p:nvSpPr>
            <p:spPr bwMode="auto">
              <a:xfrm>
                <a:off x="2679" y="2988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3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Freeform 78"/>
              <p:cNvSpPr>
                <a:spLocks/>
              </p:cNvSpPr>
              <p:nvPr/>
            </p:nvSpPr>
            <p:spPr bwMode="auto">
              <a:xfrm>
                <a:off x="2694" y="2986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4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0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Freeform 79"/>
              <p:cNvSpPr>
                <a:spLocks/>
              </p:cNvSpPr>
              <p:nvPr/>
            </p:nvSpPr>
            <p:spPr bwMode="auto">
              <a:xfrm>
                <a:off x="2709" y="2982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0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2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2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3 w 14"/>
                  <a:gd name="T27" fmla="*/ 3 h 4"/>
                  <a:gd name="T28" fmla="*/ 4 w 14"/>
                  <a:gd name="T29" fmla="*/ 2 h 4"/>
                  <a:gd name="T30" fmla="*/ 4 w 14"/>
                  <a:gd name="T31" fmla="*/ 2 h 4"/>
                  <a:gd name="T32" fmla="*/ 4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2 w 14"/>
                  <a:gd name="T85" fmla="*/ 1 h 4"/>
                  <a:gd name="T86" fmla="*/ 12 w 14"/>
                  <a:gd name="T87" fmla="*/ 1 h 4"/>
                  <a:gd name="T88" fmla="*/ 13 w 14"/>
                  <a:gd name="T89" fmla="*/ 1 h 4"/>
                  <a:gd name="T90" fmla="*/ 13 w 14"/>
                  <a:gd name="T91" fmla="*/ 1 h 4"/>
                  <a:gd name="T92" fmla="*/ 14 w 14"/>
                  <a:gd name="T93" fmla="*/ 1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Freeform 80"/>
              <p:cNvSpPr>
                <a:spLocks/>
              </p:cNvSpPr>
              <p:nvPr/>
            </p:nvSpPr>
            <p:spPr bwMode="auto">
              <a:xfrm>
                <a:off x="2723" y="2978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1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2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2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4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5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6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7 w 15"/>
                  <a:gd name="T43" fmla="*/ 3 h 4"/>
                  <a:gd name="T44" fmla="*/ 7 w 15"/>
                  <a:gd name="T45" fmla="*/ 3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9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10 w 15"/>
                  <a:gd name="T63" fmla="*/ 2 h 4"/>
                  <a:gd name="T64" fmla="*/ 10 w 15"/>
                  <a:gd name="T65" fmla="*/ 1 h 4"/>
                  <a:gd name="T66" fmla="*/ 10 w 15"/>
                  <a:gd name="T67" fmla="*/ 1 h 4"/>
                  <a:gd name="T68" fmla="*/ 11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4 w 15"/>
                  <a:gd name="T89" fmla="*/ 1 h 4"/>
                  <a:gd name="T90" fmla="*/ 14 w 15"/>
                  <a:gd name="T91" fmla="*/ 1 h 4"/>
                  <a:gd name="T92" fmla="*/ 14 w 15"/>
                  <a:gd name="T93" fmla="*/ 0 h 4"/>
                  <a:gd name="T94" fmla="*/ 14 w 15"/>
                  <a:gd name="T95" fmla="*/ 0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Freeform 81"/>
              <p:cNvSpPr>
                <a:spLocks/>
              </p:cNvSpPr>
              <p:nvPr/>
            </p:nvSpPr>
            <p:spPr bwMode="auto">
              <a:xfrm>
                <a:off x="2738" y="2974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1 w 15"/>
                  <a:gd name="T11" fmla="*/ 4 h 4"/>
                  <a:gd name="T12" fmla="*/ 2 w 15"/>
                  <a:gd name="T13" fmla="*/ 3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6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0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3 w 15"/>
                  <a:gd name="T89" fmla="*/ 0 h 4"/>
                  <a:gd name="T90" fmla="*/ 13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Freeform 82"/>
              <p:cNvSpPr>
                <a:spLocks/>
              </p:cNvSpPr>
              <p:nvPr/>
            </p:nvSpPr>
            <p:spPr bwMode="auto">
              <a:xfrm>
                <a:off x="2753" y="2968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5 h 6"/>
                  <a:gd name="T4" fmla="*/ 0 w 14"/>
                  <a:gd name="T5" fmla="*/ 5 h 6"/>
                  <a:gd name="T6" fmla="*/ 0 w 14"/>
                  <a:gd name="T7" fmla="*/ 5 h 6"/>
                  <a:gd name="T8" fmla="*/ 1 w 14"/>
                  <a:gd name="T9" fmla="*/ 5 h 6"/>
                  <a:gd name="T10" fmla="*/ 1 w 14"/>
                  <a:gd name="T11" fmla="*/ 5 h 6"/>
                  <a:gd name="T12" fmla="*/ 2 w 14"/>
                  <a:gd name="T13" fmla="*/ 5 h 6"/>
                  <a:gd name="T14" fmla="*/ 2 w 14"/>
                  <a:gd name="T15" fmla="*/ 5 h 6"/>
                  <a:gd name="T16" fmla="*/ 2 w 14"/>
                  <a:gd name="T17" fmla="*/ 4 h 6"/>
                  <a:gd name="T18" fmla="*/ 2 w 14"/>
                  <a:gd name="T19" fmla="*/ 4 h 6"/>
                  <a:gd name="T20" fmla="*/ 3 w 14"/>
                  <a:gd name="T21" fmla="*/ 4 h 6"/>
                  <a:gd name="T22" fmla="*/ 3 w 14"/>
                  <a:gd name="T23" fmla="*/ 4 h 6"/>
                  <a:gd name="T24" fmla="*/ 3 w 14"/>
                  <a:gd name="T25" fmla="*/ 4 h 6"/>
                  <a:gd name="T26" fmla="*/ 4 w 14"/>
                  <a:gd name="T27" fmla="*/ 4 h 6"/>
                  <a:gd name="T28" fmla="*/ 4 w 14"/>
                  <a:gd name="T29" fmla="*/ 4 h 6"/>
                  <a:gd name="T30" fmla="*/ 4 w 14"/>
                  <a:gd name="T31" fmla="*/ 4 h 6"/>
                  <a:gd name="T32" fmla="*/ 4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3 h 6"/>
                  <a:gd name="T40" fmla="*/ 5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2 h 6"/>
                  <a:gd name="T54" fmla="*/ 8 w 14"/>
                  <a:gd name="T55" fmla="*/ 2 h 6"/>
                  <a:gd name="T56" fmla="*/ 8 w 14"/>
                  <a:gd name="T57" fmla="*/ 2 h 6"/>
                  <a:gd name="T58" fmla="*/ 8 w 14"/>
                  <a:gd name="T59" fmla="*/ 2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9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1 w 14"/>
                  <a:gd name="T73" fmla="*/ 1 h 6"/>
                  <a:gd name="T74" fmla="*/ 11 w 14"/>
                  <a:gd name="T75" fmla="*/ 1 h 6"/>
                  <a:gd name="T76" fmla="*/ 11 w 14"/>
                  <a:gd name="T77" fmla="*/ 1 h 6"/>
                  <a:gd name="T78" fmla="*/ 11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0 h 6"/>
                  <a:gd name="T86" fmla="*/ 12 w 14"/>
                  <a:gd name="T87" fmla="*/ 0 h 6"/>
                  <a:gd name="T88" fmla="*/ 13 w 14"/>
                  <a:gd name="T89" fmla="*/ 0 h 6"/>
                  <a:gd name="T90" fmla="*/ 13 w 14"/>
                  <a:gd name="T91" fmla="*/ 0 h 6"/>
                  <a:gd name="T92" fmla="*/ 13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Freeform 83"/>
              <p:cNvSpPr>
                <a:spLocks/>
              </p:cNvSpPr>
              <p:nvPr/>
            </p:nvSpPr>
            <p:spPr bwMode="auto">
              <a:xfrm>
                <a:off x="2767" y="2961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2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4 w 15"/>
                  <a:gd name="T23" fmla="*/ 6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6 w 15"/>
                  <a:gd name="T35" fmla="*/ 5 h 7"/>
                  <a:gd name="T36" fmla="*/ 6 w 15"/>
                  <a:gd name="T37" fmla="*/ 4 h 7"/>
                  <a:gd name="T38" fmla="*/ 6 w 15"/>
                  <a:gd name="T39" fmla="*/ 4 h 7"/>
                  <a:gd name="T40" fmla="*/ 6 w 15"/>
                  <a:gd name="T41" fmla="*/ 4 h 7"/>
                  <a:gd name="T42" fmla="*/ 7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2 h 7"/>
                  <a:gd name="T66" fmla="*/ 10 w 15"/>
                  <a:gd name="T67" fmla="*/ 2 h 7"/>
                  <a:gd name="T68" fmla="*/ 11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2 h 7"/>
                  <a:gd name="T78" fmla="*/ 12 w 15"/>
                  <a:gd name="T79" fmla="*/ 2 h 7"/>
                  <a:gd name="T80" fmla="*/ 12 w 15"/>
                  <a:gd name="T81" fmla="*/ 2 h 7"/>
                  <a:gd name="T82" fmla="*/ 13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1 h 7"/>
                  <a:gd name="T92" fmla="*/ 14 w 15"/>
                  <a:gd name="T93" fmla="*/ 0 h 7"/>
                  <a:gd name="T94" fmla="*/ 14 w 15"/>
                  <a:gd name="T95" fmla="*/ 0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Freeform 84"/>
              <p:cNvSpPr>
                <a:spLocks/>
              </p:cNvSpPr>
              <p:nvPr/>
            </p:nvSpPr>
            <p:spPr bwMode="auto">
              <a:xfrm>
                <a:off x="2782" y="2953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8 h 8"/>
                  <a:gd name="T4" fmla="*/ 1 w 15"/>
                  <a:gd name="T5" fmla="*/ 8 h 8"/>
                  <a:gd name="T6" fmla="*/ 1 w 15"/>
                  <a:gd name="T7" fmla="*/ 8 h 8"/>
                  <a:gd name="T8" fmla="*/ 1 w 15"/>
                  <a:gd name="T9" fmla="*/ 8 h 8"/>
                  <a:gd name="T10" fmla="*/ 1 w 15"/>
                  <a:gd name="T11" fmla="*/ 7 h 8"/>
                  <a:gd name="T12" fmla="*/ 2 w 15"/>
                  <a:gd name="T13" fmla="*/ 7 h 8"/>
                  <a:gd name="T14" fmla="*/ 2 w 15"/>
                  <a:gd name="T15" fmla="*/ 7 h 8"/>
                  <a:gd name="T16" fmla="*/ 3 w 15"/>
                  <a:gd name="T17" fmla="*/ 7 h 8"/>
                  <a:gd name="T18" fmla="*/ 3 w 15"/>
                  <a:gd name="T19" fmla="*/ 7 h 8"/>
                  <a:gd name="T20" fmla="*/ 3 w 15"/>
                  <a:gd name="T21" fmla="*/ 7 h 8"/>
                  <a:gd name="T22" fmla="*/ 3 w 15"/>
                  <a:gd name="T23" fmla="*/ 7 h 8"/>
                  <a:gd name="T24" fmla="*/ 4 w 15"/>
                  <a:gd name="T25" fmla="*/ 7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6 h 8"/>
                  <a:gd name="T32" fmla="*/ 5 w 15"/>
                  <a:gd name="T33" fmla="*/ 6 h 8"/>
                  <a:gd name="T34" fmla="*/ 5 w 15"/>
                  <a:gd name="T35" fmla="*/ 6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6 w 15"/>
                  <a:gd name="T45" fmla="*/ 5 h 8"/>
                  <a:gd name="T46" fmla="*/ 7 w 15"/>
                  <a:gd name="T47" fmla="*/ 5 h 8"/>
                  <a:gd name="T48" fmla="*/ 7 w 15"/>
                  <a:gd name="T49" fmla="*/ 5 h 8"/>
                  <a:gd name="T50" fmla="*/ 8 w 15"/>
                  <a:gd name="T51" fmla="*/ 5 h 8"/>
                  <a:gd name="T52" fmla="*/ 8 w 15"/>
                  <a:gd name="T53" fmla="*/ 4 h 8"/>
                  <a:gd name="T54" fmla="*/ 8 w 15"/>
                  <a:gd name="T55" fmla="*/ 4 h 8"/>
                  <a:gd name="T56" fmla="*/ 8 w 15"/>
                  <a:gd name="T57" fmla="*/ 4 h 8"/>
                  <a:gd name="T58" fmla="*/ 9 w 15"/>
                  <a:gd name="T59" fmla="*/ 4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3 h 8"/>
                  <a:gd name="T74" fmla="*/ 11 w 15"/>
                  <a:gd name="T75" fmla="*/ 3 h 8"/>
                  <a:gd name="T76" fmla="*/ 12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2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4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1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Freeform 85"/>
              <p:cNvSpPr>
                <a:spLocks/>
              </p:cNvSpPr>
              <p:nvPr/>
            </p:nvSpPr>
            <p:spPr bwMode="auto">
              <a:xfrm>
                <a:off x="2797" y="2944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0 w 14"/>
                  <a:gd name="T3" fmla="*/ 9 h 9"/>
                  <a:gd name="T4" fmla="*/ 0 w 14"/>
                  <a:gd name="T5" fmla="*/ 9 h 9"/>
                  <a:gd name="T6" fmla="*/ 0 w 14"/>
                  <a:gd name="T7" fmla="*/ 9 h 9"/>
                  <a:gd name="T8" fmla="*/ 1 w 14"/>
                  <a:gd name="T9" fmla="*/ 9 h 9"/>
                  <a:gd name="T10" fmla="*/ 1 w 14"/>
                  <a:gd name="T11" fmla="*/ 9 h 9"/>
                  <a:gd name="T12" fmla="*/ 2 w 14"/>
                  <a:gd name="T13" fmla="*/ 9 h 9"/>
                  <a:gd name="T14" fmla="*/ 2 w 14"/>
                  <a:gd name="T15" fmla="*/ 8 h 9"/>
                  <a:gd name="T16" fmla="*/ 2 w 14"/>
                  <a:gd name="T17" fmla="*/ 8 h 9"/>
                  <a:gd name="T18" fmla="*/ 2 w 14"/>
                  <a:gd name="T19" fmla="*/ 8 h 9"/>
                  <a:gd name="T20" fmla="*/ 3 w 14"/>
                  <a:gd name="T21" fmla="*/ 8 h 9"/>
                  <a:gd name="T22" fmla="*/ 3 w 14"/>
                  <a:gd name="T23" fmla="*/ 7 h 9"/>
                  <a:gd name="T24" fmla="*/ 3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4 w 14"/>
                  <a:gd name="T31" fmla="*/ 7 h 9"/>
                  <a:gd name="T32" fmla="*/ 4 w 14"/>
                  <a:gd name="T33" fmla="*/ 7 h 9"/>
                  <a:gd name="T34" fmla="*/ 5 w 14"/>
                  <a:gd name="T35" fmla="*/ 7 h 9"/>
                  <a:gd name="T36" fmla="*/ 5 w 14"/>
                  <a:gd name="T37" fmla="*/ 6 h 9"/>
                  <a:gd name="T38" fmla="*/ 6 w 14"/>
                  <a:gd name="T39" fmla="*/ 6 h 9"/>
                  <a:gd name="T40" fmla="*/ 6 w 14"/>
                  <a:gd name="T41" fmla="*/ 6 h 9"/>
                  <a:gd name="T42" fmla="*/ 6 w 14"/>
                  <a:gd name="T43" fmla="*/ 6 h 9"/>
                  <a:gd name="T44" fmla="*/ 6 w 14"/>
                  <a:gd name="T45" fmla="*/ 5 h 9"/>
                  <a:gd name="T46" fmla="*/ 7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4 h 9"/>
                  <a:gd name="T58" fmla="*/ 8 w 14"/>
                  <a:gd name="T59" fmla="*/ 4 h 9"/>
                  <a:gd name="T60" fmla="*/ 9 w 14"/>
                  <a:gd name="T61" fmla="*/ 4 h 9"/>
                  <a:gd name="T62" fmla="*/ 9 w 14"/>
                  <a:gd name="T63" fmla="*/ 4 h 9"/>
                  <a:gd name="T64" fmla="*/ 9 w 14"/>
                  <a:gd name="T65" fmla="*/ 3 h 9"/>
                  <a:gd name="T66" fmla="*/ 9 w 14"/>
                  <a:gd name="T67" fmla="*/ 3 h 9"/>
                  <a:gd name="T68" fmla="*/ 10 w 14"/>
                  <a:gd name="T69" fmla="*/ 3 h 9"/>
                  <a:gd name="T70" fmla="*/ 10 w 14"/>
                  <a:gd name="T71" fmla="*/ 3 h 9"/>
                  <a:gd name="T72" fmla="*/ 11 w 14"/>
                  <a:gd name="T73" fmla="*/ 3 h 9"/>
                  <a:gd name="T74" fmla="*/ 11 w 14"/>
                  <a:gd name="T75" fmla="*/ 3 h 9"/>
                  <a:gd name="T76" fmla="*/ 11 w 14"/>
                  <a:gd name="T77" fmla="*/ 2 h 9"/>
                  <a:gd name="T78" fmla="*/ 11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2 w 14"/>
                  <a:gd name="T85" fmla="*/ 2 h 9"/>
                  <a:gd name="T86" fmla="*/ 13 w 14"/>
                  <a:gd name="T87" fmla="*/ 2 h 9"/>
                  <a:gd name="T88" fmla="*/ 13 w 14"/>
                  <a:gd name="T89" fmla="*/ 1 h 9"/>
                  <a:gd name="T90" fmla="*/ 13 w 14"/>
                  <a:gd name="T91" fmla="*/ 1 h 9"/>
                  <a:gd name="T92" fmla="*/ 13 w 14"/>
                  <a:gd name="T93" fmla="*/ 1 h 9"/>
                  <a:gd name="T94" fmla="*/ 14 w 14"/>
                  <a:gd name="T95" fmla="*/ 1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Freeform 86"/>
              <p:cNvSpPr>
                <a:spLocks/>
              </p:cNvSpPr>
              <p:nvPr/>
            </p:nvSpPr>
            <p:spPr bwMode="auto">
              <a:xfrm>
                <a:off x="2811" y="2933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1 h 11"/>
                  <a:gd name="T6" fmla="*/ 1 w 15"/>
                  <a:gd name="T7" fmla="*/ 11 h 11"/>
                  <a:gd name="T8" fmla="*/ 2 w 15"/>
                  <a:gd name="T9" fmla="*/ 11 h 11"/>
                  <a:gd name="T10" fmla="*/ 2 w 15"/>
                  <a:gd name="T11" fmla="*/ 10 h 11"/>
                  <a:gd name="T12" fmla="*/ 2 w 15"/>
                  <a:gd name="T13" fmla="*/ 10 h 11"/>
                  <a:gd name="T14" fmla="*/ 2 w 15"/>
                  <a:gd name="T15" fmla="*/ 10 h 11"/>
                  <a:gd name="T16" fmla="*/ 3 w 15"/>
                  <a:gd name="T17" fmla="*/ 10 h 11"/>
                  <a:gd name="T18" fmla="*/ 3 w 15"/>
                  <a:gd name="T19" fmla="*/ 9 h 11"/>
                  <a:gd name="T20" fmla="*/ 3 w 15"/>
                  <a:gd name="T21" fmla="*/ 9 h 11"/>
                  <a:gd name="T22" fmla="*/ 4 w 15"/>
                  <a:gd name="T23" fmla="*/ 9 h 11"/>
                  <a:gd name="T24" fmla="*/ 4 w 15"/>
                  <a:gd name="T25" fmla="*/ 9 h 11"/>
                  <a:gd name="T26" fmla="*/ 4 w 15"/>
                  <a:gd name="T27" fmla="*/ 9 h 11"/>
                  <a:gd name="T28" fmla="*/ 4 w 15"/>
                  <a:gd name="T29" fmla="*/ 8 h 11"/>
                  <a:gd name="T30" fmla="*/ 5 w 15"/>
                  <a:gd name="T31" fmla="*/ 8 h 11"/>
                  <a:gd name="T32" fmla="*/ 5 w 15"/>
                  <a:gd name="T33" fmla="*/ 8 h 11"/>
                  <a:gd name="T34" fmla="*/ 6 w 15"/>
                  <a:gd name="T35" fmla="*/ 8 h 11"/>
                  <a:gd name="T36" fmla="*/ 6 w 15"/>
                  <a:gd name="T37" fmla="*/ 7 h 11"/>
                  <a:gd name="T38" fmla="*/ 6 w 15"/>
                  <a:gd name="T39" fmla="*/ 7 h 11"/>
                  <a:gd name="T40" fmla="*/ 6 w 15"/>
                  <a:gd name="T41" fmla="*/ 7 h 11"/>
                  <a:gd name="T42" fmla="*/ 7 w 15"/>
                  <a:gd name="T43" fmla="*/ 7 h 11"/>
                  <a:gd name="T44" fmla="*/ 7 w 15"/>
                  <a:gd name="T45" fmla="*/ 7 h 11"/>
                  <a:gd name="T46" fmla="*/ 7 w 15"/>
                  <a:gd name="T47" fmla="*/ 6 h 11"/>
                  <a:gd name="T48" fmla="*/ 8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9 w 15"/>
                  <a:gd name="T57" fmla="*/ 6 h 11"/>
                  <a:gd name="T58" fmla="*/ 9 w 15"/>
                  <a:gd name="T59" fmla="*/ 5 h 11"/>
                  <a:gd name="T60" fmla="*/ 9 w 15"/>
                  <a:gd name="T61" fmla="*/ 5 h 11"/>
                  <a:gd name="T62" fmla="*/ 9 w 15"/>
                  <a:gd name="T63" fmla="*/ 5 h 11"/>
                  <a:gd name="T64" fmla="*/ 10 w 15"/>
                  <a:gd name="T65" fmla="*/ 4 h 11"/>
                  <a:gd name="T66" fmla="*/ 10 w 15"/>
                  <a:gd name="T67" fmla="*/ 4 h 11"/>
                  <a:gd name="T68" fmla="*/ 11 w 15"/>
                  <a:gd name="T69" fmla="*/ 4 h 11"/>
                  <a:gd name="T70" fmla="*/ 11 w 15"/>
                  <a:gd name="T71" fmla="*/ 4 h 11"/>
                  <a:gd name="T72" fmla="*/ 11 w 15"/>
                  <a:gd name="T73" fmla="*/ 4 h 11"/>
                  <a:gd name="T74" fmla="*/ 11 w 15"/>
                  <a:gd name="T75" fmla="*/ 3 h 11"/>
                  <a:gd name="T76" fmla="*/ 12 w 15"/>
                  <a:gd name="T77" fmla="*/ 3 h 11"/>
                  <a:gd name="T78" fmla="*/ 12 w 15"/>
                  <a:gd name="T79" fmla="*/ 3 h 11"/>
                  <a:gd name="T80" fmla="*/ 12 w 15"/>
                  <a:gd name="T81" fmla="*/ 3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2 h 11"/>
                  <a:gd name="T88" fmla="*/ 13 w 15"/>
                  <a:gd name="T89" fmla="*/ 2 h 11"/>
                  <a:gd name="T90" fmla="*/ 14 w 15"/>
                  <a:gd name="T91" fmla="*/ 2 h 11"/>
                  <a:gd name="T92" fmla="*/ 14 w 15"/>
                  <a:gd name="T93" fmla="*/ 1 h 11"/>
                  <a:gd name="T94" fmla="*/ 15 w 15"/>
                  <a:gd name="T95" fmla="*/ 1 h 11"/>
                  <a:gd name="T96" fmla="*/ 15 w 15"/>
                  <a:gd name="T97" fmla="*/ 1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Freeform 87"/>
              <p:cNvSpPr>
                <a:spLocks/>
              </p:cNvSpPr>
              <p:nvPr/>
            </p:nvSpPr>
            <p:spPr bwMode="auto">
              <a:xfrm>
                <a:off x="2826" y="2921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2 h 12"/>
                  <a:gd name="T6" fmla="*/ 1 w 15"/>
                  <a:gd name="T7" fmla="*/ 12 h 12"/>
                  <a:gd name="T8" fmla="*/ 1 w 15"/>
                  <a:gd name="T9" fmla="*/ 12 h 12"/>
                  <a:gd name="T10" fmla="*/ 1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2 w 15"/>
                  <a:gd name="T17" fmla="*/ 10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3 w 15"/>
                  <a:gd name="T25" fmla="*/ 10 h 12"/>
                  <a:gd name="T26" fmla="*/ 4 w 15"/>
                  <a:gd name="T27" fmla="*/ 9 h 12"/>
                  <a:gd name="T28" fmla="*/ 4 w 15"/>
                  <a:gd name="T29" fmla="*/ 9 h 12"/>
                  <a:gd name="T30" fmla="*/ 5 w 15"/>
                  <a:gd name="T31" fmla="*/ 9 h 12"/>
                  <a:gd name="T32" fmla="*/ 5 w 15"/>
                  <a:gd name="T33" fmla="*/ 9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7 w 15"/>
                  <a:gd name="T45" fmla="*/ 7 h 12"/>
                  <a:gd name="T46" fmla="*/ 7 w 15"/>
                  <a:gd name="T47" fmla="*/ 7 h 12"/>
                  <a:gd name="T48" fmla="*/ 7 w 15"/>
                  <a:gd name="T49" fmla="*/ 7 h 12"/>
                  <a:gd name="T50" fmla="*/ 7 w 15"/>
                  <a:gd name="T51" fmla="*/ 6 h 12"/>
                  <a:gd name="T52" fmla="*/ 8 w 15"/>
                  <a:gd name="T53" fmla="*/ 6 h 12"/>
                  <a:gd name="T54" fmla="*/ 8 w 15"/>
                  <a:gd name="T55" fmla="*/ 6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5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4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1 w 15"/>
                  <a:gd name="T77" fmla="*/ 3 h 12"/>
                  <a:gd name="T78" fmla="*/ 12 w 15"/>
                  <a:gd name="T79" fmla="*/ 3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2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1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Freeform 88"/>
              <p:cNvSpPr>
                <a:spLocks/>
              </p:cNvSpPr>
              <p:nvPr/>
            </p:nvSpPr>
            <p:spPr bwMode="auto">
              <a:xfrm>
                <a:off x="2841" y="2906"/>
                <a:ext cx="15" cy="15"/>
              </a:xfrm>
              <a:custGeom>
                <a:avLst/>
                <a:gdLst>
                  <a:gd name="T0" fmla="*/ 0 w 15"/>
                  <a:gd name="T1" fmla="*/ 15 h 15"/>
                  <a:gd name="T2" fmla="*/ 0 w 15"/>
                  <a:gd name="T3" fmla="*/ 15 h 15"/>
                  <a:gd name="T4" fmla="*/ 0 w 15"/>
                  <a:gd name="T5" fmla="*/ 14 h 15"/>
                  <a:gd name="T6" fmla="*/ 0 w 15"/>
                  <a:gd name="T7" fmla="*/ 14 h 15"/>
                  <a:gd name="T8" fmla="*/ 1 w 15"/>
                  <a:gd name="T9" fmla="*/ 14 h 15"/>
                  <a:gd name="T10" fmla="*/ 1 w 15"/>
                  <a:gd name="T11" fmla="*/ 13 h 15"/>
                  <a:gd name="T12" fmla="*/ 2 w 15"/>
                  <a:gd name="T13" fmla="*/ 13 h 15"/>
                  <a:gd name="T14" fmla="*/ 2 w 15"/>
                  <a:gd name="T15" fmla="*/ 13 h 15"/>
                  <a:gd name="T16" fmla="*/ 2 w 15"/>
                  <a:gd name="T17" fmla="*/ 13 h 15"/>
                  <a:gd name="T18" fmla="*/ 2 w 15"/>
                  <a:gd name="T19" fmla="*/ 12 h 15"/>
                  <a:gd name="T20" fmla="*/ 3 w 15"/>
                  <a:gd name="T21" fmla="*/ 12 h 15"/>
                  <a:gd name="T22" fmla="*/ 3 w 15"/>
                  <a:gd name="T23" fmla="*/ 11 h 15"/>
                  <a:gd name="T24" fmla="*/ 3 w 15"/>
                  <a:gd name="T25" fmla="*/ 11 h 15"/>
                  <a:gd name="T26" fmla="*/ 4 w 15"/>
                  <a:gd name="T27" fmla="*/ 11 h 15"/>
                  <a:gd name="T28" fmla="*/ 4 w 15"/>
                  <a:gd name="T29" fmla="*/ 11 h 15"/>
                  <a:gd name="T30" fmla="*/ 4 w 15"/>
                  <a:gd name="T31" fmla="*/ 10 h 15"/>
                  <a:gd name="T32" fmla="*/ 4 w 15"/>
                  <a:gd name="T33" fmla="*/ 10 h 15"/>
                  <a:gd name="T34" fmla="*/ 5 w 15"/>
                  <a:gd name="T35" fmla="*/ 10 h 15"/>
                  <a:gd name="T36" fmla="*/ 5 w 15"/>
                  <a:gd name="T37" fmla="*/ 10 h 15"/>
                  <a:gd name="T38" fmla="*/ 5 w 15"/>
                  <a:gd name="T39" fmla="*/ 9 h 15"/>
                  <a:gd name="T40" fmla="*/ 6 w 15"/>
                  <a:gd name="T41" fmla="*/ 9 h 15"/>
                  <a:gd name="T42" fmla="*/ 6 w 15"/>
                  <a:gd name="T43" fmla="*/ 9 h 15"/>
                  <a:gd name="T44" fmla="*/ 6 w 15"/>
                  <a:gd name="T45" fmla="*/ 8 h 15"/>
                  <a:gd name="T46" fmla="*/ 7 w 15"/>
                  <a:gd name="T47" fmla="*/ 8 h 15"/>
                  <a:gd name="T48" fmla="*/ 7 w 15"/>
                  <a:gd name="T49" fmla="*/ 8 h 15"/>
                  <a:gd name="T50" fmla="*/ 7 w 15"/>
                  <a:gd name="T51" fmla="*/ 8 h 15"/>
                  <a:gd name="T52" fmla="*/ 8 w 15"/>
                  <a:gd name="T53" fmla="*/ 7 h 15"/>
                  <a:gd name="T54" fmla="*/ 8 w 15"/>
                  <a:gd name="T55" fmla="*/ 7 h 15"/>
                  <a:gd name="T56" fmla="*/ 8 w 15"/>
                  <a:gd name="T57" fmla="*/ 6 h 15"/>
                  <a:gd name="T58" fmla="*/ 8 w 15"/>
                  <a:gd name="T59" fmla="*/ 6 h 15"/>
                  <a:gd name="T60" fmla="*/ 9 w 15"/>
                  <a:gd name="T61" fmla="*/ 6 h 15"/>
                  <a:gd name="T62" fmla="*/ 9 w 15"/>
                  <a:gd name="T63" fmla="*/ 6 h 15"/>
                  <a:gd name="T64" fmla="*/ 9 w 15"/>
                  <a:gd name="T65" fmla="*/ 5 h 15"/>
                  <a:gd name="T66" fmla="*/ 9 w 15"/>
                  <a:gd name="T67" fmla="*/ 5 h 15"/>
                  <a:gd name="T68" fmla="*/ 10 w 15"/>
                  <a:gd name="T69" fmla="*/ 4 h 15"/>
                  <a:gd name="T70" fmla="*/ 10 w 15"/>
                  <a:gd name="T71" fmla="*/ 4 h 15"/>
                  <a:gd name="T72" fmla="*/ 11 w 15"/>
                  <a:gd name="T73" fmla="*/ 4 h 15"/>
                  <a:gd name="T74" fmla="*/ 11 w 15"/>
                  <a:gd name="T75" fmla="*/ 4 h 15"/>
                  <a:gd name="T76" fmla="*/ 11 w 15"/>
                  <a:gd name="T77" fmla="*/ 3 h 15"/>
                  <a:gd name="T78" fmla="*/ 11 w 15"/>
                  <a:gd name="T79" fmla="*/ 3 h 15"/>
                  <a:gd name="T80" fmla="*/ 12 w 15"/>
                  <a:gd name="T81" fmla="*/ 3 h 15"/>
                  <a:gd name="T82" fmla="*/ 12 w 15"/>
                  <a:gd name="T83" fmla="*/ 3 h 15"/>
                  <a:gd name="T84" fmla="*/ 12 w 15"/>
                  <a:gd name="T85" fmla="*/ 2 h 15"/>
                  <a:gd name="T86" fmla="*/ 13 w 15"/>
                  <a:gd name="T87" fmla="*/ 2 h 15"/>
                  <a:gd name="T88" fmla="*/ 13 w 15"/>
                  <a:gd name="T89" fmla="*/ 1 h 15"/>
                  <a:gd name="T90" fmla="*/ 13 w 15"/>
                  <a:gd name="T91" fmla="*/ 1 h 15"/>
                  <a:gd name="T92" fmla="*/ 13 w 15"/>
                  <a:gd name="T93" fmla="*/ 1 h 15"/>
                  <a:gd name="T94" fmla="*/ 14 w 15"/>
                  <a:gd name="T95" fmla="*/ 1 h 15"/>
                  <a:gd name="T96" fmla="*/ 14 w 15"/>
                  <a:gd name="T97" fmla="*/ 0 h 15"/>
                  <a:gd name="T98" fmla="*/ 15 w 15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15"/>
                    </a:moveTo>
                    <a:lnTo>
                      <a:pt x="0" y="15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Freeform 89"/>
              <p:cNvSpPr>
                <a:spLocks/>
              </p:cNvSpPr>
              <p:nvPr/>
            </p:nvSpPr>
            <p:spPr bwMode="auto">
              <a:xfrm>
                <a:off x="2856" y="2888"/>
                <a:ext cx="14" cy="18"/>
              </a:xfrm>
              <a:custGeom>
                <a:avLst/>
                <a:gdLst>
                  <a:gd name="T0" fmla="*/ 0 w 14"/>
                  <a:gd name="T1" fmla="*/ 18 h 18"/>
                  <a:gd name="T2" fmla="*/ 0 w 14"/>
                  <a:gd name="T3" fmla="*/ 17 h 18"/>
                  <a:gd name="T4" fmla="*/ 0 w 14"/>
                  <a:gd name="T5" fmla="*/ 17 h 18"/>
                  <a:gd name="T6" fmla="*/ 0 w 14"/>
                  <a:gd name="T7" fmla="*/ 17 h 18"/>
                  <a:gd name="T8" fmla="*/ 1 w 14"/>
                  <a:gd name="T9" fmla="*/ 17 h 18"/>
                  <a:gd name="T10" fmla="*/ 1 w 14"/>
                  <a:gd name="T11" fmla="*/ 16 h 18"/>
                  <a:gd name="T12" fmla="*/ 1 w 14"/>
                  <a:gd name="T13" fmla="*/ 16 h 18"/>
                  <a:gd name="T14" fmla="*/ 1 w 14"/>
                  <a:gd name="T15" fmla="*/ 15 h 18"/>
                  <a:gd name="T16" fmla="*/ 2 w 14"/>
                  <a:gd name="T17" fmla="*/ 15 h 18"/>
                  <a:gd name="T18" fmla="*/ 2 w 14"/>
                  <a:gd name="T19" fmla="*/ 15 h 18"/>
                  <a:gd name="T20" fmla="*/ 2 w 14"/>
                  <a:gd name="T21" fmla="*/ 14 h 18"/>
                  <a:gd name="T22" fmla="*/ 3 w 14"/>
                  <a:gd name="T23" fmla="*/ 14 h 18"/>
                  <a:gd name="T24" fmla="*/ 3 w 14"/>
                  <a:gd name="T25" fmla="*/ 14 h 18"/>
                  <a:gd name="T26" fmla="*/ 3 w 14"/>
                  <a:gd name="T27" fmla="*/ 14 h 18"/>
                  <a:gd name="T28" fmla="*/ 3 w 14"/>
                  <a:gd name="T29" fmla="*/ 13 h 18"/>
                  <a:gd name="T30" fmla="*/ 4 w 14"/>
                  <a:gd name="T31" fmla="*/ 13 h 18"/>
                  <a:gd name="T32" fmla="*/ 4 w 14"/>
                  <a:gd name="T33" fmla="*/ 12 h 18"/>
                  <a:gd name="T34" fmla="*/ 5 w 14"/>
                  <a:gd name="T35" fmla="*/ 12 h 18"/>
                  <a:gd name="T36" fmla="*/ 5 w 14"/>
                  <a:gd name="T37" fmla="*/ 12 h 18"/>
                  <a:gd name="T38" fmla="*/ 5 w 14"/>
                  <a:gd name="T39" fmla="*/ 11 h 18"/>
                  <a:gd name="T40" fmla="*/ 5 w 14"/>
                  <a:gd name="T41" fmla="*/ 11 h 18"/>
                  <a:gd name="T42" fmla="*/ 6 w 14"/>
                  <a:gd name="T43" fmla="*/ 10 h 18"/>
                  <a:gd name="T44" fmla="*/ 6 w 14"/>
                  <a:gd name="T45" fmla="*/ 10 h 18"/>
                  <a:gd name="T46" fmla="*/ 6 w 14"/>
                  <a:gd name="T47" fmla="*/ 10 h 18"/>
                  <a:gd name="T48" fmla="*/ 7 w 14"/>
                  <a:gd name="T49" fmla="*/ 10 h 18"/>
                  <a:gd name="T50" fmla="*/ 7 w 14"/>
                  <a:gd name="T51" fmla="*/ 9 h 18"/>
                  <a:gd name="T52" fmla="*/ 7 w 14"/>
                  <a:gd name="T53" fmla="*/ 9 h 18"/>
                  <a:gd name="T54" fmla="*/ 7 w 14"/>
                  <a:gd name="T55" fmla="*/ 8 h 18"/>
                  <a:gd name="T56" fmla="*/ 8 w 14"/>
                  <a:gd name="T57" fmla="*/ 8 h 18"/>
                  <a:gd name="T58" fmla="*/ 8 w 14"/>
                  <a:gd name="T59" fmla="*/ 8 h 18"/>
                  <a:gd name="T60" fmla="*/ 8 w 14"/>
                  <a:gd name="T61" fmla="*/ 7 h 18"/>
                  <a:gd name="T62" fmla="*/ 8 w 14"/>
                  <a:gd name="T63" fmla="*/ 7 h 18"/>
                  <a:gd name="T64" fmla="*/ 9 w 14"/>
                  <a:gd name="T65" fmla="*/ 6 h 18"/>
                  <a:gd name="T66" fmla="*/ 9 w 14"/>
                  <a:gd name="T67" fmla="*/ 6 h 18"/>
                  <a:gd name="T68" fmla="*/ 10 w 14"/>
                  <a:gd name="T69" fmla="*/ 6 h 18"/>
                  <a:gd name="T70" fmla="*/ 10 w 14"/>
                  <a:gd name="T71" fmla="*/ 5 h 18"/>
                  <a:gd name="T72" fmla="*/ 10 w 14"/>
                  <a:gd name="T73" fmla="*/ 5 h 18"/>
                  <a:gd name="T74" fmla="*/ 10 w 14"/>
                  <a:gd name="T75" fmla="*/ 5 h 18"/>
                  <a:gd name="T76" fmla="*/ 11 w 14"/>
                  <a:gd name="T77" fmla="*/ 4 h 18"/>
                  <a:gd name="T78" fmla="*/ 11 w 14"/>
                  <a:gd name="T79" fmla="*/ 4 h 18"/>
                  <a:gd name="T80" fmla="*/ 11 w 14"/>
                  <a:gd name="T81" fmla="*/ 4 h 18"/>
                  <a:gd name="T82" fmla="*/ 12 w 14"/>
                  <a:gd name="T83" fmla="*/ 3 h 18"/>
                  <a:gd name="T84" fmla="*/ 12 w 14"/>
                  <a:gd name="T85" fmla="*/ 3 h 18"/>
                  <a:gd name="T86" fmla="*/ 12 w 14"/>
                  <a:gd name="T87" fmla="*/ 3 h 18"/>
                  <a:gd name="T88" fmla="*/ 12 w 14"/>
                  <a:gd name="T89" fmla="*/ 2 h 18"/>
                  <a:gd name="T90" fmla="*/ 13 w 14"/>
                  <a:gd name="T91" fmla="*/ 2 h 18"/>
                  <a:gd name="T92" fmla="*/ 13 w 14"/>
                  <a:gd name="T93" fmla="*/ 1 h 18"/>
                  <a:gd name="T94" fmla="*/ 14 w 14"/>
                  <a:gd name="T95" fmla="*/ 1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8"/>
                    </a:move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Freeform 90"/>
              <p:cNvSpPr>
                <a:spLocks/>
              </p:cNvSpPr>
              <p:nvPr/>
            </p:nvSpPr>
            <p:spPr bwMode="auto">
              <a:xfrm>
                <a:off x="2870" y="2867"/>
                <a:ext cx="15" cy="21"/>
              </a:xfrm>
              <a:custGeom>
                <a:avLst/>
                <a:gdLst>
                  <a:gd name="T0" fmla="*/ 0 w 15"/>
                  <a:gd name="T1" fmla="*/ 21 h 21"/>
                  <a:gd name="T2" fmla="*/ 0 w 15"/>
                  <a:gd name="T3" fmla="*/ 21 h 21"/>
                  <a:gd name="T4" fmla="*/ 1 w 15"/>
                  <a:gd name="T5" fmla="*/ 20 h 21"/>
                  <a:gd name="T6" fmla="*/ 1 w 15"/>
                  <a:gd name="T7" fmla="*/ 20 h 21"/>
                  <a:gd name="T8" fmla="*/ 1 w 15"/>
                  <a:gd name="T9" fmla="*/ 20 h 21"/>
                  <a:gd name="T10" fmla="*/ 2 w 15"/>
                  <a:gd name="T11" fmla="*/ 19 h 21"/>
                  <a:gd name="T12" fmla="*/ 2 w 15"/>
                  <a:gd name="T13" fmla="*/ 19 h 21"/>
                  <a:gd name="T14" fmla="*/ 2 w 15"/>
                  <a:gd name="T15" fmla="*/ 19 h 21"/>
                  <a:gd name="T16" fmla="*/ 2 w 15"/>
                  <a:gd name="T17" fmla="*/ 18 h 21"/>
                  <a:gd name="T18" fmla="*/ 3 w 15"/>
                  <a:gd name="T19" fmla="*/ 17 h 21"/>
                  <a:gd name="T20" fmla="*/ 3 w 15"/>
                  <a:gd name="T21" fmla="*/ 17 h 21"/>
                  <a:gd name="T22" fmla="*/ 3 w 15"/>
                  <a:gd name="T23" fmla="*/ 17 h 21"/>
                  <a:gd name="T24" fmla="*/ 3 w 15"/>
                  <a:gd name="T25" fmla="*/ 16 h 21"/>
                  <a:gd name="T26" fmla="*/ 4 w 15"/>
                  <a:gd name="T27" fmla="*/ 16 h 21"/>
                  <a:gd name="T28" fmla="*/ 4 w 15"/>
                  <a:gd name="T29" fmla="*/ 15 h 21"/>
                  <a:gd name="T30" fmla="*/ 5 w 15"/>
                  <a:gd name="T31" fmla="*/ 15 h 21"/>
                  <a:gd name="T32" fmla="*/ 5 w 15"/>
                  <a:gd name="T33" fmla="*/ 15 h 21"/>
                  <a:gd name="T34" fmla="*/ 5 w 15"/>
                  <a:gd name="T35" fmla="*/ 14 h 21"/>
                  <a:gd name="T36" fmla="*/ 5 w 15"/>
                  <a:gd name="T37" fmla="*/ 14 h 21"/>
                  <a:gd name="T38" fmla="*/ 6 w 15"/>
                  <a:gd name="T39" fmla="*/ 13 h 21"/>
                  <a:gd name="T40" fmla="*/ 6 w 15"/>
                  <a:gd name="T41" fmla="*/ 13 h 21"/>
                  <a:gd name="T42" fmla="*/ 6 w 15"/>
                  <a:gd name="T43" fmla="*/ 13 h 21"/>
                  <a:gd name="T44" fmla="*/ 7 w 15"/>
                  <a:gd name="T45" fmla="*/ 12 h 21"/>
                  <a:gd name="T46" fmla="*/ 7 w 15"/>
                  <a:gd name="T47" fmla="*/ 12 h 21"/>
                  <a:gd name="T48" fmla="*/ 7 w 15"/>
                  <a:gd name="T49" fmla="*/ 12 h 21"/>
                  <a:gd name="T50" fmla="*/ 7 w 15"/>
                  <a:gd name="T51" fmla="*/ 11 h 21"/>
                  <a:gd name="T52" fmla="*/ 8 w 15"/>
                  <a:gd name="T53" fmla="*/ 10 h 21"/>
                  <a:gd name="T54" fmla="*/ 8 w 15"/>
                  <a:gd name="T55" fmla="*/ 10 h 21"/>
                  <a:gd name="T56" fmla="*/ 9 w 15"/>
                  <a:gd name="T57" fmla="*/ 10 h 21"/>
                  <a:gd name="T58" fmla="*/ 9 w 15"/>
                  <a:gd name="T59" fmla="*/ 9 h 21"/>
                  <a:gd name="T60" fmla="*/ 9 w 15"/>
                  <a:gd name="T61" fmla="*/ 9 h 21"/>
                  <a:gd name="T62" fmla="*/ 9 w 15"/>
                  <a:gd name="T63" fmla="*/ 8 h 21"/>
                  <a:gd name="T64" fmla="*/ 10 w 15"/>
                  <a:gd name="T65" fmla="*/ 8 h 21"/>
                  <a:gd name="T66" fmla="*/ 10 w 15"/>
                  <a:gd name="T67" fmla="*/ 8 h 21"/>
                  <a:gd name="T68" fmla="*/ 10 w 15"/>
                  <a:gd name="T69" fmla="*/ 7 h 21"/>
                  <a:gd name="T70" fmla="*/ 10 w 15"/>
                  <a:gd name="T71" fmla="*/ 6 h 21"/>
                  <a:gd name="T72" fmla="*/ 11 w 15"/>
                  <a:gd name="T73" fmla="*/ 6 h 21"/>
                  <a:gd name="T74" fmla="*/ 11 w 15"/>
                  <a:gd name="T75" fmla="*/ 6 h 21"/>
                  <a:gd name="T76" fmla="*/ 11 w 15"/>
                  <a:gd name="T77" fmla="*/ 5 h 21"/>
                  <a:gd name="T78" fmla="*/ 12 w 15"/>
                  <a:gd name="T79" fmla="*/ 5 h 21"/>
                  <a:gd name="T80" fmla="*/ 12 w 15"/>
                  <a:gd name="T81" fmla="*/ 5 h 21"/>
                  <a:gd name="T82" fmla="*/ 12 w 15"/>
                  <a:gd name="T83" fmla="*/ 4 h 21"/>
                  <a:gd name="T84" fmla="*/ 12 w 15"/>
                  <a:gd name="T85" fmla="*/ 4 h 21"/>
                  <a:gd name="T86" fmla="*/ 13 w 15"/>
                  <a:gd name="T87" fmla="*/ 3 h 21"/>
                  <a:gd name="T88" fmla="*/ 13 w 15"/>
                  <a:gd name="T89" fmla="*/ 3 h 21"/>
                  <a:gd name="T90" fmla="*/ 14 w 15"/>
                  <a:gd name="T91" fmla="*/ 2 h 21"/>
                  <a:gd name="T92" fmla="*/ 14 w 15"/>
                  <a:gd name="T93" fmla="*/ 2 h 21"/>
                  <a:gd name="T94" fmla="*/ 14 w 15"/>
                  <a:gd name="T95" fmla="*/ 1 h 21"/>
                  <a:gd name="T96" fmla="*/ 14 w 15"/>
                  <a:gd name="T97" fmla="*/ 1 h 21"/>
                  <a:gd name="T98" fmla="*/ 15 w 15"/>
                  <a:gd name="T9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21"/>
                    </a:moveTo>
                    <a:lnTo>
                      <a:pt x="0" y="21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9" name="Freeform 91"/>
              <p:cNvSpPr>
                <a:spLocks/>
              </p:cNvSpPr>
              <p:nvPr/>
            </p:nvSpPr>
            <p:spPr bwMode="auto">
              <a:xfrm>
                <a:off x="2885" y="2843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4 h 24"/>
                  <a:gd name="T4" fmla="*/ 0 w 14"/>
                  <a:gd name="T5" fmla="*/ 23 h 24"/>
                  <a:gd name="T6" fmla="*/ 1 w 14"/>
                  <a:gd name="T7" fmla="*/ 23 h 24"/>
                  <a:gd name="T8" fmla="*/ 1 w 14"/>
                  <a:gd name="T9" fmla="*/ 23 h 24"/>
                  <a:gd name="T10" fmla="*/ 1 w 14"/>
                  <a:gd name="T11" fmla="*/ 22 h 24"/>
                  <a:gd name="T12" fmla="*/ 1 w 14"/>
                  <a:gd name="T13" fmla="*/ 22 h 24"/>
                  <a:gd name="T14" fmla="*/ 2 w 14"/>
                  <a:gd name="T15" fmla="*/ 21 h 24"/>
                  <a:gd name="T16" fmla="*/ 2 w 14"/>
                  <a:gd name="T17" fmla="*/ 21 h 24"/>
                  <a:gd name="T18" fmla="*/ 2 w 14"/>
                  <a:gd name="T19" fmla="*/ 20 h 24"/>
                  <a:gd name="T20" fmla="*/ 2 w 14"/>
                  <a:gd name="T21" fmla="*/ 20 h 24"/>
                  <a:gd name="T22" fmla="*/ 3 w 14"/>
                  <a:gd name="T23" fmla="*/ 19 h 24"/>
                  <a:gd name="T24" fmla="*/ 3 w 14"/>
                  <a:gd name="T25" fmla="*/ 19 h 24"/>
                  <a:gd name="T26" fmla="*/ 4 w 14"/>
                  <a:gd name="T27" fmla="*/ 18 h 24"/>
                  <a:gd name="T28" fmla="*/ 4 w 14"/>
                  <a:gd name="T29" fmla="*/ 18 h 24"/>
                  <a:gd name="T30" fmla="*/ 4 w 14"/>
                  <a:gd name="T31" fmla="*/ 17 h 24"/>
                  <a:gd name="T32" fmla="*/ 4 w 14"/>
                  <a:gd name="T33" fmla="*/ 17 h 24"/>
                  <a:gd name="T34" fmla="*/ 5 w 14"/>
                  <a:gd name="T35" fmla="*/ 16 h 24"/>
                  <a:gd name="T36" fmla="*/ 5 w 14"/>
                  <a:gd name="T37" fmla="*/ 16 h 24"/>
                  <a:gd name="T38" fmla="*/ 5 w 14"/>
                  <a:gd name="T39" fmla="*/ 15 h 24"/>
                  <a:gd name="T40" fmla="*/ 6 w 14"/>
                  <a:gd name="T41" fmla="*/ 15 h 24"/>
                  <a:gd name="T42" fmla="*/ 6 w 14"/>
                  <a:gd name="T43" fmla="*/ 14 h 24"/>
                  <a:gd name="T44" fmla="*/ 6 w 14"/>
                  <a:gd name="T45" fmla="*/ 14 h 24"/>
                  <a:gd name="T46" fmla="*/ 6 w 14"/>
                  <a:gd name="T47" fmla="*/ 13 h 24"/>
                  <a:gd name="T48" fmla="*/ 7 w 14"/>
                  <a:gd name="T49" fmla="*/ 13 h 24"/>
                  <a:gd name="T50" fmla="*/ 7 w 14"/>
                  <a:gd name="T51" fmla="*/ 13 h 24"/>
                  <a:gd name="T52" fmla="*/ 8 w 14"/>
                  <a:gd name="T53" fmla="*/ 12 h 24"/>
                  <a:gd name="T54" fmla="*/ 8 w 14"/>
                  <a:gd name="T55" fmla="*/ 11 h 24"/>
                  <a:gd name="T56" fmla="*/ 8 w 14"/>
                  <a:gd name="T57" fmla="*/ 11 h 24"/>
                  <a:gd name="T58" fmla="*/ 8 w 14"/>
                  <a:gd name="T59" fmla="*/ 11 h 24"/>
                  <a:gd name="T60" fmla="*/ 9 w 14"/>
                  <a:gd name="T61" fmla="*/ 10 h 24"/>
                  <a:gd name="T62" fmla="*/ 9 w 14"/>
                  <a:gd name="T63" fmla="*/ 9 h 24"/>
                  <a:gd name="T64" fmla="*/ 9 w 14"/>
                  <a:gd name="T65" fmla="*/ 9 h 24"/>
                  <a:gd name="T66" fmla="*/ 10 w 14"/>
                  <a:gd name="T67" fmla="*/ 8 h 24"/>
                  <a:gd name="T68" fmla="*/ 10 w 14"/>
                  <a:gd name="T69" fmla="*/ 8 h 24"/>
                  <a:gd name="T70" fmla="*/ 10 w 14"/>
                  <a:gd name="T71" fmla="*/ 7 h 24"/>
                  <a:gd name="T72" fmla="*/ 10 w 14"/>
                  <a:gd name="T73" fmla="*/ 7 h 24"/>
                  <a:gd name="T74" fmla="*/ 11 w 14"/>
                  <a:gd name="T75" fmla="*/ 6 h 24"/>
                  <a:gd name="T76" fmla="*/ 11 w 14"/>
                  <a:gd name="T77" fmla="*/ 6 h 24"/>
                  <a:gd name="T78" fmla="*/ 11 w 14"/>
                  <a:gd name="T79" fmla="*/ 5 h 24"/>
                  <a:gd name="T80" fmla="*/ 12 w 14"/>
                  <a:gd name="T81" fmla="*/ 5 h 24"/>
                  <a:gd name="T82" fmla="*/ 12 w 14"/>
                  <a:gd name="T83" fmla="*/ 4 h 24"/>
                  <a:gd name="T84" fmla="*/ 12 w 14"/>
                  <a:gd name="T85" fmla="*/ 4 h 24"/>
                  <a:gd name="T86" fmla="*/ 13 w 14"/>
                  <a:gd name="T87" fmla="*/ 3 h 24"/>
                  <a:gd name="T88" fmla="*/ 13 w 14"/>
                  <a:gd name="T89" fmla="*/ 3 h 24"/>
                  <a:gd name="T90" fmla="*/ 13 w 14"/>
                  <a:gd name="T91" fmla="*/ 2 h 24"/>
                  <a:gd name="T92" fmla="*/ 13 w 14"/>
                  <a:gd name="T93" fmla="*/ 2 h 24"/>
                  <a:gd name="T94" fmla="*/ 14 w 14"/>
                  <a:gd name="T95" fmla="*/ 1 h 24"/>
                  <a:gd name="T96" fmla="*/ 14 w 14"/>
                  <a:gd name="T97" fmla="*/ 0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4"/>
                    </a:lnTo>
                    <a:lnTo>
                      <a:pt x="0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1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Freeform 92"/>
              <p:cNvSpPr>
                <a:spLocks/>
              </p:cNvSpPr>
              <p:nvPr/>
            </p:nvSpPr>
            <p:spPr bwMode="auto">
              <a:xfrm>
                <a:off x="2899" y="2815"/>
                <a:ext cx="15" cy="28"/>
              </a:xfrm>
              <a:custGeom>
                <a:avLst/>
                <a:gdLst>
                  <a:gd name="T0" fmla="*/ 0 w 15"/>
                  <a:gd name="T1" fmla="*/ 28 h 28"/>
                  <a:gd name="T2" fmla="*/ 1 w 15"/>
                  <a:gd name="T3" fmla="*/ 28 h 28"/>
                  <a:gd name="T4" fmla="*/ 1 w 15"/>
                  <a:gd name="T5" fmla="*/ 27 h 28"/>
                  <a:gd name="T6" fmla="*/ 1 w 15"/>
                  <a:gd name="T7" fmla="*/ 27 h 28"/>
                  <a:gd name="T8" fmla="*/ 2 w 15"/>
                  <a:gd name="T9" fmla="*/ 26 h 28"/>
                  <a:gd name="T10" fmla="*/ 2 w 15"/>
                  <a:gd name="T11" fmla="*/ 25 h 28"/>
                  <a:gd name="T12" fmla="*/ 2 w 15"/>
                  <a:gd name="T13" fmla="*/ 25 h 28"/>
                  <a:gd name="T14" fmla="*/ 3 w 15"/>
                  <a:gd name="T15" fmla="*/ 24 h 28"/>
                  <a:gd name="T16" fmla="*/ 3 w 15"/>
                  <a:gd name="T17" fmla="*/ 24 h 28"/>
                  <a:gd name="T18" fmla="*/ 3 w 15"/>
                  <a:gd name="T19" fmla="*/ 23 h 28"/>
                  <a:gd name="T20" fmla="*/ 3 w 15"/>
                  <a:gd name="T21" fmla="*/ 23 h 28"/>
                  <a:gd name="T22" fmla="*/ 4 w 15"/>
                  <a:gd name="T23" fmla="*/ 22 h 28"/>
                  <a:gd name="T24" fmla="*/ 4 w 15"/>
                  <a:gd name="T25" fmla="*/ 21 h 28"/>
                  <a:gd name="T26" fmla="*/ 4 w 15"/>
                  <a:gd name="T27" fmla="*/ 21 h 28"/>
                  <a:gd name="T28" fmla="*/ 4 w 15"/>
                  <a:gd name="T29" fmla="*/ 20 h 28"/>
                  <a:gd name="T30" fmla="*/ 5 w 15"/>
                  <a:gd name="T31" fmla="*/ 20 h 28"/>
                  <a:gd name="T32" fmla="*/ 5 w 15"/>
                  <a:gd name="T33" fmla="*/ 19 h 28"/>
                  <a:gd name="T34" fmla="*/ 6 w 15"/>
                  <a:gd name="T35" fmla="*/ 19 h 28"/>
                  <a:gd name="T36" fmla="*/ 6 w 15"/>
                  <a:gd name="T37" fmla="*/ 18 h 28"/>
                  <a:gd name="T38" fmla="*/ 6 w 15"/>
                  <a:gd name="T39" fmla="*/ 18 h 28"/>
                  <a:gd name="T40" fmla="*/ 6 w 15"/>
                  <a:gd name="T41" fmla="*/ 17 h 28"/>
                  <a:gd name="T42" fmla="*/ 7 w 15"/>
                  <a:gd name="T43" fmla="*/ 16 h 28"/>
                  <a:gd name="T44" fmla="*/ 7 w 15"/>
                  <a:gd name="T45" fmla="*/ 16 h 28"/>
                  <a:gd name="T46" fmla="*/ 7 w 15"/>
                  <a:gd name="T47" fmla="*/ 15 h 28"/>
                  <a:gd name="T48" fmla="*/ 8 w 15"/>
                  <a:gd name="T49" fmla="*/ 14 h 28"/>
                  <a:gd name="T50" fmla="*/ 8 w 15"/>
                  <a:gd name="T51" fmla="*/ 14 h 28"/>
                  <a:gd name="T52" fmla="*/ 8 w 15"/>
                  <a:gd name="T53" fmla="*/ 13 h 28"/>
                  <a:gd name="T54" fmla="*/ 8 w 15"/>
                  <a:gd name="T55" fmla="*/ 13 h 28"/>
                  <a:gd name="T56" fmla="*/ 9 w 15"/>
                  <a:gd name="T57" fmla="*/ 12 h 28"/>
                  <a:gd name="T58" fmla="*/ 9 w 15"/>
                  <a:gd name="T59" fmla="*/ 12 h 28"/>
                  <a:gd name="T60" fmla="*/ 9 w 15"/>
                  <a:gd name="T61" fmla="*/ 11 h 28"/>
                  <a:gd name="T62" fmla="*/ 10 w 15"/>
                  <a:gd name="T63" fmla="*/ 11 h 28"/>
                  <a:gd name="T64" fmla="*/ 10 w 15"/>
                  <a:gd name="T65" fmla="*/ 10 h 28"/>
                  <a:gd name="T66" fmla="*/ 10 w 15"/>
                  <a:gd name="T67" fmla="*/ 9 h 28"/>
                  <a:gd name="T68" fmla="*/ 11 w 15"/>
                  <a:gd name="T69" fmla="*/ 9 h 28"/>
                  <a:gd name="T70" fmla="*/ 11 w 15"/>
                  <a:gd name="T71" fmla="*/ 8 h 28"/>
                  <a:gd name="T72" fmla="*/ 11 w 15"/>
                  <a:gd name="T73" fmla="*/ 7 h 28"/>
                  <a:gd name="T74" fmla="*/ 11 w 15"/>
                  <a:gd name="T75" fmla="*/ 7 h 28"/>
                  <a:gd name="T76" fmla="*/ 12 w 15"/>
                  <a:gd name="T77" fmla="*/ 6 h 28"/>
                  <a:gd name="T78" fmla="*/ 12 w 15"/>
                  <a:gd name="T79" fmla="*/ 6 h 28"/>
                  <a:gd name="T80" fmla="*/ 12 w 15"/>
                  <a:gd name="T81" fmla="*/ 5 h 28"/>
                  <a:gd name="T82" fmla="*/ 13 w 15"/>
                  <a:gd name="T83" fmla="*/ 4 h 28"/>
                  <a:gd name="T84" fmla="*/ 13 w 15"/>
                  <a:gd name="T85" fmla="*/ 4 h 28"/>
                  <a:gd name="T86" fmla="*/ 13 w 15"/>
                  <a:gd name="T87" fmla="*/ 3 h 28"/>
                  <a:gd name="T88" fmla="*/ 13 w 15"/>
                  <a:gd name="T89" fmla="*/ 3 h 28"/>
                  <a:gd name="T90" fmla="*/ 14 w 15"/>
                  <a:gd name="T91" fmla="*/ 2 h 28"/>
                  <a:gd name="T92" fmla="*/ 14 w 15"/>
                  <a:gd name="T93" fmla="*/ 2 h 28"/>
                  <a:gd name="T94" fmla="*/ 15 w 15"/>
                  <a:gd name="T95" fmla="*/ 1 h 28"/>
                  <a:gd name="T96" fmla="*/ 15 w 15"/>
                  <a:gd name="T97" fmla="*/ 0 h 28"/>
                  <a:gd name="T98" fmla="*/ 15 w 1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28"/>
                    </a:moveTo>
                    <a:lnTo>
                      <a:pt x="1" y="2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3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Freeform 93"/>
              <p:cNvSpPr>
                <a:spLocks/>
              </p:cNvSpPr>
              <p:nvPr/>
            </p:nvSpPr>
            <p:spPr bwMode="auto">
              <a:xfrm>
                <a:off x="2914" y="2781"/>
                <a:ext cx="15" cy="34"/>
              </a:xfrm>
              <a:custGeom>
                <a:avLst/>
                <a:gdLst>
                  <a:gd name="T0" fmla="*/ 0 w 15"/>
                  <a:gd name="T1" fmla="*/ 34 h 34"/>
                  <a:gd name="T2" fmla="*/ 0 w 15"/>
                  <a:gd name="T3" fmla="*/ 33 h 34"/>
                  <a:gd name="T4" fmla="*/ 1 w 15"/>
                  <a:gd name="T5" fmla="*/ 32 h 34"/>
                  <a:gd name="T6" fmla="*/ 1 w 15"/>
                  <a:gd name="T7" fmla="*/ 32 h 34"/>
                  <a:gd name="T8" fmla="*/ 1 w 15"/>
                  <a:gd name="T9" fmla="*/ 31 h 34"/>
                  <a:gd name="T10" fmla="*/ 2 w 15"/>
                  <a:gd name="T11" fmla="*/ 31 h 34"/>
                  <a:gd name="T12" fmla="*/ 2 w 15"/>
                  <a:gd name="T13" fmla="*/ 30 h 34"/>
                  <a:gd name="T14" fmla="*/ 2 w 15"/>
                  <a:gd name="T15" fmla="*/ 29 h 34"/>
                  <a:gd name="T16" fmla="*/ 2 w 15"/>
                  <a:gd name="T17" fmla="*/ 29 h 34"/>
                  <a:gd name="T18" fmla="*/ 3 w 15"/>
                  <a:gd name="T19" fmla="*/ 28 h 34"/>
                  <a:gd name="T20" fmla="*/ 3 w 15"/>
                  <a:gd name="T21" fmla="*/ 27 h 34"/>
                  <a:gd name="T22" fmla="*/ 3 w 15"/>
                  <a:gd name="T23" fmla="*/ 27 h 34"/>
                  <a:gd name="T24" fmla="*/ 3 w 15"/>
                  <a:gd name="T25" fmla="*/ 26 h 34"/>
                  <a:gd name="T26" fmla="*/ 4 w 15"/>
                  <a:gd name="T27" fmla="*/ 25 h 34"/>
                  <a:gd name="T28" fmla="*/ 4 w 15"/>
                  <a:gd name="T29" fmla="*/ 25 h 34"/>
                  <a:gd name="T30" fmla="*/ 5 w 15"/>
                  <a:gd name="T31" fmla="*/ 24 h 34"/>
                  <a:gd name="T32" fmla="*/ 5 w 15"/>
                  <a:gd name="T33" fmla="*/ 23 h 34"/>
                  <a:gd name="T34" fmla="*/ 5 w 15"/>
                  <a:gd name="T35" fmla="*/ 23 h 34"/>
                  <a:gd name="T36" fmla="*/ 5 w 15"/>
                  <a:gd name="T37" fmla="*/ 22 h 34"/>
                  <a:gd name="T38" fmla="*/ 6 w 15"/>
                  <a:gd name="T39" fmla="*/ 21 h 34"/>
                  <a:gd name="T40" fmla="*/ 6 w 15"/>
                  <a:gd name="T41" fmla="*/ 20 h 34"/>
                  <a:gd name="T42" fmla="*/ 6 w 15"/>
                  <a:gd name="T43" fmla="*/ 20 h 34"/>
                  <a:gd name="T44" fmla="*/ 7 w 15"/>
                  <a:gd name="T45" fmla="*/ 19 h 34"/>
                  <a:gd name="T46" fmla="*/ 7 w 15"/>
                  <a:gd name="T47" fmla="*/ 18 h 34"/>
                  <a:gd name="T48" fmla="*/ 7 w 15"/>
                  <a:gd name="T49" fmla="*/ 18 h 34"/>
                  <a:gd name="T50" fmla="*/ 7 w 15"/>
                  <a:gd name="T51" fmla="*/ 17 h 34"/>
                  <a:gd name="T52" fmla="*/ 8 w 15"/>
                  <a:gd name="T53" fmla="*/ 17 h 34"/>
                  <a:gd name="T54" fmla="*/ 8 w 15"/>
                  <a:gd name="T55" fmla="*/ 16 h 34"/>
                  <a:gd name="T56" fmla="*/ 9 w 15"/>
                  <a:gd name="T57" fmla="*/ 15 h 34"/>
                  <a:gd name="T58" fmla="*/ 9 w 15"/>
                  <a:gd name="T59" fmla="*/ 15 h 34"/>
                  <a:gd name="T60" fmla="*/ 9 w 15"/>
                  <a:gd name="T61" fmla="*/ 14 h 34"/>
                  <a:gd name="T62" fmla="*/ 9 w 15"/>
                  <a:gd name="T63" fmla="*/ 13 h 34"/>
                  <a:gd name="T64" fmla="*/ 10 w 15"/>
                  <a:gd name="T65" fmla="*/ 12 h 34"/>
                  <a:gd name="T66" fmla="*/ 10 w 15"/>
                  <a:gd name="T67" fmla="*/ 12 h 34"/>
                  <a:gd name="T68" fmla="*/ 10 w 15"/>
                  <a:gd name="T69" fmla="*/ 11 h 34"/>
                  <a:gd name="T70" fmla="*/ 11 w 15"/>
                  <a:gd name="T71" fmla="*/ 10 h 34"/>
                  <a:gd name="T72" fmla="*/ 11 w 15"/>
                  <a:gd name="T73" fmla="*/ 10 h 34"/>
                  <a:gd name="T74" fmla="*/ 11 w 15"/>
                  <a:gd name="T75" fmla="*/ 9 h 34"/>
                  <a:gd name="T76" fmla="*/ 11 w 15"/>
                  <a:gd name="T77" fmla="*/ 8 h 34"/>
                  <a:gd name="T78" fmla="*/ 12 w 15"/>
                  <a:gd name="T79" fmla="*/ 8 h 34"/>
                  <a:gd name="T80" fmla="*/ 12 w 15"/>
                  <a:gd name="T81" fmla="*/ 7 h 34"/>
                  <a:gd name="T82" fmla="*/ 12 w 15"/>
                  <a:gd name="T83" fmla="*/ 6 h 34"/>
                  <a:gd name="T84" fmla="*/ 12 w 15"/>
                  <a:gd name="T85" fmla="*/ 5 h 34"/>
                  <a:gd name="T86" fmla="*/ 13 w 15"/>
                  <a:gd name="T87" fmla="*/ 4 h 34"/>
                  <a:gd name="T88" fmla="*/ 13 w 15"/>
                  <a:gd name="T89" fmla="*/ 4 h 34"/>
                  <a:gd name="T90" fmla="*/ 14 w 15"/>
                  <a:gd name="T91" fmla="*/ 3 h 34"/>
                  <a:gd name="T92" fmla="*/ 14 w 15"/>
                  <a:gd name="T93" fmla="*/ 2 h 34"/>
                  <a:gd name="T94" fmla="*/ 14 w 15"/>
                  <a:gd name="T95" fmla="*/ 2 h 34"/>
                  <a:gd name="T96" fmla="*/ 14 w 15"/>
                  <a:gd name="T97" fmla="*/ 1 h 34"/>
                  <a:gd name="T98" fmla="*/ 15 w 15"/>
                  <a:gd name="T99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4">
                    <a:moveTo>
                      <a:pt x="0" y="34"/>
                    </a:moveTo>
                    <a:lnTo>
                      <a:pt x="0" y="33"/>
                    </a:lnTo>
                    <a:lnTo>
                      <a:pt x="1" y="32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Freeform 94"/>
              <p:cNvSpPr>
                <a:spLocks/>
              </p:cNvSpPr>
              <p:nvPr/>
            </p:nvSpPr>
            <p:spPr bwMode="auto">
              <a:xfrm>
                <a:off x="2929" y="2743"/>
                <a:ext cx="14" cy="38"/>
              </a:xfrm>
              <a:custGeom>
                <a:avLst/>
                <a:gdLst>
                  <a:gd name="T0" fmla="*/ 0 w 14"/>
                  <a:gd name="T1" fmla="*/ 38 h 38"/>
                  <a:gd name="T2" fmla="*/ 0 w 14"/>
                  <a:gd name="T3" fmla="*/ 37 h 38"/>
                  <a:gd name="T4" fmla="*/ 0 w 14"/>
                  <a:gd name="T5" fmla="*/ 37 h 38"/>
                  <a:gd name="T6" fmla="*/ 1 w 14"/>
                  <a:gd name="T7" fmla="*/ 36 h 38"/>
                  <a:gd name="T8" fmla="*/ 1 w 14"/>
                  <a:gd name="T9" fmla="*/ 35 h 38"/>
                  <a:gd name="T10" fmla="*/ 1 w 14"/>
                  <a:gd name="T11" fmla="*/ 35 h 38"/>
                  <a:gd name="T12" fmla="*/ 1 w 14"/>
                  <a:gd name="T13" fmla="*/ 34 h 38"/>
                  <a:gd name="T14" fmla="*/ 2 w 14"/>
                  <a:gd name="T15" fmla="*/ 33 h 38"/>
                  <a:gd name="T16" fmla="*/ 2 w 14"/>
                  <a:gd name="T17" fmla="*/ 32 h 38"/>
                  <a:gd name="T18" fmla="*/ 3 w 14"/>
                  <a:gd name="T19" fmla="*/ 32 h 38"/>
                  <a:gd name="T20" fmla="*/ 3 w 14"/>
                  <a:gd name="T21" fmla="*/ 31 h 38"/>
                  <a:gd name="T22" fmla="*/ 3 w 14"/>
                  <a:gd name="T23" fmla="*/ 30 h 38"/>
                  <a:gd name="T24" fmla="*/ 3 w 14"/>
                  <a:gd name="T25" fmla="*/ 29 h 38"/>
                  <a:gd name="T26" fmla="*/ 4 w 14"/>
                  <a:gd name="T27" fmla="*/ 28 h 38"/>
                  <a:gd name="T28" fmla="*/ 4 w 14"/>
                  <a:gd name="T29" fmla="*/ 28 h 38"/>
                  <a:gd name="T30" fmla="*/ 4 w 14"/>
                  <a:gd name="T31" fmla="*/ 27 h 38"/>
                  <a:gd name="T32" fmla="*/ 4 w 14"/>
                  <a:gd name="T33" fmla="*/ 26 h 38"/>
                  <a:gd name="T34" fmla="*/ 5 w 14"/>
                  <a:gd name="T35" fmla="*/ 25 h 38"/>
                  <a:gd name="T36" fmla="*/ 5 w 14"/>
                  <a:gd name="T37" fmla="*/ 25 h 38"/>
                  <a:gd name="T38" fmla="*/ 5 w 14"/>
                  <a:gd name="T39" fmla="*/ 24 h 38"/>
                  <a:gd name="T40" fmla="*/ 6 w 14"/>
                  <a:gd name="T41" fmla="*/ 23 h 38"/>
                  <a:gd name="T42" fmla="*/ 6 w 14"/>
                  <a:gd name="T43" fmla="*/ 22 h 38"/>
                  <a:gd name="T44" fmla="*/ 6 w 14"/>
                  <a:gd name="T45" fmla="*/ 21 h 38"/>
                  <a:gd name="T46" fmla="*/ 6 w 14"/>
                  <a:gd name="T47" fmla="*/ 21 h 38"/>
                  <a:gd name="T48" fmla="*/ 7 w 14"/>
                  <a:gd name="T49" fmla="*/ 20 h 38"/>
                  <a:gd name="T50" fmla="*/ 7 w 14"/>
                  <a:gd name="T51" fmla="*/ 19 h 38"/>
                  <a:gd name="T52" fmla="*/ 8 w 14"/>
                  <a:gd name="T53" fmla="*/ 18 h 38"/>
                  <a:gd name="T54" fmla="*/ 8 w 14"/>
                  <a:gd name="T55" fmla="*/ 18 h 38"/>
                  <a:gd name="T56" fmla="*/ 8 w 14"/>
                  <a:gd name="T57" fmla="*/ 17 h 38"/>
                  <a:gd name="T58" fmla="*/ 8 w 14"/>
                  <a:gd name="T59" fmla="*/ 16 h 38"/>
                  <a:gd name="T60" fmla="*/ 9 w 14"/>
                  <a:gd name="T61" fmla="*/ 15 h 38"/>
                  <a:gd name="T62" fmla="*/ 9 w 14"/>
                  <a:gd name="T63" fmla="*/ 14 h 38"/>
                  <a:gd name="T64" fmla="*/ 9 w 14"/>
                  <a:gd name="T65" fmla="*/ 14 h 38"/>
                  <a:gd name="T66" fmla="*/ 10 w 14"/>
                  <a:gd name="T67" fmla="*/ 13 h 38"/>
                  <a:gd name="T68" fmla="*/ 10 w 14"/>
                  <a:gd name="T69" fmla="*/ 12 h 38"/>
                  <a:gd name="T70" fmla="*/ 10 w 14"/>
                  <a:gd name="T71" fmla="*/ 11 h 38"/>
                  <a:gd name="T72" fmla="*/ 10 w 14"/>
                  <a:gd name="T73" fmla="*/ 10 h 38"/>
                  <a:gd name="T74" fmla="*/ 11 w 14"/>
                  <a:gd name="T75" fmla="*/ 9 h 38"/>
                  <a:gd name="T76" fmla="*/ 11 w 14"/>
                  <a:gd name="T77" fmla="*/ 9 h 38"/>
                  <a:gd name="T78" fmla="*/ 11 w 14"/>
                  <a:gd name="T79" fmla="*/ 8 h 38"/>
                  <a:gd name="T80" fmla="*/ 11 w 14"/>
                  <a:gd name="T81" fmla="*/ 7 h 38"/>
                  <a:gd name="T82" fmla="*/ 12 w 14"/>
                  <a:gd name="T83" fmla="*/ 6 h 38"/>
                  <a:gd name="T84" fmla="*/ 12 w 14"/>
                  <a:gd name="T85" fmla="*/ 5 h 38"/>
                  <a:gd name="T86" fmla="*/ 13 w 14"/>
                  <a:gd name="T87" fmla="*/ 5 h 38"/>
                  <a:gd name="T88" fmla="*/ 13 w 14"/>
                  <a:gd name="T89" fmla="*/ 3 h 38"/>
                  <a:gd name="T90" fmla="*/ 13 w 14"/>
                  <a:gd name="T91" fmla="*/ 3 h 38"/>
                  <a:gd name="T92" fmla="*/ 13 w 14"/>
                  <a:gd name="T93" fmla="*/ 2 h 38"/>
                  <a:gd name="T94" fmla="*/ 14 w 14"/>
                  <a:gd name="T95" fmla="*/ 1 h 38"/>
                  <a:gd name="T96" fmla="*/ 14 w 14"/>
                  <a:gd name="T97" fmla="*/ 0 h 38"/>
                  <a:gd name="T98" fmla="*/ 14 w 14"/>
                  <a:gd name="T99" fmla="*/ 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8">
                    <a:moveTo>
                      <a:pt x="0" y="38"/>
                    </a:moveTo>
                    <a:lnTo>
                      <a:pt x="0" y="37"/>
                    </a:lnTo>
                    <a:lnTo>
                      <a:pt x="0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3" y="32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29"/>
                    </a:lnTo>
                    <a:lnTo>
                      <a:pt x="4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5" y="25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Freeform 95"/>
              <p:cNvSpPr>
                <a:spLocks/>
              </p:cNvSpPr>
              <p:nvPr/>
            </p:nvSpPr>
            <p:spPr bwMode="auto">
              <a:xfrm>
                <a:off x="2943" y="2697"/>
                <a:ext cx="15" cy="46"/>
              </a:xfrm>
              <a:custGeom>
                <a:avLst/>
                <a:gdLst>
                  <a:gd name="T0" fmla="*/ 0 w 15"/>
                  <a:gd name="T1" fmla="*/ 46 h 46"/>
                  <a:gd name="T2" fmla="*/ 1 w 15"/>
                  <a:gd name="T3" fmla="*/ 44 h 46"/>
                  <a:gd name="T4" fmla="*/ 1 w 15"/>
                  <a:gd name="T5" fmla="*/ 44 h 46"/>
                  <a:gd name="T6" fmla="*/ 1 w 15"/>
                  <a:gd name="T7" fmla="*/ 43 h 46"/>
                  <a:gd name="T8" fmla="*/ 1 w 15"/>
                  <a:gd name="T9" fmla="*/ 42 h 46"/>
                  <a:gd name="T10" fmla="*/ 2 w 15"/>
                  <a:gd name="T11" fmla="*/ 41 h 46"/>
                  <a:gd name="T12" fmla="*/ 2 w 15"/>
                  <a:gd name="T13" fmla="*/ 40 h 46"/>
                  <a:gd name="T14" fmla="*/ 3 w 15"/>
                  <a:gd name="T15" fmla="*/ 39 h 46"/>
                  <a:gd name="T16" fmla="*/ 3 w 15"/>
                  <a:gd name="T17" fmla="*/ 39 h 46"/>
                  <a:gd name="T18" fmla="*/ 3 w 15"/>
                  <a:gd name="T19" fmla="*/ 38 h 46"/>
                  <a:gd name="T20" fmla="*/ 3 w 15"/>
                  <a:gd name="T21" fmla="*/ 37 h 46"/>
                  <a:gd name="T22" fmla="*/ 4 w 15"/>
                  <a:gd name="T23" fmla="*/ 36 h 46"/>
                  <a:gd name="T24" fmla="*/ 4 w 15"/>
                  <a:gd name="T25" fmla="*/ 35 h 46"/>
                  <a:gd name="T26" fmla="*/ 4 w 15"/>
                  <a:gd name="T27" fmla="*/ 34 h 46"/>
                  <a:gd name="T28" fmla="*/ 5 w 15"/>
                  <a:gd name="T29" fmla="*/ 33 h 46"/>
                  <a:gd name="T30" fmla="*/ 5 w 15"/>
                  <a:gd name="T31" fmla="*/ 32 h 46"/>
                  <a:gd name="T32" fmla="*/ 5 w 15"/>
                  <a:gd name="T33" fmla="*/ 32 h 46"/>
                  <a:gd name="T34" fmla="*/ 5 w 15"/>
                  <a:gd name="T35" fmla="*/ 30 h 46"/>
                  <a:gd name="T36" fmla="*/ 6 w 15"/>
                  <a:gd name="T37" fmla="*/ 30 h 46"/>
                  <a:gd name="T38" fmla="*/ 6 w 15"/>
                  <a:gd name="T39" fmla="*/ 29 h 46"/>
                  <a:gd name="T40" fmla="*/ 6 w 15"/>
                  <a:gd name="T41" fmla="*/ 28 h 46"/>
                  <a:gd name="T42" fmla="*/ 6 w 15"/>
                  <a:gd name="T43" fmla="*/ 27 h 46"/>
                  <a:gd name="T44" fmla="*/ 7 w 15"/>
                  <a:gd name="T45" fmla="*/ 26 h 46"/>
                  <a:gd name="T46" fmla="*/ 7 w 15"/>
                  <a:gd name="T47" fmla="*/ 25 h 46"/>
                  <a:gd name="T48" fmla="*/ 8 w 15"/>
                  <a:gd name="T49" fmla="*/ 24 h 46"/>
                  <a:gd name="T50" fmla="*/ 8 w 15"/>
                  <a:gd name="T51" fmla="*/ 23 h 46"/>
                  <a:gd name="T52" fmla="*/ 8 w 15"/>
                  <a:gd name="T53" fmla="*/ 22 h 46"/>
                  <a:gd name="T54" fmla="*/ 8 w 15"/>
                  <a:gd name="T55" fmla="*/ 21 h 46"/>
                  <a:gd name="T56" fmla="*/ 9 w 15"/>
                  <a:gd name="T57" fmla="*/ 21 h 46"/>
                  <a:gd name="T58" fmla="*/ 9 w 15"/>
                  <a:gd name="T59" fmla="*/ 20 h 46"/>
                  <a:gd name="T60" fmla="*/ 9 w 15"/>
                  <a:gd name="T61" fmla="*/ 19 h 46"/>
                  <a:gd name="T62" fmla="*/ 10 w 15"/>
                  <a:gd name="T63" fmla="*/ 18 h 46"/>
                  <a:gd name="T64" fmla="*/ 10 w 15"/>
                  <a:gd name="T65" fmla="*/ 17 h 46"/>
                  <a:gd name="T66" fmla="*/ 10 w 15"/>
                  <a:gd name="T67" fmla="*/ 16 h 46"/>
                  <a:gd name="T68" fmla="*/ 10 w 15"/>
                  <a:gd name="T69" fmla="*/ 15 h 46"/>
                  <a:gd name="T70" fmla="*/ 11 w 15"/>
                  <a:gd name="T71" fmla="*/ 14 h 46"/>
                  <a:gd name="T72" fmla="*/ 11 w 15"/>
                  <a:gd name="T73" fmla="*/ 13 h 46"/>
                  <a:gd name="T74" fmla="*/ 12 w 15"/>
                  <a:gd name="T75" fmla="*/ 12 h 46"/>
                  <a:gd name="T76" fmla="*/ 12 w 15"/>
                  <a:gd name="T77" fmla="*/ 11 h 46"/>
                  <a:gd name="T78" fmla="*/ 12 w 15"/>
                  <a:gd name="T79" fmla="*/ 10 h 46"/>
                  <a:gd name="T80" fmla="*/ 12 w 15"/>
                  <a:gd name="T81" fmla="*/ 9 h 46"/>
                  <a:gd name="T82" fmla="*/ 13 w 15"/>
                  <a:gd name="T83" fmla="*/ 8 h 46"/>
                  <a:gd name="T84" fmla="*/ 13 w 15"/>
                  <a:gd name="T85" fmla="*/ 7 h 46"/>
                  <a:gd name="T86" fmla="*/ 13 w 15"/>
                  <a:gd name="T87" fmla="*/ 6 h 46"/>
                  <a:gd name="T88" fmla="*/ 13 w 15"/>
                  <a:gd name="T89" fmla="*/ 5 h 46"/>
                  <a:gd name="T90" fmla="*/ 14 w 15"/>
                  <a:gd name="T91" fmla="*/ 4 h 46"/>
                  <a:gd name="T92" fmla="*/ 14 w 15"/>
                  <a:gd name="T93" fmla="*/ 4 h 46"/>
                  <a:gd name="T94" fmla="*/ 14 w 15"/>
                  <a:gd name="T95" fmla="*/ 2 h 46"/>
                  <a:gd name="T96" fmla="*/ 15 w 15"/>
                  <a:gd name="T97" fmla="*/ 2 h 46"/>
                  <a:gd name="T98" fmla="*/ 15 w 15"/>
                  <a:gd name="T9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6">
                    <a:moveTo>
                      <a:pt x="0" y="46"/>
                    </a:moveTo>
                    <a:lnTo>
                      <a:pt x="1" y="44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3" y="39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Freeform 96"/>
              <p:cNvSpPr>
                <a:spLocks/>
              </p:cNvSpPr>
              <p:nvPr/>
            </p:nvSpPr>
            <p:spPr bwMode="auto">
              <a:xfrm>
                <a:off x="2958" y="2646"/>
                <a:ext cx="15" cy="51"/>
              </a:xfrm>
              <a:custGeom>
                <a:avLst/>
                <a:gdLst>
                  <a:gd name="T0" fmla="*/ 0 w 15"/>
                  <a:gd name="T1" fmla="*/ 51 h 51"/>
                  <a:gd name="T2" fmla="*/ 0 w 15"/>
                  <a:gd name="T3" fmla="*/ 50 h 51"/>
                  <a:gd name="T4" fmla="*/ 1 w 15"/>
                  <a:gd name="T5" fmla="*/ 49 h 51"/>
                  <a:gd name="T6" fmla="*/ 1 w 15"/>
                  <a:gd name="T7" fmla="*/ 48 h 51"/>
                  <a:gd name="T8" fmla="*/ 1 w 15"/>
                  <a:gd name="T9" fmla="*/ 48 h 51"/>
                  <a:gd name="T10" fmla="*/ 2 w 15"/>
                  <a:gd name="T11" fmla="*/ 46 h 51"/>
                  <a:gd name="T12" fmla="*/ 2 w 15"/>
                  <a:gd name="T13" fmla="*/ 46 h 51"/>
                  <a:gd name="T14" fmla="*/ 2 w 15"/>
                  <a:gd name="T15" fmla="*/ 44 h 51"/>
                  <a:gd name="T16" fmla="*/ 2 w 15"/>
                  <a:gd name="T17" fmla="*/ 43 h 51"/>
                  <a:gd name="T18" fmla="*/ 3 w 15"/>
                  <a:gd name="T19" fmla="*/ 42 h 51"/>
                  <a:gd name="T20" fmla="*/ 3 w 15"/>
                  <a:gd name="T21" fmla="*/ 41 h 51"/>
                  <a:gd name="T22" fmla="*/ 3 w 15"/>
                  <a:gd name="T23" fmla="*/ 41 h 51"/>
                  <a:gd name="T24" fmla="*/ 4 w 15"/>
                  <a:gd name="T25" fmla="*/ 39 h 51"/>
                  <a:gd name="T26" fmla="*/ 4 w 15"/>
                  <a:gd name="T27" fmla="*/ 38 h 51"/>
                  <a:gd name="T28" fmla="*/ 4 w 15"/>
                  <a:gd name="T29" fmla="*/ 37 h 51"/>
                  <a:gd name="T30" fmla="*/ 5 w 15"/>
                  <a:gd name="T31" fmla="*/ 36 h 51"/>
                  <a:gd name="T32" fmla="*/ 5 w 15"/>
                  <a:gd name="T33" fmla="*/ 35 h 51"/>
                  <a:gd name="T34" fmla="*/ 5 w 15"/>
                  <a:gd name="T35" fmla="*/ 34 h 51"/>
                  <a:gd name="T36" fmla="*/ 5 w 15"/>
                  <a:gd name="T37" fmla="*/ 33 h 51"/>
                  <a:gd name="T38" fmla="*/ 6 w 15"/>
                  <a:gd name="T39" fmla="*/ 32 h 51"/>
                  <a:gd name="T40" fmla="*/ 6 w 15"/>
                  <a:gd name="T41" fmla="*/ 31 h 51"/>
                  <a:gd name="T42" fmla="*/ 6 w 15"/>
                  <a:gd name="T43" fmla="*/ 30 h 51"/>
                  <a:gd name="T44" fmla="*/ 7 w 15"/>
                  <a:gd name="T45" fmla="*/ 29 h 51"/>
                  <a:gd name="T46" fmla="*/ 7 w 15"/>
                  <a:gd name="T47" fmla="*/ 28 h 51"/>
                  <a:gd name="T48" fmla="*/ 7 w 15"/>
                  <a:gd name="T49" fmla="*/ 27 h 51"/>
                  <a:gd name="T50" fmla="*/ 7 w 15"/>
                  <a:gd name="T51" fmla="*/ 26 h 51"/>
                  <a:gd name="T52" fmla="*/ 8 w 15"/>
                  <a:gd name="T53" fmla="*/ 25 h 51"/>
                  <a:gd name="T54" fmla="*/ 8 w 15"/>
                  <a:gd name="T55" fmla="*/ 24 h 51"/>
                  <a:gd name="T56" fmla="*/ 8 w 15"/>
                  <a:gd name="T57" fmla="*/ 23 h 51"/>
                  <a:gd name="T58" fmla="*/ 9 w 15"/>
                  <a:gd name="T59" fmla="*/ 21 h 51"/>
                  <a:gd name="T60" fmla="*/ 9 w 15"/>
                  <a:gd name="T61" fmla="*/ 21 h 51"/>
                  <a:gd name="T62" fmla="*/ 9 w 15"/>
                  <a:gd name="T63" fmla="*/ 19 h 51"/>
                  <a:gd name="T64" fmla="*/ 10 w 15"/>
                  <a:gd name="T65" fmla="*/ 18 h 51"/>
                  <a:gd name="T66" fmla="*/ 10 w 15"/>
                  <a:gd name="T67" fmla="*/ 17 h 51"/>
                  <a:gd name="T68" fmla="*/ 10 w 15"/>
                  <a:gd name="T69" fmla="*/ 16 h 51"/>
                  <a:gd name="T70" fmla="*/ 11 w 15"/>
                  <a:gd name="T71" fmla="*/ 15 h 51"/>
                  <a:gd name="T72" fmla="*/ 11 w 15"/>
                  <a:gd name="T73" fmla="*/ 14 h 51"/>
                  <a:gd name="T74" fmla="*/ 11 w 15"/>
                  <a:gd name="T75" fmla="*/ 13 h 51"/>
                  <a:gd name="T76" fmla="*/ 11 w 15"/>
                  <a:gd name="T77" fmla="*/ 12 h 51"/>
                  <a:gd name="T78" fmla="*/ 12 w 15"/>
                  <a:gd name="T79" fmla="*/ 11 h 51"/>
                  <a:gd name="T80" fmla="*/ 12 w 15"/>
                  <a:gd name="T81" fmla="*/ 10 h 51"/>
                  <a:gd name="T82" fmla="*/ 12 w 15"/>
                  <a:gd name="T83" fmla="*/ 9 h 51"/>
                  <a:gd name="T84" fmla="*/ 13 w 15"/>
                  <a:gd name="T85" fmla="*/ 7 h 51"/>
                  <a:gd name="T86" fmla="*/ 13 w 15"/>
                  <a:gd name="T87" fmla="*/ 6 h 51"/>
                  <a:gd name="T88" fmla="*/ 13 w 15"/>
                  <a:gd name="T89" fmla="*/ 5 h 51"/>
                  <a:gd name="T90" fmla="*/ 14 w 15"/>
                  <a:gd name="T91" fmla="*/ 4 h 51"/>
                  <a:gd name="T92" fmla="*/ 14 w 15"/>
                  <a:gd name="T93" fmla="*/ 3 h 51"/>
                  <a:gd name="T94" fmla="*/ 14 w 15"/>
                  <a:gd name="T95" fmla="*/ 2 h 51"/>
                  <a:gd name="T96" fmla="*/ 14 w 15"/>
                  <a:gd name="T97" fmla="*/ 1 h 51"/>
                  <a:gd name="T98" fmla="*/ 15 w 15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1">
                    <a:moveTo>
                      <a:pt x="0" y="51"/>
                    </a:move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8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1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Freeform 97"/>
              <p:cNvSpPr>
                <a:spLocks/>
              </p:cNvSpPr>
              <p:nvPr/>
            </p:nvSpPr>
            <p:spPr bwMode="auto">
              <a:xfrm>
                <a:off x="2973" y="2586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8 h 60"/>
                  <a:gd name="T4" fmla="*/ 0 w 14"/>
                  <a:gd name="T5" fmla="*/ 57 h 60"/>
                  <a:gd name="T6" fmla="*/ 1 w 14"/>
                  <a:gd name="T7" fmla="*/ 56 h 60"/>
                  <a:gd name="T8" fmla="*/ 1 w 14"/>
                  <a:gd name="T9" fmla="*/ 55 h 60"/>
                  <a:gd name="T10" fmla="*/ 1 w 14"/>
                  <a:gd name="T11" fmla="*/ 54 h 60"/>
                  <a:gd name="T12" fmla="*/ 1 w 14"/>
                  <a:gd name="T13" fmla="*/ 53 h 60"/>
                  <a:gd name="T14" fmla="*/ 2 w 14"/>
                  <a:gd name="T15" fmla="*/ 51 h 60"/>
                  <a:gd name="T16" fmla="*/ 2 w 14"/>
                  <a:gd name="T17" fmla="*/ 50 h 60"/>
                  <a:gd name="T18" fmla="*/ 3 w 14"/>
                  <a:gd name="T19" fmla="*/ 49 h 60"/>
                  <a:gd name="T20" fmla="*/ 3 w 14"/>
                  <a:gd name="T21" fmla="*/ 48 h 60"/>
                  <a:gd name="T22" fmla="*/ 3 w 14"/>
                  <a:gd name="T23" fmla="*/ 47 h 60"/>
                  <a:gd name="T24" fmla="*/ 3 w 14"/>
                  <a:gd name="T25" fmla="*/ 46 h 60"/>
                  <a:gd name="T26" fmla="*/ 4 w 14"/>
                  <a:gd name="T27" fmla="*/ 44 h 60"/>
                  <a:gd name="T28" fmla="*/ 4 w 14"/>
                  <a:gd name="T29" fmla="*/ 43 h 60"/>
                  <a:gd name="T30" fmla="*/ 4 w 14"/>
                  <a:gd name="T31" fmla="*/ 42 h 60"/>
                  <a:gd name="T32" fmla="*/ 5 w 14"/>
                  <a:gd name="T33" fmla="*/ 41 h 60"/>
                  <a:gd name="T34" fmla="*/ 5 w 14"/>
                  <a:gd name="T35" fmla="*/ 40 h 60"/>
                  <a:gd name="T36" fmla="*/ 5 w 14"/>
                  <a:gd name="T37" fmla="*/ 39 h 60"/>
                  <a:gd name="T38" fmla="*/ 5 w 14"/>
                  <a:gd name="T39" fmla="*/ 37 h 60"/>
                  <a:gd name="T40" fmla="*/ 6 w 14"/>
                  <a:gd name="T41" fmla="*/ 36 h 60"/>
                  <a:gd name="T42" fmla="*/ 6 w 14"/>
                  <a:gd name="T43" fmla="*/ 35 h 60"/>
                  <a:gd name="T44" fmla="*/ 6 w 14"/>
                  <a:gd name="T45" fmla="*/ 34 h 60"/>
                  <a:gd name="T46" fmla="*/ 6 w 14"/>
                  <a:gd name="T47" fmla="*/ 33 h 60"/>
                  <a:gd name="T48" fmla="*/ 7 w 14"/>
                  <a:gd name="T49" fmla="*/ 32 h 60"/>
                  <a:gd name="T50" fmla="*/ 7 w 14"/>
                  <a:gd name="T51" fmla="*/ 30 h 60"/>
                  <a:gd name="T52" fmla="*/ 8 w 14"/>
                  <a:gd name="T53" fmla="*/ 29 h 60"/>
                  <a:gd name="T54" fmla="*/ 8 w 14"/>
                  <a:gd name="T55" fmla="*/ 28 h 60"/>
                  <a:gd name="T56" fmla="*/ 8 w 14"/>
                  <a:gd name="T57" fmla="*/ 27 h 60"/>
                  <a:gd name="T58" fmla="*/ 8 w 14"/>
                  <a:gd name="T59" fmla="*/ 25 h 60"/>
                  <a:gd name="T60" fmla="*/ 9 w 14"/>
                  <a:gd name="T61" fmla="*/ 24 h 60"/>
                  <a:gd name="T62" fmla="*/ 9 w 14"/>
                  <a:gd name="T63" fmla="*/ 23 h 60"/>
                  <a:gd name="T64" fmla="*/ 9 w 14"/>
                  <a:gd name="T65" fmla="*/ 22 h 60"/>
                  <a:gd name="T66" fmla="*/ 10 w 14"/>
                  <a:gd name="T67" fmla="*/ 20 h 60"/>
                  <a:gd name="T68" fmla="*/ 10 w 14"/>
                  <a:gd name="T69" fmla="*/ 19 h 60"/>
                  <a:gd name="T70" fmla="*/ 10 w 14"/>
                  <a:gd name="T71" fmla="*/ 18 h 60"/>
                  <a:gd name="T72" fmla="*/ 10 w 14"/>
                  <a:gd name="T73" fmla="*/ 17 h 60"/>
                  <a:gd name="T74" fmla="*/ 11 w 14"/>
                  <a:gd name="T75" fmla="*/ 16 h 60"/>
                  <a:gd name="T76" fmla="*/ 11 w 14"/>
                  <a:gd name="T77" fmla="*/ 14 h 60"/>
                  <a:gd name="T78" fmla="*/ 12 w 14"/>
                  <a:gd name="T79" fmla="*/ 13 h 60"/>
                  <a:gd name="T80" fmla="*/ 12 w 14"/>
                  <a:gd name="T81" fmla="*/ 12 h 60"/>
                  <a:gd name="T82" fmla="*/ 12 w 14"/>
                  <a:gd name="T83" fmla="*/ 11 h 60"/>
                  <a:gd name="T84" fmla="*/ 12 w 14"/>
                  <a:gd name="T85" fmla="*/ 9 h 60"/>
                  <a:gd name="T86" fmla="*/ 13 w 14"/>
                  <a:gd name="T87" fmla="*/ 8 h 60"/>
                  <a:gd name="T88" fmla="*/ 13 w 14"/>
                  <a:gd name="T89" fmla="*/ 7 h 60"/>
                  <a:gd name="T90" fmla="*/ 13 w 14"/>
                  <a:gd name="T91" fmla="*/ 5 h 60"/>
                  <a:gd name="T92" fmla="*/ 13 w 14"/>
                  <a:gd name="T93" fmla="*/ 4 h 60"/>
                  <a:gd name="T94" fmla="*/ 14 w 14"/>
                  <a:gd name="T95" fmla="*/ 3 h 60"/>
                  <a:gd name="T96" fmla="*/ 14 w 14"/>
                  <a:gd name="T97" fmla="*/ 2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Freeform 98"/>
              <p:cNvSpPr>
                <a:spLocks/>
              </p:cNvSpPr>
              <p:nvPr/>
            </p:nvSpPr>
            <p:spPr bwMode="auto">
              <a:xfrm>
                <a:off x="2987" y="2519"/>
                <a:ext cx="15" cy="67"/>
              </a:xfrm>
              <a:custGeom>
                <a:avLst/>
                <a:gdLst>
                  <a:gd name="T0" fmla="*/ 0 w 15"/>
                  <a:gd name="T1" fmla="*/ 67 h 67"/>
                  <a:gd name="T2" fmla="*/ 1 w 15"/>
                  <a:gd name="T3" fmla="*/ 66 h 67"/>
                  <a:gd name="T4" fmla="*/ 1 w 15"/>
                  <a:gd name="T5" fmla="*/ 65 h 67"/>
                  <a:gd name="T6" fmla="*/ 1 w 15"/>
                  <a:gd name="T7" fmla="*/ 64 h 67"/>
                  <a:gd name="T8" fmla="*/ 1 w 15"/>
                  <a:gd name="T9" fmla="*/ 62 h 67"/>
                  <a:gd name="T10" fmla="*/ 2 w 15"/>
                  <a:gd name="T11" fmla="*/ 61 h 67"/>
                  <a:gd name="T12" fmla="*/ 2 w 15"/>
                  <a:gd name="T13" fmla="*/ 60 h 67"/>
                  <a:gd name="T14" fmla="*/ 3 w 15"/>
                  <a:gd name="T15" fmla="*/ 58 h 67"/>
                  <a:gd name="T16" fmla="*/ 3 w 15"/>
                  <a:gd name="T17" fmla="*/ 57 h 67"/>
                  <a:gd name="T18" fmla="*/ 3 w 15"/>
                  <a:gd name="T19" fmla="*/ 55 h 67"/>
                  <a:gd name="T20" fmla="*/ 3 w 15"/>
                  <a:gd name="T21" fmla="*/ 54 h 67"/>
                  <a:gd name="T22" fmla="*/ 4 w 15"/>
                  <a:gd name="T23" fmla="*/ 53 h 67"/>
                  <a:gd name="T24" fmla="*/ 4 w 15"/>
                  <a:gd name="T25" fmla="*/ 51 h 67"/>
                  <a:gd name="T26" fmla="*/ 4 w 15"/>
                  <a:gd name="T27" fmla="*/ 50 h 67"/>
                  <a:gd name="T28" fmla="*/ 5 w 15"/>
                  <a:gd name="T29" fmla="*/ 49 h 67"/>
                  <a:gd name="T30" fmla="*/ 5 w 15"/>
                  <a:gd name="T31" fmla="*/ 48 h 67"/>
                  <a:gd name="T32" fmla="*/ 5 w 15"/>
                  <a:gd name="T33" fmla="*/ 46 h 67"/>
                  <a:gd name="T34" fmla="*/ 5 w 15"/>
                  <a:gd name="T35" fmla="*/ 45 h 67"/>
                  <a:gd name="T36" fmla="*/ 6 w 15"/>
                  <a:gd name="T37" fmla="*/ 44 h 67"/>
                  <a:gd name="T38" fmla="*/ 6 w 15"/>
                  <a:gd name="T39" fmla="*/ 42 h 67"/>
                  <a:gd name="T40" fmla="*/ 6 w 15"/>
                  <a:gd name="T41" fmla="*/ 41 h 67"/>
                  <a:gd name="T42" fmla="*/ 6 w 15"/>
                  <a:gd name="T43" fmla="*/ 39 h 67"/>
                  <a:gd name="T44" fmla="*/ 7 w 15"/>
                  <a:gd name="T45" fmla="*/ 38 h 67"/>
                  <a:gd name="T46" fmla="*/ 7 w 15"/>
                  <a:gd name="T47" fmla="*/ 37 h 67"/>
                  <a:gd name="T48" fmla="*/ 8 w 15"/>
                  <a:gd name="T49" fmla="*/ 35 h 67"/>
                  <a:gd name="T50" fmla="*/ 8 w 15"/>
                  <a:gd name="T51" fmla="*/ 34 h 67"/>
                  <a:gd name="T52" fmla="*/ 8 w 15"/>
                  <a:gd name="T53" fmla="*/ 33 h 67"/>
                  <a:gd name="T54" fmla="*/ 8 w 15"/>
                  <a:gd name="T55" fmla="*/ 31 h 67"/>
                  <a:gd name="T56" fmla="*/ 9 w 15"/>
                  <a:gd name="T57" fmla="*/ 30 h 67"/>
                  <a:gd name="T58" fmla="*/ 9 w 15"/>
                  <a:gd name="T59" fmla="*/ 28 h 67"/>
                  <a:gd name="T60" fmla="*/ 9 w 15"/>
                  <a:gd name="T61" fmla="*/ 27 h 67"/>
                  <a:gd name="T62" fmla="*/ 10 w 15"/>
                  <a:gd name="T63" fmla="*/ 26 h 67"/>
                  <a:gd name="T64" fmla="*/ 10 w 15"/>
                  <a:gd name="T65" fmla="*/ 24 h 67"/>
                  <a:gd name="T66" fmla="*/ 10 w 15"/>
                  <a:gd name="T67" fmla="*/ 23 h 67"/>
                  <a:gd name="T68" fmla="*/ 10 w 15"/>
                  <a:gd name="T69" fmla="*/ 21 h 67"/>
                  <a:gd name="T70" fmla="*/ 11 w 15"/>
                  <a:gd name="T71" fmla="*/ 20 h 67"/>
                  <a:gd name="T72" fmla="*/ 11 w 15"/>
                  <a:gd name="T73" fmla="*/ 19 h 67"/>
                  <a:gd name="T74" fmla="*/ 12 w 15"/>
                  <a:gd name="T75" fmla="*/ 17 h 67"/>
                  <a:gd name="T76" fmla="*/ 12 w 15"/>
                  <a:gd name="T77" fmla="*/ 16 h 67"/>
                  <a:gd name="T78" fmla="*/ 12 w 15"/>
                  <a:gd name="T79" fmla="*/ 14 h 67"/>
                  <a:gd name="T80" fmla="*/ 12 w 15"/>
                  <a:gd name="T81" fmla="*/ 13 h 67"/>
                  <a:gd name="T82" fmla="*/ 13 w 15"/>
                  <a:gd name="T83" fmla="*/ 12 h 67"/>
                  <a:gd name="T84" fmla="*/ 13 w 15"/>
                  <a:gd name="T85" fmla="*/ 10 h 67"/>
                  <a:gd name="T86" fmla="*/ 13 w 15"/>
                  <a:gd name="T87" fmla="*/ 9 h 67"/>
                  <a:gd name="T88" fmla="*/ 14 w 15"/>
                  <a:gd name="T89" fmla="*/ 7 h 67"/>
                  <a:gd name="T90" fmla="*/ 14 w 15"/>
                  <a:gd name="T91" fmla="*/ 6 h 67"/>
                  <a:gd name="T92" fmla="*/ 14 w 15"/>
                  <a:gd name="T93" fmla="*/ 4 h 67"/>
                  <a:gd name="T94" fmla="*/ 14 w 15"/>
                  <a:gd name="T95" fmla="*/ 3 h 67"/>
                  <a:gd name="T96" fmla="*/ 15 w 15"/>
                  <a:gd name="T97" fmla="*/ 2 h 67"/>
                  <a:gd name="T98" fmla="*/ 15 w 15"/>
                  <a:gd name="T9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67"/>
                    </a:moveTo>
                    <a:lnTo>
                      <a:pt x="1" y="66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3" y="58"/>
                    </a:lnTo>
                    <a:lnTo>
                      <a:pt x="3" y="57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Freeform 99"/>
              <p:cNvSpPr>
                <a:spLocks/>
              </p:cNvSpPr>
              <p:nvPr/>
            </p:nvSpPr>
            <p:spPr bwMode="auto">
              <a:xfrm>
                <a:off x="3002" y="2444"/>
                <a:ext cx="15" cy="75"/>
              </a:xfrm>
              <a:custGeom>
                <a:avLst/>
                <a:gdLst>
                  <a:gd name="T0" fmla="*/ 0 w 15"/>
                  <a:gd name="T1" fmla="*/ 75 h 75"/>
                  <a:gd name="T2" fmla="*/ 0 w 15"/>
                  <a:gd name="T3" fmla="*/ 73 h 75"/>
                  <a:gd name="T4" fmla="*/ 0 w 15"/>
                  <a:gd name="T5" fmla="*/ 72 h 75"/>
                  <a:gd name="T6" fmla="*/ 1 w 15"/>
                  <a:gd name="T7" fmla="*/ 71 h 75"/>
                  <a:gd name="T8" fmla="*/ 1 w 15"/>
                  <a:gd name="T9" fmla="*/ 69 h 75"/>
                  <a:gd name="T10" fmla="*/ 2 w 15"/>
                  <a:gd name="T11" fmla="*/ 68 h 75"/>
                  <a:gd name="T12" fmla="*/ 2 w 15"/>
                  <a:gd name="T13" fmla="*/ 66 h 75"/>
                  <a:gd name="T14" fmla="*/ 2 w 15"/>
                  <a:gd name="T15" fmla="*/ 65 h 75"/>
                  <a:gd name="T16" fmla="*/ 2 w 15"/>
                  <a:gd name="T17" fmla="*/ 63 h 75"/>
                  <a:gd name="T18" fmla="*/ 3 w 15"/>
                  <a:gd name="T19" fmla="*/ 62 h 75"/>
                  <a:gd name="T20" fmla="*/ 3 w 15"/>
                  <a:gd name="T21" fmla="*/ 61 h 75"/>
                  <a:gd name="T22" fmla="*/ 3 w 15"/>
                  <a:gd name="T23" fmla="*/ 59 h 75"/>
                  <a:gd name="T24" fmla="*/ 4 w 15"/>
                  <a:gd name="T25" fmla="*/ 58 h 75"/>
                  <a:gd name="T26" fmla="*/ 4 w 15"/>
                  <a:gd name="T27" fmla="*/ 56 h 75"/>
                  <a:gd name="T28" fmla="*/ 4 w 15"/>
                  <a:gd name="T29" fmla="*/ 54 h 75"/>
                  <a:gd name="T30" fmla="*/ 4 w 15"/>
                  <a:gd name="T31" fmla="*/ 53 h 75"/>
                  <a:gd name="T32" fmla="*/ 5 w 15"/>
                  <a:gd name="T33" fmla="*/ 52 h 75"/>
                  <a:gd name="T34" fmla="*/ 5 w 15"/>
                  <a:gd name="T35" fmla="*/ 50 h 75"/>
                  <a:gd name="T36" fmla="*/ 6 w 15"/>
                  <a:gd name="T37" fmla="*/ 49 h 75"/>
                  <a:gd name="T38" fmla="*/ 6 w 15"/>
                  <a:gd name="T39" fmla="*/ 47 h 75"/>
                  <a:gd name="T40" fmla="*/ 6 w 15"/>
                  <a:gd name="T41" fmla="*/ 45 h 75"/>
                  <a:gd name="T42" fmla="*/ 6 w 15"/>
                  <a:gd name="T43" fmla="*/ 44 h 75"/>
                  <a:gd name="T44" fmla="*/ 7 w 15"/>
                  <a:gd name="T45" fmla="*/ 42 h 75"/>
                  <a:gd name="T46" fmla="*/ 7 w 15"/>
                  <a:gd name="T47" fmla="*/ 41 h 75"/>
                  <a:gd name="T48" fmla="*/ 7 w 15"/>
                  <a:gd name="T49" fmla="*/ 39 h 75"/>
                  <a:gd name="T50" fmla="*/ 7 w 15"/>
                  <a:gd name="T51" fmla="*/ 38 h 75"/>
                  <a:gd name="T52" fmla="*/ 8 w 15"/>
                  <a:gd name="T53" fmla="*/ 36 h 75"/>
                  <a:gd name="T54" fmla="*/ 8 w 15"/>
                  <a:gd name="T55" fmla="*/ 35 h 75"/>
                  <a:gd name="T56" fmla="*/ 8 w 15"/>
                  <a:gd name="T57" fmla="*/ 33 h 75"/>
                  <a:gd name="T58" fmla="*/ 9 w 15"/>
                  <a:gd name="T59" fmla="*/ 32 h 75"/>
                  <a:gd name="T60" fmla="*/ 9 w 15"/>
                  <a:gd name="T61" fmla="*/ 30 h 75"/>
                  <a:gd name="T62" fmla="*/ 9 w 15"/>
                  <a:gd name="T63" fmla="*/ 29 h 75"/>
                  <a:gd name="T64" fmla="*/ 9 w 15"/>
                  <a:gd name="T65" fmla="*/ 27 h 75"/>
                  <a:gd name="T66" fmla="*/ 10 w 15"/>
                  <a:gd name="T67" fmla="*/ 26 h 75"/>
                  <a:gd name="T68" fmla="*/ 10 w 15"/>
                  <a:gd name="T69" fmla="*/ 24 h 75"/>
                  <a:gd name="T70" fmla="*/ 11 w 15"/>
                  <a:gd name="T71" fmla="*/ 22 h 75"/>
                  <a:gd name="T72" fmla="*/ 11 w 15"/>
                  <a:gd name="T73" fmla="*/ 21 h 75"/>
                  <a:gd name="T74" fmla="*/ 11 w 15"/>
                  <a:gd name="T75" fmla="*/ 19 h 75"/>
                  <a:gd name="T76" fmla="*/ 11 w 15"/>
                  <a:gd name="T77" fmla="*/ 18 h 75"/>
                  <a:gd name="T78" fmla="*/ 12 w 15"/>
                  <a:gd name="T79" fmla="*/ 16 h 75"/>
                  <a:gd name="T80" fmla="*/ 12 w 15"/>
                  <a:gd name="T81" fmla="*/ 15 h 75"/>
                  <a:gd name="T82" fmla="*/ 12 w 15"/>
                  <a:gd name="T83" fmla="*/ 13 h 75"/>
                  <a:gd name="T84" fmla="*/ 13 w 15"/>
                  <a:gd name="T85" fmla="*/ 11 h 75"/>
                  <a:gd name="T86" fmla="*/ 13 w 15"/>
                  <a:gd name="T87" fmla="*/ 10 h 75"/>
                  <a:gd name="T88" fmla="*/ 13 w 15"/>
                  <a:gd name="T89" fmla="*/ 8 h 75"/>
                  <a:gd name="T90" fmla="*/ 13 w 15"/>
                  <a:gd name="T91" fmla="*/ 6 h 75"/>
                  <a:gd name="T92" fmla="*/ 14 w 15"/>
                  <a:gd name="T93" fmla="*/ 5 h 75"/>
                  <a:gd name="T94" fmla="*/ 14 w 15"/>
                  <a:gd name="T95" fmla="*/ 3 h 75"/>
                  <a:gd name="T96" fmla="*/ 14 w 15"/>
                  <a:gd name="T97" fmla="*/ 2 h 75"/>
                  <a:gd name="T98" fmla="*/ 15 w 15"/>
                  <a:gd name="T99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5">
                    <a:moveTo>
                      <a:pt x="0" y="75"/>
                    </a:moveTo>
                    <a:lnTo>
                      <a:pt x="0" y="73"/>
                    </a:lnTo>
                    <a:lnTo>
                      <a:pt x="0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2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Freeform 100"/>
              <p:cNvSpPr>
                <a:spLocks/>
              </p:cNvSpPr>
              <p:nvPr/>
            </p:nvSpPr>
            <p:spPr bwMode="auto">
              <a:xfrm>
                <a:off x="3017" y="2362"/>
                <a:ext cx="14" cy="82"/>
              </a:xfrm>
              <a:custGeom>
                <a:avLst/>
                <a:gdLst>
                  <a:gd name="T0" fmla="*/ 0 w 14"/>
                  <a:gd name="T1" fmla="*/ 82 h 82"/>
                  <a:gd name="T2" fmla="*/ 0 w 14"/>
                  <a:gd name="T3" fmla="*/ 81 h 82"/>
                  <a:gd name="T4" fmla="*/ 0 w 14"/>
                  <a:gd name="T5" fmla="*/ 79 h 82"/>
                  <a:gd name="T6" fmla="*/ 1 w 14"/>
                  <a:gd name="T7" fmla="*/ 77 h 82"/>
                  <a:gd name="T8" fmla="*/ 1 w 14"/>
                  <a:gd name="T9" fmla="*/ 76 h 82"/>
                  <a:gd name="T10" fmla="*/ 1 w 14"/>
                  <a:gd name="T11" fmla="*/ 74 h 82"/>
                  <a:gd name="T12" fmla="*/ 1 w 14"/>
                  <a:gd name="T13" fmla="*/ 73 h 82"/>
                  <a:gd name="T14" fmla="*/ 2 w 14"/>
                  <a:gd name="T15" fmla="*/ 71 h 82"/>
                  <a:gd name="T16" fmla="*/ 2 w 14"/>
                  <a:gd name="T17" fmla="*/ 69 h 82"/>
                  <a:gd name="T18" fmla="*/ 2 w 14"/>
                  <a:gd name="T19" fmla="*/ 67 h 82"/>
                  <a:gd name="T20" fmla="*/ 3 w 14"/>
                  <a:gd name="T21" fmla="*/ 66 h 82"/>
                  <a:gd name="T22" fmla="*/ 3 w 14"/>
                  <a:gd name="T23" fmla="*/ 64 h 82"/>
                  <a:gd name="T24" fmla="*/ 3 w 14"/>
                  <a:gd name="T25" fmla="*/ 63 h 82"/>
                  <a:gd name="T26" fmla="*/ 4 w 14"/>
                  <a:gd name="T27" fmla="*/ 61 h 82"/>
                  <a:gd name="T28" fmla="*/ 4 w 14"/>
                  <a:gd name="T29" fmla="*/ 59 h 82"/>
                  <a:gd name="T30" fmla="*/ 4 w 14"/>
                  <a:gd name="T31" fmla="*/ 58 h 82"/>
                  <a:gd name="T32" fmla="*/ 5 w 14"/>
                  <a:gd name="T33" fmla="*/ 56 h 82"/>
                  <a:gd name="T34" fmla="*/ 5 w 14"/>
                  <a:gd name="T35" fmla="*/ 54 h 82"/>
                  <a:gd name="T36" fmla="*/ 5 w 14"/>
                  <a:gd name="T37" fmla="*/ 53 h 82"/>
                  <a:gd name="T38" fmla="*/ 5 w 14"/>
                  <a:gd name="T39" fmla="*/ 51 h 82"/>
                  <a:gd name="T40" fmla="*/ 6 w 14"/>
                  <a:gd name="T41" fmla="*/ 50 h 82"/>
                  <a:gd name="T42" fmla="*/ 6 w 14"/>
                  <a:gd name="T43" fmla="*/ 48 h 82"/>
                  <a:gd name="T44" fmla="*/ 6 w 14"/>
                  <a:gd name="T45" fmla="*/ 46 h 82"/>
                  <a:gd name="T46" fmla="*/ 7 w 14"/>
                  <a:gd name="T47" fmla="*/ 44 h 82"/>
                  <a:gd name="T48" fmla="*/ 7 w 14"/>
                  <a:gd name="T49" fmla="*/ 43 h 82"/>
                  <a:gd name="T50" fmla="*/ 7 w 14"/>
                  <a:gd name="T51" fmla="*/ 41 h 82"/>
                  <a:gd name="T52" fmla="*/ 8 w 14"/>
                  <a:gd name="T53" fmla="*/ 39 h 82"/>
                  <a:gd name="T54" fmla="*/ 8 w 14"/>
                  <a:gd name="T55" fmla="*/ 38 h 82"/>
                  <a:gd name="T56" fmla="*/ 8 w 14"/>
                  <a:gd name="T57" fmla="*/ 36 h 82"/>
                  <a:gd name="T58" fmla="*/ 8 w 14"/>
                  <a:gd name="T59" fmla="*/ 34 h 82"/>
                  <a:gd name="T60" fmla="*/ 9 w 14"/>
                  <a:gd name="T61" fmla="*/ 33 h 82"/>
                  <a:gd name="T62" fmla="*/ 9 w 14"/>
                  <a:gd name="T63" fmla="*/ 31 h 82"/>
                  <a:gd name="T64" fmla="*/ 9 w 14"/>
                  <a:gd name="T65" fmla="*/ 29 h 82"/>
                  <a:gd name="T66" fmla="*/ 10 w 14"/>
                  <a:gd name="T67" fmla="*/ 27 h 82"/>
                  <a:gd name="T68" fmla="*/ 10 w 14"/>
                  <a:gd name="T69" fmla="*/ 26 h 82"/>
                  <a:gd name="T70" fmla="*/ 10 w 14"/>
                  <a:gd name="T71" fmla="*/ 24 h 82"/>
                  <a:gd name="T72" fmla="*/ 10 w 14"/>
                  <a:gd name="T73" fmla="*/ 22 h 82"/>
                  <a:gd name="T74" fmla="*/ 11 w 14"/>
                  <a:gd name="T75" fmla="*/ 21 h 82"/>
                  <a:gd name="T76" fmla="*/ 11 w 14"/>
                  <a:gd name="T77" fmla="*/ 19 h 82"/>
                  <a:gd name="T78" fmla="*/ 11 w 14"/>
                  <a:gd name="T79" fmla="*/ 17 h 82"/>
                  <a:gd name="T80" fmla="*/ 12 w 14"/>
                  <a:gd name="T81" fmla="*/ 16 h 82"/>
                  <a:gd name="T82" fmla="*/ 12 w 14"/>
                  <a:gd name="T83" fmla="*/ 14 h 82"/>
                  <a:gd name="T84" fmla="*/ 12 w 14"/>
                  <a:gd name="T85" fmla="*/ 12 h 82"/>
                  <a:gd name="T86" fmla="*/ 13 w 14"/>
                  <a:gd name="T87" fmla="*/ 10 h 82"/>
                  <a:gd name="T88" fmla="*/ 13 w 14"/>
                  <a:gd name="T89" fmla="*/ 9 h 82"/>
                  <a:gd name="T90" fmla="*/ 13 w 14"/>
                  <a:gd name="T91" fmla="*/ 7 h 82"/>
                  <a:gd name="T92" fmla="*/ 14 w 14"/>
                  <a:gd name="T93" fmla="*/ 5 h 82"/>
                  <a:gd name="T94" fmla="*/ 14 w 14"/>
                  <a:gd name="T95" fmla="*/ 4 h 82"/>
                  <a:gd name="T96" fmla="*/ 14 w 14"/>
                  <a:gd name="T97" fmla="*/ 2 h 82"/>
                  <a:gd name="T98" fmla="*/ 14 w 14"/>
                  <a:gd name="T99" fmla="*/ 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82"/>
                    </a:moveTo>
                    <a:lnTo>
                      <a:pt x="0" y="81"/>
                    </a:lnTo>
                    <a:lnTo>
                      <a:pt x="0" y="79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4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Freeform 101"/>
              <p:cNvSpPr>
                <a:spLocks/>
              </p:cNvSpPr>
              <p:nvPr/>
            </p:nvSpPr>
            <p:spPr bwMode="auto">
              <a:xfrm>
                <a:off x="3031" y="2274"/>
                <a:ext cx="15" cy="88"/>
              </a:xfrm>
              <a:custGeom>
                <a:avLst/>
                <a:gdLst>
                  <a:gd name="T0" fmla="*/ 0 w 15"/>
                  <a:gd name="T1" fmla="*/ 88 h 88"/>
                  <a:gd name="T2" fmla="*/ 1 w 15"/>
                  <a:gd name="T3" fmla="*/ 86 h 88"/>
                  <a:gd name="T4" fmla="*/ 1 w 15"/>
                  <a:gd name="T5" fmla="*/ 85 h 88"/>
                  <a:gd name="T6" fmla="*/ 1 w 15"/>
                  <a:gd name="T7" fmla="*/ 83 h 88"/>
                  <a:gd name="T8" fmla="*/ 1 w 15"/>
                  <a:gd name="T9" fmla="*/ 81 h 88"/>
                  <a:gd name="T10" fmla="*/ 2 w 15"/>
                  <a:gd name="T11" fmla="*/ 79 h 88"/>
                  <a:gd name="T12" fmla="*/ 2 w 15"/>
                  <a:gd name="T13" fmla="*/ 78 h 88"/>
                  <a:gd name="T14" fmla="*/ 3 w 15"/>
                  <a:gd name="T15" fmla="*/ 76 h 88"/>
                  <a:gd name="T16" fmla="*/ 3 w 15"/>
                  <a:gd name="T17" fmla="*/ 74 h 88"/>
                  <a:gd name="T18" fmla="*/ 3 w 15"/>
                  <a:gd name="T19" fmla="*/ 72 h 88"/>
                  <a:gd name="T20" fmla="*/ 3 w 15"/>
                  <a:gd name="T21" fmla="*/ 70 h 88"/>
                  <a:gd name="T22" fmla="*/ 4 w 15"/>
                  <a:gd name="T23" fmla="*/ 69 h 88"/>
                  <a:gd name="T24" fmla="*/ 4 w 15"/>
                  <a:gd name="T25" fmla="*/ 67 h 88"/>
                  <a:gd name="T26" fmla="*/ 4 w 15"/>
                  <a:gd name="T27" fmla="*/ 65 h 88"/>
                  <a:gd name="T28" fmla="*/ 5 w 15"/>
                  <a:gd name="T29" fmla="*/ 63 h 88"/>
                  <a:gd name="T30" fmla="*/ 5 w 15"/>
                  <a:gd name="T31" fmla="*/ 62 h 88"/>
                  <a:gd name="T32" fmla="*/ 5 w 15"/>
                  <a:gd name="T33" fmla="*/ 60 h 88"/>
                  <a:gd name="T34" fmla="*/ 5 w 15"/>
                  <a:gd name="T35" fmla="*/ 58 h 88"/>
                  <a:gd name="T36" fmla="*/ 6 w 15"/>
                  <a:gd name="T37" fmla="*/ 56 h 88"/>
                  <a:gd name="T38" fmla="*/ 6 w 15"/>
                  <a:gd name="T39" fmla="*/ 54 h 88"/>
                  <a:gd name="T40" fmla="*/ 7 w 15"/>
                  <a:gd name="T41" fmla="*/ 53 h 88"/>
                  <a:gd name="T42" fmla="*/ 7 w 15"/>
                  <a:gd name="T43" fmla="*/ 51 h 88"/>
                  <a:gd name="T44" fmla="*/ 7 w 15"/>
                  <a:gd name="T45" fmla="*/ 49 h 88"/>
                  <a:gd name="T46" fmla="*/ 7 w 15"/>
                  <a:gd name="T47" fmla="*/ 47 h 88"/>
                  <a:gd name="T48" fmla="*/ 8 w 15"/>
                  <a:gd name="T49" fmla="*/ 45 h 88"/>
                  <a:gd name="T50" fmla="*/ 8 w 15"/>
                  <a:gd name="T51" fmla="*/ 44 h 88"/>
                  <a:gd name="T52" fmla="*/ 8 w 15"/>
                  <a:gd name="T53" fmla="*/ 42 h 88"/>
                  <a:gd name="T54" fmla="*/ 8 w 15"/>
                  <a:gd name="T55" fmla="*/ 40 h 88"/>
                  <a:gd name="T56" fmla="*/ 9 w 15"/>
                  <a:gd name="T57" fmla="*/ 38 h 88"/>
                  <a:gd name="T58" fmla="*/ 9 w 15"/>
                  <a:gd name="T59" fmla="*/ 36 h 88"/>
                  <a:gd name="T60" fmla="*/ 9 w 15"/>
                  <a:gd name="T61" fmla="*/ 34 h 88"/>
                  <a:gd name="T62" fmla="*/ 10 w 15"/>
                  <a:gd name="T63" fmla="*/ 33 h 88"/>
                  <a:gd name="T64" fmla="*/ 10 w 15"/>
                  <a:gd name="T65" fmla="*/ 31 h 88"/>
                  <a:gd name="T66" fmla="*/ 10 w 15"/>
                  <a:gd name="T67" fmla="*/ 29 h 88"/>
                  <a:gd name="T68" fmla="*/ 10 w 15"/>
                  <a:gd name="T69" fmla="*/ 27 h 88"/>
                  <a:gd name="T70" fmla="*/ 11 w 15"/>
                  <a:gd name="T71" fmla="*/ 25 h 88"/>
                  <a:gd name="T72" fmla="*/ 11 w 15"/>
                  <a:gd name="T73" fmla="*/ 23 h 88"/>
                  <a:gd name="T74" fmla="*/ 12 w 15"/>
                  <a:gd name="T75" fmla="*/ 22 h 88"/>
                  <a:gd name="T76" fmla="*/ 12 w 15"/>
                  <a:gd name="T77" fmla="*/ 20 h 88"/>
                  <a:gd name="T78" fmla="*/ 12 w 15"/>
                  <a:gd name="T79" fmla="*/ 18 h 88"/>
                  <a:gd name="T80" fmla="*/ 12 w 15"/>
                  <a:gd name="T81" fmla="*/ 16 h 88"/>
                  <a:gd name="T82" fmla="*/ 13 w 15"/>
                  <a:gd name="T83" fmla="*/ 14 h 88"/>
                  <a:gd name="T84" fmla="*/ 13 w 15"/>
                  <a:gd name="T85" fmla="*/ 13 h 88"/>
                  <a:gd name="T86" fmla="*/ 13 w 15"/>
                  <a:gd name="T87" fmla="*/ 11 h 88"/>
                  <a:gd name="T88" fmla="*/ 14 w 15"/>
                  <a:gd name="T89" fmla="*/ 9 h 88"/>
                  <a:gd name="T90" fmla="*/ 14 w 15"/>
                  <a:gd name="T91" fmla="*/ 7 h 88"/>
                  <a:gd name="T92" fmla="*/ 14 w 15"/>
                  <a:gd name="T93" fmla="*/ 5 h 88"/>
                  <a:gd name="T94" fmla="*/ 14 w 15"/>
                  <a:gd name="T95" fmla="*/ 4 h 88"/>
                  <a:gd name="T96" fmla="*/ 15 w 15"/>
                  <a:gd name="T97" fmla="*/ 2 h 88"/>
                  <a:gd name="T98" fmla="*/ 15 w 15"/>
                  <a:gd name="T9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8">
                    <a:moveTo>
                      <a:pt x="0" y="88"/>
                    </a:moveTo>
                    <a:lnTo>
                      <a:pt x="1" y="86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2" y="79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Freeform 102"/>
              <p:cNvSpPr>
                <a:spLocks/>
              </p:cNvSpPr>
              <p:nvPr/>
            </p:nvSpPr>
            <p:spPr bwMode="auto">
              <a:xfrm>
                <a:off x="3046" y="2182"/>
                <a:ext cx="15" cy="92"/>
              </a:xfrm>
              <a:custGeom>
                <a:avLst/>
                <a:gdLst>
                  <a:gd name="T0" fmla="*/ 0 w 15"/>
                  <a:gd name="T1" fmla="*/ 92 h 92"/>
                  <a:gd name="T2" fmla="*/ 1 w 15"/>
                  <a:gd name="T3" fmla="*/ 90 h 92"/>
                  <a:gd name="T4" fmla="*/ 1 w 15"/>
                  <a:gd name="T5" fmla="*/ 88 h 92"/>
                  <a:gd name="T6" fmla="*/ 1 w 15"/>
                  <a:gd name="T7" fmla="*/ 86 h 92"/>
                  <a:gd name="T8" fmla="*/ 1 w 15"/>
                  <a:gd name="T9" fmla="*/ 84 h 92"/>
                  <a:gd name="T10" fmla="*/ 2 w 15"/>
                  <a:gd name="T11" fmla="*/ 83 h 92"/>
                  <a:gd name="T12" fmla="*/ 2 w 15"/>
                  <a:gd name="T13" fmla="*/ 81 h 92"/>
                  <a:gd name="T14" fmla="*/ 2 w 15"/>
                  <a:gd name="T15" fmla="*/ 79 h 92"/>
                  <a:gd name="T16" fmla="*/ 2 w 15"/>
                  <a:gd name="T17" fmla="*/ 77 h 92"/>
                  <a:gd name="T18" fmla="*/ 3 w 15"/>
                  <a:gd name="T19" fmla="*/ 75 h 92"/>
                  <a:gd name="T20" fmla="*/ 3 w 15"/>
                  <a:gd name="T21" fmla="*/ 73 h 92"/>
                  <a:gd name="T22" fmla="*/ 3 w 15"/>
                  <a:gd name="T23" fmla="*/ 71 h 92"/>
                  <a:gd name="T24" fmla="*/ 4 w 15"/>
                  <a:gd name="T25" fmla="*/ 69 h 92"/>
                  <a:gd name="T26" fmla="*/ 4 w 15"/>
                  <a:gd name="T27" fmla="*/ 68 h 92"/>
                  <a:gd name="T28" fmla="*/ 4 w 15"/>
                  <a:gd name="T29" fmla="*/ 66 h 92"/>
                  <a:gd name="T30" fmla="*/ 4 w 15"/>
                  <a:gd name="T31" fmla="*/ 64 h 92"/>
                  <a:gd name="T32" fmla="*/ 5 w 15"/>
                  <a:gd name="T33" fmla="*/ 62 h 92"/>
                  <a:gd name="T34" fmla="*/ 5 w 15"/>
                  <a:gd name="T35" fmla="*/ 60 h 92"/>
                  <a:gd name="T36" fmla="*/ 6 w 15"/>
                  <a:gd name="T37" fmla="*/ 58 h 92"/>
                  <a:gd name="T38" fmla="*/ 6 w 15"/>
                  <a:gd name="T39" fmla="*/ 57 h 92"/>
                  <a:gd name="T40" fmla="*/ 6 w 15"/>
                  <a:gd name="T41" fmla="*/ 55 h 92"/>
                  <a:gd name="T42" fmla="*/ 6 w 15"/>
                  <a:gd name="T43" fmla="*/ 53 h 92"/>
                  <a:gd name="T44" fmla="*/ 7 w 15"/>
                  <a:gd name="T45" fmla="*/ 51 h 92"/>
                  <a:gd name="T46" fmla="*/ 7 w 15"/>
                  <a:gd name="T47" fmla="*/ 49 h 92"/>
                  <a:gd name="T48" fmla="*/ 7 w 15"/>
                  <a:gd name="T49" fmla="*/ 47 h 92"/>
                  <a:gd name="T50" fmla="*/ 8 w 15"/>
                  <a:gd name="T51" fmla="*/ 45 h 92"/>
                  <a:gd name="T52" fmla="*/ 8 w 15"/>
                  <a:gd name="T53" fmla="*/ 43 h 92"/>
                  <a:gd name="T54" fmla="*/ 8 w 15"/>
                  <a:gd name="T55" fmla="*/ 41 h 92"/>
                  <a:gd name="T56" fmla="*/ 8 w 15"/>
                  <a:gd name="T57" fmla="*/ 39 h 92"/>
                  <a:gd name="T58" fmla="*/ 9 w 15"/>
                  <a:gd name="T59" fmla="*/ 38 h 92"/>
                  <a:gd name="T60" fmla="*/ 9 w 15"/>
                  <a:gd name="T61" fmla="*/ 36 h 92"/>
                  <a:gd name="T62" fmla="*/ 9 w 15"/>
                  <a:gd name="T63" fmla="*/ 34 h 92"/>
                  <a:gd name="T64" fmla="*/ 9 w 15"/>
                  <a:gd name="T65" fmla="*/ 32 h 92"/>
                  <a:gd name="T66" fmla="*/ 10 w 15"/>
                  <a:gd name="T67" fmla="*/ 30 h 92"/>
                  <a:gd name="T68" fmla="*/ 10 w 15"/>
                  <a:gd name="T69" fmla="*/ 28 h 92"/>
                  <a:gd name="T70" fmla="*/ 11 w 15"/>
                  <a:gd name="T71" fmla="*/ 27 h 92"/>
                  <a:gd name="T72" fmla="*/ 11 w 15"/>
                  <a:gd name="T73" fmla="*/ 25 h 92"/>
                  <a:gd name="T74" fmla="*/ 11 w 15"/>
                  <a:gd name="T75" fmla="*/ 23 h 92"/>
                  <a:gd name="T76" fmla="*/ 11 w 15"/>
                  <a:gd name="T77" fmla="*/ 21 h 92"/>
                  <a:gd name="T78" fmla="*/ 12 w 15"/>
                  <a:gd name="T79" fmla="*/ 19 h 92"/>
                  <a:gd name="T80" fmla="*/ 12 w 15"/>
                  <a:gd name="T81" fmla="*/ 17 h 92"/>
                  <a:gd name="T82" fmla="*/ 12 w 15"/>
                  <a:gd name="T83" fmla="*/ 15 h 92"/>
                  <a:gd name="T84" fmla="*/ 13 w 15"/>
                  <a:gd name="T85" fmla="*/ 13 h 92"/>
                  <a:gd name="T86" fmla="*/ 13 w 15"/>
                  <a:gd name="T87" fmla="*/ 11 h 92"/>
                  <a:gd name="T88" fmla="*/ 13 w 15"/>
                  <a:gd name="T89" fmla="*/ 9 h 92"/>
                  <a:gd name="T90" fmla="*/ 13 w 15"/>
                  <a:gd name="T91" fmla="*/ 8 h 92"/>
                  <a:gd name="T92" fmla="*/ 14 w 15"/>
                  <a:gd name="T93" fmla="*/ 6 h 92"/>
                  <a:gd name="T94" fmla="*/ 14 w 15"/>
                  <a:gd name="T95" fmla="*/ 4 h 92"/>
                  <a:gd name="T96" fmla="*/ 15 w 15"/>
                  <a:gd name="T97" fmla="*/ 2 h 92"/>
                  <a:gd name="T98" fmla="*/ 15 w 15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92"/>
                    </a:moveTo>
                    <a:lnTo>
                      <a:pt x="1" y="90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3" y="71"/>
                    </a:lnTo>
                    <a:lnTo>
                      <a:pt x="4" y="69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Freeform 103"/>
              <p:cNvSpPr>
                <a:spLocks/>
              </p:cNvSpPr>
              <p:nvPr/>
            </p:nvSpPr>
            <p:spPr bwMode="auto">
              <a:xfrm>
                <a:off x="3061" y="2091"/>
                <a:ext cx="14" cy="91"/>
              </a:xfrm>
              <a:custGeom>
                <a:avLst/>
                <a:gdLst>
                  <a:gd name="T0" fmla="*/ 0 w 14"/>
                  <a:gd name="T1" fmla="*/ 91 h 91"/>
                  <a:gd name="T2" fmla="*/ 0 w 14"/>
                  <a:gd name="T3" fmla="*/ 89 h 91"/>
                  <a:gd name="T4" fmla="*/ 0 w 14"/>
                  <a:gd name="T5" fmla="*/ 87 h 91"/>
                  <a:gd name="T6" fmla="*/ 1 w 14"/>
                  <a:gd name="T7" fmla="*/ 85 h 91"/>
                  <a:gd name="T8" fmla="*/ 1 w 14"/>
                  <a:gd name="T9" fmla="*/ 84 h 91"/>
                  <a:gd name="T10" fmla="*/ 1 w 14"/>
                  <a:gd name="T11" fmla="*/ 82 h 91"/>
                  <a:gd name="T12" fmla="*/ 1 w 14"/>
                  <a:gd name="T13" fmla="*/ 80 h 91"/>
                  <a:gd name="T14" fmla="*/ 2 w 14"/>
                  <a:gd name="T15" fmla="*/ 78 h 91"/>
                  <a:gd name="T16" fmla="*/ 2 w 14"/>
                  <a:gd name="T17" fmla="*/ 76 h 91"/>
                  <a:gd name="T18" fmla="*/ 2 w 14"/>
                  <a:gd name="T19" fmla="*/ 74 h 91"/>
                  <a:gd name="T20" fmla="*/ 3 w 14"/>
                  <a:gd name="T21" fmla="*/ 72 h 91"/>
                  <a:gd name="T22" fmla="*/ 3 w 14"/>
                  <a:gd name="T23" fmla="*/ 71 h 91"/>
                  <a:gd name="T24" fmla="*/ 3 w 14"/>
                  <a:gd name="T25" fmla="*/ 69 h 91"/>
                  <a:gd name="T26" fmla="*/ 3 w 14"/>
                  <a:gd name="T27" fmla="*/ 67 h 91"/>
                  <a:gd name="T28" fmla="*/ 4 w 14"/>
                  <a:gd name="T29" fmla="*/ 65 h 91"/>
                  <a:gd name="T30" fmla="*/ 4 w 14"/>
                  <a:gd name="T31" fmla="*/ 63 h 91"/>
                  <a:gd name="T32" fmla="*/ 5 w 14"/>
                  <a:gd name="T33" fmla="*/ 61 h 91"/>
                  <a:gd name="T34" fmla="*/ 5 w 14"/>
                  <a:gd name="T35" fmla="*/ 59 h 91"/>
                  <a:gd name="T36" fmla="*/ 5 w 14"/>
                  <a:gd name="T37" fmla="*/ 57 h 91"/>
                  <a:gd name="T38" fmla="*/ 5 w 14"/>
                  <a:gd name="T39" fmla="*/ 55 h 91"/>
                  <a:gd name="T40" fmla="*/ 6 w 14"/>
                  <a:gd name="T41" fmla="*/ 53 h 91"/>
                  <a:gd name="T42" fmla="*/ 6 w 14"/>
                  <a:gd name="T43" fmla="*/ 51 h 91"/>
                  <a:gd name="T44" fmla="*/ 6 w 14"/>
                  <a:gd name="T45" fmla="*/ 50 h 91"/>
                  <a:gd name="T46" fmla="*/ 7 w 14"/>
                  <a:gd name="T47" fmla="*/ 48 h 91"/>
                  <a:gd name="T48" fmla="*/ 7 w 14"/>
                  <a:gd name="T49" fmla="*/ 46 h 91"/>
                  <a:gd name="T50" fmla="*/ 7 w 14"/>
                  <a:gd name="T51" fmla="*/ 44 h 91"/>
                  <a:gd name="T52" fmla="*/ 7 w 14"/>
                  <a:gd name="T53" fmla="*/ 42 h 91"/>
                  <a:gd name="T54" fmla="*/ 8 w 14"/>
                  <a:gd name="T55" fmla="*/ 41 h 91"/>
                  <a:gd name="T56" fmla="*/ 8 w 14"/>
                  <a:gd name="T57" fmla="*/ 39 h 91"/>
                  <a:gd name="T58" fmla="*/ 8 w 14"/>
                  <a:gd name="T59" fmla="*/ 37 h 91"/>
                  <a:gd name="T60" fmla="*/ 8 w 14"/>
                  <a:gd name="T61" fmla="*/ 35 h 91"/>
                  <a:gd name="T62" fmla="*/ 9 w 14"/>
                  <a:gd name="T63" fmla="*/ 33 h 91"/>
                  <a:gd name="T64" fmla="*/ 9 w 14"/>
                  <a:gd name="T65" fmla="*/ 31 h 91"/>
                  <a:gd name="T66" fmla="*/ 10 w 14"/>
                  <a:gd name="T67" fmla="*/ 29 h 91"/>
                  <a:gd name="T68" fmla="*/ 10 w 14"/>
                  <a:gd name="T69" fmla="*/ 27 h 91"/>
                  <a:gd name="T70" fmla="*/ 10 w 14"/>
                  <a:gd name="T71" fmla="*/ 25 h 91"/>
                  <a:gd name="T72" fmla="*/ 10 w 14"/>
                  <a:gd name="T73" fmla="*/ 23 h 91"/>
                  <a:gd name="T74" fmla="*/ 11 w 14"/>
                  <a:gd name="T75" fmla="*/ 22 h 91"/>
                  <a:gd name="T76" fmla="*/ 11 w 14"/>
                  <a:gd name="T77" fmla="*/ 20 h 91"/>
                  <a:gd name="T78" fmla="*/ 11 w 14"/>
                  <a:gd name="T79" fmla="*/ 18 h 91"/>
                  <a:gd name="T80" fmla="*/ 12 w 14"/>
                  <a:gd name="T81" fmla="*/ 16 h 91"/>
                  <a:gd name="T82" fmla="*/ 12 w 14"/>
                  <a:gd name="T83" fmla="*/ 14 h 91"/>
                  <a:gd name="T84" fmla="*/ 12 w 14"/>
                  <a:gd name="T85" fmla="*/ 12 h 91"/>
                  <a:gd name="T86" fmla="*/ 12 w 14"/>
                  <a:gd name="T87" fmla="*/ 11 h 91"/>
                  <a:gd name="T88" fmla="*/ 13 w 14"/>
                  <a:gd name="T89" fmla="*/ 9 h 91"/>
                  <a:gd name="T90" fmla="*/ 13 w 14"/>
                  <a:gd name="T91" fmla="*/ 7 h 91"/>
                  <a:gd name="T92" fmla="*/ 14 w 14"/>
                  <a:gd name="T93" fmla="*/ 5 h 91"/>
                  <a:gd name="T94" fmla="*/ 14 w 14"/>
                  <a:gd name="T95" fmla="*/ 3 h 91"/>
                  <a:gd name="T96" fmla="*/ 14 w 14"/>
                  <a:gd name="T97" fmla="*/ 1 h 91"/>
                  <a:gd name="T98" fmla="*/ 14 w 14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1">
                    <a:moveTo>
                      <a:pt x="0" y="91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1" y="85"/>
                    </a:lnTo>
                    <a:lnTo>
                      <a:pt x="1" y="84"/>
                    </a:lnTo>
                    <a:lnTo>
                      <a:pt x="1" y="82"/>
                    </a:lnTo>
                    <a:lnTo>
                      <a:pt x="1" y="80"/>
                    </a:lnTo>
                    <a:lnTo>
                      <a:pt x="2" y="78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3" y="72"/>
                    </a:lnTo>
                    <a:lnTo>
                      <a:pt x="3" y="71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Freeform 104"/>
              <p:cNvSpPr>
                <a:spLocks/>
              </p:cNvSpPr>
              <p:nvPr/>
            </p:nvSpPr>
            <p:spPr bwMode="auto">
              <a:xfrm>
                <a:off x="3075" y="2004"/>
                <a:ext cx="15" cy="87"/>
              </a:xfrm>
              <a:custGeom>
                <a:avLst/>
                <a:gdLst>
                  <a:gd name="T0" fmla="*/ 0 w 15"/>
                  <a:gd name="T1" fmla="*/ 87 h 87"/>
                  <a:gd name="T2" fmla="*/ 1 w 15"/>
                  <a:gd name="T3" fmla="*/ 85 h 87"/>
                  <a:gd name="T4" fmla="*/ 1 w 15"/>
                  <a:gd name="T5" fmla="*/ 83 h 87"/>
                  <a:gd name="T6" fmla="*/ 1 w 15"/>
                  <a:gd name="T7" fmla="*/ 81 h 87"/>
                  <a:gd name="T8" fmla="*/ 2 w 15"/>
                  <a:gd name="T9" fmla="*/ 79 h 87"/>
                  <a:gd name="T10" fmla="*/ 2 w 15"/>
                  <a:gd name="T11" fmla="*/ 77 h 87"/>
                  <a:gd name="T12" fmla="*/ 2 w 15"/>
                  <a:gd name="T13" fmla="*/ 76 h 87"/>
                  <a:gd name="T14" fmla="*/ 2 w 15"/>
                  <a:gd name="T15" fmla="*/ 74 h 87"/>
                  <a:gd name="T16" fmla="*/ 3 w 15"/>
                  <a:gd name="T17" fmla="*/ 72 h 87"/>
                  <a:gd name="T18" fmla="*/ 3 w 15"/>
                  <a:gd name="T19" fmla="*/ 70 h 87"/>
                  <a:gd name="T20" fmla="*/ 3 w 15"/>
                  <a:gd name="T21" fmla="*/ 68 h 87"/>
                  <a:gd name="T22" fmla="*/ 4 w 15"/>
                  <a:gd name="T23" fmla="*/ 66 h 87"/>
                  <a:gd name="T24" fmla="*/ 4 w 15"/>
                  <a:gd name="T25" fmla="*/ 65 h 87"/>
                  <a:gd name="T26" fmla="*/ 4 w 15"/>
                  <a:gd name="T27" fmla="*/ 63 h 87"/>
                  <a:gd name="T28" fmla="*/ 5 w 15"/>
                  <a:gd name="T29" fmla="*/ 61 h 87"/>
                  <a:gd name="T30" fmla="*/ 5 w 15"/>
                  <a:gd name="T31" fmla="*/ 59 h 87"/>
                  <a:gd name="T32" fmla="*/ 5 w 15"/>
                  <a:gd name="T33" fmla="*/ 57 h 87"/>
                  <a:gd name="T34" fmla="*/ 5 w 15"/>
                  <a:gd name="T35" fmla="*/ 55 h 87"/>
                  <a:gd name="T36" fmla="*/ 6 w 15"/>
                  <a:gd name="T37" fmla="*/ 54 h 87"/>
                  <a:gd name="T38" fmla="*/ 6 w 15"/>
                  <a:gd name="T39" fmla="*/ 52 h 87"/>
                  <a:gd name="T40" fmla="*/ 6 w 15"/>
                  <a:gd name="T41" fmla="*/ 50 h 87"/>
                  <a:gd name="T42" fmla="*/ 7 w 15"/>
                  <a:gd name="T43" fmla="*/ 48 h 87"/>
                  <a:gd name="T44" fmla="*/ 7 w 15"/>
                  <a:gd name="T45" fmla="*/ 47 h 87"/>
                  <a:gd name="T46" fmla="*/ 7 w 15"/>
                  <a:gd name="T47" fmla="*/ 45 h 87"/>
                  <a:gd name="T48" fmla="*/ 8 w 15"/>
                  <a:gd name="T49" fmla="*/ 43 h 87"/>
                  <a:gd name="T50" fmla="*/ 8 w 15"/>
                  <a:gd name="T51" fmla="*/ 41 h 87"/>
                  <a:gd name="T52" fmla="*/ 8 w 15"/>
                  <a:gd name="T53" fmla="*/ 39 h 87"/>
                  <a:gd name="T54" fmla="*/ 9 w 15"/>
                  <a:gd name="T55" fmla="*/ 38 h 87"/>
                  <a:gd name="T56" fmla="*/ 9 w 15"/>
                  <a:gd name="T57" fmla="*/ 36 h 87"/>
                  <a:gd name="T58" fmla="*/ 9 w 15"/>
                  <a:gd name="T59" fmla="*/ 34 h 87"/>
                  <a:gd name="T60" fmla="*/ 9 w 15"/>
                  <a:gd name="T61" fmla="*/ 32 h 87"/>
                  <a:gd name="T62" fmla="*/ 10 w 15"/>
                  <a:gd name="T63" fmla="*/ 31 h 87"/>
                  <a:gd name="T64" fmla="*/ 10 w 15"/>
                  <a:gd name="T65" fmla="*/ 29 h 87"/>
                  <a:gd name="T66" fmla="*/ 10 w 15"/>
                  <a:gd name="T67" fmla="*/ 27 h 87"/>
                  <a:gd name="T68" fmla="*/ 10 w 15"/>
                  <a:gd name="T69" fmla="*/ 25 h 87"/>
                  <a:gd name="T70" fmla="*/ 11 w 15"/>
                  <a:gd name="T71" fmla="*/ 24 h 87"/>
                  <a:gd name="T72" fmla="*/ 11 w 15"/>
                  <a:gd name="T73" fmla="*/ 22 h 87"/>
                  <a:gd name="T74" fmla="*/ 11 w 15"/>
                  <a:gd name="T75" fmla="*/ 20 h 87"/>
                  <a:gd name="T76" fmla="*/ 12 w 15"/>
                  <a:gd name="T77" fmla="*/ 18 h 87"/>
                  <a:gd name="T78" fmla="*/ 12 w 15"/>
                  <a:gd name="T79" fmla="*/ 17 h 87"/>
                  <a:gd name="T80" fmla="*/ 12 w 15"/>
                  <a:gd name="T81" fmla="*/ 15 h 87"/>
                  <a:gd name="T82" fmla="*/ 13 w 15"/>
                  <a:gd name="T83" fmla="*/ 13 h 87"/>
                  <a:gd name="T84" fmla="*/ 13 w 15"/>
                  <a:gd name="T85" fmla="*/ 12 h 87"/>
                  <a:gd name="T86" fmla="*/ 13 w 15"/>
                  <a:gd name="T87" fmla="*/ 10 h 87"/>
                  <a:gd name="T88" fmla="*/ 14 w 15"/>
                  <a:gd name="T89" fmla="*/ 8 h 87"/>
                  <a:gd name="T90" fmla="*/ 14 w 15"/>
                  <a:gd name="T91" fmla="*/ 6 h 87"/>
                  <a:gd name="T92" fmla="*/ 14 w 15"/>
                  <a:gd name="T93" fmla="*/ 5 h 87"/>
                  <a:gd name="T94" fmla="*/ 14 w 15"/>
                  <a:gd name="T95" fmla="*/ 3 h 87"/>
                  <a:gd name="T96" fmla="*/ 15 w 15"/>
                  <a:gd name="T97" fmla="*/ 1 h 87"/>
                  <a:gd name="T98" fmla="*/ 15 w 15"/>
                  <a:gd name="T99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87"/>
                    </a:moveTo>
                    <a:lnTo>
                      <a:pt x="1" y="85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2" y="76"/>
                    </a:lnTo>
                    <a:lnTo>
                      <a:pt x="2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Freeform 105"/>
              <p:cNvSpPr>
                <a:spLocks/>
              </p:cNvSpPr>
              <p:nvPr/>
            </p:nvSpPr>
            <p:spPr bwMode="auto">
              <a:xfrm>
                <a:off x="3090" y="1928"/>
                <a:ext cx="15" cy="76"/>
              </a:xfrm>
              <a:custGeom>
                <a:avLst/>
                <a:gdLst>
                  <a:gd name="T0" fmla="*/ 0 w 15"/>
                  <a:gd name="T1" fmla="*/ 76 h 76"/>
                  <a:gd name="T2" fmla="*/ 0 w 15"/>
                  <a:gd name="T3" fmla="*/ 74 h 76"/>
                  <a:gd name="T4" fmla="*/ 1 w 15"/>
                  <a:gd name="T5" fmla="*/ 72 h 76"/>
                  <a:gd name="T6" fmla="*/ 1 w 15"/>
                  <a:gd name="T7" fmla="*/ 71 h 76"/>
                  <a:gd name="T8" fmla="*/ 1 w 15"/>
                  <a:gd name="T9" fmla="*/ 69 h 76"/>
                  <a:gd name="T10" fmla="*/ 2 w 15"/>
                  <a:gd name="T11" fmla="*/ 68 h 76"/>
                  <a:gd name="T12" fmla="*/ 2 w 15"/>
                  <a:gd name="T13" fmla="*/ 66 h 76"/>
                  <a:gd name="T14" fmla="*/ 2 w 15"/>
                  <a:gd name="T15" fmla="*/ 64 h 76"/>
                  <a:gd name="T16" fmla="*/ 2 w 15"/>
                  <a:gd name="T17" fmla="*/ 63 h 76"/>
                  <a:gd name="T18" fmla="*/ 3 w 15"/>
                  <a:gd name="T19" fmla="*/ 61 h 76"/>
                  <a:gd name="T20" fmla="*/ 3 w 15"/>
                  <a:gd name="T21" fmla="*/ 59 h 76"/>
                  <a:gd name="T22" fmla="*/ 3 w 15"/>
                  <a:gd name="T23" fmla="*/ 57 h 76"/>
                  <a:gd name="T24" fmla="*/ 4 w 15"/>
                  <a:gd name="T25" fmla="*/ 56 h 76"/>
                  <a:gd name="T26" fmla="*/ 4 w 15"/>
                  <a:gd name="T27" fmla="*/ 54 h 76"/>
                  <a:gd name="T28" fmla="*/ 4 w 15"/>
                  <a:gd name="T29" fmla="*/ 53 h 76"/>
                  <a:gd name="T30" fmla="*/ 4 w 15"/>
                  <a:gd name="T31" fmla="*/ 51 h 76"/>
                  <a:gd name="T32" fmla="*/ 5 w 15"/>
                  <a:gd name="T33" fmla="*/ 50 h 76"/>
                  <a:gd name="T34" fmla="*/ 5 w 15"/>
                  <a:gd name="T35" fmla="*/ 48 h 76"/>
                  <a:gd name="T36" fmla="*/ 6 w 15"/>
                  <a:gd name="T37" fmla="*/ 46 h 76"/>
                  <a:gd name="T38" fmla="*/ 6 w 15"/>
                  <a:gd name="T39" fmla="*/ 45 h 76"/>
                  <a:gd name="T40" fmla="*/ 6 w 15"/>
                  <a:gd name="T41" fmla="*/ 43 h 76"/>
                  <a:gd name="T42" fmla="*/ 6 w 15"/>
                  <a:gd name="T43" fmla="*/ 41 h 76"/>
                  <a:gd name="T44" fmla="*/ 7 w 15"/>
                  <a:gd name="T45" fmla="*/ 40 h 76"/>
                  <a:gd name="T46" fmla="*/ 7 w 15"/>
                  <a:gd name="T47" fmla="*/ 38 h 76"/>
                  <a:gd name="T48" fmla="*/ 7 w 15"/>
                  <a:gd name="T49" fmla="*/ 37 h 76"/>
                  <a:gd name="T50" fmla="*/ 8 w 15"/>
                  <a:gd name="T51" fmla="*/ 35 h 76"/>
                  <a:gd name="T52" fmla="*/ 8 w 15"/>
                  <a:gd name="T53" fmla="*/ 34 h 76"/>
                  <a:gd name="T54" fmla="*/ 8 w 15"/>
                  <a:gd name="T55" fmla="*/ 32 h 76"/>
                  <a:gd name="T56" fmla="*/ 8 w 15"/>
                  <a:gd name="T57" fmla="*/ 31 h 76"/>
                  <a:gd name="T58" fmla="*/ 9 w 15"/>
                  <a:gd name="T59" fmla="*/ 29 h 76"/>
                  <a:gd name="T60" fmla="*/ 9 w 15"/>
                  <a:gd name="T61" fmla="*/ 27 h 76"/>
                  <a:gd name="T62" fmla="*/ 10 w 15"/>
                  <a:gd name="T63" fmla="*/ 26 h 76"/>
                  <a:gd name="T64" fmla="*/ 10 w 15"/>
                  <a:gd name="T65" fmla="*/ 24 h 76"/>
                  <a:gd name="T66" fmla="*/ 10 w 15"/>
                  <a:gd name="T67" fmla="*/ 23 h 76"/>
                  <a:gd name="T68" fmla="*/ 10 w 15"/>
                  <a:gd name="T69" fmla="*/ 22 h 76"/>
                  <a:gd name="T70" fmla="*/ 11 w 15"/>
                  <a:gd name="T71" fmla="*/ 20 h 76"/>
                  <a:gd name="T72" fmla="*/ 11 w 15"/>
                  <a:gd name="T73" fmla="*/ 19 h 76"/>
                  <a:gd name="T74" fmla="*/ 11 w 15"/>
                  <a:gd name="T75" fmla="*/ 17 h 76"/>
                  <a:gd name="T76" fmla="*/ 11 w 15"/>
                  <a:gd name="T77" fmla="*/ 15 h 76"/>
                  <a:gd name="T78" fmla="*/ 12 w 15"/>
                  <a:gd name="T79" fmla="*/ 14 h 76"/>
                  <a:gd name="T80" fmla="*/ 12 w 15"/>
                  <a:gd name="T81" fmla="*/ 13 h 76"/>
                  <a:gd name="T82" fmla="*/ 12 w 15"/>
                  <a:gd name="T83" fmla="*/ 11 h 76"/>
                  <a:gd name="T84" fmla="*/ 13 w 15"/>
                  <a:gd name="T85" fmla="*/ 10 h 76"/>
                  <a:gd name="T86" fmla="*/ 13 w 15"/>
                  <a:gd name="T87" fmla="*/ 8 h 76"/>
                  <a:gd name="T88" fmla="*/ 13 w 15"/>
                  <a:gd name="T89" fmla="*/ 7 h 76"/>
                  <a:gd name="T90" fmla="*/ 13 w 15"/>
                  <a:gd name="T91" fmla="*/ 5 h 76"/>
                  <a:gd name="T92" fmla="*/ 14 w 15"/>
                  <a:gd name="T93" fmla="*/ 4 h 76"/>
                  <a:gd name="T94" fmla="*/ 14 w 15"/>
                  <a:gd name="T95" fmla="*/ 3 h 76"/>
                  <a:gd name="T96" fmla="*/ 15 w 15"/>
                  <a:gd name="T97" fmla="*/ 1 h 76"/>
                  <a:gd name="T98" fmla="*/ 15 w 15"/>
                  <a:gd name="T9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6">
                    <a:moveTo>
                      <a:pt x="0" y="76"/>
                    </a:moveTo>
                    <a:lnTo>
                      <a:pt x="0" y="74"/>
                    </a:lnTo>
                    <a:lnTo>
                      <a:pt x="1" y="7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Freeform 106"/>
              <p:cNvSpPr>
                <a:spLocks/>
              </p:cNvSpPr>
              <p:nvPr/>
            </p:nvSpPr>
            <p:spPr bwMode="auto">
              <a:xfrm>
                <a:off x="3105" y="1868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8 h 60"/>
                  <a:gd name="T4" fmla="*/ 0 w 14"/>
                  <a:gd name="T5" fmla="*/ 57 h 60"/>
                  <a:gd name="T6" fmla="*/ 1 w 14"/>
                  <a:gd name="T7" fmla="*/ 56 h 60"/>
                  <a:gd name="T8" fmla="*/ 1 w 14"/>
                  <a:gd name="T9" fmla="*/ 54 h 60"/>
                  <a:gd name="T10" fmla="*/ 1 w 14"/>
                  <a:gd name="T11" fmla="*/ 53 h 60"/>
                  <a:gd name="T12" fmla="*/ 2 w 14"/>
                  <a:gd name="T13" fmla="*/ 51 h 60"/>
                  <a:gd name="T14" fmla="*/ 2 w 14"/>
                  <a:gd name="T15" fmla="*/ 50 h 60"/>
                  <a:gd name="T16" fmla="*/ 2 w 14"/>
                  <a:gd name="T17" fmla="*/ 49 h 60"/>
                  <a:gd name="T18" fmla="*/ 2 w 14"/>
                  <a:gd name="T19" fmla="*/ 47 h 60"/>
                  <a:gd name="T20" fmla="*/ 3 w 14"/>
                  <a:gd name="T21" fmla="*/ 46 h 60"/>
                  <a:gd name="T22" fmla="*/ 3 w 14"/>
                  <a:gd name="T23" fmla="*/ 45 h 60"/>
                  <a:gd name="T24" fmla="*/ 3 w 14"/>
                  <a:gd name="T25" fmla="*/ 43 h 60"/>
                  <a:gd name="T26" fmla="*/ 3 w 14"/>
                  <a:gd name="T27" fmla="*/ 42 h 60"/>
                  <a:gd name="T28" fmla="*/ 4 w 14"/>
                  <a:gd name="T29" fmla="*/ 41 h 60"/>
                  <a:gd name="T30" fmla="*/ 4 w 14"/>
                  <a:gd name="T31" fmla="*/ 40 h 60"/>
                  <a:gd name="T32" fmla="*/ 5 w 14"/>
                  <a:gd name="T33" fmla="*/ 38 h 60"/>
                  <a:gd name="T34" fmla="*/ 5 w 14"/>
                  <a:gd name="T35" fmla="*/ 37 h 60"/>
                  <a:gd name="T36" fmla="*/ 5 w 14"/>
                  <a:gd name="T37" fmla="*/ 36 h 60"/>
                  <a:gd name="T38" fmla="*/ 5 w 14"/>
                  <a:gd name="T39" fmla="*/ 35 h 60"/>
                  <a:gd name="T40" fmla="*/ 6 w 14"/>
                  <a:gd name="T41" fmla="*/ 33 h 60"/>
                  <a:gd name="T42" fmla="*/ 6 w 14"/>
                  <a:gd name="T43" fmla="*/ 32 h 60"/>
                  <a:gd name="T44" fmla="*/ 6 w 14"/>
                  <a:gd name="T45" fmla="*/ 31 h 60"/>
                  <a:gd name="T46" fmla="*/ 7 w 14"/>
                  <a:gd name="T47" fmla="*/ 29 h 60"/>
                  <a:gd name="T48" fmla="*/ 7 w 14"/>
                  <a:gd name="T49" fmla="*/ 28 h 60"/>
                  <a:gd name="T50" fmla="*/ 7 w 14"/>
                  <a:gd name="T51" fmla="*/ 27 h 60"/>
                  <a:gd name="T52" fmla="*/ 7 w 14"/>
                  <a:gd name="T53" fmla="*/ 26 h 60"/>
                  <a:gd name="T54" fmla="*/ 8 w 14"/>
                  <a:gd name="T55" fmla="*/ 24 h 60"/>
                  <a:gd name="T56" fmla="*/ 8 w 14"/>
                  <a:gd name="T57" fmla="*/ 23 h 60"/>
                  <a:gd name="T58" fmla="*/ 9 w 14"/>
                  <a:gd name="T59" fmla="*/ 22 h 60"/>
                  <a:gd name="T60" fmla="*/ 9 w 14"/>
                  <a:gd name="T61" fmla="*/ 21 h 60"/>
                  <a:gd name="T62" fmla="*/ 9 w 14"/>
                  <a:gd name="T63" fmla="*/ 20 h 60"/>
                  <a:gd name="T64" fmla="*/ 9 w 14"/>
                  <a:gd name="T65" fmla="*/ 19 h 60"/>
                  <a:gd name="T66" fmla="*/ 10 w 14"/>
                  <a:gd name="T67" fmla="*/ 17 h 60"/>
                  <a:gd name="T68" fmla="*/ 10 w 14"/>
                  <a:gd name="T69" fmla="*/ 17 h 60"/>
                  <a:gd name="T70" fmla="*/ 10 w 14"/>
                  <a:gd name="T71" fmla="*/ 15 h 60"/>
                  <a:gd name="T72" fmla="*/ 10 w 14"/>
                  <a:gd name="T73" fmla="*/ 14 h 60"/>
                  <a:gd name="T74" fmla="*/ 11 w 14"/>
                  <a:gd name="T75" fmla="*/ 13 h 60"/>
                  <a:gd name="T76" fmla="*/ 11 w 14"/>
                  <a:gd name="T77" fmla="*/ 12 h 60"/>
                  <a:gd name="T78" fmla="*/ 11 w 14"/>
                  <a:gd name="T79" fmla="*/ 11 h 60"/>
                  <a:gd name="T80" fmla="*/ 12 w 14"/>
                  <a:gd name="T81" fmla="*/ 10 h 60"/>
                  <a:gd name="T82" fmla="*/ 12 w 14"/>
                  <a:gd name="T83" fmla="*/ 9 h 60"/>
                  <a:gd name="T84" fmla="*/ 12 w 14"/>
                  <a:gd name="T85" fmla="*/ 8 h 60"/>
                  <a:gd name="T86" fmla="*/ 12 w 14"/>
                  <a:gd name="T87" fmla="*/ 6 h 60"/>
                  <a:gd name="T88" fmla="*/ 13 w 14"/>
                  <a:gd name="T89" fmla="*/ 5 h 60"/>
                  <a:gd name="T90" fmla="*/ 13 w 14"/>
                  <a:gd name="T91" fmla="*/ 5 h 60"/>
                  <a:gd name="T92" fmla="*/ 14 w 14"/>
                  <a:gd name="T93" fmla="*/ 3 h 60"/>
                  <a:gd name="T94" fmla="*/ 14 w 14"/>
                  <a:gd name="T95" fmla="*/ 2 h 60"/>
                  <a:gd name="T96" fmla="*/ 14 w 14"/>
                  <a:gd name="T97" fmla="*/ 1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8"/>
                    </a:lnTo>
                    <a:lnTo>
                      <a:pt x="0" y="57"/>
                    </a:lnTo>
                    <a:lnTo>
                      <a:pt x="1" y="56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4" y="41"/>
                    </a:lnTo>
                    <a:lnTo>
                      <a:pt x="4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Freeform 107"/>
              <p:cNvSpPr>
                <a:spLocks/>
              </p:cNvSpPr>
              <p:nvPr/>
            </p:nvSpPr>
            <p:spPr bwMode="auto">
              <a:xfrm>
                <a:off x="3119" y="1831"/>
                <a:ext cx="15" cy="37"/>
              </a:xfrm>
              <a:custGeom>
                <a:avLst/>
                <a:gdLst>
                  <a:gd name="T0" fmla="*/ 0 w 15"/>
                  <a:gd name="T1" fmla="*/ 37 h 37"/>
                  <a:gd name="T2" fmla="*/ 1 w 15"/>
                  <a:gd name="T3" fmla="*/ 36 h 37"/>
                  <a:gd name="T4" fmla="*/ 1 w 15"/>
                  <a:gd name="T5" fmla="*/ 35 h 37"/>
                  <a:gd name="T6" fmla="*/ 1 w 15"/>
                  <a:gd name="T7" fmla="*/ 35 h 37"/>
                  <a:gd name="T8" fmla="*/ 2 w 15"/>
                  <a:gd name="T9" fmla="*/ 33 h 37"/>
                  <a:gd name="T10" fmla="*/ 2 w 15"/>
                  <a:gd name="T11" fmla="*/ 33 h 37"/>
                  <a:gd name="T12" fmla="*/ 2 w 15"/>
                  <a:gd name="T13" fmla="*/ 31 h 37"/>
                  <a:gd name="T14" fmla="*/ 2 w 15"/>
                  <a:gd name="T15" fmla="*/ 31 h 37"/>
                  <a:gd name="T16" fmla="*/ 3 w 15"/>
                  <a:gd name="T17" fmla="*/ 29 h 37"/>
                  <a:gd name="T18" fmla="*/ 3 w 15"/>
                  <a:gd name="T19" fmla="*/ 29 h 37"/>
                  <a:gd name="T20" fmla="*/ 4 w 15"/>
                  <a:gd name="T21" fmla="*/ 28 h 37"/>
                  <a:gd name="T22" fmla="*/ 4 w 15"/>
                  <a:gd name="T23" fmla="*/ 27 h 37"/>
                  <a:gd name="T24" fmla="*/ 4 w 15"/>
                  <a:gd name="T25" fmla="*/ 26 h 37"/>
                  <a:gd name="T26" fmla="*/ 4 w 15"/>
                  <a:gd name="T27" fmla="*/ 25 h 37"/>
                  <a:gd name="T28" fmla="*/ 5 w 15"/>
                  <a:gd name="T29" fmla="*/ 24 h 37"/>
                  <a:gd name="T30" fmla="*/ 5 w 15"/>
                  <a:gd name="T31" fmla="*/ 23 h 37"/>
                  <a:gd name="T32" fmla="*/ 5 w 15"/>
                  <a:gd name="T33" fmla="*/ 22 h 37"/>
                  <a:gd name="T34" fmla="*/ 5 w 15"/>
                  <a:gd name="T35" fmla="*/ 22 h 37"/>
                  <a:gd name="T36" fmla="*/ 6 w 15"/>
                  <a:gd name="T37" fmla="*/ 21 h 37"/>
                  <a:gd name="T38" fmla="*/ 6 w 15"/>
                  <a:gd name="T39" fmla="*/ 20 h 37"/>
                  <a:gd name="T40" fmla="*/ 6 w 15"/>
                  <a:gd name="T41" fmla="*/ 19 h 37"/>
                  <a:gd name="T42" fmla="*/ 7 w 15"/>
                  <a:gd name="T43" fmla="*/ 19 h 37"/>
                  <a:gd name="T44" fmla="*/ 7 w 15"/>
                  <a:gd name="T45" fmla="*/ 18 h 37"/>
                  <a:gd name="T46" fmla="*/ 7 w 15"/>
                  <a:gd name="T47" fmla="*/ 17 h 37"/>
                  <a:gd name="T48" fmla="*/ 7 w 15"/>
                  <a:gd name="T49" fmla="*/ 16 h 37"/>
                  <a:gd name="T50" fmla="*/ 8 w 15"/>
                  <a:gd name="T51" fmla="*/ 15 h 37"/>
                  <a:gd name="T52" fmla="*/ 8 w 15"/>
                  <a:gd name="T53" fmla="*/ 15 h 37"/>
                  <a:gd name="T54" fmla="*/ 9 w 15"/>
                  <a:gd name="T55" fmla="*/ 14 h 37"/>
                  <a:gd name="T56" fmla="*/ 9 w 15"/>
                  <a:gd name="T57" fmla="*/ 13 h 37"/>
                  <a:gd name="T58" fmla="*/ 9 w 15"/>
                  <a:gd name="T59" fmla="*/ 12 h 37"/>
                  <a:gd name="T60" fmla="*/ 9 w 15"/>
                  <a:gd name="T61" fmla="*/ 12 h 37"/>
                  <a:gd name="T62" fmla="*/ 10 w 15"/>
                  <a:gd name="T63" fmla="*/ 11 h 37"/>
                  <a:gd name="T64" fmla="*/ 10 w 15"/>
                  <a:gd name="T65" fmla="*/ 10 h 37"/>
                  <a:gd name="T66" fmla="*/ 10 w 15"/>
                  <a:gd name="T67" fmla="*/ 10 h 37"/>
                  <a:gd name="T68" fmla="*/ 11 w 15"/>
                  <a:gd name="T69" fmla="*/ 9 h 37"/>
                  <a:gd name="T70" fmla="*/ 11 w 15"/>
                  <a:gd name="T71" fmla="*/ 8 h 37"/>
                  <a:gd name="T72" fmla="*/ 11 w 15"/>
                  <a:gd name="T73" fmla="*/ 8 h 37"/>
                  <a:gd name="T74" fmla="*/ 11 w 15"/>
                  <a:gd name="T75" fmla="*/ 7 h 37"/>
                  <a:gd name="T76" fmla="*/ 12 w 15"/>
                  <a:gd name="T77" fmla="*/ 6 h 37"/>
                  <a:gd name="T78" fmla="*/ 12 w 15"/>
                  <a:gd name="T79" fmla="*/ 6 h 37"/>
                  <a:gd name="T80" fmla="*/ 12 w 15"/>
                  <a:gd name="T81" fmla="*/ 5 h 37"/>
                  <a:gd name="T82" fmla="*/ 12 w 15"/>
                  <a:gd name="T83" fmla="*/ 5 h 37"/>
                  <a:gd name="T84" fmla="*/ 13 w 15"/>
                  <a:gd name="T85" fmla="*/ 4 h 37"/>
                  <a:gd name="T86" fmla="*/ 13 w 15"/>
                  <a:gd name="T87" fmla="*/ 3 h 37"/>
                  <a:gd name="T88" fmla="*/ 14 w 15"/>
                  <a:gd name="T89" fmla="*/ 3 h 37"/>
                  <a:gd name="T90" fmla="*/ 14 w 15"/>
                  <a:gd name="T91" fmla="*/ 2 h 37"/>
                  <a:gd name="T92" fmla="*/ 14 w 15"/>
                  <a:gd name="T93" fmla="*/ 2 h 37"/>
                  <a:gd name="T94" fmla="*/ 14 w 15"/>
                  <a:gd name="T95" fmla="*/ 1 h 37"/>
                  <a:gd name="T96" fmla="*/ 15 w 15"/>
                  <a:gd name="T97" fmla="*/ 1 h 37"/>
                  <a:gd name="T98" fmla="*/ 15 w 15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37"/>
                    </a:moveTo>
                    <a:lnTo>
                      <a:pt x="1" y="36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2" y="33"/>
                    </a:lnTo>
                    <a:lnTo>
                      <a:pt x="2" y="33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Freeform 108"/>
              <p:cNvSpPr>
                <a:spLocks/>
              </p:cNvSpPr>
              <p:nvPr/>
            </p:nvSpPr>
            <p:spPr bwMode="auto">
              <a:xfrm>
                <a:off x="3134" y="1820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0 h 11"/>
                  <a:gd name="T6" fmla="*/ 1 w 15"/>
                  <a:gd name="T7" fmla="*/ 10 h 11"/>
                  <a:gd name="T8" fmla="*/ 1 w 15"/>
                  <a:gd name="T9" fmla="*/ 9 h 11"/>
                  <a:gd name="T10" fmla="*/ 1 w 15"/>
                  <a:gd name="T11" fmla="*/ 9 h 11"/>
                  <a:gd name="T12" fmla="*/ 2 w 15"/>
                  <a:gd name="T13" fmla="*/ 9 h 11"/>
                  <a:gd name="T14" fmla="*/ 2 w 15"/>
                  <a:gd name="T15" fmla="*/ 8 h 11"/>
                  <a:gd name="T16" fmla="*/ 3 w 15"/>
                  <a:gd name="T17" fmla="*/ 7 h 11"/>
                  <a:gd name="T18" fmla="*/ 3 w 15"/>
                  <a:gd name="T19" fmla="*/ 7 h 11"/>
                  <a:gd name="T20" fmla="*/ 3 w 15"/>
                  <a:gd name="T21" fmla="*/ 7 h 11"/>
                  <a:gd name="T22" fmla="*/ 3 w 15"/>
                  <a:gd name="T23" fmla="*/ 6 h 11"/>
                  <a:gd name="T24" fmla="*/ 4 w 15"/>
                  <a:gd name="T25" fmla="*/ 6 h 11"/>
                  <a:gd name="T26" fmla="*/ 4 w 15"/>
                  <a:gd name="T27" fmla="*/ 6 h 11"/>
                  <a:gd name="T28" fmla="*/ 4 w 15"/>
                  <a:gd name="T29" fmla="*/ 5 h 11"/>
                  <a:gd name="T30" fmla="*/ 4 w 15"/>
                  <a:gd name="T31" fmla="*/ 5 h 11"/>
                  <a:gd name="T32" fmla="*/ 5 w 15"/>
                  <a:gd name="T33" fmla="*/ 5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3 h 11"/>
                  <a:gd name="T42" fmla="*/ 6 w 15"/>
                  <a:gd name="T43" fmla="*/ 3 h 11"/>
                  <a:gd name="T44" fmla="*/ 7 w 15"/>
                  <a:gd name="T45" fmla="*/ 3 h 11"/>
                  <a:gd name="T46" fmla="*/ 7 w 15"/>
                  <a:gd name="T47" fmla="*/ 3 h 11"/>
                  <a:gd name="T48" fmla="*/ 7 w 15"/>
                  <a:gd name="T49" fmla="*/ 2 h 11"/>
                  <a:gd name="T50" fmla="*/ 8 w 15"/>
                  <a:gd name="T51" fmla="*/ 2 h 11"/>
                  <a:gd name="T52" fmla="*/ 8 w 15"/>
                  <a:gd name="T53" fmla="*/ 2 h 11"/>
                  <a:gd name="T54" fmla="*/ 8 w 15"/>
                  <a:gd name="T55" fmla="*/ 2 h 11"/>
                  <a:gd name="T56" fmla="*/ 8 w 15"/>
                  <a:gd name="T57" fmla="*/ 1 h 11"/>
                  <a:gd name="T58" fmla="*/ 9 w 15"/>
                  <a:gd name="T59" fmla="*/ 1 h 11"/>
                  <a:gd name="T60" fmla="*/ 9 w 15"/>
                  <a:gd name="T61" fmla="*/ 1 h 11"/>
                  <a:gd name="T62" fmla="*/ 9 w 15"/>
                  <a:gd name="T63" fmla="*/ 1 h 11"/>
                  <a:gd name="T64" fmla="*/ 10 w 15"/>
                  <a:gd name="T65" fmla="*/ 1 h 11"/>
                  <a:gd name="T66" fmla="*/ 10 w 15"/>
                  <a:gd name="T67" fmla="*/ 1 h 11"/>
                  <a:gd name="T68" fmla="*/ 10 w 15"/>
                  <a:gd name="T69" fmla="*/ 1 h 11"/>
                  <a:gd name="T70" fmla="*/ 11 w 15"/>
                  <a:gd name="T71" fmla="*/ 0 h 11"/>
                  <a:gd name="T72" fmla="*/ 11 w 15"/>
                  <a:gd name="T73" fmla="*/ 0 h 11"/>
                  <a:gd name="T74" fmla="*/ 11 w 15"/>
                  <a:gd name="T75" fmla="*/ 0 h 11"/>
                  <a:gd name="T76" fmla="*/ 11 w 15"/>
                  <a:gd name="T77" fmla="*/ 0 h 11"/>
                  <a:gd name="T78" fmla="*/ 12 w 15"/>
                  <a:gd name="T79" fmla="*/ 0 h 11"/>
                  <a:gd name="T80" fmla="*/ 12 w 15"/>
                  <a:gd name="T81" fmla="*/ 0 h 11"/>
                  <a:gd name="T82" fmla="*/ 12 w 15"/>
                  <a:gd name="T83" fmla="*/ 0 h 11"/>
                  <a:gd name="T84" fmla="*/ 13 w 15"/>
                  <a:gd name="T85" fmla="*/ 0 h 11"/>
                  <a:gd name="T86" fmla="*/ 13 w 15"/>
                  <a:gd name="T87" fmla="*/ 0 h 11"/>
                  <a:gd name="T88" fmla="*/ 13 w 15"/>
                  <a:gd name="T89" fmla="*/ 0 h 11"/>
                  <a:gd name="T90" fmla="*/ 13 w 15"/>
                  <a:gd name="T91" fmla="*/ 0 h 11"/>
                  <a:gd name="T92" fmla="*/ 14 w 15"/>
                  <a:gd name="T93" fmla="*/ 0 h 11"/>
                  <a:gd name="T94" fmla="*/ 14 w 15"/>
                  <a:gd name="T95" fmla="*/ 0 h 11"/>
                  <a:gd name="T96" fmla="*/ 14 w 15"/>
                  <a:gd name="T97" fmla="*/ 0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Freeform 109"/>
              <p:cNvSpPr>
                <a:spLocks/>
              </p:cNvSpPr>
              <p:nvPr/>
            </p:nvSpPr>
            <p:spPr bwMode="auto">
              <a:xfrm>
                <a:off x="3149" y="1820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0 h 17"/>
                  <a:gd name="T6" fmla="*/ 1 w 14"/>
                  <a:gd name="T7" fmla="*/ 0 h 17"/>
                  <a:gd name="T8" fmla="*/ 1 w 14"/>
                  <a:gd name="T9" fmla="*/ 0 h 17"/>
                  <a:gd name="T10" fmla="*/ 1 w 14"/>
                  <a:gd name="T11" fmla="*/ 1 h 17"/>
                  <a:gd name="T12" fmla="*/ 2 w 14"/>
                  <a:gd name="T13" fmla="*/ 1 h 17"/>
                  <a:gd name="T14" fmla="*/ 2 w 14"/>
                  <a:gd name="T15" fmla="*/ 1 h 17"/>
                  <a:gd name="T16" fmla="*/ 2 w 14"/>
                  <a:gd name="T17" fmla="*/ 1 h 17"/>
                  <a:gd name="T18" fmla="*/ 2 w 14"/>
                  <a:gd name="T19" fmla="*/ 1 h 17"/>
                  <a:gd name="T20" fmla="*/ 3 w 14"/>
                  <a:gd name="T21" fmla="*/ 1 h 17"/>
                  <a:gd name="T22" fmla="*/ 3 w 14"/>
                  <a:gd name="T23" fmla="*/ 1 h 17"/>
                  <a:gd name="T24" fmla="*/ 3 w 14"/>
                  <a:gd name="T25" fmla="*/ 2 h 17"/>
                  <a:gd name="T26" fmla="*/ 4 w 14"/>
                  <a:gd name="T27" fmla="*/ 2 h 17"/>
                  <a:gd name="T28" fmla="*/ 4 w 14"/>
                  <a:gd name="T29" fmla="*/ 2 h 17"/>
                  <a:gd name="T30" fmla="*/ 4 w 14"/>
                  <a:gd name="T31" fmla="*/ 2 h 17"/>
                  <a:gd name="T32" fmla="*/ 5 w 14"/>
                  <a:gd name="T33" fmla="*/ 3 h 17"/>
                  <a:gd name="T34" fmla="*/ 5 w 14"/>
                  <a:gd name="T35" fmla="*/ 3 h 17"/>
                  <a:gd name="T36" fmla="*/ 5 w 14"/>
                  <a:gd name="T37" fmla="*/ 3 h 17"/>
                  <a:gd name="T38" fmla="*/ 5 w 14"/>
                  <a:gd name="T39" fmla="*/ 3 h 17"/>
                  <a:gd name="T40" fmla="*/ 6 w 14"/>
                  <a:gd name="T41" fmla="*/ 4 h 17"/>
                  <a:gd name="T42" fmla="*/ 6 w 14"/>
                  <a:gd name="T43" fmla="*/ 4 h 17"/>
                  <a:gd name="T44" fmla="*/ 6 w 14"/>
                  <a:gd name="T45" fmla="*/ 4 h 17"/>
                  <a:gd name="T46" fmla="*/ 7 w 14"/>
                  <a:gd name="T47" fmla="*/ 5 h 17"/>
                  <a:gd name="T48" fmla="*/ 7 w 14"/>
                  <a:gd name="T49" fmla="*/ 5 h 17"/>
                  <a:gd name="T50" fmla="*/ 7 w 14"/>
                  <a:gd name="T51" fmla="*/ 5 h 17"/>
                  <a:gd name="T52" fmla="*/ 7 w 14"/>
                  <a:gd name="T53" fmla="*/ 6 h 17"/>
                  <a:gd name="T54" fmla="*/ 8 w 14"/>
                  <a:gd name="T55" fmla="*/ 6 h 17"/>
                  <a:gd name="T56" fmla="*/ 8 w 14"/>
                  <a:gd name="T57" fmla="*/ 6 h 17"/>
                  <a:gd name="T58" fmla="*/ 9 w 14"/>
                  <a:gd name="T59" fmla="*/ 7 h 17"/>
                  <a:gd name="T60" fmla="*/ 9 w 14"/>
                  <a:gd name="T61" fmla="*/ 7 h 17"/>
                  <a:gd name="T62" fmla="*/ 9 w 14"/>
                  <a:gd name="T63" fmla="*/ 7 h 17"/>
                  <a:gd name="T64" fmla="*/ 9 w 14"/>
                  <a:gd name="T65" fmla="*/ 8 h 17"/>
                  <a:gd name="T66" fmla="*/ 10 w 14"/>
                  <a:gd name="T67" fmla="*/ 9 h 17"/>
                  <a:gd name="T68" fmla="*/ 10 w 14"/>
                  <a:gd name="T69" fmla="*/ 9 h 17"/>
                  <a:gd name="T70" fmla="*/ 10 w 14"/>
                  <a:gd name="T71" fmla="*/ 9 h 17"/>
                  <a:gd name="T72" fmla="*/ 11 w 14"/>
                  <a:gd name="T73" fmla="*/ 10 h 17"/>
                  <a:gd name="T74" fmla="*/ 11 w 14"/>
                  <a:gd name="T75" fmla="*/ 10 h 17"/>
                  <a:gd name="T76" fmla="*/ 11 w 14"/>
                  <a:gd name="T77" fmla="*/ 11 h 17"/>
                  <a:gd name="T78" fmla="*/ 11 w 14"/>
                  <a:gd name="T79" fmla="*/ 11 h 17"/>
                  <a:gd name="T80" fmla="*/ 12 w 14"/>
                  <a:gd name="T81" fmla="*/ 12 h 17"/>
                  <a:gd name="T82" fmla="*/ 12 w 14"/>
                  <a:gd name="T83" fmla="*/ 12 h 17"/>
                  <a:gd name="T84" fmla="*/ 12 w 14"/>
                  <a:gd name="T85" fmla="*/ 13 h 17"/>
                  <a:gd name="T86" fmla="*/ 12 w 14"/>
                  <a:gd name="T87" fmla="*/ 13 h 17"/>
                  <a:gd name="T88" fmla="*/ 13 w 14"/>
                  <a:gd name="T89" fmla="*/ 14 h 17"/>
                  <a:gd name="T90" fmla="*/ 13 w 14"/>
                  <a:gd name="T91" fmla="*/ 14 h 17"/>
                  <a:gd name="T92" fmla="*/ 14 w 14"/>
                  <a:gd name="T93" fmla="*/ 15 h 17"/>
                  <a:gd name="T94" fmla="*/ 14 w 14"/>
                  <a:gd name="T95" fmla="*/ 16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Freeform 110"/>
              <p:cNvSpPr>
                <a:spLocks/>
              </p:cNvSpPr>
              <p:nvPr/>
            </p:nvSpPr>
            <p:spPr bwMode="auto">
              <a:xfrm>
                <a:off x="3163" y="1837"/>
                <a:ext cx="15" cy="43"/>
              </a:xfrm>
              <a:custGeom>
                <a:avLst/>
                <a:gdLst>
                  <a:gd name="T0" fmla="*/ 0 w 15"/>
                  <a:gd name="T1" fmla="*/ 0 h 43"/>
                  <a:gd name="T2" fmla="*/ 1 w 15"/>
                  <a:gd name="T3" fmla="*/ 0 h 43"/>
                  <a:gd name="T4" fmla="*/ 1 w 15"/>
                  <a:gd name="T5" fmla="*/ 1 h 43"/>
                  <a:gd name="T6" fmla="*/ 1 w 15"/>
                  <a:gd name="T7" fmla="*/ 2 h 43"/>
                  <a:gd name="T8" fmla="*/ 2 w 15"/>
                  <a:gd name="T9" fmla="*/ 2 h 43"/>
                  <a:gd name="T10" fmla="*/ 2 w 15"/>
                  <a:gd name="T11" fmla="*/ 3 h 43"/>
                  <a:gd name="T12" fmla="*/ 2 w 15"/>
                  <a:gd name="T13" fmla="*/ 4 h 43"/>
                  <a:gd name="T14" fmla="*/ 2 w 15"/>
                  <a:gd name="T15" fmla="*/ 4 h 43"/>
                  <a:gd name="T16" fmla="*/ 3 w 15"/>
                  <a:gd name="T17" fmla="*/ 5 h 43"/>
                  <a:gd name="T18" fmla="*/ 3 w 15"/>
                  <a:gd name="T19" fmla="*/ 6 h 43"/>
                  <a:gd name="T20" fmla="*/ 4 w 15"/>
                  <a:gd name="T21" fmla="*/ 7 h 43"/>
                  <a:gd name="T22" fmla="*/ 4 w 15"/>
                  <a:gd name="T23" fmla="*/ 7 h 43"/>
                  <a:gd name="T24" fmla="*/ 4 w 15"/>
                  <a:gd name="T25" fmla="*/ 8 h 43"/>
                  <a:gd name="T26" fmla="*/ 4 w 15"/>
                  <a:gd name="T27" fmla="*/ 9 h 43"/>
                  <a:gd name="T28" fmla="*/ 5 w 15"/>
                  <a:gd name="T29" fmla="*/ 9 h 43"/>
                  <a:gd name="T30" fmla="*/ 5 w 15"/>
                  <a:gd name="T31" fmla="*/ 10 h 43"/>
                  <a:gd name="T32" fmla="*/ 5 w 15"/>
                  <a:gd name="T33" fmla="*/ 11 h 43"/>
                  <a:gd name="T34" fmla="*/ 5 w 15"/>
                  <a:gd name="T35" fmla="*/ 12 h 43"/>
                  <a:gd name="T36" fmla="*/ 6 w 15"/>
                  <a:gd name="T37" fmla="*/ 13 h 43"/>
                  <a:gd name="T38" fmla="*/ 6 w 15"/>
                  <a:gd name="T39" fmla="*/ 14 h 43"/>
                  <a:gd name="T40" fmla="*/ 6 w 15"/>
                  <a:gd name="T41" fmla="*/ 14 h 43"/>
                  <a:gd name="T42" fmla="*/ 7 w 15"/>
                  <a:gd name="T43" fmla="*/ 15 h 43"/>
                  <a:gd name="T44" fmla="*/ 7 w 15"/>
                  <a:gd name="T45" fmla="*/ 16 h 43"/>
                  <a:gd name="T46" fmla="*/ 7 w 15"/>
                  <a:gd name="T47" fmla="*/ 17 h 43"/>
                  <a:gd name="T48" fmla="*/ 7 w 15"/>
                  <a:gd name="T49" fmla="*/ 18 h 43"/>
                  <a:gd name="T50" fmla="*/ 8 w 15"/>
                  <a:gd name="T51" fmla="*/ 19 h 43"/>
                  <a:gd name="T52" fmla="*/ 8 w 15"/>
                  <a:gd name="T53" fmla="*/ 20 h 43"/>
                  <a:gd name="T54" fmla="*/ 9 w 15"/>
                  <a:gd name="T55" fmla="*/ 21 h 43"/>
                  <a:gd name="T56" fmla="*/ 9 w 15"/>
                  <a:gd name="T57" fmla="*/ 21 h 43"/>
                  <a:gd name="T58" fmla="*/ 9 w 15"/>
                  <a:gd name="T59" fmla="*/ 22 h 43"/>
                  <a:gd name="T60" fmla="*/ 9 w 15"/>
                  <a:gd name="T61" fmla="*/ 23 h 43"/>
                  <a:gd name="T62" fmla="*/ 10 w 15"/>
                  <a:gd name="T63" fmla="*/ 24 h 43"/>
                  <a:gd name="T64" fmla="*/ 10 w 15"/>
                  <a:gd name="T65" fmla="*/ 25 h 43"/>
                  <a:gd name="T66" fmla="*/ 10 w 15"/>
                  <a:gd name="T67" fmla="*/ 26 h 43"/>
                  <a:gd name="T68" fmla="*/ 11 w 15"/>
                  <a:gd name="T69" fmla="*/ 27 h 43"/>
                  <a:gd name="T70" fmla="*/ 11 w 15"/>
                  <a:gd name="T71" fmla="*/ 28 h 43"/>
                  <a:gd name="T72" fmla="*/ 11 w 15"/>
                  <a:gd name="T73" fmla="*/ 29 h 43"/>
                  <a:gd name="T74" fmla="*/ 11 w 15"/>
                  <a:gd name="T75" fmla="*/ 30 h 43"/>
                  <a:gd name="T76" fmla="*/ 12 w 15"/>
                  <a:gd name="T77" fmla="*/ 31 h 43"/>
                  <a:gd name="T78" fmla="*/ 12 w 15"/>
                  <a:gd name="T79" fmla="*/ 32 h 43"/>
                  <a:gd name="T80" fmla="*/ 13 w 15"/>
                  <a:gd name="T81" fmla="*/ 33 h 43"/>
                  <a:gd name="T82" fmla="*/ 13 w 15"/>
                  <a:gd name="T83" fmla="*/ 34 h 43"/>
                  <a:gd name="T84" fmla="*/ 13 w 15"/>
                  <a:gd name="T85" fmla="*/ 35 h 43"/>
                  <a:gd name="T86" fmla="*/ 13 w 15"/>
                  <a:gd name="T87" fmla="*/ 36 h 43"/>
                  <a:gd name="T88" fmla="*/ 14 w 15"/>
                  <a:gd name="T89" fmla="*/ 37 h 43"/>
                  <a:gd name="T90" fmla="*/ 14 w 15"/>
                  <a:gd name="T91" fmla="*/ 39 h 43"/>
                  <a:gd name="T92" fmla="*/ 14 w 15"/>
                  <a:gd name="T93" fmla="*/ 40 h 43"/>
                  <a:gd name="T94" fmla="*/ 14 w 15"/>
                  <a:gd name="T95" fmla="*/ 41 h 43"/>
                  <a:gd name="T96" fmla="*/ 15 w 15"/>
                  <a:gd name="T97" fmla="*/ 42 h 43"/>
                  <a:gd name="T98" fmla="*/ 15 w 15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3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5" y="42"/>
                    </a:lnTo>
                    <a:lnTo>
                      <a:pt x="15" y="4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Freeform 111"/>
              <p:cNvSpPr>
                <a:spLocks/>
              </p:cNvSpPr>
              <p:nvPr/>
            </p:nvSpPr>
            <p:spPr bwMode="auto">
              <a:xfrm>
                <a:off x="3178" y="1880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0 w 15"/>
                  <a:gd name="T3" fmla="*/ 1 h 66"/>
                  <a:gd name="T4" fmla="*/ 1 w 15"/>
                  <a:gd name="T5" fmla="*/ 2 h 66"/>
                  <a:gd name="T6" fmla="*/ 1 w 15"/>
                  <a:gd name="T7" fmla="*/ 3 h 66"/>
                  <a:gd name="T8" fmla="*/ 1 w 15"/>
                  <a:gd name="T9" fmla="*/ 5 h 66"/>
                  <a:gd name="T10" fmla="*/ 1 w 15"/>
                  <a:gd name="T11" fmla="*/ 6 h 66"/>
                  <a:gd name="T12" fmla="*/ 2 w 15"/>
                  <a:gd name="T13" fmla="*/ 7 h 66"/>
                  <a:gd name="T14" fmla="*/ 2 w 15"/>
                  <a:gd name="T15" fmla="*/ 8 h 66"/>
                  <a:gd name="T16" fmla="*/ 3 w 15"/>
                  <a:gd name="T17" fmla="*/ 9 h 66"/>
                  <a:gd name="T18" fmla="*/ 3 w 15"/>
                  <a:gd name="T19" fmla="*/ 10 h 66"/>
                  <a:gd name="T20" fmla="*/ 3 w 15"/>
                  <a:gd name="T21" fmla="*/ 12 h 66"/>
                  <a:gd name="T22" fmla="*/ 3 w 15"/>
                  <a:gd name="T23" fmla="*/ 13 h 66"/>
                  <a:gd name="T24" fmla="*/ 4 w 15"/>
                  <a:gd name="T25" fmla="*/ 14 h 66"/>
                  <a:gd name="T26" fmla="*/ 4 w 15"/>
                  <a:gd name="T27" fmla="*/ 15 h 66"/>
                  <a:gd name="T28" fmla="*/ 4 w 15"/>
                  <a:gd name="T29" fmla="*/ 17 h 66"/>
                  <a:gd name="T30" fmla="*/ 5 w 15"/>
                  <a:gd name="T31" fmla="*/ 18 h 66"/>
                  <a:gd name="T32" fmla="*/ 5 w 15"/>
                  <a:gd name="T33" fmla="*/ 19 h 66"/>
                  <a:gd name="T34" fmla="*/ 5 w 15"/>
                  <a:gd name="T35" fmla="*/ 21 h 66"/>
                  <a:gd name="T36" fmla="*/ 5 w 15"/>
                  <a:gd name="T37" fmla="*/ 22 h 66"/>
                  <a:gd name="T38" fmla="*/ 6 w 15"/>
                  <a:gd name="T39" fmla="*/ 23 h 66"/>
                  <a:gd name="T40" fmla="*/ 6 w 15"/>
                  <a:gd name="T41" fmla="*/ 24 h 66"/>
                  <a:gd name="T42" fmla="*/ 6 w 15"/>
                  <a:gd name="T43" fmla="*/ 26 h 66"/>
                  <a:gd name="T44" fmla="*/ 6 w 15"/>
                  <a:gd name="T45" fmla="*/ 27 h 66"/>
                  <a:gd name="T46" fmla="*/ 7 w 15"/>
                  <a:gd name="T47" fmla="*/ 28 h 66"/>
                  <a:gd name="T48" fmla="*/ 7 w 15"/>
                  <a:gd name="T49" fmla="*/ 30 h 66"/>
                  <a:gd name="T50" fmla="*/ 8 w 15"/>
                  <a:gd name="T51" fmla="*/ 31 h 66"/>
                  <a:gd name="T52" fmla="*/ 8 w 15"/>
                  <a:gd name="T53" fmla="*/ 32 h 66"/>
                  <a:gd name="T54" fmla="*/ 8 w 15"/>
                  <a:gd name="T55" fmla="*/ 34 h 66"/>
                  <a:gd name="T56" fmla="*/ 8 w 15"/>
                  <a:gd name="T57" fmla="*/ 35 h 66"/>
                  <a:gd name="T58" fmla="*/ 9 w 15"/>
                  <a:gd name="T59" fmla="*/ 37 h 66"/>
                  <a:gd name="T60" fmla="*/ 9 w 15"/>
                  <a:gd name="T61" fmla="*/ 38 h 66"/>
                  <a:gd name="T62" fmla="*/ 9 w 15"/>
                  <a:gd name="T63" fmla="*/ 39 h 66"/>
                  <a:gd name="T64" fmla="*/ 10 w 15"/>
                  <a:gd name="T65" fmla="*/ 41 h 66"/>
                  <a:gd name="T66" fmla="*/ 10 w 15"/>
                  <a:gd name="T67" fmla="*/ 42 h 66"/>
                  <a:gd name="T68" fmla="*/ 10 w 15"/>
                  <a:gd name="T69" fmla="*/ 44 h 66"/>
                  <a:gd name="T70" fmla="*/ 10 w 15"/>
                  <a:gd name="T71" fmla="*/ 45 h 66"/>
                  <a:gd name="T72" fmla="*/ 11 w 15"/>
                  <a:gd name="T73" fmla="*/ 46 h 66"/>
                  <a:gd name="T74" fmla="*/ 11 w 15"/>
                  <a:gd name="T75" fmla="*/ 48 h 66"/>
                  <a:gd name="T76" fmla="*/ 12 w 15"/>
                  <a:gd name="T77" fmla="*/ 49 h 66"/>
                  <a:gd name="T78" fmla="*/ 12 w 15"/>
                  <a:gd name="T79" fmla="*/ 51 h 66"/>
                  <a:gd name="T80" fmla="*/ 12 w 15"/>
                  <a:gd name="T81" fmla="*/ 52 h 66"/>
                  <a:gd name="T82" fmla="*/ 12 w 15"/>
                  <a:gd name="T83" fmla="*/ 54 h 66"/>
                  <a:gd name="T84" fmla="*/ 13 w 15"/>
                  <a:gd name="T85" fmla="*/ 55 h 66"/>
                  <a:gd name="T86" fmla="*/ 13 w 15"/>
                  <a:gd name="T87" fmla="*/ 56 h 66"/>
                  <a:gd name="T88" fmla="*/ 13 w 15"/>
                  <a:gd name="T89" fmla="*/ 58 h 66"/>
                  <a:gd name="T90" fmla="*/ 13 w 15"/>
                  <a:gd name="T91" fmla="*/ 60 h 66"/>
                  <a:gd name="T92" fmla="*/ 14 w 15"/>
                  <a:gd name="T93" fmla="*/ 61 h 66"/>
                  <a:gd name="T94" fmla="*/ 14 w 15"/>
                  <a:gd name="T95" fmla="*/ 63 h 66"/>
                  <a:gd name="T96" fmla="*/ 14 w 15"/>
                  <a:gd name="T97" fmla="*/ 64 h 66"/>
                  <a:gd name="T98" fmla="*/ 15 w 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4" y="61"/>
                    </a:lnTo>
                    <a:lnTo>
                      <a:pt x="14" y="63"/>
                    </a:lnTo>
                    <a:lnTo>
                      <a:pt x="14" y="64"/>
                    </a:lnTo>
                    <a:lnTo>
                      <a:pt x="15" y="6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0" name="Freeform 112"/>
              <p:cNvSpPr>
                <a:spLocks/>
              </p:cNvSpPr>
              <p:nvPr/>
            </p:nvSpPr>
            <p:spPr bwMode="auto">
              <a:xfrm>
                <a:off x="3193" y="1946"/>
                <a:ext cx="14" cy="82"/>
              </a:xfrm>
              <a:custGeom>
                <a:avLst/>
                <a:gdLst>
                  <a:gd name="T0" fmla="*/ 0 w 14"/>
                  <a:gd name="T1" fmla="*/ 0 h 82"/>
                  <a:gd name="T2" fmla="*/ 0 w 14"/>
                  <a:gd name="T3" fmla="*/ 1 h 82"/>
                  <a:gd name="T4" fmla="*/ 0 w 14"/>
                  <a:gd name="T5" fmla="*/ 3 h 82"/>
                  <a:gd name="T6" fmla="*/ 0 w 14"/>
                  <a:gd name="T7" fmla="*/ 4 h 82"/>
                  <a:gd name="T8" fmla="*/ 1 w 14"/>
                  <a:gd name="T9" fmla="*/ 6 h 82"/>
                  <a:gd name="T10" fmla="*/ 1 w 14"/>
                  <a:gd name="T11" fmla="*/ 8 h 82"/>
                  <a:gd name="T12" fmla="*/ 2 w 14"/>
                  <a:gd name="T13" fmla="*/ 9 h 82"/>
                  <a:gd name="T14" fmla="*/ 2 w 14"/>
                  <a:gd name="T15" fmla="*/ 11 h 82"/>
                  <a:gd name="T16" fmla="*/ 2 w 14"/>
                  <a:gd name="T17" fmla="*/ 12 h 82"/>
                  <a:gd name="T18" fmla="*/ 2 w 14"/>
                  <a:gd name="T19" fmla="*/ 14 h 82"/>
                  <a:gd name="T20" fmla="*/ 3 w 14"/>
                  <a:gd name="T21" fmla="*/ 15 h 82"/>
                  <a:gd name="T22" fmla="*/ 3 w 14"/>
                  <a:gd name="T23" fmla="*/ 17 h 82"/>
                  <a:gd name="T24" fmla="*/ 3 w 14"/>
                  <a:gd name="T25" fmla="*/ 18 h 82"/>
                  <a:gd name="T26" fmla="*/ 4 w 14"/>
                  <a:gd name="T27" fmla="*/ 20 h 82"/>
                  <a:gd name="T28" fmla="*/ 4 w 14"/>
                  <a:gd name="T29" fmla="*/ 22 h 82"/>
                  <a:gd name="T30" fmla="*/ 4 w 14"/>
                  <a:gd name="T31" fmla="*/ 23 h 82"/>
                  <a:gd name="T32" fmla="*/ 4 w 14"/>
                  <a:gd name="T33" fmla="*/ 25 h 82"/>
                  <a:gd name="T34" fmla="*/ 5 w 14"/>
                  <a:gd name="T35" fmla="*/ 27 h 82"/>
                  <a:gd name="T36" fmla="*/ 5 w 14"/>
                  <a:gd name="T37" fmla="*/ 29 h 82"/>
                  <a:gd name="T38" fmla="*/ 6 w 14"/>
                  <a:gd name="T39" fmla="*/ 30 h 82"/>
                  <a:gd name="T40" fmla="*/ 6 w 14"/>
                  <a:gd name="T41" fmla="*/ 32 h 82"/>
                  <a:gd name="T42" fmla="*/ 6 w 14"/>
                  <a:gd name="T43" fmla="*/ 33 h 82"/>
                  <a:gd name="T44" fmla="*/ 6 w 14"/>
                  <a:gd name="T45" fmla="*/ 35 h 82"/>
                  <a:gd name="T46" fmla="*/ 7 w 14"/>
                  <a:gd name="T47" fmla="*/ 37 h 82"/>
                  <a:gd name="T48" fmla="*/ 7 w 14"/>
                  <a:gd name="T49" fmla="*/ 38 h 82"/>
                  <a:gd name="T50" fmla="*/ 7 w 14"/>
                  <a:gd name="T51" fmla="*/ 40 h 82"/>
                  <a:gd name="T52" fmla="*/ 7 w 14"/>
                  <a:gd name="T53" fmla="*/ 42 h 82"/>
                  <a:gd name="T54" fmla="*/ 8 w 14"/>
                  <a:gd name="T55" fmla="*/ 43 h 82"/>
                  <a:gd name="T56" fmla="*/ 8 w 14"/>
                  <a:gd name="T57" fmla="*/ 45 h 82"/>
                  <a:gd name="T58" fmla="*/ 8 w 14"/>
                  <a:gd name="T59" fmla="*/ 47 h 82"/>
                  <a:gd name="T60" fmla="*/ 9 w 14"/>
                  <a:gd name="T61" fmla="*/ 49 h 82"/>
                  <a:gd name="T62" fmla="*/ 9 w 14"/>
                  <a:gd name="T63" fmla="*/ 50 h 82"/>
                  <a:gd name="T64" fmla="*/ 9 w 14"/>
                  <a:gd name="T65" fmla="*/ 52 h 82"/>
                  <a:gd name="T66" fmla="*/ 10 w 14"/>
                  <a:gd name="T67" fmla="*/ 54 h 82"/>
                  <a:gd name="T68" fmla="*/ 10 w 14"/>
                  <a:gd name="T69" fmla="*/ 55 h 82"/>
                  <a:gd name="T70" fmla="*/ 10 w 14"/>
                  <a:gd name="T71" fmla="*/ 57 h 82"/>
                  <a:gd name="T72" fmla="*/ 11 w 14"/>
                  <a:gd name="T73" fmla="*/ 59 h 82"/>
                  <a:gd name="T74" fmla="*/ 11 w 14"/>
                  <a:gd name="T75" fmla="*/ 61 h 82"/>
                  <a:gd name="T76" fmla="*/ 11 w 14"/>
                  <a:gd name="T77" fmla="*/ 62 h 82"/>
                  <a:gd name="T78" fmla="*/ 11 w 14"/>
                  <a:gd name="T79" fmla="*/ 64 h 82"/>
                  <a:gd name="T80" fmla="*/ 12 w 14"/>
                  <a:gd name="T81" fmla="*/ 66 h 82"/>
                  <a:gd name="T82" fmla="*/ 12 w 14"/>
                  <a:gd name="T83" fmla="*/ 68 h 82"/>
                  <a:gd name="T84" fmla="*/ 12 w 14"/>
                  <a:gd name="T85" fmla="*/ 70 h 82"/>
                  <a:gd name="T86" fmla="*/ 13 w 14"/>
                  <a:gd name="T87" fmla="*/ 71 h 82"/>
                  <a:gd name="T88" fmla="*/ 13 w 14"/>
                  <a:gd name="T89" fmla="*/ 73 h 82"/>
                  <a:gd name="T90" fmla="*/ 13 w 14"/>
                  <a:gd name="T91" fmla="*/ 75 h 82"/>
                  <a:gd name="T92" fmla="*/ 13 w 14"/>
                  <a:gd name="T93" fmla="*/ 77 h 82"/>
                  <a:gd name="T94" fmla="*/ 14 w 14"/>
                  <a:gd name="T95" fmla="*/ 79 h 82"/>
                  <a:gd name="T96" fmla="*/ 14 w 14"/>
                  <a:gd name="T97" fmla="*/ 80 h 82"/>
                  <a:gd name="T98" fmla="*/ 14 w 14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2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4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1" name="Freeform 113"/>
              <p:cNvSpPr>
                <a:spLocks/>
              </p:cNvSpPr>
              <p:nvPr/>
            </p:nvSpPr>
            <p:spPr bwMode="auto">
              <a:xfrm>
                <a:off x="3207" y="2028"/>
                <a:ext cx="15" cy="94"/>
              </a:xfrm>
              <a:custGeom>
                <a:avLst/>
                <a:gdLst>
                  <a:gd name="T0" fmla="*/ 0 w 15"/>
                  <a:gd name="T1" fmla="*/ 0 h 94"/>
                  <a:gd name="T2" fmla="*/ 1 w 15"/>
                  <a:gd name="T3" fmla="*/ 2 h 94"/>
                  <a:gd name="T4" fmla="*/ 1 w 15"/>
                  <a:gd name="T5" fmla="*/ 4 h 94"/>
                  <a:gd name="T6" fmla="*/ 1 w 15"/>
                  <a:gd name="T7" fmla="*/ 6 h 94"/>
                  <a:gd name="T8" fmla="*/ 2 w 15"/>
                  <a:gd name="T9" fmla="*/ 8 h 94"/>
                  <a:gd name="T10" fmla="*/ 2 w 15"/>
                  <a:gd name="T11" fmla="*/ 10 h 94"/>
                  <a:gd name="T12" fmla="*/ 2 w 15"/>
                  <a:gd name="T13" fmla="*/ 11 h 94"/>
                  <a:gd name="T14" fmla="*/ 2 w 15"/>
                  <a:gd name="T15" fmla="*/ 13 h 94"/>
                  <a:gd name="T16" fmla="*/ 3 w 15"/>
                  <a:gd name="T17" fmla="*/ 15 h 94"/>
                  <a:gd name="T18" fmla="*/ 3 w 15"/>
                  <a:gd name="T19" fmla="*/ 17 h 94"/>
                  <a:gd name="T20" fmla="*/ 3 w 15"/>
                  <a:gd name="T21" fmla="*/ 19 h 94"/>
                  <a:gd name="T22" fmla="*/ 4 w 15"/>
                  <a:gd name="T23" fmla="*/ 21 h 94"/>
                  <a:gd name="T24" fmla="*/ 4 w 15"/>
                  <a:gd name="T25" fmla="*/ 23 h 94"/>
                  <a:gd name="T26" fmla="*/ 4 w 15"/>
                  <a:gd name="T27" fmla="*/ 24 h 94"/>
                  <a:gd name="T28" fmla="*/ 5 w 15"/>
                  <a:gd name="T29" fmla="*/ 26 h 94"/>
                  <a:gd name="T30" fmla="*/ 5 w 15"/>
                  <a:gd name="T31" fmla="*/ 28 h 94"/>
                  <a:gd name="T32" fmla="*/ 5 w 15"/>
                  <a:gd name="T33" fmla="*/ 30 h 94"/>
                  <a:gd name="T34" fmla="*/ 6 w 15"/>
                  <a:gd name="T35" fmla="*/ 32 h 94"/>
                  <a:gd name="T36" fmla="*/ 6 w 15"/>
                  <a:gd name="T37" fmla="*/ 34 h 94"/>
                  <a:gd name="T38" fmla="*/ 6 w 15"/>
                  <a:gd name="T39" fmla="*/ 36 h 94"/>
                  <a:gd name="T40" fmla="*/ 6 w 15"/>
                  <a:gd name="T41" fmla="*/ 37 h 94"/>
                  <a:gd name="T42" fmla="*/ 7 w 15"/>
                  <a:gd name="T43" fmla="*/ 39 h 94"/>
                  <a:gd name="T44" fmla="*/ 7 w 15"/>
                  <a:gd name="T45" fmla="*/ 41 h 94"/>
                  <a:gd name="T46" fmla="*/ 7 w 15"/>
                  <a:gd name="T47" fmla="*/ 43 h 94"/>
                  <a:gd name="T48" fmla="*/ 7 w 15"/>
                  <a:gd name="T49" fmla="*/ 45 h 94"/>
                  <a:gd name="T50" fmla="*/ 8 w 15"/>
                  <a:gd name="T51" fmla="*/ 47 h 94"/>
                  <a:gd name="T52" fmla="*/ 8 w 15"/>
                  <a:gd name="T53" fmla="*/ 49 h 94"/>
                  <a:gd name="T54" fmla="*/ 9 w 15"/>
                  <a:gd name="T55" fmla="*/ 51 h 94"/>
                  <a:gd name="T56" fmla="*/ 9 w 15"/>
                  <a:gd name="T57" fmla="*/ 53 h 94"/>
                  <a:gd name="T58" fmla="*/ 9 w 15"/>
                  <a:gd name="T59" fmla="*/ 55 h 94"/>
                  <a:gd name="T60" fmla="*/ 9 w 15"/>
                  <a:gd name="T61" fmla="*/ 57 h 94"/>
                  <a:gd name="T62" fmla="*/ 10 w 15"/>
                  <a:gd name="T63" fmla="*/ 58 h 94"/>
                  <a:gd name="T64" fmla="*/ 10 w 15"/>
                  <a:gd name="T65" fmla="*/ 60 h 94"/>
                  <a:gd name="T66" fmla="*/ 10 w 15"/>
                  <a:gd name="T67" fmla="*/ 62 h 94"/>
                  <a:gd name="T68" fmla="*/ 11 w 15"/>
                  <a:gd name="T69" fmla="*/ 64 h 94"/>
                  <a:gd name="T70" fmla="*/ 11 w 15"/>
                  <a:gd name="T71" fmla="*/ 66 h 94"/>
                  <a:gd name="T72" fmla="*/ 11 w 15"/>
                  <a:gd name="T73" fmla="*/ 68 h 94"/>
                  <a:gd name="T74" fmla="*/ 11 w 15"/>
                  <a:gd name="T75" fmla="*/ 70 h 94"/>
                  <a:gd name="T76" fmla="*/ 12 w 15"/>
                  <a:gd name="T77" fmla="*/ 72 h 94"/>
                  <a:gd name="T78" fmla="*/ 12 w 15"/>
                  <a:gd name="T79" fmla="*/ 74 h 94"/>
                  <a:gd name="T80" fmla="*/ 13 w 15"/>
                  <a:gd name="T81" fmla="*/ 76 h 94"/>
                  <a:gd name="T82" fmla="*/ 13 w 15"/>
                  <a:gd name="T83" fmla="*/ 78 h 94"/>
                  <a:gd name="T84" fmla="*/ 13 w 15"/>
                  <a:gd name="T85" fmla="*/ 80 h 94"/>
                  <a:gd name="T86" fmla="*/ 13 w 15"/>
                  <a:gd name="T87" fmla="*/ 82 h 94"/>
                  <a:gd name="T88" fmla="*/ 14 w 15"/>
                  <a:gd name="T89" fmla="*/ 84 h 94"/>
                  <a:gd name="T90" fmla="*/ 14 w 15"/>
                  <a:gd name="T91" fmla="*/ 86 h 94"/>
                  <a:gd name="T92" fmla="*/ 14 w 15"/>
                  <a:gd name="T93" fmla="*/ 88 h 94"/>
                  <a:gd name="T94" fmla="*/ 15 w 15"/>
                  <a:gd name="T95" fmla="*/ 89 h 94"/>
                  <a:gd name="T96" fmla="*/ 15 w 15"/>
                  <a:gd name="T97" fmla="*/ 92 h 94"/>
                  <a:gd name="T98" fmla="*/ 15 w 15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4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4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5" y="89"/>
                    </a:lnTo>
                    <a:lnTo>
                      <a:pt x="15" y="92"/>
                    </a:lnTo>
                    <a:lnTo>
                      <a:pt x="15" y="9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2" name="Freeform 114"/>
              <p:cNvSpPr>
                <a:spLocks/>
              </p:cNvSpPr>
              <p:nvPr/>
            </p:nvSpPr>
            <p:spPr bwMode="auto">
              <a:xfrm>
                <a:off x="3222" y="2122"/>
                <a:ext cx="15" cy="97"/>
              </a:xfrm>
              <a:custGeom>
                <a:avLst/>
                <a:gdLst>
                  <a:gd name="T0" fmla="*/ 0 w 15"/>
                  <a:gd name="T1" fmla="*/ 0 h 97"/>
                  <a:gd name="T2" fmla="*/ 0 w 15"/>
                  <a:gd name="T3" fmla="*/ 2 h 97"/>
                  <a:gd name="T4" fmla="*/ 1 w 15"/>
                  <a:gd name="T5" fmla="*/ 4 h 97"/>
                  <a:gd name="T6" fmla="*/ 1 w 15"/>
                  <a:gd name="T7" fmla="*/ 6 h 97"/>
                  <a:gd name="T8" fmla="*/ 1 w 15"/>
                  <a:gd name="T9" fmla="*/ 8 h 97"/>
                  <a:gd name="T10" fmla="*/ 1 w 15"/>
                  <a:gd name="T11" fmla="*/ 10 h 97"/>
                  <a:gd name="T12" fmla="*/ 2 w 15"/>
                  <a:gd name="T13" fmla="*/ 11 h 97"/>
                  <a:gd name="T14" fmla="*/ 2 w 15"/>
                  <a:gd name="T15" fmla="*/ 13 h 97"/>
                  <a:gd name="T16" fmla="*/ 3 w 15"/>
                  <a:gd name="T17" fmla="*/ 15 h 97"/>
                  <a:gd name="T18" fmla="*/ 3 w 15"/>
                  <a:gd name="T19" fmla="*/ 17 h 97"/>
                  <a:gd name="T20" fmla="*/ 3 w 15"/>
                  <a:gd name="T21" fmla="*/ 19 h 97"/>
                  <a:gd name="T22" fmla="*/ 3 w 15"/>
                  <a:gd name="T23" fmla="*/ 21 h 97"/>
                  <a:gd name="T24" fmla="*/ 4 w 15"/>
                  <a:gd name="T25" fmla="*/ 24 h 97"/>
                  <a:gd name="T26" fmla="*/ 4 w 15"/>
                  <a:gd name="T27" fmla="*/ 25 h 97"/>
                  <a:gd name="T28" fmla="*/ 4 w 15"/>
                  <a:gd name="T29" fmla="*/ 27 h 97"/>
                  <a:gd name="T30" fmla="*/ 5 w 15"/>
                  <a:gd name="T31" fmla="*/ 29 h 97"/>
                  <a:gd name="T32" fmla="*/ 5 w 15"/>
                  <a:gd name="T33" fmla="*/ 31 h 97"/>
                  <a:gd name="T34" fmla="*/ 5 w 15"/>
                  <a:gd name="T35" fmla="*/ 33 h 97"/>
                  <a:gd name="T36" fmla="*/ 5 w 15"/>
                  <a:gd name="T37" fmla="*/ 35 h 97"/>
                  <a:gd name="T38" fmla="*/ 6 w 15"/>
                  <a:gd name="T39" fmla="*/ 37 h 97"/>
                  <a:gd name="T40" fmla="*/ 6 w 15"/>
                  <a:gd name="T41" fmla="*/ 39 h 97"/>
                  <a:gd name="T42" fmla="*/ 7 w 15"/>
                  <a:gd name="T43" fmla="*/ 41 h 97"/>
                  <a:gd name="T44" fmla="*/ 7 w 15"/>
                  <a:gd name="T45" fmla="*/ 43 h 97"/>
                  <a:gd name="T46" fmla="*/ 7 w 15"/>
                  <a:gd name="T47" fmla="*/ 45 h 97"/>
                  <a:gd name="T48" fmla="*/ 7 w 15"/>
                  <a:gd name="T49" fmla="*/ 47 h 97"/>
                  <a:gd name="T50" fmla="*/ 8 w 15"/>
                  <a:gd name="T51" fmla="*/ 49 h 97"/>
                  <a:gd name="T52" fmla="*/ 8 w 15"/>
                  <a:gd name="T53" fmla="*/ 51 h 97"/>
                  <a:gd name="T54" fmla="*/ 8 w 15"/>
                  <a:gd name="T55" fmla="*/ 53 h 97"/>
                  <a:gd name="T56" fmla="*/ 8 w 15"/>
                  <a:gd name="T57" fmla="*/ 55 h 97"/>
                  <a:gd name="T58" fmla="*/ 9 w 15"/>
                  <a:gd name="T59" fmla="*/ 57 h 97"/>
                  <a:gd name="T60" fmla="*/ 9 w 15"/>
                  <a:gd name="T61" fmla="*/ 59 h 97"/>
                  <a:gd name="T62" fmla="*/ 9 w 15"/>
                  <a:gd name="T63" fmla="*/ 61 h 97"/>
                  <a:gd name="T64" fmla="*/ 10 w 15"/>
                  <a:gd name="T65" fmla="*/ 63 h 97"/>
                  <a:gd name="T66" fmla="*/ 10 w 15"/>
                  <a:gd name="T67" fmla="*/ 65 h 97"/>
                  <a:gd name="T68" fmla="*/ 10 w 15"/>
                  <a:gd name="T69" fmla="*/ 67 h 97"/>
                  <a:gd name="T70" fmla="*/ 10 w 15"/>
                  <a:gd name="T71" fmla="*/ 69 h 97"/>
                  <a:gd name="T72" fmla="*/ 11 w 15"/>
                  <a:gd name="T73" fmla="*/ 71 h 97"/>
                  <a:gd name="T74" fmla="*/ 11 w 15"/>
                  <a:gd name="T75" fmla="*/ 73 h 97"/>
                  <a:gd name="T76" fmla="*/ 12 w 15"/>
                  <a:gd name="T77" fmla="*/ 75 h 97"/>
                  <a:gd name="T78" fmla="*/ 12 w 15"/>
                  <a:gd name="T79" fmla="*/ 77 h 97"/>
                  <a:gd name="T80" fmla="*/ 12 w 15"/>
                  <a:gd name="T81" fmla="*/ 79 h 97"/>
                  <a:gd name="T82" fmla="*/ 12 w 15"/>
                  <a:gd name="T83" fmla="*/ 81 h 97"/>
                  <a:gd name="T84" fmla="*/ 13 w 15"/>
                  <a:gd name="T85" fmla="*/ 83 h 97"/>
                  <a:gd name="T86" fmla="*/ 13 w 15"/>
                  <a:gd name="T87" fmla="*/ 85 h 97"/>
                  <a:gd name="T88" fmla="*/ 13 w 15"/>
                  <a:gd name="T89" fmla="*/ 87 h 97"/>
                  <a:gd name="T90" fmla="*/ 14 w 15"/>
                  <a:gd name="T91" fmla="*/ 89 h 97"/>
                  <a:gd name="T92" fmla="*/ 14 w 15"/>
                  <a:gd name="T93" fmla="*/ 91 h 97"/>
                  <a:gd name="T94" fmla="*/ 14 w 15"/>
                  <a:gd name="T95" fmla="*/ 93 h 97"/>
                  <a:gd name="T96" fmla="*/ 14 w 15"/>
                  <a:gd name="T97" fmla="*/ 95 h 97"/>
                  <a:gd name="T98" fmla="*/ 15 w 15"/>
                  <a:gd name="T99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5" y="9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Freeform 115"/>
              <p:cNvSpPr>
                <a:spLocks/>
              </p:cNvSpPr>
              <p:nvPr/>
            </p:nvSpPr>
            <p:spPr bwMode="auto">
              <a:xfrm>
                <a:off x="3237" y="2219"/>
                <a:ext cx="15" cy="97"/>
              </a:xfrm>
              <a:custGeom>
                <a:avLst/>
                <a:gdLst>
                  <a:gd name="T0" fmla="*/ 0 w 15"/>
                  <a:gd name="T1" fmla="*/ 0 h 97"/>
                  <a:gd name="T2" fmla="*/ 0 w 15"/>
                  <a:gd name="T3" fmla="*/ 2 h 97"/>
                  <a:gd name="T4" fmla="*/ 0 w 15"/>
                  <a:gd name="T5" fmla="*/ 4 h 97"/>
                  <a:gd name="T6" fmla="*/ 0 w 15"/>
                  <a:gd name="T7" fmla="*/ 6 h 97"/>
                  <a:gd name="T8" fmla="*/ 1 w 15"/>
                  <a:gd name="T9" fmla="*/ 8 h 97"/>
                  <a:gd name="T10" fmla="*/ 1 w 15"/>
                  <a:gd name="T11" fmla="*/ 10 h 97"/>
                  <a:gd name="T12" fmla="*/ 2 w 15"/>
                  <a:gd name="T13" fmla="*/ 12 h 97"/>
                  <a:gd name="T14" fmla="*/ 2 w 15"/>
                  <a:gd name="T15" fmla="*/ 14 h 97"/>
                  <a:gd name="T16" fmla="*/ 2 w 15"/>
                  <a:gd name="T17" fmla="*/ 16 h 97"/>
                  <a:gd name="T18" fmla="*/ 2 w 15"/>
                  <a:gd name="T19" fmla="*/ 18 h 97"/>
                  <a:gd name="T20" fmla="*/ 3 w 15"/>
                  <a:gd name="T21" fmla="*/ 20 h 97"/>
                  <a:gd name="T22" fmla="*/ 3 w 15"/>
                  <a:gd name="T23" fmla="*/ 22 h 97"/>
                  <a:gd name="T24" fmla="*/ 3 w 15"/>
                  <a:gd name="T25" fmla="*/ 24 h 97"/>
                  <a:gd name="T26" fmla="*/ 4 w 15"/>
                  <a:gd name="T27" fmla="*/ 26 h 97"/>
                  <a:gd name="T28" fmla="*/ 4 w 15"/>
                  <a:gd name="T29" fmla="*/ 28 h 97"/>
                  <a:gd name="T30" fmla="*/ 4 w 15"/>
                  <a:gd name="T31" fmla="*/ 30 h 97"/>
                  <a:gd name="T32" fmla="*/ 4 w 15"/>
                  <a:gd name="T33" fmla="*/ 32 h 97"/>
                  <a:gd name="T34" fmla="*/ 5 w 15"/>
                  <a:gd name="T35" fmla="*/ 34 h 97"/>
                  <a:gd name="T36" fmla="*/ 5 w 15"/>
                  <a:gd name="T37" fmla="*/ 36 h 97"/>
                  <a:gd name="T38" fmla="*/ 6 w 15"/>
                  <a:gd name="T39" fmla="*/ 38 h 97"/>
                  <a:gd name="T40" fmla="*/ 6 w 15"/>
                  <a:gd name="T41" fmla="*/ 40 h 97"/>
                  <a:gd name="T42" fmla="*/ 6 w 15"/>
                  <a:gd name="T43" fmla="*/ 42 h 97"/>
                  <a:gd name="T44" fmla="*/ 6 w 15"/>
                  <a:gd name="T45" fmla="*/ 44 h 97"/>
                  <a:gd name="T46" fmla="*/ 7 w 15"/>
                  <a:gd name="T47" fmla="*/ 46 h 97"/>
                  <a:gd name="T48" fmla="*/ 7 w 15"/>
                  <a:gd name="T49" fmla="*/ 48 h 97"/>
                  <a:gd name="T50" fmla="*/ 7 w 15"/>
                  <a:gd name="T51" fmla="*/ 50 h 97"/>
                  <a:gd name="T52" fmla="*/ 7 w 15"/>
                  <a:gd name="T53" fmla="*/ 52 h 97"/>
                  <a:gd name="T54" fmla="*/ 8 w 15"/>
                  <a:gd name="T55" fmla="*/ 54 h 97"/>
                  <a:gd name="T56" fmla="*/ 8 w 15"/>
                  <a:gd name="T57" fmla="*/ 56 h 97"/>
                  <a:gd name="T58" fmla="*/ 8 w 15"/>
                  <a:gd name="T59" fmla="*/ 58 h 97"/>
                  <a:gd name="T60" fmla="*/ 9 w 15"/>
                  <a:gd name="T61" fmla="*/ 60 h 97"/>
                  <a:gd name="T62" fmla="*/ 9 w 15"/>
                  <a:gd name="T63" fmla="*/ 62 h 97"/>
                  <a:gd name="T64" fmla="*/ 9 w 15"/>
                  <a:gd name="T65" fmla="*/ 64 h 97"/>
                  <a:gd name="T66" fmla="*/ 9 w 15"/>
                  <a:gd name="T67" fmla="*/ 66 h 97"/>
                  <a:gd name="T68" fmla="*/ 10 w 15"/>
                  <a:gd name="T69" fmla="*/ 68 h 97"/>
                  <a:gd name="T70" fmla="*/ 10 w 15"/>
                  <a:gd name="T71" fmla="*/ 70 h 97"/>
                  <a:gd name="T72" fmla="*/ 11 w 15"/>
                  <a:gd name="T73" fmla="*/ 72 h 97"/>
                  <a:gd name="T74" fmla="*/ 11 w 15"/>
                  <a:gd name="T75" fmla="*/ 74 h 97"/>
                  <a:gd name="T76" fmla="*/ 11 w 15"/>
                  <a:gd name="T77" fmla="*/ 76 h 97"/>
                  <a:gd name="T78" fmla="*/ 11 w 15"/>
                  <a:gd name="T79" fmla="*/ 78 h 97"/>
                  <a:gd name="T80" fmla="*/ 12 w 15"/>
                  <a:gd name="T81" fmla="*/ 80 h 97"/>
                  <a:gd name="T82" fmla="*/ 12 w 15"/>
                  <a:gd name="T83" fmla="*/ 82 h 97"/>
                  <a:gd name="T84" fmla="*/ 12 w 15"/>
                  <a:gd name="T85" fmla="*/ 83 h 97"/>
                  <a:gd name="T86" fmla="*/ 13 w 15"/>
                  <a:gd name="T87" fmla="*/ 85 h 97"/>
                  <a:gd name="T88" fmla="*/ 13 w 15"/>
                  <a:gd name="T89" fmla="*/ 87 h 97"/>
                  <a:gd name="T90" fmla="*/ 13 w 15"/>
                  <a:gd name="T91" fmla="*/ 89 h 97"/>
                  <a:gd name="T92" fmla="*/ 13 w 15"/>
                  <a:gd name="T93" fmla="*/ 91 h 97"/>
                  <a:gd name="T94" fmla="*/ 14 w 15"/>
                  <a:gd name="T95" fmla="*/ 93 h 97"/>
                  <a:gd name="T96" fmla="*/ 14 w 15"/>
                  <a:gd name="T97" fmla="*/ 95 h 97"/>
                  <a:gd name="T98" fmla="*/ 15 w 15"/>
                  <a:gd name="T99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7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1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3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5" y="9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4" name="Freeform 116"/>
              <p:cNvSpPr>
                <a:spLocks/>
              </p:cNvSpPr>
              <p:nvPr/>
            </p:nvSpPr>
            <p:spPr bwMode="auto">
              <a:xfrm>
                <a:off x="3252" y="2316"/>
                <a:ext cx="14" cy="92"/>
              </a:xfrm>
              <a:custGeom>
                <a:avLst/>
                <a:gdLst>
                  <a:gd name="T0" fmla="*/ 0 w 14"/>
                  <a:gd name="T1" fmla="*/ 0 h 92"/>
                  <a:gd name="T2" fmla="*/ 0 w 14"/>
                  <a:gd name="T3" fmla="*/ 2 h 92"/>
                  <a:gd name="T4" fmla="*/ 0 w 14"/>
                  <a:gd name="T5" fmla="*/ 4 h 92"/>
                  <a:gd name="T6" fmla="*/ 0 w 14"/>
                  <a:gd name="T7" fmla="*/ 6 h 92"/>
                  <a:gd name="T8" fmla="*/ 1 w 14"/>
                  <a:gd name="T9" fmla="*/ 8 h 92"/>
                  <a:gd name="T10" fmla="*/ 1 w 14"/>
                  <a:gd name="T11" fmla="*/ 10 h 92"/>
                  <a:gd name="T12" fmla="*/ 1 w 14"/>
                  <a:gd name="T13" fmla="*/ 12 h 92"/>
                  <a:gd name="T14" fmla="*/ 1 w 14"/>
                  <a:gd name="T15" fmla="*/ 14 h 92"/>
                  <a:gd name="T16" fmla="*/ 2 w 14"/>
                  <a:gd name="T17" fmla="*/ 16 h 92"/>
                  <a:gd name="T18" fmla="*/ 2 w 14"/>
                  <a:gd name="T19" fmla="*/ 18 h 92"/>
                  <a:gd name="T20" fmla="*/ 2 w 14"/>
                  <a:gd name="T21" fmla="*/ 20 h 92"/>
                  <a:gd name="T22" fmla="*/ 3 w 14"/>
                  <a:gd name="T23" fmla="*/ 22 h 92"/>
                  <a:gd name="T24" fmla="*/ 3 w 14"/>
                  <a:gd name="T25" fmla="*/ 23 h 92"/>
                  <a:gd name="T26" fmla="*/ 3 w 14"/>
                  <a:gd name="T27" fmla="*/ 25 h 92"/>
                  <a:gd name="T28" fmla="*/ 3 w 14"/>
                  <a:gd name="T29" fmla="*/ 27 h 92"/>
                  <a:gd name="T30" fmla="*/ 4 w 14"/>
                  <a:gd name="T31" fmla="*/ 29 h 92"/>
                  <a:gd name="T32" fmla="*/ 4 w 14"/>
                  <a:gd name="T33" fmla="*/ 31 h 92"/>
                  <a:gd name="T34" fmla="*/ 5 w 14"/>
                  <a:gd name="T35" fmla="*/ 33 h 92"/>
                  <a:gd name="T36" fmla="*/ 5 w 14"/>
                  <a:gd name="T37" fmla="*/ 35 h 92"/>
                  <a:gd name="T38" fmla="*/ 5 w 14"/>
                  <a:gd name="T39" fmla="*/ 37 h 92"/>
                  <a:gd name="T40" fmla="*/ 5 w 14"/>
                  <a:gd name="T41" fmla="*/ 39 h 92"/>
                  <a:gd name="T42" fmla="*/ 6 w 14"/>
                  <a:gd name="T43" fmla="*/ 41 h 92"/>
                  <a:gd name="T44" fmla="*/ 6 w 14"/>
                  <a:gd name="T45" fmla="*/ 42 h 92"/>
                  <a:gd name="T46" fmla="*/ 6 w 14"/>
                  <a:gd name="T47" fmla="*/ 44 h 92"/>
                  <a:gd name="T48" fmla="*/ 7 w 14"/>
                  <a:gd name="T49" fmla="*/ 46 h 92"/>
                  <a:gd name="T50" fmla="*/ 7 w 14"/>
                  <a:gd name="T51" fmla="*/ 48 h 92"/>
                  <a:gd name="T52" fmla="*/ 7 w 14"/>
                  <a:gd name="T53" fmla="*/ 50 h 92"/>
                  <a:gd name="T54" fmla="*/ 7 w 14"/>
                  <a:gd name="T55" fmla="*/ 52 h 92"/>
                  <a:gd name="T56" fmla="*/ 8 w 14"/>
                  <a:gd name="T57" fmla="*/ 53 h 92"/>
                  <a:gd name="T58" fmla="*/ 8 w 14"/>
                  <a:gd name="T59" fmla="*/ 55 h 92"/>
                  <a:gd name="T60" fmla="*/ 8 w 14"/>
                  <a:gd name="T61" fmla="*/ 57 h 92"/>
                  <a:gd name="T62" fmla="*/ 9 w 14"/>
                  <a:gd name="T63" fmla="*/ 59 h 92"/>
                  <a:gd name="T64" fmla="*/ 9 w 14"/>
                  <a:gd name="T65" fmla="*/ 61 h 92"/>
                  <a:gd name="T66" fmla="*/ 9 w 14"/>
                  <a:gd name="T67" fmla="*/ 63 h 92"/>
                  <a:gd name="T68" fmla="*/ 10 w 14"/>
                  <a:gd name="T69" fmla="*/ 65 h 92"/>
                  <a:gd name="T70" fmla="*/ 10 w 14"/>
                  <a:gd name="T71" fmla="*/ 67 h 92"/>
                  <a:gd name="T72" fmla="*/ 10 w 14"/>
                  <a:gd name="T73" fmla="*/ 69 h 92"/>
                  <a:gd name="T74" fmla="*/ 10 w 14"/>
                  <a:gd name="T75" fmla="*/ 70 h 92"/>
                  <a:gd name="T76" fmla="*/ 11 w 14"/>
                  <a:gd name="T77" fmla="*/ 72 h 92"/>
                  <a:gd name="T78" fmla="*/ 11 w 14"/>
                  <a:gd name="T79" fmla="*/ 74 h 92"/>
                  <a:gd name="T80" fmla="*/ 11 w 14"/>
                  <a:gd name="T81" fmla="*/ 76 h 92"/>
                  <a:gd name="T82" fmla="*/ 12 w 14"/>
                  <a:gd name="T83" fmla="*/ 78 h 92"/>
                  <a:gd name="T84" fmla="*/ 12 w 14"/>
                  <a:gd name="T85" fmla="*/ 80 h 92"/>
                  <a:gd name="T86" fmla="*/ 12 w 14"/>
                  <a:gd name="T87" fmla="*/ 82 h 92"/>
                  <a:gd name="T88" fmla="*/ 13 w 14"/>
                  <a:gd name="T89" fmla="*/ 83 h 92"/>
                  <a:gd name="T90" fmla="*/ 13 w 14"/>
                  <a:gd name="T91" fmla="*/ 85 h 92"/>
                  <a:gd name="T92" fmla="*/ 13 w 14"/>
                  <a:gd name="T93" fmla="*/ 87 h 92"/>
                  <a:gd name="T94" fmla="*/ 14 w 14"/>
                  <a:gd name="T95" fmla="*/ 89 h 92"/>
                  <a:gd name="T96" fmla="*/ 14 w 14"/>
                  <a:gd name="T97" fmla="*/ 90 h 92"/>
                  <a:gd name="T98" fmla="*/ 14 w 14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2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2" y="82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4" y="90"/>
                    </a:lnTo>
                    <a:lnTo>
                      <a:pt x="14" y="9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Freeform 117"/>
              <p:cNvSpPr>
                <a:spLocks/>
              </p:cNvSpPr>
              <p:nvPr/>
            </p:nvSpPr>
            <p:spPr bwMode="auto">
              <a:xfrm>
                <a:off x="3266" y="2408"/>
                <a:ext cx="15" cy="85"/>
              </a:xfrm>
              <a:custGeom>
                <a:avLst/>
                <a:gdLst>
                  <a:gd name="T0" fmla="*/ 0 w 15"/>
                  <a:gd name="T1" fmla="*/ 0 h 85"/>
                  <a:gd name="T2" fmla="*/ 0 w 15"/>
                  <a:gd name="T3" fmla="*/ 2 h 85"/>
                  <a:gd name="T4" fmla="*/ 1 w 15"/>
                  <a:gd name="T5" fmla="*/ 4 h 85"/>
                  <a:gd name="T6" fmla="*/ 1 w 15"/>
                  <a:gd name="T7" fmla="*/ 6 h 85"/>
                  <a:gd name="T8" fmla="*/ 1 w 15"/>
                  <a:gd name="T9" fmla="*/ 7 h 85"/>
                  <a:gd name="T10" fmla="*/ 1 w 15"/>
                  <a:gd name="T11" fmla="*/ 9 h 85"/>
                  <a:gd name="T12" fmla="*/ 2 w 15"/>
                  <a:gd name="T13" fmla="*/ 11 h 85"/>
                  <a:gd name="T14" fmla="*/ 2 w 15"/>
                  <a:gd name="T15" fmla="*/ 13 h 85"/>
                  <a:gd name="T16" fmla="*/ 2 w 15"/>
                  <a:gd name="T17" fmla="*/ 15 h 85"/>
                  <a:gd name="T18" fmla="*/ 3 w 15"/>
                  <a:gd name="T19" fmla="*/ 16 h 85"/>
                  <a:gd name="T20" fmla="*/ 3 w 15"/>
                  <a:gd name="T21" fmla="*/ 18 h 85"/>
                  <a:gd name="T22" fmla="*/ 3 w 15"/>
                  <a:gd name="T23" fmla="*/ 20 h 85"/>
                  <a:gd name="T24" fmla="*/ 4 w 15"/>
                  <a:gd name="T25" fmla="*/ 22 h 85"/>
                  <a:gd name="T26" fmla="*/ 4 w 15"/>
                  <a:gd name="T27" fmla="*/ 24 h 85"/>
                  <a:gd name="T28" fmla="*/ 4 w 15"/>
                  <a:gd name="T29" fmla="*/ 25 h 85"/>
                  <a:gd name="T30" fmla="*/ 5 w 15"/>
                  <a:gd name="T31" fmla="*/ 27 h 85"/>
                  <a:gd name="T32" fmla="*/ 5 w 15"/>
                  <a:gd name="T33" fmla="*/ 29 h 85"/>
                  <a:gd name="T34" fmla="*/ 5 w 15"/>
                  <a:gd name="T35" fmla="*/ 31 h 85"/>
                  <a:gd name="T36" fmla="*/ 5 w 15"/>
                  <a:gd name="T37" fmla="*/ 32 h 85"/>
                  <a:gd name="T38" fmla="*/ 6 w 15"/>
                  <a:gd name="T39" fmla="*/ 34 h 85"/>
                  <a:gd name="T40" fmla="*/ 6 w 15"/>
                  <a:gd name="T41" fmla="*/ 36 h 85"/>
                  <a:gd name="T42" fmla="*/ 6 w 15"/>
                  <a:gd name="T43" fmla="*/ 38 h 85"/>
                  <a:gd name="T44" fmla="*/ 7 w 15"/>
                  <a:gd name="T45" fmla="*/ 39 h 85"/>
                  <a:gd name="T46" fmla="*/ 7 w 15"/>
                  <a:gd name="T47" fmla="*/ 41 h 85"/>
                  <a:gd name="T48" fmla="*/ 7 w 15"/>
                  <a:gd name="T49" fmla="*/ 43 h 85"/>
                  <a:gd name="T50" fmla="*/ 8 w 15"/>
                  <a:gd name="T51" fmla="*/ 45 h 85"/>
                  <a:gd name="T52" fmla="*/ 8 w 15"/>
                  <a:gd name="T53" fmla="*/ 46 h 85"/>
                  <a:gd name="T54" fmla="*/ 8 w 15"/>
                  <a:gd name="T55" fmla="*/ 48 h 85"/>
                  <a:gd name="T56" fmla="*/ 9 w 15"/>
                  <a:gd name="T57" fmla="*/ 50 h 85"/>
                  <a:gd name="T58" fmla="*/ 9 w 15"/>
                  <a:gd name="T59" fmla="*/ 51 h 85"/>
                  <a:gd name="T60" fmla="*/ 9 w 15"/>
                  <a:gd name="T61" fmla="*/ 53 h 85"/>
                  <a:gd name="T62" fmla="*/ 9 w 15"/>
                  <a:gd name="T63" fmla="*/ 55 h 85"/>
                  <a:gd name="T64" fmla="*/ 10 w 15"/>
                  <a:gd name="T65" fmla="*/ 57 h 85"/>
                  <a:gd name="T66" fmla="*/ 10 w 15"/>
                  <a:gd name="T67" fmla="*/ 58 h 85"/>
                  <a:gd name="T68" fmla="*/ 10 w 15"/>
                  <a:gd name="T69" fmla="*/ 60 h 85"/>
                  <a:gd name="T70" fmla="*/ 10 w 15"/>
                  <a:gd name="T71" fmla="*/ 62 h 85"/>
                  <a:gd name="T72" fmla="*/ 11 w 15"/>
                  <a:gd name="T73" fmla="*/ 64 h 85"/>
                  <a:gd name="T74" fmla="*/ 11 w 15"/>
                  <a:gd name="T75" fmla="*/ 65 h 85"/>
                  <a:gd name="T76" fmla="*/ 12 w 15"/>
                  <a:gd name="T77" fmla="*/ 67 h 85"/>
                  <a:gd name="T78" fmla="*/ 12 w 15"/>
                  <a:gd name="T79" fmla="*/ 69 h 85"/>
                  <a:gd name="T80" fmla="*/ 12 w 15"/>
                  <a:gd name="T81" fmla="*/ 70 h 85"/>
                  <a:gd name="T82" fmla="*/ 12 w 15"/>
                  <a:gd name="T83" fmla="*/ 72 h 85"/>
                  <a:gd name="T84" fmla="*/ 13 w 15"/>
                  <a:gd name="T85" fmla="*/ 74 h 85"/>
                  <a:gd name="T86" fmla="*/ 13 w 15"/>
                  <a:gd name="T87" fmla="*/ 75 h 85"/>
                  <a:gd name="T88" fmla="*/ 13 w 15"/>
                  <a:gd name="T89" fmla="*/ 77 h 85"/>
                  <a:gd name="T90" fmla="*/ 14 w 15"/>
                  <a:gd name="T91" fmla="*/ 79 h 85"/>
                  <a:gd name="T92" fmla="*/ 14 w 15"/>
                  <a:gd name="T93" fmla="*/ 80 h 85"/>
                  <a:gd name="T94" fmla="*/ 14 w 15"/>
                  <a:gd name="T95" fmla="*/ 82 h 85"/>
                  <a:gd name="T96" fmla="*/ 14 w 15"/>
                  <a:gd name="T97" fmla="*/ 84 h 85"/>
                  <a:gd name="T98" fmla="*/ 15 w 15"/>
                  <a:gd name="T99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5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3" y="74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4" y="82"/>
                    </a:lnTo>
                    <a:lnTo>
                      <a:pt x="14" y="84"/>
                    </a:lnTo>
                    <a:lnTo>
                      <a:pt x="15" y="8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Freeform 118"/>
              <p:cNvSpPr>
                <a:spLocks/>
              </p:cNvSpPr>
              <p:nvPr/>
            </p:nvSpPr>
            <p:spPr bwMode="auto">
              <a:xfrm>
                <a:off x="3281" y="2493"/>
                <a:ext cx="15" cy="77"/>
              </a:xfrm>
              <a:custGeom>
                <a:avLst/>
                <a:gdLst>
                  <a:gd name="T0" fmla="*/ 0 w 15"/>
                  <a:gd name="T1" fmla="*/ 0 h 77"/>
                  <a:gd name="T2" fmla="*/ 0 w 15"/>
                  <a:gd name="T3" fmla="*/ 2 h 77"/>
                  <a:gd name="T4" fmla="*/ 1 w 15"/>
                  <a:gd name="T5" fmla="*/ 3 h 77"/>
                  <a:gd name="T6" fmla="*/ 1 w 15"/>
                  <a:gd name="T7" fmla="*/ 5 h 77"/>
                  <a:gd name="T8" fmla="*/ 1 w 15"/>
                  <a:gd name="T9" fmla="*/ 7 h 77"/>
                  <a:gd name="T10" fmla="*/ 1 w 15"/>
                  <a:gd name="T11" fmla="*/ 9 h 77"/>
                  <a:gd name="T12" fmla="*/ 2 w 15"/>
                  <a:gd name="T13" fmla="*/ 10 h 77"/>
                  <a:gd name="T14" fmla="*/ 2 w 15"/>
                  <a:gd name="T15" fmla="*/ 12 h 77"/>
                  <a:gd name="T16" fmla="*/ 2 w 15"/>
                  <a:gd name="T17" fmla="*/ 13 h 77"/>
                  <a:gd name="T18" fmla="*/ 2 w 15"/>
                  <a:gd name="T19" fmla="*/ 15 h 77"/>
                  <a:gd name="T20" fmla="*/ 3 w 15"/>
                  <a:gd name="T21" fmla="*/ 17 h 77"/>
                  <a:gd name="T22" fmla="*/ 3 w 15"/>
                  <a:gd name="T23" fmla="*/ 18 h 77"/>
                  <a:gd name="T24" fmla="*/ 3 w 15"/>
                  <a:gd name="T25" fmla="*/ 20 h 77"/>
                  <a:gd name="T26" fmla="*/ 4 w 15"/>
                  <a:gd name="T27" fmla="*/ 21 h 77"/>
                  <a:gd name="T28" fmla="*/ 4 w 15"/>
                  <a:gd name="T29" fmla="*/ 23 h 77"/>
                  <a:gd name="T30" fmla="*/ 4 w 15"/>
                  <a:gd name="T31" fmla="*/ 24 h 77"/>
                  <a:gd name="T32" fmla="*/ 4 w 15"/>
                  <a:gd name="T33" fmla="*/ 26 h 77"/>
                  <a:gd name="T34" fmla="*/ 5 w 15"/>
                  <a:gd name="T35" fmla="*/ 28 h 77"/>
                  <a:gd name="T36" fmla="*/ 5 w 15"/>
                  <a:gd name="T37" fmla="*/ 30 h 77"/>
                  <a:gd name="T38" fmla="*/ 6 w 15"/>
                  <a:gd name="T39" fmla="*/ 31 h 77"/>
                  <a:gd name="T40" fmla="*/ 6 w 15"/>
                  <a:gd name="T41" fmla="*/ 33 h 77"/>
                  <a:gd name="T42" fmla="*/ 6 w 15"/>
                  <a:gd name="T43" fmla="*/ 34 h 77"/>
                  <a:gd name="T44" fmla="*/ 6 w 15"/>
                  <a:gd name="T45" fmla="*/ 36 h 77"/>
                  <a:gd name="T46" fmla="*/ 7 w 15"/>
                  <a:gd name="T47" fmla="*/ 37 h 77"/>
                  <a:gd name="T48" fmla="*/ 7 w 15"/>
                  <a:gd name="T49" fmla="*/ 39 h 77"/>
                  <a:gd name="T50" fmla="*/ 7 w 15"/>
                  <a:gd name="T51" fmla="*/ 40 h 77"/>
                  <a:gd name="T52" fmla="*/ 8 w 15"/>
                  <a:gd name="T53" fmla="*/ 42 h 77"/>
                  <a:gd name="T54" fmla="*/ 8 w 15"/>
                  <a:gd name="T55" fmla="*/ 44 h 77"/>
                  <a:gd name="T56" fmla="*/ 8 w 15"/>
                  <a:gd name="T57" fmla="*/ 45 h 77"/>
                  <a:gd name="T58" fmla="*/ 8 w 15"/>
                  <a:gd name="T59" fmla="*/ 47 h 77"/>
                  <a:gd name="T60" fmla="*/ 9 w 15"/>
                  <a:gd name="T61" fmla="*/ 48 h 77"/>
                  <a:gd name="T62" fmla="*/ 9 w 15"/>
                  <a:gd name="T63" fmla="*/ 49 h 77"/>
                  <a:gd name="T64" fmla="*/ 9 w 15"/>
                  <a:gd name="T65" fmla="*/ 51 h 77"/>
                  <a:gd name="T66" fmla="*/ 9 w 15"/>
                  <a:gd name="T67" fmla="*/ 53 h 77"/>
                  <a:gd name="T68" fmla="*/ 10 w 15"/>
                  <a:gd name="T69" fmla="*/ 54 h 77"/>
                  <a:gd name="T70" fmla="*/ 10 w 15"/>
                  <a:gd name="T71" fmla="*/ 56 h 77"/>
                  <a:gd name="T72" fmla="*/ 11 w 15"/>
                  <a:gd name="T73" fmla="*/ 57 h 77"/>
                  <a:gd name="T74" fmla="*/ 11 w 15"/>
                  <a:gd name="T75" fmla="*/ 59 h 77"/>
                  <a:gd name="T76" fmla="*/ 11 w 15"/>
                  <a:gd name="T77" fmla="*/ 60 h 77"/>
                  <a:gd name="T78" fmla="*/ 11 w 15"/>
                  <a:gd name="T79" fmla="*/ 62 h 77"/>
                  <a:gd name="T80" fmla="*/ 12 w 15"/>
                  <a:gd name="T81" fmla="*/ 63 h 77"/>
                  <a:gd name="T82" fmla="*/ 12 w 15"/>
                  <a:gd name="T83" fmla="*/ 65 h 77"/>
                  <a:gd name="T84" fmla="*/ 12 w 15"/>
                  <a:gd name="T85" fmla="*/ 66 h 77"/>
                  <a:gd name="T86" fmla="*/ 13 w 15"/>
                  <a:gd name="T87" fmla="*/ 68 h 77"/>
                  <a:gd name="T88" fmla="*/ 13 w 15"/>
                  <a:gd name="T89" fmla="*/ 69 h 77"/>
                  <a:gd name="T90" fmla="*/ 13 w 15"/>
                  <a:gd name="T91" fmla="*/ 71 h 77"/>
                  <a:gd name="T92" fmla="*/ 13 w 15"/>
                  <a:gd name="T93" fmla="*/ 72 h 77"/>
                  <a:gd name="T94" fmla="*/ 14 w 15"/>
                  <a:gd name="T95" fmla="*/ 74 h 77"/>
                  <a:gd name="T96" fmla="*/ 14 w 15"/>
                  <a:gd name="T97" fmla="*/ 75 h 77"/>
                  <a:gd name="T98" fmla="*/ 15 w 15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3"/>
                    </a:lnTo>
                    <a:lnTo>
                      <a:pt x="12" y="65"/>
                    </a:lnTo>
                    <a:lnTo>
                      <a:pt x="12" y="66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3" y="72"/>
                    </a:lnTo>
                    <a:lnTo>
                      <a:pt x="14" y="74"/>
                    </a:lnTo>
                    <a:lnTo>
                      <a:pt x="14" y="75"/>
                    </a:lnTo>
                    <a:lnTo>
                      <a:pt x="15" y="7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Freeform 119"/>
              <p:cNvSpPr>
                <a:spLocks/>
              </p:cNvSpPr>
              <p:nvPr/>
            </p:nvSpPr>
            <p:spPr bwMode="auto">
              <a:xfrm>
                <a:off x="3296" y="2570"/>
                <a:ext cx="14" cy="67"/>
              </a:xfrm>
              <a:custGeom>
                <a:avLst/>
                <a:gdLst>
                  <a:gd name="T0" fmla="*/ 0 w 14"/>
                  <a:gd name="T1" fmla="*/ 0 h 67"/>
                  <a:gd name="T2" fmla="*/ 0 w 14"/>
                  <a:gd name="T3" fmla="*/ 1 h 67"/>
                  <a:gd name="T4" fmla="*/ 0 w 14"/>
                  <a:gd name="T5" fmla="*/ 2 h 67"/>
                  <a:gd name="T6" fmla="*/ 0 w 14"/>
                  <a:gd name="T7" fmla="*/ 4 h 67"/>
                  <a:gd name="T8" fmla="*/ 1 w 14"/>
                  <a:gd name="T9" fmla="*/ 6 h 67"/>
                  <a:gd name="T10" fmla="*/ 1 w 14"/>
                  <a:gd name="T11" fmla="*/ 7 h 67"/>
                  <a:gd name="T12" fmla="*/ 1 w 14"/>
                  <a:gd name="T13" fmla="*/ 8 h 67"/>
                  <a:gd name="T14" fmla="*/ 2 w 14"/>
                  <a:gd name="T15" fmla="*/ 10 h 67"/>
                  <a:gd name="T16" fmla="*/ 2 w 14"/>
                  <a:gd name="T17" fmla="*/ 11 h 67"/>
                  <a:gd name="T18" fmla="*/ 2 w 14"/>
                  <a:gd name="T19" fmla="*/ 13 h 67"/>
                  <a:gd name="T20" fmla="*/ 2 w 14"/>
                  <a:gd name="T21" fmla="*/ 14 h 67"/>
                  <a:gd name="T22" fmla="*/ 3 w 14"/>
                  <a:gd name="T23" fmla="*/ 16 h 67"/>
                  <a:gd name="T24" fmla="*/ 3 w 14"/>
                  <a:gd name="T25" fmla="*/ 17 h 67"/>
                  <a:gd name="T26" fmla="*/ 3 w 14"/>
                  <a:gd name="T27" fmla="*/ 18 h 67"/>
                  <a:gd name="T28" fmla="*/ 3 w 14"/>
                  <a:gd name="T29" fmla="*/ 20 h 67"/>
                  <a:gd name="T30" fmla="*/ 4 w 14"/>
                  <a:gd name="T31" fmla="*/ 21 h 67"/>
                  <a:gd name="T32" fmla="*/ 4 w 14"/>
                  <a:gd name="T33" fmla="*/ 23 h 67"/>
                  <a:gd name="T34" fmla="*/ 5 w 14"/>
                  <a:gd name="T35" fmla="*/ 24 h 67"/>
                  <a:gd name="T36" fmla="*/ 5 w 14"/>
                  <a:gd name="T37" fmla="*/ 25 h 67"/>
                  <a:gd name="T38" fmla="*/ 5 w 14"/>
                  <a:gd name="T39" fmla="*/ 27 h 67"/>
                  <a:gd name="T40" fmla="*/ 5 w 14"/>
                  <a:gd name="T41" fmla="*/ 28 h 67"/>
                  <a:gd name="T42" fmla="*/ 6 w 14"/>
                  <a:gd name="T43" fmla="*/ 30 h 67"/>
                  <a:gd name="T44" fmla="*/ 6 w 14"/>
                  <a:gd name="T45" fmla="*/ 31 h 67"/>
                  <a:gd name="T46" fmla="*/ 6 w 14"/>
                  <a:gd name="T47" fmla="*/ 32 h 67"/>
                  <a:gd name="T48" fmla="*/ 7 w 14"/>
                  <a:gd name="T49" fmla="*/ 34 h 67"/>
                  <a:gd name="T50" fmla="*/ 7 w 14"/>
                  <a:gd name="T51" fmla="*/ 35 h 67"/>
                  <a:gd name="T52" fmla="*/ 7 w 14"/>
                  <a:gd name="T53" fmla="*/ 36 h 67"/>
                  <a:gd name="T54" fmla="*/ 7 w 14"/>
                  <a:gd name="T55" fmla="*/ 38 h 67"/>
                  <a:gd name="T56" fmla="*/ 8 w 14"/>
                  <a:gd name="T57" fmla="*/ 39 h 67"/>
                  <a:gd name="T58" fmla="*/ 8 w 14"/>
                  <a:gd name="T59" fmla="*/ 41 h 67"/>
                  <a:gd name="T60" fmla="*/ 9 w 14"/>
                  <a:gd name="T61" fmla="*/ 42 h 67"/>
                  <a:gd name="T62" fmla="*/ 9 w 14"/>
                  <a:gd name="T63" fmla="*/ 43 h 67"/>
                  <a:gd name="T64" fmla="*/ 9 w 14"/>
                  <a:gd name="T65" fmla="*/ 44 h 67"/>
                  <a:gd name="T66" fmla="*/ 9 w 14"/>
                  <a:gd name="T67" fmla="*/ 46 h 67"/>
                  <a:gd name="T68" fmla="*/ 10 w 14"/>
                  <a:gd name="T69" fmla="*/ 47 h 67"/>
                  <a:gd name="T70" fmla="*/ 10 w 14"/>
                  <a:gd name="T71" fmla="*/ 48 h 67"/>
                  <a:gd name="T72" fmla="*/ 10 w 14"/>
                  <a:gd name="T73" fmla="*/ 50 h 67"/>
                  <a:gd name="T74" fmla="*/ 10 w 14"/>
                  <a:gd name="T75" fmla="*/ 51 h 67"/>
                  <a:gd name="T76" fmla="*/ 11 w 14"/>
                  <a:gd name="T77" fmla="*/ 53 h 67"/>
                  <a:gd name="T78" fmla="*/ 11 w 14"/>
                  <a:gd name="T79" fmla="*/ 54 h 67"/>
                  <a:gd name="T80" fmla="*/ 11 w 14"/>
                  <a:gd name="T81" fmla="*/ 55 h 67"/>
                  <a:gd name="T82" fmla="*/ 12 w 14"/>
                  <a:gd name="T83" fmla="*/ 57 h 67"/>
                  <a:gd name="T84" fmla="*/ 12 w 14"/>
                  <a:gd name="T85" fmla="*/ 58 h 67"/>
                  <a:gd name="T86" fmla="*/ 12 w 14"/>
                  <a:gd name="T87" fmla="*/ 59 h 67"/>
                  <a:gd name="T88" fmla="*/ 12 w 14"/>
                  <a:gd name="T89" fmla="*/ 60 h 67"/>
                  <a:gd name="T90" fmla="*/ 13 w 14"/>
                  <a:gd name="T91" fmla="*/ 62 h 67"/>
                  <a:gd name="T92" fmla="*/ 13 w 14"/>
                  <a:gd name="T93" fmla="*/ 63 h 67"/>
                  <a:gd name="T94" fmla="*/ 14 w 14"/>
                  <a:gd name="T95" fmla="*/ 64 h 67"/>
                  <a:gd name="T96" fmla="*/ 14 w 14"/>
                  <a:gd name="T97" fmla="*/ 65 h 67"/>
                  <a:gd name="T98" fmla="*/ 14 w 14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7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9" y="46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0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Freeform 120"/>
              <p:cNvSpPr>
                <a:spLocks/>
              </p:cNvSpPr>
              <p:nvPr/>
            </p:nvSpPr>
            <p:spPr bwMode="auto">
              <a:xfrm>
                <a:off x="3310" y="2637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0 w 15"/>
                  <a:gd name="T3" fmla="*/ 1 h 58"/>
                  <a:gd name="T4" fmla="*/ 1 w 15"/>
                  <a:gd name="T5" fmla="*/ 2 h 58"/>
                  <a:gd name="T6" fmla="*/ 1 w 15"/>
                  <a:gd name="T7" fmla="*/ 4 h 58"/>
                  <a:gd name="T8" fmla="*/ 1 w 15"/>
                  <a:gd name="T9" fmla="*/ 5 h 58"/>
                  <a:gd name="T10" fmla="*/ 2 w 15"/>
                  <a:gd name="T11" fmla="*/ 6 h 58"/>
                  <a:gd name="T12" fmla="*/ 2 w 15"/>
                  <a:gd name="T13" fmla="*/ 7 h 58"/>
                  <a:gd name="T14" fmla="*/ 2 w 15"/>
                  <a:gd name="T15" fmla="*/ 9 h 58"/>
                  <a:gd name="T16" fmla="*/ 2 w 15"/>
                  <a:gd name="T17" fmla="*/ 10 h 58"/>
                  <a:gd name="T18" fmla="*/ 3 w 15"/>
                  <a:gd name="T19" fmla="*/ 11 h 58"/>
                  <a:gd name="T20" fmla="*/ 3 w 15"/>
                  <a:gd name="T21" fmla="*/ 13 h 58"/>
                  <a:gd name="T22" fmla="*/ 3 w 15"/>
                  <a:gd name="T23" fmla="*/ 14 h 58"/>
                  <a:gd name="T24" fmla="*/ 3 w 15"/>
                  <a:gd name="T25" fmla="*/ 15 h 58"/>
                  <a:gd name="T26" fmla="*/ 4 w 15"/>
                  <a:gd name="T27" fmla="*/ 16 h 58"/>
                  <a:gd name="T28" fmla="*/ 4 w 15"/>
                  <a:gd name="T29" fmla="*/ 17 h 58"/>
                  <a:gd name="T30" fmla="*/ 5 w 15"/>
                  <a:gd name="T31" fmla="*/ 19 h 58"/>
                  <a:gd name="T32" fmla="*/ 5 w 15"/>
                  <a:gd name="T33" fmla="*/ 20 h 58"/>
                  <a:gd name="T34" fmla="*/ 5 w 15"/>
                  <a:gd name="T35" fmla="*/ 21 h 58"/>
                  <a:gd name="T36" fmla="*/ 5 w 15"/>
                  <a:gd name="T37" fmla="*/ 22 h 58"/>
                  <a:gd name="T38" fmla="*/ 6 w 15"/>
                  <a:gd name="T39" fmla="*/ 23 h 58"/>
                  <a:gd name="T40" fmla="*/ 6 w 15"/>
                  <a:gd name="T41" fmla="*/ 25 h 58"/>
                  <a:gd name="T42" fmla="*/ 6 w 15"/>
                  <a:gd name="T43" fmla="*/ 26 h 58"/>
                  <a:gd name="T44" fmla="*/ 7 w 15"/>
                  <a:gd name="T45" fmla="*/ 27 h 58"/>
                  <a:gd name="T46" fmla="*/ 7 w 15"/>
                  <a:gd name="T47" fmla="*/ 28 h 58"/>
                  <a:gd name="T48" fmla="*/ 7 w 15"/>
                  <a:gd name="T49" fmla="*/ 30 h 58"/>
                  <a:gd name="T50" fmla="*/ 7 w 15"/>
                  <a:gd name="T51" fmla="*/ 31 h 58"/>
                  <a:gd name="T52" fmla="*/ 8 w 15"/>
                  <a:gd name="T53" fmla="*/ 32 h 58"/>
                  <a:gd name="T54" fmla="*/ 8 w 15"/>
                  <a:gd name="T55" fmla="*/ 33 h 58"/>
                  <a:gd name="T56" fmla="*/ 9 w 15"/>
                  <a:gd name="T57" fmla="*/ 34 h 58"/>
                  <a:gd name="T58" fmla="*/ 9 w 15"/>
                  <a:gd name="T59" fmla="*/ 35 h 58"/>
                  <a:gd name="T60" fmla="*/ 9 w 15"/>
                  <a:gd name="T61" fmla="*/ 37 h 58"/>
                  <a:gd name="T62" fmla="*/ 9 w 15"/>
                  <a:gd name="T63" fmla="*/ 38 h 58"/>
                  <a:gd name="T64" fmla="*/ 10 w 15"/>
                  <a:gd name="T65" fmla="*/ 39 h 58"/>
                  <a:gd name="T66" fmla="*/ 10 w 15"/>
                  <a:gd name="T67" fmla="*/ 40 h 58"/>
                  <a:gd name="T68" fmla="*/ 10 w 15"/>
                  <a:gd name="T69" fmla="*/ 41 h 58"/>
                  <a:gd name="T70" fmla="*/ 10 w 15"/>
                  <a:gd name="T71" fmla="*/ 43 h 58"/>
                  <a:gd name="T72" fmla="*/ 11 w 15"/>
                  <a:gd name="T73" fmla="*/ 44 h 58"/>
                  <a:gd name="T74" fmla="*/ 11 w 15"/>
                  <a:gd name="T75" fmla="*/ 45 h 58"/>
                  <a:gd name="T76" fmla="*/ 11 w 15"/>
                  <a:gd name="T77" fmla="*/ 46 h 58"/>
                  <a:gd name="T78" fmla="*/ 12 w 15"/>
                  <a:gd name="T79" fmla="*/ 47 h 58"/>
                  <a:gd name="T80" fmla="*/ 12 w 15"/>
                  <a:gd name="T81" fmla="*/ 48 h 58"/>
                  <a:gd name="T82" fmla="*/ 12 w 15"/>
                  <a:gd name="T83" fmla="*/ 49 h 58"/>
                  <a:gd name="T84" fmla="*/ 13 w 15"/>
                  <a:gd name="T85" fmla="*/ 50 h 58"/>
                  <a:gd name="T86" fmla="*/ 13 w 15"/>
                  <a:gd name="T87" fmla="*/ 51 h 58"/>
                  <a:gd name="T88" fmla="*/ 13 w 15"/>
                  <a:gd name="T89" fmla="*/ 53 h 58"/>
                  <a:gd name="T90" fmla="*/ 14 w 15"/>
                  <a:gd name="T91" fmla="*/ 54 h 58"/>
                  <a:gd name="T92" fmla="*/ 14 w 15"/>
                  <a:gd name="T93" fmla="*/ 55 h 58"/>
                  <a:gd name="T94" fmla="*/ 14 w 15"/>
                  <a:gd name="T95" fmla="*/ 56 h 58"/>
                  <a:gd name="T96" fmla="*/ 14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Freeform 121"/>
              <p:cNvSpPr>
                <a:spLocks/>
              </p:cNvSpPr>
              <p:nvPr/>
            </p:nvSpPr>
            <p:spPr bwMode="auto">
              <a:xfrm>
                <a:off x="3325" y="2695"/>
                <a:ext cx="15" cy="50"/>
              </a:xfrm>
              <a:custGeom>
                <a:avLst/>
                <a:gdLst>
                  <a:gd name="T0" fmla="*/ 0 w 15"/>
                  <a:gd name="T1" fmla="*/ 0 h 50"/>
                  <a:gd name="T2" fmla="*/ 0 w 15"/>
                  <a:gd name="T3" fmla="*/ 1 h 50"/>
                  <a:gd name="T4" fmla="*/ 0 w 15"/>
                  <a:gd name="T5" fmla="*/ 2 h 50"/>
                  <a:gd name="T6" fmla="*/ 1 w 15"/>
                  <a:gd name="T7" fmla="*/ 4 h 50"/>
                  <a:gd name="T8" fmla="*/ 1 w 15"/>
                  <a:gd name="T9" fmla="*/ 4 h 50"/>
                  <a:gd name="T10" fmla="*/ 1 w 15"/>
                  <a:gd name="T11" fmla="*/ 6 h 50"/>
                  <a:gd name="T12" fmla="*/ 1 w 15"/>
                  <a:gd name="T13" fmla="*/ 7 h 50"/>
                  <a:gd name="T14" fmla="*/ 2 w 15"/>
                  <a:gd name="T15" fmla="*/ 8 h 50"/>
                  <a:gd name="T16" fmla="*/ 2 w 15"/>
                  <a:gd name="T17" fmla="*/ 9 h 50"/>
                  <a:gd name="T18" fmla="*/ 3 w 15"/>
                  <a:gd name="T19" fmla="*/ 10 h 50"/>
                  <a:gd name="T20" fmla="*/ 3 w 15"/>
                  <a:gd name="T21" fmla="*/ 11 h 50"/>
                  <a:gd name="T22" fmla="*/ 3 w 15"/>
                  <a:gd name="T23" fmla="*/ 12 h 50"/>
                  <a:gd name="T24" fmla="*/ 3 w 15"/>
                  <a:gd name="T25" fmla="*/ 13 h 50"/>
                  <a:gd name="T26" fmla="*/ 4 w 15"/>
                  <a:gd name="T27" fmla="*/ 14 h 50"/>
                  <a:gd name="T28" fmla="*/ 4 w 15"/>
                  <a:gd name="T29" fmla="*/ 15 h 50"/>
                  <a:gd name="T30" fmla="*/ 4 w 15"/>
                  <a:gd name="T31" fmla="*/ 16 h 50"/>
                  <a:gd name="T32" fmla="*/ 4 w 15"/>
                  <a:gd name="T33" fmla="*/ 17 h 50"/>
                  <a:gd name="T34" fmla="*/ 5 w 15"/>
                  <a:gd name="T35" fmla="*/ 18 h 50"/>
                  <a:gd name="T36" fmla="*/ 5 w 15"/>
                  <a:gd name="T37" fmla="*/ 20 h 50"/>
                  <a:gd name="T38" fmla="*/ 5 w 15"/>
                  <a:gd name="T39" fmla="*/ 20 h 50"/>
                  <a:gd name="T40" fmla="*/ 6 w 15"/>
                  <a:gd name="T41" fmla="*/ 22 h 50"/>
                  <a:gd name="T42" fmla="*/ 6 w 15"/>
                  <a:gd name="T43" fmla="*/ 23 h 50"/>
                  <a:gd name="T44" fmla="*/ 6 w 15"/>
                  <a:gd name="T45" fmla="*/ 23 h 50"/>
                  <a:gd name="T46" fmla="*/ 7 w 15"/>
                  <a:gd name="T47" fmla="*/ 25 h 50"/>
                  <a:gd name="T48" fmla="*/ 7 w 15"/>
                  <a:gd name="T49" fmla="*/ 26 h 50"/>
                  <a:gd name="T50" fmla="*/ 7 w 15"/>
                  <a:gd name="T51" fmla="*/ 27 h 50"/>
                  <a:gd name="T52" fmla="*/ 8 w 15"/>
                  <a:gd name="T53" fmla="*/ 28 h 50"/>
                  <a:gd name="T54" fmla="*/ 8 w 15"/>
                  <a:gd name="T55" fmla="*/ 29 h 50"/>
                  <a:gd name="T56" fmla="*/ 8 w 15"/>
                  <a:gd name="T57" fmla="*/ 30 h 50"/>
                  <a:gd name="T58" fmla="*/ 8 w 15"/>
                  <a:gd name="T59" fmla="*/ 31 h 50"/>
                  <a:gd name="T60" fmla="*/ 9 w 15"/>
                  <a:gd name="T61" fmla="*/ 32 h 50"/>
                  <a:gd name="T62" fmla="*/ 9 w 15"/>
                  <a:gd name="T63" fmla="*/ 33 h 50"/>
                  <a:gd name="T64" fmla="*/ 9 w 15"/>
                  <a:gd name="T65" fmla="*/ 34 h 50"/>
                  <a:gd name="T66" fmla="*/ 10 w 15"/>
                  <a:gd name="T67" fmla="*/ 35 h 50"/>
                  <a:gd name="T68" fmla="*/ 10 w 15"/>
                  <a:gd name="T69" fmla="*/ 36 h 50"/>
                  <a:gd name="T70" fmla="*/ 10 w 15"/>
                  <a:gd name="T71" fmla="*/ 37 h 50"/>
                  <a:gd name="T72" fmla="*/ 11 w 15"/>
                  <a:gd name="T73" fmla="*/ 38 h 50"/>
                  <a:gd name="T74" fmla="*/ 11 w 15"/>
                  <a:gd name="T75" fmla="*/ 39 h 50"/>
                  <a:gd name="T76" fmla="*/ 11 w 15"/>
                  <a:gd name="T77" fmla="*/ 40 h 50"/>
                  <a:gd name="T78" fmla="*/ 11 w 15"/>
                  <a:gd name="T79" fmla="*/ 41 h 50"/>
                  <a:gd name="T80" fmla="*/ 12 w 15"/>
                  <a:gd name="T81" fmla="*/ 42 h 50"/>
                  <a:gd name="T82" fmla="*/ 12 w 15"/>
                  <a:gd name="T83" fmla="*/ 43 h 50"/>
                  <a:gd name="T84" fmla="*/ 12 w 15"/>
                  <a:gd name="T85" fmla="*/ 44 h 50"/>
                  <a:gd name="T86" fmla="*/ 13 w 15"/>
                  <a:gd name="T87" fmla="*/ 44 h 50"/>
                  <a:gd name="T88" fmla="*/ 13 w 15"/>
                  <a:gd name="T89" fmla="*/ 46 h 50"/>
                  <a:gd name="T90" fmla="*/ 13 w 15"/>
                  <a:gd name="T91" fmla="*/ 46 h 50"/>
                  <a:gd name="T92" fmla="*/ 13 w 15"/>
                  <a:gd name="T93" fmla="*/ 47 h 50"/>
                  <a:gd name="T94" fmla="*/ 14 w 15"/>
                  <a:gd name="T95" fmla="*/ 48 h 50"/>
                  <a:gd name="T96" fmla="*/ 14 w 15"/>
                  <a:gd name="T97" fmla="*/ 49 h 50"/>
                  <a:gd name="T98" fmla="*/ 15 w 15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2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3" y="44"/>
                    </a:lnTo>
                    <a:lnTo>
                      <a:pt x="13" y="46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5" y="5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Freeform 122"/>
              <p:cNvSpPr>
                <a:spLocks/>
              </p:cNvSpPr>
              <p:nvPr/>
            </p:nvSpPr>
            <p:spPr bwMode="auto">
              <a:xfrm>
                <a:off x="3340" y="2745"/>
                <a:ext cx="14" cy="43"/>
              </a:xfrm>
              <a:custGeom>
                <a:avLst/>
                <a:gdLst>
                  <a:gd name="T0" fmla="*/ 0 w 14"/>
                  <a:gd name="T1" fmla="*/ 0 h 43"/>
                  <a:gd name="T2" fmla="*/ 0 w 14"/>
                  <a:gd name="T3" fmla="*/ 1 h 43"/>
                  <a:gd name="T4" fmla="*/ 0 w 14"/>
                  <a:gd name="T5" fmla="*/ 2 h 43"/>
                  <a:gd name="T6" fmla="*/ 0 w 14"/>
                  <a:gd name="T7" fmla="*/ 3 h 43"/>
                  <a:gd name="T8" fmla="*/ 1 w 14"/>
                  <a:gd name="T9" fmla="*/ 4 h 43"/>
                  <a:gd name="T10" fmla="*/ 1 w 14"/>
                  <a:gd name="T11" fmla="*/ 5 h 43"/>
                  <a:gd name="T12" fmla="*/ 1 w 14"/>
                  <a:gd name="T13" fmla="*/ 6 h 43"/>
                  <a:gd name="T14" fmla="*/ 2 w 14"/>
                  <a:gd name="T15" fmla="*/ 7 h 43"/>
                  <a:gd name="T16" fmla="*/ 2 w 14"/>
                  <a:gd name="T17" fmla="*/ 8 h 43"/>
                  <a:gd name="T18" fmla="*/ 2 w 14"/>
                  <a:gd name="T19" fmla="*/ 9 h 43"/>
                  <a:gd name="T20" fmla="*/ 2 w 14"/>
                  <a:gd name="T21" fmla="*/ 10 h 43"/>
                  <a:gd name="T22" fmla="*/ 3 w 14"/>
                  <a:gd name="T23" fmla="*/ 10 h 43"/>
                  <a:gd name="T24" fmla="*/ 3 w 14"/>
                  <a:gd name="T25" fmla="*/ 11 h 43"/>
                  <a:gd name="T26" fmla="*/ 3 w 14"/>
                  <a:gd name="T27" fmla="*/ 12 h 43"/>
                  <a:gd name="T28" fmla="*/ 3 w 14"/>
                  <a:gd name="T29" fmla="*/ 13 h 43"/>
                  <a:gd name="T30" fmla="*/ 4 w 14"/>
                  <a:gd name="T31" fmla="*/ 14 h 43"/>
                  <a:gd name="T32" fmla="*/ 4 w 14"/>
                  <a:gd name="T33" fmla="*/ 15 h 43"/>
                  <a:gd name="T34" fmla="*/ 5 w 14"/>
                  <a:gd name="T35" fmla="*/ 16 h 43"/>
                  <a:gd name="T36" fmla="*/ 5 w 14"/>
                  <a:gd name="T37" fmla="*/ 17 h 43"/>
                  <a:gd name="T38" fmla="*/ 5 w 14"/>
                  <a:gd name="T39" fmla="*/ 17 h 43"/>
                  <a:gd name="T40" fmla="*/ 5 w 14"/>
                  <a:gd name="T41" fmla="*/ 19 h 43"/>
                  <a:gd name="T42" fmla="*/ 6 w 14"/>
                  <a:gd name="T43" fmla="*/ 19 h 43"/>
                  <a:gd name="T44" fmla="*/ 6 w 14"/>
                  <a:gd name="T45" fmla="*/ 20 h 43"/>
                  <a:gd name="T46" fmla="*/ 6 w 14"/>
                  <a:gd name="T47" fmla="*/ 21 h 43"/>
                  <a:gd name="T48" fmla="*/ 7 w 14"/>
                  <a:gd name="T49" fmla="*/ 22 h 43"/>
                  <a:gd name="T50" fmla="*/ 7 w 14"/>
                  <a:gd name="T51" fmla="*/ 23 h 43"/>
                  <a:gd name="T52" fmla="*/ 7 w 14"/>
                  <a:gd name="T53" fmla="*/ 24 h 43"/>
                  <a:gd name="T54" fmla="*/ 7 w 14"/>
                  <a:gd name="T55" fmla="*/ 24 h 43"/>
                  <a:gd name="T56" fmla="*/ 8 w 14"/>
                  <a:gd name="T57" fmla="*/ 25 h 43"/>
                  <a:gd name="T58" fmla="*/ 8 w 14"/>
                  <a:gd name="T59" fmla="*/ 26 h 43"/>
                  <a:gd name="T60" fmla="*/ 9 w 14"/>
                  <a:gd name="T61" fmla="*/ 27 h 43"/>
                  <a:gd name="T62" fmla="*/ 9 w 14"/>
                  <a:gd name="T63" fmla="*/ 28 h 43"/>
                  <a:gd name="T64" fmla="*/ 9 w 14"/>
                  <a:gd name="T65" fmla="*/ 29 h 43"/>
                  <a:gd name="T66" fmla="*/ 9 w 14"/>
                  <a:gd name="T67" fmla="*/ 30 h 43"/>
                  <a:gd name="T68" fmla="*/ 10 w 14"/>
                  <a:gd name="T69" fmla="*/ 31 h 43"/>
                  <a:gd name="T70" fmla="*/ 10 w 14"/>
                  <a:gd name="T71" fmla="*/ 31 h 43"/>
                  <a:gd name="T72" fmla="*/ 10 w 14"/>
                  <a:gd name="T73" fmla="*/ 32 h 43"/>
                  <a:gd name="T74" fmla="*/ 11 w 14"/>
                  <a:gd name="T75" fmla="*/ 33 h 43"/>
                  <a:gd name="T76" fmla="*/ 11 w 14"/>
                  <a:gd name="T77" fmla="*/ 34 h 43"/>
                  <a:gd name="T78" fmla="*/ 11 w 14"/>
                  <a:gd name="T79" fmla="*/ 35 h 43"/>
                  <a:gd name="T80" fmla="*/ 11 w 14"/>
                  <a:gd name="T81" fmla="*/ 35 h 43"/>
                  <a:gd name="T82" fmla="*/ 12 w 14"/>
                  <a:gd name="T83" fmla="*/ 36 h 43"/>
                  <a:gd name="T84" fmla="*/ 12 w 14"/>
                  <a:gd name="T85" fmla="*/ 37 h 43"/>
                  <a:gd name="T86" fmla="*/ 12 w 14"/>
                  <a:gd name="T87" fmla="*/ 38 h 43"/>
                  <a:gd name="T88" fmla="*/ 12 w 14"/>
                  <a:gd name="T89" fmla="*/ 39 h 43"/>
                  <a:gd name="T90" fmla="*/ 13 w 14"/>
                  <a:gd name="T91" fmla="*/ 40 h 43"/>
                  <a:gd name="T92" fmla="*/ 13 w 14"/>
                  <a:gd name="T93" fmla="*/ 40 h 43"/>
                  <a:gd name="T94" fmla="*/ 14 w 14"/>
                  <a:gd name="T95" fmla="*/ 41 h 43"/>
                  <a:gd name="T96" fmla="*/ 14 w 14"/>
                  <a:gd name="T97" fmla="*/ 42 h 43"/>
                  <a:gd name="T98" fmla="*/ 14 w 14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3" y="40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Freeform 123"/>
              <p:cNvSpPr>
                <a:spLocks/>
              </p:cNvSpPr>
              <p:nvPr/>
            </p:nvSpPr>
            <p:spPr bwMode="auto">
              <a:xfrm>
                <a:off x="3354" y="2788"/>
                <a:ext cx="15" cy="36"/>
              </a:xfrm>
              <a:custGeom>
                <a:avLst/>
                <a:gdLst>
                  <a:gd name="T0" fmla="*/ 0 w 15"/>
                  <a:gd name="T1" fmla="*/ 0 h 36"/>
                  <a:gd name="T2" fmla="*/ 0 w 15"/>
                  <a:gd name="T3" fmla="*/ 1 h 36"/>
                  <a:gd name="T4" fmla="*/ 1 w 15"/>
                  <a:gd name="T5" fmla="*/ 1 h 36"/>
                  <a:gd name="T6" fmla="*/ 1 w 15"/>
                  <a:gd name="T7" fmla="*/ 2 h 36"/>
                  <a:gd name="T8" fmla="*/ 1 w 15"/>
                  <a:gd name="T9" fmla="*/ 3 h 36"/>
                  <a:gd name="T10" fmla="*/ 2 w 15"/>
                  <a:gd name="T11" fmla="*/ 4 h 36"/>
                  <a:gd name="T12" fmla="*/ 2 w 15"/>
                  <a:gd name="T13" fmla="*/ 4 h 36"/>
                  <a:gd name="T14" fmla="*/ 2 w 15"/>
                  <a:gd name="T15" fmla="*/ 5 h 36"/>
                  <a:gd name="T16" fmla="*/ 2 w 15"/>
                  <a:gd name="T17" fmla="*/ 6 h 36"/>
                  <a:gd name="T18" fmla="*/ 3 w 15"/>
                  <a:gd name="T19" fmla="*/ 7 h 36"/>
                  <a:gd name="T20" fmla="*/ 3 w 15"/>
                  <a:gd name="T21" fmla="*/ 8 h 36"/>
                  <a:gd name="T22" fmla="*/ 4 w 15"/>
                  <a:gd name="T23" fmla="*/ 8 h 36"/>
                  <a:gd name="T24" fmla="*/ 4 w 15"/>
                  <a:gd name="T25" fmla="*/ 9 h 36"/>
                  <a:gd name="T26" fmla="*/ 4 w 15"/>
                  <a:gd name="T27" fmla="*/ 10 h 36"/>
                  <a:gd name="T28" fmla="*/ 4 w 15"/>
                  <a:gd name="T29" fmla="*/ 11 h 36"/>
                  <a:gd name="T30" fmla="*/ 5 w 15"/>
                  <a:gd name="T31" fmla="*/ 11 h 36"/>
                  <a:gd name="T32" fmla="*/ 5 w 15"/>
                  <a:gd name="T33" fmla="*/ 12 h 36"/>
                  <a:gd name="T34" fmla="*/ 5 w 15"/>
                  <a:gd name="T35" fmla="*/ 13 h 36"/>
                  <a:gd name="T36" fmla="*/ 5 w 15"/>
                  <a:gd name="T37" fmla="*/ 14 h 36"/>
                  <a:gd name="T38" fmla="*/ 6 w 15"/>
                  <a:gd name="T39" fmla="*/ 15 h 36"/>
                  <a:gd name="T40" fmla="*/ 6 w 15"/>
                  <a:gd name="T41" fmla="*/ 15 h 36"/>
                  <a:gd name="T42" fmla="*/ 6 w 15"/>
                  <a:gd name="T43" fmla="*/ 16 h 36"/>
                  <a:gd name="T44" fmla="*/ 7 w 15"/>
                  <a:gd name="T45" fmla="*/ 17 h 36"/>
                  <a:gd name="T46" fmla="*/ 7 w 15"/>
                  <a:gd name="T47" fmla="*/ 17 h 36"/>
                  <a:gd name="T48" fmla="*/ 7 w 15"/>
                  <a:gd name="T49" fmla="*/ 18 h 36"/>
                  <a:gd name="T50" fmla="*/ 7 w 15"/>
                  <a:gd name="T51" fmla="*/ 19 h 36"/>
                  <a:gd name="T52" fmla="*/ 8 w 15"/>
                  <a:gd name="T53" fmla="*/ 20 h 36"/>
                  <a:gd name="T54" fmla="*/ 8 w 15"/>
                  <a:gd name="T55" fmla="*/ 20 h 36"/>
                  <a:gd name="T56" fmla="*/ 9 w 15"/>
                  <a:gd name="T57" fmla="*/ 21 h 36"/>
                  <a:gd name="T58" fmla="*/ 9 w 15"/>
                  <a:gd name="T59" fmla="*/ 22 h 36"/>
                  <a:gd name="T60" fmla="*/ 9 w 15"/>
                  <a:gd name="T61" fmla="*/ 22 h 36"/>
                  <a:gd name="T62" fmla="*/ 9 w 15"/>
                  <a:gd name="T63" fmla="*/ 23 h 36"/>
                  <a:gd name="T64" fmla="*/ 10 w 15"/>
                  <a:gd name="T65" fmla="*/ 24 h 36"/>
                  <a:gd name="T66" fmla="*/ 10 w 15"/>
                  <a:gd name="T67" fmla="*/ 25 h 36"/>
                  <a:gd name="T68" fmla="*/ 10 w 15"/>
                  <a:gd name="T69" fmla="*/ 25 h 36"/>
                  <a:gd name="T70" fmla="*/ 11 w 15"/>
                  <a:gd name="T71" fmla="*/ 26 h 36"/>
                  <a:gd name="T72" fmla="*/ 11 w 15"/>
                  <a:gd name="T73" fmla="*/ 27 h 36"/>
                  <a:gd name="T74" fmla="*/ 11 w 15"/>
                  <a:gd name="T75" fmla="*/ 27 h 36"/>
                  <a:gd name="T76" fmla="*/ 11 w 15"/>
                  <a:gd name="T77" fmla="*/ 28 h 36"/>
                  <a:gd name="T78" fmla="*/ 12 w 15"/>
                  <a:gd name="T79" fmla="*/ 29 h 36"/>
                  <a:gd name="T80" fmla="*/ 12 w 15"/>
                  <a:gd name="T81" fmla="*/ 30 h 36"/>
                  <a:gd name="T82" fmla="*/ 12 w 15"/>
                  <a:gd name="T83" fmla="*/ 30 h 36"/>
                  <a:gd name="T84" fmla="*/ 12 w 15"/>
                  <a:gd name="T85" fmla="*/ 31 h 36"/>
                  <a:gd name="T86" fmla="*/ 13 w 15"/>
                  <a:gd name="T87" fmla="*/ 32 h 36"/>
                  <a:gd name="T88" fmla="*/ 13 w 15"/>
                  <a:gd name="T89" fmla="*/ 32 h 36"/>
                  <a:gd name="T90" fmla="*/ 14 w 15"/>
                  <a:gd name="T91" fmla="*/ 33 h 36"/>
                  <a:gd name="T92" fmla="*/ 14 w 15"/>
                  <a:gd name="T93" fmla="*/ 34 h 36"/>
                  <a:gd name="T94" fmla="*/ 14 w 15"/>
                  <a:gd name="T95" fmla="*/ 34 h 36"/>
                  <a:gd name="T96" fmla="*/ 14 w 15"/>
                  <a:gd name="T97" fmla="*/ 35 h 36"/>
                  <a:gd name="T98" fmla="*/ 15 w 15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6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1"/>
                    </a:lnTo>
                    <a:lnTo>
                      <a:pt x="13" y="32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4"/>
                    </a:lnTo>
                    <a:lnTo>
                      <a:pt x="14" y="34"/>
                    </a:lnTo>
                    <a:lnTo>
                      <a:pt x="14" y="35"/>
                    </a:lnTo>
                    <a:lnTo>
                      <a:pt x="15" y="3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Freeform 124"/>
              <p:cNvSpPr>
                <a:spLocks/>
              </p:cNvSpPr>
              <p:nvPr/>
            </p:nvSpPr>
            <p:spPr bwMode="auto">
              <a:xfrm>
                <a:off x="3369" y="2824"/>
                <a:ext cx="14" cy="30"/>
              </a:xfrm>
              <a:custGeom>
                <a:avLst/>
                <a:gdLst>
                  <a:gd name="T0" fmla="*/ 0 w 14"/>
                  <a:gd name="T1" fmla="*/ 0 h 30"/>
                  <a:gd name="T2" fmla="*/ 0 w 14"/>
                  <a:gd name="T3" fmla="*/ 0 h 30"/>
                  <a:gd name="T4" fmla="*/ 0 w 14"/>
                  <a:gd name="T5" fmla="*/ 1 h 30"/>
                  <a:gd name="T6" fmla="*/ 1 w 14"/>
                  <a:gd name="T7" fmla="*/ 2 h 30"/>
                  <a:gd name="T8" fmla="*/ 1 w 14"/>
                  <a:gd name="T9" fmla="*/ 2 h 30"/>
                  <a:gd name="T10" fmla="*/ 1 w 14"/>
                  <a:gd name="T11" fmla="*/ 3 h 30"/>
                  <a:gd name="T12" fmla="*/ 1 w 14"/>
                  <a:gd name="T13" fmla="*/ 4 h 30"/>
                  <a:gd name="T14" fmla="*/ 2 w 14"/>
                  <a:gd name="T15" fmla="*/ 4 h 30"/>
                  <a:gd name="T16" fmla="*/ 2 w 14"/>
                  <a:gd name="T17" fmla="*/ 5 h 30"/>
                  <a:gd name="T18" fmla="*/ 3 w 14"/>
                  <a:gd name="T19" fmla="*/ 6 h 30"/>
                  <a:gd name="T20" fmla="*/ 3 w 14"/>
                  <a:gd name="T21" fmla="*/ 6 h 30"/>
                  <a:gd name="T22" fmla="*/ 3 w 14"/>
                  <a:gd name="T23" fmla="*/ 7 h 30"/>
                  <a:gd name="T24" fmla="*/ 3 w 14"/>
                  <a:gd name="T25" fmla="*/ 8 h 30"/>
                  <a:gd name="T26" fmla="*/ 4 w 14"/>
                  <a:gd name="T27" fmla="*/ 8 h 30"/>
                  <a:gd name="T28" fmla="*/ 4 w 14"/>
                  <a:gd name="T29" fmla="*/ 9 h 30"/>
                  <a:gd name="T30" fmla="*/ 4 w 14"/>
                  <a:gd name="T31" fmla="*/ 10 h 30"/>
                  <a:gd name="T32" fmla="*/ 5 w 14"/>
                  <a:gd name="T33" fmla="*/ 10 h 30"/>
                  <a:gd name="T34" fmla="*/ 5 w 14"/>
                  <a:gd name="T35" fmla="*/ 11 h 30"/>
                  <a:gd name="T36" fmla="*/ 5 w 14"/>
                  <a:gd name="T37" fmla="*/ 12 h 30"/>
                  <a:gd name="T38" fmla="*/ 5 w 14"/>
                  <a:gd name="T39" fmla="*/ 12 h 30"/>
                  <a:gd name="T40" fmla="*/ 6 w 14"/>
                  <a:gd name="T41" fmla="*/ 13 h 30"/>
                  <a:gd name="T42" fmla="*/ 6 w 14"/>
                  <a:gd name="T43" fmla="*/ 13 h 30"/>
                  <a:gd name="T44" fmla="*/ 6 w 14"/>
                  <a:gd name="T45" fmla="*/ 14 h 30"/>
                  <a:gd name="T46" fmla="*/ 6 w 14"/>
                  <a:gd name="T47" fmla="*/ 15 h 30"/>
                  <a:gd name="T48" fmla="*/ 7 w 14"/>
                  <a:gd name="T49" fmla="*/ 15 h 30"/>
                  <a:gd name="T50" fmla="*/ 7 w 14"/>
                  <a:gd name="T51" fmla="*/ 16 h 30"/>
                  <a:gd name="T52" fmla="*/ 8 w 14"/>
                  <a:gd name="T53" fmla="*/ 16 h 30"/>
                  <a:gd name="T54" fmla="*/ 8 w 14"/>
                  <a:gd name="T55" fmla="*/ 17 h 30"/>
                  <a:gd name="T56" fmla="*/ 8 w 14"/>
                  <a:gd name="T57" fmla="*/ 18 h 30"/>
                  <a:gd name="T58" fmla="*/ 8 w 14"/>
                  <a:gd name="T59" fmla="*/ 18 h 30"/>
                  <a:gd name="T60" fmla="*/ 9 w 14"/>
                  <a:gd name="T61" fmla="*/ 19 h 30"/>
                  <a:gd name="T62" fmla="*/ 9 w 14"/>
                  <a:gd name="T63" fmla="*/ 19 h 30"/>
                  <a:gd name="T64" fmla="*/ 9 w 14"/>
                  <a:gd name="T65" fmla="*/ 20 h 30"/>
                  <a:gd name="T66" fmla="*/ 10 w 14"/>
                  <a:gd name="T67" fmla="*/ 21 h 30"/>
                  <a:gd name="T68" fmla="*/ 10 w 14"/>
                  <a:gd name="T69" fmla="*/ 21 h 30"/>
                  <a:gd name="T70" fmla="*/ 10 w 14"/>
                  <a:gd name="T71" fmla="*/ 22 h 30"/>
                  <a:gd name="T72" fmla="*/ 10 w 14"/>
                  <a:gd name="T73" fmla="*/ 23 h 30"/>
                  <a:gd name="T74" fmla="*/ 11 w 14"/>
                  <a:gd name="T75" fmla="*/ 23 h 30"/>
                  <a:gd name="T76" fmla="*/ 11 w 14"/>
                  <a:gd name="T77" fmla="*/ 24 h 30"/>
                  <a:gd name="T78" fmla="*/ 12 w 14"/>
                  <a:gd name="T79" fmla="*/ 24 h 30"/>
                  <a:gd name="T80" fmla="*/ 12 w 14"/>
                  <a:gd name="T81" fmla="*/ 25 h 30"/>
                  <a:gd name="T82" fmla="*/ 12 w 14"/>
                  <a:gd name="T83" fmla="*/ 25 h 30"/>
                  <a:gd name="T84" fmla="*/ 12 w 14"/>
                  <a:gd name="T85" fmla="*/ 26 h 30"/>
                  <a:gd name="T86" fmla="*/ 13 w 14"/>
                  <a:gd name="T87" fmla="*/ 26 h 30"/>
                  <a:gd name="T88" fmla="*/ 13 w 14"/>
                  <a:gd name="T89" fmla="*/ 27 h 30"/>
                  <a:gd name="T90" fmla="*/ 13 w 14"/>
                  <a:gd name="T91" fmla="*/ 28 h 30"/>
                  <a:gd name="T92" fmla="*/ 13 w 14"/>
                  <a:gd name="T93" fmla="*/ 28 h 30"/>
                  <a:gd name="T94" fmla="*/ 14 w 14"/>
                  <a:gd name="T95" fmla="*/ 29 h 30"/>
                  <a:gd name="T96" fmla="*/ 14 w 14"/>
                  <a:gd name="T97" fmla="*/ 30 h 30"/>
                  <a:gd name="T98" fmla="*/ 14 w 14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4" y="3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Freeform 125"/>
              <p:cNvSpPr>
                <a:spLocks/>
              </p:cNvSpPr>
              <p:nvPr/>
            </p:nvSpPr>
            <p:spPr bwMode="auto">
              <a:xfrm>
                <a:off x="3383" y="2854"/>
                <a:ext cx="15" cy="25"/>
              </a:xfrm>
              <a:custGeom>
                <a:avLst/>
                <a:gdLst>
                  <a:gd name="T0" fmla="*/ 0 w 15"/>
                  <a:gd name="T1" fmla="*/ 0 h 25"/>
                  <a:gd name="T2" fmla="*/ 1 w 15"/>
                  <a:gd name="T3" fmla="*/ 0 h 25"/>
                  <a:gd name="T4" fmla="*/ 1 w 15"/>
                  <a:gd name="T5" fmla="*/ 1 h 25"/>
                  <a:gd name="T6" fmla="*/ 1 w 15"/>
                  <a:gd name="T7" fmla="*/ 2 h 25"/>
                  <a:gd name="T8" fmla="*/ 2 w 15"/>
                  <a:gd name="T9" fmla="*/ 2 h 25"/>
                  <a:gd name="T10" fmla="*/ 2 w 15"/>
                  <a:gd name="T11" fmla="*/ 3 h 25"/>
                  <a:gd name="T12" fmla="*/ 2 w 15"/>
                  <a:gd name="T13" fmla="*/ 3 h 25"/>
                  <a:gd name="T14" fmla="*/ 3 w 15"/>
                  <a:gd name="T15" fmla="*/ 4 h 25"/>
                  <a:gd name="T16" fmla="*/ 3 w 15"/>
                  <a:gd name="T17" fmla="*/ 4 h 25"/>
                  <a:gd name="T18" fmla="*/ 3 w 15"/>
                  <a:gd name="T19" fmla="*/ 5 h 25"/>
                  <a:gd name="T20" fmla="*/ 3 w 15"/>
                  <a:gd name="T21" fmla="*/ 5 h 25"/>
                  <a:gd name="T22" fmla="*/ 4 w 15"/>
                  <a:gd name="T23" fmla="*/ 6 h 25"/>
                  <a:gd name="T24" fmla="*/ 4 w 15"/>
                  <a:gd name="T25" fmla="*/ 7 h 25"/>
                  <a:gd name="T26" fmla="*/ 4 w 15"/>
                  <a:gd name="T27" fmla="*/ 7 h 25"/>
                  <a:gd name="T28" fmla="*/ 5 w 15"/>
                  <a:gd name="T29" fmla="*/ 8 h 25"/>
                  <a:gd name="T30" fmla="*/ 5 w 15"/>
                  <a:gd name="T31" fmla="*/ 8 h 25"/>
                  <a:gd name="T32" fmla="*/ 5 w 15"/>
                  <a:gd name="T33" fmla="*/ 9 h 25"/>
                  <a:gd name="T34" fmla="*/ 5 w 15"/>
                  <a:gd name="T35" fmla="*/ 9 h 25"/>
                  <a:gd name="T36" fmla="*/ 6 w 15"/>
                  <a:gd name="T37" fmla="*/ 10 h 25"/>
                  <a:gd name="T38" fmla="*/ 6 w 15"/>
                  <a:gd name="T39" fmla="*/ 11 h 25"/>
                  <a:gd name="T40" fmla="*/ 6 w 15"/>
                  <a:gd name="T41" fmla="*/ 11 h 25"/>
                  <a:gd name="T42" fmla="*/ 7 w 15"/>
                  <a:gd name="T43" fmla="*/ 11 h 25"/>
                  <a:gd name="T44" fmla="*/ 7 w 15"/>
                  <a:gd name="T45" fmla="*/ 12 h 25"/>
                  <a:gd name="T46" fmla="*/ 7 w 15"/>
                  <a:gd name="T47" fmla="*/ 12 h 25"/>
                  <a:gd name="T48" fmla="*/ 8 w 15"/>
                  <a:gd name="T49" fmla="*/ 13 h 25"/>
                  <a:gd name="T50" fmla="*/ 8 w 15"/>
                  <a:gd name="T51" fmla="*/ 14 h 25"/>
                  <a:gd name="T52" fmla="*/ 8 w 15"/>
                  <a:gd name="T53" fmla="*/ 14 h 25"/>
                  <a:gd name="T54" fmla="*/ 8 w 15"/>
                  <a:gd name="T55" fmla="*/ 14 h 25"/>
                  <a:gd name="T56" fmla="*/ 9 w 15"/>
                  <a:gd name="T57" fmla="*/ 15 h 25"/>
                  <a:gd name="T58" fmla="*/ 9 w 15"/>
                  <a:gd name="T59" fmla="*/ 16 h 25"/>
                  <a:gd name="T60" fmla="*/ 9 w 15"/>
                  <a:gd name="T61" fmla="*/ 16 h 25"/>
                  <a:gd name="T62" fmla="*/ 10 w 15"/>
                  <a:gd name="T63" fmla="*/ 17 h 25"/>
                  <a:gd name="T64" fmla="*/ 10 w 15"/>
                  <a:gd name="T65" fmla="*/ 17 h 25"/>
                  <a:gd name="T66" fmla="*/ 10 w 15"/>
                  <a:gd name="T67" fmla="*/ 18 h 25"/>
                  <a:gd name="T68" fmla="*/ 11 w 15"/>
                  <a:gd name="T69" fmla="*/ 18 h 25"/>
                  <a:gd name="T70" fmla="*/ 11 w 15"/>
                  <a:gd name="T71" fmla="*/ 19 h 25"/>
                  <a:gd name="T72" fmla="*/ 11 w 15"/>
                  <a:gd name="T73" fmla="*/ 19 h 25"/>
                  <a:gd name="T74" fmla="*/ 12 w 15"/>
                  <a:gd name="T75" fmla="*/ 19 h 25"/>
                  <a:gd name="T76" fmla="*/ 12 w 15"/>
                  <a:gd name="T77" fmla="*/ 20 h 25"/>
                  <a:gd name="T78" fmla="*/ 12 w 15"/>
                  <a:gd name="T79" fmla="*/ 21 h 25"/>
                  <a:gd name="T80" fmla="*/ 12 w 15"/>
                  <a:gd name="T81" fmla="*/ 21 h 25"/>
                  <a:gd name="T82" fmla="*/ 13 w 15"/>
                  <a:gd name="T83" fmla="*/ 21 h 25"/>
                  <a:gd name="T84" fmla="*/ 13 w 15"/>
                  <a:gd name="T85" fmla="*/ 22 h 25"/>
                  <a:gd name="T86" fmla="*/ 13 w 15"/>
                  <a:gd name="T87" fmla="*/ 23 h 25"/>
                  <a:gd name="T88" fmla="*/ 13 w 15"/>
                  <a:gd name="T89" fmla="*/ 23 h 25"/>
                  <a:gd name="T90" fmla="*/ 14 w 15"/>
                  <a:gd name="T91" fmla="*/ 23 h 25"/>
                  <a:gd name="T92" fmla="*/ 14 w 15"/>
                  <a:gd name="T93" fmla="*/ 24 h 25"/>
                  <a:gd name="T94" fmla="*/ 15 w 15"/>
                  <a:gd name="T95" fmla="*/ 25 h 25"/>
                  <a:gd name="T96" fmla="*/ 15 w 15"/>
                  <a:gd name="T97" fmla="*/ 25 h 25"/>
                  <a:gd name="T98" fmla="*/ 15 w 15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4"/>
                    </a:lnTo>
                    <a:lnTo>
                      <a:pt x="15" y="25"/>
                    </a:lnTo>
                    <a:lnTo>
                      <a:pt x="15" y="25"/>
                    </a:lnTo>
                    <a:lnTo>
                      <a:pt x="15" y="2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Freeform 126"/>
              <p:cNvSpPr>
                <a:spLocks/>
              </p:cNvSpPr>
              <p:nvPr/>
            </p:nvSpPr>
            <p:spPr bwMode="auto">
              <a:xfrm>
                <a:off x="3398" y="287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1 h 21"/>
                  <a:gd name="T4" fmla="*/ 1 w 15"/>
                  <a:gd name="T5" fmla="*/ 1 h 21"/>
                  <a:gd name="T6" fmla="*/ 1 w 15"/>
                  <a:gd name="T7" fmla="*/ 2 h 21"/>
                  <a:gd name="T8" fmla="*/ 1 w 15"/>
                  <a:gd name="T9" fmla="*/ 2 h 21"/>
                  <a:gd name="T10" fmla="*/ 2 w 15"/>
                  <a:gd name="T11" fmla="*/ 3 h 21"/>
                  <a:gd name="T12" fmla="*/ 2 w 15"/>
                  <a:gd name="T13" fmla="*/ 3 h 21"/>
                  <a:gd name="T14" fmla="*/ 2 w 15"/>
                  <a:gd name="T15" fmla="*/ 3 h 21"/>
                  <a:gd name="T16" fmla="*/ 2 w 15"/>
                  <a:gd name="T17" fmla="*/ 4 h 21"/>
                  <a:gd name="T18" fmla="*/ 3 w 15"/>
                  <a:gd name="T19" fmla="*/ 5 h 21"/>
                  <a:gd name="T20" fmla="*/ 3 w 15"/>
                  <a:gd name="T21" fmla="*/ 5 h 21"/>
                  <a:gd name="T22" fmla="*/ 4 w 15"/>
                  <a:gd name="T23" fmla="*/ 5 h 21"/>
                  <a:gd name="T24" fmla="*/ 4 w 15"/>
                  <a:gd name="T25" fmla="*/ 6 h 21"/>
                  <a:gd name="T26" fmla="*/ 4 w 15"/>
                  <a:gd name="T27" fmla="*/ 6 h 21"/>
                  <a:gd name="T28" fmla="*/ 4 w 15"/>
                  <a:gd name="T29" fmla="*/ 7 h 21"/>
                  <a:gd name="T30" fmla="*/ 5 w 15"/>
                  <a:gd name="T31" fmla="*/ 7 h 21"/>
                  <a:gd name="T32" fmla="*/ 5 w 15"/>
                  <a:gd name="T33" fmla="*/ 8 h 21"/>
                  <a:gd name="T34" fmla="*/ 5 w 15"/>
                  <a:gd name="T35" fmla="*/ 8 h 21"/>
                  <a:gd name="T36" fmla="*/ 6 w 15"/>
                  <a:gd name="T37" fmla="*/ 8 h 21"/>
                  <a:gd name="T38" fmla="*/ 6 w 15"/>
                  <a:gd name="T39" fmla="*/ 9 h 21"/>
                  <a:gd name="T40" fmla="*/ 6 w 15"/>
                  <a:gd name="T41" fmla="*/ 9 h 21"/>
                  <a:gd name="T42" fmla="*/ 6 w 15"/>
                  <a:gd name="T43" fmla="*/ 10 h 21"/>
                  <a:gd name="T44" fmla="*/ 7 w 15"/>
                  <a:gd name="T45" fmla="*/ 10 h 21"/>
                  <a:gd name="T46" fmla="*/ 7 w 15"/>
                  <a:gd name="T47" fmla="*/ 11 h 21"/>
                  <a:gd name="T48" fmla="*/ 7 w 15"/>
                  <a:gd name="T49" fmla="*/ 11 h 21"/>
                  <a:gd name="T50" fmla="*/ 7 w 15"/>
                  <a:gd name="T51" fmla="*/ 12 h 21"/>
                  <a:gd name="T52" fmla="*/ 8 w 15"/>
                  <a:gd name="T53" fmla="*/ 12 h 21"/>
                  <a:gd name="T54" fmla="*/ 8 w 15"/>
                  <a:gd name="T55" fmla="*/ 12 h 21"/>
                  <a:gd name="T56" fmla="*/ 9 w 15"/>
                  <a:gd name="T57" fmla="*/ 13 h 21"/>
                  <a:gd name="T58" fmla="*/ 9 w 15"/>
                  <a:gd name="T59" fmla="*/ 13 h 21"/>
                  <a:gd name="T60" fmla="*/ 9 w 15"/>
                  <a:gd name="T61" fmla="*/ 14 h 21"/>
                  <a:gd name="T62" fmla="*/ 9 w 15"/>
                  <a:gd name="T63" fmla="*/ 14 h 21"/>
                  <a:gd name="T64" fmla="*/ 10 w 15"/>
                  <a:gd name="T65" fmla="*/ 15 h 21"/>
                  <a:gd name="T66" fmla="*/ 10 w 15"/>
                  <a:gd name="T67" fmla="*/ 15 h 21"/>
                  <a:gd name="T68" fmla="*/ 10 w 15"/>
                  <a:gd name="T69" fmla="*/ 15 h 21"/>
                  <a:gd name="T70" fmla="*/ 11 w 15"/>
                  <a:gd name="T71" fmla="*/ 16 h 21"/>
                  <a:gd name="T72" fmla="*/ 11 w 15"/>
                  <a:gd name="T73" fmla="*/ 16 h 21"/>
                  <a:gd name="T74" fmla="*/ 11 w 15"/>
                  <a:gd name="T75" fmla="*/ 17 h 21"/>
                  <a:gd name="T76" fmla="*/ 11 w 15"/>
                  <a:gd name="T77" fmla="*/ 17 h 21"/>
                  <a:gd name="T78" fmla="*/ 12 w 15"/>
                  <a:gd name="T79" fmla="*/ 17 h 21"/>
                  <a:gd name="T80" fmla="*/ 12 w 15"/>
                  <a:gd name="T81" fmla="*/ 18 h 21"/>
                  <a:gd name="T82" fmla="*/ 13 w 15"/>
                  <a:gd name="T83" fmla="*/ 18 h 21"/>
                  <a:gd name="T84" fmla="*/ 13 w 15"/>
                  <a:gd name="T85" fmla="*/ 19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1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Freeform 127"/>
              <p:cNvSpPr>
                <a:spLocks/>
              </p:cNvSpPr>
              <p:nvPr/>
            </p:nvSpPr>
            <p:spPr bwMode="auto">
              <a:xfrm>
                <a:off x="3413" y="2900"/>
                <a:ext cx="14" cy="18"/>
              </a:xfrm>
              <a:custGeom>
                <a:avLst/>
                <a:gdLst>
                  <a:gd name="T0" fmla="*/ 0 w 14"/>
                  <a:gd name="T1" fmla="*/ 0 h 18"/>
                  <a:gd name="T2" fmla="*/ 0 w 14"/>
                  <a:gd name="T3" fmla="*/ 1 h 18"/>
                  <a:gd name="T4" fmla="*/ 0 w 14"/>
                  <a:gd name="T5" fmla="*/ 1 h 18"/>
                  <a:gd name="T6" fmla="*/ 1 w 14"/>
                  <a:gd name="T7" fmla="*/ 2 h 18"/>
                  <a:gd name="T8" fmla="*/ 1 w 14"/>
                  <a:gd name="T9" fmla="*/ 2 h 18"/>
                  <a:gd name="T10" fmla="*/ 1 w 14"/>
                  <a:gd name="T11" fmla="*/ 2 h 18"/>
                  <a:gd name="T12" fmla="*/ 1 w 14"/>
                  <a:gd name="T13" fmla="*/ 3 h 18"/>
                  <a:gd name="T14" fmla="*/ 2 w 14"/>
                  <a:gd name="T15" fmla="*/ 3 h 18"/>
                  <a:gd name="T16" fmla="*/ 2 w 14"/>
                  <a:gd name="T17" fmla="*/ 3 h 18"/>
                  <a:gd name="T18" fmla="*/ 3 w 14"/>
                  <a:gd name="T19" fmla="*/ 4 h 18"/>
                  <a:gd name="T20" fmla="*/ 3 w 14"/>
                  <a:gd name="T21" fmla="*/ 4 h 18"/>
                  <a:gd name="T22" fmla="*/ 3 w 14"/>
                  <a:gd name="T23" fmla="*/ 5 h 18"/>
                  <a:gd name="T24" fmla="*/ 3 w 14"/>
                  <a:gd name="T25" fmla="*/ 5 h 18"/>
                  <a:gd name="T26" fmla="*/ 4 w 14"/>
                  <a:gd name="T27" fmla="*/ 5 h 18"/>
                  <a:gd name="T28" fmla="*/ 4 w 14"/>
                  <a:gd name="T29" fmla="*/ 6 h 18"/>
                  <a:gd name="T30" fmla="*/ 4 w 14"/>
                  <a:gd name="T31" fmla="*/ 6 h 18"/>
                  <a:gd name="T32" fmla="*/ 5 w 14"/>
                  <a:gd name="T33" fmla="*/ 7 h 18"/>
                  <a:gd name="T34" fmla="*/ 5 w 14"/>
                  <a:gd name="T35" fmla="*/ 7 h 18"/>
                  <a:gd name="T36" fmla="*/ 5 w 14"/>
                  <a:gd name="T37" fmla="*/ 7 h 18"/>
                  <a:gd name="T38" fmla="*/ 5 w 14"/>
                  <a:gd name="T39" fmla="*/ 8 h 18"/>
                  <a:gd name="T40" fmla="*/ 6 w 14"/>
                  <a:gd name="T41" fmla="*/ 8 h 18"/>
                  <a:gd name="T42" fmla="*/ 6 w 14"/>
                  <a:gd name="T43" fmla="*/ 9 h 18"/>
                  <a:gd name="T44" fmla="*/ 6 w 14"/>
                  <a:gd name="T45" fmla="*/ 9 h 18"/>
                  <a:gd name="T46" fmla="*/ 6 w 14"/>
                  <a:gd name="T47" fmla="*/ 9 h 18"/>
                  <a:gd name="T48" fmla="*/ 7 w 14"/>
                  <a:gd name="T49" fmla="*/ 9 h 18"/>
                  <a:gd name="T50" fmla="*/ 7 w 14"/>
                  <a:gd name="T51" fmla="*/ 10 h 18"/>
                  <a:gd name="T52" fmla="*/ 8 w 14"/>
                  <a:gd name="T53" fmla="*/ 10 h 18"/>
                  <a:gd name="T54" fmla="*/ 8 w 14"/>
                  <a:gd name="T55" fmla="*/ 10 h 18"/>
                  <a:gd name="T56" fmla="*/ 8 w 14"/>
                  <a:gd name="T57" fmla="*/ 11 h 18"/>
                  <a:gd name="T58" fmla="*/ 8 w 14"/>
                  <a:gd name="T59" fmla="*/ 11 h 18"/>
                  <a:gd name="T60" fmla="*/ 9 w 14"/>
                  <a:gd name="T61" fmla="*/ 12 h 18"/>
                  <a:gd name="T62" fmla="*/ 9 w 14"/>
                  <a:gd name="T63" fmla="*/ 12 h 18"/>
                  <a:gd name="T64" fmla="*/ 9 w 14"/>
                  <a:gd name="T65" fmla="*/ 12 h 18"/>
                  <a:gd name="T66" fmla="*/ 10 w 14"/>
                  <a:gd name="T67" fmla="*/ 13 h 18"/>
                  <a:gd name="T68" fmla="*/ 10 w 14"/>
                  <a:gd name="T69" fmla="*/ 13 h 18"/>
                  <a:gd name="T70" fmla="*/ 10 w 14"/>
                  <a:gd name="T71" fmla="*/ 13 h 18"/>
                  <a:gd name="T72" fmla="*/ 10 w 14"/>
                  <a:gd name="T73" fmla="*/ 14 h 18"/>
                  <a:gd name="T74" fmla="*/ 11 w 14"/>
                  <a:gd name="T75" fmla="*/ 14 h 18"/>
                  <a:gd name="T76" fmla="*/ 11 w 14"/>
                  <a:gd name="T77" fmla="*/ 14 h 18"/>
                  <a:gd name="T78" fmla="*/ 12 w 14"/>
                  <a:gd name="T79" fmla="*/ 15 h 18"/>
                  <a:gd name="T80" fmla="*/ 12 w 14"/>
                  <a:gd name="T81" fmla="*/ 15 h 18"/>
                  <a:gd name="T82" fmla="*/ 12 w 14"/>
                  <a:gd name="T83" fmla="*/ 16 h 18"/>
                  <a:gd name="T84" fmla="*/ 12 w 14"/>
                  <a:gd name="T85" fmla="*/ 16 h 18"/>
                  <a:gd name="T86" fmla="*/ 13 w 14"/>
                  <a:gd name="T87" fmla="*/ 16 h 18"/>
                  <a:gd name="T88" fmla="*/ 13 w 14"/>
                  <a:gd name="T89" fmla="*/ 16 h 18"/>
                  <a:gd name="T90" fmla="*/ 13 w 14"/>
                  <a:gd name="T91" fmla="*/ 17 h 18"/>
                  <a:gd name="T92" fmla="*/ 14 w 14"/>
                  <a:gd name="T93" fmla="*/ 17 h 18"/>
                  <a:gd name="T94" fmla="*/ 14 w 14"/>
                  <a:gd name="T95" fmla="*/ 17 h 18"/>
                  <a:gd name="T96" fmla="*/ 14 w 14"/>
                  <a:gd name="T97" fmla="*/ 18 h 18"/>
                  <a:gd name="T98" fmla="*/ 14 w 14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3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8"/>
                    </a:lnTo>
                    <a:lnTo>
                      <a:pt x="14" y="1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Freeform 128"/>
              <p:cNvSpPr>
                <a:spLocks/>
              </p:cNvSpPr>
              <p:nvPr/>
            </p:nvSpPr>
            <p:spPr bwMode="auto">
              <a:xfrm>
                <a:off x="3427" y="2918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0 h 15"/>
                  <a:gd name="T4" fmla="*/ 1 w 15"/>
                  <a:gd name="T5" fmla="*/ 1 h 15"/>
                  <a:gd name="T6" fmla="*/ 1 w 15"/>
                  <a:gd name="T7" fmla="*/ 1 h 15"/>
                  <a:gd name="T8" fmla="*/ 1 w 15"/>
                  <a:gd name="T9" fmla="*/ 1 h 15"/>
                  <a:gd name="T10" fmla="*/ 2 w 15"/>
                  <a:gd name="T11" fmla="*/ 2 h 15"/>
                  <a:gd name="T12" fmla="*/ 2 w 15"/>
                  <a:gd name="T13" fmla="*/ 2 h 15"/>
                  <a:gd name="T14" fmla="*/ 3 w 15"/>
                  <a:gd name="T15" fmla="*/ 2 h 15"/>
                  <a:gd name="T16" fmla="*/ 3 w 15"/>
                  <a:gd name="T17" fmla="*/ 3 h 15"/>
                  <a:gd name="T18" fmla="*/ 3 w 15"/>
                  <a:gd name="T19" fmla="*/ 3 h 15"/>
                  <a:gd name="T20" fmla="*/ 3 w 15"/>
                  <a:gd name="T21" fmla="*/ 3 h 15"/>
                  <a:gd name="T22" fmla="*/ 4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5 w 15"/>
                  <a:gd name="T29" fmla="*/ 5 h 15"/>
                  <a:gd name="T30" fmla="*/ 5 w 15"/>
                  <a:gd name="T31" fmla="*/ 5 h 15"/>
                  <a:gd name="T32" fmla="*/ 5 w 15"/>
                  <a:gd name="T33" fmla="*/ 5 h 15"/>
                  <a:gd name="T34" fmla="*/ 5 w 15"/>
                  <a:gd name="T35" fmla="*/ 5 h 15"/>
                  <a:gd name="T36" fmla="*/ 6 w 15"/>
                  <a:gd name="T37" fmla="*/ 6 h 15"/>
                  <a:gd name="T38" fmla="*/ 6 w 15"/>
                  <a:gd name="T39" fmla="*/ 6 h 15"/>
                  <a:gd name="T40" fmla="*/ 7 w 15"/>
                  <a:gd name="T41" fmla="*/ 6 h 15"/>
                  <a:gd name="T42" fmla="*/ 7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8 w 15"/>
                  <a:gd name="T49" fmla="*/ 8 h 15"/>
                  <a:gd name="T50" fmla="*/ 8 w 15"/>
                  <a:gd name="T51" fmla="*/ 8 h 15"/>
                  <a:gd name="T52" fmla="*/ 8 w 15"/>
                  <a:gd name="T53" fmla="*/ 8 h 15"/>
                  <a:gd name="T54" fmla="*/ 8 w 15"/>
                  <a:gd name="T55" fmla="*/ 8 h 15"/>
                  <a:gd name="T56" fmla="*/ 9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10 h 15"/>
                  <a:gd name="T64" fmla="*/ 10 w 15"/>
                  <a:gd name="T65" fmla="*/ 10 h 15"/>
                  <a:gd name="T66" fmla="*/ 10 w 15"/>
                  <a:gd name="T67" fmla="*/ 10 h 15"/>
                  <a:gd name="T68" fmla="*/ 10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2 w 15"/>
                  <a:gd name="T75" fmla="*/ 12 h 15"/>
                  <a:gd name="T76" fmla="*/ 12 w 15"/>
                  <a:gd name="T77" fmla="*/ 12 h 15"/>
                  <a:gd name="T78" fmla="*/ 12 w 15"/>
                  <a:gd name="T79" fmla="*/ 12 h 15"/>
                  <a:gd name="T80" fmla="*/ 12 w 15"/>
                  <a:gd name="T81" fmla="*/ 12 h 15"/>
                  <a:gd name="T82" fmla="*/ 13 w 15"/>
                  <a:gd name="T83" fmla="*/ 13 h 15"/>
                  <a:gd name="T84" fmla="*/ 13 w 15"/>
                  <a:gd name="T85" fmla="*/ 13 h 15"/>
                  <a:gd name="T86" fmla="*/ 13 w 15"/>
                  <a:gd name="T87" fmla="*/ 13 h 15"/>
                  <a:gd name="T88" fmla="*/ 14 w 15"/>
                  <a:gd name="T89" fmla="*/ 13 h 15"/>
                  <a:gd name="T90" fmla="*/ 14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Freeform 129"/>
              <p:cNvSpPr>
                <a:spLocks/>
              </p:cNvSpPr>
              <p:nvPr/>
            </p:nvSpPr>
            <p:spPr bwMode="auto">
              <a:xfrm>
                <a:off x="3442" y="2933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0 w 15"/>
                  <a:gd name="T3" fmla="*/ 0 h 12"/>
                  <a:gd name="T4" fmla="*/ 1 w 15"/>
                  <a:gd name="T5" fmla="*/ 0 h 12"/>
                  <a:gd name="T6" fmla="*/ 1 w 15"/>
                  <a:gd name="T7" fmla="*/ 0 h 12"/>
                  <a:gd name="T8" fmla="*/ 1 w 15"/>
                  <a:gd name="T9" fmla="*/ 1 h 12"/>
                  <a:gd name="T10" fmla="*/ 2 w 15"/>
                  <a:gd name="T11" fmla="*/ 1 h 12"/>
                  <a:gd name="T12" fmla="*/ 2 w 15"/>
                  <a:gd name="T13" fmla="*/ 1 h 12"/>
                  <a:gd name="T14" fmla="*/ 2 w 15"/>
                  <a:gd name="T15" fmla="*/ 2 h 12"/>
                  <a:gd name="T16" fmla="*/ 2 w 15"/>
                  <a:gd name="T17" fmla="*/ 2 h 12"/>
                  <a:gd name="T18" fmla="*/ 3 w 15"/>
                  <a:gd name="T19" fmla="*/ 2 h 12"/>
                  <a:gd name="T20" fmla="*/ 3 w 15"/>
                  <a:gd name="T21" fmla="*/ 2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4 w 15"/>
                  <a:gd name="T29" fmla="*/ 4 h 12"/>
                  <a:gd name="T30" fmla="*/ 4 w 15"/>
                  <a:gd name="T31" fmla="*/ 4 h 12"/>
                  <a:gd name="T32" fmla="*/ 5 w 15"/>
                  <a:gd name="T33" fmla="*/ 4 h 12"/>
                  <a:gd name="T34" fmla="*/ 5 w 15"/>
                  <a:gd name="T35" fmla="*/ 4 h 12"/>
                  <a:gd name="T36" fmla="*/ 6 w 15"/>
                  <a:gd name="T37" fmla="*/ 4 h 12"/>
                  <a:gd name="T38" fmla="*/ 6 w 15"/>
                  <a:gd name="T39" fmla="*/ 5 h 12"/>
                  <a:gd name="T40" fmla="*/ 6 w 15"/>
                  <a:gd name="T41" fmla="*/ 5 h 12"/>
                  <a:gd name="T42" fmla="*/ 6 w 15"/>
                  <a:gd name="T43" fmla="*/ 5 h 12"/>
                  <a:gd name="T44" fmla="*/ 7 w 15"/>
                  <a:gd name="T45" fmla="*/ 6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7 h 12"/>
                  <a:gd name="T54" fmla="*/ 8 w 15"/>
                  <a:gd name="T55" fmla="*/ 7 h 12"/>
                  <a:gd name="T56" fmla="*/ 8 w 15"/>
                  <a:gd name="T57" fmla="*/ 7 h 12"/>
                  <a:gd name="T58" fmla="*/ 9 w 15"/>
                  <a:gd name="T59" fmla="*/ 7 h 12"/>
                  <a:gd name="T60" fmla="*/ 9 w 15"/>
                  <a:gd name="T61" fmla="*/ 7 h 12"/>
                  <a:gd name="T62" fmla="*/ 9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9 h 12"/>
                  <a:gd name="T70" fmla="*/ 11 w 15"/>
                  <a:gd name="T71" fmla="*/ 9 h 12"/>
                  <a:gd name="T72" fmla="*/ 11 w 15"/>
                  <a:gd name="T73" fmla="*/ 9 h 12"/>
                  <a:gd name="T74" fmla="*/ 11 w 15"/>
                  <a:gd name="T75" fmla="*/ 9 h 12"/>
                  <a:gd name="T76" fmla="*/ 11 w 15"/>
                  <a:gd name="T77" fmla="*/ 9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0 h 12"/>
                  <a:gd name="T86" fmla="*/ 13 w 15"/>
                  <a:gd name="T87" fmla="*/ 11 h 12"/>
                  <a:gd name="T88" fmla="*/ 13 w 15"/>
                  <a:gd name="T89" fmla="*/ 11 h 12"/>
                  <a:gd name="T90" fmla="*/ 14 w 15"/>
                  <a:gd name="T91" fmla="*/ 11 h 12"/>
                  <a:gd name="T92" fmla="*/ 14 w 15"/>
                  <a:gd name="T93" fmla="*/ 11 h 12"/>
                  <a:gd name="T94" fmla="*/ 14 w 15"/>
                  <a:gd name="T95" fmla="*/ 11 h 12"/>
                  <a:gd name="T96" fmla="*/ 15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Freeform 130"/>
              <p:cNvSpPr>
                <a:spLocks/>
              </p:cNvSpPr>
              <p:nvPr/>
            </p:nvSpPr>
            <p:spPr bwMode="auto">
              <a:xfrm>
                <a:off x="3457" y="2945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1 h 10"/>
                  <a:gd name="T6" fmla="*/ 1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1 w 14"/>
                  <a:gd name="T13" fmla="*/ 1 h 10"/>
                  <a:gd name="T14" fmla="*/ 2 w 14"/>
                  <a:gd name="T15" fmla="*/ 1 h 10"/>
                  <a:gd name="T16" fmla="*/ 2 w 14"/>
                  <a:gd name="T17" fmla="*/ 2 h 10"/>
                  <a:gd name="T18" fmla="*/ 3 w 14"/>
                  <a:gd name="T19" fmla="*/ 2 h 10"/>
                  <a:gd name="T20" fmla="*/ 3 w 14"/>
                  <a:gd name="T21" fmla="*/ 2 h 10"/>
                  <a:gd name="T22" fmla="*/ 3 w 14"/>
                  <a:gd name="T23" fmla="*/ 2 h 10"/>
                  <a:gd name="T24" fmla="*/ 3 w 14"/>
                  <a:gd name="T25" fmla="*/ 2 h 10"/>
                  <a:gd name="T26" fmla="*/ 4 w 14"/>
                  <a:gd name="T27" fmla="*/ 3 h 10"/>
                  <a:gd name="T28" fmla="*/ 4 w 14"/>
                  <a:gd name="T29" fmla="*/ 3 h 10"/>
                  <a:gd name="T30" fmla="*/ 4 w 14"/>
                  <a:gd name="T31" fmla="*/ 3 h 10"/>
                  <a:gd name="T32" fmla="*/ 5 w 14"/>
                  <a:gd name="T33" fmla="*/ 4 h 10"/>
                  <a:gd name="T34" fmla="*/ 5 w 14"/>
                  <a:gd name="T35" fmla="*/ 4 h 10"/>
                  <a:gd name="T36" fmla="*/ 5 w 14"/>
                  <a:gd name="T37" fmla="*/ 4 h 10"/>
                  <a:gd name="T38" fmla="*/ 5 w 14"/>
                  <a:gd name="T39" fmla="*/ 4 h 10"/>
                  <a:gd name="T40" fmla="*/ 6 w 14"/>
                  <a:gd name="T41" fmla="*/ 4 h 10"/>
                  <a:gd name="T42" fmla="*/ 6 w 14"/>
                  <a:gd name="T43" fmla="*/ 4 h 10"/>
                  <a:gd name="T44" fmla="*/ 7 w 14"/>
                  <a:gd name="T45" fmla="*/ 5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8 w 14"/>
                  <a:gd name="T53" fmla="*/ 6 h 10"/>
                  <a:gd name="T54" fmla="*/ 8 w 14"/>
                  <a:gd name="T55" fmla="*/ 6 h 10"/>
                  <a:gd name="T56" fmla="*/ 8 w 14"/>
                  <a:gd name="T57" fmla="*/ 6 h 10"/>
                  <a:gd name="T58" fmla="*/ 8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7 h 10"/>
                  <a:gd name="T66" fmla="*/ 10 w 14"/>
                  <a:gd name="T67" fmla="*/ 7 h 10"/>
                  <a:gd name="T68" fmla="*/ 10 w 14"/>
                  <a:gd name="T69" fmla="*/ 7 h 10"/>
                  <a:gd name="T70" fmla="*/ 10 w 14"/>
                  <a:gd name="T71" fmla="*/ 8 h 10"/>
                  <a:gd name="T72" fmla="*/ 10 w 14"/>
                  <a:gd name="T73" fmla="*/ 8 h 10"/>
                  <a:gd name="T74" fmla="*/ 11 w 14"/>
                  <a:gd name="T75" fmla="*/ 8 h 10"/>
                  <a:gd name="T76" fmla="*/ 11 w 14"/>
                  <a:gd name="T77" fmla="*/ 8 h 10"/>
                  <a:gd name="T78" fmla="*/ 12 w 14"/>
                  <a:gd name="T79" fmla="*/ 8 h 10"/>
                  <a:gd name="T80" fmla="*/ 12 w 14"/>
                  <a:gd name="T81" fmla="*/ 8 h 10"/>
                  <a:gd name="T82" fmla="*/ 12 w 14"/>
                  <a:gd name="T83" fmla="*/ 9 h 10"/>
                  <a:gd name="T84" fmla="*/ 12 w 14"/>
                  <a:gd name="T85" fmla="*/ 9 h 10"/>
                  <a:gd name="T86" fmla="*/ 13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4 w 14"/>
                  <a:gd name="T93" fmla="*/ 9 h 10"/>
                  <a:gd name="T94" fmla="*/ 14 w 14"/>
                  <a:gd name="T95" fmla="*/ 10 h 10"/>
                  <a:gd name="T96" fmla="*/ 14 w 14"/>
                  <a:gd name="T97" fmla="*/ 10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Freeform 131"/>
              <p:cNvSpPr>
                <a:spLocks/>
              </p:cNvSpPr>
              <p:nvPr/>
            </p:nvSpPr>
            <p:spPr bwMode="auto">
              <a:xfrm>
                <a:off x="3471" y="295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1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2 h 8"/>
                  <a:gd name="T20" fmla="*/ 3 w 15"/>
                  <a:gd name="T21" fmla="*/ 2 h 8"/>
                  <a:gd name="T22" fmla="*/ 4 w 15"/>
                  <a:gd name="T23" fmla="*/ 2 h 8"/>
                  <a:gd name="T24" fmla="*/ 4 w 15"/>
                  <a:gd name="T25" fmla="*/ 2 h 8"/>
                  <a:gd name="T26" fmla="*/ 4 w 15"/>
                  <a:gd name="T27" fmla="*/ 3 h 8"/>
                  <a:gd name="T28" fmla="*/ 5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7 w 15"/>
                  <a:gd name="T41" fmla="*/ 4 h 8"/>
                  <a:gd name="T42" fmla="*/ 7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8 w 15"/>
                  <a:gd name="T49" fmla="*/ 5 h 8"/>
                  <a:gd name="T50" fmla="*/ 8 w 15"/>
                  <a:gd name="T51" fmla="*/ 5 h 8"/>
                  <a:gd name="T52" fmla="*/ 8 w 15"/>
                  <a:gd name="T53" fmla="*/ 5 h 8"/>
                  <a:gd name="T54" fmla="*/ 9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6 h 8"/>
                  <a:gd name="T64" fmla="*/ 10 w 15"/>
                  <a:gd name="T65" fmla="*/ 6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2 w 15"/>
                  <a:gd name="T75" fmla="*/ 6 h 8"/>
                  <a:gd name="T76" fmla="*/ 12 w 15"/>
                  <a:gd name="T77" fmla="*/ 7 h 8"/>
                  <a:gd name="T78" fmla="*/ 12 w 15"/>
                  <a:gd name="T79" fmla="*/ 7 h 8"/>
                  <a:gd name="T80" fmla="*/ 12 w 15"/>
                  <a:gd name="T81" fmla="*/ 7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8 h 8"/>
                  <a:gd name="T88" fmla="*/ 14 w 15"/>
                  <a:gd name="T89" fmla="*/ 8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Freeform 132"/>
              <p:cNvSpPr>
                <a:spLocks/>
              </p:cNvSpPr>
              <p:nvPr/>
            </p:nvSpPr>
            <p:spPr bwMode="auto">
              <a:xfrm>
                <a:off x="3486" y="2963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1 h 7"/>
                  <a:gd name="T6" fmla="*/ 1 w 15"/>
                  <a:gd name="T7" fmla="*/ 1 h 7"/>
                  <a:gd name="T8" fmla="*/ 1 w 15"/>
                  <a:gd name="T9" fmla="*/ 1 h 7"/>
                  <a:gd name="T10" fmla="*/ 2 w 15"/>
                  <a:gd name="T11" fmla="*/ 1 h 7"/>
                  <a:gd name="T12" fmla="*/ 2 w 15"/>
                  <a:gd name="T13" fmla="*/ 1 h 7"/>
                  <a:gd name="T14" fmla="*/ 2 w 15"/>
                  <a:gd name="T15" fmla="*/ 2 h 7"/>
                  <a:gd name="T16" fmla="*/ 2 w 15"/>
                  <a:gd name="T17" fmla="*/ 2 h 7"/>
                  <a:gd name="T18" fmla="*/ 3 w 15"/>
                  <a:gd name="T19" fmla="*/ 2 h 7"/>
                  <a:gd name="T20" fmla="*/ 3 w 15"/>
                  <a:gd name="T21" fmla="*/ 2 h 7"/>
                  <a:gd name="T22" fmla="*/ 3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4 w 15"/>
                  <a:gd name="T29" fmla="*/ 3 h 7"/>
                  <a:gd name="T30" fmla="*/ 4 w 15"/>
                  <a:gd name="T31" fmla="*/ 3 h 7"/>
                  <a:gd name="T32" fmla="*/ 5 w 15"/>
                  <a:gd name="T33" fmla="*/ 3 h 7"/>
                  <a:gd name="T34" fmla="*/ 5 w 15"/>
                  <a:gd name="T35" fmla="*/ 3 h 7"/>
                  <a:gd name="T36" fmla="*/ 6 w 15"/>
                  <a:gd name="T37" fmla="*/ 3 h 7"/>
                  <a:gd name="T38" fmla="*/ 6 w 15"/>
                  <a:gd name="T39" fmla="*/ 3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4 h 7"/>
                  <a:gd name="T54" fmla="*/ 8 w 15"/>
                  <a:gd name="T55" fmla="*/ 4 h 7"/>
                  <a:gd name="T56" fmla="*/ 8 w 15"/>
                  <a:gd name="T57" fmla="*/ 5 h 7"/>
                  <a:gd name="T58" fmla="*/ 9 w 15"/>
                  <a:gd name="T59" fmla="*/ 5 h 7"/>
                  <a:gd name="T60" fmla="*/ 9 w 15"/>
                  <a:gd name="T61" fmla="*/ 5 h 7"/>
                  <a:gd name="T62" fmla="*/ 9 w 15"/>
                  <a:gd name="T63" fmla="*/ 5 h 7"/>
                  <a:gd name="T64" fmla="*/ 9 w 15"/>
                  <a:gd name="T65" fmla="*/ 5 h 7"/>
                  <a:gd name="T66" fmla="*/ 10 w 15"/>
                  <a:gd name="T67" fmla="*/ 5 h 7"/>
                  <a:gd name="T68" fmla="*/ 10 w 15"/>
                  <a:gd name="T69" fmla="*/ 5 h 7"/>
                  <a:gd name="T70" fmla="*/ 11 w 15"/>
                  <a:gd name="T71" fmla="*/ 5 h 7"/>
                  <a:gd name="T72" fmla="*/ 11 w 15"/>
                  <a:gd name="T73" fmla="*/ 6 h 7"/>
                  <a:gd name="T74" fmla="*/ 11 w 15"/>
                  <a:gd name="T75" fmla="*/ 6 h 7"/>
                  <a:gd name="T76" fmla="*/ 11 w 15"/>
                  <a:gd name="T77" fmla="*/ 6 h 7"/>
                  <a:gd name="T78" fmla="*/ 12 w 15"/>
                  <a:gd name="T79" fmla="*/ 6 h 7"/>
                  <a:gd name="T80" fmla="*/ 12 w 15"/>
                  <a:gd name="T81" fmla="*/ 6 h 7"/>
                  <a:gd name="T82" fmla="*/ 12 w 15"/>
                  <a:gd name="T83" fmla="*/ 6 h 7"/>
                  <a:gd name="T84" fmla="*/ 13 w 15"/>
                  <a:gd name="T85" fmla="*/ 7 h 7"/>
                  <a:gd name="T86" fmla="*/ 13 w 15"/>
                  <a:gd name="T87" fmla="*/ 7 h 7"/>
                  <a:gd name="T88" fmla="*/ 13 w 15"/>
                  <a:gd name="T89" fmla="*/ 7 h 7"/>
                  <a:gd name="T90" fmla="*/ 13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1" name="Freeform 133"/>
              <p:cNvSpPr>
                <a:spLocks/>
              </p:cNvSpPr>
              <p:nvPr/>
            </p:nvSpPr>
            <p:spPr bwMode="auto">
              <a:xfrm>
                <a:off x="3501" y="2970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1 h 6"/>
                  <a:gd name="T6" fmla="*/ 1 w 14"/>
                  <a:gd name="T7" fmla="*/ 1 h 6"/>
                  <a:gd name="T8" fmla="*/ 1 w 14"/>
                  <a:gd name="T9" fmla="*/ 1 h 6"/>
                  <a:gd name="T10" fmla="*/ 1 w 14"/>
                  <a:gd name="T11" fmla="*/ 1 h 6"/>
                  <a:gd name="T12" fmla="*/ 2 w 14"/>
                  <a:gd name="T13" fmla="*/ 1 h 6"/>
                  <a:gd name="T14" fmla="*/ 2 w 14"/>
                  <a:gd name="T15" fmla="*/ 1 h 6"/>
                  <a:gd name="T16" fmla="*/ 2 w 14"/>
                  <a:gd name="T17" fmla="*/ 2 h 6"/>
                  <a:gd name="T18" fmla="*/ 2 w 14"/>
                  <a:gd name="T19" fmla="*/ 2 h 6"/>
                  <a:gd name="T20" fmla="*/ 3 w 14"/>
                  <a:gd name="T21" fmla="*/ 2 h 6"/>
                  <a:gd name="T22" fmla="*/ 3 w 14"/>
                  <a:gd name="T23" fmla="*/ 2 h 6"/>
                  <a:gd name="T24" fmla="*/ 3 w 14"/>
                  <a:gd name="T25" fmla="*/ 2 h 6"/>
                  <a:gd name="T26" fmla="*/ 4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5 w 14"/>
                  <a:gd name="T33" fmla="*/ 2 h 6"/>
                  <a:gd name="T34" fmla="*/ 5 w 14"/>
                  <a:gd name="T35" fmla="*/ 2 h 6"/>
                  <a:gd name="T36" fmla="*/ 5 w 14"/>
                  <a:gd name="T37" fmla="*/ 3 h 6"/>
                  <a:gd name="T38" fmla="*/ 5 w 14"/>
                  <a:gd name="T39" fmla="*/ 3 h 6"/>
                  <a:gd name="T40" fmla="*/ 6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4 h 6"/>
                  <a:gd name="T50" fmla="*/ 7 w 14"/>
                  <a:gd name="T51" fmla="*/ 4 h 6"/>
                  <a:gd name="T52" fmla="*/ 7 w 14"/>
                  <a:gd name="T53" fmla="*/ 4 h 6"/>
                  <a:gd name="T54" fmla="*/ 8 w 14"/>
                  <a:gd name="T55" fmla="*/ 4 h 6"/>
                  <a:gd name="T56" fmla="*/ 8 w 14"/>
                  <a:gd name="T57" fmla="*/ 4 h 6"/>
                  <a:gd name="T58" fmla="*/ 9 w 14"/>
                  <a:gd name="T59" fmla="*/ 4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10 w 14"/>
                  <a:gd name="T67" fmla="*/ 4 h 6"/>
                  <a:gd name="T68" fmla="*/ 10 w 14"/>
                  <a:gd name="T69" fmla="*/ 5 h 6"/>
                  <a:gd name="T70" fmla="*/ 10 w 14"/>
                  <a:gd name="T71" fmla="*/ 5 h 6"/>
                  <a:gd name="T72" fmla="*/ 10 w 14"/>
                  <a:gd name="T73" fmla="*/ 5 h 6"/>
                  <a:gd name="T74" fmla="*/ 11 w 14"/>
                  <a:gd name="T75" fmla="*/ 5 h 6"/>
                  <a:gd name="T76" fmla="*/ 11 w 14"/>
                  <a:gd name="T77" fmla="*/ 5 h 6"/>
                  <a:gd name="T78" fmla="*/ 11 w 14"/>
                  <a:gd name="T79" fmla="*/ 5 h 6"/>
                  <a:gd name="T80" fmla="*/ 12 w 14"/>
                  <a:gd name="T81" fmla="*/ 5 h 6"/>
                  <a:gd name="T82" fmla="*/ 12 w 14"/>
                  <a:gd name="T83" fmla="*/ 6 h 6"/>
                  <a:gd name="T84" fmla="*/ 12 w 14"/>
                  <a:gd name="T85" fmla="*/ 6 h 6"/>
                  <a:gd name="T86" fmla="*/ 13 w 14"/>
                  <a:gd name="T87" fmla="*/ 6 h 6"/>
                  <a:gd name="T88" fmla="*/ 13 w 14"/>
                  <a:gd name="T89" fmla="*/ 6 h 6"/>
                  <a:gd name="T90" fmla="*/ 13 w 14"/>
                  <a:gd name="T91" fmla="*/ 6 h 6"/>
                  <a:gd name="T92" fmla="*/ 14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2" name="Freeform 134"/>
              <p:cNvSpPr>
                <a:spLocks/>
              </p:cNvSpPr>
              <p:nvPr/>
            </p:nvSpPr>
            <p:spPr bwMode="auto">
              <a:xfrm>
                <a:off x="3515" y="297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1 w 15"/>
                  <a:gd name="T3" fmla="*/ 0 h 5"/>
                  <a:gd name="T4" fmla="*/ 1 w 15"/>
                  <a:gd name="T5" fmla="*/ 0 h 5"/>
                  <a:gd name="T6" fmla="*/ 1 w 15"/>
                  <a:gd name="T7" fmla="*/ 1 h 5"/>
                  <a:gd name="T8" fmla="*/ 2 w 15"/>
                  <a:gd name="T9" fmla="*/ 1 h 5"/>
                  <a:gd name="T10" fmla="*/ 2 w 15"/>
                  <a:gd name="T11" fmla="*/ 1 h 5"/>
                  <a:gd name="T12" fmla="*/ 2 w 15"/>
                  <a:gd name="T13" fmla="*/ 1 h 5"/>
                  <a:gd name="T14" fmla="*/ 3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4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5 w 15"/>
                  <a:gd name="T29" fmla="*/ 2 h 5"/>
                  <a:gd name="T30" fmla="*/ 5 w 15"/>
                  <a:gd name="T31" fmla="*/ 2 h 5"/>
                  <a:gd name="T32" fmla="*/ 5 w 15"/>
                  <a:gd name="T33" fmla="*/ 2 h 5"/>
                  <a:gd name="T34" fmla="*/ 5 w 15"/>
                  <a:gd name="T35" fmla="*/ 2 h 5"/>
                  <a:gd name="T36" fmla="*/ 6 w 15"/>
                  <a:gd name="T37" fmla="*/ 2 h 5"/>
                  <a:gd name="T38" fmla="*/ 6 w 15"/>
                  <a:gd name="T39" fmla="*/ 2 h 5"/>
                  <a:gd name="T40" fmla="*/ 7 w 15"/>
                  <a:gd name="T41" fmla="*/ 2 h 5"/>
                  <a:gd name="T42" fmla="*/ 7 w 15"/>
                  <a:gd name="T43" fmla="*/ 2 h 5"/>
                  <a:gd name="T44" fmla="*/ 7 w 15"/>
                  <a:gd name="T45" fmla="*/ 3 h 5"/>
                  <a:gd name="T46" fmla="*/ 7 w 15"/>
                  <a:gd name="T47" fmla="*/ 3 h 5"/>
                  <a:gd name="T48" fmla="*/ 8 w 15"/>
                  <a:gd name="T49" fmla="*/ 3 h 5"/>
                  <a:gd name="T50" fmla="*/ 8 w 15"/>
                  <a:gd name="T51" fmla="*/ 3 h 5"/>
                  <a:gd name="T52" fmla="*/ 8 w 15"/>
                  <a:gd name="T53" fmla="*/ 3 h 5"/>
                  <a:gd name="T54" fmla="*/ 9 w 15"/>
                  <a:gd name="T55" fmla="*/ 3 h 5"/>
                  <a:gd name="T56" fmla="*/ 9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10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1 w 15"/>
                  <a:gd name="T69" fmla="*/ 4 h 5"/>
                  <a:gd name="T70" fmla="*/ 11 w 15"/>
                  <a:gd name="T71" fmla="*/ 4 h 5"/>
                  <a:gd name="T72" fmla="*/ 11 w 15"/>
                  <a:gd name="T73" fmla="*/ 4 h 5"/>
                  <a:gd name="T74" fmla="*/ 12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3 w 15"/>
                  <a:gd name="T83" fmla="*/ 4 h 5"/>
                  <a:gd name="T84" fmla="*/ 13 w 15"/>
                  <a:gd name="T85" fmla="*/ 5 h 5"/>
                  <a:gd name="T86" fmla="*/ 13 w 15"/>
                  <a:gd name="T87" fmla="*/ 5 h 5"/>
                  <a:gd name="T88" fmla="*/ 14 w 15"/>
                  <a:gd name="T89" fmla="*/ 5 h 5"/>
                  <a:gd name="T90" fmla="*/ 14 w 15"/>
                  <a:gd name="T91" fmla="*/ 5 h 5"/>
                  <a:gd name="T92" fmla="*/ 14 w 15"/>
                  <a:gd name="T93" fmla="*/ 5 h 5"/>
                  <a:gd name="T94" fmla="*/ 14 w 15"/>
                  <a:gd name="T95" fmla="*/ 5 h 5"/>
                  <a:gd name="T96" fmla="*/ 15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3" name="Freeform 135"/>
              <p:cNvSpPr>
                <a:spLocks/>
              </p:cNvSpPr>
              <p:nvPr/>
            </p:nvSpPr>
            <p:spPr bwMode="auto">
              <a:xfrm>
                <a:off x="3530" y="2981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1 w 15"/>
                  <a:gd name="T3" fmla="*/ 0 h 4"/>
                  <a:gd name="T4" fmla="*/ 1 w 15"/>
                  <a:gd name="T5" fmla="*/ 0 h 4"/>
                  <a:gd name="T6" fmla="*/ 1 w 15"/>
                  <a:gd name="T7" fmla="*/ 0 h 4"/>
                  <a:gd name="T8" fmla="*/ 1 w 15"/>
                  <a:gd name="T9" fmla="*/ 0 h 4"/>
                  <a:gd name="T10" fmla="*/ 2 w 15"/>
                  <a:gd name="T11" fmla="*/ 0 h 4"/>
                  <a:gd name="T12" fmla="*/ 2 w 15"/>
                  <a:gd name="T13" fmla="*/ 1 h 4"/>
                  <a:gd name="T14" fmla="*/ 2 w 15"/>
                  <a:gd name="T15" fmla="*/ 1 h 4"/>
                  <a:gd name="T16" fmla="*/ 3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3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4 w 15"/>
                  <a:gd name="T31" fmla="*/ 2 h 4"/>
                  <a:gd name="T32" fmla="*/ 5 w 15"/>
                  <a:gd name="T33" fmla="*/ 2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3 h 4"/>
                  <a:gd name="T62" fmla="*/ 10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2 w 15"/>
                  <a:gd name="T83" fmla="*/ 3 h 4"/>
                  <a:gd name="T84" fmla="*/ 13 w 15"/>
                  <a:gd name="T85" fmla="*/ 3 h 4"/>
                  <a:gd name="T86" fmla="*/ 13 w 15"/>
                  <a:gd name="T87" fmla="*/ 3 h 4"/>
                  <a:gd name="T88" fmla="*/ 13 w 15"/>
                  <a:gd name="T89" fmla="*/ 3 h 4"/>
                  <a:gd name="T90" fmla="*/ 13 w 15"/>
                  <a:gd name="T91" fmla="*/ 4 h 4"/>
                  <a:gd name="T92" fmla="*/ 14 w 15"/>
                  <a:gd name="T93" fmla="*/ 4 h 4"/>
                  <a:gd name="T94" fmla="*/ 14 w 15"/>
                  <a:gd name="T95" fmla="*/ 4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4" name="Freeform 136"/>
              <p:cNvSpPr>
                <a:spLocks/>
              </p:cNvSpPr>
              <p:nvPr/>
            </p:nvSpPr>
            <p:spPr bwMode="auto">
              <a:xfrm>
                <a:off x="3545" y="2985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1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3 h 3"/>
                  <a:gd name="T70" fmla="*/ 10 w 14"/>
                  <a:gd name="T71" fmla="*/ 3 h 3"/>
                  <a:gd name="T72" fmla="*/ 11 w 14"/>
                  <a:gd name="T73" fmla="*/ 3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2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5" name="Freeform 137"/>
              <p:cNvSpPr>
                <a:spLocks/>
              </p:cNvSpPr>
              <p:nvPr/>
            </p:nvSpPr>
            <p:spPr bwMode="auto">
              <a:xfrm>
                <a:off x="3559" y="298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3 h 3"/>
                  <a:gd name="T78" fmla="*/ 12 w 15"/>
                  <a:gd name="T79" fmla="*/ 3 h 3"/>
                  <a:gd name="T80" fmla="*/ 12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6" name="Freeform 138"/>
              <p:cNvSpPr>
                <a:spLocks/>
              </p:cNvSpPr>
              <p:nvPr/>
            </p:nvSpPr>
            <p:spPr bwMode="auto">
              <a:xfrm>
                <a:off x="3574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7" name="Freeform 139"/>
              <p:cNvSpPr>
                <a:spLocks/>
              </p:cNvSpPr>
              <p:nvPr/>
            </p:nvSpPr>
            <p:spPr bwMode="auto">
              <a:xfrm>
                <a:off x="3589" y="299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4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2 h 2"/>
                  <a:gd name="T54" fmla="*/ 8 w 14"/>
                  <a:gd name="T55" fmla="*/ 2 h 2"/>
                  <a:gd name="T56" fmla="*/ 8 w 14"/>
                  <a:gd name="T57" fmla="*/ 2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1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3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8" name="Freeform 140"/>
              <p:cNvSpPr>
                <a:spLocks/>
              </p:cNvSpPr>
              <p:nvPr/>
            </p:nvSpPr>
            <p:spPr bwMode="auto">
              <a:xfrm>
                <a:off x="3603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2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1 h 2"/>
                  <a:gd name="T20" fmla="*/ 4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6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2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3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9" name="Freeform 141"/>
              <p:cNvSpPr>
                <a:spLocks/>
              </p:cNvSpPr>
              <p:nvPr/>
            </p:nvSpPr>
            <p:spPr bwMode="auto">
              <a:xfrm>
                <a:off x="3618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0" name="Freeform 142"/>
              <p:cNvSpPr>
                <a:spLocks/>
              </p:cNvSpPr>
              <p:nvPr/>
            </p:nvSpPr>
            <p:spPr bwMode="auto">
              <a:xfrm>
                <a:off x="3633" y="299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6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1" name="Freeform 143"/>
              <p:cNvSpPr>
                <a:spLocks/>
              </p:cNvSpPr>
              <p:nvPr/>
            </p:nvSpPr>
            <p:spPr bwMode="auto">
              <a:xfrm>
                <a:off x="3647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8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3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2" name="Freeform 144"/>
              <p:cNvSpPr>
                <a:spLocks/>
              </p:cNvSpPr>
              <p:nvPr/>
            </p:nvSpPr>
            <p:spPr bwMode="auto">
              <a:xfrm>
                <a:off x="3662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3" name="Freeform 145"/>
              <p:cNvSpPr>
                <a:spLocks/>
              </p:cNvSpPr>
              <p:nvPr/>
            </p:nvSpPr>
            <p:spPr bwMode="auto">
              <a:xfrm>
                <a:off x="3677" y="30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9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4" name="Freeform 146"/>
              <p:cNvSpPr>
                <a:spLocks/>
              </p:cNvSpPr>
              <p:nvPr/>
            </p:nvSpPr>
            <p:spPr bwMode="auto">
              <a:xfrm>
                <a:off x="3692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5" name="Freeform 147"/>
              <p:cNvSpPr>
                <a:spLocks/>
              </p:cNvSpPr>
              <p:nvPr/>
            </p:nvSpPr>
            <p:spPr bwMode="auto">
              <a:xfrm>
                <a:off x="3706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6" name="Freeform 148"/>
              <p:cNvSpPr>
                <a:spLocks/>
              </p:cNvSpPr>
              <p:nvPr/>
            </p:nvSpPr>
            <p:spPr bwMode="auto">
              <a:xfrm>
                <a:off x="3721" y="30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7" name="Freeform 149"/>
              <p:cNvSpPr>
                <a:spLocks/>
              </p:cNvSpPr>
              <p:nvPr/>
            </p:nvSpPr>
            <p:spPr bwMode="auto">
              <a:xfrm>
                <a:off x="3736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8" name="Freeform 150"/>
              <p:cNvSpPr>
                <a:spLocks/>
              </p:cNvSpPr>
              <p:nvPr/>
            </p:nvSpPr>
            <p:spPr bwMode="auto">
              <a:xfrm>
                <a:off x="3750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9" name="Freeform 151"/>
              <p:cNvSpPr>
                <a:spLocks/>
              </p:cNvSpPr>
              <p:nvPr/>
            </p:nvSpPr>
            <p:spPr bwMode="auto">
              <a:xfrm>
                <a:off x="3765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4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0" name="Freeform 152"/>
              <p:cNvSpPr>
                <a:spLocks/>
              </p:cNvSpPr>
              <p:nvPr/>
            </p:nvSpPr>
            <p:spPr bwMode="auto">
              <a:xfrm>
                <a:off x="378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1" name="Freeform 153"/>
              <p:cNvSpPr>
                <a:spLocks/>
              </p:cNvSpPr>
              <p:nvPr/>
            </p:nvSpPr>
            <p:spPr bwMode="auto">
              <a:xfrm>
                <a:off x="379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2" name="Freeform 154"/>
              <p:cNvSpPr>
                <a:spLocks/>
              </p:cNvSpPr>
              <p:nvPr/>
            </p:nvSpPr>
            <p:spPr bwMode="auto">
              <a:xfrm>
                <a:off x="38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3" name="Freeform 155"/>
              <p:cNvSpPr>
                <a:spLocks/>
              </p:cNvSpPr>
              <p:nvPr/>
            </p:nvSpPr>
            <p:spPr bwMode="auto">
              <a:xfrm>
                <a:off x="38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4" name="Freeform 156"/>
              <p:cNvSpPr>
                <a:spLocks/>
              </p:cNvSpPr>
              <p:nvPr/>
            </p:nvSpPr>
            <p:spPr bwMode="auto">
              <a:xfrm>
                <a:off x="383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5" name="Freeform 157"/>
              <p:cNvSpPr>
                <a:spLocks/>
              </p:cNvSpPr>
              <p:nvPr/>
            </p:nvSpPr>
            <p:spPr bwMode="auto">
              <a:xfrm>
                <a:off x="385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6" name="Freeform 158"/>
              <p:cNvSpPr>
                <a:spLocks/>
              </p:cNvSpPr>
              <p:nvPr/>
            </p:nvSpPr>
            <p:spPr bwMode="auto">
              <a:xfrm>
                <a:off x="386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7" name="Freeform 159"/>
              <p:cNvSpPr>
                <a:spLocks/>
              </p:cNvSpPr>
              <p:nvPr/>
            </p:nvSpPr>
            <p:spPr bwMode="auto">
              <a:xfrm>
                <a:off x="388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8" name="Freeform 160"/>
              <p:cNvSpPr>
                <a:spLocks/>
              </p:cNvSpPr>
              <p:nvPr/>
            </p:nvSpPr>
            <p:spPr bwMode="auto">
              <a:xfrm>
                <a:off x="389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9" name="Freeform 161"/>
              <p:cNvSpPr>
                <a:spLocks/>
              </p:cNvSpPr>
              <p:nvPr/>
            </p:nvSpPr>
            <p:spPr bwMode="auto">
              <a:xfrm>
                <a:off x="391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Freeform 162"/>
              <p:cNvSpPr>
                <a:spLocks/>
              </p:cNvSpPr>
              <p:nvPr/>
            </p:nvSpPr>
            <p:spPr bwMode="auto">
              <a:xfrm>
                <a:off x="392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Freeform 163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Freeform 164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3" name="Freeform 165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4" name="Freeform 166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5" name="Freeform 167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6" name="Freeform 168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7" name="Freeform 169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8" name="Freeform 170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9" name="Freeform 171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0" name="Freeform 172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1" name="Freeform 173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2" name="Freeform 174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3" name="Freeform 175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4" name="Freeform 176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5" name="Freeform 177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6" name="Freeform 178"/>
              <p:cNvSpPr>
                <a:spLocks/>
              </p:cNvSpPr>
              <p:nvPr/>
            </p:nvSpPr>
            <p:spPr bwMode="auto">
              <a:xfrm>
                <a:off x="416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7" name="Freeform 179"/>
              <p:cNvSpPr>
                <a:spLocks/>
              </p:cNvSpPr>
              <p:nvPr/>
            </p:nvSpPr>
            <p:spPr bwMode="auto">
              <a:xfrm>
                <a:off x="417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8" name="Freeform 180"/>
              <p:cNvSpPr>
                <a:spLocks/>
              </p:cNvSpPr>
              <p:nvPr/>
            </p:nvSpPr>
            <p:spPr bwMode="auto">
              <a:xfrm>
                <a:off x="419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9" name="Freeform 181"/>
              <p:cNvSpPr>
                <a:spLocks/>
              </p:cNvSpPr>
              <p:nvPr/>
            </p:nvSpPr>
            <p:spPr bwMode="auto">
              <a:xfrm>
                <a:off x="42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0" name="Freeform 182"/>
              <p:cNvSpPr>
                <a:spLocks/>
              </p:cNvSpPr>
              <p:nvPr/>
            </p:nvSpPr>
            <p:spPr bwMode="auto">
              <a:xfrm>
                <a:off x="42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1" name="Freeform 183"/>
              <p:cNvSpPr>
                <a:spLocks/>
              </p:cNvSpPr>
              <p:nvPr/>
            </p:nvSpPr>
            <p:spPr bwMode="auto">
              <a:xfrm>
                <a:off x="423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2" name="Freeform 184"/>
              <p:cNvSpPr>
                <a:spLocks/>
              </p:cNvSpPr>
              <p:nvPr/>
            </p:nvSpPr>
            <p:spPr bwMode="auto">
              <a:xfrm>
                <a:off x="42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3" name="Freeform 185"/>
              <p:cNvSpPr>
                <a:spLocks/>
              </p:cNvSpPr>
              <p:nvPr/>
            </p:nvSpPr>
            <p:spPr bwMode="auto">
              <a:xfrm>
                <a:off x="42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4" name="Freeform 186"/>
              <p:cNvSpPr>
                <a:spLocks/>
              </p:cNvSpPr>
              <p:nvPr/>
            </p:nvSpPr>
            <p:spPr bwMode="auto">
              <a:xfrm>
                <a:off x="427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5" name="Freeform 187"/>
              <p:cNvSpPr>
                <a:spLocks/>
              </p:cNvSpPr>
              <p:nvPr/>
            </p:nvSpPr>
            <p:spPr bwMode="auto">
              <a:xfrm>
                <a:off x="429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6" name="Freeform 188"/>
              <p:cNvSpPr>
                <a:spLocks/>
              </p:cNvSpPr>
              <p:nvPr/>
            </p:nvSpPr>
            <p:spPr bwMode="auto">
              <a:xfrm>
                <a:off x="430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7" name="Freeform 189"/>
              <p:cNvSpPr>
                <a:spLocks/>
              </p:cNvSpPr>
              <p:nvPr/>
            </p:nvSpPr>
            <p:spPr bwMode="auto">
              <a:xfrm>
                <a:off x="432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8" name="Freeform 190"/>
              <p:cNvSpPr>
                <a:spLocks/>
              </p:cNvSpPr>
              <p:nvPr/>
            </p:nvSpPr>
            <p:spPr bwMode="auto">
              <a:xfrm>
                <a:off x="433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9" name="Freeform 191"/>
              <p:cNvSpPr>
                <a:spLocks/>
              </p:cNvSpPr>
              <p:nvPr/>
            </p:nvSpPr>
            <p:spPr bwMode="auto">
              <a:xfrm>
                <a:off x="435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0" name="Freeform 192"/>
              <p:cNvSpPr>
                <a:spLocks/>
              </p:cNvSpPr>
              <p:nvPr/>
            </p:nvSpPr>
            <p:spPr bwMode="auto">
              <a:xfrm>
                <a:off x="436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1" name="Freeform 193"/>
              <p:cNvSpPr>
                <a:spLocks/>
              </p:cNvSpPr>
              <p:nvPr/>
            </p:nvSpPr>
            <p:spPr bwMode="auto">
              <a:xfrm>
                <a:off x="438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2" name="Freeform 194"/>
              <p:cNvSpPr>
                <a:spLocks/>
              </p:cNvSpPr>
              <p:nvPr/>
            </p:nvSpPr>
            <p:spPr bwMode="auto">
              <a:xfrm>
                <a:off x="439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3" name="Freeform 195"/>
              <p:cNvSpPr>
                <a:spLocks/>
              </p:cNvSpPr>
              <p:nvPr/>
            </p:nvSpPr>
            <p:spPr bwMode="auto">
              <a:xfrm>
                <a:off x="441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4" name="Freeform 196"/>
              <p:cNvSpPr>
                <a:spLocks/>
              </p:cNvSpPr>
              <p:nvPr/>
            </p:nvSpPr>
            <p:spPr bwMode="auto">
              <a:xfrm>
                <a:off x="442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5" name="Freeform 197"/>
              <p:cNvSpPr>
                <a:spLocks/>
              </p:cNvSpPr>
              <p:nvPr/>
            </p:nvSpPr>
            <p:spPr bwMode="auto">
              <a:xfrm>
                <a:off x="443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6" name="Freeform 198"/>
              <p:cNvSpPr>
                <a:spLocks/>
              </p:cNvSpPr>
              <p:nvPr/>
            </p:nvSpPr>
            <p:spPr bwMode="auto">
              <a:xfrm>
                <a:off x="445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7" name="Freeform 199"/>
              <p:cNvSpPr>
                <a:spLocks/>
              </p:cNvSpPr>
              <p:nvPr/>
            </p:nvSpPr>
            <p:spPr bwMode="auto">
              <a:xfrm>
                <a:off x="446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8" name="Freeform 200"/>
              <p:cNvSpPr>
                <a:spLocks/>
              </p:cNvSpPr>
              <p:nvPr/>
            </p:nvSpPr>
            <p:spPr bwMode="auto">
              <a:xfrm>
                <a:off x="448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9" name="Freeform 201"/>
              <p:cNvSpPr>
                <a:spLocks/>
              </p:cNvSpPr>
              <p:nvPr/>
            </p:nvSpPr>
            <p:spPr bwMode="auto">
              <a:xfrm>
                <a:off x="449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0" name="Freeform 202"/>
              <p:cNvSpPr>
                <a:spLocks/>
              </p:cNvSpPr>
              <p:nvPr/>
            </p:nvSpPr>
            <p:spPr bwMode="auto">
              <a:xfrm>
                <a:off x="451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1" name="Freeform 203"/>
              <p:cNvSpPr>
                <a:spLocks/>
              </p:cNvSpPr>
              <p:nvPr/>
            </p:nvSpPr>
            <p:spPr bwMode="auto">
              <a:xfrm>
                <a:off x="452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2" name="Freeform 204"/>
              <p:cNvSpPr>
                <a:spLocks/>
              </p:cNvSpPr>
              <p:nvPr/>
            </p:nvSpPr>
            <p:spPr bwMode="auto">
              <a:xfrm>
                <a:off x="454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7" name="Group 406"/>
            <p:cNvGrpSpPr>
              <a:grpSpLocks/>
            </p:cNvGrpSpPr>
            <p:nvPr/>
          </p:nvGrpSpPr>
          <p:grpSpPr bwMode="auto">
            <a:xfrm>
              <a:off x="2415" y="1203"/>
              <a:ext cx="3268" cy="1875"/>
              <a:chOff x="2415" y="1203"/>
              <a:chExt cx="3268" cy="1875"/>
            </a:xfrm>
          </p:grpSpPr>
          <p:sp>
            <p:nvSpPr>
              <p:cNvPr id="1513" name="Freeform 206"/>
              <p:cNvSpPr>
                <a:spLocks/>
              </p:cNvSpPr>
              <p:nvPr/>
            </p:nvSpPr>
            <p:spPr bwMode="auto">
              <a:xfrm>
                <a:off x="455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4" name="Freeform 207"/>
              <p:cNvSpPr>
                <a:spLocks/>
              </p:cNvSpPr>
              <p:nvPr/>
            </p:nvSpPr>
            <p:spPr bwMode="auto">
              <a:xfrm>
                <a:off x="457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5" name="Freeform 208"/>
              <p:cNvSpPr>
                <a:spLocks/>
              </p:cNvSpPr>
              <p:nvPr/>
            </p:nvSpPr>
            <p:spPr bwMode="auto">
              <a:xfrm>
                <a:off x="458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6" name="Freeform 209"/>
              <p:cNvSpPr>
                <a:spLocks/>
              </p:cNvSpPr>
              <p:nvPr/>
            </p:nvSpPr>
            <p:spPr bwMode="auto">
              <a:xfrm>
                <a:off x="460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7" name="Freeform 210"/>
              <p:cNvSpPr>
                <a:spLocks/>
              </p:cNvSpPr>
              <p:nvPr/>
            </p:nvSpPr>
            <p:spPr bwMode="auto">
              <a:xfrm>
                <a:off x="461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8" name="Freeform 211"/>
              <p:cNvSpPr>
                <a:spLocks/>
              </p:cNvSpPr>
              <p:nvPr/>
            </p:nvSpPr>
            <p:spPr bwMode="auto">
              <a:xfrm>
                <a:off x="46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9" name="Freeform 212"/>
              <p:cNvSpPr>
                <a:spLocks/>
              </p:cNvSpPr>
              <p:nvPr/>
            </p:nvSpPr>
            <p:spPr bwMode="auto">
              <a:xfrm>
                <a:off x="464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0" name="Freeform 213"/>
              <p:cNvSpPr>
                <a:spLocks/>
              </p:cNvSpPr>
              <p:nvPr/>
            </p:nvSpPr>
            <p:spPr bwMode="auto">
              <a:xfrm>
                <a:off x="466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1" name="Freeform 214"/>
              <p:cNvSpPr>
                <a:spLocks/>
              </p:cNvSpPr>
              <p:nvPr/>
            </p:nvSpPr>
            <p:spPr bwMode="auto">
              <a:xfrm>
                <a:off x="467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2" name="Freeform 215"/>
              <p:cNvSpPr>
                <a:spLocks/>
              </p:cNvSpPr>
              <p:nvPr/>
            </p:nvSpPr>
            <p:spPr bwMode="auto">
              <a:xfrm>
                <a:off x="468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3" name="Freeform 216"/>
              <p:cNvSpPr>
                <a:spLocks/>
              </p:cNvSpPr>
              <p:nvPr/>
            </p:nvSpPr>
            <p:spPr bwMode="auto">
              <a:xfrm>
                <a:off x="470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4" name="Freeform 217"/>
              <p:cNvSpPr>
                <a:spLocks/>
              </p:cNvSpPr>
              <p:nvPr/>
            </p:nvSpPr>
            <p:spPr bwMode="auto">
              <a:xfrm>
                <a:off x="471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5" name="Freeform 218"/>
              <p:cNvSpPr>
                <a:spLocks/>
              </p:cNvSpPr>
              <p:nvPr/>
            </p:nvSpPr>
            <p:spPr bwMode="auto">
              <a:xfrm>
                <a:off x="473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6" name="Freeform 219"/>
              <p:cNvSpPr>
                <a:spLocks/>
              </p:cNvSpPr>
              <p:nvPr/>
            </p:nvSpPr>
            <p:spPr bwMode="auto">
              <a:xfrm>
                <a:off x="474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7" name="Freeform 220"/>
              <p:cNvSpPr>
                <a:spLocks/>
              </p:cNvSpPr>
              <p:nvPr/>
            </p:nvSpPr>
            <p:spPr bwMode="auto">
              <a:xfrm>
                <a:off x="476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8" name="Freeform 221"/>
              <p:cNvSpPr>
                <a:spLocks/>
              </p:cNvSpPr>
              <p:nvPr/>
            </p:nvSpPr>
            <p:spPr bwMode="auto">
              <a:xfrm>
                <a:off x="477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9" name="Freeform 222"/>
              <p:cNvSpPr>
                <a:spLocks/>
              </p:cNvSpPr>
              <p:nvPr/>
            </p:nvSpPr>
            <p:spPr bwMode="auto">
              <a:xfrm>
                <a:off x="479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0" name="Freeform 223"/>
              <p:cNvSpPr>
                <a:spLocks/>
              </p:cNvSpPr>
              <p:nvPr/>
            </p:nvSpPr>
            <p:spPr bwMode="auto">
              <a:xfrm>
                <a:off x="480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1" name="Freeform 224"/>
              <p:cNvSpPr>
                <a:spLocks/>
              </p:cNvSpPr>
              <p:nvPr/>
            </p:nvSpPr>
            <p:spPr bwMode="auto">
              <a:xfrm>
                <a:off x="482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2" name="Freeform 225"/>
              <p:cNvSpPr>
                <a:spLocks/>
              </p:cNvSpPr>
              <p:nvPr/>
            </p:nvSpPr>
            <p:spPr bwMode="auto">
              <a:xfrm>
                <a:off x="483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3" name="Freeform 226"/>
              <p:cNvSpPr>
                <a:spLocks/>
              </p:cNvSpPr>
              <p:nvPr/>
            </p:nvSpPr>
            <p:spPr bwMode="auto">
              <a:xfrm>
                <a:off x="485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4" name="Freeform 227"/>
              <p:cNvSpPr>
                <a:spLocks/>
              </p:cNvSpPr>
              <p:nvPr/>
            </p:nvSpPr>
            <p:spPr bwMode="auto">
              <a:xfrm>
                <a:off x="486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5" name="Freeform 228"/>
              <p:cNvSpPr>
                <a:spLocks/>
              </p:cNvSpPr>
              <p:nvPr/>
            </p:nvSpPr>
            <p:spPr bwMode="auto">
              <a:xfrm>
                <a:off x="487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6" name="Freeform 229"/>
              <p:cNvSpPr>
                <a:spLocks/>
              </p:cNvSpPr>
              <p:nvPr/>
            </p:nvSpPr>
            <p:spPr bwMode="auto">
              <a:xfrm>
                <a:off x="489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7" name="Freeform 230"/>
              <p:cNvSpPr>
                <a:spLocks/>
              </p:cNvSpPr>
              <p:nvPr/>
            </p:nvSpPr>
            <p:spPr bwMode="auto">
              <a:xfrm>
                <a:off x="49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8" name="Freeform 231"/>
              <p:cNvSpPr>
                <a:spLocks/>
              </p:cNvSpPr>
              <p:nvPr/>
            </p:nvSpPr>
            <p:spPr bwMode="auto">
              <a:xfrm>
                <a:off x="49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9" name="Freeform 232"/>
              <p:cNvSpPr>
                <a:spLocks/>
              </p:cNvSpPr>
              <p:nvPr/>
            </p:nvSpPr>
            <p:spPr bwMode="auto">
              <a:xfrm>
                <a:off x="493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0" name="Freeform 233"/>
              <p:cNvSpPr>
                <a:spLocks/>
              </p:cNvSpPr>
              <p:nvPr/>
            </p:nvSpPr>
            <p:spPr bwMode="auto">
              <a:xfrm>
                <a:off x="495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1" name="Freeform 234"/>
              <p:cNvSpPr>
                <a:spLocks/>
              </p:cNvSpPr>
              <p:nvPr/>
            </p:nvSpPr>
            <p:spPr bwMode="auto">
              <a:xfrm>
                <a:off x="496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2" name="Freeform 235"/>
              <p:cNvSpPr>
                <a:spLocks/>
              </p:cNvSpPr>
              <p:nvPr/>
            </p:nvSpPr>
            <p:spPr bwMode="auto">
              <a:xfrm>
                <a:off x="498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3" name="Freeform 236"/>
              <p:cNvSpPr>
                <a:spLocks/>
              </p:cNvSpPr>
              <p:nvPr/>
            </p:nvSpPr>
            <p:spPr bwMode="auto">
              <a:xfrm>
                <a:off x="499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4" name="Freeform 237"/>
              <p:cNvSpPr>
                <a:spLocks/>
              </p:cNvSpPr>
              <p:nvPr/>
            </p:nvSpPr>
            <p:spPr bwMode="auto">
              <a:xfrm>
                <a:off x="501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5" name="Freeform 238"/>
              <p:cNvSpPr>
                <a:spLocks/>
              </p:cNvSpPr>
              <p:nvPr/>
            </p:nvSpPr>
            <p:spPr bwMode="auto">
              <a:xfrm>
                <a:off x="502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6" name="Freeform 239"/>
              <p:cNvSpPr>
                <a:spLocks/>
              </p:cNvSpPr>
              <p:nvPr/>
            </p:nvSpPr>
            <p:spPr bwMode="auto">
              <a:xfrm>
                <a:off x="504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7" name="Freeform 240"/>
              <p:cNvSpPr>
                <a:spLocks/>
              </p:cNvSpPr>
              <p:nvPr/>
            </p:nvSpPr>
            <p:spPr bwMode="auto">
              <a:xfrm>
                <a:off x="505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8" name="Freeform 241"/>
              <p:cNvSpPr>
                <a:spLocks/>
              </p:cNvSpPr>
              <p:nvPr/>
            </p:nvSpPr>
            <p:spPr bwMode="auto">
              <a:xfrm>
                <a:off x="507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9" name="Freeform 242"/>
              <p:cNvSpPr>
                <a:spLocks/>
              </p:cNvSpPr>
              <p:nvPr/>
            </p:nvSpPr>
            <p:spPr bwMode="auto">
              <a:xfrm>
                <a:off x="508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0" name="Freeform 243"/>
              <p:cNvSpPr>
                <a:spLocks/>
              </p:cNvSpPr>
              <p:nvPr/>
            </p:nvSpPr>
            <p:spPr bwMode="auto">
              <a:xfrm>
                <a:off x="510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1" name="Freeform 244"/>
              <p:cNvSpPr>
                <a:spLocks/>
              </p:cNvSpPr>
              <p:nvPr/>
            </p:nvSpPr>
            <p:spPr bwMode="auto">
              <a:xfrm>
                <a:off x="51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2" name="Freeform 245"/>
              <p:cNvSpPr>
                <a:spLocks/>
              </p:cNvSpPr>
              <p:nvPr/>
            </p:nvSpPr>
            <p:spPr bwMode="auto">
              <a:xfrm>
                <a:off x="512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3" name="Freeform 246"/>
              <p:cNvSpPr>
                <a:spLocks/>
              </p:cNvSpPr>
              <p:nvPr/>
            </p:nvSpPr>
            <p:spPr bwMode="auto">
              <a:xfrm>
                <a:off x="514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4" name="Freeform 247"/>
              <p:cNvSpPr>
                <a:spLocks/>
              </p:cNvSpPr>
              <p:nvPr/>
            </p:nvSpPr>
            <p:spPr bwMode="auto">
              <a:xfrm>
                <a:off x="515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5" name="Freeform 248"/>
              <p:cNvSpPr>
                <a:spLocks/>
              </p:cNvSpPr>
              <p:nvPr/>
            </p:nvSpPr>
            <p:spPr bwMode="auto">
              <a:xfrm>
                <a:off x="51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6" name="Freeform 249"/>
              <p:cNvSpPr>
                <a:spLocks/>
              </p:cNvSpPr>
              <p:nvPr/>
            </p:nvSpPr>
            <p:spPr bwMode="auto">
              <a:xfrm>
                <a:off x="51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7" name="Freeform 250"/>
              <p:cNvSpPr>
                <a:spLocks/>
              </p:cNvSpPr>
              <p:nvPr/>
            </p:nvSpPr>
            <p:spPr bwMode="auto">
              <a:xfrm>
                <a:off x="520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8" name="Freeform 251"/>
              <p:cNvSpPr>
                <a:spLocks/>
              </p:cNvSpPr>
              <p:nvPr/>
            </p:nvSpPr>
            <p:spPr bwMode="auto">
              <a:xfrm>
                <a:off x="52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9" name="Freeform 252"/>
              <p:cNvSpPr>
                <a:spLocks/>
              </p:cNvSpPr>
              <p:nvPr/>
            </p:nvSpPr>
            <p:spPr bwMode="auto">
              <a:xfrm>
                <a:off x="52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0" name="Freeform 253"/>
              <p:cNvSpPr>
                <a:spLocks/>
              </p:cNvSpPr>
              <p:nvPr/>
            </p:nvSpPr>
            <p:spPr bwMode="auto">
              <a:xfrm>
                <a:off x="524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1" name="Freeform 254"/>
              <p:cNvSpPr>
                <a:spLocks/>
              </p:cNvSpPr>
              <p:nvPr/>
            </p:nvSpPr>
            <p:spPr bwMode="auto">
              <a:xfrm>
                <a:off x="526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2" name="Freeform 255"/>
              <p:cNvSpPr>
                <a:spLocks/>
              </p:cNvSpPr>
              <p:nvPr/>
            </p:nvSpPr>
            <p:spPr bwMode="auto">
              <a:xfrm>
                <a:off x="527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3" name="Freeform 256"/>
              <p:cNvSpPr>
                <a:spLocks/>
              </p:cNvSpPr>
              <p:nvPr/>
            </p:nvSpPr>
            <p:spPr bwMode="auto">
              <a:xfrm>
                <a:off x="529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4" name="Freeform 257"/>
              <p:cNvSpPr>
                <a:spLocks/>
              </p:cNvSpPr>
              <p:nvPr/>
            </p:nvSpPr>
            <p:spPr bwMode="auto">
              <a:xfrm>
                <a:off x="53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5" name="Freeform 258"/>
              <p:cNvSpPr>
                <a:spLocks/>
              </p:cNvSpPr>
              <p:nvPr/>
            </p:nvSpPr>
            <p:spPr bwMode="auto">
              <a:xfrm>
                <a:off x="53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6" name="Freeform 259"/>
              <p:cNvSpPr>
                <a:spLocks/>
              </p:cNvSpPr>
              <p:nvPr/>
            </p:nvSpPr>
            <p:spPr bwMode="auto">
              <a:xfrm>
                <a:off x="533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7" name="Freeform 260"/>
              <p:cNvSpPr>
                <a:spLocks/>
              </p:cNvSpPr>
              <p:nvPr/>
            </p:nvSpPr>
            <p:spPr bwMode="auto">
              <a:xfrm>
                <a:off x="53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8" name="Freeform 261"/>
              <p:cNvSpPr>
                <a:spLocks/>
              </p:cNvSpPr>
              <p:nvPr/>
            </p:nvSpPr>
            <p:spPr bwMode="auto">
              <a:xfrm>
                <a:off x="53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9" name="Freeform 262"/>
              <p:cNvSpPr>
                <a:spLocks/>
              </p:cNvSpPr>
              <p:nvPr/>
            </p:nvSpPr>
            <p:spPr bwMode="auto">
              <a:xfrm>
                <a:off x="537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0" name="Freeform 263"/>
              <p:cNvSpPr>
                <a:spLocks/>
              </p:cNvSpPr>
              <p:nvPr/>
            </p:nvSpPr>
            <p:spPr bwMode="auto">
              <a:xfrm>
                <a:off x="539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1" name="Freeform 264"/>
              <p:cNvSpPr>
                <a:spLocks/>
              </p:cNvSpPr>
              <p:nvPr/>
            </p:nvSpPr>
            <p:spPr bwMode="auto">
              <a:xfrm>
                <a:off x="5408" y="30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3" name="Rectangle 266"/>
              <p:cNvSpPr>
                <a:spLocks noChangeArrowheads="1"/>
              </p:cNvSpPr>
              <p:nvPr/>
            </p:nvSpPr>
            <p:spPr bwMode="auto">
              <a:xfrm rot="16200000">
                <a:off x="5571" y="23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4" name="Rectangle 267"/>
              <p:cNvSpPr>
                <a:spLocks noChangeArrowheads="1"/>
              </p:cNvSpPr>
              <p:nvPr/>
            </p:nvSpPr>
            <p:spPr bwMode="auto">
              <a:xfrm rot="16200000">
                <a:off x="5571" y="225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5" name="Rectangle 268"/>
              <p:cNvSpPr>
                <a:spLocks noChangeArrowheads="1"/>
              </p:cNvSpPr>
              <p:nvPr/>
            </p:nvSpPr>
            <p:spPr bwMode="auto">
              <a:xfrm rot="16200000">
                <a:off x="5571" y="22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6" name="Rectangle 269"/>
              <p:cNvSpPr>
                <a:spLocks noChangeArrowheads="1"/>
              </p:cNvSpPr>
              <p:nvPr/>
            </p:nvSpPr>
            <p:spPr bwMode="auto">
              <a:xfrm rot="16200000">
                <a:off x="5583" y="216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7" name="Rectangle 270"/>
              <p:cNvSpPr>
                <a:spLocks noChangeArrowheads="1"/>
              </p:cNvSpPr>
              <p:nvPr/>
            </p:nvSpPr>
            <p:spPr bwMode="auto">
              <a:xfrm rot="16200000">
                <a:off x="5583" y="21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8" name="Rectangle 271"/>
              <p:cNvSpPr>
                <a:spLocks noChangeArrowheads="1"/>
              </p:cNvSpPr>
              <p:nvPr/>
            </p:nvSpPr>
            <p:spPr bwMode="auto">
              <a:xfrm rot="16200000">
                <a:off x="5587" y="212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9" name="Rectangle 272"/>
              <p:cNvSpPr>
                <a:spLocks noChangeArrowheads="1"/>
              </p:cNvSpPr>
              <p:nvPr/>
            </p:nvSpPr>
            <p:spPr bwMode="auto">
              <a:xfrm rot="16200000">
                <a:off x="5571" y="20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0" name="Rectangle 273"/>
              <p:cNvSpPr>
                <a:spLocks noChangeArrowheads="1"/>
              </p:cNvSpPr>
              <p:nvPr/>
            </p:nvSpPr>
            <p:spPr bwMode="auto">
              <a:xfrm rot="16200000">
                <a:off x="5571" y="203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1" name="Rectangle 274"/>
              <p:cNvSpPr>
                <a:spLocks noChangeArrowheads="1"/>
              </p:cNvSpPr>
              <p:nvPr/>
            </p:nvSpPr>
            <p:spPr bwMode="auto">
              <a:xfrm rot="16200000">
                <a:off x="5571" y="199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2" name="Rectangle 275"/>
              <p:cNvSpPr>
                <a:spLocks noChangeArrowheads="1"/>
              </p:cNvSpPr>
              <p:nvPr/>
            </p:nvSpPr>
            <p:spPr bwMode="auto">
              <a:xfrm rot="16200000">
                <a:off x="5580" y="195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3" name="Rectangle 276"/>
              <p:cNvSpPr>
                <a:spLocks noChangeArrowheads="1"/>
              </p:cNvSpPr>
              <p:nvPr/>
            </p:nvSpPr>
            <p:spPr bwMode="auto">
              <a:xfrm rot="16200000">
                <a:off x="5571" y="191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4" name="Rectangle 277"/>
              <p:cNvSpPr>
                <a:spLocks noChangeArrowheads="1"/>
              </p:cNvSpPr>
              <p:nvPr/>
            </p:nvSpPr>
            <p:spPr bwMode="auto">
              <a:xfrm rot="16200000">
                <a:off x="5587" y="187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5" name="Rectangle 278"/>
              <p:cNvSpPr>
                <a:spLocks noChangeArrowheads="1"/>
              </p:cNvSpPr>
              <p:nvPr/>
            </p:nvSpPr>
            <p:spPr bwMode="auto">
              <a:xfrm rot="16200000">
                <a:off x="5571" y="184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6" name="Rectangle 279"/>
              <p:cNvSpPr>
                <a:spLocks noChangeArrowheads="1"/>
              </p:cNvSpPr>
              <p:nvPr/>
            </p:nvSpPr>
            <p:spPr bwMode="auto">
              <a:xfrm rot="16200000">
                <a:off x="5571" y="179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87" name="Line 280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8" name="Line 28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9" name="Line 282"/>
              <p:cNvSpPr>
                <a:spLocks noChangeShapeType="1"/>
              </p:cNvSpPr>
              <p:nvPr/>
            </p:nvSpPr>
            <p:spPr bwMode="auto">
              <a:xfrm flipH="1">
                <a:off x="5379" y="212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0" name="Line 283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1" name="Rectangle 284"/>
              <p:cNvSpPr>
                <a:spLocks noChangeArrowheads="1"/>
              </p:cNvSpPr>
              <p:nvPr/>
            </p:nvSpPr>
            <p:spPr bwMode="auto">
              <a:xfrm>
                <a:off x="5440" y="2960"/>
                <a:ext cx="112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2" name="Rectangle 285"/>
              <p:cNvSpPr>
                <a:spLocks noChangeArrowheads="1"/>
              </p:cNvSpPr>
              <p:nvPr/>
            </p:nvSpPr>
            <p:spPr bwMode="auto">
              <a:xfrm>
                <a:off x="5440" y="208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3" name="Rectangle 286"/>
              <p:cNvSpPr>
                <a:spLocks noChangeArrowheads="1"/>
              </p:cNvSpPr>
              <p:nvPr/>
            </p:nvSpPr>
            <p:spPr bwMode="auto">
              <a:xfrm>
                <a:off x="5440" y="1203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4" name="Freeform 287"/>
              <p:cNvSpPr>
                <a:spLocks/>
              </p:cNvSpPr>
              <p:nvPr/>
            </p:nvSpPr>
            <p:spPr bwMode="auto">
              <a:xfrm>
                <a:off x="2415" y="125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5" name="Freeform 288"/>
              <p:cNvSpPr>
                <a:spLocks/>
              </p:cNvSpPr>
              <p:nvPr/>
            </p:nvSpPr>
            <p:spPr bwMode="auto">
              <a:xfrm>
                <a:off x="2430" y="125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6" name="Freeform 289"/>
              <p:cNvSpPr>
                <a:spLocks/>
              </p:cNvSpPr>
              <p:nvPr/>
            </p:nvSpPr>
            <p:spPr bwMode="auto">
              <a:xfrm>
                <a:off x="2445" y="125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7" name="Freeform 290"/>
              <p:cNvSpPr>
                <a:spLocks/>
              </p:cNvSpPr>
              <p:nvPr/>
            </p:nvSpPr>
            <p:spPr bwMode="auto">
              <a:xfrm>
                <a:off x="2459" y="125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8" name="Freeform 291"/>
              <p:cNvSpPr>
                <a:spLocks/>
              </p:cNvSpPr>
              <p:nvPr/>
            </p:nvSpPr>
            <p:spPr bwMode="auto">
              <a:xfrm>
                <a:off x="2474" y="125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9" name="Freeform 292"/>
              <p:cNvSpPr>
                <a:spLocks/>
              </p:cNvSpPr>
              <p:nvPr/>
            </p:nvSpPr>
            <p:spPr bwMode="auto">
              <a:xfrm>
                <a:off x="2489" y="1254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0" name="Freeform 293"/>
              <p:cNvSpPr>
                <a:spLocks/>
              </p:cNvSpPr>
              <p:nvPr/>
            </p:nvSpPr>
            <p:spPr bwMode="auto">
              <a:xfrm>
                <a:off x="2503" y="1255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1" name="Freeform 294"/>
              <p:cNvSpPr>
                <a:spLocks/>
              </p:cNvSpPr>
              <p:nvPr/>
            </p:nvSpPr>
            <p:spPr bwMode="auto">
              <a:xfrm>
                <a:off x="2518" y="1256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6 w 15"/>
                  <a:gd name="T43" fmla="*/ 0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2" name="Freeform 295"/>
              <p:cNvSpPr>
                <a:spLocks/>
              </p:cNvSpPr>
              <p:nvPr/>
            </p:nvSpPr>
            <p:spPr bwMode="auto">
              <a:xfrm>
                <a:off x="2533" y="125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3" name="Freeform 296"/>
              <p:cNvSpPr>
                <a:spLocks/>
              </p:cNvSpPr>
              <p:nvPr/>
            </p:nvSpPr>
            <p:spPr bwMode="auto">
              <a:xfrm>
                <a:off x="2547" y="125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4" name="Freeform 297"/>
              <p:cNvSpPr>
                <a:spLocks/>
              </p:cNvSpPr>
              <p:nvPr/>
            </p:nvSpPr>
            <p:spPr bwMode="auto">
              <a:xfrm>
                <a:off x="2562" y="1261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1 w 14"/>
                  <a:gd name="T7" fmla="*/ 0 h 5"/>
                  <a:gd name="T8" fmla="*/ 1 w 14"/>
                  <a:gd name="T9" fmla="*/ 1 h 5"/>
                  <a:gd name="T10" fmla="*/ 2 w 14"/>
                  <a:gd name="T11" fmla="*/ 1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3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4 w 14"/>
                  <a:gd name="T25" fmla="*/ 1 h 5"/>
                  <a:gd name="T26" fmla="*/ 4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5 w 14"/>
                  <a:gd name="T33" fmla="*/ 2 h 5"/>
                  <a:gd name="T34" fmla="*/ 5 w 14"/>
                  <a:gd name="T35" fmla="*/ 2 h 5"/>
                  <a:gd name="T36" fmla="*/ 6 w 14"/>
                  <a:gd name="T37" fmla="*/ 2 h 5"/>
                  <a:gd name="T38" fmla="*/ 6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7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8 w 14"/>
                  <a:gd name="T53" fmla="*/ 2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10 w 14"/>
                  <a:gd name="T67" fmla="*/ 3 h 5"/>
                  <a:gd name="T68" fmla="*/ 10 w 14"/>
                  <a:gd name="T69" fmla="*/ 4 h 5"/>
                  <a:gd name="T70" fmla="*/ 11 w 14"/>
                  <a:gd name="T71" fmla="*/ 4 h 5"/>
                  <a:gd name="T72" fmla="*/ 11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2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3 w 14"/>
                  <a:gd name="T85" fmla="*/ 4 h 5"/>
                  <a:gd name="T86" fmla="*/ 13 w 14"/>
                  <a:gd name="T87" fmla="*/ 4 h 5"/>
                  <a:gd name="T88" fmla="*/ 13 w 14"/>
                  <a:gd name="T89" fmla="*/ 4 h 5"/>
                  <a:gd name="T90" fmla="*/ 13 w 14"/>
                  <a:gd name="T91" fmla="*/ 5 h 5"/>
                  <a:gd name="T92" fmla="*/ 14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5" name="Freeform 298"/>
              <p:cNvSpPr>
                <a:spLocks/>
              </p:cNvSpPr>
              <p:nvPr/>
            </p:nvSpPr>
            <p:spPr bwMode="auto">
              <a:xfrm>
                <a:off x="2576" y="1266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2 w 15"/>
                  <a:gd name="T7" fmla="*/ 0 h 6"/>
                  <a:gd name="T8" fmla="*/ 2 w 15"/>
                  <a:gd name="T9" fmla="*/ 0 h 6"/>
                  <a:gd name="T10" fmla="*/ 2 w 15"/>
                  <a:gd name="T11" fmla="*/ 0 h 6"/>
                  <a:gd name="T12" fmla="*/ 2 w 15"/>
                  <a:gd name="T13" fmla="*/ 0 h 6"/>
                  <a:gd name="T14" fmla="*/ 3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4 w 15"/>
                  <a:gd name="T21" fmla="*/ 1 h 6"/>
                  <a:gd name="T22" fmla="*/ 4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5 w 15"/>
                  <a:gd name="T29" fmla="*/ 2 h 6"/>
                  <a:gd name="T30" fmla="*/ 5 w 15"/>
                  <a:gd name="T31" fmla="*/ 2 h 6"/>
                  <a:gd name="T32" fmla="*/ 6 w 15"/>
                  <a:gd name="T33" fmla="*/ 2 h 6"/>
                  <a:gd name="T34" fmla="*/ 6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7 w 15"/>
                  <a:gd name="T41" fmla="*/ 2 h 6"/>
                  <a:gd name="T42" fmla="*/ 7 w 15"/>
                  <a:gd name="T43" fmla="*/ 2 h 6"/>
                  <a:gd name="T44" fmla="*/ 7 w 15"/>
                  <a:gd name="T45" fmla="*/ 2 h 6"/>
                  <a:gd name="T46" fmla="*/ 7 w 15"/>
                  <a:gd name="T47" fmla="*/ 2 h 6"/>
                  <a:gd name="T48" fmla="*/ 8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9 w 15"/>
                  <a:gd name="T55" fmla="*/ 3 h 6"/>
                  <a:gd name="T56" fmla="*/ 9 w 15"/>
                  <a:gd name="T57" fmla="*/ 3 h 6"/>
                  <a:gd name="T58" fmla="*/ 9 w 15"/>
                  <a:gd name="T59" fmla="*/ 3 h 6"/>
                  <a:gd name="T60" fmla="*/ 10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1 w 15"/>
                  <a:gd name="T67" fmla="*/ 4 h 6"/>
                  <a:gd name="T68" fmla="*/ 11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2 w 15"/>
                  <a:gd name="T75" fmla="*/ 4 h 6"/>
                  <a:gd name="T76" fmla="*/ 12 w 15"/>
                  <a:gd name="T77" fmla="*/ 4 h 6"/>
                  <a:gd name="T78" fmla="*/ 12 w 15"/>
                  <a:gd name="T79" fmla="*/ 5 h 6"/>
                  <a:gd name="T80" fmla="*/ 13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5 h 6"/>
                  <a:gd name="T90" fmla="*/ 14 w 15"/>
                  <a:gd name="T91" fmla="*/ 6 h 6"/>
                  <a:gd name="T92" fmla="*/ 14 w 15"/>
                  <a:gd name="T93" fmla="*/ 6 h 6"/>
                  <a:gd name="T94" fmla="*/ 15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6" name="Freeform 299"/>
              <p:cNvSpPr>
                <a:spLocks/>
              </p:cNvSpPr>
              <p:nvPr/>
            </p:nvSpPr>
            <p:spPr bwMode="auto">
              <a:xfrm>
                <a:off x="2591" y="1272"/>
                <a:ext cx="15" cy="7"/>
              </a:xfrm>
              <a:custGeom>
                <a:avLst/>
                <a:gdLst>
                  <a:gd name="T0" fmla="*/ 0 w 15"/>
                  <a:gd name="T1" fmla="*/ 0 h 7"/>
                  <a:gd name="T2" fmla="*/ 1 w 15"/>
                  <a:gd name="T3" fmla="*/ 0 h 7"/>
                  <a:gd name="T4" fmla="*/ 1 w 15"/>
                  <a:gd name="T5" fmla="*/ 0 h 7"/>
                  <a:gd name="T6" fmla="*/ 1 w 15"/>
                  <a:gd name="T7" fmla="*/ 0 h 7"/>
                  <a:gd name="T8" fmla="*/ 1 w 15"/>
                  <a:gd name="T9" fmla="*/ 0 h 7"/>
                  <a:gd name="T10" fmla="*/ 2 w 15"/>
                  <a:gd name="T11" fmla="*/ 1 h 7"/>
                  <a:gd name="T12" fmla="*/ 2 w 15"/>
                  <a:gd name="T13" fmla="*/ 1 h 7"/>
                  <a:gd name="T14" fmla="*/ 2 w 15"/>
                  <a:gd name="T15" fmla="*/ 1 h 7"/>
                  <a:gd name="T16" fmla="*/ 3 w 15"/>
                  <a:gd name="T17" fmla="*/ 1 h 7"/>
                  <a:gd name="T18" fmla="*/ 3 w 15"/>
                  <a:gd name="T19" fmla="*/ 1 h 7"/>
                  <a:gd name="T20" fmla="*/ 3 w 15"/>
                  <a:gd name="T21" fmla="*/ 1 h 7"/>
                  <a:gd name="T22" fmla="*/ 4 w 15"/>
                  <a:gd name="T23" fmla="*/ 2 h 7"/>
                  <a:gd name="T24" fmla="*/ 4 w 15"/>
                  <a:gd name="T25" fmla="*/ 2 h 7"/>
                  <a:gd name="T26" fmla="*/ 4 w 15"/>
                  <a:gd name="T27" fmla="*/ 2 h 7"/>
                  <a:gd name="T28" fmla="*/ 5 w 15"/>
                  <a:gd name="T29" fmla="*/ 2 h 7"/>
                  <a:gd name="T30" fmla="*/ 5 w 15"/>
                  <a:gd name="T31" fmla="*/ 2 h 7"/>
                  <a:gd name="T32" fmla="*/ 5 w 15"/>
                  <a:gd name="T33" fmla="*/ 2 h 7"/>
                  <a:gd name="T34" fmla="*/ 5 w 15"/>
                  <a:gd name="T35" fmla="*/ 2 h 7"/>
                  <a:gd name="T36" fmla="*/ 6 w 15"/>
                  <a:gd name="T37" fmla="*/ 2 h 7"/>
                  <a:gd name="T38" fmla="*/ 6 w 15"/>
                  <a:gd name="T39" fmla="*/ 3 h 7"/>
                  <a:gd name="T40" fmla="*/ 6 w 15"/>
                  <a:gd name="T41" fmla="*/ 3 h 7"/>
                  <a:gd name="T42" fmla="*/ 7 w 15"/>
                  <a:gd name="T43" fmla="*/ 3 h 7"/>
                  <a:gd name="T44" fmla="*/ 7 w 15"/>
                  <a:gd name="T45" fmla="*/ 3 h 7"/>
                  <a:gd name="T46" fmla="*/ 7 w 15"/>
                  <a:gd name="T47" fmla="*/ 3 h 7"/>
                  <a:gd name="T48" fmla="*/ 8 w 15"/>
                  <a:gd name="T49" fmla="*/ 3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4 h 7"/>
                  <a:gd name="T56" fmla="*/ 9 w 15"/>
                  <a:gd name="T57" fmla="*/ 4 h 7"/>
                  <a:gd name="T58" fmla="*/ 9 w 15"/>
                  <a:gd name="T59" fmla="*/ 4 h 7"/>
                  <a:gd name="T60" fmla="*/ 9 w 15"/>
                  <a:gd name="T61" fmla="*/ 4 h 7"/>
                  <a:gd name="T62" fmla="*/ 10 w 15"/>
                  <a:gd name="T63" fmla="*/ 4 h 7"/>
                  <a:gd name="T64" fmla="*/ 10 w 15"/>
                  <a:gd name="T65" fmla="*/ 4 h 7"/>
                  <a:gd name="T66" fmla="*/ 10 w 15"/>
                  <a:gd name="T67" fmla="*/ 5 h 7"/>
                  <a:gd name="T68" fmla="*/ 10 w 15"/>
                  <a:gd name="T69" fmla="*/ 5 h 7"/>
                  <a:gd name="T70" fmla="*/ 11 w 15"/>
                  <a:gd name="T71" fmla="*/ 5 h 7"/>
                  <a:gd name="T72" fmla="*/ 11 w 15"/>
                  <a:gd name="T73" fmla="*/ 5 h 7"/>
                  <a:gd name="T74" fmla="*/ 12 w 15"/>
                  <a:gd name="T75" fmla="*/ 5 h 7"/>
                  <a:gd name="T76" fmla="*/ 12 w 15"/>
                  <a:gd name="T77" fmla="*/ 5 h 7"/>
                  <a:gd name="T78" fmla="*/ 12 w 15"/>
                  <a:gd name="T79" fmla="*/ 5 h 7"/>
                  <a:gd name="T80" fmla="*/ 12 w 15"/>
                  <a:gd name="T81" fmla="*/ 6 h 7"/>
                  <a:gd name="T82" fmla="*/ 13 w 15"/>
                  <a:gd name="T83" fmla="*/ 6 h 7"/>
                  <a:gd name="T84" fmla="*/ 13 w 15"/>
                  <a:gd name="T85" fmla="*/ 6 h 7"/>
                  <a:gd name="T86" fmla="*/ 13 w 15"/>
                  <a:gd name="T87" fmla="*/ 6 h 7"/>
                  <a:gd name="T88" fmla="*/ 14 w 15"/>
                  <a:gd name="T89" fmla="*/ 6 h 7"/>
                  <a:gd name="T90" fmla="*/ 14 w 15"/>
                  <a:gd name="T91" fmla="*/ 7 h 7"/>
                  <a:gd name="T92" fmla="*/ 14 w 15"/>
                  <a:gd name="T93" fmla="*/ 7 h 7"/>
                  <a:gd name="T94" fmla="*/ 14 w 15"/>
                  <a:gd name="T95" fmla="*/ 7 h 7"/>
                  <a:gd name="T96" fmla="*/ 15 w 15"/>
                  <a:gd name="T97" fmla="*/ 7 h 7"/>
                  <a:gd name="T98" fmla="*/ 15 w 15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7" name="Freeform 300"/>
              <p:cNvSpPr>
                <a:spLocks/>
              </p:cNvSpPr>
              <p:nvPr/>
            </p:nvSpPr>
            <p:spPr bwMode="auto">
              <a:xfrm>
                <a:off x="2606" y="1279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0 h 9"/>
                  <a:gd name="T6" fmla="*/ 1 w 15"/>
                  <a:gd name="T7" fmla="*/ 0 h 9"/>
                  <a:gd name="T8" fmla="*/ 1 w 15"/>
                  <a:gd name="T9" fmla="*/ 1 h 9"/>
                  <a:gd name="T10" fmla="*/ 2 w 15"/>
                  <a:gd name="T11" fmla="*/ 1 h 9"/>
                  <a:gd name="T12" fmla="*/ 2 w 15"/>
                  <a:gd name="T13" fmla="*/ 1 h 9"/>
                  <a:gd name="T14" fmla="*/ 2 w 15"/>
                  <a:gd name="T15" fmla="*/ 1 h 9"/>
                  <a:gd name="T16" fmla="*/ 2 w 15"/>
                  <a:gd name="T17" fmla="*/ 1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4 w 15"/>
                  <a:gd name="T25" fmla="*/ 2 h 9"/>
                  <a:gd name="T26" fmla="*/ 4 w 15"/>
                  <a:gd name="T27" fmla="*/ 2 h 9"/>
                  <a:gd name="T28" fmla="*/ 4 w 15"/>
                  <a:gd name="T29" fmla="*/ 2 h 9"/>
                  <a:gd name="T30" fmla="*/ 4 w 15"/>
                  <a:gd name="T31" fmla="*/ 2 h 9"/>
                  <a:gd name="T32" fmla="*/ 5 w 15"/>
                  <a:gd name="T33" fmla="*/ 3 h 9"/>
                  <a:gd name="T34" fmla="*/ 5 w 15"/>
                  <a:gd name="T35" fmla="*/ 3 h 9"/>
                  <a:gd name="T36" fmla="*/ 6 w 15"/>
                  <a:gd name="T37" fmla="*/ 3 h 9"/>
                  <a:gd name="T38" fmla="*/ 6 w 15"/>
                  <a:gd name="T39" fmla="*/ 3 h 9"/>
                  <a:gd name="T40" fmla="*/ 6 w 15"/>
                  <a:gd name="T41" fmla="*/ 3 h 9"/>
                  <a:gd name="T42" fmla="*/ 6 w 15"/>
                  <a:gd name="T43" fmla="*/ 3 h 9"/>
                  <a:gd name="T44" fmla="*/ 7 w 15"/>
                  <a:gd name="T45" fmla="*/ 3 h 9"/>
                  <a:gd name="T46" fmla="*/ 7 w 15"/>
                  <a:gd name="T47" fmla="*/ 4 h 9"/>
                  <a:gd name="T48" fmla="*/ 7 w 15"/>
                  <a:gd name="T49" fmla="*/ 4 h 9"/>
                  <a:gd name="T50" fmla="*/ 7 w 15"/>
                  <a:gd name="T51" fmla="*/ 4 h 9"/>
                  <a:gd name="T52" fmla="*/ 8 w 15"/>
                  <a:gd name="T53" fmla="*/ 4 h 9"/>
                  <a:gd name="T54" fmla="*/ 8 w 15"/>
                  <a:gd name="T55" fmla="*/ 5 h 9"/>
                  <a:gd name="T56" fmla="*/ 8 w 15"/>
                  <a:gd name="T57" fmla="*/ 5 h 9"/>
                  <a:gd name="T58" fmla="*/ 9 w 15"/>
                  <a:gd name="T59" fmla="*/ 5 h 9"/>
                  <a:gd name="T60" fmla="*/ 9 w 15"/>
                  <a:gd name="T61" fmla="*/ 5 h 9"/>
                  <a:gd name="T62" fmla="*/ 9 w 15"/>
                  <a:gd name="T63" fmla="*/ 5 h 9"/>
                  <a:gd name="T64" fmla="*/ 9 w 15"/>
                  <a:gd name="T65" fmla="*/ 5 h 9"/>
                  <a:gd name="T66" fmla="*/ 10 w 15"/>
                  <a:gd name="T67" fmla="*/ 5 h 9"/>
                  <a:gd name="T68" fmla="*/ 10 w 15"/>
                  <a:gd name="T69" fmla="*/ 6 h 9"/>
                  <a:gd name="T70" fmla="*/ 11 w 15"/>
                  <a:gd name="T71" fmla="*/ 6 h 9"/>
                  <a:gd name="T72" fmla="*/ 11 w 15"/>
                  <a:gd name="T73" fmla="*/ 6 h 9"/>
                  <a:gd name="T74" fmla="*/ 11 w 15"/>
                  <a:gd name="T75" fmla="*/ 6 h 9"/>
                  <a:gd name="T76" fmla="*/ 11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3 w 15"/>
                  <a:gd name="T85" fmla="*/ 7 h 9"/>
                  <a:gd name="T86" fmla="*/ 13 w 15"/>
                  <a:gd name="T87" fmla="*/ 7 h 9"/>
                  <a:gd name="T88" fmla="*/ 13 w 15"/>
                  <a:gd name="T89" fmla="*/ 7 h 9"/>
                  <a:gd name="T90" fmla="*/ 13 w 15"/>
                  <a:gd name="T91" fmla="*/ 8 h 9"/>
                  <a:gd name="T92" fmla="*/ 14 w 15"/>
                  <a:gd name="T93" fmla="*/ 8 h 9"/>
                  <a:gd name="T94" fmla="*/ 14 w 15"/>
                  <a:gd name="T95" fmla="*/ 8 h 9"/>
                  <a:gd name="T96" fmla="*/ 15 w 15"/>
                  <a:gd name="T97" fmla="*/ 8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8" name="Freeform 301"/>
              <p:cNvSpPr>
                <a:spLocks/>
              </p:cNvSpPr>
              <p:nvPr/>
            </p:nvSpPr>
            <p:spPr bwMode="auto">
              <a:xfrm>
                <a:off x="2621" y="1288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0 h 9"/>
                  <a:gd name="T6" fmla="*/ 1 w 14"/>
                  <a:gd name="T7" fmla="*/ 0 h 9"/>
                  <a:gd name="T8" fmla="*/ 1 w 14"/>
                  <a:gd name="T9" fmla="*/ 0 h 9"/>
                  <a:gd name="T10" fmla="*/ 1 w 14"/>
                  <a:gd name="T11" fmla="*/ 0 h 9"/>
                  <a:gd name="T12" fmla="*/ 1 w 14"/>
                  <a:gd name="T13" fmla="*/ 1 h 9"/>
                  <a:gd name="T14" fmla="*/ 2 w 14"/>
                  <a:gd name="T15" fmla="*/ 1 h 9"/>
                  <a:gd name="T16" fmla="*/ 2 w 14"/>
                  <a:gd name="T17" fmla="*/ 1 h 9"/>
                  <a:gd name="T18" fmla="*/ 2 w 14"/>
                  <a:gd name="T19" fmla="*/ 1 h 9"/>
                  <a:gd name="T20" fmla="*/ 3 w 14"/>
                  <a:gd name="T21" fmla="*/ 1 h 9"/>
                  <a:gd name="T22" fmla="*/ 3 w 14"/>
                  <a:gd name="T23" fmla="*/ 1 h 9"/>
                  <a:gd name="T24" fmla="*/ 3 w 14"/>
                  <a:gd name="T25" fmla="*/ 2 h 9"/>
                  <a:gd name="T26" fmla="*/ 3 w 14"/>
                  <a:gd name="T27" fmla="*/ 2 h 9"/>
                  <a:gd name="T28" fmla="*/ 4 w 14"/>
                  <a:gd name="T29" fmla="*/ 2 h 9"/>
                  <a:gd name="T30" fmla="*/ 4 w 14"/>
                  <a:gd name="T31" fmla="*/ 2 h 9"/>
                  <a:gd name="T32" fmla="*/ 5 w 14"/>
                  <a:gd name="T33" fmla="*/ 3 h 9"/>
                  <a:gd name="T34" fmla="*/ 5 w 14"/>
                  <a:gd name="T35" fmla="*/ 3 h 9"/>
                  <a:gd name="T36" fmla="*/ 5 w 14"/>
                  <a:gd name="T37" fmla="*/ 3 h 9"/>
                  <a:gd name="T38" fmla="*/ 5 w 14"/>
                  <a:gd name="T39" fmla="*/ 3 h 9"/>
                  <a:gd name="T40" fmla="*/ 6 w 14"/>
                  <a:gd name="T41" fmla="*/ 3 h 9"/>
                  <a:gd name="T42" fmla="*/ 6 w 14"/>
                  <a:gd name="T43" fmla="*/ 3 h 9"/>
                  <a:gd name="T44" fmla="*/ 6 w 14"/>
                  <a:gd name="T45" fmla="*/ 4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8 w 14"/>
                  <a:gd name="T59" fmla="*/ 5 h 9"/>
                  <a:gd name="T60" fmla="*/ 8 w 14"/>
                  <a:gd name="T61" fmla="*/ 5 h 9"/>
                  <a:gd name="T62" fmla="*/ 9 w 14"/>
                  <a:gd name="T63" fmla="*/ 5 h 9"/>
                  <a:gd name="T64" fmla="*/ 9 w 14"/>
                  <a:gd name="T65" fmla="*/ 6 h 9"/>
                  <a:gd name="T66" fmla="*/ 10 w 14"/>
                  <a:gd name="T67" fmla="*/ 6 h 9"/>
                  <a:gd name="T68" fmla="*/ 10 w 14"/>
                  <a:gd name="T69" fmla="*/ 6 h 9"/>
                  <a:gd name="T70" fmla="*/ 10 w 14"/>
                  <a:gd name="T71" fmla="*/ 7 h 9"/>
                  <a:gd name="T72" fmla="*/ 10 w 14"/>
                  <a:gd name="T73" fmla="*/ 7 h 9"/>
                  <a:gd name="T74" fmla="*/ 11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2 w 14"/>
                  <a:gd name="T81" fmla="*/ 7 h 9"/>
                  <a:gd name="T82" fmla="*/ 12 w 14"/>
                  <a:gd name="T83" fmla="*/ 8 h 9"/>
                  <a:gd name="T84" fmla="*/ 12 w 14"/>
                  <a:gd name="T85" fmla="*/ 8 h 9"/>
                  <a:gd name="T86" fmla="*/ 12 w 14"/>
                  <a:gd name="T87" fmla="*/ 8 h 9"/>
                  <a:gd name="T88" fmla="*/ 13 w 14"/>
                  <a:gd name="T89" fmla="*/ 8 h 9"/>
                  <a:gd name="T90" fmla="*/ 13 w 14"/>
                  <a:gd name="T91" fmla="*/ 8 h 9"/>
                  <a:gd name="T92" fmla="*/ 14 w 14"/>
                  <a:gd name="T93" fmla="*/ 9 h 9"/>
                  <a:gd name="T94" fmla="*/ 14 w 14"/>
                  <a:gd name="T95" fmla="*/ 9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9" name="Freeform 302"/>
              <p:cNvSpPr>
                <a:spLocks/>
              </p:cNvSpPr>
              <p:nvPr/>
            </p:nvSpPr>
            <p:spPr bwMode="auto">
              <a:xfrm>
                <a:off x="2635" y="1297"/>
                <a:ext cx="15" cy="12"/>
              </a:xfrm>
              <a:custGeom>
                <a:avLst/>
                <a:gdLst>
                  <a:gd name="T0" fmla="*/ 0 w 15"/>
                  <a:gd name="T1" fmla="*/ 0 h 12"/>
                  <a:gd name="T2" fmla="*/ 1 w 15"/>
                  <a:gd name="T3" fmla="*/ 1 h 12"/>
                  <a:gd name="T4" fmla="*/ 1 w 15"/>
                  <a:gd name="T5" fmla="*/ 1 h 12"/>
                  <a:gd name="T6" fmla="*/ 1 w 15"/>
                  <a:gd name="T7" fmla="*/ 1 h 12"/>
                  <a:gd name="T8" fmla="*/ 1 w 15"/>
                  <a:gd name="T9" fmla="*/ 1 h 12"/>
                  <a:gd name="T10" fmla="*/ 2 w 15"/>
                  <a:gd name="T11" fmla="*/ 1 h 12"/>
                  <a:gd name="T12" fmla="*/ 2 w 15"/>
                  <a:gd name="T13" fmla="*/ 2 h 12"/>
                  <a:gd name="T14" fmla="*/ 2 w 15"/>
                  <a:gd name="T15" fmla="*/ 2 h 12"/>
                  <a:gd name="T16" fmla="*/ 3 w 15"/>
                  <a:gd name="T17" fmla="*/ 2 h 12"/>
                  <a:gd name="T18" fmla="*/ 3 w 15"/>
                  <a:gd name="T19" fmla="*/ 2 h 12"/>
                  <a:gd name="T20" fmla="*/ 3 w 15"/>
                  <a:gd name="T21" fmla="*/ 3 h 12"/>
                  <a:gd name="T22" fmla="*/ 3 w 15"/>
                  <a:gd name="T23" fmla="*/ 3 h 12"/>
                  <a:gd name="T24" fmla="*/ 4 w 15"/>
                  <a:gd name="T25" fmla="*/ 3 h 12"/>
                  <a:gd name="T26" fmla="*/ 4 w 15"/>
                  <a:gd name="T27" fmla="*/ 3 h 12"/>
                  <a:gd name="T28" fmla="*/ 5 w 15"/>
                  <a:gd name="T29" fmla="*/ 3 h 12"/>
                  <a:gd name="T30" fmla="*/ 5 w 15"/>
                  <a:gd name="T31" fmla="*/ 4 h 12"/>
                  <a:gd name="T32" fmla="*/ 5 w 15"/>
                  <a:gd name="T33" fmla="*/ 4 h 12"/>
                  <a:gd name="T34" fmla="*/ 5 w 15"/>
                  <a:gd name="T35" fmla="*/ 4 h 12"/>
                  <a:gd name="T36" fmla="*/ 6 w 15"/>
                  <a:gd name="T37" fmla="*/ 5 h 12"/>
                  <a:gd name="T38" fmla="*/ 6 w 15"/>
                  <a:gd name="T39" fmla="*/ 5 h 12"/>
                  <a:gd name="T40" fmla="*/ 6 w 15"/>
                  <a:gd name="T41" fmla="*/ 5 h 12"/>
                  <a:gd name="T42" fmla="*/ 7 w 15"/>
                  <a:gd name="T43" fmla="*/ 5 h 12"/>
                  <a:gd name="T44" fmla="*/ 7 w 15"/>
                  <a:gd name="T45" fmla="*/ 5 h 12"/>
                  <a:gd name="T46" fmla="*/ 7 w 15"/>
                  <a:gd name="T47" fmla="*/ 6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9 w 15"/>
                  <a:gd name="T55" fmla="*/ 6 h 12"/>
                  <a:gd name="T56" fmla="*/ 9 w 15"/>
                  <a:gd name="T57" fmla="*/ 7 h 12"/>
                  <a:gd name="T58" fmla="*/ 9 w 15"/>
                  <a:gd name="T59" fmla="*/ 7 h 12"/>
                  <a:gd name="T60" fmla="*/ 9 w 15"/>
                  <a:gd name="T61" fmla="*/ 7 h 12"/>
                  <a:gd name="T62" fmla="*/ 10 w 15"/>
                  <a:gd name="T63" fmla="*/ 8 h 12"/>
                  <a:gd name="T64" fmla="*/ 10 w 15"/>
                  <a:gd name="T65" fmla="*/ 8 h 12"/>
                  <a:gd name="T66" fmla="*/ 10 w 15"/>
                  <a:gd name="T67" fmla="*/ 8 h 12"/>
                  <a:gd name="T68" fmla="*/ 10 w 15"/>
                  <a:gd name="T69" fmla="*/ 8 h 12"/>
                  <a:gd name="T70" fmla="*/ 11 w 15"/>
                  <a:gd name="T71" fmla="*/ 8 h 12"/>
                  <a:gd name="T72" fmla="*/ 11 w 15"/>
                  <a:gd name="T73" fmla="*/ 9 h 12"/>
                  <a:gd name="T74" fmla="*/ 11 w 15"/>
                  <a:gd name="T75" fmla="*/ 9 h 12"/>
                  <a:gd name="T76" fmla="*/ 12 w 15"/>
                  <a:gd name="T77" fmla="*/ 9 h 12"/>
                  <a:gd name="T78" fmla="*/ 12 w 15"/>
                  <a:gd name="T79" fmla="*/ 10 h 12"/>
                  <a:gd name="T80" fmla="*/ 12 w 15"/>
                  <a:gd name="T81" fmla="*/ 10 h 12"/>
                  <a:gd name="T82" fmla="*/ 12 w 15"/>
                  <a:gd name="T83" fmla="*/ 10 h 12"/>
                  <a:gd name="T84" fmla="*/ 13 w 15"/>
                  <a:gd name="T85" fmla="*/ 10 h 12"/>
                  <a:gd name="T86" fmla="*/ 13 w 15"/>
                  <a:gd name="T87" fmla="*/ 10 h 12"/>
                  <a:gd name="T88" fmla="*/ 14 w 15"/>
                  <a:gd name="T89" fmla="*/ 11 h 12"/>
                  <a:gd name="T90" fmla="*/ 14 w 15"/>
                  <a:gd name="T91" fmla="*/ 11 h 12"/>
                  <a:gd name="T92" fmla="*/ 14 w 15"/>
                  <a:gd name="T93" fmla="*/ 11 h 12"/>
                  <a:gd name="T94" fmla="*/ 14 w 15"/>
                  <a:gd name="T95" fmla="*/ 12 h 12"/>
                  <a:gd name="T96" fmla="*/ 15 w 15"/>
                  <a:gd name="T97" fmla="*/ 12 h 12"/>
                  <a:gd name="T98" fmla="*/ 15 w 15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  <a:lnTo>
                      <a:pt x="15" y="12"/>
                    </a:lnTo>
                    <a:lnTo>
                      <a:pt x="15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0" name="Freeform 303"/>
              <p:cNvSpPr>
                <a:spLocks/>
              </p:cNvSpPr>
              <p:nvPr/>
            </p:nvSpPr>
            <p:spPr bwMode="auto">
              <a:xfrm>
                <a:off x="2650" y="1309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1 h 14"/>
                  <a:gd name="T8" fmla="*/ 1 w 15"/>
                  <a:gd name="T9" fmla="*/ 1 h 14"/>
                  <a:gd name="T10" fmla="*/ 1 w 15"/>
                  <a:gd name="T11" fmla="*/ 1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3 w 15"/>
                  <a:gd name="T19" fmla="*/ 2 h 14"/>
                  <a:gd name="T20" fmla="*/ 3 w 15"/>
                  <a:gd name="T21" fmla="*/ 3 h 14"/>
                  <a:gd name="T22" fmla="*/ 3 w 15"/>
                  <a:gd name="T23" fmla="*/ 3 h 14"/>
                  <a:gd name="T24" fmla="*/ 4 w 15"/>
                  <a:gd name="T25" fmla="*/ 3 h 14"/>
                  <a:gd name="T26" fmla="*/ 4 w 15"/>
                  <a:gd name="T27" fmla="*/ 3 h 14"/>
                  <a:gd name="T28" fmla="*/ 4 w 15"/>
                  <a:gd name="T29" fmla="*/ 3 h 14"/>
                  <a:gd name="T30" fmla="*/ 4 w 15"/>
                  <a:gd name="T31" fmla="*/ 4 h 14"/>
                  <a:gd name="T32" fmla="*/ 5 w 15"/>
                  <a:gd name="T33" fmla="*/ 4 h 14"/>
                  <a:gd name="T34" fmla="*/ 5 w 15"/>
                  <a:gd name="T35" fmla="*/ 4 h 14"/>
                  <a:gd name="T36" fmla="*/ 5 w 15"/>
                  <a:gd name="T37" fmla="*/ 5 h 14"/>
                  <a:gd name="T38" fmla="*/ 6 w 15"/>
                  <a:gd name="T39" fmla="*/ 5 h 14"/>
                  <a:gd name="T40" fmla="*/ 6 w 15"/>
                  <a:gd name="T41" fmla="*/ 5 h 14"/>
                  <a:gd name="T42" fmla="*/ 6 w 15"/>
                  <a:gd name="T43" fmla="*/ 5 h 14"/>
                  <a:gd name="T44" fmla="*/ 7 w 15"/>
                  <a:gd name="T45" fmla="*/ 6 h 14"/>
                  <a:gd name="T46" fmla="*/ 7 w 15"/>
                  <a:gd name="T47" fmla="*/ 6 h 14"/>
                  <a:gd name="T48" fmla="*/ 7 w 15"/>
                  <a:gd name="T49" fmla="*/ 6 h 14"/>
                  <a:gd name="T50" fmla="*/ 8 w 15"/>
                  <a:gd name="T51" fmla="*/ 7 h 14"/>
                  <a:gd name="T52" fmla="*/ 8 w 15"/>
                  <a:gd name="T53" fmla="*/ 7 h 14"/>
                  <a:gd name="T54" fmla="*/ 8 w 15"/>
                  <a:gd name="T55" fmla="*/ 7 h 14"/>
                  <a:gd name="T56" fmla="*/ 8 w 15"/>
                  <a:gd name="T57" fmla="*/ 7 h 14"/>
                  <a:gd name="T58" fmla="*/ 9 w 15"/>
                  <a:gd name="T59" fmla="*/ 8 h 14"/>
                  <a:gd name="T60" fmla="*/ 9 w 15"/>
                  <a:gd name="T61" fmla="*/ 8 h 14"/>
                  <a:gd name="T62" fmla="*/ 9 w 15"/>
                  <a:gd name="T63" fmla="*/ 8 h 14"/>
                  <a:gd name="T64" fmla="*/ 9 w 15"/>
                  <a:gd name="T65" fmla="*/ 9 h 14"/>
                  <a:gd name="T66" fmla="*/ 10 w 15"/>
                  <a:gd name="T67" fmla="*/ 9 h 14"/>
                  <a:gd name="T68" fmla="*/ 10 w 15"/>
                  <a:gd name="T69" fmla="*/ 9 h 14"/>
                  <a:gd name="T70" fmla="*/ 11 w 15"/>
                  <a:gd name="T71" fmla="*/ 9 h 14"/>
                  <a:gd name="T72" fmla="*/ 11 w 15"/>
                  <a:gd name="T73" fmla="*/ 10 h 14"/>
                  <a:gd name="T74" fmla="*/ 11 w 15"/>
                  <a:gd name="T75" fmla="*/ 10 h 14"/>
                  <a:gd name="T76" fmla="*/ 11 w 15"/>
                  <a:gd name="T77" fmla="*/ 10 h 14"/>
                  <a:gd name="T78" fmla="*/ 12 w 15"/>
                  <a:gd name="T79" fmla="*/ 10 h 14"/>
                  <a:gd name="T80" fmla="*/ 12 w 15"/>
                  <a:gd name="T81" fmla="*/ 11 h 14"/>
                  <a:gd name="T82" fmla="*/ 12 w 15"/>
                  <a:gd name="T83" fmla="*/ 11 h 14"/>
                  <a:gd name="T84" fmla="*/ 13 w 15"/>
                  <a:gd name="T85" fmla="*/ 11 h 14"/>
                  <a:gd name="T86" fmla="*/ 13 w 15"/>
                  <a:gd name="T87" fmla="*/ 12 h 14"/>
                  <a:gd name="T88" fmla="*/ 13 w 15"/>
                  <a:gd name="T89" fmla="*/ 12 h 14"/>
                  <a:gd name="T90" fmla="*/ 13 w 15"/>
                  <a:gd name="T91" fmla="*/ 12 h 14"/>
                  <a:gd name="T92" fmla="*/ 14 w 15"/>
                  <a:gd name="T93" fmla="*/ 12 h 14"/>
                  <a:gd name="T94" fmla="*/ 14 w 15"/>
                  <a:gd name="T95" fmla="*/ 13 h 14"/>
                  <a:gd name="T96" fmla="*/ 15 w 15"/>
                  <a:gd name="T97" fmla="*/ 13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1" name="Freeform 304"/>
              <p:cNvSpPr>
                <a:spLocks/>
              </p:cNvSpPr>
              <p:nvPr/>
            </p:nvSpPr>
            <p:spPr bwMode="auto">
              <a:xfrm>
                <a:off x="2665" y="1323"/>
                <a:ext cx="14" cy="1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1 w 14"/>
                  <a:gd name="T7" fmla="*/ 0 h 15"/>
                  <a:gd name="T8" fmla="*/ 1 w 14"/>
                  <a:gd name="T9" fmla="*/ 1 h 15"/>
                  <a:gd name="T10" fmla="*/ 1 w 14"/>
                  <a:gd name="T11" fmla="*/ 1 h 15"/>
                  <a:gd name="T12" fmla="*/ 1 w 14"/>
                  <a:gd name="T13" fmla="*/ 1 h 15"/>
                  <a:gd name="T14" fmla="*/ 2 w 14"/>
                  <a:gd name="T15" fmla="*/ 2 h 15"/>
                  <a:gd name="T16" fmla="*/ 2 w 14"/>
                  <a:gd name="T17" fmla="*/ 2 h 15"/>
                  <a:gd name="T18" fmla="*/ 2 w 14"/>
                  <a:gd name="T19" fmla="*/ 2 h 15"/>
                  <a:gd name="T20" fmla="*/ 3 w 14"/>
                  <a:gd name="T21" fmla="*/ 2 h 15"/>
                  <a:gd name="T22" fmla="*/ 3 w 14"/>
                  <a:gd name="T23" fmla="*/ 3 h 15"/>
                  <a:gd name="T24" fmla="*/ 3 w 14"/>
                  <a:gd name="T25" fmla="*/ 3 h 15"/>
                  <a:gd name="T26" fmla="*/ 3 w 14"/>
                  <a:gd name="T27" fmla="*/ 3 h 15"/>
                  <a:gd name="T28" fmla="*/ 4 w 14"/>
                  <a:gd name="T29" fmla="*/ 3 h 15"/>
                  <a:gd name="T30" fmla="*/ 4 w 14"/>
                  <a:gd name="T31" fmla="*/ 4 h 15"/>
                  <a:gd name="T32" fmla="*/ 5 w 14"/>
                  <a:gd name="T33" fmla="*/ 4 h 15"/>
                  <a:gd name="T34" fmla="*/ 5 w 14"/>
                  <a:gd name="T35" fmla="*/ 5 h 15"/>
                  <a:gd name="T36" fmla="*/ 5 w 14"/>
                  <a:gd name="T37" fmla="*/ 5 h 15"/>
                  <a:gd name="T38" fmla="*/ 5 w 14"/>
                  <a:gd name="T39" fmla="*/ 5 h 15"/>
                  <a:gd name="T40" fmla="*/ 6 w 14"/>
                  <a:gd name="T41" fmla="*/ 5 h 15"/>
                  <a:gd name="T42" fmla="*/ 6 w 14"/>
                  <a:gd name="T43" fmla="*/ 6 h 15"/>
                  <a:gd name="T44" fmla="*/ 6 w 14"/>
                  <a:gd name="T45" fmla="*/ 6 h 15"/>
                  <a:gd name="T46" fmla="*/ 7 w 14"/>
                  <a:gd name="T47" fmla="*/ 7 h 15"/>
                  <a:gd name="T48" fmla="*/ 7 w 14"/>
                  <a:gd name="T49" fmla="*/ 7 h 15"/>
                  <a:gd name="T50" fmla="*/ 7 w 14"/>
                  <a:gd name="T51" fmla="*/ 7 h 15"/>
                  <a:gd name="T52" fmla="*/ 7 w 14"/>
                  <a:gd name="T53" fmla="*/ 7 h 15"/>
                  <a:gd name="T54" fmla="*/ 8 w 14"/>
                  <a:gd name="T55" fmla="*/ 8 h 15"/>
                  <a:gd name="T56" fmla="*/ 8 w 14"/>
                  <a:gd name="T57" fmla="*/ 8 h 15"/>
                  <a:gd name="T58" fmla="*/ 9 w 14"/>
                  <a:gd name="T59" fmla="*/ 9 h 15"/>
                  <a:gd name="T60" fmla="*/ 9 w 14"/>
                  <a:gd name="T61" fmla="*/ 9 h 15"/>
                  <a:gd name="T62" fmla="*/ 9 w 14"/>
                  <a:gd name="T63" fmla="*/ 9 h 15"/>
                  <a:gd name="T64" fmla="*/ 9 w 14"/>
                  <a:gd name="T65" fmla="*/ 9 h 15"/>
                  <a:gd name="T66" fmla="*/ 10 w 14"/>
                  <a:gd name="T67" fmla="*/ 10 h 15"/>
                  <a:gd name="T68" fmla="*/ 10 w 14"/>
                  <a:gd name="T69" fmla="*/ 10 h 15"/>
                  <a:gd name="T70" fmla="*/ 10 w 14"/>
                  <a:gd name="T71" fmla="*/ 10 h 15"/>
                  <a:gd name="T72" fmla="*/ 10 w 14"/>
                  <a:gd name="T73" fmla="*/ 10 h 15"/>
                  <a:gd name="T74" fmla="*/ 11 w 14"/>
                  <a:gd name="T75" fmla="*/ 11 h 15"/>
                  <a:gd name="T76" fmla="*/ 11 w 14"/>
                  <a:gd name="T77" fmla="*/ 11 h 15"/>
                  <a:gd name="T78" fmla="*/ 11 w 14"/>
                  <a:gd name="T79" fmla="*/ 12 h 15"/>
                  <a:gd name="T80" fmla="*/ 12 w 14"/>
                  <a:gd name="T81" fmla="*/ 12 h 15"/>
                  <a:gd name="T82" fmla="*/ 12 w 14"/>
                  <a:gd name="T83" fmla="*/ 12 h 15"/>
                  <a:gd name="T84" fmla="*/ 12 w 14"/>
                  <a:gd name="T85" fmla="*/ 13 h 15"/>
                  <a:gd name="T86" fmla="*/ 12 w 14"/>
                  <a:gd name="T87" fmla="*/ 13 h 15"/>
                  <a:gd name="T88" fmla="*/ 13 w 14"/>
                  <a:gd name="T89" fmla="*/ 13 h 15"/>
                  <a:gd name="T90" fmla="*/ 13 w 14"/>
                  <a:gd name="T91" fmla="*/ 14 h 15"/>
                  <a:gd name="T92" fmla="*/ 14 w 14"/>
                  <a:gd name="T93" fmla="*/ 14 h 15"/>
                  <a:gd name="T94" fmla="*/ 14 w 14"/>
                  <a:gd name="T95" fmla="*/ 14 h 15"/>
                  <a:gd name="T96" fmla="*/ 14 w 14"/>
                  <a:gd name="T97" fmla="*/ 15 h 15"/>
                  <a:gd name="T98" fmla="*/ 14 w 14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2" name="Freeform 305"/>
              <p:cNvSpPr>
                <a:spLocks/>
              </p:cNvSpPr>
              <p:nvPr/>
            </p:nvSpPr>
            <p:spPr bwMode="auto">
              <a:xfrm>
                <a:off x="2679" y="1338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1 w 15"/>
                  <a:gd name="T3" fmla="*/ 1 h 18"/>
                  <a:gd name="T4" fmla="*/ 1 w 15"/>
                  <a:gd name="T5" fmla="*/ 1 h 18"/>
                  <a:gd name="T6" fmla="*/ 1 w 15"/>
                  <a:gd name="T7" fmla="*/ 1 h 18"/>
                  <a:gd name="T8" fmla="*/ 2 w 15"/>
                  <a:gd name="T9" fmla="*/ 1 h 18"/>
                  <a:gd name="T10" fmla="*/ 2 w 15"/>
                  <a:gd name="T11" fmla="*/ 2 h 18"/>
                  <a:gd name="T12" fmla="*/ 2 w 15"/>
                  <a:gd name="T13" fmla="*/ 2 h 18"/>
                  <a:gd name="T14" fmla="*/ 2 w 15"/>
                  <a:gd name="T15" fmla="*/ 2 h 18"/>
                  <a:gd name="T16" fmla="*/ 3 w 15"/>
                  <a:gd name="T17" fmla="*/ 3 h 18"/>
                  <a:gd name="T18" fmla="*/ 3 w 15"/>
                  <a:gd name="T19" fmla="*/ 3 h 18"/>
                  <a:gd name="T20" fmla="*/ 3 w 15"/>
                  <a:gd name="T21" fmla="*/ 4 h 18"/>
                  <a:gd name="T22" fmla="*/ 3 w 15"/>
                  <a:gd name="T23" fmla="*/ 4 h 18"/>
                  <a:gd name="T24" fmla="*/ 4 w 15"/>
                  <a:gd name="T25" fmla="*/ 4 h 18"/>
                  <a:gd name="T26" fmla="*/ 4 w 15"/>
                  <a:gd name="T27" fmla="*/ 4 h 18"/>
                  <a:gd name="T28" fmla="*/ 5 w 15"/>
                  <a:gd name="T29" fmla="*/ 5 h 18"/>
                  <a:gd name="T30" fmla="*/ 5 w 15"/>
                  <a:gd name="T31" fmla="*/ 5 h 18"/>
                  <a:gd name="T32" fmla="*/ 5 w 15"/>
                  <a:gd name="T33" fmla="*/ 6 h 18"/>
                  <a:gd name="T34" fmla="*/ 5 w 15"/>
                  <a:gd name="T35" fmla="*/ 6 h 18"/>
                  <a:gd name="T36" fmla="*/ 6 w 15"/>
                  <a:gd name="T37" fmla="*/ 6 h 18"/>
                  <a:gd name="T38" fmla="*/ 6 w 15"/>
                  <a:gd name="T39" fmla="*/ 7 h 18"/>
                  <a:gd name="T40" fmla="*/ 6 w 15"/>
                  <a:gd name="T41" fmla="*/ 7 h 18"/>
                  <a:gd name="T42" fmla="*/ 7 w 15"/>
                  <a:gd name="T43" fmla="*/ 8 h 18"/>
                  <a:gd name="T44" fmla="*/ 7 w 15"/>
                  <a:gd name="T45" fmla="*/ 8 h 18"/>
                  <a:gd name="T46" fmla="*/ 7 w 15"/>
                  <a:gd name="T47" fmla="*/ 8 h 18"/>
                  <a:gd name="T48" fmla="*/ 7 w 15"/>
                  <a:gd name="T49" fmla="*/ 8 h 18"/>
                  <a:gd name="T50" fmla="*/ 8 w 15"/>
                  <a:gd name="T51" fmla="*/ 9 h 18"/>
                  <a:gd name="T52" fmla="*/ 8 w 15"/>
                  <a:gd name="T53" fmla="*/ 9 h 18"/>
                  <a:gd name="T54" fmla="*/ 9 w 15"/>
                  <a:gd name="T55" fmla="*/ 10 h 18"/>
                  <a:gd name="T56" fmla="*/ 9 w 15"/>
                  <a:gd name="T57" fmla="*/ 10 h 18"/>
                  <a:gd name="T58" fmla="*/ 9 w 15"/>
                  <a:gd name="T59" fmla="*/ 10 h 18"/>
                  <a:gd name="T60" fmla="*/ 9 w 15"/>
                  <a:gd name="T61" fmla="*/ 11 h 18"/>
                  <a:gd name="T62" fmla="*/ 10 w 15"/>
                  <a:gd name="T63" fmla="*/ 11 h 18"/>
                  <a:gd name="T64" fmla="*/ 10 w 15"/>
                  <a:gd name="T65" fmla="*/ 11 h 18"/>
                  <a:gd name="T66" fmla="*/ 10 w 15"/>
                  <a:gd name="T67" fmla="*/ 12 h 18"/>
                  <a:gd name="T68" fmla="*/ 10 w 15"/>
                  <a:gd name="T69" fmla="*/ 12 h 18"/>
                  <a:gd name="T70" fmla="*/ 11 w 15"/>
                  <a:gd name="T71" fmla="*/ 13 h 18"/>
                  <a:gd name="T72" fmla="*/ 11 w 15"/>
                  <a:gd name="T73" fmla="*/ 13 h 18"/>
                  <a:gd name="T74" fmla="*/ 11 w 15"/>
                  <a:gd name="T75" fmla="*/ 13 h 18"/>
                  <a:gd name="T76" fmla="*/ 12 w 15"/>
                  <a:gd name="T77" fmla="*/ 14 h 18"/>
                  <a:gd name="T78" fmla="*/ 12 w 15"/>
                  <a:gd name="T79" fmla="*/ 14 h 18"/>
                  <a:gd name="T80" fmla="*/ 12 w 15"/>
                  <a:gd name="T81" fmla="*/ 15 h 18"/>
                  <a:gd name="T82" fmla="*/ 12 w 15"/>
                  <a:gd name="T83" fmla="*/ 15 h 18"/>
                  <a:gd name="T84" fmla="*/ 13 w 15"/>
                  <a:gd name="T85" fmla="*/ 15 h 18"/>
                  <a:gd name="T86" fmla="*/ 13 w 15"/>
                  <a:gd name="T87" fmla="*/ 16 h 18"/>
                  <a:gd name="T88" fmla="*/ 14 w 15"/>
                  <a:gd name="T89" fmla="*/ 16 h 18"/>
                  <a:gd name="T90" fmla="*/ 14 w 15"/>
                  <a:gd name="T91" fmla="*/ 17 h 18"/>
                  <a:gd name="T92" fmla="*/ 14 w 15"/>
                  <a:gd name="T93" fmla="*/ 17 h 18"/>
                  <a:gd name="T94" fmla="*/ 14 w 15"/>
                  <a:gd name="T95" fmla="*/ 17 h 18"/>
                  <a:gd name="T96" fmla="*/ 15 w 15"/>
                  <a:gd name="T97" fmla="*/ 18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5" y="18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3" name="Freeform 306"/>
              <p:cNvSpPr>
                <a:spLocks/>
              </p:cNvSpPr>
              <p:nvPr/>
            </p:nvSpPr>
            <p:spPr bwMode="auto">
              <a:xfrm>
                <a:off x="2694" y="135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1 h 21"/>
                  <a:gd name="T6" fmla="*/ 1 w 15"/>
                  <a:gd name="T7" fmla="*/ 1 h 21"/>
                  <a:gd name="T8" fmla="*/ 1 w 15"/>
                  <a:gd name="T9" fmla="*/ 2 h 21"/>
                  <a:gd name="T10" fmla="*/ 1 w 15"/>
                  <a:gd name="T11" fmla="*/ 2 h 21"/>
                  <a:gd name="T12" fmla="*/ 2 w 15"/>
                  <a:gd name="T13" fmla="*/ 2 h 21"/>
                  <a:gd name="T14" fmla="*/ 2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3 w 15"/>
                  <a:gd name="T23" fmla="*/ 4 h 21"/>
                  <a:gd name="T24" fmla="*/ 4 w 15"/>
                  <a:gd name="T25" fmla="*/ 5 h 21"/>
                  <a:gd name="T26" fmla="*/ 4 w 15"/>
                  <a:gd name="T27" fmla="*/ 5 h 21"/>
                  <a:gd name="T28" fmla="*/ 4 w 15"/>
                  <a:gd name="T29" fmla="*/ 6 h 21"/>
                  <a:gd name="T30" fmla="*/ 4 w 15"/>
                  <a:gd name="T31" fmla="*/ 6 h 21"/>
                  <a:gd name="T32" fmla="*/ 5 w 15"/>
                  <a:gd name="T33" fmla="*/ 6 h 21"/>
                  <a:gd name="T34" fmla="*/ 5 w 15"/>
                  <a:gd name="T35" fmla="*/ 7 h 21"/>
                  <a:gd name="T36" fmla="*/ 5 w 15"/>
                  <a:gd name="T37" fmla="*/ 7 h 21"/>
                  <a:gd name="T38" fmla="*/ 6 w 15"/>
                  <a:gd name="T39" fmla="*/ 7 h 21"/>
                  <a:gd name="T40" fmla="*/ 6 w 15"/>
                  <a:gd name="T41" fmla="*/ 8 h 21"/>
                  <a:gd name="T42" fmla="*/ 6 w 15"/>
                  <a:gd name="T43" fmla="*/ 9 h 21"/>
                  <a:gd name="T44" fmla="*/ 6 w 15"/>
                  <a:gd name="T45" fmla="*/ 9 h 21"/>
                  <a:gd name="T46" fmla="*/ 7 w 15"/>
                  <a:gd name="T47" fmla="*/ 9 h 21"/>
                  <a:gd name="T48" fmla="*/ 7 w 15"/>
                  <a:gd name="T49" fmla="*/ 10 h 21"/>
                  <a:gd name="T50" fmla="*/ 8 w 15"/>
                  <a:gd name="T51" fmla="*/ 10 h 21"/>
                  <a:gd name="T52" fmla="*/ 8 w 15"/>
                  <a:gd name="T53" fmla="*/ 11 h 21"/>
                  <a:gd name="T54" fmla="*/ 8 w 15"/>
                  <a:gd name="T55" fmla="*/ 11 h 21"/>
                  <a:gd name="T56" fmla="*/ 8 w 15"/>
                  <a:gd name="T57" fmla="*/ 11 h 21"/>
                  <a:gd name="T58" fmla="*/ 9 w 15"/>
                  <a:gd name="T59" fmla="*/ 12 h 21"/>
                  <a:gd name="T60" fmla="*/ 9 w 15"/>
                  <a:gd name="T61" fmla="*/ 12 h 21"/>
                  <a:gd name="T62" fmla="*/ 9 w 15"/>
                  <a:gd name="T63" fmla="*/ 13 h 21"/>
                  <a:gd name="T64" fmla="*/ 10 w 15"/>
                  <a:gd name="T65" fmla="*/ 13 h 21"/>
                  <a:gd name="T66" fmla="*/ 10 w 15"/>
                  <a:gd name="T67" fmla="*/ 14 h 21"/>
                  <a:gd name="T68" fmla="*/ 10 w 15"/>
                  <a:gd name="T69" fmla="*/ 14 h 21"/>
                  <a:gd name="T70" fmla="*/ 10 w 15"/>
                  <a:gd name="T71" fmla="*/ 14 h 21"/>
                  <a:gd name="T72" fmla="*/ 11 w 15"/>
                  <a:gd name="T73" fmla="*/ 15 h 21"/>
                  <a:gd name="T74" fmla="*/ 11 w 15"/>
                  <a:gd name="T75" fmla="*/ 15 h 21"/>
                  <a:gd name="T76" fmla="*/ 11 w 15"/>
                  <a:gd name="T77" fmla="*/ 16 h 21"/>
                  <a:gd name="T78" fmla="*/ 12 w 15"/>
                  <a:gd name="T79" fmla="*/ 16 h 21"/>
                  <a:gd name="T80" fmla="*/ 12 w 15"/>
                  <a:gd name="T81" fmla="*/ 16 h 21"/>
                  <a:gd name="T82" fmla="*/ 12 w 15"/>
                  <a:gd name="T83" fmla="*/ 17 h 21"/>
                  <a:gd name="T84" fmla="*/ 13 w 15"/>
                  <a:gd name="T85" fmla="*/ 18 h 21"/>
                  <a:gd name="T86" fmla="*/ 13 w 15"/>
                  <a:gd name="T87" fmla="*/ 18 h 21"/>
                  <a:gd name="T88" fmla="*/ 13 w 15"/>
                  <a:gd name="T89" fmla="*/ 18 h 21"/>
                  <a:gd name="T90" fmla="*/ 13 w 15"/>
                  <a:gd name="T91" fmla="*/ 19 h 21"/>
                  <a:gd name="T92" fmla="*/ 14 w 15"/>
                  <a:gd name="T93" fmla="*/ 19 h 21"/>
                  <a:gd name="T94" fmla="*/ 14 w 15"/>
                  <a:gd name="T95" fmla="*/ 20 h 21"/>
                  <a:gd name="T96" fmla="*/ 14 w 15"/>
                  <a:gd name="T97" fmla="*/ 20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4" name="Freeform 307"/>
              <p:cNvSpPr>
                <a:spLocks/>
              </p:cNvSpPr>
              <p:nvPr/>
            </p:nvSpPr>
            <p:spPr bwMode="auto">
              <a:xfrm>
                <a:off x="2709" y="1377"/>
                <a:ext cx="14" cy="23"/>
              </a:xfrm>
              <a:custGeom>
                <a:avLst/>
                <a:gdLst>
                  <a:gd name="T0" fmla="*/ 0 w 14"/>
                  <a:gd name="T1" fmla="*/ 0 h 23"/>
                  <a:gd name="T2" fmla="*/ 0 w 14"/>
                  <a:gd name="T3" fmla="*/ 0 h 23"/>
                  <a:gd name="T4" fmla="*/ 0 w 14"/>
                  <a:gd name="T5" fmla="*/ 0 h 23"/>
                  <a:gd name="T6" fmla="*/ 0 w 14"/>
                  <a:gd name="T7" fmla="*/ 1 h 23"/>
                  <a:gd name="T8" fmla="*/ 1 w 14"/>
                  <a:gd name="T9" fmla="*/ 1 h 23"/>
                  <a:gd name="T10" fmla="*/ 1 w 14"/>
                  <a:gd name="T11" fmla="*/ 2 h 23"/>
                  <a:gd name="T12" fmla="*/ 2 w 14"/>
                  <a:gd name="T13" fmla="*/ 2 h 23"/>
                  <a:gd name="T14" fmla="*/ 2 w 14"/>
                  <a:gd name="T15" fmla="*/ 3 h 23"/>
                  <a:gd name="T16" fmla="*/ 2 w 14"/>
                  <a:gd name="T17" fmla="*/ 3 h 23"/>
                  <a:gd name="T18" fmla="*/ 2 w 14"/>
                  <a:gd name="T19" fmla="*/ 4 h 23"/>
                  <a:gd name="T20" fmla="*/ 3 w 14"/>
                  <a:gd name="T21" fmla="*/ 4 h 23"/>
                  <a:gd name="T22" fmla="*/ 3 w 14"/>
                  <a:gd name="T23" fmla="*/ 5 h 23"/>
                  <a:gd name="T24" fmla="*/ 3 w 14"/>
                  <a:gd name="T25" fmla="*/ 5 h 23"/>
                  <a:gd name="T26" fmla="*/ 3 w 14"/>
                  <a:gd name="T27" fmla="*/ 6 h 23"/>
                  <a:gd name="T28" fmla="*/ 4 w 14"/>
                  <a:gd name="T29" fmla="*/ 6 h 23"/>
                  <a:gd name="T30" fmla="*/ 4 w 14"/>
                  <a:gd name="T31" fmla="*/ 6 h 23"/>
                  <a:gd name="T32" fmla="*/ 4 w 14"/>
                  <a:gd name="T33" fmla="*/ 7 h 23"/>
                  <a:gd name="T34" fmla="*/ 5 w 14"/>
                  <a:gd name="T35" fmla="*/ 8 h 23"/>
                  <a:gd name="T36" fmla="*/ 5 w 14"/>
                  <a:gd name="T37" fmla="*/ 8 h 23"/>
                  <a:gd name="T38" fmla="*/ 5 w 14"/>
                  <a:gd name="T39" fmla="*/ 8 h 23"/>
                  <a:gd name="T40" fmla="*/ 6 w 14"/>
                  <a:gd name="T41" fmla="*/ 9 h 23"/>
                  <a:gd name="T42" fmla="*/ 6 w 14"/>
                  <a:gd name="T43" fmla="*/ 9 h 23"/>
                  <a:gd name="T44" fmla="*/ 6 w 14"/>
                  <a:gd name="T45" fmla="*/ 10 h 23"/>
                  <a:gd name="T46" fmla="*/ 7 w 14"/>
                  <a:gd name="T47" fmla="*/ 10 h 23"/>
                  <a:gd name="T48" fmla="*/ 7 w 14"/>
                  <a:gd name="T49" fmla="*/ 11 h 23"/>
                  <a:gd name="T50" fmla="*/ 7 w 14"/>
                  <a:gd name="T51" fmla="*/ 11 h 23"/>
                  <a:gd name="T52" fmla="*/ 7 w 14"/>
                  <a:gd name="T53" fmla="*/ 12 h 23"/>
                  <a:gd name="T54" fmla="*/ 8 w 14"/>
                  <a:gd name="T55" fmla="*/ 12 h 23"/>
                  <a:gd name="T56" fmla="*/ 8 w 14"/>
                  <a:gd name="T57" fmla="*/ 13 h 23"/>
                  <a:gd name="T58" fmla="*/ 8 w 14"/>
                  <a:gd name="T59" fmla="*/ 13 h 23"/>
                  <a:gd name="T60" fmla="*/ 9 w 14"/>
                  <a:gd name="T61" fmla="*/ 14 h 23"/>
                  <a:gd name="T62" fmla="*/ 9 w 14"/>
                  <a:gd name="T63" fmla="*/ 14 h 23"/>
                  <a:gd name="T64" fmla="*/ 9 w 14"/>
                  <a:gd name="T65" fmla="*/ 15 h 23"/>
                  <a:gd name="T66" fmla="*/ 10 w 14"/>
                  <a:gd name="T67" fmla="*/ 15 h 23"/>
                  <a:gd name="T68" fmla="*/ 10 w 14"/>
                  <a:gd name="T69" fmla="*/ 16 h 23"/>
                  <a:gd name="T70" fmla="*/ 10 w 14"/>
                  <a:gd name="T71" fmla="*/ 16 h 23"/>
                  <a:gd name="T72" fmla="*/ 11 w 14"/>
                  <a:gd name="T73" fmla="*/ 17 h 23"/>
                  <a:gd name="T74" fmla="*/ 11 w 14"/>
                  <a:gd name="T75" fmla="*/ 17 h 23"/>
                  <a:gd name="T76" fmla="*/ 11 w 14"/>
                  <a:gd name="T77" fmla="*/ 18 h 23"/>
                  <a:gd name="T78" fmla="*/ 11 w 14"/>
                  <a:gd name="T79" fmla="*/ 18 h 23"/>
                  <a:gd name="T80" fmla="*/ 12 w 14"/>
                  <a:gd name="T81" fmla="*/ 19 h 23"/>
                  <a:gd name="T82" fmla="*/ 12 w 14"/>
                  <a:gd name="T83" fmla="*/ 19 h 23"/>
                  <a:gd name="T84" fmla="*/ 12 w 14"/>
                  <a:gd name="T85" fmla="*/ 20 h 23"/>
                  <a:gd name="T86" fmla="*/ 12 w 14"/>
                  <a:gd name="T87" fmla="*/ 20 h 23"/>
                  <a:gd name="T88" fmla="*/ 13 w 14"/>
                  <a:gd name="T89" fmla="*/ 21 h 23"/>
                  <a:gd name="T90" fmla="*/ 13 w 14"/>
                  <a:gd name="T91" fmla="*/ 21 h 23"/>
                  <a:gd name="T92" fmla="*/ 14 w 14"/>
                  <a:gd name="T93" fmla="*/ 22 h 23"/>
                  <a:gd name="T94" fmla="*/ 14 w 14"/>
                  <a:gd name="T95" fmla="*/ 22 h 23"/>
                  <a:gd name="T96" fmla="*/ 14 w 14"/>
                  <a:gd name="T97" fmla="*/ 23 h 23"/>
                  <a:gd name="T98" fmla="*/ 14 w 14"/>
                  <a:gd name="T9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2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1"/>
                    </a:lnTo>
                    <a:lnTo>
                      <a:pt x="13" y="21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4" y="23"/>
                    </a:lnTo>
                    <a:lnTo>
                      <a:pt x="14" y="2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5" name="Freeform 308"/>
              <p:cNvSpPr>
                <a:spLocks/>
              </p:cNvSpPr>
              <p:nvPr/>
            </p:nvSpPr>
            <p:spPr bwMode="auto">
              <a:xfrm>
                <a:off x="2723" y="1400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1 w 15"/>
                  <a:gd name="T3" fmla="*/ 1 h 27"/>
                  <a:gd name="T4" fmla="*/ 1 w 15"/>
                  <a:gd name="T5" fmla="*/ 1 h 27"/>
                  <a:gd name="T6" fmla="*/ 1 w 15"/>
                  <a:gd name="T7" fmla="*/ 2 h 27"/>
                  <a:gd name="T8" fmla="*/ 2 w 15"/>
                  <a:gd name="T9" fmla="*/ 2 h 27"/>
                  <a:gd name="T10" fmla="*/ 2 w 15"/>
                  <a:gd name="T11" fmla="*/ 3 h 27"/>
                  <a:gd name="T12" fmla="*/ 2 w 15"/>
                  <a:gd name="T13" fmla="*/ 3 h 27"/>
                  <a:gd name="T14" fmla="*/ 2 w 15"/>
                  <a:gd name="T15" fmla="*/ 4 h 27"/>
                  <a:gd name="T16" fmla="*/ 3 w 15"/>
                  <a:gd name="T17" fmla="*/ 4 h 27"/>
                  <a:gd name="T18" fmla="*/ 3 w 15"/>
                  <a:gd name="T19" fmla="*/ 5 h 27"/>
                  <a:gd name="T20" fmla="*/ 4 w 15"/>
                  <a:gd name="T21" fmla="*/ 6 h 27"/>
                  <a:gd name="T22" fmla="*/ 4 w 15"/>
                  <a:gd name="T23" fmla="*/ 6 h 27"/>
                  <a:gd name="T24" fmla="*/ 4 w 15"/>
                  <a:gd name="T25" fmla="*/ 7 h 27"/>
                  <a:gd name="T26" fmla="*/ 4 w 15"/>
                  <a:gd name="T27" fmla="*/ 7 h 27"/>
                  <a:gd name="T28" fmla="*/ 5 w 15"/>
                  <a:gd name="T29" fmla="*/ 7 h 27"/>
                  <a:gd name="T30" fmla="*/ 5 w 15"/>
                  <a:gd name="T31" fmla="*/ 8 h 27"/>
                  <a:gd name="T32" fmla="*/ 5 w 15"/>
                  <a:gd name="T33" fmla="*/ 9 h 27"/>
                  <a:gd name="T34" fmla="*/ 5 w 15"/>
                  <a:gd name="T35" fmla="*/ 9 h 27"/>
                  <a:gd name="T36" fmla="*/ 6 w 15"/>
                  <a:gd name="T37" fmla="*/ 10 h 27"/>
                  <a:gd name="T38" fmla="*/ 6 w 15"/>
                  <a:gd name="T39" fmla="*/ 10 h 27"/>
                  <a:gd name="T40" fmla="*/ 6 w 15"/>
                  <a:gd name="T41" fmla="*/ 11 h 27"/>
                  <a:gd name="T42" fmla="*/ 7 w 15"/>
                  <a:gd name="T43" fmla="*/ 11 h 27"/>
                  <a:gd name="T44" fmla="*/ 7 w 15"/>
                  <a:gd name="T45" fmla="*/ 12 h 27"/>
                  <a:gd name="T46" fmla="*/ 7 w 15"/>
                  <a:gd name="T47" fmla="*/ 13 h 27"/>
                  <a:gd name="T48" fmla="*/ 7 w 15"/>
                  <a:gd name="T49" fmla="*/ 13 h 27"/>
                  <a:gd name="T50" fmla="*/ 8 w 15"/>
                  <a:gd name="T51" fmla="*/ 14 h 27"/>
                  <a:gd name="T52" fmla="*/ 8 w 15"/>
                  <a:gd name="T53" fmla="*/ 14 h 27"/>
                  <a:gd name="T54" fmla="*/ 9 w 15"/>
                  <a:gd name="T55" fmla="*/ 15 h 27"/>
                  <a:gd name="T56" fmla="*/ 9 w 15"/>
                  <a:gd name="T57" fmla="*/ 15 h 27"/>
                  <a:gd name="T58" fmla="*/ 9 w 15"/>
                  <a:gd name="T59" fmla="*/ 16 h 27"/>
                  <a:gd name="T60" fmla="*/ 9 w 15"/>
                  <a:gd name="T61" fmla="*/ 16 h 27"/>
                  <a:gd name="T62" fmla="*/ 10 w 15"/>
                  <a:gd name="T63" fmla="*/ 17 h 27"/>
                  <a:gd name="T64" fmla="*/ 10 w 15"/>
                  <a:gd name="T65" fmla="*/ 18 h 27"/>
                  <a:gd name="T66" fmla="*/ 10 w 15"/>
                  <a:gd name="T67" fmla="*/ 18 h 27"/>
                  <a:gd name="T68" fmla="*/ 11 w 15"/>
                  <a:gd name="T69" fmla="*/ 19 h 27"/>
                  <a:gd name="T70" fmla="*/ 11 w 15"/>
                  <a:gd name="T71" fmla="*/ 19 h 27"/>
                  <a:gd name="T72" fmla="*/ 11 w 15"/>
                  <a:gd name="T73" fmla="*/ 20 h 27"/>
                  <a:gd name="T74" fmla="*/ 11 w 15"/>
                  <a:gd name="T75" fmla="*/ 20 h 27"/>
                  <a:gd name="T76" fmla="*/ 12 w 15"/>
                  <a:gd name="T77" fmla="*/ 21 h 27"/>
                  <a:gd name="T78" fmla="*/ 12 w 15"/>
                  <a:gd name="T79" fmla="*/ 22 h 27"/>
                  <a:gd name="T80" fmla="*/ 12 w 15"/>
                  <a:gd name="T81" fmla="*/ 22 h 27"/>
                  <a:gd name="T82" fmla="*/ 12 w 15"/>
                  <a:gd name="T83" fmla="*/ 23 h 27"/>
                  <a:gd name="T84" fmla="*/ 13 w 15"/>
                  <a:gd name="T85" fmla="*/ 23 h 27"/>
                  <a:gd name="T86" fmla="*/ 13 w 15"/>
                  <a:gd name="T87" fmla="*/ 24 h 27"/>
                  <a:gd name="T88" fmla="*/ 14 w 15"/>
                  <a:gd name="T89" fmla="*/ 24 h 27"/>
                  <a:gd name="T90" fmla="*/ 14 w 15"/>
                  <a:gd name="T91" fmla="*/ 25 h 27"/>
                  <a:gd name="T92" fmla="*/ 14 w 15"/>
                  <a:gd name="T93" fmla="*/ 25 h 27"/>
                  <a:gd name="T94" fmla="*/ 14 w 15"/>
                  <a:gd name="T95" fmla="*/ 26 h 27"/>
                  <a:gd name="T96" fmla="*/ 15 w 15"/>
                  <a:gd name="T97" fmla="*/ 27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2" y="22"/>
                    </a:lnTo>
                    <a:lnTo>
                      <a:pt x="12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  <a:lnTo>
                      <a:pt x="14" y="26"/>
                    </a:lnTo>
                    <a:lnTo>
                      <a:pt x="15" y="27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6" name="Freeform 309"/>
              <p:cNvSpPr>
                <a:spLocks/>
              </p:cNvSpPr>
              <p:nvPr/>
            </p:nvSpPr>
            <p:spPr bwMode="auto">
              <a:xfrm>
                <a:off x="2738" y="1427"/>
                <a:ext cx="15" cy="31"/>
              </a:xfrm>
              <a:custGeom>
                <a:avLst/>
                <a:gdLst>
                  <a:gd name="T0" fmla="*/ 0 w 15"/>
                  <a:gd name="T1" fmla="*/ 0 h 31"/>
                  <a:gd name="T2" fmla="*/ 0 w 15"/>
                  <a:gd name="T3" fmla="*/ 1 h 31"/>
                  <a:gd name="T4" fmla="*/ 1 w 15"/>
                  <a:gd name="T5" fmla="*/ 2 h 31"/>
                  <a:gd name="T6" fmla="*/ 1 w 15"/>
                  <a:gd name="T7" fmla="*/ 2 h 31"/>
                  <a:gd name="T8" fmla="*/ 1 w 15"/>
                  <a:gd name="T9" fmla="*/ 3 h 31"/>
                  <a:gd name="T10" fmla="*/ 1 w 15"/>
                  <a:gd name="T11" fmla="*/ 3 h 31"/>
                  <a:gd name="T12" fmla="*/ 2 w 15"/>
                  <a:gd name="T13" fmla="*/ 4 h 31"/>
                  <a:gd name="T14" fmla="*/ 2 w 15"/>
                  <a:gd name="T15" fmla="*/ 4 h 31"/>
                  <a:gd name="T16" fmla="*/ 3 w 15"/>
                  <a:gd name="T17" fmla="*/ 5 h 31"/>
                  <a:gd name="T18" fmla="*/ 3 w 15"/>
                  <a:gd name="T19" fmla="*/ 6 h 31"/>
                  <a:gd name="T20" fmla="*/ 3 w 15"/>
                  <a:gd name="T21" fmla="*/ 6 h 31"/>
                  <a:gd name="T22" fmla="*/ 3 w 15"/>
                  <a:gd name="T23" fmla="*/ 7 h 31"/>
                  <a:gd name="T24" fmla="*/ 4 w 15"/>
                  <a:gd name="T25" fmla="*/ 7 h 31"/>
                  <a:gd name="T26" fmla="*/ 4 w 15"/>
                  <a:gd name="T27" fmla="*/ 8 h 31"/>
                  <a:gd name="T28" fmla="*/ 4 w 15"/>
                  <a:gd name="T29" fmla="*/ 9 h 31"/>
                  <a:gd name="T30" fmla="*/ 5 w 15"/>
                  <a:gd name="T31" fmla="*/ 9 h 31"/>
                  <a:gd name="T32" fmla="*/ 5 w 15"/>
                  <a:gd name="T33" fmla="*/ 10 h 31"/>
                  <a:gd name="T34" fmla="*/ 5 w 15"/>
                  <a:gd name="T35" fmla="*/ 10 h 31"/>
                  <a:gd name="T36" fmla="*/ 5 w 15"/>
                  <a:gd name="T37" fmla="*/ 11 h 31"/>
                  <a:gd name="T38" fmla="*/ 6 w 15"/>
                  <a:gd name="T39" fmla="*/ 12 h 31"/>
                  <a:gd name="T40" fmla="*/ 6 w 15"/>
                  <a:gd name="T41" fmla="*/ 12 h 31"/>
                  <a:gd name="T42" fmla="*/ 6 w 15"/>
                  <a:gd name="T43" fmla="*/ 13 h 31"/>
                  <a:gd name="T44" fmla="*/ 6 w 15"/>
                  <a:gd name="T45" fmla="*/ 14 h 31"/>
                  <a:gd name="T46" fmla="*/ 7 w 15"/>
                  <a:gd name="T47" fmla="*/ 14 h 31"/>
                  <a:gd name="T48" fmla="*/ 7 w 15"/>
                  <a:gd name="T49" fmla="*/ 15 h 31"/>
                  <a:gd name="T50" fmla="*/ 8 w 15"/>
                  <a:gd name="T51" fmla="*/ 16 h 31"/>
                  <a:gd name="T52" fmla="*/ 8 w 15"/>
                  <a:gd name="T53" fmla="*/ 16 h 31"/>
                  <a:gd name="T54" fmla="*/ 8 w 15"/>
                  <a:gd name="T55" fmla="*/ 17 h 31"/>
                  <a:gd name="T56" fmla="*/ 8 w 15"/>
                  <a:gd name="T57" fmla="*/ 17 h 31"/>
                  <a:gd name="T58" fmla="*/ 9 w 15"/>
                  <a:gd name="T59" fmla="*/ 18 h 31"/>
                  <a:gd name="T60" fmla="*/ 9 w 15"/>
                  <a:gd name="T61" fmla="*/ 19 h 31"/>
                  <a:gd name="T62" fmla="*/ 9 w 15"/>
                  <a:gd name="T63" fmla="*/ 19 h 31"/>
                  <a:gd name="T64" fmla="*/ 10 w 15"/>
                  <a:gd name="T65" fmla="*/ 20 h 31"/>
                  <a:gd name="T66" fmla="*/ 10 w 15"/>
                  <a:gd name="T67" fmla="*/ 21 h 31"/>
                  <a:gd name="T68" fmla="*/ 10 w 15"/>
                  <a:gd name="T69" fmla="*/ 21 h 31"/>
                  <a:gd name="T70" fmla="*/ 10 w 15"/>
                  <a:gd name="T71" fmla="*/ 22 h 31"/>
                  <a:gd name="T72" fmla="*/ 11 w 15"/>
                  <a:gd name="T73" fmla="*/ 23 h 31"/>
                  <a:gd name="T74" fmla="*/ 11 w 15"/>
                  <a:gd name="T75" fmla="*/ 23 h 31"/>
                  <a:gd name="T76" fmla="*/ 12 w 15"/>
                  <a:gd name="T77" fmla="*/ 24 h 31"/>
                  <a:gd name="T78" fmla="*/ 12 w 15"/>
                  <a:gd name="T79" fmla="*/ 24 h 31"/>
                  <a:gd name="T80" fmla="*/ 12 w 15"/>
                  <a:gd name="T81" fmla="*/ 25 h 31"/>
                  <a:gd name="T82" fmla="*/ 12 w 15"/>
                  <a:gd name="T83" fmla="*/ 26 h 31"/>
                  <a:gd name="T84" fmla="*/ 13 w 15"/>
                  <a:gd name="T85" fmla="*/ 26 h 31"/>
                  <a:gd name="T86" fmla="*/ 13 w 15"/>
                  <a:gd name="T87" fmla="*/ 27 h 31"/>
                  <a:gd name="T88" fmla="*/ 13 w 15"/>
                  <a:gd name="T89" fmla="*/ 28 h 31"/>
                  <a:gd name="T90" fmla="*/ 13 w 15"/>
                  <a:gd name="T91" fmla="*/ 28 h 31"/>
                  <a:gd name="T92" fmla="*/ 14 w 15"/>
                  <a:gd name="T93" fmla="*/ 29 h 31"/>
                  <a:gd name="T94" fmla="*/ 14 w 15"/>
                  <a:gd name="T95" fmla="*/ 30 h 31"/>
                  <a:gd name="T96" fmla="*/ 14 w 15"/>
                  <a:gd name="T97" fmla="*/ 30 h 31"/>
                  <a:gd name="T98" fmla="*/ 15 w 15"/>
                  <a:gd name="T9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1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3" y="26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30"/>
                    </a:lnTo>
                    <a:lnTo>
                      <a:pt x="14" y="30"/>
                    </a:lnTo>
                    <a:lnTo>
                      <a:pt x="15" y="3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7" name="Freeform 310"/>
              <p:cNvSpPr>
                <a:spLocks/>
              </p:cNvSpPr>
              <p:nvPr/>
            </p:nvSpPr>
            <p:spPr bwMode="auto">
              <a:xfrm>
                <a:off x="2753" y="1458"/>
                <a:ext cx="14" cy="35"/>
              </a:xfrm>
              <a:custGeom>
                <a:avLst/>
                <a:gdLst>
                  <a:gd name="T0" fmla="*/ 0 w 14"/>
                  <a:gd name="T1" fmla="*/ 0 h 35"/>
                  <a:gd name="T2" fmla="*/ 0 w 14"/>
                  <a:gd name="T3" fmla="*/ 1 h 35"/>
                  <a:gd name="T4" fmla="*/ 0 w 14"/>
                  <a:gd name="T5" fmla="*/ 1 h 35"/>
                  <a:gd name="T6" fmla="*/ 0 w 14"/>
                  <a:gd name="T7" fmla="*/ 2 h 35"/>
                  <a:gd name="T8" fmla="*/ 1 w 14"/>
                  <a:gd name="T9" fmla="*/ 3 h 35"/>
                  <a:gd name="T10" fmla="*/ 1 w 14"/>
                  <a:gd name="T11" fmla="*/ 3 h 35"/>
                  <a:gd name="T12" fmla="*/ 2 w 14"/>
                  <a:gd name="T13" fmla="*/ 4 h 35"/>
                  <a:gd name="T14" fmla="*/ 2 w 14"/>
                  <a:gd name="T15" fmla="*/ 5 h 35"/>
                  <a:gd name="T16" fmla="*/ 2 w 14"/>
                  <a:gd name="T17" fmla="*/ 6 h 35"/>
                  <a:gd name="T18" fmla="*/ 2 w 14"/>
                  <a:gd name="T19" fmla="*/ 6 h 35"/>
                  <a:gd name="T20" fmla="*/ 3 w 14"/>
                  <a:gd name="T21" fmla="*/ 7 h 35"/>
                  <a:gd name="T22" fmla="*/ 3 w 14"/>
                  <a:gd name="T23" fmla="*/ 8 h 35"/>
                  <a:gd name="T24" fmla="*/ 3 w 14"/>
                  <a:gd name="T25" fmla="*/ 8 h 35"/>
                  <a:gd name="T26" fmla="*/ 4 w 14"/>
                  <a:gd name="T27" fmla="*/ 9 h 35"/>
                  <a:gd name="T28" fmla="*/ 4 w 14"/>
                  <a:gd name="T29" fmla="*/ 9 h 35"/>
                  <a:gd name="T30" fmla="*/ 4 w 14"/>
                  <a:gd name="T31" fmla="*/ 10 h 35"/>
                  <a:gd name="T32" fmla="*/ 4 w 14"/>
                  <a:gd name="T33" fmla="*/ 11 h 35"/>
                  <a:gd name="T34" fmla="*/ 5 w 14"/>
                  <a:gd name="T35" fmla="*/ 12 h 35"/>
                  <a:gd name="T36" fmla="*/ 5 w 14"/>
                  <a:gd name="T37" fmla="*/ 13 h 35"/>
                  <a:gd name="T38" fmla="*/ 5 w 14"/>
                  <a:gd name="T39" fmla="*/ 13 h 35"/>
                  <a:gd name="T40" fmla="*/ 5 w 14"/>
                  <a:gd name="T41" fmla="*/ 14 h 35"/>
                  <a:gd name="T42" fmla="*/ 6 w 14"/>
                  <a:gd name="T43" fmla="*/ 15 h 35"/>
                  <a:gd name="T44" fmla="*/ 6 w 14"/>
                  <a:gd name="T45" fmla="*/ 15 h 35"/>
                  <a:gd name="T46" fmla="*/ 7 w 14"/>
                  <a:gd name="T47" fmla="*/ 16 h 35"/>
                  <a:gd name="T48" fmla="*/ 7 w 14"/>
                  <a:gd name="T49" fmla="*/ 16 h 35"/>
                  <a:gd name="T50" fmla="*/ 7 w 14"/>
                  <a:gd name="T51" fmla="*/ 17 h 35"/>
                  <a:gd name="T52" fmla="*/ 7 w 14"/>
                  <a:gd name="T53" fmla="*/ 18 h 35"/>
                  <a:gd name="T54" fmla="*/ 8 w 14"/>
                  <a:gd name="T55" fmla="*/ 19 h 35"/>
                  <a:gd name="T56" fmla="*/ 8 w 14"/>
                  <a:gd name="T57" fmla="*/ 20 h 35"/>
                  <a:gd name="T58" fmla="*/ 8 w 14"/>
                  <a:gd name="T59" fmla="*/ 20 h 35"/>
                  <a:gd name="T60" fmla="*/ 9 w 14"/>
                  <a:gd name="T61" fmla="*/ 21 h 35"/>
                  <a:gd name="T62" fmla="*/ 9 w 14"/>
                  <a:gd name="T63" fmla="*/ 22 h 35"/>
                  <a:gd name="T64" fmla="*/ 9 w 14"/>
                  <a:gd name="T65" fmla="*/ 22 h 35"/>
                  <a:gd name="T66" fmla="*/ 9 w 14"/>
                  <a:gd name="T67" fmla="*/ 23 h 35"/>
                  <a:gd name="T68" fmla="*/ 10 w 14"/>
                  <a:gd name="T69" fmla="*/ 24 h 35"/>
                  <a:gd name="T70" fmla="*/ 10 w 14"/>
                  <a:gd name="T71" fmla="*/ 25 h 35"/>
                  <a:gd name="T72" fmla="*/ 11 w 14"/>
                  <a:gd name="T73" fmla="*/ 25 h 35"/>
                  <a:gd name="T74" fmla="*/ 11 w 14"/>
                  <a:gd name="T75" fmla="*/ 26 h 35"/>
                  <a:gd name="T76" fmla="*/ 11 w 14"/>
                  <a:gd name="T77" fmla="*/ 27 h 35"/>
                  <a:gd name="T78" fmla="*/ 11 w 14"/>
                  <a:gd name="T79" fmla="*/ 27 h 35"/>
                  <a:gd name="T80" fmla="*/ 12 w 14"/>
                  <a:gd name="T81" fmla="*/ 28 h 35"/>
                  <a:gd name="T82" fmla="*/ 12 w 14"/>
                  <a:gd name="T83" fmla="*/ 29 h 35"/>
                  <a:gd name="T84" fmla="*/ 12 w 14"/>
                  <a:gd name="T85" fmla="*/ 30 h 35"/>
                  <a:gd name="T86" fmla="*/ 12 w 14"/>
                  <a:gd name="T87" fmla="*/ 30 h 35"/>
                  <a:gd name="T88" fmla="*/ 13 w 14"/>
                  <a:gd name="T89" fmla="*/ 31 h 35"/>
                  <a:gd name="T90" fmla="*/ 13 w 14"/>
                  <a:gd name="T91" fmla="*/ 32 h 35"/>
                  <a:gd name="T92" fmla="*/ 13 w 14"/>
                  <a:gd name="T93" fmla="*/ 33 h 35"/>
                  <a:gd name="T94" fmla="*/ 14 w 14"/>
                  <a:gd name="T95" fmla="*/ 34 h 35"/>
                  <a:gd name="T96" fmla="*/ 14 w 14"/>
                  <a:gd name="T97" fmla="*/ 34 h 35"/>
                  <a:gd name="T98" fmla="*/ 14 w 14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5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4" y="34"/>
                    </a:lnTo>
                    <a:lnTo>
                      <a:pt x="14" y="34"/>
                    </a:lnTo>
                    <a:lnTo>
                      <a:pt x="14" y="3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8" name="Freeform 311"/>
              <p:cNvSpPr>
                <a:spLocks/>
              </p:cNvSpPr>
              <p:nvPr/>
            </p:nvSpPr>
            <p:spPr bwMode="auto">
              <a:xfrm>
                <a:off x="2767" y="1493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0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2 w 15"/>
                  <a:gd name="T9" fmla="*/ 3 h 40"/>
                  <a:gd name="T10" fmla="*/ 2 w 15"/>
                  <a:gd name="T11" fmla="*/ 4 h 40"/>
                  <a:gd name="T12" fmla="*/ 2 w 15"/>
                  <a:gd name="T13" fmla="*/ 4 h 40"/>
                  <a:gd name="T14" fmla="*/ 2 w 15"/>
                  <a:gd name="T15" fmla="*/ 5 h 40"/>
                  <a:gd name="T16" fmla="*/ 3 w 15"/>
                  <a:gd name="T17" fmla="*/ 6 h 40"/>
                  <a:gd name="T18" fmla="*/ 3 w 15"/>
                  <a:gd name="T19" fmla="*/ 7 h 40"/>
                  <a:gd name="T20" fmla="*/ 3 w 15"/>
                  <a:gd name="T21" fmla="*/ 8 h 40"/>
                  <a:gd name="T22" fmla="*/ 4 w 15"/>
                  <a:gd name="T23" fmla="*/ 8 h 40"/>
                  <a:gd name="T24" fmla="*/ 4 w 15"/>
                  <a:gd name="T25" fmla="*/ 9 h 40"/>
                  <a:gd name="T26" fmla="*/ 4 w 15"/>
                  <a:gd name="T27" fmla="*/ 10 h 40"/>
                  <a:gd name="T28" fmla="*/ 4 w 15"/>
                  <a:gd name="T29" fmla="*/ 11 h 40"/>
                  <a:gd name="T30" fmla="*/ 5 w 15"/>
                  <a:gd name="T31" fmla="*/ 12 h 40"/>
                  <a:gd name="T32" fmla="*/ 5 w 15"/>
                  <a:gd name="T33" fmla="*/ 13 h 40"/>
                  <a:gd name="T34" fmla="*/ 6 w 15"/>
                  <a:gd name="T35" fmla="*/ 13 h 40"/>
                  <a:gd name="T36" fmla="*/ 6 w 15"/>
                  <a:gd name="T37" fmla="*/ 14 h 40"/>
                  <a:gd name="T38" fmla="*/ 6 w 15"/>
                  <a:gd name="T39" fmla="*/ 15 h 40"/>
                  <a:gd name="T40" fmla="*/ 6 w 15"/>
                  <a:gd name="T41" fmla="*/ 16 h 40"/>
                  <a:gd name="T42" fmla="*/ 7 w 15"/>
                  <a:gd name="T43" fmla="*/ 17 h 40"/>
                  <a:gd name="T44" fmla="*/ 7 w 15"/>
                  <a:gd name="T45" fmla="*/ 17 h 40"/>
                  <a:gd name="T46" fmla="*/ 7 w 15"/>
                  <a:gd name="T47" fmla="*/ 18 h 40"/>
                  <a:gd name="T48" fmla="*/ 7 w 15"/>
                  <a:gd name="T49" fmla="*/ 19 h 40"/>
                  <a:gd name="T50" fmla="*/ 8 w 15"/>
                  <a:gd name="T51" fmla="*/ 20 h 40"/>
                  <a:gd name="T52" fmla="*/ 8 w 15"/>
                  <a:gd name="T53" fmla="*/ 20 h 40"/>
                  <a:gd name="T54" fmla="*/ 8 w 15"/>
                  <a:gd name="T55" fmla="*/ 21 h 40"/>
                  <a:gd name="T56" fmla="*/ 9 w 15"/>
                  <a:gd name="T57" fmla="*/ 22 h 40"/>
                  <a:gd name="T58" fmla="*/ 9 w 15"/>
                  <a:gd name="T59" fmla="*/ 23 h 40"/>
                  <a:gd name="T60" fmla="*/ 9 w 15"/>
                  <a:gd name="T61" fmla="*/ 24 h 40"/>
                  <a:gd name="T62" fmla="*/ 10 w 15"/>
                  <a:gd name="T63" fmla="*/ 25 h 40"/>
                  <a:gd name="T64" fmla="*/ 10 w 15"/>
                  <a:gd name="T65" fmla="*/ 25 h 40"/>
                  <a:gd name="T66" fmla="*/ 10 w 15"/>
                  <a:gd name="T67" fmla="*/ 26 h 40"/>
                  <a:gd name="T68" fmla="*/ 11 w 15"/>
                  <a:gd name="T69" fmla="*/ 27 h 40"/>
                  <a:gd name="T70" fmla="*/ 11 w 15"/>
                  <a:gd name="T71" fmla="*/ 28 h 40"/>
                  <a:gd name="T72" fmla="*/ 11 w 15"/>
                  <a:gd name="T73" fmla="*/ 29 h 40"/>
                  <a:gd name="T74" fmla="*/ 11 w 15"/>
                  <a:gd name="T75" fmla="*/ 29 h 40"/>
                  <a:gd name="T76" fmla="*/ 12 w 15"/>
                  <a:gd name="T77" fmla="*/ 31 h 40"/>
                  <a:gd name="T78" fmla="*/ 12 w 15"/>
                  <a:gd name="T79" fmla="*/ 31 h 40"/>
                  <a:gd name="T80" fmla="*/ 12 w 15"/>
                  <a:gd name="T81" fmla="*/ 32 h 40"/>
                  <a:gd name="T82" fmla="*/ 13 w 15"/>
                  <a:gd name="T83" fmla="*/ 33 h 40"/>
                  <a:gd name="T84" fmla="*/ 13 w 15"/>
                  <a:gd name="T85" fmla="*/ 34 h 40"/>
                  <a:gd name="T86" fmla="*/ 13 w 15"/>
                  <a:gd name="T87" fmla="*/ 34 h 40"/>
                  <a:gd name="T88" fmla="*/ 14 w 15"/>
                  <a:gd name="T89" fmla="*/ 36 h 40"/>
                  <a:gd name="T90" fmla="*/ 14 w 15"/>
                  <a:gd name="T91" fmla="*/ 36 h 40"/>
                  <a:gd name="T92" fmla="*/ 14 w 15"/>
                  <a:gd name="T93" fmla="*/ 37 h 40"/>
                  <a:gd name="T94" fmla="*/ 14 w 15"/>
                  <a:gd name="T95" fmla="*/ 38 h 40"/>
                  <a:gd name="T96" fmla="*/ 15 w 15"/>
                  <a:gd name="T97" fmla="*/ 39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5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2" y="31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3" y="33"/>
                    </a:lnTo>
                    <a:lnTo>
                      <a:pt x="13" y="34"/>
                    </a:lnTo>
                    <a:lnTo>
                      <a:pt x="13" y="34"/>
                    </a:lnTo>
                    <a:lnTo>
                      <a:pt x="14" y="36"/>
                    </a:lnTo>
                    <a:lnTo>
                      <a:pt x="14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5" y="39"/>
                    </a:lnTo>
                    <a:lnTo>
                      <a:pt x="15" y="4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9" name="Freeform 312"/>
              <p:cNvSpPr>
                <a:spLocks/>
              </p:cNvSpPr>
              <p:nvPr/>
            </p:nvSpPr>
            <p:spPr bwMode="auto">
              <a:xfrm>
                <a:off x="2782" y="1533"/>
                <a:ext cx="15" cy="45"/>
              </a:xfrm>
              <a:custGeom>
                <a:avLst/>
                <a:gdLst>
                  <a:gd name="T0" fmla="*/ 0 w 15"/>
                  <a:gd name="T1" fmla="*/ 0 h 45"/>
                  <a:gd name="T2" fmla="*/ 0 w 15"/>
                  <a:gd name="T3" fmla="*/ 1 h 45"/>
                  <a:gd name="T4" fmla="*/ 1 w 15"/>
                  <a:gd name="T5" fmla="*/ 1 h 45"/>
                  <a:gd name="T6" fmla="*/ 1 w 15"/>
                  <a:gd name="T7" fmla="*/ 2 h 45"/>
                  <a:gd name="T8" fmla="*/ 1 w 15"/>
                  <a:gd name="T9" fmla="*/ 3 h 45"/>
                  <a:gd name="T10" fmla="*/ 1 w 15"/>
                  <a:gd name="T11" fmla="*/ 4 h 45"/>
                  <a:gd name="T12" fmla="*/ 2 w 15"/>
                  <a:gd name="T13" fmla="*/ 5 h 45"/>
                  <a:gd name="T14" fmla="*/ 2 w 15"/>
                  <a:gd name="T15" fmla="*/ 6 h 45"/>
                  <a:gd name="T16" fmla="*/ 3 w 15"/>
                  <a:gd name="T17" fmla="*/ 7 h 45"/>
                  <a:gd name="T18" fmla="*/ 3 w 15"/>
                  <a:gd name="T19" fmla="*/ 8 h 45"/>
                  <a:gd name="T20" fmla="*/ 3 w 15"/>
                  <a:gd name="T21" fmla="*/ 8 h 45"/>
                  <a:gd name="T22" fmla="*/ 3 w 15"/>
                  <a:gd name="T23" fmla="*/ 9 h 45"/>
                  <a:gd name="T24" fmla="*/ 4 w 15"/>
                  <a:gd name="T25" fmla="*/ 10 h 45"/>
                  <a:gd name="T26" fmla="*/ 4 w 15"/>
                  <a:gd name="T27" fmla="*/ 11 h 45"/>
                  <a:gd name="T28" fmla="*/ 4 w 15"/>
                  <a:gd name="T29" fmla="*/ 12 h 45"/>
                  <a:gd name="T30" fmla="*/ 5 w 15"/>
                  <a:gd name="T31" fmla="*/ 13 h 45"/>
                  <a:gd name="T32" fmla="*/ 5 w 15"/>
                  <a:gd name="T33" fmla="*/ 14 h 45"/>
                  <a:gd name="T34" fmla="*/ 5 w 15"/>
                  <a:gd name="T35" fmla="*/ 15 h 45"/>
                  <a:gd name="T36" fmla="*/ 5 w 15"/>
                  <a:gd name="T37" fmla="*/ 15 h 45"/>
                  <a:gd name="T38" fmla="*/ 6 w 15"/>
                  <a:gd name="T39" fmla="*/ 17 h 45"/>
                  <a:gd name="T40" fmla="*/ 6 w 15"/>
                  <a:gd name="T41" fmla="*/ 17 h 45"/>
                  <a:gd name="T42" fmla="*/ 6 w 15"/>
                  <a:gd name="T43" fmla="*/ 18 h 45"/>
                  <a:gd name="T44" fmla="*/ 6 w 15"/>
                  <a:gd name="T45" fmla="*/ 19 h 45"/>
                  <a:gd name="T46" fmla="*/ 7 w 15"/>
                  <a:gd name="T47" fmla="*/ 20 h 45"/>
                  <a:gd name="T48" fmla="*/ 7 w 15"/>
                  <a:gd name="T49" fmla="*/ 21 h 45"/>
                  <a:gd name="T50" fmla="*/ 8 w 15"/>
                  <a:gd name="T51" fmla="*/ 22 h 45"/>
                  <a:gd name="T52" fmla="*/ 8 w 15"/>
                  <a:gd name="T53" fmla="*/ 23 h 45"/>
                  <a:gd name="T54" fmla="*/ 8 w 15"/>
                  <a:gd name="T55" fmla="*/ 24 h 45"/>
                  <a:gd name="T56" fmla="*/ 8 w 15"/>
                  <a:gd name="T57" fmla="*/ 25 h 45"/>
                  <a:gd name="T58" fmla="*/ 9 w 15"/>
                  <a:gd name="T59" fmla="*/ 26 h 45"/>
                  <a:gd name="T60" fmla="*/ 9 w 15"/>
                  <a:gd name="T61" fmla="*/ 26 h 45"/>
                  <a:gd name="T62" fmla="*/ 9 w 15"/>
                  <a:gd name="T63" fmla="*/ 28 h 45"/>
                  <a:gd name="T64" fmla="*/ 10 w 15"/>
                  <a:gd name="T65" fmla="*/ 28 h 45"/>
                  <a:gd name="T66" fmla="*/ 10 w 15"/>
                  <a:gd name="T67" fmla="*/ 29 h 45"/>
                  <a:gd name="T68" fmla="*/ 10 w 15"/>
                  <a:gd name="T69" fmla="*/ 30 h 45"/>
                  <a:gd name="T70" fmla="*/ 10 w 15"/>
                  <a:gd name="T71" fmla="*/ 31 h 45"/>
                  <a:gd name="T72" fmla="*/ 11 w 15"/>
                  <a:gd name="T73" fmla="*/ 32 h 45"/>
                  <a:gd name="T74" fmla="*/ 11 w 15"/>
                  <a:gd name="T75" fmla="*/ 33 h 45"/>
                  <a:gd name="T76" fmla="*/ 12 w 15"/>
                  <a:gd name="T77" fmla="*/ 34 h 45"/>
                  <a:gd name="T78" fmla="*/ 12 w 15"/>
                  <a:gd name="T79" fmla="*/ 35 h 45"/>
                  <a:gd name="T80" fmla="*/ 12 w 15"/>
                  <a:gd name="T81" fmla="*/ 36 h 45"/>
                  <a:gd name="T82" fmla="*/ 12 w 15"/>
                  <a:gd name="T83" fmla="*/ 37 h 45"/>
                  <a:gd name="T84" fmla="*/ 13 w 15"/>
                  <a:gd name="T85" fmla="*/ 38 h 45"/>
                  <a:gd name="T86" fmla="*/ 13 w 15"/>
                  <a:gd name="T87" fmla="*/ 39 h 45"/>
                  <a:gd name="T88" fmla="*/ 13 w 15"/>
                  <a:gd name="T89" fmla="*/ 40 h 45"/>
                  <a:gd name="T90" fmla="*/ 14 w 15"/>
                  <a:gd name="T91" fmla="*/ 41 h 45"/>
                  <a:gd name="T92" fmla="*/ 14 w 15"/>
                  <a:gd name="T93" fmla="*/ 42 h 45"/>
                  <a:gd name="T94" fmla="*/ 14 w 15"/>
                  <a:gd name="T95" fmla="*/ 43 h 45"/>
                  <a:gd name="T96" fmla="*/ 14 w 15"/>
                  <a:gd name="T97" fmla="*/ 44 h 45"/>
                  <a:gd name="T98" fmla="*/ 15 w 15"/>
                  <a:gd name="T99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9" y="26"/>
                    </a:lnTo>
                    <a:lnTo>
                      <a:pt x="9" y="28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4" y="41"/>
                    </a:lnTo>
                    <a:lnTo>
                      <a:pt x="14" y="42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5" y="4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0" name="Freeform 313"/>
              <p:cNvSpPr>
                <a:spLocks/>
              </p:cNvSpPr>
              <p:nvPr/>
            </p:nvSpPr>
            <p:spPr bwMode="auto">
              <a:xfrm>
                <a:off x="2797" y="1578"/>
                <a:ext cx="14" cy="50"/>
              </a:xfrm>
              <a:custGeom>
                <a:avLst/>
                <a:gdLst>
                  <a:gd name="T0" fmla="*/ 0 w 14"/>
                  <a:gd name="T1" fmla="*/ 0 h 50"/>
                  <a:gd name="T2" fmla="*/ 0 w 14"/>
                  <a:gd name="T3" fmla="*/ 0 h 50"/>
                  <a:gd name="T4" fmla="*/ 0 w 14"/>
                  <a:gd name="T5" fmla="*/ 2 h 50"/>
                  <a:gd name="T6" fmla="*/ 0 w 14"/>
                  <a:gd name="T7" fmla="*/ 2 h 50"/>
                  <a:gd name="T8" fmla="*/ 1 w 14"/>
                  <a:gd name="T9" fmla="*/ 4 h 50"/>
                  <a:gd name="T10" fmla="*/ 1 w 14"/>
                  <a:gd name="T11" fmla="*/ 4 h 50"/>
                  <a:gd name="T12" fmla="*/ 2 w 14"/>
                  <a:gd name="T13" fmla="*/ 6 h 50"/>
                  <a:gd name="T14" fmla="*/ 2 w 14"/>
                  <a:gd name="T15" fmla="*/ 6 h 50"/>
                  <a:gd name="T16" fmla="*/ 2 w 14"/>
                  <a:gd name="T17" fmla="*/ 7 h 50"/>
                  <a:gd name="T18" fmla="*/ 2 w 14"/>
                  <a:gd name="T19" fmla="*/ 8 h 50"/>
                  <a:gd name="T20" fmla="*/ 3 w 14"/>
                  <a:gd name="T21" fmla="*/ 9 h 50"/>
                  <a:gd name="T22" fmla="*/ 3 w 14"/>
                  <a:gd name="T23" fmla="*/ 11 h 50"/>
                  <a:gd name="T24" fmla="*/ 3 w 14"/>
                  <a:gd name="T25" fmla="*/ 11 h 50"/>
                  <a:gd name="T26" fmla="*/ 4 w 14"/>
                  <a:gd name="T27" fmla="*/ 13 h 50"/>
                  <a:gd name="T28" fmla="*/ 4 w 14"/>
                  <a:gd name="T29" fmla="*/ 13 h 50"/>
                  <a:gd name="T30" fmla="*/ 4 w 14"/>
                  <a:gd name="T31" fmla="*/ 14 h 50"/>
                  <a:gd name="T32" fmla="*/ 4 w 14"/>
                  <a:gd name="T33" fmla="*/ 15 h 50"/>
                  <a:gd name="T34" fmla="*/ 5 w 14"/>
                  <a:gd name="T35" fmla="*/ 16 h 50"/>
                  <a:gd name="T36" fmla="*/ 5 w 14"/>
                  <a:gd name="T37" fmla="*/ 18 h 50"/>
                  <a:gd name="T38" fmla="*/ 6 w 14"/>
                  <a:gd name="T39" fmla="*/ 18 h 50"/>
                  <a:gd name="T40" fmla="*/ 6 w 14"/>
                  <a:gd name="T41" fmla="*/ 20 h 50"/>
                  <a:gd name="T42" fmla="*/ 6 w 14"/>
                  <a:gd name="T43" fmla="*/ 21 h 50"/>
                  <a:gd name="T44" fmla="*/ 6 w 14"/>
                  <a:gd name="T45" fmla="*/ 21 h 50"/>
                  <a:gd name="T46" fmla="*/ 7 w 14"/>
                  <a:gd name="T47" fmla="*/ 23 h 50"/>
                  <a:gd name="T48" fmla="*/ 7 w 14"/>
                  <a:gd name="T49" fmla="*/ 23 h 50"/>
                  <a:gd name="T50" fmla="*/ 7 w 14"/>
                  <a:gd name="T51" fmla="*/ 25 h 50"/>
                  <a:gd name="T52" fmla="*/ 7 w 14"/>
                  <a:gd name="T53" fmla="*/ 26 h 50"/>
                  <a:gd name="T54" fmla="*/ 8 w 14"/>
                  <a:gd name="T55" fmla="*/ 27 h 50"/>
                  <a:gd name="T56" fmla="*/ 8 w 14"/>
                  <a:gd name="T57" fmla="*/ 28 h 50"/>
                  <a:gd name="T58" fmla="*/ 8 w 14"/>
                  <a:gd name="T59" fmla="*/ 29 h 50"/>
                  <a:gd name="T60" fmla="*/ 9 w 14"/>
                  <a:gd name="T61" fmla="*/ 30 h 50"/>
                  <a:gd name="T62" fmla="*/ 9 w 14"/>
                  <a:gd name="T63" fmla="*/ 31 h 50"/>
                  <a:gd name="T64" fmla="*/ 9 w 14"/>
                  <a:gd name="T65" fmla="*/ 32 h 50"/>
                  <a:gd name="T66" fmla="*/ 9 w 14"/>
                  <a:gd name="T67" fmla="*/ 33 h 50"/>
                  <a:gd name="T68" fmla="*/ 10 w 14"/>
                  <a:gd name="T69" fmla="*/ 34 h 50"/>
                  <a:gd name="T70" fmla="*/ 10 w 14"/>
                  <a:gd name="T71" fmla="*/ 35 h 50"/>
                  <a:gd name="T72" fmla="*/ 11 w 14"/>
                  <a:gd name="T73" fmla="*/ 36 h 50"/>
                  <a:gd name="T74" fmla="*/ 11 w 14"/>
                  <a:gd name="T75" fmla="*/ 37 h 50"/>
                  <a:gd name="T76" fmla="*/ 11 w 14"/>
                  <a:gd name="T77" fmla="*/ 38 h 50"/>
                  <a:gd name="T78" fmla="*/ 11 w 14"/>
                  <a:gd name="T79" fmla="*/ 39 h 50"/>
                  <a:gd name="T80" fmla="*/ 12 w 14"/>
                  <a:gd name="T81" fmla="*/ 41 h 50"/>
                  <a:gd name="T82" fmla="*/ 12 w 14"/>
                  <a:gd name="T83" fmla="*/ 41 h 50"/>
                  <a:gd name="T84" fmla="*/ 12 w 14"/>
                  <a:gd name="T85" fmla="*/ 43 h 50"/>
                  <a:gd name="T86" fmla="*/ 13 w 14"/>
                  <a:gd name="T87" fmla="*/ 44 h 50"/>
                  <a:gd name="T88" fmla="*/ 13 w 14"/>
                  <a:gd name="T89" fmla="*/ 45 h 50"/>
                  <a:gd name="T90" fmla="*/ 13 w 14"/>
                  <a:gd name="T91" fmla="*/ 46 h 50"/>
                  <a:gd name="T92" fmla="*/ 13 w 14"/>
                  <a:gd name="T93" fmla="*/ 47 h 50"/>
                  <a:gd name="T94" fmla="*/ 14 w 14"/>
                  <a:gd name="T95" fmla="*/ 48 h 50"/>
                  <a:gd name="T96" fmla="*/ 14 w 14"/>
                  <a:gd name="T97" fmla="*/ 49 h 50"/>
                  <a:gd name="T98" fmla="*/ 14 w 14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0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1"/>
                    </a:lnTo>
                    <a:lnTo>
                      <a:pt x="12" y="41"/>
                    </a:lnTo>
                    <a:lnTo>
                      <a:pt x="12" y="43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1" name="Freeform 314"/>
              <p:cNvSpPr>
                <a:spLocks/>
              </p:cNvSpPr>
              <p:nvPr/>
            </p:nvSpPr>
            <p:spPr bwMode="auto">
              <a:xfrm>
                <a:off x="2811" y="1628"/>
                <a:ext cx="15" cy="57"/>
              </a:xfrm>
              <a:custGeom>
                <a:avLst/>
                <a:gdLst>
                  <a:gd name="T0" fmla="*/ 0 w 15"/>
                  <a:gd name="T1" fmla="*/ 0 h 57"/>
                  <a:gd name="T2" fmla="*/ 0 w 15"/>
                  <a:gd name="T3" fmla="*/ 1 h 57"/>
                  <a:gd name="T4" fmla="*/ 1 w 15"/>
                  <a:gd name="T5" fmla="*/ 2 h 57"/>
                  <a:gd name="T6" fmla="*/ 1 w 15"/>
                  <a:gd name="T7" fmla="*/ 3 h 57"/>
                  <a:gd name="T8" fmla="*/ 2 w 15"/>
                  <a:gd name="T9" fmla="*/ 5 h 57"/>
                  <a:gd name="T10" fmla="*/ 2 w 15"/>
                  <a:gd name="T11" fmla="*/ 6 h 57"/>
                  <a:gd name="T12" fmla="*/ 2 w 15"/>
                  <a:gd name="T13" fmla="*/ 7 h 57"/>
                  <a:gd name="T14" fmla="*/ 2 w 15"/>
                  <a:gd name="T15" fmla="*/ 8 h 57"/>
                  <a:gd name="T16" fmla="*/ 3 w 15"/>
                  <a:gd name="T17" fmla="*/ 9 h 57"/>
                  <a:gd name="T18" fmla="*/ 3 w 15"/>
                  <a:gd name="T19" fmla="*/ 10 h 57"/>
                  <a:gd name="T20" fmla="*/ 3 w 15"/>
                  <a:gd name="T21" fmla="*/ 11 h 57"/>
                  <a:gd name="T22" fmla="*/ 4 w 15"/>
                  <a:gd name="T23" fmla="*/ 12 h 57"/>
                  <a:gd name="T24" fmla="*/ 4 w 15"/>
                  <a:gd name="T25" fmla="*/ 14 h 57"/>
                  <a:gd name="T26" fmla="*/ 4 w 15"/>
                  <a:gd name="T27" fmla="*/ 15 h 57"/>
                  <a:gd name="T28" fmla="*/ 4 w 15"/>
                  <a:gd name="T29" fmla="*/ 16 h 57"/>
                  <a:gd name="T30" fmla="*/ 5 w 15"/>
                  <a:gd name="T31" fmla="*/ 17 h 57"/>
                  <a:gd name="T32" fmla="*/ 5 w 15"/>
                  <a:gd name="T33" fmla="*/ 18 h 57"/>
                  <a:gd name="T34" fmla="*/ 6 w 15"/>
                  <a:gd name="T35" fmla="*/ 19 h 57"/>
                  <a:gd name="T36" fmla="*/ 6 w 15"/>
                  <a:gd name="T37" fmla="*/ 20 h 57"/>
                  <a:gd name="T38" fmla="*/ 6 w 15"/>
                  <a:gd name="T39" fmla="*/ 21 h 57"/>
                  <a:gd name="T40" fmla="*/ 6 w 15"/>
                  <a:gd name="T41" fmla="*/ 23 h 57"/>
                  <a:gd name="T42" fmla="*/ 7 w 15"/>
                  <a:gd name="T43" fmla="*/ 24 h 57"/>
                  <a:gd name="T44" fmla="*/ 7 w 15"/>
                  <a:gd name="T45" fmla="*/ 25 h 57"/>
                  <a:gd name="T46" fmla="*/ 7 w 15"/>
                  <a:gd name="T47" fmla="*/ 26 h 57"/>
                  <a:gd name="T48" fmla="*/ 8 w 15"/>
                  <a:gd name="T49" fmla="*/ 27 h 57"/>
                  <a:gd name="T50" fmla="*/ 8 w 15"/>
                  <a:gd name="T51" fmla="*/ 28 h 57"/>
                  <a:gd name="T52" fmla="*/ 8 w 15"/>
                  <a:gd name="T53" fmla="*/ 30 h 57"/>
                  <a:gd name="T54" fmla="*/ 8 w 15"/>
                  <a:gd name="T55" fmla="*/ 31 h 57"/>
                  <a:gd name="T56" fmla="*/ 9 w 15"/>
                  <a:gd name="T57" fmla="*/ 32 h 57"/>
                  <a:gd name="T58" fmla="*/ 9 w 15"/>
                  <a:gd name="T59" fmla="*/ 33 h 57"/>
                  <a:gd name="T60" fmla="*/ 9 w 15"/>
                  <a:gd name="T61" fmla="*/ 34 h 57"/>
                  <a:gd name="T62" fmla="*/ 9 w 15"/>
                  <a:gd name="T63" fmla="*/ 35 h 57"/>
                  <a:gd name="T64" fmla="*/ 10 w 15"/>
                  <a:gd name="T65" fmla="*/ 37 h 57"/>
                  <a:gd name="T66" fmla="*/ 10 w 15"/>
                  <a:gd name="T67" fmla="*/ 38 h 57"/>
                  <a:gd name="T68" fmla="*/ 11 w 15"/>
                  <a:gd name="T69" fmla="*/ 39 h 57"/>
                  <a:gd name="T70" fmla="*/ 11 w 15"/>
                  <a:gd name="T71" fmla="*/ 40 h 57"/>
                  <a:gd name="T72" fmla="*/ 11 w 15"/>
                  <a:gd name="T73" fmla="*/ 41 h 57"/>
                  <a:gd name="T74" fmla="*/ 11 w 15"/>
                  <a:gd name="T75" fmla="*/ 42 h 57"/>
                  <a:gd name="T76" fmla="*/ 12 w 15"/>
                  <a:gd name="T77" fmla="*/ 44 h 57"/>
                  <a:gd name="T78" fmla="*/ 12 w 15"/>
                  <a:gd name="T79" fmla="*/ 45 h 57"/>
                  <a:gd name="T80" fmla="*/ 12 w 15"/>
                  <a:gd name="T81" fmla="*/ 46 h 57"/>
                  <a:gd name="T82" fmla="*/ 13 w 15"/>
                  <a:gd name="T83" fmla="*/ 47 h 57"/>
                  <a:gd name="T84" fmla="*/ 13 w 15"/>
                  <a:gd name="T85" fmla="*/ 49 h 57"/>
                  <a:gd name="T86" fmla="*/ 13 w 15"/>
                  <a:gd name="T87" fmla="*/ 50 h 57"/>
                  <a:gd name="T88" fmla="*/ 13 w 15"/>
                  <a:gd name="T89" fmla="*/ 51 h 57"/>
                  <a:gd name="T90" fmla="*/ 14 w 15"/>
                  <a:gd name="T91" fmla="*/ 52 h 57"/>
                  <a:gd name="T92" fmla="*/ 14 w 15"/>
                  <a:gd name="T93" fmla="*/ 53 h 57"/>
                  <a:gd name="T94" fmla="*/ 15 w 15"/>
                  <a:gd name="T95" fmla="*/ 54 h 57"/>
                  <a:gd name="T96" fmla="*/ 15 w 15"/>
                  <a:gd name="T97" fmla="*/ 56 h 57"/>
                  <a:gd name="T98" fmla="*/ 15 w 15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7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2" y="46"/>
                    </a:lnTo>
                    <a:lnTo>
                      <a:pt x="13" y="47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5" y="54"/>
                    </a:lnTo>
                    <a:lnTo>
                      <a:pt x="15" y="56"/>
                    </a:lnTo>
                    <a:lnTo>
                      <a:pt x="15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2" name="Freeform 315"/>
              <p:cNvSpPr>
                <a:spLocks/>
              </p:cNvSpPr>
              <p:nvPr/>
            </p:nvSpPr>
            <p:spPr bwMode="auto">
              <a:xfrm>
                <a:off x="2826" y="1685"/>
                <a:ext cx="15" cy="64"/>
              </a:xfrm>
              <a:custGeom>
                <a:avLst/>
                <a:gdLst>
                  <a:gd name="T0" fmla="*/ 0 w 15"/>
                  <a:gd name="T1" fmla="*/ 0 h 64"/>
                  <a:gd name="T2" fmla="*/ 0 w 15"/>
                  <a:gd name="T3" fmla="*/ 1 h 64"/>
                  <a:gd name="T4" fmla="*/ 1 w 15"/>
                  <a:gd name="T5" fmla="*/ 3 h 64"/>
                  <a:gd name="T6" fmla="*/ 1 w 15"/>
                  <a:gd name="T7" fmla="*/ 4 h 64"/>
                  <a:gd name="T8" fmla="*/ 1 w 15"/>
                  <a:gd name="T9" fmla="*/ 5 h 64"/>
                  <a:gd name="T10" fmla="*/ 1 w 15"/>
                  <a:gd name="T11" fmla="*/ 6 h 64"/>
                  <a:gd name="T12" fmla="*/ 2 w 15"/>
                  <a:gd name="T13" fmla="*/ 8 h 64"/>
                  <a:gd name="T14" fmla="*/ 2 w 15"/>
                  <a:gd name="T15" fmla="*/ 9 h 64"/>
                  <a:gd name="T16" fmla="*/ 2 w 15"/>
                  <a:gd name="T17" fmla="*/ 10 h 64"/>
                  <a:gd name="T18" fmla="*/ 3 w 15"/>
                  <a:gd name="T19" fmla="*/ 11 h 64"/>
                  <a:gd name="T20" fmla="*/ 3 w 15"/>
                  <a:gd name="T21" fmla="*/ 13 h 64"/>
                  <a:gd name="T22" fmla="*/ 3 w 15"/>
                  <a:gd name="T23" fmla="*/ 14 h 64"/>
                  <a:gd name="T24" fmla="*/ 3 w 15"/>
                  <a:gd name="T25" fmla="*/ 15 h 64"/>
                  <a:gd name="T26" fmla="*/ 4 w 15"/>
                  <a:gd name="T27" fmla="*/ 16 h 64"/>
                  <a:gd name="T28" fmla="*/ 4 w 15"/>
                  <a:gd name="T29" fmla="*/ 18 h 64"/>
                  <a:gd name="T30" fmla="*/ 5 w 15"/>
                  <a:gd name="T31" fmla="*/ 19 h 64"/>
                  <a:gd name="T32" fmla="*/ 5 w 15"/>
                  <a:gd name="T33" fmla="*/ 20 h 64"/>
                  <a:gd name="T34" fmla="*/ 5 w 15"/>
                  <a:gd name="T35" fmla="*/ 21 h 64"/>
                  <a:gd name="T36" fmla="*/ 5 w 15"/>
                  <a:gd name="T37" fmla="*/ 23 h 64"/>
                  <a:gd name="T38" fmla="*/ 6 w 15"/>
                  <a:gd name="T39" fmla="*/ 24 h 64"/>
                  <a:gd name="T40" fmla="*/ 6 w 15"/>
                  <a:gd name="T41" fmla="*/ 25 h 64"/>
                  <a:gd name="T42" fmla="*/ 6 w 15"/>
                  <a:gd name="T43" fmla="*/ 27 h 64"/>
                  <a:gd name="T44" fmla="*/ 7 w 15"/>
                  <a:gd name="T45" fmla="*/ 28 h 64"/>
                  <a:gd name="T46" fmla="*/ 7 w 15"/>
                  <a:gd name="T47" fmla="*/ 29 h 64"/>
                  <a:gd name="T48" fmla="*/ 7 w 15"/>
                  <a:gd name="T49" fmla="*/ 31 h 64"/>
                  <a:gd name="T50" fmla="*/ 7 w 15"/>
                  <a:gd name="T51" fmla="*/ 32 h 64"/>
                  <a:gd name="T52" fmla="*/ 8 w 15"/>
                  <a:gd name="T53" fmla="*/ 33 h 64"/>
                  <a:gd name="T54" fmla="*/ 8 w 15"/>
                  <a:gd name="T55" fmla="*/ 34 h 64"/>
                  <a:gd name="T56" fmla="*/ 8 w 15"/>
                  <a:gd name="T57" fmla="*/ 36 h 64"/>
                  <a:gd name="T58" fmla="*/ 9 w 15"/>
                  <a:gd name="T59" fmla="*/ 37 h 64"/>
                  <a:gd name="T60" fmla="*/ 9 w 15"/>
                  <a:gd name="T61" fmla="*/ 38 h 64"/>
                  <a:gd name="T62" fmla="*/ 9 w 15"/>
                  <a:gd name="T63" fmla="*/ 40 h 64"/>
                  <a:gd name="T64" fmla="*/ 10 w 15"/>
                  <a:gd name="T65" fmla="*/ 41 h 64"/>
                  <a:gd name="T66" fmla="*/ 10 w 15"/>
                  <a:gd name="T67" fmla="*/ 42 h 64"/>
                  <a:gd name="T68" fmla="*/ 10 w 15"/>
                  <a:gd name="T69" fmla="*/ 43 h 64"/>
                  <a:gd name="T70" fmla="*/ 10 w 15"/>
                  <a:gd name="T71" fmla="*/ 45 h 64"/>
                  <a:gd name="T72" fmla="*/ 11 w 15"/>
                  <a:gd name="T73" fmla="*/ 46 h 64"/>
                  <a:gd name="T74" fmla="*/ 11 w 15"/>
                  <a:gd name="T75" fmla="*/ 47 h 64"/>
                  <a:gd name="T76" fmla="*/ 11 w 15"/>
                  <a:gd name="T77" fmla="*/ 49 h 64"/>
                  <a:gd name="T78" fmla="*/ 12 w 15"/>
                  <a:gd name="T79" fmla="*/ 50 h 64"/>
                  <a:gd name="T80" fmla="*/ 12 w 15"/>
                  <a:gd name="T81" fmla="*/ 52 h 64"/>
                  <a:gd name="T82" fmla="*/ 12 w 15"/>
                  <a:gd name="T83" fmla="*/ 53 h 64"/>
                  <a:gd name="T84" fmla="*/ 13 w 15"/>
                  <a:gd name="T85" fmla="*/ 54 h 64"/>
                  <a:gd name="T86" fmla="*/ 13 w 15"/>
                  <a:gd name="T87" fmla="*/ 55 h 64"/>
                  <a:gd name="T88" fmla="*/ 13 w 15"/>
                  <a:gd name="T89" fmla="*/ 57 h 64"/>
                  <a:gd name="T90" fmla="*/ 14 w 15"/>
                  <a:gd name="T91" fmla="*/ 58 h 64"/>
                  <a:gd name="T92" fmla="*/ 14 w 15"/>
                  <a:gd name="T93" fmla="*/ 60 h 64"/>
                  <a:gd name="T94" fmla="*/ 14 w 15"/>
                  <a:gd name="T95" fmla="*/ 61 h 64"/>
                  <a:gd name="T96" fmla="*/ 14 w 15"/>
                  <a:gd name="T97" fmla="*/ 62 h 64"/>
                  <a:gd name="T98" fmla="*/ 15 w 15"/>
                  <a:gd name="T9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4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2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3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4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4" y="62"/>
                    </a:lnTo>
                    <a:lnTo>
                      <a:pt x="15" y="6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3" name="Freeform 316"/>
              <p:cNvSpPr>
                <a:spLocks/>
              </p:cNvSpPr>
              <p:nvPr/>
            </p:nvSpPr>
            <p:spPr bwMode="auto">
              <a:xfrm>
                <a:off x="2841" y="1749"/>
                <a:ext cx="15" cy="71"/>
              </a:xfrm>
              <a:custGeom>
                <a:avLst/>
                <a:gdLst>
                  <a:gd name="T0" fmla="*/ 0 w 15"/>
                  <a:gd name="T1" fmla="*/ 0 h 71"/>
                  <a:gd name="T2" fmla="*/ 0 w 15"/>
                  <a:gd name="T3" fmla="*/ 1 h 71"/>
                  <a:gd name="T4" fmla="*/ 0 w 15"/>
                  <a:gd name="T5" fmla="*/ 2 h 71"/>
                  <a:gd name="T6" fmla="*/ 0 w 15"/>
                  <a:gd name="T7" fmla="*/ 4 h 71"/>
                  <a:gd name="T8" fmla="*/ 1 w 15"/>
                  <a:gd name="T9" fmla="*/ 5 h 71"/>
                  <a:gd name="T10" fmla="*/ 1 w 15"/>
                  <a:gd name="T11" fmla="*/ 7 h 71"/>
                  <a:gd name="T12" fmla="*/ 2 w 15"/>
                  <a:gd name="T13" fmla="*/ 8 h 71"/>
                  <a:gd name="T14" fmla="*/ 2 w 15"/>
                  <a:gd name="T15" fmla="*/ 9 h 71"/>
                  <a:gd name="T16" fmla="*/ 2 w 15"/>
                  <a:gd name="T17" fmla="*/ 11 h 71"/>
                  <a:gd name="T18" fmla="*/ 2 w 15"/>
                  <a:gd name="T19" fmla="*/ 12 h 71"/>
                  <a:gd name="T20" fmla="*/ 3 w 15"/>
                  <a:gd name="T21" fmla="*/ 14 h 71"/>
                  <a:gd name="T22" fmla="*/ 3 w 15"/>
                  <a:gd name="T23" fmla="*/ 15 h 71"/>
                  <a:gd name="T24" fmla="*/ 3 w 15"/>
                  <a:gd name="T25" fmla="*/ 16 h 71"/>
                  <a:gd name="T26" fmla="*/ 4 w 15"/>
                  <a:gd name="T27" fmla="*/ 18 h 71"/>
                  <a:gd name="T28" fmla="*/ 4 w 15"/>
                  <a:gd name="T29" fmla="*/ 19 h 71"/>
                  <a:gd name="T30" fmla="*/ 4 w 15"/>
                  <a:gd name="T31" fmla="*/ 21 h 71"/>
                  <a:gd name="T32" fmla="*/ 4 w 15"/>
                  <a:gd name="T33" fmla="*/ 22 h 71"/>
                  <a:gd name="T34" fmla="*/ 5 w 15"/>
                  <a:gd name="T35" fmla="*/ 23 h 71"/>
                  <a:gd name="T36" fmla="*/ 5 w 15"/>
                  <a:gd name="T37" fmla="*/ 25 h 71"/>
                  <a:gd name="T38" fmla="*/ 5 w 15"/>
                  <a:gd name="T39" fmla="*/ 27 h 71"/>
                  <a:gd name="T40" fmla="*/ 6 w 15"/>
                  <a:gd name="T41" fmla="*/ 28 h 71"/>
                  <a:gd name="T42" fmla="*/ 6 w 15"/>
                  <a:gd name="T43" fmla="*/ 29 h 71"/>
                  <a:gd name="T44" fmla="*/ 6 w 15"/>
                  <a:gd name="T45" fmla="*/ 31 h 71"/>
                  <a:gd name="T46" fmla="*/ 7 w 15"/>
                  <a:gd name="T47" fmla="*/ 32 h 71"/>
                  <a:gd name="T48" fmla="*/ 7 w 15"/>
                  <a:gd name="T49" fmla="*/ 34 h 71"/>
                  <a:gd name="T50" fmla="*/ 7 w 15"/>
                  <a:gd name="T51" fmla="*/ 35 h 71"/>
                  <a:gd name="T52" fmla="*/ 8 w 15"/>
                  <a:gd name="T53" fmla="*/ 36 h 71"/>
                  <a:gd name="T54" fmla="*/ 8 w 15"/>
                  <a:gd name="T55" fmla="*/ 38 h 71"/>
                  <a:gd name="T56" fmla="*/ 8 w 15"/>
                  <a:gd name="T57" fmla="*/ 39 h 71"/>
                  <a:gd name="T58" fmla="*/ 8 w 15"/>
                  <a:gd name="T59" fmla="*/ 41 h 71"/>
                  <a:gd name="T60" fmla="*/ 9 w 15"/>
                  <a:gd name="T61" fmla="*/ 42 h 71"/>
                  <a:gd name="T62" fmla="*/ 9 w 15"/>
                  <a:gd name="T63" fmla="*/ 44 h 71"/>
                  <a:gd name="T64" fmla="*/ 9 w 15"/>
                  <a:gd name="T65" fmla="*/ 45 h 71"/>
                  <a:gd name="T66" fmla="*/ 9 w 15"/>
                  <a:gd name="T67" fmla="*/ 47 h 71"/>
                  <a:gd name="T68" fmla="*/ 10 w 15"/>
                  <a:gd name="T69" fmla="*/ 48 h 71"/>
                  <a:gd name="T70" fmla="*/ 10 w 15"/>
                  <a:gd name="T71" fmla="*/ 50 h 71"/>
                  <a:gd name="T72" fmla="*/ 11 w 15"/>
                  <a:gd name="T73" fmla="*/ 51 h 71"/>
                  <a:gd name="T74" fmla="*/ 11 w 15"/>
                  <a:gd name="T75" fmla="*/ 53 h 71"/>
                  <a:gd name="T76" fmla="*/ 11 w 15"/>
                  <a:gd name="T77" fmla="*/ 54 h 71"/>
                  <a:gd name="T78" fmla="*/ 11 w 15"/>
                  <a:gd name="T79" fmla="*/ 56 h 71"/>
                  <a:gd name="T80" fmla="*/ 12 w 15"/>
                  <a:gd name="T81" fmla="*/ 57 h 71"/>
                  <a:gd name="T82" fmla="*/ 12 w 15"/>
                  <a:gd name="T83" fmla="*/ 58 h 71"/>
                  <a:gd name="T84" fmla="*/ 12 w 15"/>
                  <a:gd name="T85" fmla="*/ 60 h 71"/>
                  <a:gd name="T86" fmla="*/ 13 w 15"/>
                  <a:gd name="T87" fmla="*/ 62 h 71"/>
                  <a:gd name="T88" fmla="*/ 13 w 15"/>
                  <a:gd name="T89" fmla="*/ 63 h 71"/>
                  <a:gd name="T90" fmla="*/ 13 w 15"/>
                  <a:gd name="T91" fmla="*/ 65 h 71"/>
                  <a:gd name="T92" fmla="*/ 13 w 15"/>
                  <a:gd name="T93" fmla="*/ 66 h 71"/>
                  <a:gd name="T94" fmla="*/ 14 w 15"/>
                  <a:gd name="T95" fmla="*/ 68 h 71"/>
                  <a:gd name="T96" fmla="*/ 14 w 15"/>
                  <a:gd name="T97" fmla="*/ 69 h 71"/>
                  <a:gd name="T98" fmla="*/ 15 w 15"/>
                  <a:gd name="T99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7"/>
                    </a:lnTo>
                    <a:lnTo>
                      <a:pt x="10" y="48"/>
                    </a:lnTo>
                    <a:lnTo>
                      <a:pt x="10" y="50"/>
                    </a:lnTo>
                    <a:lnTo>
                      <a:pt x="11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6"/>
                    </a:lnTo>
                    <a:lnTo>
                      <a:pt x="12" y="57"/>
                    </a:lnTo>
                    <a:lnTo>
                      <a:pt x="12" y="58"/>
                    </a:lnTo>
                    <a:lnTo>
                      <a:pt x="12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3" y="65"/>
                    </a:lnTo>
                    <a:lnTo>
                      <a:pt x="13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5" y="7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4" name="Freeform 317"/>
              <p:cNvSpPr>
                <a:spLocks/>
              </p:cNvSpPr>
              <p:nvPr/>
            </p:nvSpPr>
            <p:spPr bwMode="auto">
              <a:xfrm>
                <a:off x="2856" y="1820"/>
                <a:ext cx="14" cy="78"/>
              </a:xfrm>
              <a:custGeom>
                <a:avLst/>
                <a:gdLst>
                  <a:gd name="T0" fmla="*/ 0 w 14"/>
                  <a:gd name="T1" fmla="*/ 0 h 78"/>
                  <a:gd name="T2" fmla="*/ 0 w 14"/>
                  <a:gd name="T3" fmla="*/ 1 h 78"/>
                  <a:gd name="T4" fmla="*/ 0 w 14"/>
                  <a:gd name="T5" fmla="*/ 3 h 78"/>
                  <a:gd name="T6" fmla="*/ 0 w 14"/>
                  <a:gd name="T7" fmla="*/ 4 h 78"/>
                  <a:gd name="T8" fmla="*/ 1 w 14"/>
                  <a:gd name="T9" fmla="*/ 6 h 78"/>
                  <a:gd name="T10" fmla="*/ 1 w 14"/>
                  <a:gd name="T11" fmla="*/ 7 h 78"/>
                  <a:gd name="T12" fmla="*/ 1 w 14"/>
                  <a:gd name="T13" fmla="*/ 9 h 78"/>
                  <a:gd name="T14" fmla="*/ 1 w 14"/>
                  <a:gd name="T15" fmla="*/ 10 h 78"/>
                  <a:gd name="T16" fmla="*/ 2 w 14"/>
                  <a:gd name="T17" fmla="*/ 12 h 78"/>
                  <a:gd name="T18" fmla="*/ 2 w 14"/>
                  <a:gd name="T19" fmla="*/ 14 h 78"/>
                  <a:gd name="T20" fmla="*/ 2 w 14"/>
                  <a:gd name="T21" fmla="*/ 15 h 78"/>
                  <a:gd name="T22" fmla="*/ 3 w 14"/>
                  <a:gd name="T23" fmla="*/ 17 h 78"/>
                  <a:gd name="T24" fmla="*/ 3 w 14"/>
                  <a:gd name="T25" fmla="*/ 18 h 78"/>
                  <a:gd name="T26" fmla="*/ 3 w 14"/>
                  <a:gd name="T27" fmla="*/ 20 h 78"/>
                  <a:gd name="T28" fmla="*/ 3 w 14"/>
                  <a:gd name="T29" fmla="*/ 21 h 78"/>
                  <a:gd name="T30" fmla="*/ 4 w 14"/>
                  <a:gd name="T31" fmla="*/ 23 h 78"/>
                  <a:gd name="T32" fmla="*/ 4 w 14"/>
                  <a:gd name="T33" fmla="*/ 24 h 78"/>
                  <a:gd name="T34" fmla="*/ 5 w 14"/>
                  <a:gd name="T35" fmla="*/ 26 h 78"/>
                  <a:gd name="T36" fmla="*/ 5 w 14"/>
                  <a:gd name="T37" fmla="*/ 28 h 78"/>
                  <a:gd name="T38" fmla="*/ 5 w 14"/>
                  <a:gd name="T39" fmla="*/ 29 h 78"/>
                  <a:gd name="T40" fmla="*/ 5 w 14"/>
                  <a:gd name="T41" fmla="*/ 31 h 78"/>
                  <a:gd name="T42" fmla="*/ 6 w 14"/>
                  <a:gd name="T43" fmla="*/ 32 h 78"/>
                  <a:gd name="T44" fmla="*/ 6 w 14"/>
                  <a:gd name="T45" fmla="*/ 34 h 78"/>
                  <a:gd name="T46" fmla="*/ 6 w 14"/>
                  <a:gd name="T47" fmla="*/ 36 h 78"/>
                  <a:gd name="T48" fmla="*/ 7 w 14"/>
                  <a:gd name="T49" fmla="*/ 37 h 78"/>
                  <a:gd name="T50" fmla="*/ 7 w 14"/>
                  <a:gd name="T51" fmla="*/ 39 h 78"/>
                  <a:gd name="T52" fmla="*/ 7 w 14"/>
                  <a:gd name="T53" fmla="*/ 40 h 78"/>
                  <a:gd name="T54" fmla="*/ 7 w 14"/>
                  <a:gd name="T55" fmla="*/ 42 h 78"/>
                  <a:gd name="T56" fmla="*/ 8 w 14"/>
                  <a:gd name="T57" fmla="*/ 44 h 78"/>
                  <a:gd name="T58" fmla="*/ 8 w 14"/>
                  <a:gd name="T59" fmla="*/ 45 h 78"/>
                  <a:gd name="T60" fmla="*/ 8 w 14"/>
                  <a:gd name="T61" fmla="*/ 47 h 78"/>
                  <a:gd name="T62" fmla="*/ 8 w 14"/>
                  <a:gd name="T63" fmla="*/ 49 h 78"/>
                  <a:gd name="T64" fmla="*/ 9 w 14"/>
                  <a:gd name="T65" fmla="*/ 50 h 78"/>
                  <a:gd name="T66" fmla="*/ 9 w 14"/>
                  <a:gd name="T67" fmla="*/ 52 h 78"/>
                  <a:gd name="T68" fmla="*/ 10 w 14"/>
                  <a:gd name="T69" fmla="*/ 53 h 78"/>
                  <a:gd name="T70" fmla="*/ 10 w 14"/>
                  <a:gd name="T71" fmla="*/ 55 h 78"/>
                  <a:gd name="T72" fmla="*/ 10 w 14"/>
                  <a:gd name="T73" fmla="*/ 57 h 78"/>
                  <a:gd name="T74" fmla="*/ 10 w 14"/>
                  <a:gd name="T75" fmla="*/ 58 h 78"/>
                  <a:gd name="T76" fmla="*/ 11 w 14"/>
                  <a:gd name="T77" fmla="*/ 60 h 78"/>
                  <a:gd name="T78" fmla="*/ 11 w 14"/>
                  <a:gd name="T79" fmla="*/ 61 h 78"/>
                  <a:gd name="T80" fmla="*/ 11 w 14"/>
                  <a:gd name="T81" fmla="*/ 63 h 78"/>
                  <a:gd name="T82" fmla="*/ 12 w 14"/>
                  <a:gd name="T83" fmla="*/ 65 h 78"/>
                  <a:gd name="T84" fmla="*/ 12 w 14"/>
                  <a:gd name="T85" fmla="*/ 67 h 78"/>
                  <a:gd name="T86" fmla="*/ 12 w 14"/>
                  <a:gd name="T87" fmla="*/ 68 h 78"/>
                  <a:gd name="T88" fmla="*/ 12 w 14"/>
                  <a:gd name="T89" fmla="*/ 70 h 78"/>
                  <a:gd name="T90" fmla="*/ 13 w 14"/>
                  <a:gd name="T91" fmla="*/ 72 h 78"/>
                  <a:gd name="T92" fmla="*/ 13 w 14"/>
                  <a:gd name="T93" fmla="*/ 73 h 78"/>
                  <a:gd name="T94" fmla="*/ 14 w 14"/>
                  <a:gd name="T95" fmla="*/ 75 h 78"/>
                  <a:gd name="T96" fmla="*/ 14 w 14"/>
                  <a:gd name="T97" fmla="*/ 77 h 78"/>
                  <a:gd name="T98" fmla="*/ 14 w 14"/>
                  <a:gd name="T9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2"/>
                    </a:lnTo>
                    <a:lnTo>
                      <a:pt x="13" y="73"/>
                    </a:lnTo>
                    <a:lnTo>
                      <a:pt x="14" y="75"/>
                    </a:lnTo>
                    <a:lnTo>
                      <a:pt x="14" y="77"/>
                    </a:lnTo>
                    <a:lnTo>
                      <a:pt x="14" y="7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5" name="Freeform 318"/>
              <p:cNvSpPr>
                <a:spLocks/>
              </p:cNvSpPr>
              <p:nvPr/>
            </p:nvSpPr>
            <p:spPr bwMode="auto">
              <a:xfrm>
                <a:off x="2870" y="1898"/>
                <a:ext cx="15" cy="87"/>
              </a:xfrm>
              <a:custGeom>
                <a:avLst/>
                <a:gdLst>
                  <a:gd name="T0" fmla="*/ 0 w 15"/>
                  <a:gd name="T1" fmla="*/ 0 h 87"/>
                  <a:gd name="T2" fmla="*/ 0 w 15"/>
                  <a:gd name="T3" fmla="*/ 2 h 87"/>
                  <a:gd name="T4" fmla="*/ 1 w 15"/>
                  <a:gd name="T5" fmla="*/ 4 h 87"/>
                  <a:gd name="T6" fmla="*/ 1 w 15"/>
                  <a:gd name="T7" fmla="*/ 5 h 87"/>
                  <a:gd name="T8" fmla="*/ 1 w 15"/>
                  <a:gd name="T9" fmla="*/ 7 h 87"/>
                  <a:gd name="T10" fmla="*/ 2 w 15"/>
                  <a:gd name="T11" fmla="*/ 9 h 87"/>
                  <a:gd name="T12" fmla="*/ 2 w 15"/>
                  <a:gd name="T13" fmla="*/ 10 h 87"/>
                  <a:gd name="T14" fmla="*/ 2 w 15"/>
                  <a:gd name="T15" fmla="*/ 12 h 87"/>
                  <a:gd name="T16" fmla="*/ 2 w 15"/>
                  <a:gd name="T17" fmla="*/ 14 h 87"/>
                  <a:gd name="T18" fmla="*/ 3 w 15"/>
                  <a:gd name="T19" fmla="*/ 16 h 87"/>
                  <a:gd name="T20" fmla="*/ 3 w 15"/>
                  <a:gd name="T21" fmla="*/ 17 h 87"/>
                  <a:gd name="T22" fmla="*/ 3 w 15"/>
                  <a:gd name="T23" fmla="*/ 19 h 87"/>
                  <a:gd name="T24" fmla="*/ 3 w 15"/>
                  <a:gd name="T25" fmla="*/ 21 h 87"/>
                  <a:gd name="T26" fmla="*/ 4 w 15"/>
                  <a:gd name="T27" fmla="*/ 22 h 87"/>
                  <a:gd name="T28" fmla="*/ 4 w 15"/>
                  <a:gd name="T29" fmla="*/ 24 h 87"/>
                  <a:gd name="T30" fmla="*/ 5 w 15"/>
                  <a:gd name="T31" fmla="*/ 26 h 87"/>
                  <a:gd name="T32" fmla="*/ 5 w 15"/>
                  <a:gd name="T33" fmla="*/ 28 h 87"/>
                  <a:gd name="T34" fmla="*/ 5 w 15"/>
                  <a:gd name="T35" fmla="*/ 29 h 87"/>
                  <a:gd name="T36" fmla="*/ 5 w 15"/>
                  <a:gd name="T37" fmla="*/ 31 h 87"/>
                  <a:gd name="T38" fmla="*/ 6 w 15"/>
                  <a:gd name="T39" fmla="*/ 33 h 87"/>
                  <a:gd name="T40" fmla="*/ 6 w 15"/>
                  <a:gd name="T41" fmla="*/ 35 h 87"/>
                  <a:gd name="T42" fmla="*/ 6 w 15"/>
                  <a:gd name="T43" fmla="*/ 36 h 87"/>
                  <a:gd name="T44" fmla="*/ 7 w 15"/>
                  <a:gd name="T45" fmla="*/ 38 h 87"/>
                  <a:gd name="T46" fmla="*/ 7 w 15"/>
                  <a:gd name="T47" fmla="*/ 40 h 87"/>
                  <a:gd name="T48" fmla="*/ 7 w 15"/>
                  <a:gd name="T49" fmla="*/ 42 h 87"/>
                  <a:gd name="T50" fmla="*/ 7 w 15"/>
                  <a:gd name="T51" fmla="*/ 43 h 87"/>
                  <a:gd name="T52" fmla="*/ 8 w 15"/>
                  <a:gd name="T53" fmla="*/ 45 h 87"/>
                  <a:gd name="T54" fmla="*/ 8 w 15"/>
                  <a:gd name="T55" fmla="*/ 47 h 87"/>
                  <a:gd name="T56" fmla="*/ 9 w 15"/>
                  <a:gd name="T57" fmla="*/ 49 h 87"/>
                  <a:gd name="T58" fmla="*/ 9 w 15"/>
                  <a:gd name="T59" fmla="*/ 50 h 87"/>
                  <a:gd name="T60" fmla="*/ 9 w 15"/>
                  <a:gd name="T61" fmla="*/ 52 h 87"/>
                  <a:gd name="T62" fmla="*/ 9 w 15"/>
                  <a:gd name="T63" fmla="*/ 54 h 87"/>
                  <a:gd name="T64" fmla="*/ 10 w 15"/>
                  <a:gd name="T65" fmla="*/ 56 h 87"/>
                  <a:gd name="T66" fmla="*/ 10 w 15"/>
                  <a:gd name="T67" fmla="*/ 58 h 87"/>
                  <a:gd name="T68" fmla="*/ 10 w 15"/>
                  <a:gd name="T69" fmla="*/ 59 h 87"/>
                  <a:gd name="T70" fmla="*/ 10 w 15"/>
                  <a:gd name="T71" fmla="*/ 61 h 87"/>
                  <a:gd name="T72" fmla="*/ 11 w 15"/>
                  <a:gd name="T73" fmla="*/ 63 h 87"/>
                  <a:gd name="T74" fmla="*/ 11 w 15"/>
                  <a:gd name="T75" fmla="*/ 65 h 87"/>
                  <a:gd name="T76" fmla="*/ 11 w 15"/>
                  <a:gd name="T77" fmla="*/ 67 h 87"/>
                  <a:gd name="T78" fmla="*/ 12 w 15"/>
                  <a:gd name="T79" fmla="*/ 68 h 87"/>
                  <a:gd name="T80" fmla="*/ 12 w 15"/>
                  <a:gd name="T81" fmla="*/ 70 h 87"/>
                  <a:gd name="T82" fmla="*/ 12 w 15"/>
                  <a:gd name="T83" fmla="*/ 72 h 87"/>
                  <a:gd name="T84" fmla="*/ 12 w 15"/>
                  <a:gd name="T85" fmla="*/ 74 h 87"/>
                  <a:gd name="T86" fmla="*/ 13 w 15"/>
                  <a:gd name="T87" fmla="*/ 76 h 87"/>
                  <a:gd name="T88" fmla="*/ 13 w 15"/>
                  <a:gd name="T89" fmla="*/ 78 h 87"/>
                  <a:gd name="T90" fmla="*/ 14 w 15"/>
                  <a:gd name="T91" fmla="*/ 80 h 87"/>
                  <a:gd name="T92" fmla="*/ 14 w 15"/>
                  <a:gd name="T93" fmla="*/ 81 h 87"/>
                  <a:gd name="T94" fmla="*/ 14 w 15"/>
                  <a:gd name="T95" fmla="*/ 83 h 87"/>
                  <a:gd name="T96" fmla="*/ 14 w 15"/>
                  <a:gd name="T97" fmla="*/ 85 h 87"/>
                  <a:gd name="T98" fmla="*/ 15 w 15"/>
                  <a:gd name="T9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59"/>
                    </a:lnTo>
                    <a:lnTo>
                      <a:pt x="10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4" y="80"/>
                    </a:lnTo>
                    <a:lnTo>
                      <a:pt x="14" y="81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5" y="8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6" name="Freeform 319"/>
              <p:cNvSpPr>
                <a:spLocks/>
              </p:cNvSpPr>
              <p:nvPr/>
            </p:nvSpPr>
            <p:spPr bwMode="auto">
              <a:xfrm>
                <a:off x="2885" y="1985"/>
                <a:ext cx="14" cy="94"/>
              </a:xfrm>
              <a:custGeom>
                <a:avLst/>
                <a:gdLst>
                  <a:gd name="T0" fmla="*/ 0 w 14"/>
                  <a:gd name="T1" fmla="*/ 0 h 94"/>
                  <a:gd name="T2" fmla="*/ 0 w 14"/>
                  <a:gd name="T3" fmla="*/ 2 h 94"/>
                  <a:gd name="T4" fmla="*/ 0 w 14"/>
                  <a:gd name="T5" fmla="*/ 4 h 94"/>
                  <a:gd name="T6" fmla="*/ 1 w 14"/>
                  <a:gd name="T7" fmla="*/ 6 h 94"/>
                  <a:gd name="T8" fmla="*/ 1 w 14"/>
                  <a:gd name="T9" fmla="*/ 7 h 94"/>
                  <a:gd name="T10" fmla="*/ 1 w 14"/>
                  <a:gd name="T11" fmla="*/ 9 h 94"/>
                  <a:gd name="T12" fmla="*/ 1 w 14"/>
                  <a:gd name="T13" fmla="*/ 11 h 94"/>
                  <a:gd name="T14" fmla="*/ 2 w 14"/>
                  <a:gd name="T15" fmla="*/ 13 h 94"/>
                  <a:gd name="T16" fmla="*/ 2 w 14"/>
                  <a:gd name="T17" fmla="*/ 15 h 94"/>
                  <a:gd name="T18" fmla="*/ 2 w 14"/>
                  <a:gd name="T19" fmla="*/ 17 h 94"/>
                  <a:gd name="T20" fmla="*/ 2 w 14"/>
                  <a:gd name="T21" fmla="*/ 18 h 94"/>
                  <a:gd name="T22" fmla="*/ 3 w 14"/>
                  <a:gd name="T23" fmla="*/ 20 h 94"/>
                  <a:gd name="T24" fmla="*/ 3 w 14"/>
                  <a:gd name="T25" fmla="*/ 22 h 94"/>
                  <a:gd name="T26" fmla="*/ 4 w 14"/>
                  <a:gd name="T27" fmla="*/ 24 h 94"/>
                  <a:gd name="T28" fmla="*/ 4 w 14"/>
                  <a:gd name="T29" fmla="*/ 26 h 94"/>
                  <a:gd name="T30" fmla="*/ 4 w 14"/>
                  <a:gd name="T31" fmla="*/ 28 h 94"/>
                  <a:gd name="T32" fmla="*/ 4 w 14"/>
                  <a:gd name="T33" fmla="*/ 30 h 94"/>
                  <a:gd name="T34" fmla="*/ 5 w 14"/>
                  <a:gd name="T35" fmla="*/ 32 h 94"/>
                  <a:gd name="T36" fmla="*/ 5 w 14"/>
                  <a:gd name="T37" fmla="*/ 34 h 94"/>
                  <a:gd name="T38" fmla="*/ 5 w 14"/>
                  <a:gd name="T39" fmla="*/ 36 h 94"/>
                  <a:gd name="T40" fmla="*/ 6 w 14"/>
                  <a:gd name="T41" fmla="*/ 37 h 94"/>
                  <a:gd name="T42" fmla="*/ 6 w 14"/>
                  <a:gd name="T43" fmla="*/ 39 h 94"/>
                  <a:gd name="T44" fmla="*/ 6 w 14"/>
                  <a:gd name="T45" fmla="*/ 41 h 94"/>
                  <a:gd name="T46" fmla="*/ 6 w 14"/>
                  <a:gd name="T47" fmla="*/ 43 h 94"/>
                  <a:gd name="T48" fmla="*/ 7 w 14"/>
                  <a:gd name="T49" fmla="*/ 45 h 94"/>
                  <a:gd name="T50" fmla="*/ 7 w 14"/>
                  <a:gd name="T51" fmla="*/ 47 h 94"/>
                  <a:gd name="T52" fmla="*/ 8 w 14"/>
                  <a:gd name="T53" fmla="*/ 49 h 94"/>
                  <a:gd name="T54" fmla="*/ 8 w 14"/>
                  <a:gd name="T55" fmla="*/ 51 h 94"/>
                  <a:gd name="T56" fmla="*/ 8 w 14"/>
                  <a:gd name="T57" fmla="*/ 53 h 94"/>
                  <a:gd name="T58" fmla="*/ 8 w 14"/>
                  <a:gd name="T59" fmla="*/ 55 h 94"/>
                  <a:gd name="T60" fmla="*/ 9 w 14"/>
                  <a:gd name="T61" fmla="*/ 57 h 94"/>
                  <a:gd name="T62" fmla="*/ 9 w 14"/>
                  <a:gd name="T63" fmla="*/ 59 h 94"/>
                  <a:gd name="T64" fmla="*/ 9 w 14"/>
                  <a:gd name="T65" fmla="*/ 61 h 94"/>
                  <a:gd name="T66" fmla="*/ 10 w 14"/>
                  <a:gd name="T67" fmla="*/ 63 h 94"/>
                  <a:gd name="T68" fmla="*/ 10 w 14"/>
                  <a:gd name="T69" fmla="*/ 65 h 94"/>
                  <a:gd name="T70" fmla="*/ 10 w 14"/>
                  <a:gd name="T71" fmla="*/ 67 h 94"/>
                  <a:gd name="T72" fmla="*/ 10 w 14"/>
                  <a:gd name="T73" fmla="*/ 69 h 94"/>
                  <a:gd name="T74" fmla="*/ 11 w 14"/>
                  <a:gd name="T75" fmla="*/ 71 h 94"/>
                  <a:gd name="T76" fmla="*/ 11 w 14"/>
                  <a:gd name="T77" fmla="*/ 73 h 94"/>
                  <a:gd name="T78" fmla="*/ 11 w 14"/>
                  <a:gd name="T79" fmla="*/ 74 h 94"/>
                  <a:gd name="T80" fmla="*/ 12 w 14"/>
                  <a:gd name="T81" fmla="*/ 76 h 94"/>
                  <a:gd name="T82" fmla="*/ 12 w 14"/>
                  <a:gd name="T83" fmla="*/ 78 h 94"/>
                  <a:gd name="T84" fmla="*/ 12 w 14"/>
                  <a:gd name="T85" fmla="*/ 80 h 94"/>
                  <a:gd name="T86" fmla="*/ 13 w 14"/>
                  <a:gd name="T87" fmla="*/ 82 h 94"/>
                  <a:gd name="T88" fmla="*/ 13 w 14"/>
                  <a:gd name="T89" fmla="*/ 84 h 94"/>
                  <a:gd name="T90" fmla="*/ 13 w 14"/>
                  <a:gd name="T91" fmla="*/ 87 h 94"/>
                  <a:gd name="T92" fmla="*/ 13 w 14"/>
                  <a:gd name="T93" fmla="*/ 88 h 94"/>
                  <a:gd name="T94" fmla="*/ 14 w 14"/>
                  <a:gd name="T95" fmla="*/ 90 h 94"/>
                  <a:gd name="T96" fmla="*/ 14 w 14"/>
                  <a:gd name="T97" fmla="*/ 92 h 94"/>
                  <a:gd name="T98" fmla="*/ 14 w 14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4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1" y="71"/>
                    </a:lnTo>
                    <a:lnTo>
                      <a:pt x="11" y="73"/>
                    </a:lnTo>
                    <a:lnTo>
                      <a:pt x="11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3" y="87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7" name="Freeform 320"/>
              <p:cNvSpPr>
                <a:spLocks/>
              </p:cNvSpPr>
              <p:nvPr/>
            </p:nvSpPr>
            <p:spPr bwMode="auto">
              <a:xfrm>
                <a:off x="2899" y="2079"/>
                <a:ext cx="15" cy="102"/>
              </a:xfrm>
              <a:custGeom>
                <a:avLst/>
                <a:gdLst>
                  <a:gd name="T0" fmla="*/ 0 w 15"/>
                  <a:gd name="T1" fmla="*/ 0 h 102"/>
                  <a:gd name="T2" fmla="*/ 1 w 15"/>
                  <a:gd name="T3" fmla="*/ 2 h 102"/>
                  <a:gd name="T4" fmla="*/ 1 w 15"/>
                  <a:gd name="T5" fmla="*/ 4 h 102"/>
                  <a:gd name="T6" fmla="*/ 1 w 15"/>
                  <a:gd name="T7" fmla="*/ 7 h 102"/>
                  <a:gd name="T8" fmla="*/ 2 w 15"/>
                  <a:gd name="T9" fmla="*/ 9 h 102"/>
                  <a:gd name="T10" fmla="*/ 2 w 15"/>
                  <a:gd name="T11" fmla="*/ 10 h 102"/>
                  <a:gd name="T12" fmla="*/ 2 w 15"/>
                  <a:gd name="T13" fmla="*/ 12 h 102"/>
                  <a:gd name="T14" fmla="*/ 3 w 15"/>
                  <a:gd name="T15" fmla="*/ 14 h 102"/>
                  <a:gd name="T16" fmla="*/ 3 w 15"/>
                  <a:gd name="T17" fmla="*/ 17 h 102"/>
                  <a:gd name="T18" fmla="*/ 3 w 15"/>
                  <a:gd name="T19" fmla="*/ 19 h 102"/>
                  <a:gd name="T20" fmla="*/ 3 w 15"/>
                  <a:gd name="T21" fmla="*/ 21 h 102"/>
                  <a:gd name="T22" fmla="*/ 4 w 15"/>
                  <a:gd name="T23" fmla="*/ 23 h 102"/>
                  <a:gd name="T24" fmla="*/ 4 w 15"/>
                  <a:gd name="T25" fmla="*/ 25 h 102"/>
                  <a:gd name="T26" fmla="*/ 4 w 15"/>
                  <a:gd name="T27" fmla="*/ 27 h 102"/>
                  <a:gd name="T28" fmla="*/ 4 w 15"/>
                  <a:gd name="T29" fmla="*/ 29 h 102"/>
                  <a:gd name="T30" fmla="*/ 5 w 15"/>
                  <a:gd name="T31" fmla="*/ 31 h 102"/>
                  <a:gd name="T32" fmla="*/ 5 w 15"/>
                  <a:gd name="T33" fmla="*/ 33 h 102"/>
                  <a:gd name="T34" fmla="*/ 6 w 15"/>
                  <a:gd name="T35" fmla="*/ 35 h 102"/>
                  <a:gd name="T36" fmla="*/ 6 w 15"/>
                  <a:gd name="T37" fmla="*/ 37 h 102"/>
                  <a:gd name="T38" fmla="*/ 6 w 15"/>
                  <a:gd name="T39" fmla="*/ 39 h 102"/>
                  <a:gd name="T40" fmla="*/ 6 w 15"/>
                  <a:gd name="T41" fmla="*/ 41 h 102"/>
                  <a:gd name="T42" fmla="*/ 7 w 15"/>
                  <a:gd name="T43" fmla="*/ 43 h 102"/>
                  <a:gd name="T44" fmla="*/ 7 w 15"/>
                  <a:gd name="T45" fmla="*/ 45 h 102"/>
                  <a:gd name="T46" fmla="*/ 7 w 15"/>
                  <a:gd name="T47" fmla="*/ 47 h 102"/>
                  <a:gd name="T48" fmla="*/ 8 w 15"/>
                  <a:gd name="T49" fmla="*/ 49 h 102"/>
                  <a:gd name="T50" fmla="*/ 8 w 15"/>
                  <a:gd name="T51" fmla="*/ 52 h 102"/>
                  <a:gd name="T52" fmla="*/ 8 w 15"/>
                  <a:gd name="T53" fmla="*/ 54 h 102"/>
                  <a:gd name="T54" fmla="*/ 8 w 15"/>
                  <a:gd name="T55" fmla="*/ 56 h 102"/>
                  <a:gd name="T56" fmla="*/ 9 w 15"/>
                  <a:gd name="T57" fmla="*/ 58 h 102"/>
                  <a:gd name="T58" fmla="*/ 9 w 15"/>
                  <a:gd name="T59" fmla="*/ 60 h 102"/>
                  <a:gd name="T60" fmla="*/ 9 w 15"/>
                  <a:gd name="T61" fmla="*/ 62 h 102"/>
                  <a:gd name="T62" fmla="*/ 10 w 15"/>
                  <a:gd name="T63" fmla="*/ 64 h 102"/>
                  <a:gd name="T64" fmla="*/ 10 w 15"/>
                  <a:gd name="T65" fmla="*/ 66 h 102"/>
                  <a:gd name="T66" fmla="*/ 10 w 15"/>
                  <a:gd name="T67" fmla="*/ 68 h 102"/>
                  <a:gd name="T68" fmla="*/ 11 w 15"/>
                  <a:gd name="T69" fmla="*/ 70 h 102"/>
                  <a:gd name="T70" fmla="*/ 11 w 15"/>
                  <a:gd name="T71" fmla="*/ 72 h 102"/>
                  <a:gd name="T72" fmla="*/ 11 w 15"/>
                  <a:gd name="T73" fmla="*/ 75 h 102"/>
                  <a:gd name="T74" fmla="*/ 11 w 15"/>
                  <a:gd name="T75" fmla="*/ 77 h 102"/>
                  <a:gd name="T76" fmla="*/ 12 w 15"/>
                  <a:gd name="T77" fmla="*/ 79 h 102"/>
                  <a:gd name="T78" fmla="*/ 12 w 15"/>
                  <a:gd name="T79" fmla="*/ 81 h 102"/>
                  <a:gd name="T80" fmla="*/ 12 w 15"/>
                  <a:gd name="T81" fmla="*/ 83 h 102"/>
                  <a:gd name="T82" fmla="*/ 13 w 15"/>
                  <a:gd name="T83" fmla="*/ 85 h 102"/>
                  <a:gd name="T84" fmla="*/ 13 w 15"/>
                  <a:gd name="T85" fmla="*/ 88 h 102"/>
                  <a:gd name="T86" fmla="*/ 13 w 15"/>
                  <a:gd name="T87" fmla="*/ 90 h 102"/>
                  <a:gd name="T88" fmla="*/ 13 w 15"/>
                  <a:gd name="T89" fmla="*/ 92 h 102"/>
                  <a:gd name="T90" fmla="*/ 14 w 15"/>
                  <a:gd name="T91" fmla="*/ 94 h 102"/>
                  <a:gd name="T92" fmla="*/ 14 w 15"/>
                  <a:gd name="T93" fmla="*/ 96 h 102"/>
                  <a:gd name="T94" fmla="*/ 15 w 15"/>
                  <a:gd name="T95" fmla="*/ 98 h 102"/>
                  <a:gd name="T96" fmla="*/ 15 w 15"/>
                  <a:gd name="T97" fmla="*/ 100 h 102"/>
                  <a:gd name="T98" fmla="*/ 15 w 15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10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5" y="98"/>
                    </a:lnTo>
                    <a:lnTo>
                      <a:pt x="15" y="100"/>
                    </a:lnTo>
                    <a:lnTo>
                      <a:pt x="15" y="10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8" name="Freeform 321"/>
              <p:cNvSpPr>
                <a:spLocks/>
              </p:cNvSpPr>
              <p:nvPr/>
            </p:nvSpPr>
            <p:spPr bwMode="auto">
              <a:xfrm>
                <a:off x="2914" y="2181"/>
                <a:ext cx="15" cy="109"/>
              </a:xfrm>
              <a:custGeom>
                <a:avLst/>
                <a:gdLst>
                  <a:gd name="T0" fmla="*/ 0 w 15"/>
                  <a:gd name="T1" fmla="*/ 0 h 109"/>
                  <a:gd name="T2" fmla="*/ 0 w 15"/>
                  <a:gd name="T3" fmla="*/ 3 h 109"/>
                  <a:gd name="T4" fmla="*/ 1 w 15"/>
                  <a:gd name="T5" fmla="*/ 5 h 109"/>
                  <a:gd name="T6" fmla="*/ 1 w 15"/>
                  <a:gd name="T7" fmla="*/ 7 h 109"/>
                  <a:gd name="T8" fmla="*/ 1 w 15"/>
                  <a:gd name="T9" fmla="*/ 9 h 109"/>
                  <a:gd name="T10" fmla="*/ 2 w 15"/>
                  <a:gd name="T11" fmla="*/ 11 h 109"/>
                  <a:gd name="T12" fmla="*/ 2 w 15"/>
                  <a:gd name="T13" fmla="*/ 14 h 109"/>
                  <a:gd name="T14" fmla="*/ 2 w 15"/>
                  <a:gd name="T15" fmla="*/ 16 h 109"/>
                  <a:gd name="T16" fmla="*/ 2 w 15"/>
                  <a:gd name="T17" fmla="*/ 18 h 109"/>
                  <a:gd name="T18" fmla="*/ 3 w 15"/>
                  <a:gd name="T19" fmla="*/ 20 h 109"/>
                  <a:gd name="T20" fmla="*/ 3 w 15"/>
                  <a:gd name="T21" fmla="*/ 22 h 109"/>
                  <a:gd name="T22" fmla="*/ 3 w 15"/>
                  <a:gd name="T23" fmla="*/ 25 h 109"/>
                  <a:gd name="T24" fmla="*/ 3 w 15"/>
                  <a:gd name="T25" fmla="*/ 26 h 109"/>
                  <a:gd name="T26" fmla="*/ 4 w 15"/>
                  <a:gd name="T27" fmla="*/ 29 h 109"/>
                  <a:gd name="T28" fmla="*/ 4 w 15"/>
                  <a:gd name="T29" fmla="*/ 31 h 109"/>
                  <a:gd name="T30" fmla="*/ 5 w 15"/>
                  <a:gd name="T31" fmla="*/ 33 h 109"/>
                  <a:gd name="T32" fmla="*/ 5 w 15"/>
                  <a:gd name="T33" fmla="*/ 35 h 109"/>
                  <a:gd name="T34" fmla="*/ 5 w 15"/>
                  <a:gd name="T35" fmla="*/ 37 h 109"/>
                  <a:gd name="T36" fmla="*/ 5 w 15"/>
                  <a:gd name="T37" fmla="*/ 40 h 109"/>
                  <a:gd name="T38" fmla="*/ 6 w 15"/>
                  <a:gd name="T39" fmla="*/ 42 h 109"/>
                  <a:gd name="T40" fmla="*/ 6 w 15"/>
                  <a:gd name="T41" fmla="*/ 44 h 109"/>
                  <a:gd name="T42" fmla="*/ 6 w 15"/>
                  <a:gd name="T43" fmla="*/ 46 h 109"/>
                  <a:gd name="T44" fmla="*/ 7 w 15"/>
                  <a:gd name="T45" fmla="*/ 49 h 109"/>
                  <a:gd name="T46" fmla="*/ 7 w 15"/>
                  <a:gd name="T47" fmla="*/ 51 h 109"/>
                  <a:gd name="T48" fmla="*/ 7 w 15"/>
                  <a:gd name="T49" fmla="*/ 53 h 109"/>
                  <a:gd name="T50" fmla="*/ 7 w 15"/>
                  <a:gd name="T51" fmla="*/ 55 h 109"/>
                  <a:gd name="T52" fmla="*/ 8 w 15"/>
                  <a:gd name="T53" fmla="*/ 58 h 109"/>
                  <a:gd name="T54" fmla="*/ 8 w 15"/>
                  <a:gd name="T55" fmla="*/ 60 h 109"/>
                  <a:gd name="T56" fmla="*/ 9 w 15"/>
                  <a:gd name="T57" fmla="*/ 62 h 109"/>
                  <a:gd name="T58" fmla="*/ 9 w 15"/>
                  <a:gd name="T59" fmla="*/ 64 h 109"/>
                  <a:gd name="T60" fmla="*/ 9 w 15"/>
                  <a:gd name="T61" fmla="*/ 66 h 109"/>
                  <a:gd name="T62" fmla="*/ 9 w 15"/>
                  <a:gd name="T63" fmla="*/ 69 h 109"/>
                  <a:gd name="T64" fmla="*/ 10 w 15"/>
                  <a:gd name="T65" fmla="*/ 71 h 109"/>
                  <a:gd name="T66" fmla="*/ 10 w 15"/>
                  <a:gd name="T67" fmla="*/ 73 h 109"/>
                  <a:gd name="T68" fmla="*/ 10 w 15"/>
                  <a:gd name="T69" fmla="*/ 75 h 109"/>
                  <a:gd name="T70" fmla="*/ 11 w 15"/>
                  <a:gd name="T71" fmla="*/ 77 h 109"/>
                  <a:gd name="T72" fmla="*/ 11 w 15"/>
                  <a:gd name="T73" fmla="*/ 80 h 109"/>
                  <a:gd name="T74" fmla="*/ 11 w 15"/>
                  <a:gd name="T75" fmla="*/ 82 h 109"/>
                  <a:gd name="T76" fmla="*/ 11 w 15"/>
                  <a:gd name="T77" fmla="*/ 84 h 109"/>
                  <a:gd name="T78" fmla="*/ 12 w 15"/>
                  <a:gd name="T79" fmla="*/ 86 h 109"/>
                  <a:gd name="T80" fmla="*/ 12 w 15"/>
                  <a:gd name="T81" fmla="*/ 89 h 109"/>
                  <a:gd name="T82" fmla="*/ 12 w 15"/>
                  <a:gd name="T83" fmla="*/ 91 h 109"/>
                  <a:gd name="T84" fmla="*/ 12 w 15"/>
                  <a:gd name="T85" fmla="*/ 93 h 109"/>
                  <a:gd name="T86" fmla="*/ 13 w 15"/>
                  <a:gd name="T87" fmla="*/ 96 h 109"/>
                  <a:gd name="T88" fmla="*/ 13 w 15"/>
                  <a:gd name="T89" fmla="*/ 98 h 109"/>
                  <a:gd name="T90" fmla="*/ 14 w 15"/>
                  <a:gd name="T91" fmla="*/ 100 h 109"/>
                  <a:gd name="T92" fmla="*/ 14 w 15"/>
                  <a:gd name="T93" fmla="*/ 102 h 109"/>
                  <a:gd name="T94" fmla="*/ 14 w 15"/>
                  <a:gd name="T95" fmla="*/ 105 h 109"/>
                  <a:gd name="T96" fmla="*/ 14 w 15"/>
                  <a:gd name="T97" fmla="*/ 107 h 109"/>
                  <a:gd name="T98" fmla="*/ 15 w 15"/>
                  <a:gd name="T99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9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6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9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0" y="75"/>
                    </a:lnTo>
                    <a:lnTo>
                      <a:pt x="11" y="77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1" y="84"/>
                    </a:lnTo>
                    <a:lnTo>
                      <a:pt x="12" y="86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6"/>
                    </a:lnTo>
                    <a:lnTo>
                      <a:pt x="13" y="98"/>
                    </a:lnTo>
                    <a:lnTo>
                      <a:pt x="14" y="100"/>
                    </a:lnTo>
                    <a:lnTo>
                      <a:pt x="14" y="102"/>
                    </a:lnTo>
                    <a:lnTo>
                      <a:pt x="14" y="105"/>
                    </a:lnTo>
                    <a:lnTo>
                      <a:pt x="14" y="107"/>
                    </a:lnTo>
                    <a:lnTo>
                      <a:pt x="15" y="10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9" name="Freeform 322"/>
              <p:cNvSpPr>
                <a:spLocks/>
              </p:cNvSpPr>
              <p:nvPr/>
            </p:nvSpPr>
            <p:spPr bwMode="auto">
              <a:xfrm>
                <a:off x="2929" y="2290"/>
                <a:ext cx="14" cy="115"/>
              </a:xfrm>
              <a:custGeom>
                <a:avLst/>
                <a:gdLst>
                  <a:gd name="T0" fmla="*/ 0 w 14"/>
                  <a:gd name="T1" fmla="*/ 0 h 115"/>
                  <a:gd name="T2" fmla="*/ 0 w 14"/>
                  <a:gd name="T3" fmla="*/ 3 h 115"/>
                  <a:gd name="T4" fmla="*/ 0 w 14"/>
                  <a:gd name="T5" fmla="*/ 5 h 115"/>
                  <a:gd name="T6" fmla="*/ 1 w 14"/>
                  <a:gd name="T7" fmla="*/ 7 h 115"/>
                  <a:gd name="T8" fmla="*/ 1 w 14"/>
                  <a:gd name="T9" fmla="*/ 9 h 115"/>
                  <a:gd name="T10" fmla="*/ 1 w 14"/>
                  <a:gd name="T11" fmla="*/ 12 h 115"/>
                  <a:gd name="T12" fmla="*/ 1 w 14"/>
                  <a:gd name="T13" fmla="*/ 14 h 115"/>
                  <a:gd name="T14" fmla="*/ 2 w 14"/>
                  <a:gd name="T15" fmla="*/ 16 h 115"/>
                  <a:gd name="T16" fmla="*/ 2 w 14"/>
                  <a:gd name="T17" fmla="*/ 19 h 115"/>
                  <a:gd name="T18" fmla="*/ 3 w 14"/>
                  <a:gd name="T19" fmla="*/ 21 h 115"/>
                  <a:gd name="T20" fmla="*/ 3 w 14"/>
                  <a:gd name="T21" fmla="*/ 23 h 115"/>
                  <a:gd name="T22" fmla="*/ 3 w 14"/>
                  <a:gd name="T23" fmla="*/ 25 h 115"/>
                  <a:gd name="T24" fmla="*/ 3 w 14"/>
                  <a:gd name="T25" fmla="*/ 28 h 115"/>
                  <a:gd name="T26" fmla="*/ 4 w 14"/>
                  <a:gd name="T27" fmla="*/ 30 h 115"/>
                  <a:gd name="T28" fmla="*/ 4 w 14"/>
                  <a:gd name="T29" fmla="*/ 32 h 115"/>
                  <a:gd name="T30" fmla="*/ 4 w 14"/>
                  <a:gd name="T31" fmla="*/ 35 h 115"/>
                  <a:gd name="T32" fmla="*/ 4 w 14"/>
                  <a:gd name="T33" fmla="*/ 37 h 115"/>
                  <a:gd name="T34" fmla="*/ 5 w 14"/>
                  <a:gd name="T35" fmla="*/ 39 h 115"/>
                  <a:gd name="T36" fmla="*/ 5 w 14"/>
                  <a:gd name="T37" fmla="*/ 42 h 115"/>
                  <a:gd name="T38" fmla="*/ 5 w 14"/>
                  <a:gd name="T39" fmla="*/ 44 h 115"/>
                  <a:gd name="T40" fmla="*/ 6 w 14"/>
                  <a:gd name="T41" fmla="*/ 46 h 115"/>
                  <a:gd name="T42" fmla="*/ 6 w 14"/>
                  <a:gd name="T43" fmla="*/ 49 h 115"/>
                  <a:gd name="T44" fmla="*/ 6 w 14"/>
                  <a:gd name="T45" fmla="*/ 51 h 115"/>
                  <a:gd name="T46" fmla="*/ 6 w 14"/>
                  <a:gd name="T47" fmla="*/ 53 h 115"/>
                  <a:gd name="T48" fmla="*/ 7 w 14"/>
                  <a:gd name="T49" fmla="*/ 56 h 115"/>
                  <a:gd name="T50" fmla="*/ 7 w 14"/>
                  <a:gd name="T51" fmla="*/ 58 h 115"/>
                  <a:gd name="T52" fmla="*/ 8 w 14"/>
                  <a:gd name="T53" fmla="*/ 60 h 115"/>
                  <a:gd name="T54" fmla="*/ 8 w 14"/>
                  <a:gd name="T55" fmla="*/ 63 h 115"/>
                  <a:gd name="T56" fmla="*/ 8 w 14"/>
                  <a:gd name="T57" fmla="*/ 65 h 115"/>
                  <a:gd name="T58" fmla="*/ 8 w 14"/>
                  <a:gd name="T59" fmla="*/ 67 h 115"/>
                  <a:gd name="T60" fmla="*/ 9 w 14"/>
                  <a:gd name="T61" fmla="*/ 70 h 115"/>
                  <a:gd name="T62" fmla="*/ 9 w 14"/>
                  <a:gd name="T63" fmla="*/ 72 h 115"/>
                  <a:gd name="T64" fmla="*/ 9 w 14"/>
                  <a:gd name="T65" fmla="*/ 74 h 115"/>
                  <a:gd name="T66" fmla="*/ 10 w 14"/>
                  <a:gd name="T67" fmla="*/ 77 h 115"/>
                  <a:gd name="T68" fmla="*/ 10 w 14"/>
                  <a:gd name="T69" fmla="*/ 79 h 115"/>
                  <a:gd name="T70" fmla="*/ 10 w 14"/>
                  <a:gd name="T71" fmla="*/ 81 h 115"/>
                  <a:gd name="T72" fmla="*/ 10 w 14"/>
                  <a:gd name="T73" fmla="*/ 84 h 115"/>
                  <a:gd name="T74" fmla="*/ 11 w 14"/>
                  <a:gd name="T75" fmla="*/ 86 h 115"/>
                  <a:gd name="T76" fmla="*/ 11 w 14"/>
                  <a:gd name="T77" fmla="*/ 88 h 115"/>
                  <a:gd name="T78" fmla="*/ 11 w 14"/>
                  <a:gd name="T79" fmla="*/ 91 h 115"/>
                  <a:gd name="T80" fmla="*/ 11 w 14"/>
                  <a:gd name="T81" fmla="*/ 93 h 115"/>
                  <a:gd name="T82" fmla="*/ 12 w 14"/>
                  <a:gd name="T83" fmla="*/ 95 h 115"/>
                  <a:gd name="T84" fmla="*/ 12 w 14"/>
                  <a:gd name="T85" fmla="*/ 98 h 115"/>
                  <a:gd name="T86" fmla="*/ 13 w 14"/>
                  <a:gd name="T87" fmla="*/ 100 h 115"/>
                  <a:gd name="T88" fmla="*/ 13 w 14"/>
                  <a:gd name="T89" fmla="*/ 102 h 115"/>
                  <a:gd name="T90" fmla="*/ 13 w 14"/>
                  <a:gd name="T91" fmla="*/ 105 h 115"/>
                  <a:gd name="T92" fmla="*/ 13 w 14"/>
                  <a:gd name="T93" fmla="*/ 107 h 115"/>
                  <a:gd name="T94" fmla="*/ 14 w 14"/>
                  <a:gd name="T95" fmla="*/ 110 h 115"/>
                  <a:gd name="T96" fmla="*/ 14 w 14"/>
                  <a:gd name="T97" fmla="*/ 112 h 115"/>
                  <a:gd name="T98" fmla="*/ 14 w 14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5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0" y="84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1" y="91"/>
                    </a:lnTo>
                    <a:lnTo>
                      <a:pt x="11" y="93"/>
                    </a:lnTo>
                    <a:lnTo>
                      <a:pt x="12" y="95"/>
                    </a:lnTo>
                    <a:lnTo>
                      <a:pt x="12" y="98"/>
                    </a:lnTo>
                    <a:lnTo>
                      <a:pt x="13" y="100"/>
                    </a:lnTo>
                    <a:lnTo>
                      <a:pt x="13" y="102"/>
                    </a:lnTo>
                    <a:lnTo>
                      <a:pt x="13" y="105"/>
                    </a:lnTo>
                    <a:lnTo>
                      <a:pt x="13" y="107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Freeform 323"/>
              <p:cNvSpPr>
                <a:spLocks/>
              </p:cNvSpPr>
              <p:nvPr/>
            </p:nvSpPr>
            <p:spPr bwMode="auto">
              <a:xfrm>
                <a:off x="2943" y="2405"/>
                <a:ext cx="15" cy="116"/>
              </a:xfrm>
              <a:custGeom>
                <a:avLst/>
                <a:gdLst>
                  <a:gd name="T0" fmla="*/ 0 w 15"/>
                  <a:gd name="T1" fmla="*/ 0 h 116"/>
                  <a:gd name="T2" fmla="*/ 1 w 15"/>
                  <a:gd name="T3" fmla="*/ 2 h 116"/>
                  <a:gd name="T4" fmla="*/ 1 w 15"/>
                  <a:gd name="T5" fmla="*/ 4 h 116"/>
                  <a:gd name="T6" fmla="*/ 1 w 15"/>
                  <a:gd name="T7" fmla="*/ 7 h 116"/>
                  <a:gd name="T8" fmla="*/ 1 w 15"/>
                  <a:gd name="T9" fmla="*/ 9 h 116"/>
                  <a:gd name="T10" fmla="*/ 2 w 15"/>
                  <a:gd name="T11" fmla="*/ 11 h 116"/>
                  <a:gd name="T12" fmla="*/ 2 w 15"/>
                  <a:gd name="T13" fmla="*/ 14 h 116"/>
                  <a:gd name="T14" fmla="*/ 3 w 15"/>
                  <a:gd name="T15" fmla="*/ 16 h 116"/>
                  <a:gd name="T16" fmla="*/ 3 w 15"/>
                  <a:gd name="T17" fmla="*/ 18 h 116"/>
                  <a:gd name="T18" fmla="*/ 3 w 15"/>
                  <a:gd name="T19" fmla="*/ 21 h 116"/>
                  <a:gd name="T20" fmla="*/ 3 w 15"/>
                  <a:gd name="T21" fmla="*/ 23 h 116"/>
                  <a:gd name="T22" fmla="*/ 4 w 15"/>
                  <a:gd name="T23" fmla="*/ 26 h 116"/>
                  <a:gd name="T24" fmla="*/ 4 w 15"/>
                  <a:gd name="T25" fmla="*/ 28 h 116"/>
                  <a:gd name="T26" fmla="*/ 4 w 15"/>
                  <a:gd name="T27" fmla="*/ 30 h 116"/>
                  <a:gd name="T28" fmla="*/ 5 w 15"/>
                  <a:gd name="T29" fmla="*/ 33 h 116"/>
                  <a:gd name="T30" fmla="*/ 5 w 15"/>
                  <a:gd name="T31" fmla="*/ 35 h 116"/>
                  <a:gd name="T32" fmla="*/ 5 w 15"/>
                  <a:gd name="T33" fmla="*/ 37 h 116"/>
                  <a:gd name="T34" fmla="*/ 5 w 15"/>
                  <a:gd name="T35" fmla="*/ 40 h 116"/>
                  <a:gd name="T36" fmla="*/ 6 w 15"/>
                  <a:gd name="T37" fmla="*/ 42 h 116"/>
                  <a:gd name="T38" fmla="*/ 6 w 15"/>
                  <a:gd name="T39" fmla="*/ 45 h 116"/>
                  <a:gd name="T40" fmla="*/ 6 w 15"/>
                  <a:gd name="T41" fmla="*/ 47 h 116"/>
                  <a:gd name="T42" fmla="*/ 6 w 15"/>
                  <a:gd name="T43" fmla="*/ 49 h 116"/>
                  <a:gd name="T44" fmla="*/ 7 w 15"/>
                  <a:gd name="T45" fmla="*/ 52 h 116"/>
                  <a:gd name="T46" fmla="*/ 7 w 15"/>
                  <a:gd name="T47" fmla="*/ 54 h 116"/>
                  <a:gd name="T48" fmla="*/ 8 w 15"/>
                  <a:gd name="T49" fmla="*/ 56 h 116"/>
                  <a:gd name="T50" fmla="*/ 8 w 15"/>
                  <a:gd name="T51" fmla="*/ 59 h 116"/>
                  <a:gd name="T52" fmla="*/ 8 w 15"/>
                  <a:gd name="T53" fmla="*/ 61 h 116"/>
                  <a:gd name="T54" fmla="*/ 8 w 15"/>
                  <a:gd name="T55" fmla="*/ 64 h 116"/>
                  <a:gd name="T56" fmla="*/ 9 w 15"/>
                  <a:gd name="T57" fmla="*/ 66 h 116"/>
                  <a:gd name="T58" fmla="*/ 9 w 15"/>
                  <a:gd name="T59" fmla="*/ 68 h 116"/>
                  <a:gd name="T60" fmla="*/ 9 w 15"/>
                  <a:gd name="T61" fmla="*/ 71 h 116"/>
                  <a:gd name="T62" fmla="*/ 10 w 15"/>
                  <a:gd name="T63" fmla="*/ 73 h 116"/>
                  <a:gd name="T64" fmla="*/ 10 w 15"/>
                  <a:gd name="T65" fmla="*/ 76 h 116"/>
                  <a:gd name="T66" fmla="*/ 10 w 15"/>
                  <a:gd name="T67" fmla="*/ 78 h 116"/>
                  <a:gd name="T68" fmla="*/ 10 w 15"/>
                  <a:gd name="T69" fmla="*/ 81 h 116"/>
                  <a:gd name="T70" fmla="*/ 11 w 15"/>
                  <a:gd name="T71" fmla="*/ 83 h 116"/>
                  <a:gd name="T72" fmla="*/ 11 w 15"/>
                  <a:gd name="T73" fmla="*/ 85 h 116"/>
                  <a:gd name="T74" fmla="*/ 12 w 15"/>
                  <a:gd name="T75" fmla="*/ 88 h 116"/>
                  <a:gd name="T76" fmla="*/ 12 w 15"/>
                  <a:gd name="T77" fmla="*/ 90 h 116"/>
                  <a:gd name="T78" fmla="*/ 12 w 15"/>
                  <a:gd name="T79" fmla="*/ 93 h 116"/>
                  <a:gd name="T80" fmla="*/ 12 w 15"/>
                  <a:gd name="T81" fmla="*/ 95 h 116"/>
                  <a:gd name="T82" fmla="*/ 13 w 15"/>
                  <a:gd name="T83" fmla="*/ 97 h 116"/>
                  <a:gd name="T84" fmla="*/ 13 w 15"/>
                  <a:gd name="T85" fmla="*/ 100 h 116"/>
                  <a:gd name="T86" fmla="*/ 13 w 15"/>
                  <a:gd name="T87" fmla="*/ 102 h 116"/>
                  <a:gd name="T88" fmla="*/ 13 w 15"/>
                  <a:gd name="T89" fmla="*/ 104 h 116"/>
                  <a:gd name="T90" fmla="*/ 14 w 15"/>
                  <a:gd name="T91" fmla="*/ 107 h 116"/>
                  <a:gd name="T92" fmla="*/ 14 w 15"/>
                  <a:gd name="T93" fmla="*/ 109 h 116"/>
                  <a:gd name="T94" fmla="*/ 14 w 15"/>
                  <a:gd name="T95" fmla="*/ 112 h 116"/>
                  <a:gd name="T96" fmla="*/ 15 w 15"/>
                  <a:gd name="T97" fmla="*/ 114 h 116"/>
                  <a:gd name="T98" fmla="*/ 15 w 15"/>
                  <a:gd name="T99" fmla="*/ 1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6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8" y="64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10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0" y="81"/>
                    </a:lnTo>
                    <a:lnTo>
                      <a:pt x="11" y="83"/>
                    </a:lnTo>
                    <a:lnTo>
                      <a:pt x="11" y="85"/>
                    </a:lnTo>
                    <a:lnTo>
                      <a:pt x="12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3" y="97"/>
                    </a:lnTo>
                    <a:lnTo>
                      <a:pt x="13" y="100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4" y="107"/>
                    </a:lnTo>
                    <a:lnTo>
                      <a:pt x="14" y="109"/>
                    </a:lnTo>
                    <a:lnTo>
                      <a:pt x="14" y="112"/>
                    </a:lnTo>
                    <a:lnTo>
                      <a:pt x="15" y="114"/>
                    </a:lnTo>
                    <a:lnTo>
                      <a:pt x="15" y="11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Freeform 324"/>
              <p:cNvSpPr>
                <a:spLocks/>
              </p:cNvSpPr>
              <p:nvPr/>
            </p:nvSpPr>
            <p:spPr bwMode="auto">
              <a:xfrm>
                <a:off x="2958" y="2521"/>
                <a:ext cx="15" cy="117"/>
              </a:xfrm>
              <a:custGeom>
                <a:avLst/>
                <a:gdLst>
                  <a:gd name="T0" fmla="*/ 0 w 15"/>
                  <a:gd name="T1" fmla="*/ 0 h 117"/>
                  <a:gd name="T2" fmla="*/ 0 w 15"/>
                  <a:gd name="T3" fmla="*/ 3 h 117"/>
                  <a:gd name="T4" fmla="*/ 1 w 15"/>
                  <a:gd name="T5" fmla="*/ 5 h 117"/>
                  <a:gd name="T6" fmla="*/ 1 w 15"/>
                  <a:gd name="T7" fmla="*/ 8 h 117"/>
                  <a:gd name="T8" fmla="*/ 1 w 15"/>
                  <a:gd name="T9" fmla="*/ 10 h 117"/>
                  <a:gd name="T10" fmla="*/ 2 w 15"/>
                  <a:gd name="T11" fmla="*/ 12 h 117"/>
                  <a:gd name="T12" fmla="*/ 2 w 15"/>
                  <a:gd name="T13" fmla="*/ 15 h 117"/>
                  <a:gd name="T14" fmla="*/ 2 w 15"/>
                  <a:gd name="T15" fmla="*/ 17 h 117"/>
                  <a:gd name="T16" fmla="*/ 2 w 15"/>
                  <a:gd name="T17" fmla="*/ 20 h 117"/>
                  <a:gd name="T18" fmla="*/ 3 w 15"/>
                  <a:gd name="T19" fmla="*/ 22 h 117"/>
                  <a:gd name="T20" fmla="*/ 3 w 15"/>
                  <a:gd name="T21" fmla="*/ 25 h 117"/>
                  <a:gd name="T22" fmla="*/ 3 w 15"/>
                  <a:gd name="T23" fmla="*/ 27 h 117"/>
                  <a:gd name="T24" fmla="*/ 4 w 15"/>
                  <a:gd name="T25" fmla="*/ 29 h 117"/>
                  <a:gd name="T26" fmla="*/ 4 w 15"/>
                  <a:gd name="T27" fmla="*/ 32 h 117"/>
                  <a:gd name="T28" fmla="*/ 4 w 15"/>
                  <a:gd name="T29" fmla="*/ 34 h 117"/>
                  <a:gd name="T30" fmla="*/ 5 w 15"/>
                  <a:gd name="T31" fmla="*/ 37 h 117"/>
                  <a:gd name="T32" fmla="*/ 5 w 15"/>
                  <a:gd name="T33" fmla="*/ 39 h 117"/>
                  <a:gd name="T34" fmla="*/ 5 w 15"/>
                  <a:gd name="T35" fmla="*/ 41 h 117"/>
                  <a:gd name="T36" fmla="*/ 5 w 15"/>
                  <a:gd name="T37" fmla="*/ 44 h 117"/>
                  <a:gd name="T38" fmla="*/ 6 w 15"/>
                  <a:gd name="T39" fmla="*/ 46 h 117"/>
                  <a:gd name="T40" fmla="*/ 6 w 15"/>
                  <a:gd name="T41" fmla="*/ 48 h 117"/>
                  <a:gd name="T42" fmla="*/ 6 w 15"/>
                  <a:gd name="T43" fmla="*/ 51 h 117"/>
                  <a:gd name="T44" fmla="*/ 7 w 15"/>
                  <a:gd name="T45" fmla="*/ 53 h 117"/>
                  <a:gd name="T46" fmla="*/ 7 w 15"/>
                  <a:gd name="T47" fmla="*/ 56 h 117"/>
                  <a:gd name="T48" fmla="*/ 7 w 15"/>
                  <a:gd name="T49" fmla="*/ 58 h 117"/>
                  <a:gd name="T50" fmla="*/ 7 w 15"/>
                  <a:gd name="T51" fmla="*/ 60 h 117"/>
                  <a:gd name="T52" fmla="*/ 8 w 15"/>
                  <a:gd name="T53" fmla="*/ 63 h 117"/>
                  <a:gd name="T54" fmla="*/ 8 w 15"/>
                  <a:gd name="T55" fmla="*/ 65 h 117"/>
                  <a:gd name="T56" fmla="*/ 8 w 15"/>
                  <a:gd name="T57" fmla="*/ 67 h 117"/>
                  <a:gd name="T58" fmla="*/ 9 w 15"/>
                  <a:gd name="T59" fmla="*/ 70 h 117"/>
                  <a:gd name="T60" fmla="*/ 9 w 15"/>
                  <a:gd name="T61" fmla="*/ 72 h 117"/>
                  <a:gd name="T62" fmla="*/ 9 w 15"/>
                  <a:gd name="T63" fmla="*/ 75 h 117"/>
                  <a:gd name="T64" fmla="*/ 10 w 15"/>
                  <a:gd name="T65" fmla="*/ 77 h 117"/>
                  <a:gd name="T66" fmla="*/ 10 w 15"/>
                  <a:gd name="T67" fmla="*/ 79 h 117"/>
                  <a:gd name="T68" fmla="*/ 10 w 15"/>
                  <a:gd name="T69" fmla="*/ 82 h 117"/>
                  <a:gd name="T70" fmla="*/ 11 w 15"/>
                  <a:gd name="T71" fmla="*/ 84 h 117"/>
                  <a:gd name="T72" fmla="*/ 11 w 15"/>
                  <a:gd name="T73" fmla="*/ 86 h 117"/>
                  <a:gd name="T74" fmla="*/ 11 w 15"/>
                  <a:gd name="T75" fmla="*/ 89 h 117"/>
                  <a:gd name="T76" fmla="*/ 11 w 15"/>
                  <a:gd name="T77" fmla="*/ 91 h 117"/>
                  <a:gd name="T78" fmla="*/ 12 w 15"/>
                  <a:gd name="T79" fmla="*/ 93 h 117"/>
                  <a:gd name="T80" fmla="*/ 12 w 15"/>
                  <a:gd name="T81" fmla="*/ 96 h 117"/>
                  <a:gd name="T82" fmla="*/ 12 w 15"/>
                  <a:gd name="T83" fmla="*/ 98 h 117"/>
                  <a:gd name="T84" fmla="*/ 13 w 15"/>
                  <a:gd name="T85" fmla="*/ 100 h 117"/>
                  <a:gd name="T86" fmla="*/ 13 w 15"/>
                  <a:gd name="T87" fmla="*/ 103 h 117"/>
                  <a:gd name="T88" fmla="*/ 13 w 15"/>
                  <a:gd name="T89" fmla="*/ 105 h 117"/>
                  <a:gd name="T90" fmla="*/ 14 w 15"/>
                  <a:gd name="T91" fmla="*/ 108 h 117"/>
                  <a:gd name="T92" fmla="*/ 14 w 15"/>
                  <a:gd name="T93" fmla="*/ 110 h 117"/>
                  <a:gd name="T94" fmla="*/ 14 w 15"/>
                  <a:gd name="T95" fmla="*/ 113 h 117"/>
                  <a:gd name="T96" fmla="*/ 14 w 15"/>
                  <a:gd name="T97" fmla="*/ 115 h 117"/>
                  <a:gd name="T98" fmla="*/ 15 w 15"/>
                  <a:gd name="T99" fmla="*/ 1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7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2"/>
                    </a:lnTo>
                    <a:lnTo>
                      <a:pt x="11" y="84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3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3" y="100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4" y="108"/>
                    </a:lnTo>
                    <a:lnTo>
                      <a:pt x="14" y="110"/>
                    </a:lnTo>
                    <a:lnTo>
                      <a:pt x="14" y="113"/>
                    </a:lnTo>
                    <a:lnTo>
                      <a:pt x="14" y="115"/>
                    </a:lnTo>
                    <a:lnTo>
                      <a:pt x="15" y="1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Freeform 325"/>
              <p:cNvSpPr>
                <a:spLocks/>
              </p:cNvSpPr>
              <p:nvPr/>
            </p:nvSpPr>
            <p:spPr bwMode="auto">
              <a:xfrm>
                <a:off x="2973" y="2638"/>
                <a:ext cx="14" cy="112"/>
              </a:xfrm>
              <a:custGeom>
                <a:avLst/>
                <a:gdLst>
                  <a:gd name="T0" fmla="*/ 0 w 14"/>
                  <a:gd name="T1" fmla="*/ 0 h 112"/>
                  <a:gd name="T2" fmla="*/ 0 w 14"/>
                  <a:gd name="T3" fmla="*/ 3 h 112"/>
                  <a:gd name="T4" fmla="*/ 0 w 14"/>
                  <a:gd name="T5" fmla="*/ 5 h 112"/>
                  <a:gd name="T6" fmla="*/ 1 w 14"/>
                  <a:gd name="T7" fmla="*/ 7 h 112"/>
                  <a:gd name="T8" fmla="*/ 1 w 14"/>
                  <a:gd name="T9" fmla="*/ 10 h 112"/>
                  <a:gd name="T10" fmla="*/ 1 w 14"/>
                  <a:gd name="T11" fmla="*/ 12 h 112"/>
                  <a:gd name="T12" fmla="*/ 1 w 14"/>
                  <a:gd name="T13" fmla="*/ 14 h 112"/>
                  <a:gd name="T14" fmla="*/ 2 w 14"/>
                  <a:gd name="T15" fmla="*/ 17 h 112"/>
                  <a:gd name="T16" fmla="*/ 2 w 14"/>
                  <a:gd name="T17" fmla="*/ 19 h 112"/>
                  <a:gd name="T18" fmla="*/ 3 w 14"/>
                  <a:gd name="T19" fmla="*/ 21 h 112"/>
                  <a:gd name="T20" fmla="*/ 3 w 14"/>
                  <a:gd name="T21" fmla="*/ 24 h 112"/>
                  <a:gd name="T22" fmla="*/ 3 w 14"/>
                  <a:gd name="T23" fmla="*/ 26 h 112"/>
                  <a:gd name="T24" fmla="*/ 3 w 14"/>
                  <a:gd name="T25" fmla="*/ 28 h 112"/>
                  <a:gd name="T26" fmla="*/ 4 w 14"/>
                  <a:gd name="T27" fmla="*/ 30 h 112"/>
                  <a:gd name="T28" fmla="*/ 4 w 14"/>
                  <a:gd name="T29" fmla="*/ 33 h 112"/>
                  <a:gd name="T30" fmla="*/ 4 w 14"/>
                  <a:gd name="T31" fmla="*/ 35 h 112"/>
                  <a:gd name="T32" fmla="*/ 5 w 14"/>
                  <a:gd name="T33" fmla="*/ 37 h 112"/>
                  <a:gd name="T34" fmla="*/ 5 w 14"/>
                  <a:gd name="T35" fmla="*/ 40 h 112"/>
                  <a:gd name="T36" fmla="*/ 5 w 14"/>
                  <a:gd name="T37" fmla="*/ 42 h 112"/>
                  <a:gd name="T38" fmla="*/ 5 w 14"/>
                  <a:gd name="T39" fmla="*/ 44 h 112"/>
                  <a:gd name="T40" fmla="*/ 6 w 14"/>
                  <a:gd name="T41" fmla="*/ 47 h 112"/>
                  <a:gd name="T42" fmla="*/ 6 w 14"/>
                  <a:gd name="T43" fmla="*/ 49 h 112"/>
                  <a:gd name="T44" fmla="*/ 6 w 14"/>
                  <a:gd name="T45" fmla="*/ 51 h 112"/>
                  <a:gd name="T46" fmla="*/ 6 w 14"/>
                  <a:gd name="T47" fmla="*/ 54 h 112"/>
                  <a:gd name="T48" fmla="*/ 7 w 14"/>
                  <a:gd name="T49" fmla="*/ 56 h 112"/>
                  <a:gd name="T50" fmla="*/ 7 w 14"/>
                  <a:gd name="T51" fmla="*/ 58 h 112"/>
                  <a:gd name="T52" fmla="*/ 8 w 14"/>
                  <a:gd name="T53" fmla="*/ 60 h 112"/>
                  <a:gd name="T54" fmla="*/ 8 w 14"/>
                  <a:gd name="T55" fmla="*/ 63 h 112"/>
                  <a:gd name="T56" fmla="*/ 8 w 14"/>
                  <a:gd name="T57" fmla="*/ 65 h 112"/>
                  <a:gd name="T58" fmla="*/ 8 w 14"/>
                  <a:gd name="T59" fmla="*/ 67 h 112"/>
                  <a:gd name="T60" fmla="*/ 9 w 14"/>
                  <a:gd name="T61" fmla="*/ 69 h 112"/>
                  <a:gd name="T62" fmla="*/ 9 w 14"/>
                  <a:gd name="T63" fmla="*/ 71 h 112"/>
                  <a:gd name="T64" fmla="*/ 9 w 14"/>
                  <a:gd name="T65" fmla="*/ 74 h 112"/>
                  <a:gd name="T66" fmla="*/ 10 w 14"/>
                  <a:gd name="T67" fmla="*/ 76 h 112"/>
                  <a:gd name="T68" fmla="*/ 10 w 14"/>
                  <a:gd name="T69" fmla="*/ 79 h 112"/>
                  <a:gd name="T70" fmla="*/ 10 w 14"/>
                  <a:gd name="T71" fmla="*/ 80 h 112"/>
                  <a:gd name="T72" fmla="*/ 10 w 14"/>
                  <a:gd name="T73" fmla="*/ 83 h 112"/>
                  <a:gd name="T74" fmla="*/ 11 w 14"/>
                  <a:gd name="T75" fmla="*/ 85 h 112"/>
                  <a:gd name="T76" fmla="*/ 11 w 14"/>
                  <a:gd name="T77" fmla="*/ 87 h 112"/>
                  <a:gd name="T78" fmla="*/ 12 w 14"/>
                  <a:gd name="T79" fmla="*/ 89 h 112"/>
                  <a:gd name="T80" fmla="*/ 12 w 14"/>
                  <a:gd name="T81" fmla="*/ 92 h 112"/>
                  <a:gd name="T82" fmla="*/ 12 w 14"/>
                  <a:gd name="T83" fmla="*/ 94 h 112"/>
                  <a:gd name="T84" fmla="*/ 12 w 14"/>
                  <a:gd name="T85" fmla="*/ 96 h 112"/>
                  <a:gd name="T86" fmla="*/ 13 w 14"/>
                  <a:gd name="T87" fmla="*/ 98 h 112"/>
                  <a:gd name="T88" fmla="*/ 13 w 14"/>
                  <a:gd name="T89" fmla="*/ 101 h 112"/>
                  <a:gd name="T90" fmla="*/ 13 w 14"/>
                  <a:gd name="T91" fmla="*/ 103 h 112"/>
                  <a:gd name="T92" fmla="*/ 13 w 14"/>
                  <a:gd name="T93" fmla="*/ 105 h 112"/>
                  <a:gd name="T94" fmla="*/ 14 w 14"/>
                  <a:gd name="T95" fmla="*/ 107 h 112"/>
                  <a:gd name="T96" fmla="*/ 14 w 14"/>
                  <a:gd name="T97" fmla="*/ 109 h 112"/>
                  <a:gd name="T98" fmla="*/ 14 w 14"/>
                  <a:gd name="T99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2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4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69"/>
                    </a:lnTo>
                    <a:lnTo>
                      <a:pt x="9" y="71"/>
                    </a:lnTo>
                    <a:lnTo>
                      <a:pt x="9" y="74"/>
                    </a:lnTo>
                    <a:lnTo>
                      <a:pt x="10" y="76"/>
                    </a:lnTo>
                    <a:lnTo>
                      <a:pt x="10" y="79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7"/>
                    </a:lnTo>
                    <a:lnTo>
                      <a:pt x="12" y="89"/>
                    </a:lnTo>
                    <a:lnTo>
                      <a:pt x="12" y="92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4" y="107"/>
                    </a:lnTo>
                    <a:lnTo>
                      <a:pt x="14" y="109"/>
                    </a:lnTo>
                    <a:lnTo>
                      <a:pt x="14" y="1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Freeform 326"/>
              <p:cNvSpPr>
                <a:spLocks/>
              </p:cNvSpPr>
              <p:nvPr/>
            </p:nvSpPr>
            <p:spPr bwMode="auto">
              <a:xfrm>
                <a:off x="2987" y="2750"/>
                <a:ext cx="15" cy="100"/>
              </a:xfrm>
              <a:custGeom>
                <a:avLst/>
                <a:gdLst>
                  <a:gd name="T0" fmla="*/ 0 w 15"/>
                  <a:gd name="T1" fmla="*/ 0 h 100"/>
                  <a:gd name="T2" fmla="*/ 1 w 15"/>
                  <a:gd name="T3" fmla="*/ 2 h 100"/>
                  <a:gd name="T4" fmla="*/ 1 w 15"/>
                  <a:gd name="T5" fmla="*/ 4 h 100"/>
                  <a:gd name="T6" fmla="*/ 1 w 15"/>
                  <a:gd name="T7" fmla="*/ 6 h 100"/>
                  <a:gd name="T8" fmla="*/ 1 w 15"/>
                  <a:gd name="T9" fmla="*/ 8 h 100"/>
                  <a:gd name="T10" fmla="*/ 2 w 15"/>
                  <a:gd name="T11" fmla="*/ 11 h 100"/>
                  <a:gd name="T12" fmla="*/ 2 w 15"/>
                  <a:gd name="T13" fmla="*/ 12 h 100"/>
                  <a:gd name="T14" fmla="*/ 3 w 15"/>
                  <a:gd name="T15" fmla="*/ 15 h 100"/>
                  <a:gd name="T16" fmla="*/ 3 w 15"/>
                  <a:gd name="T17" fmla="*/ 17 h 100"/>
                  <a:gd name="T18" fmla="*/ 3 w 15"/>
                  <a:gd name="T19" fmla="*/ 19 h 100"/>
                  <a:gd name="T20" fmla="*/ 3 w 15"/>
                  <a:gd name="T21" fmla="*/ 21 h 100"/>
                  <a:gd name="T22" fmla="*/ 4 w 15"/>
                  <a:gd name="T23" fmla="*/ 23 h 100"/>
                  <a:gd name="T24" fmla="*/ 4 w 15"/>
                  <a:gd name="T25" fmla="*/ 25 h 100"/>
                  <a:gd name="T26" fmla="*/ 4 w 15"/>
                  <a:gd name="T27" fmla="*/ 28 h 100"/>
                  <a:gd name="T28" fmla="*/ 5 w 15"/>
                  <a:gd name="T29" fmla="*/ 30 h 100"/>
                  <a:gd name="T30" fmla="*/ 5 w 15"/>
                  <a:gd name="T31" fmla="*/ 32 h 100"/>
                  <a:gd name="T32" fmla="*/ 5 w 15"/>
                  <a:gd name="T33" fmla="*/ 34 h 100"/>
                  <a:gd name="T34" fmla="*/ 5 w 15"/>
                  <a:gd name="T35" fmla="*/ 36 h 100"/>
                  <a:gd name="T36" fmla="*/ 6 w 15"/>
                  <a:gd name="T37" fmla="*/ 38 h 100"/>
                  <a:gd name="T38" fmla="*/ 6 w 15"/>
                  <a:gd name="T39" fmla="*/ 40 h 100"/>
                  <a:gd name="T40" fmla="*/ 6 w 15"/>
                  <a:gd name="T41" fmla="*/ 42 h 100"/>
                  <a:gd name="T42" fmla="*/ 6 w 15"/>
                  <a:gd name="T43" fmla="*/ 44 h 100"/>
                  <a:gd name="T44" fmla="*/ 7 w 15"/>
                  <a:gd name="T45" fmla="*/ 46 h 100"/>
                  <a:gd name="T46" fmla="*/ 7 w 15"/>
                  <a:gd name="T47" fmla="*/ 48 h 100"/>
                  <a:gd name="T48" fmla="*/ 8 w 15"/>
                  <a:gd name="T49" fmla="*/ 51 h 100"/>
                  <a:gd name="T50" fmla="*/ 8 w 15"/>
                  <a:gd name="T51" fmla="*/ 53 h 100"/>
                  <a:gd name="T52" fmla="*/ 8 w 15"/>
                  <a:gd name="T53" fmla="*/ 55 h 100"/>
                  <a:gd name="T54" fmla="*/ 8 w 15"/>
                  <a:gd name="T55" fmla="*/ 56 h 100"/>
                  <a:gd name="T56" fmla="*/ 9 w 15"/>
                  <a:gd name="T57" fmla="*/ 59 h 100"/>
                  <a:gd name="T58" fmla="*/ 9 w 15"/>
                  <a:gd name="T59" fmla="*/ 61 h 100"/>
                  <a:gd name="T60" fmla="*/ 9 w 15"/>
                  <a:gd name="T61" fmla="*/ 63 h 100"/>
                  <a:gd name="T62" fmla="*/ 10 w 15"/>
                  <a:gd name="T63" fmla="*/ 65 h 100"/>
                  <a:gd name="T64" fmla="*/ 10 w 15"/>
                  <a:gd name="T65" fmla="*/ 67 h 100"/>
                  <a:gd name="T66" fmla="*/ 10 w 15"/>
                  <a:gd name="T67" fmla="*/ 69 h 100"/>
                  <a:gd name="T68" fmla="*/ 10 w 15"/>
                  <a:gd name="T69" fmla="*/ 71 h 100"/>
                  <a:gd name="T70" fmla="*/ 11 w 15"/>
                  <a:gd name="T71" fmla="*/ 73 h 100"/>
                  <a:gd name="T72" fmla="*/ 11 w 15"/>
                  <a:gd name="T73" fmla="*/ 75 h 100"/>
                  <a:gd name="T74" fmla="*/ 12 w 15"/>
                  <a:gd name="T75" fmla="*/ 77 h 100"/>
                  <a:gd name="T76" fmla="*/ 12 w 15"/>
                  <a:gd name="T77" fmla="*/ 79 h 100"/>
                  <a:gd name="T78" fmla="*/ 12 w 15"/>
                  <a:gd name="T79" fmla="*/ 81 h 100"/>
                  <a:gd name="T80" fmla="*/ 12 w 15"/>
                  <a:gd name="T81" fmla="*/ 83 h 100"/>
                  <a:gd name="T82" fmla="*/ 13 w 15"/>
                  <a:gd name="T83" fmla="*/ 85 h 100"/>
                  <a:gd name="T84" fmla="*/ 13 w 15"/>
                  <a:gd name="T85" fmla="*/ 86 h 100"/>
                  <a:gd name="T86" fmla="*/ 13 w 15"/>
                  <a:gd name="T87" fmla="*/ 88 h 100"/>
                  <a:gd name="T88" fmla="*/ 14 w 15"/>
                  <a:gd name="T89" fmla="*/ 90 h 100"/>
                  <a:gd name="T90" fmla="*/ 14 w 15"/>
                  <a:gd name="T91" fmla="*/ 92 h 100"/>
                  <a:gd name="T92" fmla="*/ 14 w 15"/>
                  <a:gd name="T93" fmla="*/ 94 h 100"/>
                  <a:gd name="T94" fmla="*/ 14 w 15"/>
                  <a:gd name="T95" fmla="*/ 96 h 100"/>
                  <a:gd name="T96" fmla="*/ 15 w 15"/>
                  <a:gd name="T97" fmla="*/ 98 h 100"/>
                  <a:gd name="T98" fmla="*/ 15 w 15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0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6"/>
                    </a:lnTo>
                    <a:lnTo>
                      <a:pt x="9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1" y="73"/>
                    </a:lnTo>
                    <a:lnTo>
                      <a:pt x="11" y="75"/>
                    </a:lnTo>
                    <a:lnTo>
                      <a:pt x="12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5" y="98"/>
                    </a:lnTo>
                    <a:lnTo>
                      <a:pt x="15" y="10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4" name="Freeform 327"/>
              <p:cNvSpPr>
                <a:spLocks/>
              </p:cNvSpPr>
              <p:nvPr/>
            </p:nvSpPr>
            <p:spPr bwMode="auto">
              <a:xfrm>
                <a:off x="3002" y="2850"/>
                <a:ext cx="15" cy="81"/>
              </a:xfrm>
              <a:custGeom>
                <a:avLst/>
                <a:gdLst>
                  <a:gd name="T0" fmla="*/ 0 w 15"/>
                  <a:gd name="T1" fmla="*/ 0 h 81"/>
                  <a:gd name="T2" fmla="*/ 0 w 15"/>
                  <a:gd name="T3" fmla="*/ 2 h 81"/>
                  <a:gd name="T4" fmla="*/ 0 w 15"/>
                  <a:gd name="T5" fmla="*/ 4 h 81"/>
                  <a:gd name="T6" fmla="*/ 1 w 15"/>
                  <a:gd name="T7" fmla="*/ 6 h 81"/>
                  <a:gd name="T8" fmla="*/ 1 w 15"/>
                  <a:gd name="T9" fmla="*/ 7 h 81"/>
                  <a:gd name="T10" fmla="*/ 2 w 15"/>
                  <a:gd name="T11" fmla="*/ 9 h 81"/>
                  <a:gd name="T12" fmla="*/ 2 w 15"/>
                  <a:gd name="T13" fmla="*/ 11 h 81"/>
                  <a:gd name="T14" fmla="*/ 2 w 15"/>
                  <a:gd name="T15" fmla="*/ 13 h 81"/>
                  <a:gd name="T16" fmla="*/ 2 w 15"/>
                  <a:gd name="T17" fmla="*/ 15 h 81"/>
                  <a:gd name="T18" fmla="*/ 3 w 15"/>
                  <a:gd name="T19" fmla="*/ 16 h 81"/>
                  <a:gd name="T20" fmla="*/ 3 w 15"/>
                  <a:gd name="T21" fmla="*/ 18 h 81"/>
                  <a:gd name="T22" fmla="*/ 3 w 15"/>
                  <a:gd name="T23" fmla="*/ 20 h 81"/>
                  <a:gd name="T24" fmla="*/ 4 w 15"/>
                  <a:gd name="T25" fmla="*/ 22 h 81"/>
                  <a:gd name="T26" fmla="*/ 4 w 15"/>
                  <a:gd name="T27" fmla="*/ 24 h 81"/>
                  <a:gd name="T28" fmla="*/ 4 w 15"/>
                  <a:gd name="T29" fmla="*/ 25 h 81"/>
                  <a:gd name="T30" fmla="*/ 4 w 15"/>
                  <a:gd name="T31" fmla="*/ 27 h 81"/>
                  <a:gd name="T32" fmla="*/ 5 w 15"/>
                  <a:gd name="T33" fmla="*/ 29 h 81"/>
                  <a:gd name="T34" fmla="*/ 5 w 15"/>
                  <a:gd name="T35" fmla="*/ 31 h 81"/>
                  <a:gd name="T36" fmla="*/ 6 w 15"/>
                  <a:gd name="T37" fmla="*/ 32 h 81"/>
                  <a:gd name="T38" fmla="*/ 6 w 15"/>
                  <a:gd name="T39" fmla="*/ 34 h 81"/>
                  <a:gd name="T40" fmla="*/ 6 w 15"/>
                  <a:gd name="T41" fmla="*/ 36 h 81"/>
                  <a:gd name="T42" fmla="*/ 6 w 15"/>
                  <a:gd name="T43" fmla="*/ 37 h 81"/>
                  <a:gd name="T44" fmla="*/ 7 w 15"/>
                  <a:gd name="T45" fmla="*/ 39 h 81"/>
                  <a:gd name="T46" fmla="*/ 7 w 15"/>
                  <a:gd name="T47" fmla="*/ 41 h 81"/>
                  <a:gd name="T48" fmla="*/ 7 w 15"/>
                  <a:gd name="T49" fmla="*/ 43 h 81"/>
                  <a:gd name="T50" fmla="*/ 7 w 15"/>
                  <a:gd name="T51" fmla="*/ 44 h 81"/>
                  <a:gd name="T52" fmla="*/ 8 w 15"/>
                  <a:gd name="T53" fmla="*/ 46 h 81"/>
                  <a:gd name="T54" fmla="*/ 8 w 15"/>
                  <a:gd name="T55" fmla="*/ 48 h 81"/>
                  <a:gd name="T56" fmla="*/ 8 w 15"/>
                  <a:gd name="T57" fmla="*/ 49 h 81"/>
                  <a:gd name="T58" fmla="*/ 9 w 15"/>
                  <a:gd name="T59" fmla="*/ 51 h 81"/>
                  <a:gd name="T60" fmla="*/ 9 w 15"/>
                  <a:gd name="T61" fmla="*/ 53 h 81"/>
                  <a:gd name="T62" fmla="*/ 9 w 15"/>
                  <a:gd name="T63" fmla="*/ 54 h 81"/>
                  <a:gd name="T64" fmla="*/ 9 w 15"/>
                  <a:gd name="T65" fmla="*/ 56 h 81"/>
                  <a:gd name="T66" fmla="*/ 10 w 15"/>
                  <a:gd name="T67" fmla="*/ 57 h 81"/>
                  <a:gd name="T68" fmla="*/ 10 w 15"/>
                  <a:gd name="T69" fmla="*/ 59 h 81"/>
                  <a:gd name="T70" fmla="*/ 11 w 15"/>
                  <a:gd name="T71" fmla="*/ 60 h 81"/>
                  <a:gd name="T72" fmla="*/ 11 w 15"/>
                  <a:gd name="T73" fmla="*/ 62 h 81"/>
                  <a:gd name="T74" fmla="*/ 11 w 15"/>
                  <a:gd name="T75" fmla="*/ 64 h 81"/>
                  <a:gd name="T76" fmla="*/ 11 w 15"/>
                  <a:gd name="T77" fmla="*/ 65 h 81"/>
                  <a:gd name="T78" fmla="*/ 12 w 15"/>
                  <a:gd name="T79" fmla="*/ 67 h 81"/>
                  <a:gd name="T80" fmla="*/ 12 w 15"/>
                  <a:gd name="T81" fmla="*/ 68 h 81"/>
                  <a:gd name="T82" fmla="*/ 12 w 15"/>
                  <a:gd name="T83" fmla="*/ 70 h 81"/>
                  <a:gd name="T84" fmla="*/ 13 w 15"/>
                  <a:gd name="T85" fmla="*/ 71 h 81"/>
                  <a:gd name="T86" fmla="*/ 13 w 15"/>
                  <a:gd name="T87" fmla="*/ 73 h 81"/>
                  <a:gd name="T88" fmla="*/ 13 w 15"/>
                  <a:gd name="T89" fmla="*/ 74 h 81"/>
                  <a:gd name="T90" fmla="*/ 13 w 15"/>
                  <a:gd name="T91" fmla="*/ 76 h 81"/>
                  <a:gd name="T92" fmla="*/ 14 w 15"/>
                  <a:gd name="T93" fmla="*/ 77 h 81"/>
                  <a:gd name="T94" fmla="*/ 14 w 15"/>
                  <a:gd name="T95" fmla="*/ 79 h 81"/>
                  <a:gd name="T96" fmla="*/ 14 w 15"/>
                  <a:gd name="T97" fmla="*/ 80 h 81"/>
                  <a:gd name="T98" fmla="*/ 15 w 15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1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3" y="71"/>
                    </a:lnTo>
                    <a:lnTo>
                      <a:pt x="13" y="73"/>
                    </a:lnTo>
                    <a:lnTo>
                      <a:pt x="13" y="74"/>
                    </a:lnTo>
                    <a:lnTo>
                      <a:pt x="13" y="76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5" y="8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5" name="Freeform 328"/>
              <p:cNvSpPr>
                <a:spLocks/>
              </p:cNvSpPr>
              <p:nvPr/>
            </p:nvSpPr>
            <p:spPr bwMode="auto">
              <a:xfrm>
                <a:off x="3017" y="2931"/>
                <a:ext cx="14" cy="55"/>
              </a:xfrm>
              <a:custGeom>
                <a:avLst/>
                <a:gdLst>
                  <a:gd name="T0" fmla="*/ 0 w 14"/>
                  <a:gd name="T1" fmla="*/ 0 h 55"/>
                  <a:gd name="T2" fmla="*/ 0 w 14"/>
                  <a:gd name="T3" fmla="*/ 2 h 55"/>
                  <a:gd name="T4" fmla="*/ 0 w 14"/>
                  <a:gd name="T5" fmla="*/ 3 h 55"/>
                  <a:gd name="T6" fmla="*/ 1 w 14"/>
                  <a:gd name="T7" fmla="*/ 5 h 55"/>
                  <a:gd name="T8" fmla="*/ 1 w 14"/>
                  <a:gd name="T9" fmla="*/ 6 h 55"/>
                  <a:gd name="T10" fmla="*/ 1 w 14"/>
                  <a:gd name="T11" fmla="*/ 8 h 55"/>
                  <a:gd name="T12" fmla="*/ 1 w 14"/>
                  <a:gd name="T13" fmla="*/ 9 h 55"/>
                  <a:gd name="T14" fmla="*/ 2 w 14"/>
                  <a:gd name="T15" fmla="*/ 10 h 55"/>
                  <a:gd name="T16" fmla="*/ 2 w 14"/>
                  <a:gd name="T17" fmla="*/ 11 h 55"/>
                  <a:gd name="T18" fmla="*/ 2 w 14"/>
                  <a:gd name="T19" fmla="*/ 13 h 55"/>
                  <a:gd name="T20" fmla="*/ 3 w 14"/>
                  <a:gd name="T21" fmla="*/ 14 h 55"/>
                  <a:gd name="T22" fmla="*/ 3 w 14"/>
                  <a:gd name="T23" fmla="*/ 15 h 55"/>
                  <a:gd name="T24" fmla="*/ 3 w 14"/>
                  <a:gd name="T25" fmla="*/ 17 h 55"/>
                  <a:gd name="T26" fmla="*/ 4 w 14"/>
                  <a:gd name="T27" fmla="*/ 18 h 55"/>
                  <a:gd name="T28" fmla="*/ 4 w 14"/>
                  <a:gd name="T29" fmla="*/ 19 h 55"/>
                  <a:gd name="T30" fmla="*/ 4 w 14"/>
                  <a:gd name="T31" fmla="*/ 20 h 55"/>
                  <a:gd name="T32" fmla="*/ 5 w 14"/>
                  <a:gd name="T33" fmla="*/ 22 h 55"/>
                  <a:gd name="T34" fmla="*/ 5 w 14"/>
                  <a:gd name="T35" fmla="*/ 23 h 55"/>
                  <a:gd name="T36" fmla="*/ 5 w 14"/>
                  <a:gd name="T37" fmla="*/ 24 h 55"/>
                  <a:gd name="T38" fmla="*/ 5 w 14"/>
                  <a:gd name="T39" fmla="*/ 25 h 55"/>
                  <a:gd name="T40" fmla="*/ 6 w 14"/>
                  <a:gd name="T41" fmla="*/ 27 h 55"/>
                  <a:gd name="T42" fmla="*/ 6 w 14"/>
                  <a:gd name="T43" fmla="*/ 28 h 55"/>
                  <a:gd name="T44" fmla="*/ 6 w 14"/>
                  <a:gd name="T45" fmla="*/ 29 h 55"/>
                  <a:gd name="T46" fmla="*/ 7 w 14"/>
                  <a:gd name="T47" fmla="*/ 30 h 55"/>
                  <a:gd name="T48" fmla="*/ 7 w 14"/>
                  <a:gd name="T49" fmla="*/ 31 h 55"/>
                  <a:gd name="T50" fmla="*/ 7 w 14"/>
                  <a:gd name="T51" fmla="*/ 32 h 55"/>
                  <a:gd name="T52" fmla="*/ 8 w 14"/>
                  <a:gd name="T53" fmla="*/ 34 h 55"/>
                  <a:gd name="T54" fmla="*/ 8 w 14"/>
                  <a:gd name="T55" fmla="*/ 34 h 55"/>
                  <a:gd name="T56" fmla="*/ 8 w 14"/>
                  <a:gd name="T57" fmla="*/ 36 h 55"/>
                  <a:gd name="T58" fmla="*/ 8 w 14"/>
                  <a:gd name="T59" fmla="*/ 37 h 55"/>
                  <a:gd name="T60" fmla="*/ 9 w 14"/>
                  <a:gd name="T61" fmla="*/ 38 h 55"/>
                  <a:gd name="T62" fmla="*/ 9 w 14"/>
                  <a:gd name="T63" fmla="*/ 39 h 55"/>
                  <a:gd name="T64" fmla="*/ 9 w 14"/>
                  <a:gd name="T65" fmla="*/ 40 h 55"/>
                  <a:gd name="T66" fmla="*/ 10 w 14"/>
                  <a:gd name="T67" fmla="*/ 41 h 55"/>
                  <a:gd name="T68" fmla="*/ 10 w 14"/>
                  <a:gd name="T69" fmla="*/ 42 h 55"/>
                  <a:gd name="T70" fmla="*/ 10 w 14"/>
                  <a:gd name="T71" fmla="*/ 43 h 55"/>
                  <a:gd name="T72" fmla="*/ 10 w 14"/>
                  <a:gd name="T73" fmla="*/ 44 h 55"/>
                  <a:gd name="T74" fmla="*/ 11 w 14"/>
                  <a:gd name="T75" fmla="*/ 45 h 55"/>
                  <a:gd name="T76" fmla="*/ 11 w 14"/>
                  <a:gd name="T77" fmla="*/ 46 h 55"/>
                  <a:gd name="T78" fmla="*/ 11 w 14"/>
                  <a:gd name="T79" fmla="*/ 46 h 55"/>
                  <a:gd name="T80" fmla="*/ 12 w 14"/>
                  <a:gd name="T81" fmla="*/ 48 h 55"/>
                  <a:gd name="T82" fmla="*/ 12 w 14"/>
                  <a:gd name="T83" fmla="*/ 48 h 55"/>
                  <a:gd name="T84" fmla="*/ 12 w 14"/>
                  <a:gd name="T85" fmla="*/ 49 h 55"/>
                  <a:gd name="T86" fmla="*/ 13 w 14"/>
                  <a:gd name="T87" fmla="*/ 50 h 55"/>
                  <a:gd name="T88" fmla="*/ 13 w 14"/>
                  <a:gd name="T89" fmla="*/ 51 h 55"/>
                  <a:gd name="T90" fmla="*/ 13 w 14"/>
                  <a:gd name="T91" fmla="*/ 52 h 55"/>
                  <a:gd name="T92" fmla="*/ 14 w 14"/>
                  <a:gd name="T93" fmla="*/ 53 h 55"/>
                  <a:gd name="T94" fmla="*/ 14 w 14"/>
                  <a:gd name="T95" fmla="*/ 53 h 55"/>
                  <a:gd name="T96" fmla="*/ 14 w 14"/>
                  <a:gd name="T97" fmla="*/ 54 h 55"/>
                  <a:gd name="T98" fmla="*/ 14 w 14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5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4"/>
                    </a:lnTo>
                    <a:lnTo>
                      <a:pt x="8" y="34"/>
                    </a:lnTo>
                    <a:lnTo>
                      <a:pt x="8" y="36"/>
                    </a:lnTo>
                    <a:lnTo>
                      <a:pt x="8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6" name="Freeform 329"/>
              <p:cNvSpPr>
                <a:spLocks/>
              </p:cNvSpPr>
              <p:nvPr/>
            </p:nvSpPr>
            <p:spPr bwMode="auto">
              <a:xfrm>
                <a:off x="3031" y="2986"/>
                <a:ext cx="15" cy="18"/>
              </a:xfrm>
              <a:custGeom>
                <a:avLst/>
                <a:gdLst>
                  <a:gd name="T0" fmla="*/ 0 w 15"/>
                  <a:gd name="T1" fmla="*/ 0 h 18"/>
                  <a:gd name="T2" fmla="*/ 1 w 15"/>
                  <a:gd name="T3" fmla="*/ 1 h 18"/>
                  <a:gd name="T4" fmla="*/ 1 w 15"/>
                  <a:gd name="T5" fmla="*/ 2 h 18"/>
                  <a:gd name="T6" fmla="*/ 1 w 15"/>
                  <a:gd name="T7" fmla="*/ 2 h 18"/>
                  <a:gd name="T8" fmla="*/ 1 w 15"/>
                  <a:gd name="T9" fmla="*/ 3 h 18"/>
                  <a:gd name="T10" fmla="*/ 2 w 15"/>
                  <a:gd name="T11" fmla="*/ 4 h 18"/>
                  <a:gd name="T12" fmla="*/ 2 w 15"/>
                  <a:gd name="T13" fmla="*/ 4 h 18"/>
                  <a:gd name="T14" fmla="*/ 3 w 15"/>
                  <a:gd name="T15" fmla="*/ 5 h 18"/>
                  <a:gd name="T16" fmla="*/ 3 w 15"/>
                  <a:gd name="T17" fmla="*/ 6 h 18"/>
                  <a:gd name="T18" fmla="*/ 3 w 15"/>
                  <a:gd name="T19" fmla="*/ 6 h 18"/>
                  <a:gd name="T20" fmla="*/ 3 w 15"/>
                  <a:gd name="T21" fmla="*/ 7 h 18"/>
                  <a:gd name="T22" fmla="*/ 4 w 15"/>
                  <a:gd name="T23" fmla="*/ 7 h 18"/>
                  <a:gd name="T24" fmla="*/ 4 w 15"/>
                  <a:gd name="T25" fmla="*/ 8 h 18"/>
                  <a:gd name="T26" fmla="*/ 4 w 15"/>
                  <a:gd name="T27" fmla="*/ 9 h 18"/>
                  <a:gd name="T28" fmla="*/ 5 w 15"/>
                  <a:gd name="T29" fmla="*/ 9 h 18"/>
                  <a:gd name="T30" fmla="*/ 5 w 15"/>
                  <a:gd name="T31" fmla="*/ 10 h 18"/>
                  <a:gd name="T32" fmla="*/ 5 w 15"/>
                  <a:gd name="T33" fmla="*/ 11 h 18"/>
                  <a:gd name="T34" fmla="*/ 5 w 15"/>
                  <a:gd name="T35" fmla="*/ 11 h 18"/>
                  <a:gd name="T36" fmla="*/ 6 w 15"/>
                  <a:gd name="T37" fmla="*/ 11 h 18"/>
                  <a:gd name="T38" fmla="*/ 6 w 15"/>
                  <a:gd name="T39" fmla="*/ 12 h 18"/>
                  <a:gd name="T40" fmla="*/ 7 w 15"/>
                  <a:gd name="T41" fmla="*/ 12 h 18"/>
                  <a:gd name="T42" fmla="*/ 7 w 15"/>
                  <a:gd name="T43" fmla="*/ 13 h 18"/>
                  <a:gd name="T44" fmla="*/ 7 w 15"/>
                  <a:gd name="T45" fmla="*/ 13 h 18"/>
                  <a:gd name="T46" fmla="*/ 7 w 15"/>
                  <a:gd name="T47" fmla="*/ 14 h 18"/>
                  <a:gd name="T48" fmla="*/ 8 w 15"/>
                  <a:gd name="T49" fmla="*/ 14 h 18"/>
                  <a:gd name="T50" fmla="*/ 8 w 15"/>
                  <a:gd name="T51" fmla="*/ 14 h 18"/>
                  <a:gd name="T52" fmla="*/ 8 w 15"/>
                  <a:gd name="T53" fmla="*/ 15 h 18"/>
                  <a:gd name="T54" fmla="*/ 8 w 15"/>
                  <a:gd name="T55" fmla="*/ 15 h 18"/>
                  <a:gd name="T56" fmla="*/ 9 w 15"/>
                  <a:gd name="T57" fmla="*/ 16 h 18"/>
                  <a:gd name="T58" fmla="*/ 9 w 15"/>
                  <a:gd name="T59" fmla="*/ 16 h 18"/>
                  <a:gd name="T60" fmla="*/ 9 w 15"/>
                  <a:gd name="T61" fmla="*/ 16 h 18"/>
                  <a:gd name="T62" fmla="*/ 10 w 15"/>
                  <a:gd name="T63" fmla="*/ 16 h 18"/>
                  <a:gd name="T64" fmla="*/ 10 w 15"/>
                  <a:gd name="T65" fmla="*/ 16 h 18"/>
                  <a:gd name="T66" fmla="*/ 10 w 15"/>
                  <a:gd name="T67" fmla="*/ 17 h 18"/>
                  <a:gd name="T68" fmla="*/ 10 w 15"/>
                  <a:gd name="T69" fmla="*/ 17 h 18"/>
                  <a:gd name="T70" fmla="*/ 11 w 15"/>
                  <a:gd name="T71" fmla="*/ 17 h 18"/>
                  <a:gd name="T72" fmla="*/ 11 w 15"/>
                  <a:gd name="T73" fmla="*/ 18 h 18"/>
                  <a:gd name="T74" fmla="*/ 12 w 15"/>
                  <a:gd name="T75" fmla="*/ 18 h 18"/>
                  <a:gd name="T76" fmla="*/ 12 w 15"/>
                  <a:gd name="T77" fmla="*/ 18 h 18"/>
                  <a:gd name="T78" fmla="*/ 12 w 15"/>
                  <a:gd name="T79" fmla="*/ 18 h 18"/>
                  <a:gd name="T80" fmla="*/ 12 w 15"/>
                  <a:gd name="T81" fmla="*/ 18 h 18"/>
                  <a:gd name="T82" fmla="*/ 13 w 15"/>
                  <a:gd name="T83" fmla="*/ 18 h 18"/>
                  <a:gd name="T84" fmla="*/ 13 w 15"/>
                  <a:gd name="T85" fmla="*/ 18 h 18"/>
                  <a:gd name="T86" fmla="*/ 13 w 15"/>
                  <a:gd name="T87" fmla="*/ 18 h 18"/>
                  <a:gd name="T88" fmla="*/ 14 w 15"/>
                  <a:gd name="T89" fmla="*/ 18 h 18"/>
                  <a:gd name="T90" fmla="*/ 14 w 15"/>
                  <a:gd name="T91" fmla="*/ 18 h 18"/>
                  <a:gd name="T92" fmla="*/ 14 w 15"/>
                  <a:gd name="T93" fmla="*/ 18 h 18"/>
                  <a:gd name="T94" fmla="*/ 14 w 15"/>
                  <a:gd name="T95" fmla="*/ 18 h 18"/>
                  <a:gd name="T96" fmla="*/ 15 w 15"/>
                  <a:gd name="T97" fmla="*/ 18 h 18"/>
                  <a:gd name="T98" fmla="*/ 15 w 15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4" y="18"/>
                    </a:lnTo>
                    <a:lnTo>
                      <a:pt x="15" y="18"/>
                    </a:lnTo>
                    <a:lnTo>
                      <a:pt x="15" y="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7" name="Freeform 330"/>
              <p:cNvSpPr>
                <a:spLocks/>
              </p:cNvSpPr>
              <p:nvPr/>
            </p:nvSpPr>
            <p:spPr bwMode="auto">
              <a:xfrm>
                <a:off x="3046" y="2977"/>
                <a:ext cx="15" cy="27"/>
              </a:xfrm>
              <a:custGeom>
                <a:avLst/>
                <a:gdLst>
                  <a:gd name="T0" fmla="*/ 0 w 15"/>
                  <a:gd name="T1" fmla="*/ 27 h 27"/>
                  <a:gd name="T2" fmla="*/ 1 w 15"/>
                  <a:gd name="T3" fmla="*/ 27 h 27"/>
                  <a:gd name="T4" fmla="*/ 1 w 15"/>
                  <a:gd name="T5" fmla="*/ 27 h 27"/>
                  <a:gd name="T6" fmla="*/ 1 w 15"/>
                  <a:gd name="T7" fmla="*/ 27 h 27"/>
                  <a:gd name="T8" fmla="*/ 1 w 15"/>
                  <a:gd name="T9" fmla="*/ 27 h 27"/>
                  <a:gd name="T10" fmla="*/ 2 w 15"/>
                  <a:gd name="T11" fmla="*/ 27 h 27"/>
                  <a:gd name="T12" fmla="*/ 2 w 15"/>
                  <a:gd name="T13" fmla="*/ 27 h 27"/>
                  <a:gd name="T14" fmla="*/ 2 w 15"/>
                  <a:gd name="T15" fmla="*/ 26 h 27"/>
                  <a:gd name="T16" fmla="*/ 2 w 15"/>
                  <a:gd name="T17" fmla="*/ 26 h 27"/>
                  <a:gd name="T18" fmla="*/ 3 w 15"/>
                  <a:gd name="T19" fmla="*/ 26 h 27"/>
                  <a:gd name="T20" fmla="*/ 3 w 15"/>
                  <a:gd name="T21" fmla="*/ 26 h 27"/>
                  <a:gd name="T22" fmla="*/ 3 w 15"/>
                  <a:gd name="T23" fmla="*/ 25 h 27"/>
                  <a:gd name="T24" fmla="*/ 4 w 15"/>
                  <a:gd name="T25" fmla="*/ 25 h 27"/>
                  <a:gd name="T26" fmla="*/ 4 w 15"/>
                  <a:gd name="T27" fmla="*/ 25 h 27"/>
                  <a:gd name="T28" fmla="*/ 4 w 15"/>
                  <a:gd name="T29" fmla="*/ 25 h 27"/>
                  <a:gd name="T30" fmla="*/ 4 w 15"/>
                  <a:gd name="T31" fmla="*/ 24 h 27"/>
                  <a:gd name="T32" fmla="*/ 5 w 15"/>
                  <a:gd name="T33" fmla="*/ 24 h 27"/>
                  <a:gd name="T34" fmla="*/ 5 w 15"/>
                  <a:gd name="T35" fmla="*/ 23 h 27"/>
                  <a:gd name="T36" fmla="*/ 6 w 15"/>
                  <a:gd name="T37" fmla="*/ 23 h 27"/>
                  <a:gd name="T38" fmla="*/ 6 w 15"/>
                  <a:gd name="T39" fmla="*/ 23 h 27"/>
                  <a:gd name="T40" fmla="*/ 6 w 15"/>
                  <a:gd name="T41" fmla="*/ 22 h 27"/>
                  <a:gd name="T42" fmla="*/ 6 w 15"/>
                  <a:gd name="T43" fmla="*/ 21 h 27"/>
                  <a:gd name="T44" fmla="*/ 7 w 15"/>
                  <a:gd name="T45" fmla="*/ 21 h 27"/>
                  <a:gd name="T46" fmla="*/ 7 w 15"/>
                  <a:gd name="T47" fmla="*/ 21 h 27"/>
                  <a:gd name="T48" fmla="*/ 7 w 15"/>
                  <a:gd name="T49" fmla="*/ 20 h 27"/>
                  <a:gd name="T50" fmla="*/ 8 w 15"/>
                  <a:gd name="T51" fmla="*/ 20 h 27"/>
                  <a:gd name="T52" fmla="*/ 8 w 15"/>
                  <a:gd name="T53" fmla="*/ 19 h 27"/>
                  <a:gd name="T54" fmla="*/ 8 w 15"/>
                  <a:gd name="T55" fmla="*/ 18 h 27"/>
                  <a:gd name="T56" fmla="*/ 8 w 15"/>
                  <a:gd name="T57" fmla="*/ 18 h 27"/>
                  <a:gd name="T58" fmla="*/ 9 w 15"/>
                  <a:gd name="T59" fmla="*/ 17 h 27"/>
                  <a:gd name="T60" fmla="*/ 9 w 15"/>
                  <a:gd name="T61" fmla="*/ 16 h 27"/>
                  <a:gd name="T62" fmla="*/ 9 w 15"/>
                  <a:gd name="T63" fmla="*/ 16 h 27"/>
                  <a:gd name="T64" fmla="*/ 9 w 15"/>
                  <a:gd name="T65" fmla="*/ 15 h 27"/>
                  <a:gd name="T66" fmla="*/ 10 w 15"/>
                  <a:gd name="T67" fmla="*/ 14 h 27"/>
                  <a:gd name="T68" fmla="*/ 10 w 15"/>
                  <a:gd name="T69" fmla="*/ 14 h 27"/>
                  <a:gd name="T70" fmla="*/ 11 w 15"/>
                  <a:gd name="T71" fmla="*/ 13 h 27"/>
                  <a:gd name="T72" fmla="*/ 11 w 15"/>
                  <a:gd name="T73" fmla="*/ 12 h 27"/>
                  <a:gd name="T74" fmla="*/ 11 w 15"/>
                  <a:gd name="T75" fmla="*/ 11 h 27"/>
                  <a:gd name="T76" fmla="*/ 11 w 15"/>
                  <a:gd name="T77" fmla="*/ 11 h 27"/>
                  <a:gd name="T78" fmla="*/ 12 w 15"/>
                  <a:gd name="T79" fmla="*/ 10 h 27"/>
                  <a:gd name="T80" fmla="*/ 12 w 15"/>
                  <a:gd name="T81" fmla="*/ 9 h 27"/>
                  <a:gd name="T82" fmla="*/ 12 w 15"/>
                  <a:gd name="T83" fmla="*/ 8 h 27"/>
                  <a:gd name="T84" fmla="*/ 13 w 15"/>
                  <a:gd name="T85" fmla="*/ 7 h 27"/>
                  <a:gd name="T86" fmla="*/ 13 w 15"/>
                  <a:gd name="T87" fmla="*/ 6 h 27"/>
                  <a:gd name="T88" fmla="*/ 13 w 15"/>
                  <a:gd name="T89" fmla="*/ 6 h 27"/>
                  <a:gd name="T90" fmla="*/ 13 w 15"/>
                  <a:gd name="T91" fmla="*/ 4 h 27"/>
                  <a:gd name="T92" fmla="*/ 14 w 15"/>
                  <a:gd name="T93" fmla="*/ 4 h 27"/>
                  <a:gd name="T94" fmla="*/ 14 w 15"/>
                  <a:gd name="T95" fmla="*/ 2 h 27"/>
                  <a:gd name="T96" fmla="*/ 15 w 15"/>
                  <a:gd name="T97" fmla="*/ 2 h 27"/>
                  <a:gd name="T98" fmla="*/ 15 w 1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27"/>
                    </a:moveTo>
                    <a:lnTo>
                      <a:pt x="1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6"/>
                    </a:lnTo>
                    <a:lnTo>
                      <a:pt x="2" y="26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8" name="Freeform 331"/>
              <p:cNvSpPr>
                <a:spLocks/>
              </p:cNvSpPr>
              <p:nvPr/>
            </p:nvSpPr>
            <p:spPr bwMode="auto">
              <a:xfrm>
                <a:off x="3061" y="2899"/>
                <a:ext cx="14" cy="78"/>
              </a:xfrm>
              <a:custGeom>
                <a:avLst/>
                <a:gdLst>
                  <a:gd name="T0" fmla="*/ 0 w 14"/>
                  <a:gd name="T1" fmla="*/ 78 h 78"/>
                  <a:gd name="T2" fmla="*/ 0 w 14"/>
                  <a:gd name="T3" fmla="*/ 77 h 78"/>
                  <a:gd name="T4" fmla="*/ 0 w 14"/>
                  <a:gd name="T5" fmla="*/ 76 h 78"/>
                  <a:gd name="T6" fmla="*/ 1 w 14"/>
                  <a:gd name="T7" fmla="*/ 75 h 78"/>
                  <a:gd name="T8" fmla="*/ 1 w 14"/>
                  <a:gd name="T9" fmla="*/ 74 h 78"/>
                  <a:gd name="T10" fmla="*/ 1 w 14"/>
                  <a:gd name="T11" fmla="*/ 73 h 78"/>
                  <a:gd name="T12" fmla="*/ 1 w 14"/>
                  <a:gd name="T13" fmla="*/ 72 h 78"/>
                  <a:gd name="T14" fmla="*/ 2 w 14"/>
                  <a:gd name="T15" fmla="*/ 71 h 78"/>
                  <a:gd name="T16" fmla="*/ 2 w 14"/>
                  <a:gd name="T17" fmla="*/ 69 h 78"/>
                  <a:gd name="T18" fmla="*/ 2 w 14"/>
                  <a:gd name="T19" fmla="*/ 68 h 78"/>
                  <a:gd name="T20" fmla="*/ 3 w 14"/>
                  <a:gd name="T21" fmla="*/ 67 h 78"/>
                  <a:gd name="T22" fmla="*/ 3 w 14"/>
                  <a:gd name="T23" fmla="*/ 66 h 78"/>
                  <a:gd name="T24" fmla="*/ 3 w 14"/>
                  <a:gd name="T25" fmla="*/ 64 h 78"/>
                  <a:gd name="T26" fmla="*/ 3 w 14"/>
                  <a:gd name="T27" fmla="*/ 63 h 78"/>
                  <a:gd name="T28" fmla="*/ 4 w 14"/>
                  <a:gd name="T29" fmla="*/ 62 h 78"/>
                  <a:gd name="T30" fmla="*/ 4 w 14"/>
                  <a:gd name="T31" fmla="*/ 60 h 78"/>
                  <a:gd name="T32" fmla="*/ 5 w 14"/>
                  <a:gd name="T33" fmla="*/ 59 h 78"/>
                  <a:gd name="T34" fmla="*/ 5 w 14"/>
                  <a:gd name="T35" fmla="*/ 57 h 78"/>
                  <a:gd name="T36" fmla="*/ 5 w 14"/>
                  <a:gd name="T37" fmla="*/ 56 h 78"/>
                  <a:gd name="T38" fmla="*/ 5 w 14"/>
                  <a:gd name="T39" fmla="*/ 54 h 78"/>
                  <a:gd name="T40" fmla="*/ 6 w 14"/>
                  <a:gd name="T41" fmla="*/ 53 h 78"/>
                  <a:gd name="T42" fmla="*/ 6 w 14"/>
                  <a:gd name="T43" fmla="*/ 52 h 78"/>
                  <a:gd name="T44" fmla="*/ 6 w 14"/>
                  <a:gd name="T45" fmla="*/ 50 h 78"/>
                  <a:gd name="T46" fmla="*/ 7 w 14"/>
                  <a:gd name="T47" fmla="*/ 48 h 78"/>
                  <a:gd name="T48" fmla="*/ 7 w 14"/>
                  <a:gd name="T49" fmla="*/ 47 h 78"/>
                  <a:gd name="T50" fmla="*/ 7 w 14"/>
                  <a:gd name="T51" fmla="*/ 45 h 78"/>
                  <a:gd name="T52" fmla="*/ 7 w 14"/>
                  <a:gd name="T53" fmla="*/ 44 h 78"/>
                  <a:gd name="T54" fmla="*/ 8 w 14"/>
                  <a:gd name="T55" fmla="*/ 42 h 78"/>
                  <a:gd name="T56" fmla="*/ 8 w 14"/>
                  <a:gd name="T57" fmla="*/ 40 h 78"/>
                  <a:gd name="T58" fmla="*/ 8 w 14"/>
                  <a:gd name="T59" fmla="*/ 39 h 78"/>
                  <a:gd name="T60" fmla="*/ 8 w 14"/>
                  <a:gd name="T61" fmla="*/ 37 h 78"/>
                  <a:gd name="T62" fmla="*/ 9 w 14"/>
                  <a:gd name="T63" fmla="*/ 35 h 78"/>
                  <a:gd name="T64" fmla="*/ 9 w 14"/>
                  <a:gd name="T65" fmla="*/ 34 h 78"/>
                  <a:gd name="T66" fmla="*/ 10 w 14"/>
                  <a:gd name="T67" fmla="*/ 32 h 78"/>
                  <a:gd name="T68" fmla="*/ 10 w 14"/>
                  <a:gd name="T69" fmla="*/ 30 h 78"/>
                  <a:gd name="T70" fmla="*/ 10 w 14"/>
                  <a:gd name="T71" fmla="*/ 28 h 78"/>
                  <a:gd name="T72" fmla="*/ 10 w 14"/>
                  <a:gd name="T73" fmla="*/ 26 h 78"/>
                  <a:gd name="T74" fmla="*/ 11 w 14"/>
                  <a:gd name="T75" fmla="*/ 24 h 78"/>
                  <a:gd name="T76" fmla="*/ 11 w 14"/>
                  <a:gd name="T77" fmla="*/ 22 h 78"/>
                  <a:gd name="T78" fmla="*/ 11 w 14"/>
                  <a:gd name="T79" fmla="*/ 20 h 78"/>
                  <a:gd name="T80" fmla="*/ 12 w 14"/>
                  <a:gd name="T81" fmla="*/ 19 h 78"/>
                  <a:gd name="T82" fmla="*/ 12 w 14"/>
                  <a:gd name="T83" fmla="*/ 17 h 78"/>
                  <a:gd name="T84" fmla="*/ 12 w 14"/>
                  <a:gd name="T85" fmla="*/ 15 h 78"/>
                  <a:gd name="T86" fmla="*/ 12 w 14"/>
                  <a:gd name="T87" fmla="*/ 13 h 78"/>
                  <a:gd name="T88" fmla="*/ 13 w 14"/>
                  <a:gd name="T89" fmla="*/ 11 h 78"/>
                  <a:gd name="T90" fmla="*/ 13 w 14"/>
                  <a:gd name="T91" fmla="*/ 9 h 78"/>
                  <a:gd name="T92" fmla="*/ 14 w 14"/>
                  <a:gd name="T93" fmla="*/ 7 h 78"/>
                  <a:gd name="T94" fmla="*/ 14 w 14"/>
                  <a:gd name="T95" fmla="*/ 4 h 78"/>
                  <a:gd name="T96" fmla="*/ 14 w 14"/>
                  <a:gd name="T97" fmla="*/ 3 h 78"/>
                  <a:gd name="T98" fmla="*/ 14 w 14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8">
                    <a:moveTo>
                      <a:pt x="0" y="78"/>
                    </a:moveTo>
                    <a:lnTo>
                      <a:pt x="0" y="77"/>
                    </a:lnTo>
                    <a:lnTo>
                      <a:pt x="0" y="76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3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8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3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6" y="53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9" y="35"/>
                    </a:lnTo>
                    <a:lnTo>
                      <a:pt x="9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9" name="Freeform 332"/>
              <p:cNvSpPr>
                <a:spLocks/>
              </p:cNvSpPr>
              <p:nvPr/>
            </p:nvSpPr>
            <p:spPr bwMode="auto">
              <a:xfrm>
                <a:off x="3075" y="2767"/>
                <a:ext cx="15" cy="132"/>
              </a:xfrm>
              <a:custGeom>
                <a:avLst/>
                <a:gdLst>
                  <a:gd name="T0" fmla="*/ 0 w 15"/>
                  <a:gd name="T1" fmla="*/ 132 h 132"/>
                  <a:gd name="T2" fmla="*/ 1 w 15"/>
                  <a:gd name="T3" fmla="*/ 130 h 132"/>
                  <a:gd name="T4" fmla="*/ 1 w 15"/>
                  <a:gd name="T5" fmla="*/ 128 h 132"/>
                  <a:gd name="T6" fmla="*/ 1 w 15"/>
                  <a:gd name="T7" fmla="*/ 126 h 132"/>
                  <a:gd name="T8" fmla="*/ 2 w 15"/>
                  <a:gd name="T9" fmla="*/ 124 h 132"/>
                  <a:gd name="T10" fmla="*/ 2 w 15"/>
                  <a:gd name="T11" fmla="*/ 121 h 132"/>
                  <a:gd name="T12" fmla="*/ 2 w 15"/>
                  <a:gd name="T13" fmla="*/ 119 h 132"/>
                  <a:gd name="T14" fmla="*/ 2 w 15"/>
                  <a:gd name="T15" fmla="*/ 117 h 132"/>
                  <a:gd name="T16" fmla="*/ 3 w 15"/>
                  <a:gd name="T17" fmla="*/ 114 h 132"/>
                  <a:gd name="T18" fmla="*/ 3 w 15"/>
                  <a:gd name="T19" fmla="*/ 112 h 132"/>
                  <a:gd name="T20" fmla="*/ 3 w 15"/>
                  <a:gd name="T21" fmla="*/ 110 h 132"/>
                  <a:gd name="T22" fmla="*/ 4 w 15"/>
                  <a:gd name="T23" fmla="*/ 107 h 132"/>
                  <a:gd name="T24" fmla="*/ 4 w 15"/>
                  <a:gd name="T25" fmla="*/ 105 h 132"/>
                  <a:gd name="T26" fmla="*/ 4 w 15"/>
                  <a:gd name="T27" fmla="*/ 103 h 132"/>
                  <a:gd name="T28" fmla="*/ 5 w 15"/>
                  <a:gd name="T29" fmla="*/ 100 h 132"/>
                  <a:gd name="T30" fmla="*/ 5 w 15"/>
                  <a:gd name="T31" fmla="*/ 98 h 132"/>
                  <a:gd name="T32" fmla="*/ 5 w 15"/>
                  <a:gd name="T33" fmla="*/ 95 h 132"/>
                  <a:gd name="T34" fmla="*/ 5 w 15"/>
                  <a:gd name="T35" fmla="*/ 92 h 132"/>
                  <a:gd name="T36" fmla="*/ 6 w 15"/>
                  <a:gd name="T37" fmla="*/ 90 h 132"/>
                  <a:gd name="T38" fmla="*/ 6 w 15"/>
                  <a:gd name="T39" fmla="*/ 87 h 132"/>
                  <a:gd name="T40" fmla="*/ 6 w 15"/>
                  <a:gd name="T41" fmla="*/ 85 h 132"/>
                  <a:gd name="T42" fmla="*/ 7 w 15"/>
                  <a:gd name="T43" fmla="*/ 82 h 132"/>
                  <a:gd name="T44" fmla="*/ 7 w 15"/>
                  <a:gd name="T45" fmla="*/ 80 h 132"/>
                  <a:gd name="T46" fmla="*/ 7 w 15"/>
                  <a:gd name="T47" fmla="*/ 77 h 132"/>
                  <a:gd name="T48" fmla="*/ 8 w 15"/>
                  <a:gd name="T49" fmla="*/ 74 h 132"/>
                  <a:gd name="T50" fmla="*/ 8 w 15"/>
                  <a:gd name="T51" fmla="*/ 72 h 132"/>
                  <a:gd name="T52" fmla="*/ 8 w 15"/>
                  <a:gd name="T53" fmla="*/ 69 h 132"/>
                  <a:gd name="T54" fmla="*/ 9 w 15"/>
                  <a:gd name="T55" fmla="*/ 66 h 132"/>
                  <a:gd name="T56" fmla="*/ 9 w 15"/>
                  <a:gd name="T57" fmla="*/ 63 h 132"/>
                  <a:gd name="T58" fmla="*/ 9 w 15"/>
                  <a:gd name="T59" fmla="*/ 61 h 132"/>
                  <a:gd name="T60" fmla="*/ 9 w 15"/>
                  <a:gd name="T61" fmla="*/ 58 h 132"/>
                  <a:gd name="T62" fmla="*/ 10 w 15"/>
                  <a:gd name="T63" fmla="*/ 55 h 132"/>
                  <a:gd name="T64" fmla="*/ 10 w 15"/>
                  <a:gd name="T65" fmla="*/ 52 h 132"/>
                  <a:gd name="T66" fmla="*/ 10 w 15"/>
                  <a:gd name="T67" fmla="*/ 49 h 132"/>
                  <a:gd name="T68" fmla="*/ 10 w 15"/>
                  <a:gd name="T69" fmla="*/ 46 h 132"/>
                  <a:gd name="T70" fmla="*/ 11 w 15"/>
                  <a:gd name="T71" fmla="*/ 43 h 132"/>
                  <a:gd name="T72" fmla="*/ 11 w 15"/>
                  <a:gd name="T73" fmla="*/ 41 h 132"/>
                  <a:gd name="T74" fmla="*/ 11 w 15"/>
                  <a:gd name="T75" fmla="*/ 38 h 132"/>
                  <a:gd name="T76" fmla="*/ 12 w 15"/>
                  <a:gd name="T77" fmla="*/ 34 h 132"/>
                  <a:gd name="T78" fmla="*/ 12 w 15"/>
                  <a:gd name="T79" fmla="*/ 32 h 132"/>
                  <a:gd name="T80" fmla="*/ 12 w 15"/>
                  <a:gd name="T81" fmla="*/ 29 h 132"/>
                  <a:gd name="T82" fmla="*/ 13 w 15"/>
                  <a:gd name="T83" fmla="*/ 25 h 132"/>
                  <a:gd name="T84" fmla="*/ 13 w 15"/>
                  <a:gd name="T85" fmla="*/ 22 h 132"/>
                  <a:gd name="T86" fmla="*/ 13 w 15"/>
                  <a:gd name="T87" fmla="*/ 19 h 132"/>
                  <a:gd name="T88" fmla="*/ 14 w 15"/>
                  <a:gd name="T89" fmla="*/ 16 h 132"/>
                  <a:gd name="T90" fmla="*/ 14 w 15"/>
                  <a:gd name="T91" fmla="*/ 13 h 132"/>
                  <a:gd name="T92" fmla="*/ 14 w 15"/>
                  <a:gd name="T93" fmla="*/ 10 h 132"/>
                  <a:gd name="T94" fmla="*/ 14 w 15"/>
                  <a:gd name="T95" fmla="*/ 7 h 132"/>
                  <a:gd name="T96" fmla="*/ 15 w 15"/>
                  <a:gd name="T97" fmla="*/ 4 h 132"/>
                  <a:gd name="T98" fmla="*/ 15 w 15"/>
                  <a:gd name="T9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2">
                    <a:moveTo>
                      <a:pt x="0" y="132"/>
                    </a:moveTo>
                    <a:lnTo>
                      <a:pt x="1" y="130"/>
                    </a:lnTo>
                    <a:lnTo>
                      <a:pt x="1" y="128"/>
                    </a:lnTo>
                    <a:lnTo>
                      <a:pt x="1" y="126"/>
                    </a:lnTo>
                    <a:lnTo>
                      <a:pt x="2" y="124"/>
                    </a:lnTo>
                    <a:lnTo>
                      <a:pt x="2" y="121"/>
                    </a:lnTo>
                    <a:lnTo>
                      <a:pt x="2" y="119"/>
                    </a:lnTo>
                    <a:lnTo>
                      <a:pt x="2" y="117"/>
                    </a:lnTo>
                    <a:lnTo>
                      <a:pt x="3" y="114"/>
                    </a:lnTo>
                    <a:lnTo>
                      <a:pt x="3" y="112"/>
                    </a:lnTo>
                    <a:lnTo>
                      <a:pt x="3" y="110"/>
                    </a:lnTo>
                    <a:lnTo>
                      <a:pt x="4" y="107"/>
                    </a:lnTo>
                    <a:lnTo>
                      <a:pt x="4" y="105"/>
                    </a:lnTo>
                    <a:lnTo>
                      <a:pt x="4" y="103"/>
                    </a:lnTo>
                    <a:lnTo>
                      <a:pt x="5" y="100"/>
                    </a:lnTo>
                    <a:lnTo>
                      <a:pt x="5" y="98"/>
                    </a:lnTo>
                    <a:lnTo>
                      <a:pt x="5" y="95"/>
                    </a:lnTo>
                    <a:lnTo>
                      <a:pt x="5" y="92"/>
                    </a:lnTo>
                    <a:lnTo>
                      <a:pt x="6" y="90"/>
                    </a:lnTo>
                    <a:lnTo>
                      <a:pt x="6" y="87"/>
                    </a:lnTo>
                    <a:lnTo>
                      <a:pt x="6" y="85"/>
                    </a:lnTo>
                    <a:lnTo>
                      <a:pt x="7" y="82"/>
                    </a:lnTo>
                    <a:lnTo>
                      <a:pt x="7" y="80"/>
                    </a:lnTo>
                    <a:lnTo>
                      <a:pt x="7" y="77"/>
                    </a:lnTo>
                    <a:lnTo>
                      <a:pt x="8" y="74"/>
                    </a:lnTo>
                    <a:lnTo>
                      <a:pt x="8" y="72"/>
                    </a:lnTo>
                    <a:lnTo>
                      <a:pt x="8" y="69"/>
                    </a:lnTo>
                    <a:lnTo>
                      <a:pt x="9" y="66"/>
                    </a:lnTo>
                    <a:lnTo>
                      <a:pt x="9" y="63"/>
                    </a:lnTo>
                    <a:lnTo>
                      <a:pt x="9" y="61"/>
                    </a:lnTo>
                    <a:lnTo>
                      <a:pt x="9" y="58"/>
                    </a:lnTo>
                    <a:lnTo>
                      <a:pt x="10" y="55"/>
                    </a:lnTo>
                    <a:lnTo>
                      <a:pt x="10" y="52"/>
                    </a:lnTo>
                    <a:lnTo>
                      <a:pt x="10" y="49"/>
                    </a:lnTo>
                    <a:lnTo>
                      <a:pt x="10" y="46"/>
                    </a:lnTo>
                    <a:lnTo>
                      <a:pt x="11" y="43"/>
                    </a:lnTo>
                    <a:lnTo>
                      <a:pt x="11" y="41"/>
                    </a:lnTo>
                    <a:lnTo>
                      <a:pt x="11" y="38"/>
                    </a:lnTo>
                    <a:lnTo>
                      <a:pt x="12" y="34"/>
                    </a:lnTo>
                    <a:lnTo>
                      <a:pt x="12" y="32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3" y="22"/>
                    </a:lnTo>
                    <a:lnTo>
                      <a:pt x="13" y="19"/>
                    </a:lnTo>
                    <a:lnTo>
                      <a:pt x="14" y="16"/>
                    </a:lnTo>
                    <a:lnTo>
                      <a:pt x="14" y="13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5" y="4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0" name="Freeform 333"/>
              <p:cNvSpPr>
                <a:spLocks/>
              </p:cNvSpPr>
              <p:nvPr/>
            </p:nvSpPr>
            <p:spPr bwMode="auto">
              <a:xfrm>
                <a:off x="3090" y="2584"/>
                <a:ext cx="15" cy="183"/>
              </a:xfrm>
              <a:custGeom>
                <a:avLst/>
                <a:gdLst>
                  <a:gd name="T0" fmla="*/ 0 w 15"/>
                  <a:gd name="T1" fmla="*/ 183 h 183"/>
                  <a:gd name="T2" fmla="*/ 0 w 15"/>
                  <a:gd name="T3" fmla="*/ 180 h 183"/>
                  <a:gd name="T4" fmla="*/ 1 w 15"/>
                  <a:gd name="T5" fmla="*/ 177 h 183"/>
                  <a:gd name="T6" fmla="*/ 1 w 15"/>
                  <a:gd name="T7" fmla="*/ 173 h 183"/>
                  <a:gd name="T8" fmla="*/ 1 w 15"/>
                  <a:gd name="T9" fmla="*/ 170 h 183"/>
                  <a:gd name="T10" fmla="*/ 2 w 15"/>
                  <a:gd name="T11" fmla="*/ 167 h 183"/>
                  <a:gd name="T12" fmla="*/ 2 w 15"/>
                  <a:gd name="T13" fmla="*/ 164 h 183"/>
                  <a:gd name="T14" fmla="*/ 2 w 15"/>
                  <a:gd name="T15" fmla="*/ 160 h 183"/>
                  <a:gd name="T16" fmla="*/ 2 w 15"/>
                  <a:gd name="T17" fmla="*/ 157 h 183"/>
                  <a:gd name="T18" fmla="*/ 3 w 15"/>
                  <a:gd name="T19" fmla="*/ 153 h 183"/>
                  <a:gd name="T20" fmla="*/ 3 w 15"/>
                  <a:gd name="T21" fmla="*/ 150 h 183"/>
                  <a:gd name="T22" fmla="*/ 3 w 15"/>
                  <a:gd name="T23" fmla="*/ 147 h 183"/>
                  <a:gd name="T24" fmla="*/ 4 w 15"/>
                  <a:gd name="T25" fmla="*/ 143 h 183"/>
                  <a:gd name="T26" fmla="*/ 4 w 15"/>
                  <a:gd name="T27" fmla="*/ 140 h 183"/>
                  <a:gd name="T28" fmla="*/ 4 w 15"/>
                  <a:gd name="T29" fmla="*/ 136 h 183"/>
                  <a:gd name="T30" fmla="*/ 4 w 15"/>
                  <a:gd name="T31" fmla="*/ 133 h 183"/>
                  <a:gd name="T32" fmla="*/ 5 w 15"/>
                  <a:gd name="T33" fmla="*/ 129 h 183"/>
                  <a:gd name="T34" fmla="*/ 5 w 15"/>
                  <a:gd name="T35" fmla="*/ 125 h 183"/>
                  <a:gd name="T36" fmla="*/ 6 w 15"/>
                  <a:gd name="T37" fmla="*/ 122 h 183"/>
                  <a:gd name="T38" fmla="*/ 6 w 15"/>
                  <a:gd name="T39" fmla="*/ 118 h 183"/>
                  <a:gd name="T40" fmla="*/ 6 w 15"/>
                  <a:gd name="T41" fmla="*/ 114 h 183"/>
                  <a:gd name="T42" fmla="*/ 6 w 15"/>
                  <a:gd name="T43" fmla="*/ 111 h 183"/>
                  <a:gd name="T44" fmla="*/ 7 w 15"/>
                  <a:gd name="T45" fmla="*/ 107 h 183"/>
                  <a:gd name="T46" fmla="*/ 7 w 15"/>
                  <a:gd name="T47" fmla="*/ 103 h 183"/>
                  <a:gd name="T48" fmla="*/ 7 w 15"/>
                  <a:gd name="T49" fmla="*/ 100 h 183"/>
                  <a:gd name="T50" fmla="*/ 8 w 15"/>
                  <a:gd name="T51" fmla="*/ 96 h 183"/>
                  <a:gd name="T52" fmla="*/ 8 w 15"/>
                  <a:gd name="T53" fmla="*/ 92 h 183"/>
                  <a:gd name="T54" fmla="*/ 8 w 15"/>
                  <a:gd name="T55" fmla="*/ 88 h 183"/>
                  <a:gd name="T56" fmla="*/ 8 w 15"/>
                  <a:gd name="T57" fmla="*/ 85 h 183"/>
                  <a:gd name="T58" fmla="*/ 9 w 15"/>
                  <a:gd name="T59" fmla="*/ 81 h 183"/>
                  <a:gd name="T60" fmla="*/ 9 w 15"/>
                  <a:gd name="T61" fmla="*/ 77 h 183"/>
                  <a:gd name="T62" fmla="*/ 10 w 15"/>
                  <a:gd name="T63" fmla="*/ 73 h 183"/>
                  <a:gd name="T64" fmla="*/ 10 w 15"/>
                  <a:gd name="T65" fmla="*/ 69 h 183"/>
                  <a:gd name="T66" fmla="*/ 10 w 15"/>
                  <a:gd name="T67" fmla="*/ 65 h 183"/>
                  <a:gd name="T68" fmla="*/ 10 w 15"/>
                  <a:gd name="T69" fmla="*/ 61 h 183"/>
                  <a:gd name="T70" fmla="*/ 11 w 15"/>
                  <a:gd name="T71" fmla="*/ 57 h 183"/>
                  <a:gd name="T72" fmla="*/ 11 w 15"/>
                  <a:gd name="T73" fmla="*/ 53 h 183"/>
                  <a:gd name="T74" fmla="*/ 11 w 15"/>
                  <a:gd name="T75" fmla="*/ 50 h 183"/>
                  <a:gd name="T76" fmla="*/ 11 w 15"/>
                  <a:gd name="T77" fmla="*/ 46 h 183"/>
                  <a:gd name="T78" fmla="*/ 12 w 15"/>
                  <a:gd name="T79" fmla="*/ 42 h 183"/>
                  <a:gd name="T80" fmla="*/ 12 w 15"/>
                  <a:gd name="T81" fmla="*/ 37 h 183"/>
                  <a:gd name="T82" fmla="*/ 12 w 15"/>
                  <a:gd name="T83" fmla="*/ 34 h 183"/>
                  <a:gd name="T84" fmla="*/ 13 w 15"/>
                  <a:gd name="T85" fmla="*/ 29 h 183"/>
                  <a:gd name="T86" fmla="*/ 13 w 15"/>
                  <a:gd name="T87" fmla="*/ 25 h 183"/>
                  <a:gd name="T88" fmla="*/ 13 w 15"/>
                  <a:gd name="T89" fmla="*/ 21 h 183"/>
                  <a:gd name="T90" fmla="*/ 13 w 15"/>
                  <a:gd name="T91" fmla="*/ 17 h 183"/>
                  <a:gd name="T92" fmla="*/ 14 w 15"/>
                  <a:gd name="T93" fmla="*/ 13 h 183"/>
                  <a:gd name="T94" fmla="*/ 14 w 15"/>
                  <a:gd name="T95" fmla="*/ 9 h 183"/>
                  <a:gd name="T96" fmla="*/ 15 w 15"/>
                  <a:gd name="T97" fmla="*/ 5 h 183"/>
                  <a:gd name="T98" fmla="*/ 15 w 15"/>
                  <a:gd name="T99" fmla="*/ 0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3">
                    <a:moveTo>
                      <a:pt x="0" y="183"/>
                    </a:moveTo>
                    <a:lnTo>
                      <a:pt x="0" y="180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1" y="170"/>
                    </a:lnTo>
                    <a:lnTo>
                      <a:pt x="2" y="167"/>
                    </a:lnTo>
                    <a:lnTo>
                      <a:pt x="2" y="164"/>
                    </a:lnTo>
                    <a:lnTo>
                      <a:pt x="2" y="160"/>
                    </a:lnTo>
                    <a:lnTo>
                      <a:pt x="2" y="157"/>
                    </a:lnTo>
                    <a:lnTo>
                      <a:pt x="3" y="153"/>
                    </a:lnTo>
                    <a:lnTo>
                      <a:pt x="3" y="150"/>
                    </a:lnTo>
                    <a:lnTo>
                      <a:pt x="3" y="147"/>
                    </a:lnTo>
                    <a:lnTo>
                      <a:pt x="4" y="143"/>
                    </a:lnTo>
                    <a:lnTo>
                      <a:pt x="4" y="140"/>
                    </a:lnTo>
                    <a:lnTo>
                      <a:pt x="4" y="136"/>
                    </a:lnTo>
                    <a:lnTo>
                      <a:pt x="4" y="133"/>
                    </a:lnTo>
                    <a:lnTo>
                      <a:pt x="5" y="129"/>
                    </a:lnTo>
                    <a:lnTo>
                      <a:pt x="5" y="125"/>
                    </a:lnTo>
                    <a:lnTo>
                      <a:pt x="6" y="122"/>
                    </a:lnTo>
                    <a:lnTo>
                      <a:pt x="6" y="118"/>
                    </a:lnTo>
                    <a:lnTo>
                      <a:pt x="6" y="114"/>
                    </a:lnTo>
                    <a:lnTo>
                      <a:pt x="6" y="111"/>
                    </a:lnTo>
                    <a:lnTo>
                      <a:pt x="7" y="107"/>
                    </a:lnTo>
                    <a:lnTo>
                      <a:pt x="7" y="103"/>
                    </a:lnTo>
                    <a:lnTo>
                      <a:pt x="7" y="100"/>
                    </a:lnTo>
                    <a:lnTo>
                      <a:pt x="8" y="96"/>
                    </a:lnTo>
                    <a:lnTo>
                      <a:pt x="8" y="92"/>
                    </a:lnTo>
                    <a:lnTo>
                      <a:pt x="8" y="88"/>
                    </a:lnTo>
                    <a:lnTo>
                      <a:pt x="8" y="85"/>
                    </a:lnTo>
                    <a:lnTo>
                      <a:pt x="9" y="81"/>
                    </a:lnTo>
                    <a:lnTo>
                      <a:pt x="9" y="77"/>
                    </a:lnTo>
                    <a:lnTo>
                      <a:pt x="10" y="73"/>
                    </a:lnTo>
                    <a:lnTo>
                      <a:pt x="10" y="69"/>
                    </a:lnTo>
                    <a:lnTo>
                      <a:pt x="10" y="65"/>
                    </a:lnTo>
                    <a:lnTo>
                      <a:pt x="10" y="61"/>
                    </a:lnTo>
                    <a:lnTo>
                      <a:pt x="11" y="57"/>
                    </a:lnTo>
                    <a:lnTo>
                      <a:pt x="11" y="53"/>
                    </a:lnTo>
                    <a:lnTo>
                      <a:pt x="11" y="50"/>
                    </a:lnTo>
                    <a:lnTo>
                      <a:pt x="11" y="46"/>
                    </a:lnTo>
                    <a:lnTo>
                      <a:pt x="12" y="42"/>
                    </a:lnTo>
                    <a:lnTo>
                      <a:pt x="12" y="37"/>
                    </a:lnTo>
                    <a:lnTo>
                      <a:pt x="12" y="34"/>
                    </a:lnTo>
                    <a:lnTo>
                      <a:pt x="13" y="29"/>
                    </a:lnTo>
                    <a:lnTo>
                      <a:pt x="13" y="25"/>
                    </a:lnTo>
                    <a:lnTo>
                      <a:pt x="13" y="21"/>
                    </a:lnTo>
                    <a:lnTo>
                      <a:pt x="13" y="17"/>
                    </a:lnTo>
                    <a:lnTo>
                      <a:pt x="14" y="13"/>
                    </a:lnTo>
                    <a:lnTo>
                      <a:pt x="14" y="9"/>
                    </a:lnTo>
                    <a:lnTo>
                      <a:pt x="15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1" name="Freeform 334"/>
              <p:cNvSpPr>
                <a:spLocks/>
              </p:cNvSpPr>
              <p:nvPr/>
            </p:nvSpPr>
            <p:spPr bwMode="auto">
              <a:xfrm>
                <a:off x="3105" y="2361"/>
                <a:ext cx="14" cy="223"/>
              </a:xfrm>
              <a:custGeom>
                <a:avLst/>
                <a:gdLst>
                  <a:gd name="T0" fmla="*/ 0 w 14"/>
                  <a:gd name="T1" fmla="*/ 223 h 223"/>
                  <a:gd name="T2" fmla="*/ 0 w 14"/>
                  <a:gd name="T3" fmla="*/ 219 h 223"/>
                  <a:gd name="T4" fmla="*/ 0 w 14"/>
                  <a:gd name="T5" fmla="*/ 215 h 223"/>
                  <a:gd name="T6" fmla="*/ 1 w 14"/>
                  <a:gd name="T7" fmla="*/ 211 h 223"/>
                  <a:gd name="T8" fmla="*/ 1 w 14"/>
                  <a:gd name="T9" fmla="*/ 207 h 223"/>
                  <a:gd name="T10" fmla="*/ 1 w 14"/>
                  <a:gd name="T11" fmla="*/ 202 h 223"/>
                  <a:gd name="T12" fmla="*/ 2 w 14"/>
                  <a:gd name="T13" fmla="*/ 198 h 223"/>
                  <a:gd name="T14" fmla="*/ 2 w 14"/>
                  <a:gd name="T15" fmla="*/ 194 h 223"/>
                  <a:gd name="T16" fmla="*/ 2 w 14"/>
                  <a:gd name="T17" fmla="*/ 190 h 223"/>
                  <a:gd name="T18" fmla="*/ 2 w 14"/>
                  <a:gd name="T19" fmla="*/ 185 h 223"/>
                  <a:gd name="T20" fmla="*/ 3 w 14"/>
                  <a:gd name="T21" fmla="*/ 181 h 223"/>
                  <a:gd name="T22" fmla="*/ 3 w 14"/>
                  <a:gd name="T23" fmla="*/ 176 h 223"/>
                  <a:gd name="T24" fmla="*/ 3 w 14"/>
                  <a:gd name="T25" fmla="*/ 172 h 223"/>
                  <a:gd name="T26" fmla="*/ 3 w 14"/>
                  <a:gd name="T27" fmla="*/ 168 h 223"/>
                  <a:gd name="T28" fmla="*/ 4 w 14"/>
                  <a:gd name="T29" fmla="*/ 163 h 223"/>
                  <a:gd name="T30" fmla="*/ 4 w 14"/>
                  <a:gd name="T31" fmla="*/ 159 h 223"/>
                  <a:gd name="T32" fmla="*/ 5 w 14"/>
                  <a:gd name="T33" fmla="*/ 155 h 223"/>
                  <a:gd name="T34" fmla="*/ 5 w 14"/>
                  <a:gd name="T35" fmla="*/ 150 h 223"/>
                  <a:gd name="T36" fmla="*/ 5 w 14"/>
                  <a:gd name="T37" fmla="*/ 146 h 223"/>
                  <a:gd name="T38" fmla="*/ 5 w 14"/>
                  <a:gd name="T39" fmla="*/ 141 h 223"/>
                  <a:gd name="T40" fmla="*/ 6 w 14"/>
                  <a:gd name="T41" fmla="*/ 137 h 223"/>
                  <a:gd name="T42" fmla="*/ 6 w 14"/>
                  <a:gd name="T43" fmla="*/ 132 h 223"/>
                  <a:gd name="T44" fmla="*/ 6 w 14"/>
                  <a:gd name="T45" fmla="*/ 128 h 223"/>
                  <a:gd name="T46" fmla="*/ 7 w 14"/>
                  <a:gd name="T47" fmla="*/ 123 h 223"/>
                  <a:gd name="T48" fmla="*/ 7 w 14"/>
                  <a:gd name="T49" fmla="*/ 118 h 223"/>
                  <a:gd name="T50" fmla="*/ 7 w 14"/>
                  <a:gd name="T51" fmla="*/ 114 h 223"/>
                  <a:gd name="T52" fmla="*/ 7 w 14"/>
                  <a:gd name="T53" fmla="*/ 109 h 223"/>
                  <a:gd name="T54" fmla="*/ 8 w 14"/>
                  <a:gd name="T55" fmla="*/ 105 h 223"/>
                  <a:gd name="T56" fmla="*/ 8 w 14"/>
                  <a:gd name="T57" fmla="*/ 100 h 223"/>
                  <a:gd name="T58" fmla="*/ 9 w 14"/>
                  <a:gd name="T59" fmla="*/ 95 h 223"/>
                  <a:gd name="T60" fmla="*/ 9 w 14"/>
                  <a:gd name="T61" fmla="*/ 91 h 223"/>
                  <a:gd name="T62" fmla="*/ 9 w 14"/>
                  <a:gd name="T63" fmla="*/ 86 h 223"/>
                  <a:gd name="T64" fmla="*/ 9 w 14"/>
                  <a:gd name="T65" fmla="*/ 81 h 223"/>
                  <a:gd name="T66" fmla="*/ 10 w 14"/>
                  <a:gd name="T67" fmla="*/ 77 h 223"/>
                  <a:gd name="T68" fmla="*/ 10 w 14"/>
                  <a:gd name="T69" fmla="*/ 72 h 223"/>
                  <a:gd name="T70" fmla="*/ 10 w 14"/>
                  <a:gd name="T71" fmla="*/ 67 h 223"/>
                  <a:gd name="T72" fmla="*/ 10 w 14"/>
                  <a:gd name="T73" fmla="*/ 63 h 223"/>
                  <a:gd name="T74" fmla="*/ 11 w 14"/>
                  <a:gd name="T75" fmla="*/ 58 h 223"/>
                  <a:gd name="T76" fmla="*/ 11 w 14"/>
                  <a:gd name="T77" fmla="*/ 53 h 223"/>
                  <a:gd name="T78" fmla="*/ 11 w 14"/>
                  <a:gd name="T79" fmla="*/ 49 h 223"/>
                  <a:gd name="T80" fmla="*/ 12 w 14"/>
                  <a:gd name="T81" fmla="*/ 44 h 223"/>
                  <a:gd name="T82" fmla="*/ 12 w 14"/>
                  <a:gd name="T83" fmla="*/ 39 h 223"/>
                  <a:gd name="T84" fmla="*/ 12 w 14"/>
                  <a:gd name="T85" fmla="*/ 34 h 223"/>
                  <a:gd name="T86" fmla="*/ 12 w 14"/>
                  <a:gd name="T87" fmla="*/ 30 h 223"/>
                  <a:gd name="T88" fmla="*/ 13 w 14"/>
                  <a:gd name="T89" fmla="*/ 24 h 223"/>
                  <a:gd name="T90" fmla="*/ 13 w 14"/>
                  <a:gd name="T91" fmla="*/ 20 h 223"/>
                  <a:gd name="T92" fmla="*/ 14 w 14"/>
                  <a:gd name="T93" fmla="*/ 15 h 223"/>
                  <a:gd name="T94" fmla="*/ 14 w 14"/>
                  <a:gd name="T95" fmla="*/ 10 h 223"/>
                  <a:gd name="T96" fmla="*/ 14 w 14"/>
                  <a:gd name="T97" fmla="*/ 5 h 223"/>
                  <a:gd name="T98" fmla="*/ 14 w 14"/>
                  <a:gd name="T99" fmla="*/ 0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3">
                    <a:moveTo>
                      <a:pt x="0" y="223"/>
                    </a:moveTo>
                    <a:lnTo>
                      <a:pt x="0" y="219"/>
                    </a:lnTo>
                    <a:lnTo>
                      <a:pt x="0" y="215"/>
                    </a:lnTo>
                    <a:lnTo>
                      <a:pt x="1" y="211"/>
                    </a:lnTo>
                    <a:lnTo>
                      <a:pt x="1" y="207"/>
                    </a:lnTo>
                    <a:lnTo>
                      <a:pt x="1" y="202"/>
                    </a:lnTo>
                    <a:lnTo>
                      <a:pt x="2" y="198"/>
                    </a:lnTo>
                    <a:lnTo>
                      <a:pt x="2" y="194"/>
                    </a:lnTo>
                    <a:lnTo>
                      <a:pt x="2" y="190"/>
                    </a:lnTo>
                    <a:lnTo>
                      <a:pt x="2" y="185"/>
                    </a:lnTo>
                    <a:lnTo>
                      <a:pt x="3" y="181"/>
                    </a:lnTo>
                    <a:lnTo>
                      <a:pt x="3" y="176"/>
                    </a:lnTo>
                    <a:lnTo>
                      <a:pt x="3" y="172"/>
                    </a:lnTo>
                    <a:lnTo>
                      <a:pt x="3" y="168"/>
                    </a:lnTo>
                    <a:lnTo>
                      <a:pt x="4" y="163"/>
                    </a:lnTo>
                    <a:lnTo>
                      <a:pt x="4" y="159"/>
                    </a:lnTo>
                    <a:lnTo>
                      <a:pt x="5" y="155"/>
                    </a:lnTo>
                    <a:lnTo>
                      <a:pt x="5" y="150"/>
                    </a:lnTo>
                    <a:lnTo>
                      <a:pt x="5" y="146"/>
                    </a:lnTo>
                    <a:lnTo>
                      <a:pt x="5" y="141"/>
                    </a:lnTo>
                    <a:lnTo>
                      <a:pt x="6" y="137"/>
                    </a:lnTo>
                    <a:lnTo>
                      <a:pt x="6" y="132"/>
                    </a:lnTo>
                    <a:lnTo>
                      <a:pt x="6" y="128"/>
                    </a:lnTo>
                    <a:lnTo>
                      <a:pt x="7" y="123"/>
                    </a:lnTo>
                    <a:lnTo>
                      <a:pt x="7" y="118"/>
                    </a:lnTo>
                    <a:lnTo>
                      <a:pt x="7" y="114"/>
                    </a:lnTo>
                    <a:lnTo>
                      <a:pt x="7" y="109"/>
                    </a:lnTo>
                    <a:lnTo>
                      <a:pt x="8" y="105"/>
                    </a:lnTo>
                    <a:lnTo>
                      <a:pt x="8" y="100"/>
                    </a:lnTo>
                    <a:lnTo>
                      <a:pt x="9" y="95"/>
                    </a:lnTo>
                    <a:lnTo>
                      <a:pt x="9" y="91"/>
                    </a:lnTo>
                    <a:lnTo>
                      <a:pt x="9" y="86"/>
                    </a:lnTo>
                    <a:lnTo>
                      <a:pt x="9" y="81"/>
                    </a:lnTo>
                    <a:lnTo>
                      <a:pt x="10" y="77"/>
                    </a:lnTo>
                    <a:lnTo>
                      <a:pt x="10" y="72"/>
                    </a:lnTo>
                    <a:lnTo>
                      <a:pt x="10" y="67"/>
                    </a:lnTo>
                    <a:lnTo>
                      <a:pt x="10" y="63"/>
                    </a:lnTo>
                    <a:lnTo>
                      <a:pt x="11" y="58"/>
                    </a:lnTo>
                    <a:lnTo>
                      <a:pt x="11" y="53"/>
                    </a:lnTo>
                    <a:lnTo>
                      <a:pt x="11" y="49"/>
                    </a:lnTo>
                    <a:lnTo>
                      <a:pt x="12" y="44"/>
                    </a:lnTo>
                    <a:lnTo>
                      <a:pt x="12" y="39"/>
                    </a:lnTo>
                    <a:lnTo>
                      <a:pt x="12" y="34"/>
                    </a:lnTo>
                    <a:lnTo>
                      <a:pt x="12" y="30"/>
                    </a:lnTo>
                    <a:lnTo>
                      <a:pt x="13" y="24"/>
                    </a:lnTo>
                    <a:lnTo>
                      <a:pt x="13" y="20"/>
                    </a:lnTo>
                    <a:lnTo>
                      <a:pt x="14" y="15"/>
                    </a:lnTo>
                    <a:lnTo>
                      <a:pt x="14" y="10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2" name="Freeform 335"/>
              <p:cNvSpPr>
                <a:spLocks/>
              </p:cNvSpPr>
              <p:nvPr/>
            </p:nvSpPr>
            <p:spPr bwMode="auto">
              <a:xfrm>
                <a:off x="3119" y="2114"/>
                <a:ext cx="15" cy="247"/>
              </a:xfrm>
              <a:custGeom>
                <a:avLst/>
                <a:gdLst>
                  <a:gd name="T0" fmla="*/ 0 w 15"/>
                  <a:gd name="T1" fmla="*/ 247 h 247"/>
                  <a:gd name="T2" fmla="*/ 1 w 15"/>
                  <a:gd name="T3" fmla="*/ 243 h 247"/>
                  <a:gd name="T4" fmla="*/ 1 w 15"/>
                  <a:gd name="T5" fmla="*/ 238 h 247"/>
                  <a:gd name="T6" fmla="*/ 1 w 15"/>
                  <a:gd name="T7" fmla="*/ 233 h 247"/>
                  <a:gd name="T8" fmla="*/ 2 w 15"/>
                  <a:gd name="T9" fmla="*/ 228 h 247"/>
                  <a:gd name="T10" fmla="*/ 2 w 15"/>
                  <a:gd name="T11" fmla="*/ 223 h 247"/>
                  <a:gd name="T12" fmla="*/ 2 w 15"/>
                  <a:gd name="T13" fmla="*/ 218 h 247"/>
                  <a:gd name="T14" fmla="*/ 2 w 15"/>
                  <a:gd name="T15" fmla="*/ 213 h 247"/>
                  <a:gd name="T16" fmla="*/ 3 w 15"/>
                  <a:gd name="T17" fmla="*/ 208 h 247"/>
                  <a:gd name="T18" fmla="*/ 3 w 15"/>
                  <a:gd name="T19" fmla="*/ 203 h 247"/>
                  <a:gd name="T20" fmla="*/ 4 w 15"/>
                  <a:gd name="T21" fmla="*/ 198 h 247"/>
                  <a:gd name="T22" fmla="*/ 4 w 15"/>
                  <a:gd name="T23" fmla="*/ 193 h 247"/>
                  <a:gd name="T24" fmla="*/ 4 w 15"/>
                  <a:gd name="T25" fmla="*/ 188 h 247"/>
                  <a:gd name="T26" fmla="*/ 4 w 15"/>
                  <a:gd name="T27" fmla="*/ 183 h 247"/>
                  <a:gd name="T28" fmla="*/ 5 w 15"/>
                  <a:gd name="T29" fmla="*/ 178 h 247"/>
                  <a:gd name="T30" fmla="*/ 5 w 15"/>
                  <a:gd name="T31" fmla="*/ 173 h 247"/>
                  <a:gd name="T32" fmla="*/ 5 w 15"/>
                  <a:gd name="T33" fmla="*/ 168 h 247"/>
                  <a:gd name="T34" fmla="*/ 5 w 15"/>
                  <a:gd name="T35" fmla="*/ 163 h 247"/>
                  <a:gd name="T36" fmla="*/ 6 w 15"/>
                  <a:gd name="T37" fmla="*/ 159 h 247"/>
                  <a:gd name="T38" fmla="*/ 6 w 15"/>
                  <a:gd name="T39" fmla="*/ 153 h 247"/>
                  <a:gd name="T40" fmla="*/ 6 w 15"/>
                  <a:gd name="T41" fmla="*/ 148 h 247"/>
                  <a:gd name="T42" fmla="*/ 7 w 15"/>
                  <a:gd name="T43" fmla="*/ 143 h 247"/>
                  <a:gd name="T44" fmla="*/ 7 w 15"/>
                  <a:gd name="T45" fmla="*/ 138 h 247"/>
                  <a:gd name="T46" fmla="*/ 7 w 15"/>
                  <a:gd name="T47" fmla="*/ 133 h 247"/>
                  <a:gd name="T48" fmla="*/ 7 w 15"/>
                  <a:gd name="T49" fmla="*/ 128 h 247"/>
                  <a:gd name="T50" fmla="*/ 8 w 15"/>
                  <a:gd name="T51" fmla="*/ 123 h 247"/>
                  <a:gd name="T52" fmla="*/ 8 w 15"/>
                  <a:gd name="T53" fmla="*/ 118 h 247"/>
                  <a:gd name="T54" fmla="*/ 9 w 15"/>
                  <a:gd name="T55" fmla="*/ 113 h 247"/>
                  <a:gd name="T56" fmla="*/ 9 w 15"/>
                  <a:gd name="T57" fmla="*/ 108 h 247"/>
                  <a:gd name="T58" fmla="*/ 9 w 15"/>
                  <a:gd name="T59" fmla="*/ 103 h 247"/>
                  <a:gd name="T60" fmla="*/ 9 w 15"/>
                  <a:gd name="T61" fmla="*/ 98 h 247"/>
                  <a:gd name="T62" fmla="*/ 10 w 15"/>
                  <a:gd name="T63" fmla="*/ 93 h 247"/>
                  <a:gd name="T64" fmla="*/ 10 w 15"/>
                  <a:gd name="T65" fmla="*/ 88 h 247"/>
                  <a:gd name="T66" fmla="*/ 10 w 15"/>
                  <a:gd name="T67" fmla="*/ 83 h 247"/>
                  <a:gd name="T68" fmla="*/ 11 w 15"/>
                  <a:gd name="T69" fmla="*/ 77 h 247"/>
                  <a:gd name="T70" fmla="*/ 11 w 15"/>
                  <a:gd name="T71" fmla="*/ 72 h 247"/>
                  <a:gd name="T72" fmla="*/ 11 w 15"/>
                  <a:gd name="T73" fmla="*/ 67 h 247"/>
                  <a:gd name="T74" fmla="*/ 11 w 15"/>
                  <a:gd name="T75" fmla="*/ 62 h 247"/>
                  <a:gd name="T76" fmla="*/ 12 w 15"/>
                  <a:gd name="T77" fmla="*/ 57 h 247"/>
                  <a:gd name="T78" fmla="*/ 12 w 15"/>
                  <a:gd name="T79" fmla="*/ 52 h 247"/>
                  <a:gd name="T80" fmla="*/ 12 w 15"/>
                  <a:gd name="T81" fmla="*/ 47 h 247"/>
                  <a:gd name="T82" fmla="*/ 12 w 15"/>
                  <a:gd name="T83" fmla="*/ 42 h 247"/>
                  <a:gd name="T84" fmla="*/ 13 w 15"/>
                  <a:gd name="T85" fmla="*/ 37 h 247"/>
                  <a:gd name="T86" fmla="*/ 13 w 15"/>
                  <a:gd name="T87" fmla="*/ 31 h 247"/>
                  <a:gd name="T88" fmla="*/ 14 w 15"/>
                  <a:gd name="T89" fmla="*/ 26 h 247"/>
                  <a:gd name="T90" fmla="*/ 14 w 15"/>
                  <a:gd name="T91" fmla="*/ 21 h 247"/>
                  <a:gd name="T92" fmla="*/ 14 w 15"/>
                  <a:gd name="T93" fmla="*/ 16 h 247"/>
                  <a:gd name="T94" fmla="*/ 14 w 15"/>
                  <a:gd name="T95" fmla="*/ 11 h 247"/>
                  <a:gd name="T96" fmla="*/ 15 w 15"/>
                  <a:gd name="T97" fmla="*/ 6 h 247"/>
                  <a:gd name="T98" fmla="*/ 15 w 15"/>
                  <a:gd name="T99" fmla="*/ 0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7">
                    <a:moveTo>
                      <a:pt x="0" y="247"/>
                    </a:moveTo>
                    <a:lnTo>
                      <a:pt x="1" y="243"/>
                    </a:lnTo>
                    <a:lnTo>
                      <a:pt x="1" y="238"/>
                    </a:lnTo>
                    <a:lnTo>
                      <a:pt x="1" y="233"/>
                    </a:lnTo>
                    <a:lnTo>
                      <a:pt x="2" y="228"/>
                    </a:lnTo>
                    <a:lnTo>
                      <a:pt x="2" y="223"/>
                    </a:lnTo>
                    <a:lnTo>
                      <a:pt x="2" y="218"/>
                    </a:lnTo>
                    <a:lnTo>
                      <a:pt x="2" y="213"/>
                    </a:lnTo>
                    <a:lnTo>
                      <a:pt x="3" y="208"/>
                    </a:lnTo>
                    <a:lnTo>
                      <a:pt x="3" y="203"/>
                    </a:lnTo>
                    <a:lnTo>
                      <a:pt x="4" y="198"/>
                    </a:lnTo>
                    <a:lnTo>
                      <a:pt x="4" y="193"/>
                    </a:lnTo>
                    <a:lnTo>
                      <a:pt x="4" y="188"/>
                    </a:lnTo>
                    <a:lnTo>
                      <a:pt x="4" y="183"/>
                    </a:lnTo>
                    <a:lnTo>
                      <a:pt x="5" y="178"/>
                    </a:lnTo>
                    <a:lnTo>
                      <a:pt x="5" y="173"/>
                    </a:lnTo>
                    <a:lnTo>
                      <a:pt x="5" y="168"/>
                    </a:lnTo>
                    <a:lnTo>
                      <a:pt x="5" y="163"/>
                    </a:lnTo>
                    <a:lnTo>
                      <a:pt x="6" y="159"/>
                    </a:lnTo>
                    <a:lnTo>
                      <a:pt x="6" y="153"/>
                    </a:lnTo>
                    <a:lnTo>
                      <a:pt x="6" y="148"/>
                    </a:lnTo>
                    <a:lnTo>
                      <a:pt x="7" y="143"/>
                    </a:lnTo>
                    <a:lnTo>
                      <a:pt x="7" y="138"/>
                    </a:lnTo>
                    <a:lnTo>
                      <a:pt x="7" y="133"/>
                    </a:lnTo>
                    <a:lnTo>
                      <a:pt x="7" y="128"/>
                    </a:lnTo>
                    <a:lnTo>
                      <a:pt x="8" y="123"/>
                    </a:lnTo>
                    <a:lnTo>
                      <a:pt x="8" y="118"/>
                    </a:lnTo>
                    <a:lnTo>
                      <a:pt x="9" y="113"/>
                    </a:lnTo>
                    <a:lnTo>
                      <a:pt x="9" y="108"/>
                    </a:lnTo>
                    <a:lnTo>
                      <a:pt x="9" y="103"/>
                    </a:lnTo>
                    <a:lnTo>
                      <a:pt x="9" y="98"/>
                    </a:lnTo>
                    <a:lnTo>
                      <a:pt x="10" y="93"/>
                    </a:lnTo>
                    <a:lnTo>
                      <a:pt x="10" y="88"/>
                    </a:lnTo>
                    <a:lnTo>
                      <a:pt x="10" y="83"/>
                    </a:lnTo>
                    <a:lnTo>
                      <a:pt x="11" y="77"/>
                    </a:lnTo>
                    <a:lnTo>
                      <a:pt x="11" y="72"/>
                    </a:lnTo>
                    <a:lnTo>
                      <a:pt x="11" y="67"/>
                    </a:lnTo>
                    <a:lnTo>
                      <a:pt x="11" y="62"/>
                    </a:lnTo>
                    <a:lnTo>
                      <a:pt x="12" y="57"/>
                    </a:lnTo>
                    <a:lnTo>
                      <a:pt x="12" y="52"/>
                    </a:lnTo>
                    <a:lnTo>
                      <a:pt x="12" y="47"/>
                    </a:lnTo>
                    <a:lnTo>
                      <a:pt x="12" y="42"/>
                    </a:lnTo>
                    <a:lnTo>
                      <a:pt x="13" y="37"/>
                    </a:lnTo>
                    <a:lnTo>
                      <a:pt x="13" y="31"/>
                    </a:lnTo>
                    <a:lnTo>
                      <a:pt x="14" y="26"/>
                    </a:lnTo>
                    <a:lnTo>
                      <a:pt x="14" y="21"/>
                    </a:lnTo>
                    <a:lnTo>
                      <a:pt x="14" y="16"/>
                    </a:lnTo>
                    <a:lnTo>
                      <a:pt x="14" y="11"/>
                    </a:lnTo>
                    <a:lnTo>
                      <a:pt x="15" y="6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3" name="Freeform 336"/>
              <p:cNvSpPr>
                <a:spLocks/>
              </p:cNvSpPr>
              <p:nvPr/>
            </p:nvSpPr>
            <p:spPr bwMode="auto">
              <a:xfrm>
                <a:off x="3134" y="1866"/>
                <a:ext cx="15" cy="248"/>
              </a:xfrm>
              <a:custGeom>
                <a:avLst/>
                <a:gdLst>
                  <a:gd name="T0" fmla="*/ 0 w 15"/>
                  <a:gd name="T1" fmla="*/ 248 h 248"/>
                  <a:gd name="T2" fmla="*/ 0 w 15"/>
                  <a:gd name="T3" fmla="*/ 243 h 248"/>
                  <a:gd name="T4" fmla="*/ 1 w 15"/>
                  <a:gd name="T5" fmla="*/ 238 h 248"/>
                  <a:gd name="T6" fmla="*/ 1 w 15"/>
                  <a:gd name="T7" fmla="*/ 233 h 248"/>
                  <a:gd name="T8" fmla="*/ 1 w 15"/>
                  <a:gd name="T9" fmla="*/ 228 h 248"/>
                  <a:gd name="T10" fmla="*/ 1 w 15"/>
                  <a:gd name="T11" fmla="*/ 223 h 248"/>
                  <a:gd name="T12" fmla="*/ 2 w 15"/>
                  <a:gd name="T13" fmla="*/ 218 h 248"/>
                  <a:gd name="T14" fmla="*/ 2 w 15"/>
                  <a:gd name="T15" fmla="*/ 213 h 248"/>
                  <a:gd name="T16" fmla="*/ 3 w 15"/>
                  <a:gd name="T17" fmla="*/ 207 h 248"/>
                  <a:gd name="T18" fmla="*/ 3 w 15"/>
                  <a:gd name="T19" fmla="*/ 202 h 248"/>
                  <a:gd name="T20" fmla="*/ 3 w 15"/>
                  <a:gd name="T21" fmla="*/ 197 h 248"/>
                  <a:gd name="T22" fmla="*/ 3 w 15"/>
                  <a:gd name="T23" fmla="*/ 192 h 248"/>
                  <a:gd name="T24" fmla="*/ 4 w 15"/>
                  <a:gd name="T25" fmla="*/ 187 h 248"/>
                  <a:gd name="T26" fmla="*/ 4 w 15"/>
                  <a:gd name="T27" fmla="*/ 182 h 248"/>
                  <a:gd name="T28" fmla="*/ 4 w 15"/>
                  <a:gd name="T29" fmla="*/ 177 h 248"/>
                  <a:gd name="T30" fmla="*/ 4 w 15"/>
                  <a:gd name="T31" fmla="*/ 172 h 248"/>
                  <a:gd name="T32" fmla="*/ 5 w 15"/>
                  <a:gd name="T33" fmla="*/ 166 h 248"/>
                  <a:gd name="T34" fmla="*/ 5 w 15"/>
                  <a:gd name="T35" fmla="*/ 161 h 248"/>
                  <a:gd name="T36" fmla="*/ 5 w 15"/>
                  <a:gd name="T37" fmla="*/ 156 h 248"/>
                  <a:gd name="T38" fmla="*/ 6 w 15"/>
                  <a:gd name="T39" fmla="*/ 151 h 248"/>
                  <a:gd name="T40" fmla="*/ 6 w 15"/>
                  <a:gd name="T41" fmla="*/ 146 h 248"/>
                  <a:gd name="T42" fmla="*/ 6 w 15"/>
                  <a:gd name="T43" fmla="*/ 141 h 248"/>
                  <a:gd name="T44" fmla="*/ 7 w 15"/>
                  <a:gd name="T45" fmla="*/ 136 h 248"/>
                  <a:gd name="T46" fmla="*/ 7 w 15"/>
                  <a:gd name="T47" fmla="*/ 131 h 248"/>
                  <a:gd name="T48" fmla="*/ 7 w 15"/>
                  <a:gd name="T49" fmla="*/ 125 h 248"/>
                  <a:gd name="T50" fmla="*/ 8 w 15"/>
                  <a:gd name="T51" fmla="*/ 120 h 248"/>
                  <a:gd name="T52" fmla="*/ 8 w 15"/>
                  <a:gd name="T53" fmla="*/ 115 h 248"/>
                  <a:gd name="T54" fmla="*/ 8 w 15"/>
                  <a:gd name="T55" fmla="*/ 110 h 248"/>
                  <a:gd name="T56" fmla="*/ 8 w 15"/>
                  <a:gd name="T57" fmla="*/ 105 h 248"/>
                  <a:gd name="T58" fmla="*/ 9 w 15"/>
                  <a:gd name="T59" fmla="*/ 100 h 248"/>
                  <a:gd name="T60" fmla="*/ 9 w 15"/>
                  <a:gd name="T61" fmla="*/ 95 h 248"/>
                  <a:gd name="T62" fmla="*/ 9 w 15"/>
                  <a:gd name="T63" fmla="*/ 90 h 248"/>
                  <a:gd name="T64" fmla="*/ 10 w 15"/>
                  <a:gd name="T65" fmla="*/ 85 h 248"/>
                  <a:gd name="T66" fmla="*/ 10 w 15"/>
                  <a:gd name="T67" fmla="*/ 80 h 248"/>
                  <a:gd name="T68" fmla="*/ 10 w 15"/>
                  <a:gd name="T69" fmla="*/ 75 h 248"/>
                  <a:gd name="T70" fmla="*/ 11 w 15"/>
                  <a:gd name="T71" fmla="*/ 70 h 248"/>
                  <a:gd name="T72" fmla="*/ 11 w 15"/>
                  <a:gd name="T73" fmla="*/ 65 h 248"/>
                  <a:gd name="T74" fmla="*/ 11 w 15"/>
                  <a:gd name="T75" fmla="*/ 59 h 248"/>
                  <a:gd name="T76" fmla="*/ 11 w 15"/>
                  <a:gd name="T77" fmla="*/ 54 h 248"/>
                  <a:gd name="T78" fmla="*/ 12 w 15"/>
                  <a:gd name="T79" fmla="*/ 50 h 248"/>
                  <a:gd name="T80" fmla="*/ 12 w 15"/>
                  <a:gd name="T81" fmla="*/ 45 h 248"/>
                  <a:gd name="T82" fmla="*/ 12 w 15"/>
                  <a:gd name="T83" fmla="*/ 40 h 248"/>
                  <a:gd name="T84" fmla="*/ 13 w 15"/>
                  <a:gd name="T85" fmla="*/ 35 h 248"/>
                  <a:gd name="T86" fmla="*/ 13 w 15"/>
                  <a:gd name="T87" fmla="*/ 29 h 248"/>
                  <a:gd name="T88" fmla="*/ 13 w 15"/>
                  <a:gd name="T89" fmla="*/ 24 h 248"/>
                  <a:gd name="T90" fmla="*/ 13 w 15"/>
                  <a:gd name="T91" fmla="*/ 20 h 248"/>
                  <a:gd name="T92" fmla="*/ 14 w 15"/>
                  <a:gd name="T93" fmla="*/ 15 h 248"/>
                  <a:gd name="T94" fmla="*/ 14 w 15"/>
                  <a:gd name="T95" fmla="*/ 10 h 248"/>
                  <a:gd name="T96" fmla="*/ 14 w 15"/>
                  <a:gd name="T97" fmla="*/ 5 h 248"/>
                  <a:gd name="T98" fmla="*/ 15 w 15"/>
                  <a:gd name="T99" fmla="*/ 0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8">
                    <a:moveTo>
                      <a:pt x="0" y="248"/>
                    </a:moveTo>
                    <a:lnTo>
                      <a:pt x="0" y="243"/>
                    </a:lnTo>
                    <a:lnTo>
                      <a:pt x="1" y="238"/>
                    </a:lnTo>
                    <a:lnTo>
                      <a:pt x="1" y="233"/>
                    </a:lnTo>
                    <a:lnTo>
                      <a:pt x="1" y="228"/>
                    </a:lnTo>
                    <a:lnTo>
                      <a:pt x="1" y="223"/>
                    </a:lnTo>
                    <a:lnTo>
                      <a:pt x="2" y="218"/>
                    </a:lnTo>
                    <a:lnTo>
                      <a:pt x="2" y="213"/>
                    </a:lnTo>
                    <a:lnTo>
                      <a:pt x="3" y="207"/>
                    </a:lnTo>
                    <a:lnTo>
                      <a:pt x="3" y="202"/>
                    </a:lnTo>
                    <a:lnTo>
                      <a:pt x="3" y="197"/>
                    </a:lnTo>
                    <a:lnTo>
                      <a:pt x="3" y="192"/>
                    </a:lnTo>
                    <a:lnTo>
                      <a:pt x="4" y="187"/>
                    </a:lnTo>
                    <a:lnTo>
                      <a:pt x="4" y="182"/>
                    </a:lnTo>
                    <a:lnTo>
                      <a:pt x="4" y="177"/>
                    </a:lnTo>
                    <a:lnTo>
                      <a:pt x="4" y="172"/>
                    </a:lnTo>
                    <a:lnTo>
                      <a:pt x="5" y="166"/>
                    </a:lnTo>
                    <a:lnTo>
                      <a:pt x="5" y="161"/>
                    </a:lnTo>
                    <a:lnTo>
                      <a:pt x="5" y="156"/>
                    </a:lnTo>
                    <a:lnTo>
                      <a:pt x="6" y="151"/>
                    </a:lnTo>
                    <a:lnTo>
                      <a:pt x="6" y="146"/>
                    </a:lnTo>
                    <a:lnTo>
                      <a:pt x="6" y="141"/>
                    </a:lnTo>
                    <a:lnTo>
                      <a:pt x="7" y="136"/>
                    </a:lnTo>
                    <a:lnTo>
                      <a:pt x="7" y="131"/>
                    </a:lnTo>
                    <a:lnTo>
                      <a:pt x="7" y="125"/>
                    </a:lnTo>
                    <a:lnTo>
                      <a:pt x="8" y="120"/>
                    </a:lnTo>
                    <a:lnTo>
                      <a:pt x="8" y="115"/>
                    </a:lnTo>
                    <a:lnTo>
                      <a:pt x="8" y="110"/>
                    </a:lnTo>
                    <a:lnTo>
                      <a:pt x="8" y="105"/>
                    </a:lnTo>
                    <a:lnTo>
                      <a:pt x="9" y="100"/>
                    </a:lnTo>
                    <a:lnTo>
                      <a:pt x="9" y="95"/>
                    </a:lnTo>
                    <a:lnTo>
                      <a:pt x="9" y="90"/>
                    </a:lnTo>
                    <a:lnTo>
                      <a:pt x="10" y="85"/>
                    </a:lnTo>
                    <a:lnTo>
                      <a:pt x="10" y="80"/>
                    </a:lnTo>
                    <a:lnTo>
                      <a:pt x="10" y="75"/>
                    </a:lnTo>
                    <a:lnTo>
                      <a:pt x="11" y="70"/>
                    </a:lnTo>
                    <a:lnTo>
                      <a:pt x="11" y="65"/>
                    </a:lnTo>
                    <a:lnTo>
                      <a:pt x="11" y="59"/>
                    </a:lnTo>
                    <a:lnTo>
                      <a:pt x="11" y="54"/>
                    </a:lnTo>
                    <a:lnTo>
                      <a:pt x="12" y="50"/>
                    </a:lnTo>
                    <a:lnTo>
                      <a:pt x="12" y="45"/>
                    </a:lnTo>
                    <a:lnTo>
                      <a:pt x="12" y="40"/>
                    </a:lnTo>
                    <a:lnTo>
                      <a:pt x="13" y="35"/>
                    </a:lnTo>
                    <a:lnTo>
                      <a:pt x="13" y="29"/>
                    </a:lnTo>
                    <a:lnTo>
                      <a:pt x="13" y="24"/>
                    </a:lnTo>
                    <a:lnTo>
                      <a:pt x="13" y="20"/>
                    </a:lnTo>
                    <a:lnTo>
                      <a:pt x="14" y="15"/>
                    </a:lnTo>
                    <a:lnTo>
                      <a:pt x="14" y="10"/>
                    </a:lnTo>
                    <a:lnTo>
                      <a:pt x="14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4" name="Freeform 337"/>
              <p:cNvSpPr>
                <a:spLocks/>
              </p:cNvSpPr>
              <p:nvPr/>
            </p:nvSpPr>
            <p:spPr bwMode="auto">
              <a:xfrm>
                <a:off x="3149" y="1638"/>
                <a:ext cx="14" cy="228"/>
              </a:xfrm>
              <a:custGeom>
                <a:avLst/>
                <a:gdLst>
                  <a:gd name="T0" fmla="*/ 0 w 14"/>
                  <a:gd name="T1" fmla="*/ 228 h 228"/>
                  <a:gd name="T2" fmla="*/ 0 w 14"/>
                  <a:gd name="T3" fmla="*/ 223 h 228"/>
                  <a:gd name="T4" fmla="*/ 0 w 14"/>
                  <a:gd name="T5" fmla="*/ 218 h 228"/>
                  <a:gd name="T6" fmla="*/ 1 w 14"/>
                  <a:gd name="T7" fmla="*/ 213 h 228"/>
                  <a:gd name="T8" fmla="*/ 1 w 14"/>
                  <a:gd name="T9" fmla="*/ 208 h 228"/>
                  <a:gd name="T10" fmla="*/ 1 w 14"/>
                  <a:gd name="T11" fmla="*/ 203 h 228"/>
                  <a:gd name="T12" fmla="*/ 2 w 14"/>
                  <a:gd name="T13" fmla="*/ 198 h 228"/>
                  <a:gd name="T14" fmla="*/ 2 w 14"/>
                  <a:gd name="T15" fmla="*/ 194 h 228"/>
                  <a:gd name="T16" fmla="*/ 2 w 14"/>
                  <a:gd name="T17" fmla="*/ 189 h 228"/>
                  <a:gd name="T18" fmla="*/ 2 w 14"/>
                  <a:gd name="T19" fmla="*/ 184 h 228"/>
                  <a:gd name="T20" fmla="*/ 3 w 14"/>
                  <a:gd name="T21" fmla="*/ 179 h 228"/>
                  <a:gd name="T22" fmla="*/ 3 w 14"/>
                  <a:gd name="T23" fmla="*/ 174 h 228"/>
                  <a:gd name="T24" fmla="*/ 3 w 14"/>
                  <a:gd name="T25" fmla="*/ 169 h 228"/>
                  <a:gd name="T26" fmla="*/ 4 w 14"/>
                  <a:gd name="T27" fmla="*/ 164 h 228"/>
                  <a:gd name="T28" fmla="*/ 4 w 14"/>
                  <a:gd name="T29" fmla="*/ 160 h 228"/>
                  <a:gd name="T30" fmla="*/ 4 w 14"/>
                  <a:gd name="T31" fmla="*/ 155 h 228"/>
                  <a:gd name="T32" fmla="*/ 5 w 14"/>
                  <a:gd name="T33" fmla="*/ 150 h 228"/>
                  <a:gd name="T34" fmla="*/ 5 w 14"/>
                  <a:gd name="T35" fmla="*/ 145 h 228"/>
                  <a:gd name="T36" fmla="*/ 5 w 14"/>
                  <a:gd name="T37" fmla="*/ 141 h 228"/>
                  <a:gd name="T38" fmla="*/ 5 w 14"/>
                  <a:gd name="T39" fmla="*/ 136 h 228"/>
                  <a:gd name="T40" fmla="*/ 6 w 14"/>
                  <a:gd name="T41" fmla="*/ 131 h 228"/>
                  <a:gd name="T42" fmla="*/ 6 w 14"/>
                  <a:gd name="T43" fmla="*/ 126 h 228"/>
                  <a:gd name="T44" fmla="*/ 6 w 14"/>
                  <a:gd name="T45" fmla="*/ 122 h 228"/>
                  <a:gd name="T46" fmla="*/ 7 w 14"/>
                  <a:gd name="T47" fmla="*/ 117 h 228"/>
                  <a:gd name="T48" fmla="*/ 7 w 14"/>
                  <a:gd name="T49" fmla="*/ 112 h 228"/>
                  <a:gd name="T50" fmla="*/ 7 w 14"/>
                  <a:gd name="T51" fmla="*/ 108 h 228"/>
                  <a:gd name="T52" fmla="*/ 7 w 14"/>
                  <a:gd name="T53" fmla="*/ 103 h 228"/>
                  <a:gd name="T54" fmla="*/ 8 w 14"/>
                  <a:gd name="T55" fmla="*/ 99 h 228"/>
                  <a:gd name="T56" fmla="*/ 8 w 14"/>
                  <a:gd name="T57" fmla="*/ 94 h 228"/>
                  <a:gd name="T58" fmla="*/ 9 w 14"/>
                  <a:gd name="T59" fmla="*/ 89 h 228"/>
                  <a:gd name="T60" fmla="*/ 9 w 14"/>
                  <a:gd name="T61" fmla="*/ 85 h 228"/>
                  <a:gd name="T62" fmla="*/ 9 w 14"/>
                  <a:gd name="T63" fmla="*/ 80 h 228"/>
                  <a:gd name="T64" fmla="*/ 9 w 14"/>
                  <a:gd name="T65" fmla="*/ 76 h 228"/>
                  <a:gd name="T66" fmla="*/ 10 w 14"/>
                  <a:gd name="T67" fmla="*/ 71 h 228"/>
                  <a:gd name="T68" fmla="*/ 10 w 14"/>
                  <a:gd name="T69" fmla="*/ 66 h 228"/>
                  <a:gd name="T70" fmla="*/ 10 w 14"/>
                  <a:gd name="T71" fmla="*/ 62 h 228"/>
                  <a:gd name="T72" fmla="*/ 11 w 14"/>
                  <a:gd name="T73" fmla="*/ 57 h 228"/>
                  <a:gd name="T74" fmla="*/ 11 w 14"/>
                  <a:gd name="T75" fmla="*/ 53 h 228"/>
                  <a:gd name="T76" fmla="*/ 11 w 14"/>
                  <a:gd name="T77" fmla="*/ 48 h 228"/>
                  <a:gd name="T78" fmla="*/ 11 w 14"/>
                  <a:gd name="T79" fmla="*/ 44 h 228"/>
                  <a:gd name="T80" fmla="*/ 12 w 14"/>
                  <a:gd name="T81" fmla="*/ 39 h 228"/>
                  <a:gd name="T82" fmla="*/ 12 w 14"/>
                  <a:gd name="T83" fmla="*/ 35 h 228"/>
                  <a:gd name="T84" fmla="*/ 12 w 14"/>
                  <a:gd name="T85" fmla="*/ 31 h 228"/>
                  <a:gd name="T86" fmla="*/ 12 w 14"/>
                  <a:gd name="T87" fmla="*/ 27 h 228"/>
                  <a:gd name="T88" fmla="*/ 13 w 14"/>
                  <a:gd name="T89" fmla="*/ 22 h 228"/>
                  <a:gd name="T90" fmla="*/ 13 w 14"/>
                  <a:gd name="T91" fmla="*/ 18 h 228"/>
                  <a:gd name="T92" fmla="*/ 14 w 14"/>
                  <a:gd name="T93" fmla="*/ 13 h 228"/>
                  <a:gd name="T94" fmla="*/ 14 w 14"/>
                  <a:gd name="T95" fmla="*/ 9 h 228"/>
                  <a:gd name="T96" fmla="*/ 14 w 14"/>
                  <a:gd name="T97" fmla="*/ 5 h 228"/>
                  <a:gd name="T98" fmla="*/ 14 w 14"/>
                  <a:gd name="T99" fmla="*/ 0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8">
                    <a:moveTo>
                      <a:pt x="0" y="228"/>
                    </a:moveTo>
                    <a:lnTo>
                      <a:pt x="0" y="223"/>
                    </a:lnTo>
                    <a:lnTo>
                      <a:pt x="0" y="218"/>
                    </a:lnTo>
                    <a:lnTo>
                      <a:pt x="1" y="213"/>
                    </a:lnTo>
                    <a:lnTo>
                      <a:pt x="1" y="208"/>
                    </a:lnTo>
                    <a:lnTo>
                      <a:pt x="1" y="203"/>
                    </a:lnTo>
                    <a:lnTo>
                      <a:pt x="2" y="198"/>
                    </a:lnTo>
                    <a:lnTo>
                      <a:pt x="2" y="194"/>
                    </a:lnTo>
                    <a:lnTo>
                      <a:pt x="2" y="189"/>
                    </a:lnTo>
                    <a:lnTo>
                      <a:pt x="2" y="184"/>
                    </a:lnTo>
                    <a:lnTo>
                      <a:pt x="3" y="179"/>
                    </a:lnTo>
                    <a:lnTo>
                      <a:pt x="3" y="174"/>
                    </a:lnTo>
                    <a:lnTo>
                      <a:pt x="3" y="169"/>
                    </a:lnTo>
                    <a:lnTo>
                      <a:pt x="4" y="164"/>
                    </a:lnTo>
                    <a:lnTo>
                      <a:pt x="4" y="160"/>
                    </a:lnTo>
                    <a:lnTo>
                      <a:pt x="4" y="155"/>
                    </a:lnTo>
                    <a:lnTo>
                      <a:pt x="5" y="150"/>
                    </a:lnTo>
                    <a:lnTo>
                      <a:pt x="5" y="145"/>
                    </a:lnTo>
                    <a:lnTo>
                      <a:pt x="5" y="141"/>
                    </a:lnTo>
                    <a:lnTo>
                      <a:pt x="5" y="136"/>
                    </a:lnTo>
                    <a:lnTo>
                      <a:pt x="6" y="131"/>
                    </a:lnTo>
                    <a:lnTo>
                      <a:pt x="6" y="126"/>
                    </a:lnTo>
                    <a:lnTo>
                      <a:pt x="6" y="122"/>
                    </a:lnTo>
                    <a:lnTo>
                      <a:pt x="7" y="117"/>
                    </a:lnTo>
                    <a:lnTo>
                      <a:pt x="7" y="112"/>
                    </a:lnTo>
                    <a:lnTo>
                      <a:pt x="7" y="108"/>
                    </a:lnTo>
                    <a:lnTo>
                      <a:pt x="7" y="103"/>
                    </a:lnTo>
                    <a:lnTo>
                      <a:pt x="8" y="99"/>
                    </a:lnTo>
                    <a:lnTo>
                      <a:pt x="8" y="94"/>
                    </a:lnTo>
                    <a:lnTo>
                      <a:pt x="9" y="89"/>
                    </a:lnTo>
                    <a:lnTo>
                      <a:pt x="9" y="85"/>
                    </a:lnTo>
                    <a:lnTo>
                      <a:pt x="9" y="80"/>
                    </a:lnTo>
                    <a:lnTo>
                      <a:pt x="9" y="76"/>
                    </a:lnTo>
                    <a:lnTo>
                      <a:pt x="10" y="71"/>
                    </a:lnTo>
                    <a:lnTo>
                      <a:pt x="10" y="66"/>
                    </a:lnTo>
                    <a:lnTo>
                      <a:pt x="10" y="62"/>
                    </a:lnTo>
                    <a:lnTo>
                      <a:pt x="11" y="57"/>
                    </a:lnTo>
                    <a:lnTo>
                      <a:pt x="11" y="53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12" y="39"/>
                    </a:lnTo>
                    <a:lnTo>
                      <a:pt x="12" y="35"/>
                    </a:lnTo>
                    <a:lnTo>
                      <a:pt x="12" y="31"/>
                    </a:lnTo>
                    <a:lnTo>
                      <a:pt x="12" y="27"/>
                    </a:lnTo>
                    <a:lnTo>
                      <a:pt x="13" y="22"/>
                    </a:lnTo>
                    <a:lnTo>
                      <a:pt x="13" y="18"/>
                    </a:lnTo>
                    <a:lnTo>
                      <a:pt x="14" y="13"/>
                    </a:lnTo>
                    <a:lnTo>
                      <a:pt x="14" y="9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5" name="Freeform 338"/>
              <p:cNvSpPr>
                <a:spLocks/>
              </p:cNvSpPr>
              <p:nvPr/>
            </p:nvSpPr>
            <p:spPr bwMode="auto">
              <a:xfrm>
                <a:off x="3163" y="1453"/>
                <a:ext cx="15" cy="185"/>
              </a:xfrm>
              <a:custGeom>
                <a:avLst/>
                <a:gdLst>
                  <a:gd name="T0" fmla="*/ 0 w 15"/>
                  <a:gd name="T1" fmla="*/ 185 h 185"/>
                  <a:gd name="T2" fmla="*/ 1 w 15"/>
                  <a:gd name="T3" fmla="*/ 181 h 185"/>
                  <a:gd name="T4" fmla="*/ 1 w 15"/>
                  <a:gd name="T5" fmla="*/ 177 h 185"/>
                  <a:gd name="T6" fmla="*/ 1 w 15"/>
                  <a:gd name="T7" fmla="*/ 173 h 185"/>
                  <a:gd name="T8" fmla="*/ 2 w 15"/>
                  <a:gd name="T9" fmla="*/ 168 h 185"/>
                  <a:gd name="T10" fmla="*/ 2 w 15"/>
                  <a:gd name="T11" fmla="*/ 164 h 185"/>
                  <a:gd name="T12" fmla="*/ 2 w 15"/>
                  <a:gd name="T13" fmla="*/ 160 h 185"/>
                  <a:gd name="T14" fmla="*/ 2 w 15"/>
                  <a:gd name="T15" fmla="*/ 156 h 185"/>
                  <a:gd name="T16" fmla="*/ 3 w 15"/>
                  <a:gd name="T17" fmla="*/ 152 h 185"/>
                  <a:gd name="T18" fmla="*/ 3 w 15"/>
                  <a:gd name="T19" fmla="*/ 148 h 185"/>
                  <a:gd name="T20" fmla="*/ 4 w 15"/>
                  <a:gd name="T21" fmla="*/ 143 h 185"/>
                  <a:gd name="T22" fmla="*/ 4 w 15"/>
                  <a:gd name="T23" fmla="*/ 139 h 185"/>
                  <a:gd name="T24" fmla="*/ 4 w 15"/>
                  <a:gd name="T25" fmla="*/ 136 h 185"/>
                  <a:gd name="T26" fmla="*/ 4 w 15"/>
                  <a:gd name="T27" fmla="*/ 131 h 185"/>
                  <a:gd name="T28" fmla="*/ 5 w 15"/>
                  <a:gd name="T29" fmla="*/ 127 h 185"/>
                  <a:gd name="T30" fmla="*/ 5 w 15"/>
                  <a:gd name="T31" fmla="*/ 124 h 185"/>
                  <a:gd name="T32" fmla="*/ 5 w 15"/>
                  <a:gd name="T33" fmla="*/ 119 h 185"/>
                  <a:gd name="T34" fmla="*/ 5 w 15"/>
                  <a:gd name="T35" fmla="*/ 115 h 185"/>
                  <a:gd name="T36" fmla="*/ 6 w 15"/>
                  <a:gd name="T37" fmla="*/ 111 h 185"/>
                  <a:gd name="T38" fmla="*/ 6 w 15"/>
                  <a:gd name="T39" fmla="*/ 108 h 185"/>
                  <a:gd name="T40" fmla="*/ 6 w 15"/>
                  <a:gd name="T41" fmla="*/ 104 h 185"/>
                  <a:gd name="T42" fmla="*/ 7 w 15"/>
                  <a:gd name="T43" fmla="*/ 100 h 185"/>
                  <a:gd name="T44" fmla="*/ 7 w 15"/>
                  <a:gd name="T45" fmla="*/ 96 h 185"/>
                  <a:gd name="T46" fmla="*/ 7 w 15"/>
                  <a:gd name="T47" fmla="*/ 92 h 185"/>
                  <a:gd name="T48" fmla="*/ 7 w 15"/>
                  <a:gd name="T49" fmla="*/ 88 h 185"/>
                  <a:gd name="T50" fmla="*/ 8 w 15"/>
                  <a:gd name="T51" fmla="*/ 85 h 185"/>
                  <a:gd name="T52" fmla="*/ 8 w 15"/>
                  <a:gd name="T53" fmla="*/ 81 h 185"/>
                  <a:gd name="T54" fmla="*/ 9 w 15"/>
                  <a:gd name="T55" fmla="*/ 77 h 185"/>
                  <a:gd name="T56" fmla="*/ 9 w 15"/>
                  <a:gd name="T57" fmla="*/ 73 h 185"/>
                  <a:gd name="T58" fmla="*/ 9 w 15"/>
                  <a:gd name="T59" fmla="*/ 69 h 185"/>
                  <a:gd name="T60" fmla="*/ 9 w 15"/>
                  <a:gd name="T61" fmla="*/ 66 h 185"/>
                  <a:gd name="T62" fmla="*/ 10 w 15"/>
                  <a:gd name="T63" fmla="*/ 62 h 185"/>
                  <a:gd name="T64" fmla="*/ 10 w 15"/>
                  <a:gd name="T65" fmla="*/ 58 h 185"/>
                  <a:gd name="T66" fmla="*/ 10 w 15"/>
                  <a:gd name="T67" fmla="*/ 55 h 185"/>
                  <a:gd name="T68" fmla="*/ 11 w 15"/>
                  <a:gd name="T69" fmla="*/ 51 h 185"/>
                  <a:gd name="T70" fmla="*/ 11 w 15"/>
                  <a:gd name="T71" fmla="*/ 48 h 185"/>
                  <a:gd name="T72" fmla="*/ 11 w 15"/>
                  <a:gd name="T73" fmla="*/ 44 h 185"/>
                  <a:gd name="T74" fmla="*/ 11 w 15"/>
                  <a:gd name="T75" fmla="*/ 41 h 185"/>
                  <a:gd name="T76" fmla="*/ 12 w 15"/>
                  <a:gd name="T77" fmla="*/ 37 h 185"/>
                  <a:gd name="T78" fmla="*/ 12 w 15"/>
                  <a:gd name="T79" fmla="*/ 34 h 185"/>
                  <a:gd name="T80" fmla="*/ 13 w 15"/>
                  <a:gd name="T81" fmla="*/ 30 h 185"/>
                  <a:gd name="T82" fmla="*/ 13 w 15"/>
                  <a:gd name="T83" fmla="*/ 27 h 185"/>
                  <a:gd name="T84" fmla="*/ 13 w 15"/>
                  <a:gd name="T85" fmla="*/ 23 h 185"/>
                  <a:gd name="T86" fmla="*/ 13 w 15"/>
                  <a:gd name="T87" fmla="*/ 20 h 185"/>
                  <a:gd name="T88" fmla="*/ 14 w 15"/>
                  <a:gd name="T89" fmla="*/ 16 h 185"/>
                  <a:gd name="T90" fmla="*/ 14 w 15"/>
                  <a:gd name="T91" fmla="*/ 13 h 185"/>
                  <a:gd name="T92" fmla="*/ 14 w 15"/>
                  <a:gd name="T93" fmla="*/ 10 h 185"/>
                  <a:gd name="T94" fmla="*/ 14 w 15"/>
                  <a:gd name="T95" fmla="*/ 6 h 185"/>
                  <a:gd name="T96" fmla="*/ 15 w 15"/>
                  <a:gd name="T97" fmla="*/ 3 h 185"/>
                  <a:gd name="T98" fmla="*/ 15 w 15"/>
                  <a:gd name="T99" fmla="*/ 0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5">
                    <a:moveTo>
                      <a:pt x="0" y="185"/>
                    </a:moveTo>
                    <a:lnTo>
                      <a:pt x="1" y="181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2" y="168"/>
                    </a:lnTo>
                    <a:lnTo>
                      <a:pt x="2" y="164"/>
                    </a:lnTo>
                    <a:lnTo>
                      <a:pt x="2" y="160"/>
                    </a:lnTo>
                    <a:lnTo>
                      <a:pt x="2" y="156"/>
                    </a:lnTo>
                    <a:lnTo>
                      <a:pt x="3" y="152"/>
                    </a:lnTo>
                    <a:lnTo>
                      <a:pt x="3" y="148"/>
                    </a:lnTo>
                    <a:lnTo>
                      <a:pt x="4" y="143"/>
                    </a:lnTo>
                    <a:lnTo>
                      <a:pt x="4" y="139"/>
                    </a:lnTo>
                    <a:lnTo>
                      <a:pt x="4" y="136"/>
                    </a:lnTo>
                    <a:lnTo>
                      <a:pt x="4" y="131"/>
                    </a:lnTo>
                    <a:lnTo>
                      <a:pt x="5" y="127"/>
                    </a:lnTo>
                    <a:lnTo>
                      <a:pt x="5" y="124"/>
                    </a:lnTo>
                    <a:lnTo>
                      <a:pt x="5" y="119"/>
                    </a:lnTo>
                    <a:lnTo>
                      <a:pt x="5" y="115"/>
                    </a:lnTo>
                    <a:lnTo>
                      <a:pt x="6" y="111"/>
                    </a:lnTo>
                    <a:lnTo>
                      <a:pt x="6" y="108"/>
                    </a:lnTo>
                    <a:lnTo>
                      <a:pt x="6" y="104"/>
                    </a:lnTo>
                    <a:lnTo>
                      <a:pt x="7" y="100"/>
                    </a:lnTo>
                    <a:lnTo>
                      <a:pt x="7" y="96"/>
                    </a:lnTo>
                    <a:lnTo>
                      <a:pt x="7" y="92"/>
                    </a:lnTo>
                    <a:lnTo>
                      <a:pt x="7" y="88"/>
                    </a:lnTo>
                    <a:lnTo>
                      <a:pt x="8" y="85"/>
                    </a:lnTo>
                    <a:lnTo>
                      <a:pt x="8" y="81"/>
                    </a:lnTo>
                    <a:lnTo>
                      <a:pt x="9" y="77"/>
                    </a:lnTo>
                    <a:lnTo>
                      <a:pt x="9" y="73"/>
                    </a:lnTo>
                    <a:lnTo>
                      <a:pt x="9" y="69"/>
                    </a:lnTo>
                    <a:lnTo>
                      <a:pt x="9" y="66"/>
                    </a:lnTo>
                    <a:lnTo>
                      <a:pt x="10" y="62"/>
                    </a:lnTo>
                    <a:lnTo>
                      <a:pt x="10" y="58"/>
                    </a:lnTo>
                    <a:lnTo>
                      <a:pt x="10" y="55"/>
                    </a:lnTo>
                    <a:lnTo>
                      <a:pt x="11" y="51"/>
                    </a:lnTo>
                    <a:lnTo>
                      <a:pt x="11" y="48"/>
                    </a:lnTo>
                    <a:lnTo>
                      <a:pt x="11" y="44"/>
                    </a:lnTo>
                    <a:lnTo>
                      <a:pt x="11" y="41"/>
                    </a:lnTo>
                    <a:lnTo>
                      <a:pt x="12" y="37"/>
                    </a:lnTo>
                    <a:lnTo>
                      <a:pt x="12" y="34"/>
                    </a:lnTo>
                    <a:lnTo>
                      <a:pt x="13" y="30"/>
                    </a:lnTo>
                    <a:lnTo>
                      <a:pt x="13" y="27"/>
                    </a:lnTo>
                    <a:lnTo>
                      <a:pt x="13" y="23"/>
                    </a:lnTo>
                    <a:lnTo>
                      <a:pt x="13" y="20"/>
                    </a:lnTo>
                    <a:lnTo>
                      <a:pt x="14" y="16"/>
                    </a:lnTo>
                    <a:lnTo>
                      <a:pt x="14" y="13"/>
                    </a:lnTo>
                    <a:lnTo>
                      <a:pt x="14" y="10"/>
                    </a:lnTo>
                    <a:lnTo>
                      <a:pt x="14" y="6"/>
                    </a:lnTo>
                    <a:lnTo>
                      <a:pt x="15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6" name="Freeform 339"/>
              <p:cNvSpPr>
                <a:spLocks/>
              </p:cNvSpPr>
              <p:nvPr/>
            </p:nvSpPr>
            <p:spPr bwMode="auto">
              <a:xfrm>
                <a:off x="3178" y="1324"/>
                <a:ext cx="15" cy="129"/>
              </a:xfrm>
              <a:custGeom>
                <a:avLst/>
                <a:gdLst>
                  <a:gd name="T0" fmla="*/ 0 w 15"/>
                  <a:gd name="T1" fmla="*/ 129 h 129"/>
                  <a:gd name="T2" fmla="*/ 0 w 15"/>
                  <a:gd name="T3" fmla="*/ 126 h 129"/>
                  <a:gd name="T4" fmla="*/ 1 w 15"/>
                  <a:gd name="T5" fmla="*/ 122 h 129"/>
                  <a:gd name="T6" fmla="*/ 1 w 15"/>
                  <a:gd name="T7" fmla="*/ 119 h 129"/>
                  <a:gd name="T8" fmla="*/ 1 w 15"/>
                  <a:gd name="T9" fmla="*/ 116 h 129"/>
                  <a:gd name="T10" fmla="*/ 1 w 15"/>
                  <a:gd name="T11" fmla="*/ 113 h 129"/>
                  <a:gd name="T12" fmla="*/ 2 w 15"/>
                  <a:gd name="T13" fmla="*/ 110 h 129"/>
                  <a:gd name="T14" fmla="*/ 2 w 15"/>
                  <a:gd name="T15" fmla="*/ 107 h 129"/>
                  <a:gd name="T16" fmla="*/ 3 w 15"/>
                  <a:gd name="T17" fmla="*/ 104 h 129"/>
                  <a:gd name="T18" fmla="*/ 3 w 15"/>
                  <a:gd name="T19" fmla="*/ 101 h 129"/>
                  <a:gd name="T20" fmla="*/ 3 w 15"/>
                  <a:gd name="T21" fmla="*/ 98 h 129"/>
                  <a:gd name="T22" fmla="*/ 3 w 15"/>
                  <a:gd name="T23" fmla="*/ 95 h 129"/>
                  <a:gd name="T24" fmla="*/ 4 w 15"/>
                  <a:gd name="T25" fmla="*/ 92 h 129"/>
                  <a:gd name="T26" fmla="*/ 4 w 15"/>
                  <a:gd name="T27" fmla="*/ 89 h 129"/>
                  <a:gd name="T28" fmla="*/ 4 w 15"/>
                  <a:gd name="T29" fmla="*/ 86 h 129"/>
                  <a:gd name="T30" fmla="*/ 5 w 15"/>
                  <a:gd name="T31" fmla="*/ 83 h 129"/>
                  <a:gd name="T32" fmla="*/ 5 w 15"/>
                  <a:gd name="T33" fmla="*/ 80 h 129"/>
                  <a:gd name="T34" fmla="*/ 5 w 15"/>
                  <a:gd name="T35" fmla="*/ 77 h 129"/>
                  <a:gd name="T36" fmla="*/ 5 w 15"/>
                  <a:gd name="T37" fmla="*/ 75 h 129"/>
                  <a:gd name="T38" fmla="*/ 6 w 15"/>
                  <a:gd name="T39" fmla="*/ 72 h 129"/>
                  <a:gd name="T40" fmla="*/ 6 w 15"/>
                  <a:gd name="T41" fmla="*/ 69 h 129"/>
                  <a:gd name="T42" fmla="*/ 6 w 15"/>
                  <a:gd name="T43" fmla="*/ 66 h 129"/>
                  <a:gd name="T44" fmla="*/ 6 w 15"/>
                  <a:gd name="T45" fmla="*/ 63 h 129"/>
                  <a:gd name="T46" fmla="*/ 7 w 15"/>
                  <a:gd name="T47" fmla="*/ 61 h 129"/>
                  <a:gd name="T48" fmla="*/ 7 w 15"/>
                  <a:gd name="T49" fmla="*/ 58 h 129"/>
                  <a:gd name="T50" fmla="*/ 8 w 15"/>
                  <a:gd name="T51" fmla="*/ 55 h 129"/>
                  <a:gd name="T52" fmla="*/ 8 w 15"/>
                  <a:gd name="T53" fmla="*/ 53 h 129"/>
                  <a:gd name="T54" fmla="*/ 8 w 15"/>
                  <a:gd name="T55" fmla="*/ 50 h 129"/>
                  <a:gd name="T56" fmla="*/ 8 w 15"/>
                  <a:gd name="T57" fmla="*/ 48 h 129"/>
                  <a:gd name="T58" fmla="*/ 9 w 15"/>
                  <a:gd name="T59" fmla="*/ 45 h 129"/>
                  <a:gd name="T60" fmla="*/ 9 w 15"/>
                  <a:gd name="T61" fmla="*/ 43 h 129"/>
                  <a:gd name="T62" fmla="*/ 9 w 15"/>
                  <a:gd name="T63" fmla="*/ 40 h 129"/>
                  <a:gd name="T64" fmla="*/ 10 w 15"/>
                  <a:gd name="T65" fmla="*/ 38 h 129"/>
                  <a:gd name="T66" fmla="*/ 10 w 15"/>
                  <a:gd name="T67" fmla="*/ 35 h 129"/>
                  <a:gd name="T68" fmla="*/ 10 w 15"/>
                  <a:gd name="T69" fmla="*/ 33 h 129"/>
                  <a:gd name="T70" fmla="*/ 10 w 15"/>
                  <a:gd name="T71" fmla="*/ 31 h 129"/>
                  <a:gd name="T72" fmla="*/ 11 w 15"/>
                  <a:gd name="T73" fmla="*/ 28 h 129"/>
                  <a:gd name="T74" fmla="*/ 11 w 15"/>
                  <a:gd name="T75" fmla="*/ 26 h 129"/>
                  <a:gd name="T76" fmla="*/ 12 w 15"/>
                  <a:gd name="T77" fmla="*/ 24 h 129"/>
                  <a:gd name="T78" fmla="*/ 12 w 15"/>
                  <a:gd name="T79" fmla="*/ 21 h 129"/>
                  <a:gd name="T80" fmla="*/ 12 w 15"/>
                  <a:gd name="T81" fmla="*/ 19 h 129"/>
                  <a:gd name="T82" fmla="*/ 12 w 15"/>
                  <a:gd name="T83" fmla="*/ 16 h 129"/>
                  <a:gd name="T84" fmla="*/ 13 w 15"/>
                  <a:gd name="T85" fmla="*/ 15 h 129"/>
                  <a:gd name="T86" fmla="*/ 13 w 15"/>
                  <a:gd name="T87" fmla="*/ 12 h 129"/>
                  <a:gd name="T88" fmla="*/ 13 w 15"/>
                  <a:gd name="T89" fmla="*/ 10 h 129"/>
                  <a:gd name="T90" fmla="*/ 13 w 15"/>
                  <a:gd name="T91" fmla="*/ 8 h 129"/>
                  <a:gd name="T92" fmla="*/ 14 w 15"/>
                  <a:gd name="T93" fmla="*/ 6 h 129"/>
                  <a:gd name="T94" fmla="*/ 14 w 15"/>
                  <a:gd name="T95" fmla="*/ 4 h 129"/>
                  <a:gd name="T96" fmla="*/ 14 w 15"/>
                  <a:gd name="T97" fmla="*/ 2 h 129"/>
                  <a:gd name="T98" fmla="*/ 15 w 15"/>
                  <a:gd name="T9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9">
                    <a:moveTo>
                      <a:pt x="0" y="129"/>
                    </a:moveTo>
                    <a:lnTo>
                      <a:pt x="0" y="126"/>
                    </a:lnTo>
                    <a:lnTo>
                      <a:pt x="1" y="122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3" y="104"/>
                    </a:lnTo>
                    <a:lnTo>
                      <a:pt x="3" y="101"/>
                    </a:lnTo>
                    <a:lnTo>
                      <a:pt x="3" y="98"/>
                    </a:lnTo>
                    <a:lnTo>
                      <a:pt x="3" y="95"/>
                    </a:lnTo>
                    <a:lnTo>
                      <a:pt x="4" y="92"/>
                    </a:lnTo>
                    <a:lnTo>
                      <a:pt x="4" y="89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0"/>
                    </a:lnTo>
                    <a:lnTo>
                      <a:pt x="5" y="77"/>
                    </a:lnTo>
                    <a:lnTo>
                      <a:pt x="5" y="75"/>
                    </a:lnTo>
                    <a:lnTo>
                      <a:pt x="6" y="72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6" y="63"/>
                    </a:lnTo>
                    <a:lnTo>
                      <a:pt x="7" y="61"/>
                    </a:lnTo>
                    <a:lnTo>
                      <a:pt x="7" y="58"/>
                    </a:lnTo>
                    <a:lnTo>
                      <a:pt x="8" y="55"/>
                    </a:lnTo>
                    <a:lnTo>
                      <a:pt x="8" y="53"/>
                    </a:lnTo>
                    <a:lnTo>
                      <a:pt x="8" y="50"/>
                    </a:lnTo>
                    <a:lnTo>
                      <a:pt x="8" y="48"/>
                    </a:lnTo>
                    <a:lnTo>
                      <a:pt x="9" y="45"/>
                    </a:lnTo>
                    <a:lnTo>
                      <a:pt x="9" y="43"/>
                    </a:lnTo>
                    <a:lnTo>
                      <a:pt x="9" y="40"/>
                    </a:lnTo>
                    <a:lnTo>
                      <a:pt x="10" y="38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2" y="19"/>
                    </a:lnTo>
                    <a:lnTo>
                      <a:pt x="12" y="16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7" name="Freeform 340"/>
              <p:cNvSpPr>
                <a:spLocks/>
              </p:cNvSpPr>
              <p:nvPr/>
            </p:nvSpPr>
            <p:spPr bwMode="auto">
              <a:xfrm>
                <a:off x="3193" y="1258"/>
                <a:ext cx="14" cy="66"/>
              </a:xfrm>
              <a:custGeom>
                <a:avLst/>
                <a:gdLst>
                  <a:gd name="T0" fmla="*/ 0 w 14"/>
                  <a:gd name="T1" fmla="*/ 66 h 66"/>
                  <a:gd name="T2" fmla="*/ 0 w 14"/>
                  <a:gd name="T3" fmla="*/ 64 h 66"/>
                  <a:gd name="T4" fmla="*/ 0 w 14"/>
                  <a:gd name="T5" fmla="*/ 62 h 66"/>
                  <a:gd name="T6" fmla="*/ 0 w 14"/>
                  <a:gd name="T7" fmla="*/ 60 h 66"/>
                  <a:gd name="T8" fmla="*/ 1 w 14"/>
                  <a:gd name="T9" fmla="*/ 58 h 66"/>
                  <a:gd name="T10" fmla="*/ 1 w 14"/>
                  <a:gd name="T11" fmla="*/ 56 h 66"/>
                  <a:gd name="T12" fmla="*/ 2 w 14"/>
                  <a:gd name="T13" fmla="*/ 54 h 66"/>
                  <a:gd name="T14" fmla="*/ 2 w 14"/>
                  <a:gd name="T15" fmla="*/ 53 h 66"/>
                  <a:gd name="T16" fmla="*/ 2 w 14"/>
                  <a:gd name="T17" fmla="*/ 51 h 66"/>
                  <a:gd name="T18" fmla="*/ 2 w 14"/>
                  <a:gd name="T19" fmla="*/ 49 h 66"/>
                  <a:gd name="T20" fmla="*/ 3 w 14"/>
                  <a:gd name="T21" fmla="*/ 47 h 66"/>
                  <a:gd name="T22" fmla="*/ 3 w 14"/>
                  <a:gd name="T23" fmla="*/ 45 h 66"/>
                  <a:gd name="T24" fmla="*/ 3 w 14"/>
                  <a:gd name="T25" fmla="*/ 44 h 66"/>
                  <a:gd name="T26" fmla="*/ 4 w 14"/>
                  <a:gd name="T27" fmla="*/ 42 h 66"/>
                  <a:gd name="T28" fmla="*/ 4 w 14"/>
                  <a:gd name="T29" fmla="*/ 40 h 66"/>
                  <a:gd name="T30" fmla="*/ 4 w 14"/>
                  <a:gd name="T31" fmla="*/ 39 h 66"/>
                  <a:gd name="T32" fmla="*/ 4 w 14"/>
                  <a:gd name="T33" fmla="*/ 37 h 66"/>
                  <a:gd name="T34" fmla="*/ 5 w 14"/>
                  <a:gd name="T35" fmla="*/ 35 h 66"/>
                  <a:gd name="T36" fmla="*/ 5 w 14"/>
                  <a:gd name="T37" fmla="*/ 34 h 66"/>
                  <a:gd name="T38" fmla="*/ 6 w 14"/>
                  <a:gd name="T39" fmla="*/ 33 h 66"/>
                  <a:gd name="T40" fmla="*/ 6 w 14"/>
                  <a:gd name="T41" fmla="*/ 31 h 66"/>
                  <a:gd name="T42" fmla="*/ 6 w 14"/>
                  <a:gd name="T43" fmla="*/ 30 h 66"/>
                  <a:gd name="T44" fmla="*/ 6 w 14"/>
                  <a:gd name="T45" fmla="*/ 28 h 66"/>
                  <a:gd name="T46" fmla="*/ 7 w 14"/>
                  <a:gd name="T47" fmla="*/ 27 h 66"/>
                  <a:gd name="T48" fmla="*/ 7 w 14"/>
                  <a:gd name="T49" fmla="*/ 25 h 66"/>
                  <a:gd name="T50" fmla="*/ 7 w 14"/>
                  <a:gd name="T51" fmla="*/ 24 h 66"/>
                  <a:gd name="T52" fmla="*/ 7 w 14"/>
                  <a:gd name="T53" fmla="*/ 23 h 66"/>
                  <a:gd name="T54" fmla="*/ 8 w 14"/>
                  <a:gd name="T55" fmla="*/ 21 h 66"/>
                  <a:gd name="T56" fmla="*/ 8 w 14"/>
                  <a:gd name="T57" fmla="*/ 20 h 66"/>
                  <a:gd name="T58" fmla="*/ 8 w 14"/>
                  <a:gd name="T59" fmla="*/ 19 h 66"/>
                  <a:gd name="T60" fmla="*/ 9 w 14"/>
                  <a:gd name="T61" fmla="*/ 17 h 66"/>
                  <a:gd name="T62" fmla="*/ 9 w 14"/>
                  <a:gd name="T63" fmla="*/ 16 h 66"/>
                  <a:gd name="T64" fmla="*/ 9 w 14"/>
                  <a:gd name="T65" fmla="*/ 15 h 66"/>
                  <a:gd name="T66" fmla="*/ 10 w 14"/>
                  <a:gd name="T67" fmla="*/ 14 h 66"/>
                  <a:gd name="T68" fmla="*/ 10 w 14"/>
                  <a:gd name="T69" fmla="*/ 13 h 66"/>
                  <a:gd name="T70" fmla="*/ 10 w 14"/>
                  <a:gd name="T71" fmla="*/ 12 h 66"/>
                  <a:gd name="T72" fmla="*/ 11 w 14"/>
                  <a:gd name="T73" fmla="*/ 11 h 66"/>
                  <a:gd name="T74" fmla="*/ 11 w 14"/>
                  <a:gd name="T75" fmla="*/ 10 h 66"/>
                  <a:gd name="T76" fmla="*/ 11 w 14"/>
                  <a:gd name="T77" fmla="*/ 9 h 66"/>
                  <a:gd name="T78" fmla="*/ 11 w 14"/>
                  <a:gd name="T79" fmla="*/ 8 h 66"/>
                  <a:gd name="T80" fmla="*/ 12 w 14"/>
                  <a:gd name="T81" fmla="*/ 7 h 66"/>
                  <a:gd name="T82" fmla="*/ 12 w 14"/>
                  <a:gd name="T83" fmla="*/ 6 h 66"/>
                  <a:gd name="T84" fmla="*/ 12 w 14"/>
                  <a:gd name="T85" fmla="*/ 5 h 66"/>
                  <a:gd name="T86" fmla="*/ 13 w 14"/>
                  <a:gd name="T87" fmla="*/ 4 h 66"/>
                  <a:gd name="T88" fmla="*/ 13 w 14"/>
                  <a:gd name="T89" fmla="*/ 3 h 66"/>
                  <a:gd name="T90" fmla="*/ 13 w 14"/>
                  <a:gd name="T91" fmla="*/ 3 h 66"/>
                  <a:gd name="T92" fmla="*/ 13 w 14"/>
                  <a:gd name="T93" fmla="*/ 1 h 66"/>
                  <a:gd name="T94" fmla="*/ 14 w 14"/>
                  <a:gd name="T95" fmla="*/ 1 h 66"/>
                  <a:gd name="T96" fmla="*/ 14 w 14"/>
                  <a:gd name="T97" fmla="*/ 0 h 66"/>
                  <a:gd name="T98" fmla="*/ 14 w 14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6">
                    <a:moveTo>
                      <a:pt x="0" y="66"/>
                    </a:moveTo>
                    <a:lnTo>
                      <a:pt x="0" y="64"/>
                    </a:lnTo>
                    <a:lnTo>
                      <a:pt x="0" y="62"/>
                    </a:lnTo>
                    <a:lnTo>
                      <a:pt x="0" y="60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3" y="47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4" y="42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6" y="33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8" name="Freeform 341"/>
              <p:cNvSpPr>
                <a:spLocks/>
              </p:cNvSpPr>
              <p:nvPr/>
            </p:nvSpPr>
            <p:spPr bwMode="auto">
              <a:xfrm>
                <a:off x="3207" y="1247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1 w 15"/>
                  <a:gd name="T3" fmla="*/ 10 h 11"/>
                  <a:gd name="T4" fmla="*/ 1 w 15"/>
                  <a:gd name="T5" fmla="*/ 9 h 11"/>
                  <a:gd name="T6" fmla="*/ 1 w 15"/>
                  <a:gd name="T7" fmla="*/ 8 h 11"/>
                  <a:gd name="T8" fmla="*/ 2 w 15"/>
                  <a:gd name="T9" fmla="*/ 8 h 11"/>
                  <a:gd name="T10" fmla="*/ 2 w 15"/>
                  <a:gd name="T11" fmla="*/ 7 h 11"/>
                  <a:gd name="T12" fmla="*/ 2 w 15"/>
                  <a:gd name="T13" fmla="*/ 7 h 11"/>
                  <a:gd name="T14" fmla="*/ 2 w 15"/>
                  <a:gd name="T15" fmla="*/ 6 h 11"/>
                  <a:gd name="T16" fmla="*/ 3 w 15"/>
                  <a:gd name="T17" fmla="*/ 5 h 11"/>
                  <a:gd name="T18" fmla="*/ 3 w 15"/>
                  <a:gd name="T19" fmla="*/ 5 h 11"/>
                  <a:gd name="T20" fmla="*/ 3 w 15"/>
                  <a:gd name="T21" fmla="*/ 5 h 11"/>
                  <a:gd name="T22" fmla="*/ 4 w 15"/>
                  <a:gd name="T23" fmla="*/ 4 h 11"/>
                  <a:gd name="T24" fmla="*/ 4 w 15"/>
                  <a:gd name="T25" fmla="*/ 4 h 11"/>
                  <a:gd name="T26" fmla="*/ 4 w 15"/>
                  <a:gd name="T27" fmla="*/ 3 h 11"/>
                  <a:gd name="T28" fmla="*/ 5 w 15"/>
                  <a:gd name="T29" fmla="*/ 3 h 11"/>
                  <a:gd name="T30" fmla="*/ 5 w 15"/>
                  <a:gd name="T31" fmla="*/ 3 h 11"/>
                  <a:gd name="T32" fmla="*/ 5 w 15"/>
                  <a:gd name="T33" fmla="*/ 2 h 11"/>
                  <a:gd name="T34" fmla="*/ 6 w 15"/>
                  <a:gd name="T35" fmla="*/ 2 h 11"/>
                  <a:gd name="T36" fmla="*/ 6 w 15"/>
                  <a:gd name="T37" fmla="*/ 2 h 11"/>
                  <a:gd name="T38" fmla="*/ 6 w 15"/>
                  <a:gd name="T39" fmla="*/ 2 h 11"/>
                  <a:gd name="T40" fmla="*/ 6 w 15"/>
                  <a:gd name="T41" fmla="*/ 1 h 11"/>
                  <a:gd name="T42" fmla="*/ 7 w 15"/>
                  <a:gd name="T43" fmla="*/ 1 h 11"/>
                  <a:gd name="T44" fmla="*/ 7 w 15"/>
                  <a:gd name="T45" fmla="*/ 1 h 11"/>
                  <a:gd name="T46" fmla="*/ 7 w 15"/>
                  <a:gd name="T47" fmla="*/ 1 h 11"/>
                  <a:gd name="T48" fmla="*/ 7 w 15"/>
                  <a:gd name="T49" fmla="*/ 0 h 11"/>
                  <a:gd name="T50" fmla="*/ 8 w 15"/>
                  <a:gd name="T51" fmla="*/ 0 h 11"/>
                  <a:gd name="T52" fmla="*/ 8 w 15"/>
                  <a:gd name="T53" fmla="*/ 0 h 11"/>
                  <a:gd name="T54" fmla="*/ 9 w 15"/>
                  <a:gd name="T55" fmla="*/ 0 h 11"/>
                  <a:gd name="T56" fmla="*/ 9 w 15"/>
                  <a:gd name="T57" fmla="*/ 0 h 11"/>
                  <a:gd name="T58" fmla="*/ 9 w 15"/>
                  <a:gd name="T59" fmla="*/ 0 h 11"/>
                  <a:gd name="T60" fmla="*/ 9 w 15"/>
                  <a:gd name="T61" fmla="*/ 0 h 11"/>
                  <a:gd name="T62" fmla="*/ 10 w 15"/>
                  <a:gd name="T63" fmla="*/ 0 h 11"/>
                  <a:gd name="T64" fmla="*/ 10 w 15"/>
                  <a:gd name="T65" fmla="*/ 0 h 11"/>
                  <a:gd name="T66" fmla="*/ 10 w 15"/>
                  <a:gd name="T67" fmla="*/ 0 h 11"/>
                  <a:gd name="T68" fmla="*/ 11 w 15"/>
                  <a:gd name="T69" fmla="*/ 1 h 11"/>
                  <a:gd name="T70" fmla="*/ 11 w 15"/>
                  <a:gd name="T71" fmla="*/ 1 h 11"/>
                  <a:gd name="T72" fmla="*/ 11 w 15"/>
                  <a:gd name="T73" fmla="*/ 1 h 11"/>
                  <a:gd name="T74" fmla="*/ 11 w 15"/>
                  <a:gd name="T75" fmla="*/ 1 h 11"/>
                  <a:gd name="T76" fmla="*/ 12 w 15"/>
                  <a:gd name="T77" fmla="*/ 2 h 11"/>
                  <a:gd name="T78" fmla="*/ 12 w 15"/>
                  <a:gd name="T79" fmla="*/ 2 h 11"/>
                  <a:gd name="T80" fmla="*/ 13 w 15"/>
                  <a:gd name="T81" fmla="*/ 2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3 h 11"/>
                  <a:gd name="T88" fmla="*/ 14 w 15"/>
                  <a:gd name="T89" fmla="*/ 3 h 11"/>
                  <a:gd name="T90" fmla="*/ 14 w 15"/>
                  <a:gd name="T91" fmla="*/ 4 h 11"/>
                  <a:gd name="T92" fmla="*/ 14 w 15"/>
                  <a:gd name="T93" fmla="*/ 4 h 11"/>
                  <a:gd name="T94" fmla="*/ 15 w 15"/>
                  <a:gd name="T95" fmla="*/ 4 h 11"/>
                  <a:gd name="T96" fmla="*/ 15 w 15"/>
                  <a:gd name="T97" fmla="*/ 5 h 11"/>
                  <a:gd name="T98" fmla="*/ 15 w 15"/>
                  <a:gd name="T99" fmla="*/ 5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1" y="10"/>
                    </a:lnTo>
                    <a:lnTo>
                      <a:pt x="1" y="9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6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9" name="Freeform 342"/>
              <p:cNvSpPr>
                <a:spLocks/>
              </p:cNvSpPr>
              <p:nvPr/>
            </p:nvSpPr>
            <p:spPr bwMode="auto">
              <a:xfrm>
                <a:off x="3222" y="1252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0 w 15"/>
                  <a:gd name="T3" fmla="*/ 1 h 48"/>
                  <a:gd name="T4" fmla="*/ 1 w 15"/>
                  <a:gd name="T5" fmla="*/ 1 h 48"/>
                  <a:gd name="T6" fmla="*/ 1 w 15"/>
                  <a:gd name="T7" fmla="*/ 2 h 48"/>
                  <a:gd name="T8" fmla="*/ 1 w 15"/>
                  <a:gd name="T9" fmla="*/ 2 h 48"/>
                  <a:gd name="T10" fmla="*/ 1 w 15"/>
                  <a:gd name="T11" fmla="*/ 3 h 48"/>
                  <a:gd name="T12" fmla="*/ 2 w 15"/>
                  <a:gd name="T13" fmla="*/ 4 h 48"/>
                  <a:gd name="T14" fmla="*/ 2 w 15"/>
                  <a:gd name="T15" fmla="*/ 4 h 48"/>
                  <a:gd name="T16" fmla="*/ 3 w 15"/>
                  <a:gd name="T17" fmla="*/ 5 h 48"/>
                  <a:gd name="T18" fmla="*/ 3 w 15"/>
                  <a:gd name="T19" fmla="*/ 6 h 48"/>
                  <a:gd name="T20" fmla="*/ 3 w 15"/>
                  <a:gd name="T21" fmla="*/ 6 h 48"/>
                  <a:gd name="T22" fmla="*/ 3 w 15"/>
                  <a:gd name="T23" fmla="*/ 7 h 48"/>
                  <a:gd name="T24" fmla="*/ 4 w 15"/>
                  <a:gd name="T25" fmla="*/ 7 h 48"/>
                  <a:gd name="T26" fmla="*/ 4 w 15"/>
                  <a:gd name="T27" fmla="*/ 8 h 48"/>
                  <a:gd name="T28" fmla="*/ 4 w 15"/>
                  <a:gd name="T29" fmla="*/ 9 h 48"/>
                  <a:gd name="T30" fmla="*/ 5 w 15"/>
                  <a:gd name="T31" fmla="*/ 10 h 48"/>
                  <a:gd name="T32" fmla="*/ 5 w 15"/>
                  <a:gd name="T33" fmla="*/ 11 h 48"/>
                  <a:gd name="T34" fmla="*/ 5 w 15"/>
                  <a:gd name="T35" fmla="*/ 11 h 48"/>
                  <a:gd name="T36" fmla="*/ 5 w 15"/>
                  <a:gd name="T37" fmla="*/ 13 h 48"/>
                  <a:gd name="T38" fmla="*/ 6 w 15"/>
                  <a:gd name="T39" fmla="*/ 13 h 48"/>
                  <a:gd name="T40" fmla="*/ 6 w 15"/>
                  <a:gd name="T41" fmla="*/ 14 h 48"/>
                  <a:gd name="T42" fmla="*/ 7 w 15"/>
                  <a:gd name="T43" fmla="*/ 15 h 48"/>
                  <a:gd name="T44" fmla="*/ 7 w 15"/>
                  <a:gd name="T45" fmla="*/ 16 h 48"/>
                  <a:gd name="T46" fmla="*/ 7 w 15"/>
                  <a:gd name="T47" fmla="*/ 17 h 48"/>
                  <a:gd name="T48" fmla="*/ 7 w 15"/>
                  <a:gd name="T49" fmla="*/ 18 h 48"/>
                  <a:gd name="T50" fmla="*/ 8 w 15"/>
                  <a:gd name="T51" fmla="*/ 19 h 48"/>
                  <a:gd name="T52" fmla="*/ 8 w 15"/>
                  <a:gd name="T53" fmla="*/ 20 h 48"/>
                  <a:gd name="T54" fmla="*/ 8 w 15"/>
                  <a:gd name="T55" fmla="*/ 21 h 48"/>
                  <a:gd name="T56" fmla="*/ 8 w 15"/>
                  <a:gd name="T57" fmla="*/ 22 h 48"/>
                  <a:gd name="T58" fmla="*/ 9 w 15"/>
                  <a:gd name="T59" fmla="*/ 23 h 48"/>
                  <a:gd name="T60" fmla="*/ 9 w 15"/>
                  <a:gd name="T61" fmla="*/ 24 h 48"/>
                  <a:gd name="T62" fmla="*/ 9 w 15"/>
                  <a:gd name="T63" fmla="*/ 25 h 48"/>
                  <a:gd name="T64" fmla="*/ 10 w 15"/>
                  <a:gd name="T65" fmla="*/ 27 h 48"/>
                  <a:gd name="T66" fmla="*/ 10 w 15"/>
                  <a:gd name="T67" fmla="*/ 28 h 48"/>
                  <a:gd name="T68" fmla="*/ 10 w 15"/>
                  <a:gd name="T69" fmla="*/ 29 h 48"/>
                  <a:gd name="T70" fmla="*/ 10 w 15"/>
                  <a:gd name="T71" fmla="*/ 30 h 48"/>
                  <a:gd name="T72" fmla="*/ 11 w 15"/>
                  <a:gd name="T73" fmla="*/ 31 h 48"/>
                  <a:gd name="T74" fmla="*/ 11 w 15"/>
                  <a:gd name="T75" fmla="*/ 32 h 48"/>
                  <a:gd name="T76" fmla="*/ 12 w 15"/>
                  <a:gd name="T77" fmla="*/ 34 h 48"/>
                  <a:gd name="T78" fmla="*/ 12 w 15"/>
                  <a:gd name="T79" fmla="*/ 35 h 48"/>
                  <a:gd name="T80" fmla="*/ 12 w 15"/>
                  <a:gd name="T81" fmla="*/ 36 h 48"/>
                  <a:gd name="T82" fmla="*/ 12 w 15"/>
                  <a:gd name="T83" fmla="*/ 37 h 48"/>
                  <a:gd name="T84" fmla="*/ 13 w 15"/>
                  <a:gd name="T85" fmla="*/ 39 h 48"/>
                  <a:gd name="T86" fmla="*/ 13 w 15"/>
                  <a:gd name="T87" fmla="*/ 40 h 48"/>
                  <a:gd name="T88" fmla="*/ 13 w 15"/>
                  <a:gd name="T89" fmla="*/ 41 h 48"/>
                  <a:gd name="T90" fmla="*/ 14 w 15"/>
                  <a:gd name="T91" fmla="*/ 43 h 48"/>
                  <a:gd name="T92" fmla="*/ 14 w 15"/>
                  <a:gd name="T93" fmla="*/ 44 h 48"/>
                  <a:gd name="T94" fmla="*/ 14 w 15"/>
                  <a:gd name="T95" fmla="*/ 46 h 48"/>
                  <a:gd name="T96" fmla="*/ 14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3" y="40"/>
                    </a:lnTo>
                    <a:lnTo>
                      <a:pt x="13" y="41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Freeform 343"/>
              <p:cNvSpPr>
                <a:spLocks/>
              </p:cNvSpPr>
              <p:nvPr/>
            </p:nvSpPr>
            <p:spPr bwMode="auto">
              <a:xfrm>
                <a:off x="3237" y="1300"/>
                <a:ext cx="15" cy="91"/>
              </a:xfrm>
              <a:custGeom>
                <a:avLst/>
                <a:gdLst>
                  <a:gd name="T0" fmla="*/ 0 w 15"/>
                  <a:gd name="T1" fmla="*/ 0 h 91"/>
                  <a:gd name="T2" fmla="*/ 0 w 15"/>
                  <a:gd name="T3" fmla="*/ 2 h 91"/>
                  <a:gd name="T4" fmla="*/ 0 w 15"/>
                  <a:gd name="T5" fmla="*/ 3 h 91"/>
                  <a:gd name="T6" fmla="*/ 0 w 15"/>
                  <a:gd name="T7" fmla="*/ 5 h 91"/>
                  <a:gd name="T8" fmla="*/ 1 w 15"/>
                  <a:gd name="T9" fmla="*/ 7 h 91"/>
                  <a:gd name="T10" fmla="*/ 1 w 15"/>
                  <a:gd name="T11" fmla="*/ 8 h 91"/>
                  <a:gd name="T12" fmla="*/ 2 w 15"/>
                  <a:gd name="T13" fmla="*/ 10 h 91"/>
                  <a:gd name="T14" fmla="*/ 2 w 15"/>
                  <a:gd name="T15" fmla="*/ 11 h 91"/>
                  <a:gd name="T16" fmla="*/ 2 w 15"/>
                  <a:gd name="T17" fmla="*/ 13 h 91"/>
                  <a:gd name="T18" fmla="*/ 2 w 15"/>
                  <a:gd name="T19" fmla="*/ 14 h 91"/>
                  <a:gd name="T20" fmla="*/ 3 w 15"/>
                  <a:gd name="T21" fmla="*/ 16 h 91"/>
                  <a:gd name="T22" fmla="*/ 3 w 15"/>
                  <a:gd name="T23" fmla="*/ 18 h 91"/>
                  <a:gd name="T24" fmla="*/ 3 w 15"/>
                  <a:gd name="T25" fmla="*/ 19 h 91"/>
                  <a:gd name="T26" fmla="*/ 4 w 15"/>
                  <a:gd name="T27" fmla="*/ 21 h 91"/>
                  <a:gd name="T28" fmla="*/ 4 w 15"/>
                  <a:gd name="T29" fmla="*/ 23 h 91"/>
                  <a:gd name="T30" fmla="*/ 4 w 15"/>
                  <a:gd name="T31" fmla="*/ 24 h 91"/>
                  <a:gd name="T32" fmla="*/ 4 w 15"/>
                  <a:gd name="T33" fmla="*/ 26 h 91"/>
                  <a:gd name="T34" fmla="*/ 5 w 15"/>
                  <a:gd name="T35" fmla="*/ 28 h 91"/>
                  <a:gd name="T36" fmla="*/ 5 w 15"/>
                  <a:gd name="T37" fmla="*/ 30 h 91"/>
                  <a:gd name="T38" fmla="*/ 6 w 15"/>
                  <a:gd name="T39" fmla="*/ 31 h 91"/>
                  <a:gd name="T40" fmla="*/ 6 w 15"/>
                  <a:gd name="T41" fmla="*/ 33 h 91"/>
                  <a:gd name="T42" fmla="*/ 6 w 15"/>
                  <a:gd name="T43" fmla="*/ 35 h 91"/>
                  <a:gd name="T44" fmla="*/ 6 w 15"/>
                  <a:gd name="T45" fmla="*/ 37 h 91"/>
                  <a:gd name="T46" fmla="*/ 7 w 15"/>
                  <a:gd name="T47" fmla="*/ 39 h 91"/>
                  <a:gd name="T48" fmla="*/ 7 w 15"/>
                  <a:gd name="T49" fmla="*/ 40 h 91"/>
                  <a:gd name="T50" fmla="*/ 7 w 15"/>
                  <a:gd name="T51" fmla="*/ 42 h 91"/>
                  <a:gd name="T52" fmla="*/ 7 w 15"/>
                  <a:gd name="T53" fmla="*/ 44 h 91"/>
                  <a:gd name="T54" fmla="*/ 8 w 15"/>
                  <a:gd name="T55" fmla="*/ 46 h 91"/>
                  <a:gd name="T56" fmla="*/ 8 w 15"/>
                  <a:gd name="T57" fmla="*/ 48 h 91"/>
                  <a:gd name="T58" fmla="*/ 8 w 15"/>
                  <a:gd name="T59" fmla="*/ 50 h 91"/>
                  <a:gd name="T60" fmla="*/ 9 w 15"/>
                  <a:gd name="T61" fmla="*/ 52 h 91"/>
                  <a:gd name="T62" fmla="*/ 9 w 15"/>
                  <a:gd name="T63" fmla="*/ 54 h 91"/>
                  <a:gd name="T64" fmla="*/ 9 w 15"/>
                  <a:gd name="T65" fmla="*/ 56 h 91"/>
                  <a:gd name="T66" fmla="*/ 9 w 15"/>
                  <a:gd name="T67" fmla="*/ 58 h 91"/>
                  <a:gd name="T68" fmla="*/ 10 w 15"/>
                  <a:gd name="T69" fmla="*/ 60 h 91"/>
                  <a:gd name="T70" fmla="*/ 10 w 15"/>
                  <a:gd name="T71" fmla="*/ 62 h 91"/>
                  <a:gd name="T72" fmla="*/ 11 w 15"/>
                  <a:gd name="T73" fmla="*/ 63 h 91"/>
                  <a:gd name="T74" fmla="*/ 11 w 15"/>
                  <a:gd name="T75" fmla="*/ 65 h 91"/>
                  <a:gd name="T76" fmla="*/ 11 w 15"/>
                  <a:gd name="T77" fmla="*/ 67 h 91"/>
                  <a:gd name="T78" fmla="*/ 11 w 15"/>
                  <a:gd name="T79" fmla="*/ 70 h 91"/>
                  <a:gd name="T80" fmla="*/ 12 w 15"/>
                  <a:gd name="T81" fmla="*/ 72 h 91"/>
                  <a:gd name="T82" fmla="*/ 12 w 15"/>
                  <a:gd name="T83" fmla="*/ 74 h 91"/>
                  <a:gd name="T84" fmla="*/ 12 w 15"/>
                  <a:gd name="T85" fmla="*/ 76 h 91"/>
                  <a:gd name="T86" fmla="*/ 13 w 15"/>
                  <a:gd name="T87" fmla="*/ 78 h 91"/>
                  <a:gd name="T88" fmla="*/ 13 w 15"/>
                  <a:gd name="T89" fmla="*/ 80 h 91"/>
                  <a:gd name="T90" fmla="*/ 13 w 15"/>
                  <a:gd name="T91" fmla="*/ 82 h 91"/>
                  <a:gd name="T92" fmla="*/ 13 w 15"/>
                  <a:gd name="T93" fmla="*/ 84 h 91"/>
                  <a:gd name="T94" fmla="*/ 14 w 15"/>
                  <a:gd name="T95" fmla="*/ 86 h 91"/>
                  <a:gd name="T96" fmla="*/ 14 w 15"/>
                  <a:gd name="T97" fmla="*/ 89 h 91"/>
                  <a:gd name="T98" fmla="*/ 15 w 15"/>
                  <a:gd name="T9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9" y="52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4" y="86"/>
                    </a:lnTo>
                    <a:lnTo>
                      <a:pt x="14" y="89"/>
                    </a:lnTo>
                    <a:lnTo>
                      <a:pt x="15" y="9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Freeform 344"/>
              <p:cNvSpPr>
                <a:spLocks/>
              </p:cNvSpPr>
              <p:nvPr/>
            </p:nvSpPr>
            <p:spPr bwMode="auto">
              <a:xfrm>
                <a:off x="3252" y="1391"/>
                <a:ext cx="14" cy="119"/>
              </a:xfrm>
              <a:custGeom>
                <a:avLst/>
                <a:gdLst>
                  <a:gd name="T0" fmla="*/ 0 w 14"/>
                  <a:gd name="T1" fmla="*/ 0 h 119"/>
                  <a:gd name="T2" fmla="*/ 0 w 14"/>
                  <a:gd name="T3" fmla="*/ 2 h 119"/>
                  <a:gd name="T4" fmla="*/ 0 w 14"/>
                  <a:gd name="T5" fmla="*/ 4 h 119"/>
                  <a:gd name="T6" fmla="*/ 0 w 14"/>
                  <a:gd name="T7" fmla="*/ 6 h 119"/>
                  <a:gd name="T8" fmla="*/ 1 w 14"/>
                  <a:gd name="T9" fmla="*/ 9 h 119"/>
                  <a:gd name="T10" fmla="*/ 1 w 14"/>
                  <a:gd name="T11" fmla="*/ 11 h 119"/>
                  <a:gd name="T12" fmla="*/ 1 w 14"/>
                  <a:gd name="T13" fmla="*/ 13 h 119"/>
                  <a:gd name="T14" fmla="*/ 1 w 14"/>
                  <a:gd name="T15" fmla="*/ 15 h 119"/>
                  <a:gd name="T16" fmla="*/ 2 w 14"/>
                  <a:gd name="T17" fmla="*/ 18 h 119"/>
                  <a:gd name="T18" fmla="*/ 2 w 14"/>
                  <a:gd name="T19" fmla="*/ 20 h 119"/>
                  <a:gd name="T20" fmla="*/ 2 w 14"/>
                  <a:gd name="T21" fmla="*/ 22 h 119"/>
                  <a:gd name="T22" fmla="*/ 3 w 14"/>
                  <a:gd name="T23" fmla="*/ 25 h 119"/>
                  <a:gd name="T24" fmla="*/ 3 w 14"/>
                  <a:gd name="T25" fmla="*/ 27 h 119"/>
                  <a:gd name="T26" fmla="*/ 3 w 14"/>
                  <a:gd name="T27" fmla="*/ 29 h 119"/>
                  <a:gd name="T28" fmla="*/ 3 w 14"/>
                  <a:gd name="T29" fmla="*/ 31 h 119"/>
                  <a:gd name="T30" fmla="*/ 4 w 14"/>
                  <a:gd name="T31" fmla="*/ 34 h 119"/>
                  <a:gd name="T32" fmla="*/ 4 w 14"/>
                  <a:gd name="T33" fmla="*/ 36 h 119"/>
                  <a:gd name="T34" fmla="*/ 5 w 14"/>
                  <a:gd name="T35" fmla="*/ 39 h 119"/>
                  <a:gd name="T36" fmla="*/ 5 w 14"/>
                  <a:gd name="T37" fmla="*/ 41 h 119"/>
                  <a:gd name="T38" fmla="*/ 5 w 14"/>
                  <a:gd name="T39" fmla="*/ 43 h 119"/>
                  <a:gd name="T40" fmla="*/ 5 w 14"/>
                  <a:gd name="T41" fmla="*/ 46 h 119"/>
                  <a:gd name="T42" fmla="*/ 6 w 14"/>
                  <a:gd name="T43" fmla="*/ 48 h 119"/>
                  <a:gd name="T44" fmla="*/ 6 w 14"/>
                  <a:gd name="T45" fmla="*/ 50 h 119"/>
                  <a:gd name="T46" fmla="*/ 6 w 14"/>
                  <a:gd name="T47" fmla="*/ 53 h 119"/>
                  <a:gd name="T48" fmla="*/ 7 w 14"/>
                  <a:gd name="T49" fmla="*/ 55 h 119"/>
                  <a:gd name="T50" fmla="*/ 7 w 14"/>
                  <a:gd name="T51" fmla="*/ 58 h 119"/>
                  <a:gd name="T52" fmla="*/ 7 w 14"/>
                  <a:gd name="T53" fmla="*/ 60 h 119"/>
                  <a:gd name="T54" fmla="*/ 7 w 14"/>
                  <a:gd name="T55" fmla="*/ 63 h 119"/>
                  <a:gd name="T56" fmla="*/ 8 w 14"/>
                  <a:gd name="T57" fmla="*/ 65 h 119"/>
                  <a:gd name="T58" fmla="*/ 8 w 14"/>
                  <a:gd name="T59" fmla="*/ 68 h 119"/>
                  <a:gd name="T60" fmla="*/ 8 w 14"/>
                  <a:gd name="T61" fmla="*/ 70 h 119"/>
                  <a:gd name="T62" fmla="*/ 9 w 14"/>
                  <a:gd name="T63" fmla="*/ 73 h 119"/>
                  <a:gd name="T64" fmla="*/ 9 w 14"/>
                  <a:gd name="T65" fmla="*/ 75 h 119"/>
                  <a:gd name="T66" fmla="*/ 9 w 14"/>
                  <a:gd name="T67" fmla="*/ 78 h 119"/>
                  <a:gd name="T68" fmla="*/ 10 w 14"/>
                  <a:gd name="T69" fmla="*/ 80 h 119"/>
                  <a:gd name="T70" fmla="*/ 10 w 14"/>
                  <a:gd name="T71" fmla="*/ 83 h 119"/>
                  <a:gd name="T72" fmla="*/ 10 w 14"/>
                  <a:gd name="T73" fmla="*/ 85 h 119"/>
                  <a:gd name="T74" fmla="*/ 10 w 14"/>
                  <a:gd name="T75" fmla="*/ 88 h 119"/>
                  <a:gd name="T76" fmla="*/ 11 w 14"/>
                  <a:gd name="T77" fmla="*/ 90 h 119"/>
                  <a:gd name="T78" fmla="*/ 11 w 14"/>
                  <a:gd name="T79" fmla="*/ 93 h 119"/>
                  <a:gd name="T80" fmla="*/ 11 w 14"/>
                  <a:gd name="T81" fmla="*/ 96 h 119"/>
                  <a:gd name="T82" fmla="*/ 12 w 14"/>
                  <a:gd name="T83" fmla="*/ 98 h 119"/>
                  <a:gd name="T84" fmla="*/ 12 w 14"/>
                  <a:gd name="T85" fmla="*/ 101 h 119"/>
                  <a:gd name="T86" fmla="*/ 12 w 14"/>
                  <a:gd name="T87" fmla="*/ 103 h 119"/>
                  <a:gd name="T88" fmla="*/ 13 w 14"/>
                  <a:gd name="T89" fmla="*/ 106 h 119"/>
                  <a:gd name="T90" fmla="*/ 13 w 14"/>
                  <a:gd name="T91" fmla="*/ 109 h 119"/>
                  <a:gd name="T92" fmla="*/ 13 w 14"/>
                  <a:gd name="T93" fmla="*/ 111 h 119"/>
                  <a:gd name="T94" fmla="*/ 14 w 14"/>
                  <a:gd name="T95" fmla="*/ 114 h 119"/>
                  <a:gd name="T96" fmla="*/ 14 w 14"/>
                  <a:gd name="T97" fmla="*/ 117 h 119"/>
                  <a:gd name="T98" fmla="*/ 14 w 14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9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1" y="90"/>
                    </a:lnTo>
                    <a:lnTo>
                      <a:pt x="11" y="93"/>
                    </a:lnTo>
                    <a:lnTo>
                      <a:pt x="11" y="96"/>
                    </a:lnTo>
                    <a:lnTo>
                      <a:pt x="12" y="98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4" y="114"/>
                    </a:lnTo>
                    <a:lnTo>
                      <a:pt x="14" y="117"/>
                    </a:lnTo>
                    <a:lnTo>
                      <a:pt x="14" y="11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Freeform 345"/>
              <p:cNvSpPr>
                <a:spLocks/>
              </p:cNvSpPr>
              <p:nvPr/>
            </p:nvSpPr>
            <p:spPr bwMode="auto">
              <a:xfrm>
                <a:off x="3266" y="1510"/>
                <a:ext cx="15" cy="137"/>
              </a:xfrm>
              <a:custGeom>
                <a:avLst/>
                <a:gdLst>
                  <a:gd name="T0" fmla="*/ 0 w 15"/>
                  <a:gd name="T1" fmla="*/ 0 h 137"/>
                  <a:gd name="T2" fmla="*/ 0 w 15"/>
                  <a:gd name="T3" fmla="*/ 3 h 137"/>
                  <a:gd name="T4" fmla="*/ 1 w 15"/>
                  <a:gd name="T5" fmla="*/ 5 h 137"/>
                  <a:gd name="T6" fmla="*/ 1 w 15"/>
                  <a:gd name="T7" fmla="*/ 8 h 137"/>
                  <a:gd name="T8" fmla="*/ 1 w 15"/>
                  <a:gd name="T9" fmla="*/ 11 h 137"/>
                  <a:gd name="T10" fmla="*/ 1 w 15"/>
                  <a:gd name="T11" fmla="*/ 14 h 137"/>
                  <a:gd name="T12" fmla="*/ 2 w 15"/>
                  <a:gd name="T13" fmla="*/ 16 h 137"/>
                  <a:gd name="T14" fmla="*/ 2 w 15"/>
                  <a:gd name="T15" fmla="*/ 19 h 137"/>
                  <a:gd name="T16" fmla="*/ 2 w 15"/>
                  <a:gd name="T17" fmla="*/ 22 h 137"/>
                  <a:gd name="T18" fmla="*/ 3 w 15"/>
                  <a:gd name="T19" fmla="*/ 24 h 137"/>
                  <a:gd name="T20" fmla="*/ 3 w 15"/>
                  <a:gd name="T21" fmla="*/ 27 h 137"/>
                  <a:gd name="T22" fmla="*/ 3 w 15"/>
                  <a:gd name="T23" fmla="*/ 30 h 137"/>
                  <a:gd name="T24" fmla="*/ 4 w 15"/>
                  <a:gd name="T25" fmla="*/ 32 h 137"/>
                  <a:gd name="T26" fmla="*/ 4 w 15"/>
                  <a:gd name="T27" fmla="*/ 35 h 137"/>
                  <a:gd name="T28" fmla="*/ 4 w 15"/>
                  <a:gd name="T29" fmla="*/ 38 h 137"/>
                  <a:gd name="T30" fmla="*/ 5 w 15"/>
                  <a:gd name="T31" fmla="*/ 41 h 137"/>
                  <a:gd name="T32" fmla="*/ 5 w 15"/>
                  <a:gd name="T33" fmla="*/ 44 h 137"/>
                  <a:gd name="T34" fmla="*/ 5 w 15"/>
                  <a:gd name="T35" fmla="*/ 46 h 137"/>
                  <a:gd name="T36" fmla="*/ 5 w 15"/>
                  <a:gd name="T37" fmla="*/ 49 h 137"/>
                  <a:gd name="T38" fmla="*/ 6 w 15"/>
                  <a:gd name="T39" fmla="*/ 52 h 137"/>
                  <a:gd name="T40" fmla="*/ 6 w 15"/>
                  <a:gd name="T41" fmla="*/ 54 h 137"/>
                  <a:gd name="T42" fmla="*/ 6 w 15"/>
                  <a:gd name="T43" fmla="*/ 57 h 137"/>
                  <a:gd name="T44" fmla="*/ 7 w 15"/>
                  <a:gd name="T45" fmla="*/ 60 h 137"/>
                  <a:gd name="T46" fmla="*/ 7 w 15"/>
                  <a:gd name="T47" fmla="*/ 63 h 137"/>
                  <a:gd name="T48" fmla="*/ 7 w 15"/>
                  <a:gd name="T49" fmla="*/ 65 h 137"/>
                  <a:gd name="T50" fmla="*/ 8 w 15"/>
                  <a:gd name="T51" fmla="*/ 68 h 137"/>
                  <a:gd name="T52" fmla="*/ 8 w 15"/>
                  <a:gd name="T53" fmla="*/ 71 h 137"/>
                  <a:gd name="T54" fmla="*/ 8 w 15"/>
                  <a:gd name="T55" fmla="*/ 74 h 137"/>
                  <a:gd name="T56" fmla="*/ 9 w 15"/>
                  <a:gd name="T57" fmla="*/ 77 h 137"/>
                  <a:gd name="T58" fmla="*/ 9 w 15"/>
                  <a:gd name="T59" fmla="*/ 79 h 137"/>
                  <a:gd name="T60" fmla="*/ 9 w 15"/>
                  <a:gd name="T61" fmla="*/ 82 h 137"/>
                  <a:gd name="T62" fmla="*/ 9 w 15"/>
                  <a:gd name="T63" fmla="*/ 85 h 137"/>
                  <a:gd name="T64" fmla="*/ 10 w 15"/>
                  <a:gd name="T65" fmla="*/ 88 h 137"/>
                  <a:gd name="T66" fmla="*/ 10 w 15"/>
                  <a:gd name="T67" fmla="*/ 91 h 137"/>
                  <a:gd name="T68" fmla="*/ 10 w 15"/>
                  <a:gd name="T69" fmla="*/ 94 h 137"/>
                  <a:gd name="T70" fmla="*/ 10 w 15"/>
                  <a:gd name="T71" fmla="*/ 97 h 137"/>
                  <a:gd name="T72" fmla="*/ 11 w 15"/>
                  <a:gd name="T73" fmla="*/ 99 h 137"/>
                  <a:gd name="T74" fmla="*/ 11 w 15"/>
                  <a:gd name="T75" fmla="*/ 102 h 137"/>
                  <a:gd name="T76" fmla="*/ 12 w 15"/>
                  <a:gd name="T77" fmla="*/ 105 h 137"/>
                  <a:gd name="T78" fmla="*/ 12 w 15"/>
                  <a:gd name="T79" fmla="*/ 108 h 137"/>
                  <a:gd name="T80" fmla="*/ 12 w 15"/>
                  <a:gd name="T81" fmla="*/ 111 h 137"/>
                  <a:gd name="T82" fmla="*/ 12 w 15"/>
                  <a:gd name="T83" fmla="*/ 114 h 137"/>
                  <a:gd name="T84" fmla="*/ 13 w 15"/>
                  <a:gd name="T85" fmla="*/ 116 h 137"/>
                  <a:gd name="T86" fmla="*/ 13 w 15"/>
                  <a:gd name="T87" fmla="*/ 119 h 137"/>
                  <a:gd name="T88" fmla="*/ 13 w 15"/>
                  <a:gd name="T89" fmla="*/ 122 h 137"/>
                  <a:gd name="T90" fmla="*/ 14 w 15"/>
                  <a:gd name="T91" fmla="*/ 125 h 137"/>
                  <a:gd name="T92" fmla="*/ 14 w 15"/>
                  <a:gd name="T93" fmla="*/ 128 h 137"/>
                  <a:gd name="T94" fmla="*/ 14 w 15"/>
                  <a:gd name="T95" fmla="*/ 131 h 137"/>
                  <a:gd name="T96" fmla="*/ 14 w 15"/>
                  <a:gd name="T97" fmla="*/ 134 h 137"/>
                  <a:gd name="T98" fmla="*/ 15 w 15"/>
                  <a:gd name="T99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7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8" y="68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9" y="77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0" y="94"/>
                    </a:lnTo>
                    <a:lnTo>
                      <a:pt x="10" y="97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2" y="111"/>
                    </a:lnTo>
                    <a:lnTo>
                      <a:pt x="12" y="114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3" y="122"/>
                    </a:lnTo>
                    <a:lnTo>
                      <a:pt x="14" y="125"/>
                    </a:lnTo>
                    <a:lnTo>
                      <a:pt x="14" y="128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5" y="1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Freeform 346"/>
              <p:cNvSpPr>
                <a:spLocks/>
              </p:cNvSpPr>
              <p:nvPr/>
            </p:nvSpPr>
            <p:spPr bwMode="auto">
              <a:xfrm>
                <a:off x="3281" y="1647"/>
                <a:ext cx="15" cy="143"/>
              </a:xfrm>
              <a:custGeom>
                <a:avLst/>
                <a:gdLst>
                  <a:gd name="T0" fmla="*/ 0 w 15"/>
                  <a:gd name="T1" fmla="*/ 0 h 143"/>
                  <a:gd name="T2" fmla="*/ 0 w 15"/>
                  <a:gd name="T3" fmla="*/ 2 h 143"/>
                  <a:gd name="T4" fmla="*/ 1 w 15"/>
                  <a:gd name="T5" fmla="*/ 5 h 143"/>
                  <a:gd name="T6" fmla="*/ 1 w 15"/>
                  <a:gd name="T7" fmla="*/ 8 h 143"/>
                  <a:gd name="T8" fmla="*/ 1 w 15"/>
                  <a:gd name="T9" fmla="*/ 11 h 143"/>
                  <a:gd name="T10" fmla="*/ 1 w 15"/>
                  <a:gd name="T11" fmla="*/ 14 h 143"/>
                  <a:gd name="T12" fmla="*/ 2 w 15"/>
                  <a:gd name="T13" fmla="*/ 17 h 143"/>
                  <a:gd name="T14" fmla="*/ 2 w 15"/>
                  <a:gd name="T15" fmla="*/ 20 h 143"/>
                  <a:gd name="T16" fmla="*/ 2 w 15"/>
                  <a:gd name="T17" fmla="*/ 23 h 143"/>
                  <a:gd name="T18" fmla="*/ 2 w 15"/>
                  <a:gd name="T19" fmla="*/ 26 h 143"/>
                  <a:gd name="T20" fmla="*/ 3 w 15"/>
                  <a:gd name="T21" fmla="*/ 28 h 143"/>
                  <a:gd name="T22" fmla="*/ 3 w 15"/>
                  <a:gd name="T23" fmla="*/ 32 h 143"/>
                  <a:gd name="T24" fmla="*/ 3 w 15"/>
                  <a:gd name="T25" fmla="*/ 34 h 143"/>
                  <a:gd name="T26" fmla="*/ 4 w 15"/>
                  <a:gd name="T27" fmla="*/ 37 h 143"/>
                  <a:gd name="T28" fmla="*/ 4 w 15"/>
                  <a:gd name="T29" fmla="*/ 40 h 143"/>
                  <a:gd name="T30" fmla="*/ 4 w 15"/>
                  <a:gd name="T31" fmla="*/ 43 h 143"/>
                  <a:gd name="T32" fmla="*/ 4 w 15"/>
                  <a:gd name="T33" fmla="*/ 46 h 143"/>
                  <a:gd name="T34" fmla="*/ 5 w 15"/>
                  <a:gd name="T35" fmla="*/ 49 h 143"/>
                  <a:gd name="T36" fmla="*/ 5 w 15"/>
                  <a:gd name="T37" fmla="*/ 52 h 143"/>
                  <a:gd name="T38" fmla="*/ 6 w 15"/>
                  <a:gd name="T39" fmla="*/ 55 h 143"/>
                  <a:gd name="T40" fmla="*/ 6 w 15"/>
                  <a:gd name="T41" fmla="*/ 58 h 143"/>
                  <a:gd name="T42" fmla="*/ 6 w 15"/>
                  <a:gd name="T43" fmla="*/ 61 h 143"/>
                  <a:gd name="T44" fmla="*/ 6 w 15"/>
                  <a:gd name="T45" fmla="*/ 63 h 143"/>
                  <a:gd name="T46" fmla="*/ 7 w 15"/>
                  <a:gd name="T47" fmla="*/ 67 h 143"/>
                  <a:gd name="T48" fmla="*/ 7 w 15"/>
                  <a:gd name="T49" fmla="*/ 69 h 143"/>
                  <a:gd name="T50" fmla="*/ 7 w 15"/>
                  <a:gd name="T51" fmla="*/ 72 h 143"/>
                  <a:gd name="T52" fmla="*/ 8 w 15"/>
                  <a:gd name="T53" fmla="*/ 75 h 143"/>
                  <a:gd name="T54" fmla="*/ 8 w 15"/>
                  <a:gd name="T55" fmla="*/ 78 h 143"/>
                  <a:gd name="T56" fmla="*/ 8 w 15"/>
                  <a:gd name="T57" fmla="*/ 81 h 143"/>
                  <a:gd name="T58" fmla="*/ 8 w 15"/>
                  <a:gd name="T59" fmla="*/ 84 h 143"/>
                  <a:gd name="T60" fmla="*/ 9 w 15"/>
                  <a:gd name="T61" fmla="*/ 87 h 143"/>
                  <a:gd name="T62" fmla="*/ 9 w 15"/>
                  <a:gd name="T63" fmla="*/ 90 h 143"/>
                  <a:gd name="T64" fmla="*/ 9 w 15"/>
                  <a:gd name="T65" fmla="*/ 93 h 143"/>
                  <a:gd name="T66" fmla="*/ 9 w 15"/>
                  <a:gd name="T67" fmla="*/ 96 h 143"/>
                  <a:gd name="T68" fmla="*/ 10 w 15"/>
                  <a:gd name="T69" fmla="*/ 99 h 143"/>
                  <a:gd name="T70" fmla="*/ 10 w 15"/>
                  <a:gd name="T71" fmla="*/ 102 h 143"/>
                  <a:gd name="T72" fmla="*/ 11 w 15"/>
                  <a:gd name="T73" fmla="*/ 105 h 143"/>
                  <a:gd name="T74" fmla="*/ 11 w 15"/>
                  <a:gd name="T75" fmla="*/ 108 h 143"/>
                  <a:gd name="T76" fmla="*/ 11 w 15"/>
                  <a:gd name="T77" fmla="*/ 111 h 143"/>
                  <a:gd name="T78" fmla="*/ 11 w 15"/>
                  <a:gd name="T79" fmla="*/ 114 h 143"/>
                  <a:gd name="T80" fmla="*/ 12 w 15"/>
                  <a:gd name="T81" fmla="*/ 116 h 143"/>
                  <a:gd name="T82" fmla="*/ 12 w 15"/>
                  <a:gd name="T83" fmla="*/ 120 h 143"/>
                  <a:gd name="T84" fmla="*/ 12 w 15"/>
                  <a:gd name="T85" fmla="*/ 122 h 143"/>
                  <a:gd name="T86" fmla="*/ 13 w 15"/>
                  <a:gd name="T87" fmla="*/ 125 h 143"/>
                  <a:gd name="T88" fmla="*/ 13 w 15"/>
                  <a:gd name="T89" fmla="*/ 128 h 143"/>
                  <a:gd name="T90" fmla="*/ 13 w 15"/>
                  <a:gd name="T91" fmla="*/ 131 h 143"/>
                  <a:gd name="T92" fmla="*/ 13 w 15"/>
                  <a:gd name="T93" fmla="*/ 134 h 143"/>
                  <a:gd name="T94" fmla="*/ 14 w 15"/>
                  <a:gd name="T95" fmla="*/ 137 h 143"/>
                  <a:gd name="T96" fmla="*/ 14 w 15"/>
                  <a:gd name="T97" fmla="*/ 140 h 143"/>
                  <a:gd name="T98" fmla="*/ 15 w 15"/>
                  <a:gd name="T99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3">
                    <a:moveTo>
                      <a:pt x="0" y="0"/>
                    </a:moveTo>
                    <a:lnTo>
                      <a:pt x="0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3" y="28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4" y="46"/>
                    </a:lnTo>
                    <a:lnTo>
                      <a:pt x="5" y="49"/>
                    </a:lnTo>
                    <a:lnTo>
                      <a:pt x="5" y="52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6" y="63"/>
                    </a:lnTo>
                    <a:lnTo>
                      <a:pt x="7" y="67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8" y="75"/>
                    </a:lnTo>
                    <a:lnTo>
                      <a:pt x="8" y="78"/>
                    </a:lnTo>
                    <a:lnTo>
                      <a:pt x="8" y="81"/>
                    </a:lnTo>
                    <a:lnTo>
                      <a:pt x="8" y="84"/>
                    </a:lnTo>
                    <a:lnTo>
                      <a:pt x="9" y="87"/>
                    </a:lnTo>
                    <a:lnTo>
                      <a:pt x="9" y="90"/>
                    </a:lnTo>
                    <a:lnTo>
                      <a:pt x="9" y="93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1" y="111"/>
                    </a:lnTo>
                    <a:lnTo>
                      <a:pt x="11" y="114"/>
                    </a:lnTo>
                    <a:lnTo>
                      <a:pt x="12" y="116"/>
                    </a:lnTo>
                    <a:lnTo>
                      <a:pt x="12" y="120"/>
                    </a:lnTo>
                    <a:lnTo>
                      <a:pt x="12" y="122"/>
                    </a:lnTo>
                    <a:lnTo>
                      <a:pt x="13" y="125"/>
                    </a:lnTo>
                    <a:lnTo>
                      <a:pt x="13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7"/>
                    </a:lnTo>
                    <a:lnTo>
                      <a:pt x="14" y="140"/>
                    </a:lnTo>
                    <a:lnTo>
                      <a:pt x="15" y="1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4" name="Freeform 347"/>
              <p:cNvSpPr>
                <a:spLocks/>
              </p:cNvSpPr>
              <p:nvPr/>
            </p:nvSpPr>
            <p:spPr bwMode="auto">
              <a:xfrm>
                <a:off x="3296" y="1790"/>
                <a:ext cx="14" cy="142"/>
              </a:xfrm>
              <a:custGeom>
                <a:avLst/>
                <a:gdLst>
                  <a:gd name="T0" fmla="*/ 0 w 14"/>
                  <a:gd name="T1" fmla="*/ 0 h 142"/>
                  <a:gd name="T2" fmla="*/ 0 w 14"/>
                  <a:gd name="T3" fmla="*/ 3 h 142"/>
                  <a:gd name="T4" fmla="*/ 0 w 14"/>
                  <a:gd name="T5" fmla="*/ 6 h 142"/>
                  <a:gd name="T6" fmla="*/ 0 w 14"/>
                  <a:gd name="T7" fmla="*/ 9 h 142"/>
                  <a:gd name="T8" fmla="*/ 1 w 14"/>
                  <a:gd name="T9" fmla="*/ 12 h 142"/>
                  <a:gd name="T10" fmla="*/ 1 w 14"/>
                  <a:gd name="T11" fmla="*/ 15 h 142"/>
                  <a:gd name="T12" fmla="*/ 1 w 14"/>
                  <a:gd name="T13" fmla="*/ 17 h 142"/>
                  <a:gd name="T14" fmla="*/ 2 w 14"/>
                  <a:gd name="T15" fmla="*/ 21 h 142"/>
                  <a:gd name="T16" fmla="*/ 2 w 14"/>
                  <a:gd name="T17" fmla="*/ 23 h 142"/>
                  <a:gd name="T18" fmla="*/ 2 w 14"/>
                  <a:gd name="T19" fmla="*/ 26 h 142"/>
                  <a:gd name="T20" fmla="*/ 2 w 14"/>
                  <a:gd name="T21" fmla="*/ 29 h 142"/>
                  <a:gd name="T22" fmla="*/ 3 w 14"/>
                  <a:gd name="T23" fmla="*/ 32 h 142"/>
                  <a:gd name="T24" fmla="*/ 3 w 14"/>
                  <a:gd name="T25" fmla="*/ 35 h 142"/>
                  <a:gd name="T26" fmla="*/ 3 w 14"/>
                  <a:gd name="T27" fmla="*/ 38 h 142"/>
                  <a:gd name="T28" fmla="*/ 3 w 14"/>
                  <a:gd name="T29" fmla="*/ 41 h 142"/>
                  <a:gd name="T30" fmla="*/ 4 w 14"/>
                  <a:gd name="T31" fmla="*/ 44 h 142"/>
                  <a:gd name="T32" fmla="*/ 4 w 14"/>
                  <a:gd name="T33" fmla="*/ 47 h 142"/>
                  <a:gd name="T34" fmla="*/ 5 w 14"/>
                  <a:gd name="T35" fmla="*/ 50 h 142"/>
                  <a:gd name="T36" fmla="*/ 5 w 14"/>
                  <a:gd name="T37" fmla="*/ 53 h 142"/>
                  <a:gd name="T38" fmla="*/ 5 w 14"/>
                  <a:gd name="T39" fmla="*/ 56 h 142"/>
                  <a:gd name="T40" fmla="*/ 5 w 14"/>
                  <a:gd name="T41" fmla="*/ 58 h 142"/>
                  <a:gd name="T42" fmla="*/ 6 w 14"/>
                  <a:gd name="T43" fmla="*/ 61 h 142"/>
                  <a:gd name="T44" fmla="*/ 6 w 14"/>
                  <a:gd name="T45" fmla="*/ 64 h 142"/>
                  <a:gd name="T46" fmla="*/ 6 w 14"/>
                  <a:gd name="T47" fmla="*/ 67 h 142"/>
                  <a:gd name="T48" fmla="*/ 7 w 14"/>
                  <a:gd name="T49" fmla="*/ 70 h 142"/>
                  <a:gd name="T50" fmla="*/ 7 w 14"/>
                  <a:gd name="T51" fmla="*/ 73 h 142"/>
                  <a:gd name="T52" fmla="*/ 7 w 14"/>
                  <a:gd name="T53" fmla="*/ 76 h 142"/>
                  <a:gd name="T54" fmla="*/ 7 w 14"/>
                  <a:gd name="T55" fmla="*/ 79 h 142"/>
                  <a:gd name="T56" fmla="*/ 8 w 14"/>
                  <a:gd name="T57" fmla="*/ 82 h 142"/>
                  <a:gd name="T58" fmla="*/ 8 w 14"/>
                  <a:gd name="T59" fmla="*/ 85 h 142"/>
                  <a:gd name="T60" fmla="*/ 9 w 14"/>
                  <a:gd name="T61" fmla="*/ 88 h 142"/>
                  <a:gd name="T62" fmla="*/ 9 w 14"/>
                  <a:gd name="T63" fmla="*/ 91 h 142"/>
                  <a:gd name="T64" fmla="*/ 9 w 14"/>
                  <a:gd name="T65" fmla="*/ 93 h 142"/>
                  <a:gd name="T66" fmla="*/ 9 w 14"/>
                  <a:gd name="T67" fmla="*/ 96 h 142"/>
                  <a:gd name="T68" fmla="*/ 10 w 14"/>
                  <a:gd name="T69" fmla="*/ 99 h 142"/>
                  <a:gd name="T70" fmla="*/ 10 w 14"/>
                  <a:gd name="T71" fmla="*/ 102 h 142"/>
                  <a:gd name="T72" fmla="*/ 10 w 14"/>
                  <a:gd name="T73" fmla="*/ 105 h 142"/>
                  <a:gd name="T74" fmla="*/ 10 w 14"/>
                  <a:gd name="T75" fmla="*/ 108 h 142"/>
                  <a:gd name="T76" fmla="*/ 11 w 14"/>
                  <a:gd name="T77" fmla="*/ 111 h 142"/>
                  <a:gd name="T78" fmla="*/ 11 w 14"/>
                  <a:gd name="T79" fmla="*/ 114 h 142"/>
                  <a:gd name="T80" fmla="*/ 11 w 14"/>
                  <a:gd name="T81" fmla="*/ 116 h 142"/>
                  <a:gd name="T82" fmla="*/ 12 w 14"/>
                  <a:gd name="T83" fmla="*/ 120 h 142"/>
                  <a:gd name="T84" fmla="*/ 12 w 14"/>
                  <a:gd name="T85" fmla="*/ 122 h 142"/>
                  <a:gd name="T86" fmla="*/ 12 w 14"/>
                  <a:gd name="T87" fmla="*/ 125 h 142"/>
                  <a:gd name="T88" fmla="*/ 12 w 14"/>
                  <a:gd name="T89" fmla="*/ 128 h 142"/>
                  <a:gd name="T90" fmla="*/ 13 w 14"/>
                  <a:gd name="T91" fmla="*/ 131 h 142"/>
                  <a:gd name="T92" fmla="*/ 13 w 14"/>
                  <a:gd name="T93" fmla="*/ 134 h 142"/>
                  <a:gd name="T94" fmla="*/ 14 w 14"/>
                  <a:gd name="T95" fmla="*/ 137 h 142"/>
                  <a:gd name="T96" fmla="*/ 14 w 14"/>
                  <a:gd name="T97" fmla="*/ 139 h 142"/>
                  <a:gd name="T98" fmla="*/ 14 w 14"/>
                  <a:gd name="T99" fmla="*/ 142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2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2" y="29"/>
                    </a:lnTo>
                    <a:lnTo>
                      <a:pt x="3" y="32"/>
                    </a:lnTo>
                    <a:lnTo>
                      <a:pt x="3" y="35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4" y="44"/>
                    </a:lnTo>
                    <a:lnTo>
                      <a:pt x="4" y="47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5" y="56"/>
                    </a:lnTo>
                    <a:lnTo>
                      <a:pt x="5" y="58"/>
                    </a:lnTo>
                    <a:lnTo>
                      <a:pt x="6" y="61"/>
                    </a:lnTo>
                    <a:lnTo>
                      <a:pt x="6" y="64"/>
                    </a:lnTo>
                    <a:lnTo>
                      <a:pt x="6" y="67"/>
                    </a:lnTo>
                    <a:lnTo>
                      <a:pt x="7" y="70"/>
                    </a:lnTo>
                    <a:lnTo>
                      <a:pt x="7" y="73"/>
                    </a:lnTo>
                    <a:lnTo>
                      <a:pt x="7" y="76"/>
                    </a:lnTo>
                    <a:lnTo>
                      <a:pt x="7" y="79"/>
                    </a:lnTo>
                    <a:lnTo>
                      <a:pt x="8" y="82"/>
                    </a:lnTo>
                    <a:lnTo>
                      <a:pt x="8" y="85"/>
                    </a:lnTo>
                    <a:lnTo>
                      <a:pt x="9" y="88"/>
                    </a:lnTo>
                    <a:lnTo>
                      <a:pt x="9" y="91"/>
                    </a:lnTo>
                    <a:lnTo>
                      <a:pt x="9" y="93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0" y="105"/>
                    </a:lnTo>
                    <a:lnTo>
                      <a:pt x="10" y="108"/>
                    </a:lnTo>
                    <a:lnTo>
                      <a:pt x="11" y="111"/>
                    </a:lnTo>
                    <a:lnTo>
                      <a:pt x="11" y="114"/>
                    </a:lnTo>
                    <a:lnTo>
                      <a:pt x="11" y="116"/>
                    </a:lnTo>
                    <a:lnTo>
                      <a:pt x="12" y="120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2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7"/>
                    </a:lnTo>
                    <a:lnTo>
                      <a:pt x="14" y="139"/>
                    </a:lnTo>
                    <a:lnTo>
                      <a:pt x="14" y="14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5" name="Freeform 348"/>
              <p:cNvSpPr>
                <a:spLocks/>
              </p:cNvSpPr>
              <p:nvPr/>
            </p:nvSpPr>
            <p:spPr bwMode="auto">
              <a:xfrm>
                <a:off x="3310" y="1932"/>
                <a:ext cx="15" cy="136"/>
              </a:xfrm>
              <a:custGeom>
                <a:avLst/>
                <a:gdLst>
                  <a:gd name="T0" fmla="*/ 0 w 15"/>
                  <a:gd name="T1" fmla="*/ 0 h 136"/>
                  <a:gd name="T2" fmla="*/ 0 w 15"/>
                  <a:gd name="T3" fmla="*/ 3 h 136"/>
                  <a:gd name="T4" fmla="*/ 1 w 15"/>
                  <a:gd name="T5" fmla="*/ 6 h 136"/>
                  <a:gd name="T6" fmla="*/ 1 w 15"/>
                  <a:gd name="T7" fmla="*/ 9 h 136"/>
                  <a:gd name="T8" fmla="*/ 1 w 15"/>
                  <a:gd name="T9" fmla="*/ 12 h 136"/>
                  <a:gd name="T10" fmla="*/ 2 w 15"/>
                  <a:gd name="T11" fmla="*/ 15 h 136"/>
                  <a:gd name="T12" fmla="*/ 2 w 15"/>
                  <a:gd name="T13" fmla="*/ 17 h 136"/>
                  <a:gd name="T14" fmla="*/ 2 w 15"/>
                  <a:gd name="T15" fmla="*/ 20 h 136"/>
                  <a:gd name="T16" fmla="*/ 2 w 15"/>
                  <a:gd name="T17" fmla="*/ 23 h 136"/>
                  <a:gd name="T18" fmla="*/ 3 w 15"/>
                  <a:gd name="T19" fmla="*/ 26 h 136"/>
                  <a:gd name="T20" fmla="*/ 3 w 15"/>
                  <a:gd name="T21" fmla="*/ 29 h 136"/>
                  <a:gd name="T22" fmla="*/ 3 w 15"/>
                  <a:gd name="T23" fmla="*/ 32 h 136"/>
                  <a:gd name="T24" fmla="*/ 3 w 15"/>
                  <a:gd name="T25" fmla="*/ 34 h 136"/>
                  <a:gd name="T26" fmla="*/ 4 w 15"/>
                  <a:gd name="T27" fmla="*/ 37 h 136"/>
                  <a:gd name="T28" fmla="*/ 4 w 15"/>
                  <a:gd name="T29" fmla="*/ 40 h 136"/>
                  <a:gd name="T30" fmla="*/ 5 w 15"/>
                  <a:gd name="T31" fmla="*/ 43 h 136"/>
                  <a:gd name="T32" fmla="*/ 5 w 15"/>
                  <a:gd name="T33" fmla="*/ 46 h 136"/>
                  <a:gd name="T34" fmla="*/ 5 w 15"/>
                  <a:gd name="T35" fmla="*/ 48 h 136"/>
                  <a:gd name="T36" fmla="*/ 5 w 15"/>
                  <a:gd name="T37" fmla="*/ 51 h 136"/>
                  <a:gd name="T38" fmla="*/ 6 w 15"/>
                  <a:gd name="T39" fmla="*/ 54 h 136"/>
                  <a:gd name="T40" fmla="*/ 6 w 15"/>
                  <a:gd name="T41" fmla="*/ 57 h 136"/>
                  <a:gd name="T42" fmla="*/ 6 w 15"/>
                  <a:gd name="T43" fmla="*/ 60 h 136"/>
                  <a:gd name="T44" fmla="*/ 7 w 15"/>
                  <a:gd name="T45" fmla="*/ 62 h 136"/>
                  <a:gd name="T46" fmla="*/ 7 w 15"/>
                  <a:gd name="T47" fmla="*/ 65 h 136"/>
                  <a:gd name="T48" fmla="*/ 7 w 15"/>
                  <a:gd name="T49" fmla="*/ 68 h 136"/>
                  <a:gd name="T50" fmla="*/ 7 w 15"/>
                  <a:gd name="T51" fmla="*/ 71 h 136"/>
                  <a:gd name="T52" fmla="*/ 8 w 15"/>
                  <a:gd name="T53" fmla="*/ 74 h 136"/>
                  <a:gd name="T54" fmla="*/ 8 w 15"/>
                  <a:gd name="T55" fmla="*/ 76 h 136"/>
                  <a:gd name="T56" fmla="*/ 9 w 15"/>
                  <a:gd name="T57" fmla="*/ 79 h 136"/>
                  <a:gd name="T58" fmla="*/ 9 w 15"/>
                  <a:gd name="T59" fmla="*/ 82 h 136"/>
                  <a:gd name="T60" fmla="*/ 9 w 15"/>
                  <a:gd name="T61" fmla="*/ 85 h 136"/>
                  <a:gd name="T62" fmla="*/ 9 w 15"/>
                  <a:gd name="T63" fmla="*/ 87 h 136"/>
                  <a:gd name="T64" fmla="*/ 10 w 15"/>
                  <a:gd name="T65" fmla="*/ 90 h 136"/>
                  <a:gd name="T66" fmla="*/ 10 w 15"/>
                  <a:gd name="T67" fmla="*/ 93 h 136"/>
                  <a:gd name="T68" fmla="*/ 10 w 15"/>
                  <a:gd name="T69" fmla="*/ 96 h 136"/>
                  <a:gd name="T70" fmla="*/ 10 w 15"/>
                  <a:gd name="T71" fmla="*/ 98 h 136"/>
                  <a:gd name="T72" fmla="*/ 11 w 15"/>
                  <a:gd name="T73" fmla="*/ 101 h 136"/>
                  <a:gd name="T74" fmla="*/ 11 w 15"/>
                  <a:gd name="T75" fmla="*/ 104 h 136"/>
                  <a:gd name="T76" fmla="*/ 11 w 15"/>
                  <a:gd name="T77" fmla="*/ 106 h 136"/>
                  <a:gd name="T78" fmla="*/ 12 w 15"/>
                  <a:gd name="T79" fmla="*/ 109 h 136"/>
                  <a:gd name="T80" fmla="*/ 12 w 15"/>
                  <a:gd name="T81" fmla="*/ 112 h 136"/>
                  <a:gd name="T82" fmla="*/ 12 w 15"/>
                  <a:gd name="T83" fmla="*/ 115 h 136"/>
                  <a:gd name="T84" fmla="*/ 13 w 15"/>
                  <a:gd name="T85" fmla="*/ 117 h 136"/>
                  <a:gd name="T86" fmla="*/ 13 w 15"/>
                  <a:gd name="T87" fmla="*/ 120 h 136"/>
                  <a:gd name="T88" fmla="*/ 13 w 15"/>
                  <a:gd name="T89" fmla="*/ 123 h 136"/>
                  <a:gd name="T90" fmla="*/ 14 w 15"/>
                  <a:gd name="T91" fmla="*/ 126 h 136"/>
                  <a:gd name="T92" fmla="*/ 14 w 15"/>
                  <a:gd name="T93" fmla="*/ 128 h 136"/>
                  <a:gd name="T94" fmla="*/ 14 w 15"/>
                  <a:gd name="T95" fmla="*/ 131 h 136"/>
                  <a:gd name="T96" fmla="*/ 14 w 15"/>
                  <a:gd name="T97" fmla="*/ 134 h 136"/>
                  <a:gd name="T98" fmla="*/ 15 w 15"/>
                  <a:gd name="T99" fmla="*/ 13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6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4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8"/>
                    </a:lnTo>
                    <a:lnTo>
                      <a:pt x="11" y="101"/>
                    </a:lnTo>
                    <a:lnTo>
                      <a:pt x="11" y="104"/>
                    </a:lnTo>
                    <a:lnTo>
                      <a:pt x="11" y="106"/>
                    </a:lnTo>
                    <a:lnTo>
                      <a:pt x="12" y="109"/>
                    </a:lnTo>
                    <a:lnTo>
                      <a:pt x="12" y="112"/>
                    </a:lnTo>
                    <a:lnTo>
                      <a:pt x="12" y="115"/>
                    </a:lnTo>
                    <a:lnTo>
                      <a:pt x="13" y="117"/>
                    </a:lnTo>
                    <a:lnTo>
                      <a:pt x="13" y="120"/>
                    </a:lnTo>
                    <a:lnTo>
                      <a:pt x="13" y="123"/>
                    </a:lnTo>
                    <a:lnTo>
                      <a:pt x="14" y="126"/>
                    </a:lnTo>
                    <a:lnTo>
                      <a:pt x="14" y="128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5" y="13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6" name="Freeform 349"/>
              <p:cNvSpPr>
                <a:spLocks/>
              </p:cNvSpPr>
              <p:nvPr/>
            </p:nvSpPr>
            <p:spPr bwMode="auto">
              <a:xfrm>
                <a:off x="3325" y="2068"/>
                <a:ext cx="15" cy="126"/>
              </a:xfrm>
              <a:custGeom>
                <a:avLst/>
                <a:gdLst>
                  <a:gd name="T0" fmla="*/ 0 w 15"/>
                  <a:gd name="T1" fmla="*/ 0 h 126"/>
                  <a:gd name="T2" fmla="*/ 0 w 15"/>
                  <a:gd name="T3" fmla="*/ 3 h 126"/>
                  <a:gd name="T4" fmla="*/ 0 w 15"/>
                  <a:gd name="T5" fmla="*/ 5 h 126"/>
                  <a:gd name="T6" fmla="*/ 1 w 15"/>
                  <a:gd name="T7" fmla="*/ 8 h 126"/>
                  <a:gd name="T8" fmla="*/ 1 w 15"/>
                  <a:gd name="T9" fmla="*/ 11 h 126"/>
                  <a:gd name="T10" fmla="*/ 1 w 15"/>
                  <a:gd name="T11" fmla="*/ 14 h 126"/>
                  <a:gd name="T12" fmla="*/ 1 w 15"/>
                  <a:gd name="T13" fmla="*/ 16 h 126"/>
                  <a:gd name="T14" fmla="*/ 2 w 15"/>
                  <a:gd name="T15" fmla="*/ 19 h 126"/>
                  <a:gd name="T16" fmla="*/ 2 w 15"/>
                  <a:gd name="T17" fmla="*/ 21 h 126"/>
                  <a:gd name="T18" fmla="*/ 3 w 15"/>
                  <a:gd name="T19" fmla="*/ 24 h 126"/>
                  <a:gd name="T20" fmla="*/ 3 w 15"/>
                  <a:gd name="T21" fmla="*/ 27 h 126"/>
                  <a:gd name="T22" fmla="*/ 3 w 15"/>
                  <a:gd name="T23" fmla="*/ 30 h 126"/>
                  <a:gd name="T24" fmla="*/ 3 w 15"/>
                  <a:gd name="T25" fmla="*/ 32 h 126"/>
                  <a:gd name="T26" fmla="*/ 4 w 15"/>
                  <a:gd name="T27" fmla="*/ 35 h 126"/>
                  <a:gd name="T28" fmla="*/ 4 w 15"/>
                  <a:gd name="T29" fmla="*/ 37 h 126"/>
                  <a:gd name="T30" fmla="*/ 4 w 15"/>
                  <a:gd name="T31" fmla="*/ 40 h 126"/>
                  <a:gd name="T32" fmla="*/ 4 w 15"/>
                  <a:gd name="T33" fmla="*/ 42 h 126"/>
                  <a:gd name="T34" fmla="*/ 5 w 15"/>
                  <a:gd name="T35" fmla="*/ 45 h 126"/>
                  <a:gd name="T36" fmla="*/ 5 w 15"/>
                  <a:gd name="T37" fmla="*/ 48 h 126"/>
                  <a:gd name="T38" fmla="*/ 5 w 15"/>
                  <a:gd name="T39" fmla="*/ 51 h 126"/>
                  <a:gd name="T40" fmla="*/ 6 w 15"/>
                  <a:gd name="T41" fmla="*/ 53 h 126"/>
                  <a:gd name="T42" fmla="*/ 6 w 15"/>
                  <a:gd name="T43" fmla="*/ 56 h 126"/>
                  <a:gd name="T44" fmla="*/ 6 w 15"/>
                  <a:gd name="T45" fmla="*/ 58 h 126"/>
                  <a:gd name="T46" fmla="*/ 7 w 15"/>
                  <a:gd name="T47" fmla="*/ 61 h 126"/>
                  <a:gd name="T48" fmla="*/ 7 w 15"/>
                  <a:gd name="T49" fmla="*/ 64 h 126"/>
                  <a:gd name="T50" fmla="*/ 7 w 15"/>
                  <a:gd name="T51" fmla="*/ 66 h 126"/>
                  <a:gd name="T52" fmla="*/ 8 w 15"/>
                  <a:gd name="T53" fmla="*/ 69 h 126"/>
                  <a:gd name="T54" fmla="*/ 8 w 15"/>
                  <a:gd name="T55" fmla="*/ 71 h 126"/>
                  <a:gd name="T56" fmla="*/ 8 w 15"/>
                  <a:gd name="T57" fmla="*/ 74 h 126"/>
                  <a:gd name="T58" fmla="*/ 8 w 15"/>
                  <a:gd name="T59" fmla="*/ 76 h 126"/>
                  <a:gd name="T60" fmla="*/ 9 w 15"/>
                  <a:gd name="T61" fmla="*/ 79 h 126"/>
                  <a:gd name="T62" fmla="*/ 9 w 15"/>
                  <a:gd name="T63" fmla="*/ 81 h 126"/>
                  <a:gd name="T64" fmla="*/ 9 w 15"/>
                  <a:gd name="T65" fmla="*/ 84 h 126"/>
                  <a:gd name="T66" fmla="*/ 10 w 15"/>
                  <a:gd name="T67" fmla="*/ 86 h 126"/>
                  <a:gd name="T68" fmla="*/ 10 w 15"/>
                  <a:gd name="T69" fmla="*/ 89 h 126"/>
                  <a:gd name="T70" fmla="*/ 10 w 15"/>
                  <a:gd name="T71" fmla="*/ 92 h 126"/>
                  <a:gd name="T72" fmla="*/ 11 w 15"/>
                  <a:gd name="T73" fmla="*/ 94 h 126"/>
                  <a:gd name="T74" fmla="*/ 11 w 15"/>
                  <a:gd name="T75" fmla="*/ 97 h 126"/>
                  <a:gd name="T76" fmla="*/ 11 w 15"/>
                  <a:gd name="T77" fmla="*/ 99 h 126"/>
                  <a:gd name="T78" fmla="*/ 11 w 15"/>
                  <a:gd name="T79" fmla="*/ 102 h 126"/>
                  <a:gd name="T80" fmla="*/ 12 w 15"/>
                  <a:gd name="T81" fmla="*/ 104 h 126"/>
                  <a:gd name="T82" fmla="*/ 12 w 15"/>
                  <a:gd name="T83" fmla="*/ 106 h 126"/>
                  <a:gd name="T84" fmla="*/ 12 w 15"/>
                  <a:gd name="T85" fmla="*/ 109 h 126"/>
                  <a:gd name="T86" fmla="*/ 13 w 15"/>
                  <a:gd name="T87" fmla="*/ 111 h 126"/>
                  <a:gd name="T88" fmla="*/ 13 w 15"/>
                  <a:gd name="T89" fmla="*/ 114 h 126"/>
                  <a:gd name="T90" fmla="*/ 13 w 15"/>
                  <a:gd name="T91" fmla="*/ 116 h 126"/>
                  <a:gd name="T92" fmla="*/ 13 w 15"/>
                  <a:gd name="T93" fmla="*/ 119 h 126"/>
                  <a:gd name="T94" fmla="*/ 14 w 15"/>
                  <a:gd name="T95" fmla="*/ 122 h 126"/>
                  <a:gd name="T96" fmla="*/ 14 w 15"/>
                  <a:gd name="T97" fmla="*/ 124 h 126"/>
                  <a:gd name="T98" fmla="*/ 15 w 15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6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3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58"/>
                    </a:lnTo>
                    <a:lnTo>
                      <a:pt x="7" y="61"/>
                    </a:lnTo>
                    <a:lnTo>
                      <a:pt x="7" y="64"/>
                    </a:lnTo>
                    <a:lnTo>
                      <a:pt x="7" y="66"/>
                    </a:lnTo>
                    <a:lnTo>
                      <a:pt x="8" y="69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1"/>
                    </a:lnTo>
                    <a:lnTo>
                      <a:pt x="9" y="84"/>
                    </a:lnTo>
                    <a:lnTo>
                      <a:pt x="10" y="86"/>
                    </a:lnTo>
                    <a:lnTo>
                      <a:pt x="10" y="89"/>
                    </a:lnTo>
                    <a:lnTo>
                      <a:pt x="10" y="92"/>
                    </a:lnTo>
                    <a:lnTo>
                      <a:pt x="11" y="94"/>
                    </a:lnTo>
                    <a:lnTo>
                      <a:pt x="11" y="97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4"/>
                    </a:lnTo>
                    <a:lnTo>
                      <a:pt x="12" y="106"/>
                    </a:lnTo>
                    <a:lnTo>
                      <a:pt x="12" y="109"/>
                    </a:lnTo>
                    <a:lnTo>
                      <a:pt x="13" y="111"/>
                    </a:lnTo>
                    <a:lnTo>
                      <a:pt x="13" y="114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4" y="122"/>
                    </a:lnTo>
                    <a:lnTo>
                      <a:pt x="14" y="124"/>
                    </a:lnTo>
                    <a:lnTo>
                      <a:pt x="15" y="12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Freeform 350"/>
              <p:cNvSpPr>
                <a:spLocks/>
              </p:cNvSpPr>
              <p:nvPr/>
            </p:nvSpPr>
            <p:spPr bwMode="auto">
              <a:xfrm>
                <a:off x="3340" y="2194"/>
                <a:ext cx="14" cy="114"/>
              </a:xfrm>
              <a:custGeom>
                <a:avLst/>
                <a:gdLst>
                  <a:gd name="T0" fmla="*/ 0 w 14"/>
                  <a:gd name="T1" fmla="*/ 0 h 114"/>
                  <a:gd name="T2" fmla="*/ 0 w 14"/>
                  <a:gd name="T3" fmla="*/ 3 h 114"/>
                  <a:gd name="T4" fmla="*/ 0 w 14"/>
                  <a:gd name="T5" fmla="*/ 5 h 114"/>
                  <a:gd name="T6" fmla="*/ 0 w 14"/>
                  <a:gd name="T7" fmla="*/ 8 h 114"/>
                  <a:gd name="T8" fmla="*/ 1 w 14"/>
                  <a:gd name="T9" fmla="*/ 10 h 114"/>
                  <a:gd name="T10" fmla="*/ 1 w 14"/>
                  <a:gd name="T11" fmla="*/ 13 h 114"/>
                  <a:gd name="T12" fmla="*/ 1 w 14"/>
                  <a:gd name="T13" fmla="*/ 15 h 114"/>
                  <a:gd name="T14" fmla="*/ 2 w 14"/>
                  <a:gd name="T15" fmla="*/ 17 h 114"/>
                  <a:gd name="T16" fmla="*/ 2 w 14"/>
                  <a:gd name="T17" fmla="*/ 20 h 114"/>
                  <a:gd name="T18" fmla="*/ 2 w 14"/>
                  <a:gd name="T19" fmla="*/ 22 h 114"/>
                  <a:gd name="T20" fmla="*/ 2 w 14"/>
                  <a:gd name="T21" fmla="*/ 25 h 114"/>
                  <a:gd name="T22" fmla="*/ 3 w 14"/>
                  <a:gd name="T23" fmla="*/ 27 h 114"/>
                  <a:gd name="T24" fmla="*/ 3 w 14"/>
                  <a:gd name="T25" fmla="*/ 29 h 114"/>
                  <a:gd name="T26" fmla="*/ 3 w 14"/>
                  <a:gd name="T27" fmla="*/ 32 h 114"/>
                  <a:gd name="T28" fmla="*/ 3 w 14"/>
                  <a:gd name="T29" fmla="*/ 34 h 114"/>
                  <a:gd name="T30" fmla="*/ 4 w 14"/>
                  <a:gd name="T31" fmla="*/ 36 h 114"/>
                  <a:gd name="T32" fmla="*/ 4 w 14"/>
                  <a:gd name="T33" fmla="*/ 39 h 114"/>
                  <a:gd name="T34" fmla="*/ 5 w 14"/>
                  <a:gd name="T35" fmla="*/ 42 h 114"/>
                  <a:gd name="T36" fmla="*/ 5 w 14"/>
                  <a:gd name="T37" fmla="*/ 44 h 114"/>
                  <a:gd name="T38" fmla="*/ 5 w 14"/>
                  <a:gd name="T39" fmla="*/ 46 h 114"/>
                  <a:gd name="T40" fmla="*/ 5 w 14"/>
                  <a:gd name="T41" fmla="*/ 49 h 114"/>
                  <a:gd name="T42" fmla="*/ 6 w 14"/>
                  <a:gd name="T43" fmla="*/ 51 h 114"/>
                  <a:gd name="T44" fmla="*/ 6 w 14"/>
                  <a:gd name="T45" fmla="*/ 53 h 114"/>
                  <a:gd name="T46" fmla="*/ 6 w 14"/>
                  <a:gd name="T47" fmla="*/ 56 h 114"/>
                  <a:gd name="T48" fmla="*/ 7 w 14"/>
                  <a:gd name="T49" fmla="*/ 58 h 114"/>
                  <a:gd name="T50" fmla="*/ 7 w 14"/>
                  <a:gd name="T51" fmla="*/ 60 h 114"/>
                  <a:gd name="T52" fmla="*/ 7 w 14"/>
                  <a:gd name="T53" fmla="*/ 63 h 114"/>
                  <a:gd name="T54" fmla="*/ 7 w 14"/>
                  <a:gd name="T55" fmla="*/ 65 h 114"/>
                  <a:gd name="T56" fmla="*/ 8 w 14"/>
                  <a:gd name="T57" fmla="*/ 67 h 114"/>
                  <a:gd name="T58" fmla="*/ 8 w 14"/>
                  <a:gd name="T59" fmla="*/ 70 h 114"/>
                  <a:gd name="T60" fmla="*/ 9 w 14"/>
                  <a:gd name="T61" fmla="*/ 72 h 114"/>
                  <a:gd name="T62" fmla="*/ 9 w 14"/>
                  <a:gd name="T63" fmla="*/ 74 h 114"/>
                  <a:gd name="T64" fmla="*/ 9 w 14"/>
                  <a:gd name="T65" fmla="*/ 76 h 114"/>
                  <a:gd name="T66" fmla="*/ 9 w 14"/>
                  <a:gd name="T67" fmla="*/ 79 h 114"/>
                  <a:gd name="T68" fmla="*/ 10 w 14"/>
                  <a:gd name="T69" fmla="*/ 81 h 114"/>
                  <a:gd name="T70" fmla="*/ 10 w 14"/>
                  <a:gd name="T71" fmla="*/ 83 h 114"/>
                  <a:gd name="T72" fmla="*/ 10 w 14"/>
                  <a:gd name="T73" fmla="*/ 86 h 114"/>
                  <a:gd name="T74" fmla="*/ 11 w 14"/>
                  <a:gd name="T75" fmla="*/ 88 h 114"/>
                  <a:gd name="T76" fmla="*/ 11 w 14"/>
                  <a:gd name="T77" fmla="*/ 90 h 114"/>
                  <a:gd name="T78" fmla="*/ 11 w 14"/>
                  <a:gd name="T79" fmla="*/ 92 h 114"/>
                  <a:gd name="T80" fmla="*/ 11 w 14"/>
                  <a:gd name="T81" fmla="*/ 94 h 114"/>
                  <a:gd name="T82" fmla="*/ 12 w 14"/>
                  <a:gd name="T83" fmla="*/ 97 h 114"/>
                  <a:gd name="T84" fmla="*/ 12 w 14"/>
                  <a:gd name="T85" fmla="*/ 99 h 114"/>
                  <a:gd name="T86" fmla="*/ 12 w 14"/>
                  <a:gd name="T87" fmla="*/ 101 h 114"/>
                  <a:gd name="T88" fmla="*/ 12 w 14"/>
                  <a:gd name="T89" fmla="*/ 103 h 114"/>
                  <a:gd name="T90" fmla="*/ 13 w 14"/>
                  <a:gd name="T91" fmla="*/ 106 h 114"/>
                  <a:gd name="T92" fmla="*/ 13 w 14"/>
                  <a:gd name="T93" fmla="*/ 108 h 114"/>
                  <a:gd name="T94" fmla="*/ 14 w 14"/>
                  <a:gd name="T95" fmla="*/ 110 h 114"/>
                  <a:gd name="T96" fmla="*/ 14 w 14"/>
                  <a:gd name="T97" fmla="*/ 112 h 114"/>
                  <a:gd name="T98" fmla="*/ 14 w 14"/>
                  <a:gd name="T99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4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9" y="76"/>
                    </a:lnTo>
                    <a:lnTo>
                      <a:pt x="9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0" y="86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Freeform 351"/>
              <p:cNvSpPr>
                <a:spLocks/>
              </p:cNvSpPr>
              <p:nvPr/>
            </p:nvSpPr>
            <p:spPr bwMode="auto">
              <a:xfrm>
                <a:off x="3354" y="2308"/>
                <a:ext cx="15" cy="102"/>
              </a:xfrm>
              <a:custGeom>
                <a:avLst/>
                <a:gdLst>
                  <a:gd name="T0" fmla="*/ 0 w 15"/>
                  <a:gd name="T1" fmla="*/ 0 h 102"/>
                  <a:gd name="T2" fmla="*/ 0 w 15"/>
                  <a:gd name="T3" fmla="*/ 3 h 102"/>
                  <a:gd name="T4" fmla="*/ 1 w 15"/>
                  <a:gd name="T5" fmla="*/ 5 h 102"/>
                  <a:gd name="T6" fmla="*/ 1 w 15"/>
                  <a:gd name="T7" fmla="*/ 7 h 102"/>
                  <a:gd name="T8" fmla="*/ 1 w 15"/>
                  <a:gd name="T9" fmla="*/ 9 h 102"/>
                  <a:gd name="T10" fmla="*/ 2 w 15"/>
                  <a:gd name="T11" fmla="*/ 12 h 102"/>
                  <a:gd name="T12" fmla="*/ 2 w 15"/>
                  <a:gd name="T13" fmla="*/ 14 h 102"/>
                  <a:gd name="T14" fmla="*/ 2 w 15"/>
                  <a:gd name="T15" fmla="*/ 16 h 102"/>
                  <a:gd name="T16" fmla="*/ 2 w 15"/>
                  <a:gd name="T17" fmla="*/ 18 h 102"/>
                  <a:gd name="T18" fmla="*/ 3 w 15"/>
                  <a:gd name="T19" fmla="*/ 20 h 102"/>
                  <a:gd name="T20" fmla="*/ 3 w 15"/>
                  <a:gd name="T21" fmla="*/ 22 h 102"/>
                  <a:gd name="T22" fmla="*/ 4 w 15"/>
                  <a:gd name="T23" fmla="*/ 24 h 102"/>
                  <a:gd name="T24" fmla="*/ 4 w 15"/>
                  <a:gd name="T25" fmla="*/ 26 h 102"/>
                  <a:gd name="T26" fmla="*/ 4 w 15"/>
                  <a:gd name="T27" fmla="*/ 29 h 102"/>
                  <a:gd name="T28" fmla="*/ 4 w 15"/>
                  <a:gd name="T29" fmla="*/ 31 h 102"/>
                  <a:gd name="T30" fmla="*/ 5 w 15"/>
                  <a:gd name="T31" fmla="*/ 33 h 102"/>
                  <a:gd name="T32" fmla="*/ 5 w 15"/>
                  <a:gd name="T33" fmla="*/ 35 h 102"/>
                  <a:gd name="T34" fmla="*/ 5 w 15"/>
                  <a:gd name="T35" fmla="*/ 37 h 102"/>
                  <a:gd name="T36" fmla="*/ 5 w 15"/>
                  <a:gd name="T37" fmla="*/ 39 h 102"/>
                  <a:gd name="T38" fmla="*/ 6 w 15"/>
                  <a:gd name="T39" fmla="*/ 42 h 102"/>
                  <a:gd name="T40" fmla="*/ 6 w 15"/>
                  <a:gd name="T41" fmla="*/ 44 h 102"/>
                  <a:gd name="T42" fmla="*/ 6 w 15"/>
                  <a:gd name="T43" fmla="*/ 46 h 102"/>
                  <a:gd name="T44" fmla="*/ 7 w 15"/>
                  <a:gd name="T45" fmla="*/ 48 h 102"/>
                  <a:gd name="T46" fmla="*/ 7 w 15"/>
                  <a:gd name="T47" fmla="*/ 50 h 102"/>
                  <a:gd name="T48" fmla="*/ 7 w 15"/>
                  <a:gd name="T49" fmla="*/ 52 h 102"/>
                  <a:gd name="T50" fmla="*/ 7 w 15"/>
                  <a:gd name="T51" fmla="*/ 54 h 102"/>
                  <a:gd name="T52" fmla="*/ 8 w 15"/>
                  <a:gd name="T53" fmla="*/ 56 h 102"/>
                  <a:gd name="T54" fmla="*/ 8 w 15"/>
                  <a:gd name="T55" fmla="*/ 58 h 102"/>
                  <a:gd name="T56" fmla="*/ 9 w 15"/>
                  <a:gd name="T57" fmla="*/ 60 h 102"/>
                  <a:gd name="T58" fmla="*/ 9 w 15"/>
                  <a:gd name="T59" fmla="*/ 62 h 102"/>
                  <a:gd name="T60" fmla="*/ 9 w 15"/>
                  <a:gd name="T61" fmla="*/ 64 h 102"/>
                  <a:gd name="T62" fmla="*/ 9 w 15"/>
                  <a:gd name="T63" fmla="*/ 66 h 102"/>
                  <a:gd name="T64" fmla="*/ 10 w 15"/>
                  <a:gd name="T65" fmla="*/ 68 h 102"/>
                  <a:gd name="T66" fmla="*/ 10 w 15"/>
                  <a:gd name="T67" fmla="*/ 70 h 102"/>
                  <a:gd name="T68" fmla="*/ 10 w 15"/>
                  <a:gd name="T69" fmla="*/ 72 h 102"/>
                  <a:gd name="T70" fmla="*/ 11 w 15"/>
                  <a:gd name="T71" fmla="*/ 74 h 102"/>
                  <a:gd name="T72" fmla="*/ 11 w 15"/>
                  <a:gd name="T73" fmla="*/ 76 h 102"/>
                  <a:gd name="T74" fmla="*/ 11 w 15"/>
                  <a:gd name="T75" fmla="*/ 79 h 102"/>
                  <a:gd name="T76" fmla="*/ 11 w 15"/>
                  <a:gd name="T77" fmla="*/ 81 h 102"/>
                  <a:gd name="T78" fmla="*/ 12 w 15"/>
                  <a:gd name="T79" fmla="*/ 83 h 102"/>
                  <a:gd name="T80" fmla="*/ 12 w 15"/>
                  <a:gd name="T81" fmla="*/ 84 h 102"/>
                  <a:gd name="T82" fmla="*/ 12 w 15"/>
                  <a:gd name="T83" fmla="*/ 86 h 102"/>
                  <a:gd name="T84" fmla="*/ 12 w 15"/>
                  <a:gd name="T85" fmla="*/ 88 h 102"/>
                  <a:gd name="T86" fmla="*/ 13 w 15"/>
                  <a:gd name="T87" fmla="*/ 90 h 102"/>
                  <a:gd name="T88" fmla="*/ 13 w 15"/>
                  <a:gd name="T89" fmla="*/ 92 h 102"/>
                  <a:gd name="T90" fmla="*/ 14 w 15"/>
                  <a:gd name="T91" fmla="*/ 95 h 102"/>
                  <a:gd name="T92" fmla="*/ 14 w 15"/>
                  <a:gd name="T93" fmla="*/ 97 h 102"/>
                  <a:gd name="T94" fmla="*/ 14 w 15"/>
                  <a:gd name="T95" fmla="*/ 98 h 102"/>
                  <a:gd name="T96" fmla="*/ 14 w 15"/>
                  <a:gd name="T97" fmla="*/ 100 h 102"/>
                  <a:gd name="T98" fmla="*/ 15 w 15"/>
                  <a:gd name="T99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2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1" y="74"/>
                    </a:lnTo>
                    <a:lnTo>
                      <a:pt x="11" y="76"/>
                    </a:lnTo>
                    <a:lnTo>
                      <a:pt x="11" y="79"/>
                    </a:lnTo>
                    <a:lnTo>
                      <a:pt x="11" y="81"/>
                    </a:lnTo>
                    <a:lnTo>
                      <a:pt x="12" y="83"/>
                    </a:lnTo>
                    <a:lnTo>
                      <a:pt x="12" y="84"/>
                    </a:lnTo>
                    <a:lnTo>
                      <a:pt x="12" y="86"/>
                    </a:lnTo>
                    <a:lnTo>
                      <a:pt x="12" y="88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98"/>
                    </a:lnTo>
                    <a:lnTo>
                      <a:pt x="14" y="100"/>
                    </a:lnTo>
                    <a:lnTo>
                      <a:pt x="15" y="10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Freeform 352"/>
              <p:cNvSpPr>
                <a:spLocks/>
              </p:cNvSpPr>
              <p:nvPr/>
            </p:nvSpPr>
            <p:spPr bwMode="auto">
              <a:xfrm>
                <a:off x="3369" y="2410"/>
                <a:ext cx="14" cy="90"/>
              </a:xfrm>
              <a:custGeom>
                <a:avLst/>
                <a:gdLst>
                  <a:gd name="T0" fmla="*/ 0 w 14"/>
                  <a:gd name="T1" fmla="*/ 0 h 90"/>
                  <a:gd name="T2" fmla="*/ 0 w 14"/>
                  <a:gd name="T3" fmla="*/ 2 h 90"/>
                  <a:gd name="T4" fmla="*/ 0 w 14"/>
                  <a:gd name="T5" fmla="*/ 4 h 90"/>
                  <a:gd name="T6" fmla="*/ 1 w 14"/>
                  <a:gd name="T7" fmla="*/ 6 h 90"/>
                  <a:gd name="T8" fmla="*/ 1 w 14"/>
                  <a:gd name="T9" fmla="*/ 8 h 90"/>
                  <a:gd name="T10" fmla="*/ 1 w 14"/>
                  <a:gd name="T11" fmla="*/ 10 h 90"/>
                  <a:gd name="T12" fmla="*/ 1 w 14"/>
                  <a:gd name="T13" fmla="*/ 12 h 90"/>
                  <a:gd name="T14" fmla="*/ 2 w 14"/>
                  <a:gd name="T15" fmla="*/ 14 h 90"/>
                  <a:gd name="T16" fmla="*/ 2 w 14"/>
                  <a:gd name="T17" fmla="*/ 16 h 90"/>
                  <a:gd name="T18" fmla="*/ 3 w 14"/>
                  <a:gd name="T19" fmla="*/ 18 h 90"/>
                  <a:gd name="T20" fmla="*/ 3 w 14"/>
                  <a:gd name="T21" fmla="*/ 19 h 90"/>
                  <a:gd name="T22" fmla="*/ 3 w 14"/>
                  <a:gd name="T23" fmla="*/ 21 h 90"/>
                  <a:gd name="T24" fmla="*/ 3 w 14"/>
                  <a:gd name="T25" fmla="*/ 23 h 90"/>
                  <a:gd name="T26" fmla="*/ 4 w 14"/>
                  <a:gd name="T27" fmla="*/ 25 h 90"/>
                  <a:gd name="T28" fmla="*/ 4 w 14"/>
                  <a:gd name="T29" fmla="*/ 27 h 90"/>
                  <a:gd name="T30" fmla="*/ 4 w 14"/>
                  <a:gd name="T31" fmla="*/ 29 h 90"/>
                  <a:gd name="T32" fmla="*/ 5 w 14"/>
                  <a:gd name="T33" fmla="*/ 31 h 90"/>
                  <a:gd name="T34" fmla="*/ 5 w 14"/>
                  <a:gd name="T35" fmla="*/ 33 h 90"/>
                  <a:gd name="T36" fmla="*/ 5 w 14"/>
                  <a:gd name="T37" fmla="*/ 35 h 90"/>
                  <a:gd name="T38" fmla="*/ 5 w 14"/>
                  <a:gd name="T39" fmla="*/ 36 h 90"/>
                  <a:gd name="T40" fmla="*/ 6 w 14"/>
                  <a:gd name="T41" fmla="*/ 38 h 90"/>
                  <a:gd name="T42" fmla="*/ 6 w 14"/>
                  <a:gd name="T43" fmla="*/ 40 h 90"/>
                  <a:gd name="T44" fmla="*/ 6 w 14"/>
                  <a:gd name="T45" fmla="*/ 42 h 90"/>
                  <a:gd name="T46" fmla="*/ 6 w 14"/>
                  <a:gd name="T47" fmla="*/ 44 h 90"/>
                  <a:gd name="T48" fmla="*/ 7 w 14"/>
                  <a:gd name="T49" fmla="*/ 46 h 90"/>
                  <a:gd name="T50" fmla="*/ 7 w 14"/>
                  <a:gd name="T51" fmla="*/ 48 h 90"/>
                  <a:gd name="T52" fmla="*/ 8 w 14"/>
                  <a:gd name="T53" fmla="*/ 49 h 90"/>
                  <a:gd name="T54" fmla="*/ 8 w 14"/>
                  <a:gd name="T55" fmla="*/ 51 h 90"/>
                  <a:gd name="T56" fmla="*/ 8 w 14"/>
                  <a:gd name="T57" fmla="*/ 53 h 90"/>
                  <a:gd name="T58" fmla="*/ 8 w 14"/>
                  <a:gd name="T59" fmla="*/ 55 h 90"/>
                  <a:gd name="T60" fmla="*/ 9 w 14"/>
                  <a:gd name="T61" fmla="*/ 56 h 90"/>
                  <a:gd name="T62" fmla="*/ 9 w 14"/>
                  <a:gd name="T63" fmla="*/ 58 h 90"/>
                  <a:gd name="T64" fmla="*/ 9 w 14"/>
                  <a:gd name="T65" fmla="*/ 60 h 90"/>
                  <a:gd name="T66" fmla="*/ 10 w 14"/>
                  <a:gd name="T67" fmla="*/ 62 h 90"/>
                  <a:gd name="T68" fmla="*/ 10 w 14"/>
                  <a:gd name="T69" fmla="*/ 63 h 90"/>
                  <a:gd name="T70" fmla="*/ 10 w 14"/>
                  <a:gd name="T71" fmla="*/ 65 h 90"/>
                  <a:gd name="T72" fmla="*/ 10 w 14"/>
                  <a:gd name="T73" fmla="*/ 67 h 90"/>
                  <a:gd name="T74" fmla="*/ 11 w 14"/>
                  <a:gd name="T75" fmla="*/ 69 h 90"/>
                  <a:gd name="T76" fmla="*/ 11 w 14"/>
                  <a:gd name="T77" fmla="*/ 70 h 90"/>
                  <a:gd name="T78" fmla="*/ 12 w 14"/>
                  <a:gd name="T79" fmla="*/ 72 h 90"/>
                  <a:gd name="T80" fmla="*/ 12 w 14"/>
                  <a:gd name="T81" fmla="*/ 74 h 90"/>
                  <a:gd name="T82" fmla="*/ 12 w 14"/>
                  <a:gd name="T83" fmla="*/ 76 h 90"/>
                  <a:gd name="T84" fmla="*/ 12 w 14"/>
                  <a:gd name="T85" fmla="*/ 77 h 90"/>
                  <a:gd name="T86" fmla="*/ 13 w 14"/>
                  <a:gd name="T87" fmla="*/ 79 h 90"/>
                  <a:gd name="T88" fmla="*/ 13 w 14"/>
                  <a:gd name="T89" fmla="*/ 81 h 90"/>
                  <a:gd name="T90" fmla="*/ 13 w 14"/>
                  <a:gd name="T91" fmla="*/ 83 h 90"/>
                  <a:gd name="T92" fmla="*/ 13 w 14"/>
                  <a:gd name="T93" fmla="*/ 85 h 90"/>
                  <a:gd name="T94" fmla="*/ 14 w 14"/>
                  <a:gd name="T95" fmla="*/ 86 h 90"/>
                  <a:gd name="T96" fmla="*/ 14 w 14"/>
                  <a:gd name="T97" fmla="*/ 88 h 90"/>
                  <a:gd name="T98" fmla="*/ 14 w 14"/>
                  <a:gd name="T9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6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10" y="62"/>
                    </a:lnTo>
                    <a:lnTo>
                      <a:pt x="10" y="63"/>
                    </a:lnTo>
                    <a:lnTo>
                      <a:pt x="10" y="65"/>
                    </a:lnTo>
                    <a:lnTo>
                      <a:pt x="10" y="67"/>
                    </a:lnTo>
                    <a:lnTo>
                      <a:pt x="11" y="69"/>
                    </a:lnTo>
                    <a:lnTo>
                      <a:pt x="11" y="70"/>
                    </a:lnTo>
                    <a:lnTo>
                      <a:pt x="12" y="72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2" y="77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5"/>
                    </a:lnTo>
                    <a:lnTo>
                      <a:pt x="14" y="86"/>
                    </a:lnTo>
                    <a:lnTo>
                      <a:pt x="14" y="88"/>
                    </a:lnTo>
                    <a:lnTo>
                      <a:pt x="14" y="9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Freeform 353"/>
              <p:cNvSpPr>
                <a:spLocks/>
              </p:cNvSpPr>
              <p:nvPr/>
            </p:nvSpPr>
            <p:spPr bwMode="auto">
              <a:xfrm>
                <a:off x="3383" y="2500"/>
                <a:ext cx="15" cy="77"/>
              </a:xfrm>
              <a:custGeom>
                <a:avLst/>
                <a:gdLst>
                  <a:gd name="T0" fmla="*/ 0 w 15"/>
                  <a:gd name="T1" fmla="*/ 0 h 77"/>
                  <a:gd name="T2" fmla="*/ 1 w 15"/>
                  <a:gd name="T3" fmla="*/ 1 h 77"/>
                  <a:gd name="T4" fmla="*/ 1 w 15"/>
                  <a:gd name="T5" fmla="*/ 3 h 77"/>
                  <a:gd name="T6" fmla="*/ 1 w 15"/>
                  <a:gd name="T7" fmla="*/ 5 h 77"/>
                  <a:gd name="T8" fmla="*/ 2 w 15"/>
                  <a:gd name="T9" fmla="*/ 6 h 77"/>
                  <a:gd name="T10" fmla="*/ 2 w 15"/>
                  <a:gd name="T11" fmla="*/ 8 h 77"/>
                  <a:gd name="T12" fmla="*/ 2 w 15"/>
                  <a:gd name="T13" fmla="*/ 10 h 77"/>
                  <a:gd name="T14" fmla="*/ 3 w 15"/>
                  <a:gd name="T15" fmla="*/ 11 h 77"/>
                  <a:gd name="T16" fmla="*/ 3 w 15"/>
                  <a:gd name="T17" fmla="*/ 13 h 77"/>
                  <a:gd name="T18" fmla="*/ 3 w 15"/>
                  <a:gd name="T19" fmla="*/ 15 h 77"/>
                  <a:gd name="T20" fmla="*/ 3 w 15"/>
                  <a:gd name="T21" fmla="*/ 16 h 77"/>
                  <a:gd name="T22" fmla="*/ 4 w 15"/>
                  <a:gd name="T23" fmla="*/ 18 h 77"/>
                  <a:gd name="T24" fmla="*/ 4 w 15"/>
                  <a:gd name="T25" fmla="*/ 20 h 77"/>
                  <a:gd name="T26" fmla="*/ 4 w 15"/>
                  <a:gd name="T27" fmla="*/ 21 h 77"/>
                  <a:gd name="T28" fmla="*/ 5 w 15"/>
                  <a:gd name="T29" fmla="*/ 23 h 77"/>
                  <a:gd name="T30" fmla="*/ 5 w 15"/>
                  <a:gd name="T31" fmla="*/ 24 h 77"/>
                  <a:gd name="T32" fmla="*/ 5 w 15"/>
                  <a:gd name="T33" fmla="*/ 26 h 77"/>
                  <a:gd name="T34" fmla="*/ 5 w 15"/>
                  <a:gd name="T35" fmla="*/ 28 h 77"/>
                  <a:gd name="T36" fmla="*/ 6 w 15"/>
                  <a:gd name="T37" fmla="*/ 30 h 77"/>
                  <a:gd name="T38" fmla="*/ 6 w 15"/>
                  <a:gd name="T39" fmla="*/ 31 h 77"/>
                  <a:gd name="T40" fmla="*/ 6 w 15"/>
                  <a:gd name="T41" fmla="*/ 33 h 77"/>
                  <a:gd name="T42" fmla="*/ 7 w 15"/>
                  <a:gd name="T43" fmla="*/ 34 h 77"/>
                  <a:gd name="T44" fmla="*/ 7 w 15"/>
                  <a:gd name="T45" fmla="*/ 36 h 77"/>
                  <a:gd name="T46" fmla="*/ 7 w 15"/>
                  <a:gd name="T47" fmla="*/ 37 h 77"/>
                  <a:gd name="T48" fmla="*/ 8 w 15"/>
                  <a:gd name="T49" fmla="*/ 39 h 77"/>
                  <a:gd name="T50" fmla="*/ 8 w 15"/>
                  <a:gd name="T51" fmla="*/ 40 h 77"/>
                  <a:gd name="T52" fmla="*/ 8 w 15"/>
                  <a:gd name="T53" fmla="*/ 42 h 77"/>
                  <a:gd name="T54" fmla="*/ 8 w 15"/>
                  <a:gd name="T55" fmla="*/ 44 h 77"/>
                  <a:gd name="T56" fmla="*/ 9 w 15"/>
                  <a:gd name="T57" fmla="*/ 46 h 77"/>
                  <a:gd name="T58" fmla="*/ 9 w 15"/>
                  <a:gd name="T59" fmla="*/ 47 h 77"/>
                  <a:gd name="T60" fmla="*/ 9 w 15"/>
                  <a:gd name="T61" fmla="*/ 49 h 77"/>
                  <a:gd name="T62" fmla="*/ 10 w 15"/>
                  <a:gd name="T63" fmla="*/ 50 h 77"/>
                  <a:gd name="T64" fmla="*/ 10 w 15"/>
                  <a:gd name="T65" fmla="*/ 52 h 77"/>
                  <a:gd name="T66" fmla="*/ 10 w 15"/>
                  <a:gd name="T67" fmla="*/ 53 h 77"/>
                  <a:gd name="T68" fmla="*/ 11 w 15"/>
                  <a:gd name="T69" fmla="*/ 55 h 77"/>
                  <a:gd name="T70" fmla="*/ 11 w 15"/>
                  <a:gd name="T71" fmla="*/ 56 h 77"/>
                  <a:gd name="T72" fmla="*/ 11 w 15"/>
                  <a:gd name="T73" fmla="*/ 58 h 77"/>
                  <a:gd name="T74" fmla="*/ 12 w 15"/>
                  <a:gd name="T75" fmla="*/ 59 h 77"/>
                  <a:gd name="T76" fmla="*/ 12 w 15"/>
                  <a:gd name="T77" fmla="*/ 61 h 77"/>
                  <a:gd name="T78" fmla="*/ 12 w 15"/>
                  <a:gd name="T79" fmla="*/ 62 h 77"/>
                  <a:gd name="T80" fmla="*/ 12 w 15"/>
                  <a:gd name="T81" fmla="*/ 64 h 77"/>
                  <a:gd name="T82" fmla="*/ 13 w 15"/>
                  <a:gd name="T83" fmla="*/ 65 h 77"/>
                  <a:gd name="T84" fmla="*/ 13 w 15"/>
                  <a:gd name="T85" fmla="*/ 67 h 77"/>
                  <a:gd name="T86" fmla="*/ 13 w 15"/>
                  <a:gd name="T87" fmla="*/ 69 h 77"/>
                  <a:gd name="T88" fmla="*/ 13 w 15"/>
                  <a:gd name="T89" fmla="*/ 70 h 77"/>
                  <a:gd name="T90" fmla="*/ 14 w 15"/>
                  <a:gd name="T91" fmla="*/ 71 h 77"/>
                  <a:gd name="T92" fmla="*/ 14 w 15"/>
                  <a:gd name="T93" fmla="*/ 73 h 77"/>
                  <a:gd name="T94" fmla="*/ 15 w 15"/>
                  <a:gd name="T95" fmla="*/ 74 h 77"/>
                  <a:gd name="T96" fmla="*/ 15 w 15"/>
                  <a:gd name="T97" fmla="*/ 76 h 77"/>
                  <a:gd name="T98" fmla="*/ 15 w 15"/>
                  <a:gd name="T9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7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10" y="50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1" y="58"/>
                    </a:lnTo>
                    <a:lnTo>
                      <a:pt x="12" y="59"/>
                    </a:lnTo>
                    <a:lnTo>
                      <a:pt x="12" y="61"/>
                    </a:lnTo>
                    <a:lnTo>
                      <a:pt x="12" y="62"/>
                    </a:lnTo>
                    <a:lnTo>
                      <a:pt x="12" y="64"/>
                    </a:lnTo>
                    <a:lnTo>
                      <a:pt x="13" y="65"/>
                    </a:lnTo>
                    <a:lnTo>
                      <a:pt x="13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4" y="71"/>
                    </a:lnTo>
                    <a:lnTo>
                      <a:pt x="14" y="73"/>
                    </a:lnTo>
                    <a:lnTo>
                      <a:pt x="15" y="74"/>
                    </a:lnTo>
                    <a:lnTo>
                      <a:pt x="15" y="76"/>
                    </a:lnTo>
                    <a:lnTo>
                      <a:pt x="15" y="7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Freeform 354"/>
              <p:cNvSpPr>
                <a:spLocks/>
              </p:cNvSpPr>
              <p:nvPr/>
            </p:nvSpPr>
            <p:spPr bwMode="auto">
              <a:xfrm>
                <a:off x="3398" y="2577"/>
                <a:ext cx="15" cy="67"/>
              </a:xfrm>
              <a:custGeom>
                <a:avLst/>
                <a:gdLst>
                  <a:gd name="T0" fmla="*/ 0 w 15"/>
                  <a:gd name="T1" fmla="*/ 0 h 67"/>
                  <a:gd name="T2" fmla="*/ 0 w 15"/>
                  <a:gd name="T3" fmla="*/ 2 h 67"/>
                  <a:gd name="T4" fmla="*/ 1 w 15"/>
                  <a:gd name="T5" fmla="*/ 3 h 67"/>
                  <a:gd name="T6" fmla="*/ 1 w 15"/>
                  <a:gd name="T7" fmla="*/ 5 h 67"/>
                  <a:gd name="T8" fmla="*/ 1 w 15"/>
                  <a:gd name="T9" fmla="*/ 6 h 67"/>
                  <a:gd name="T10" fmla="*/ 2 w 15"/>
                  <a:gd name="T11" fmla="*/ 7 h 67"/>
                  <a:gd name="T12" fmla="*/ 2 w 15"/>
                  <a:gd name="T13" fmla="*/ 9 h 67"/>
                  <a:gd name="T14" fmla="*/ 2 w 15"/>
                  <a:gd name="T15" fmla="*/ 11 h 67"/>
                  <a:gd name="T16" fmla="*/ 2 w 15"/>
                  <a:gd name="T17" fmla="*/ 12 h 67"/>
                  <a:gd name="T18" fmla="*/ 3 w 15"/>
                  <a:gd name="T19" fmla="*/ 13 h 67"/>
                  <a:gd name="T20" fmla="*/ 3 w 15"/>
                  <a:gd name="T21" fmla="*/ 15 h 67"/>
                  <a:gd name="T22" fmla="*/ 4 w 15"/>
                  <a:gd name="T23" fmla="*/ 16 h 67"/>
                  <a:gd name="T24" fmla="*/ 4 w 15"/>
                  <a:gd name="T25" fmla="*/ 18 h 67"/>
                  <a:gd name="T26" fmla="*/ 4 w 15"/>
                  <a:gd name="T27" fmla="*/ 19 h 67"/>
                  <a:gd name="T28" fmla="*/ 4 w 15"/>
                  <a:gd name="T29" fmla="*/ 20 h 67"/>
                  <a:gd name="T30" fmla="*/ 5 w 15"/>
                  <a:gd name="T31" fmla="*/ 22 h 67"/>
                  <a:gd name="T32" fmla="*/ 5 w 15"/>
                  <a:gd name="T33" fmla="*/ 23 h 67"/>
                  <a:gd name="T34" fmla="*/ 5 w 15"/>
                  <a:gd name="T35" fmla="*/ 25 h 67"/>
                  <a:gd name="T36" fmla="*/ 6 w 15"/>
                  <a:gd name="T37" fmla="*/ 26 h 67"/>
                  <a:gd name="T38" fmla="*/ 6 w 15"/>
                  <a:gd name="T39" fmla="*/ 27 h 67"/>
                  <a:gd name="T40" fmla="*/ 6 w 15"/>
                  <a:gd name="T41" fmla="*/ 29 h 67"/>
                  <a:gd name="T42" fmla="*/ 6 w 15"/>
                  <a:gd name="T43" fmla="*/ 30 h 67"/>
                  <a:gd name="T44" fmla="*/ 7 w 15"/>
                  <a:gd name="T45" fmla="*/ 32 h 67"/>
                  <a:gd name="T46" fmla="*/ 7 w 15"/>
                  <a:gd name="T47" fmla="*/ 33 h 67"/>
                  <a:gd name="T48" fmla="*/ 7 w 15"/>
                  <a:gd name="T49" fmla="*/ 34 h 67"/>
                  <a:gd name="T50" fmla="*/ 7 w 15"/>
                  <a:gd name="T51" fmla="*/ 36 h 67"/>
                  <a:gd name="T52" fmla="*/ 8 w 15"/>
                  <a:gd name="T53" fmla="*/ 37 h 67"/>
                  <a:gd name="T54" fmla="*/ 8 w 15"/>
                  <a:gd name="T55" fmla="*/ 38 h 67"/>
                  <a:gd name="T56" fmla="*/ 9 w 15"/>
                  <a:gd name="T57" fmla="*/ 40 h 67"/>
                  <a:gd name="T58" fmla="*/ 9 w 15"/>
                  <a:gd name="T59" fmla="*/ 41 h 67"/>
                  <a:gd name="T60" fmla="*/ 9 w 15"/>
                  <a:gd name="T61" fmla="*/ 43 h 67"/>
                  <a:gd name="T62" fmla="*/ 9 w 15"/>
                  <a:gd name="T63" fmla="*/ 44 h 67"/>
                  <a:gd name="T64" fmla="*/ 10 w 15"/>
                  <a:gd name="T65" fmla="*/ 45 h 67"/>
                  <a:gd name="T66" fmla="*/ 10 w 15"/>
                  <a:gd name="T67" fmla="*/ 46 h 67"/>
                  <a:gd name="T68" fmla="*/ 10 w 15"/>
                  <a:gd name="T69" fmla="*/ 48 h 67"/>
                  <a:gd name="T70" fmla="*/ 11 w 15"/>
                  <a:gd name="T71" fmla="*/ 49 h 67"/>
                  <a:gd name="T72" fmla="*/ 11 w 15"/>
                  <a:gd name="T73" fmla="*/ 50 h 67"/>
                  <a:gd name="T74" fmla="*/ 11 w 15"/>
                  <a:gd name="T75" fmla="*/ 52 h 67"/>
                  <a:gd name="T76" fmla="*/ 11 w 15"/>
                  <a:gd name="T77" fmla="*/ 53 h 67"/>
                  <a:gd name="T78" fmla="*/ 12 w 15"/>
                  <a:gd name="T79" fmla="*/ 54 h 67"/>
                  <a:gd name="T80" fmla="*/ 12 w 15"/>
                  <a:gd name="T81" fmla="*/ 56 h 67"/>
                  <a:gd name="T82" fmla="*/ 13 w 15"/>
                  <a:gd name="T83" fmla="*/ 57 h 67"/>
                  <a:gd name="T84" fmla="*/ 13 w 15"/>
                  <a:gd name="T85" fmla="*/ 58 h 67"/>
                  <a:gd name="T86" fmla="*/ 13 w 15"/>
                  <a:gd name="T87" fmla="*/ 60 h 67"/>
                  <a:gd name="T88" fmla="*/ 13 w 15"/>
                  <a:gd name="T89" fmla="*/ 61 h 67"/>
                  <a:gd name="T90" fmla="*/ 14 w 15"/>
                  <a:gd name="T91" fmla="*/ 62 h 67"/>
                  <a:gd name="T92" fmla="*/ 14 w 15"/>
                  <a:gd name="T93" fmla="*/ 64 h 67"/>
                  <a:gd name="T94" fmla="*/ 14 w 15"/>
                  <a:gd name="T95" fmla="*/ 65 h 67"/>
                  <a:gd name="T96" fmla="*/ 14 w 15"/>
                  <a:gd name="T97" fmla="*/ 66 h 67"/>
                  <a:gd name="T98" fmla="*/ 15 w 15"/>
                  <a:gd name="T9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7" y="36"/>
                    </a:lnTo>
                    <a:lnTo>
                      <a:pt x="8" y="37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4" y="62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6"/>
                    </a:lnTo>
                    <a:lnTo>
                      <a:pt x="15" y="6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Freeform 355"/>
              <p:cNvSpPr>
                <a:spLocks/>
              </p:cNvSpPr>
              <p:nvPr/>
            </p:nvSpPr>
            <p:spPr bwMode="auto">
              <a:xfrm>
                <a:off x="3413" y="2644"/>
                <a:ext cx="14" cy="57"/>
              </a:xfrm>
              <a:custGeom>
                <a:avLst/>
                <a:gdLst>
                  <a:gd name="T0" fmla="*/ 0 w 14"/>
                  <a:gd name="T1" fmla="*/ 0 h 57"/>
                  <a:gd name="T2" fmla="*/ 0 w 14"/>
                  <a:gd name="T3" fmla="*/ 2 h 57"/>
                  <a:gd name="T4" fmla="*/ 0 w 14"/>
                  <a:gd name="T5" fmla="*/ 3 h 57"/>
                  <a:gd name="T6" fmla="*/ 1 w 14"/>
                  <a:gd name="T7" fmla="*/ 4 h 57"/>
                  <a:gd name="T8" fmla="*/ 1 w 14"/>
                  <a:gd name="T9" fmla="*/ 5 h 57"/>
                  <a:gd name="T10" fmla="*/ 1 w 14"/>
                  <a:gd name="T11" fmla="*/ 6 h 57"/>
                  <a:gd name="T12" fmla="*/ 1 w 14"/>
                  <a:gd name="T13" fmla="*/ 8 h 57"/>
                  <a:gd name="T14" fmla="*/ 2 w 14"/>
                  <a:gd name="T15" fmla="*/ 9 h 57"/>
                  <a:gd name="T16" fmla="*/ 2 w 14"/>
                  <a:gd name="T17" fmla="*/ 10 h 57"/>
                  <a:gd name="T18" fmla="*/ 3 w 14"/>
                  <a:gd name="T19" fmla="*/ 11 h 57"/>
                  <a:gd name="T20" fmla="*/ 3 w 14"/>
                  <a:gd name="T21" fmla="*/ 13 h 57"/>
                  <a:gd name="T22" fmla="*/ 3 w 14"/>
                  <a:gd name="T23" fmla="*/ 14 h 57"/>
                  <a:gd name="T24" fmla="*/ 3 w 14"/>
                  <a:gd name="T25" fmla="*/ 15 h 57"/>
                  <a:gd name="T26" fmla="*/ 4 w 14"/>
                  <a:gd name="T27" fmla="*/ 16 h 57"/>
                  <a:gd name="T28" fmla="*/ 4 w 14"/>
                  <a:gd name="T29" fmla="*/ 18 h 57"/>
                  <a:gd name="T30" fmla="*/ 4 w 14"/>
                  <a:gd name="T31" fmla="*/ 19 h 57"/>
                  <a:gd name="T32" fmla="*/ 5 w 14"/>
                  <a:gd name="T33" fmla="*/ 20 h 57"/>
                  <a:gd name="T34" fmla="*/ 5 w 14"/>
                  <a:gd name="T35" fmla="*/ 21 h 57"/>
                  <a:gd name="T36" fmla="*/ 5 w 14"/>
                  <a:gd name="T37" fmla="*/ 22 h 57"/>
                  <a:gd name="T38" fmla="*/ 5 w 14"/>
                  <a:gd name="T39" fmla="*/ 23 h 57"/>
                  <a:gd name="T40" fmla="*/ 6 w 14"/>
                  <a:gd name="T41" fmla="*/ 25 h 57"/>
                  <a:gd name="T42" fmla="*/ 6 w 14"/>
                  <a:gd name="T43" fmla="*/ 26 h 57"/>
                  <a:gd name="T44" fmla="*/ 6 w 14"/>
                  <a:gd name="T45" fmla="*/ 27 h 57"/>
                  <a:gd name="T46" fmla="*/ 6 w 14"/>
                  <a:gd name="T47" fmla="*/ 28 h 57"/>
                  <a:gd name="T48" fmla="*/ 7 w 14"/>
                  <a:gd name="T49" fmla="*/ 29 h 57"/>
                  <a:gd name="T50" fmla="*/ 7 w 14"/>
                  <a:gd name="T51" fmla="*/ 30 h 57"/>
                  <a:gd name="T52" fmla="*/ 8 w 14"/>
                  <a:gd name="T53" fmla="*/ 32 h 57"/>
                  <a:gd name="T54" fmla="*/ 8 w 14"/>
                  <a:gd name="T55" fmla="*/ 33 h 57"/>
                  <a:gd name="T56" fmla="*/ 8 w 14"/>
                  <a:gd name="T57" fmla="*/ 34 h 57"/>
                  <a:gd name="T58" fmla="*/ 8 w 14"/>
                  <a:gd name="T59" fmla="*/ 35 h 57"/>
                  <a:gd name="T60" fmla="*/ 9 w 14"/>
                  <a:gd name="T61" fmla="*/ 36 h 57"/>
                  <a:gd name="T62" fmla="*/ 9 w 14"/>
                  <a:gd name="T63" fmla="*/ 37 h 57"/>
                  <a:gd name="T64" fmla="*/ 9 w 14"/>
                  <a:gd name="T65" fmla="*/ 39 h 57"/>
                  <a:gd name="T66" fmla="*/ 10 w 14"/>
                  <a:gd name="T67" fmla="*/ 40 h 57"/>
                  <a:gd name="T68" fmla="*/ 10 w 14"/>
                  <a:gd name="T69" fmla="*/ 41 h 57"/>
                  <a:gd name="T70" fmla="*/ 10 w 14"/>
                  <a:gd name="T71" fmla="*/ 42 h 57"/>
                  <a:gd name="T72" fmla="*/ 10 w 14"/>
                  <a:gd name="T73" fmla="*/ 43 h 57"/>
                  <a:gd name="T74" fmla="*/ 11 w 14"/>
                  <a:gd name="T75" fmla="*/ 44 h 57"/>
                  <a:gd name="T76" fmla="*/ 11 w 14"/>
                  <a:gd name="T77" fmla="*/ 45 h 57"/>
                  <a:gd name="T78" fmla="*/ 12 w 14"/>
                  <a:gd name="T79" fmla="*/ 46 h 57"/>
                  <a:gd name="T80" fmla="*/ 12 w 14"/>
                  <a:gd name="T81" fmla="*/ 48 h 57"/>
                  <a:gd name="T82" fmla="*/ 12 w 14"/>
                  <a:gd name="T83" fmla="*/ 49 h 57"/>
                  <a:gd name="T84" fmla="*/ 12 w 14"/>
                  <a:gd name="T85" fmla="*/ 50 h 57"/>
                  <a:gd name="T86" fmla="*/ 13 w 14"/>
                  <a:gd name="T87" fmla="*/ 51 h 57"/>
                  <a:gd name="T88" fmla="*/ 13 w 14"/>
                  <a:gd name="T89" fmla="*/ 52 h 57"/>
                  <a:gd name="T90" fmla="*/ 13 w 14"/>
                  <a:gd name="T91" fmla="*/ 53 h 57"/>
                  <a:gd name="T92" fmla="*/ 14 w 14"/>
                  <a:gd name="T93" fmla="*/ 54 h 57"/>
                  <a:gd name="T94" fmla="*/ 14 w 14"/>
                  <a:gd name="T95" fmla="*/ 55 h 57"/>
                  <a:gd name="T96" fmla="*/ 14 w 14"/>
                  <a:gd name="T97" fmla="*/ 57 h 57"/>
                  <a:gd name="T98" fmla="*/ 14 w 14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7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4" y="57"/>
                    </a:lnTo>
                    <a:lnTo>
                      <a:pt x="14" y="5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Freeform 356"/>
              <p:cNvSpPr>
                <a:spLocks/>
              </p:cNvSpPr>
              <p:nvPr/>
            </p:nvSpPr>
            <p:spPr bwMode="auto">
              <a:xfrm>
                <a:off x="3427" y="2701"/>
                <a:ext cx="15" cy="49"/>
              </a:xfrm>
              <a:custGeom>
                <a:avLst/>
                <a:gdLst>
                  <a:gd name="T0" fmla="*/ 0 w 15"/>
                  <a:gd name="T1" fmla="*/ 0 h 49"/>
                  <a:gd name="T2" fmla="*/ 1 w 15"/>
                  <a:gd name="T3" fmla="*/ 1 h 49"/>
                  <a:gd name="T4" fmla="*/ 1 w 15"/>
                  <a:gd name="T5" fmla="*/ 3 h 49"/>
                  <a:gd name="T6" fmla="*/ 1 w 15"/>
                  <a:gd name="T7" fmla="*/ 4 h 49"/>
                  <a:gd name="T8" fmla="*/ 1 w 15"/>
                  <a:gd name="T9" fmla="*/ 5 h 49"/>
                  <a:gd name="T10" fmla="*/ 2 w 15"/>
                  <a:gd name="T11" fmla="*/ 6 h 49"/>
                  <a:gd name="T12" fmla="*/ 2 w 15"/>
                  <a:gd name="T13" fmla="*/ 7 h 49"/>
                  <a:gd name="T14" fmla="*/ 3 w 15"/>
                  <a:gd name="T15" fmla="*/ 8 h 49"/>
                  <a:gd name="T16" fmla="*/ 3 w 15"/>
                  <a:gd name="T17" fmla="*/ 9 h 49"/>
                  <a:gd name="T18" fmla="*/ 3 w 15"/>
                  <a:gd name="T19" fmla="*/ 10 h 49"/>
                  <a:gd name="T20" fmla="*/ 3 w 15"/>
                  <a:gd name="T21" fmla="*/ 11 h 49"/>
                  <a:gd name="T22" fmla="*/ 4 w 15"/>
                  <a:gd name="T23" fmla="*/ 12 h 49"/>
                  <a:gd name="T24" fmla="*/ 4 w 15"/>
                  <a:gd name="T25" fmla="*/ 13 h 49"/>
                  <a:gd name="T26" fmla="*/ 4 w 15"/>
                  <a:gd name="T27" fmla="*/ 14 h 49"/>
                  <a:gd name="T28" fmla="*/ 5 w 15"/>
                  <a:gd name="T29" fmla="*/ 15 h 49"/>
                  <a:gd name="T30" fmla="*/ 5 w 15"/>
                  <a:gd name="T31" fmla="*/ 16 h 49"/>
                  <a:gd name="T32" fmla="*/ 5 w 15"/>
                  <a:gd name="T33" fmla="*/ 17 h 49"/>
                  <a:gd name="T34" fmla="*/ 5 w 15"/>
                  <a:gd name="T35" fmla="*/ 18 h 49"/>
                  <a:gd name="T36" fmla="*/ 6 w 15"/>
                  <a:gd name="T37" fmla="*/ 19 h 49"/>
                  <a:gd name="T38" fmla="*/ 6 w 15"/>
                  <a:gd name="T39" fmla="*/ 20 h 49"/>
                  <a:gd name="T40" fmla="*/ 7 w 15"/>
                  <a:gd name="T41" fmla="*/ 21 h 49"/>
                  <a:gd name="T42" fmla="*/ 7 w 15"/>
                  <a:gd name="T43" fmla="*/ 23 h 49"/>
                  <a:gd name="T44" fmla="*/ 7 w 15"/>
                  <a:gd name="T45" fmla="*/ 23 h 49"/>
                  <a:gd name="T46" fmla="*/ 7 w 15"/>
                  <a:gd name="T47" fmla="*/ 24 h 49"/>
                  <a:gd name="T48" fmla="*/ 8 w 15"/>
                  <a:gd name="T49" fmla="*/ 25 h 49"/>
                  <a:gd name="T50" fmla="*/ 8 w 15"/>
                  <a:gd name="T51" fmla="*/ 26 h 49"/>
                  <a:gd name="T52" fmla="*/ 8 w 15"/>
                  <a:gd name="T53" fmla="*/ 27 h 49"/>
                  <a:gd name="T54" fmla="*/ 8 w 15"/>
                  <a:gd name="T55" fmla="*/ 28 h 49"/>
                  <a:gd name="T56" fmla="*/ 9 w 15"/>
                  <a:gd name="T57" fmla="*/ 29 h 49"/>
                  <a:gd name="T58" fmla="*/ 9 w 15"/>
                  <a:gd name="T59" fmla="*/ 30 h 49"/>
                  <a:gd name="T60" fmla="*/ 9 w 15"/>
                  <a:gd name="T61" fmla="*/ 31 h 49"/>
                  <a:gd name="T62" fmla="*/ 10 w 15"/>
                  <a:gd name="T63" fmla="*/ 32 h 49"/>
                  <a:gd name="T64" fmla="*/ 10 w 15"/>
                  <a:gd name="T65" fmla="*/ 33 h 49"/>
                  <a:gd name="T66" fmla="*/ 10 w 15"/>
                  <a:gd name="T67" fmla="*/ 34 h 49"/>
                  <a:gd name="T68" fmla="*/ 10 w 15"/>
                  <a:gd name="T69" fmla="*/ 35 h 49"/>
                  <a:gd name="T70" fmla="*/ 11 w 15"/>
                  <a:gd name="T71" fmla="*/ 36 h 49"/>
                  <a:gd name="T72" fmla="*/ 11 w 15"/>
                  <a:gd name="T73" fmla="*/ 37 h 49"/>
                  <a:gd name="T74" fmla="*/ 12 w 15"/>
                  <a:gd name="T75" fmla="*/ 38 h 49"/>
                  <a:gd name="T76" fmla="*/ 12 w 15"/>
                  <a:gd name="T77" fmla="*/ 39 h 49"/>
                  <a:gd name="T78" fmla="*/ 12 w 15"/>
                  <a:gd name="T79" fmla="*/ 40 h 49"/>
                  <a:gd name="T80" fmla="*/ 12 w 15"/>
                  <a:gd name="T81" fmla="*/ 41 h 49"/>
                  <a:gd name="T82" fmla="*/ 13 w 15"/>
                  <a:gd name="T83" fmla="*/ 42 h 49"/>
                  <a:gd name="T84" fmla="*/ 13 w 15"/>
                  <a:gd name="T85" fmla="*/ 43 h 49"/>
                  <a:gd name="T86" fmla="*/ 13 w 15"/>
                  <a:gd name="T87" fmla="*/ 44 h 49"/>
                  <a:gd name="T88" fmla="*/ 14 w 15"/>
                  <a:gd name="T89" fmla="*/ 45 h 49"/>
                  <a:gd name="T90" fmla="*/ 14 w 15"/>
                  <a:gd name="T91" fmla="*/ 45 h 49"/>
                  <a:gd name="T92" fmla="*/ 14 w 15"/>
                  <a:gd name="T93" fmla="*/ 47 h 49"/>
                  <a:gd name="T94" fmla="*/ 14 w 15"/>
                  <a:gd name="T95" fmla="*/ 47 h 49"/>
                  <a:gd name="T96" fmla="*/ 15 w 15"/>
                  <a:gd name="T97" fmla="*/ 48 h 49"/>
                  <a:gd name="T98" fmla="*/ 15 w 15"/>
                  <a:gd name="T99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9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4" y="45"/>
                    </a:lnTo>
                    <a:lnTo>
                      <a:pt x="14" y="45"/>
                    </a:lnTo>
                    <a:lnTo>
                      <a:pt x="14" y="47"/>
                    </a:lnTo>
                    <a:lnTo>
                      <a:pt x="14" y="47"/>
                    </a:lnTo>
                    <a:lnTo>
                      <a:pt x="15" y="48"/>
                    </a:lnTo>
                    <a:lnTo>
                      <a:pt x="15" y="4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Freeform 357"/>
              <p:cNvSpPr>
                <a:spLocks/>
              </p:cNvSpPr>
              <p:nvPr/>
            </p:nvSpPr>
            <p:spPr bwMode="auto">
              <a:xfrm>
                <a:off x="3442" y="2750"/>
                <a:ext cx="15" cy="42"/>
              </a:xfrm>
              <a:custGeom>
                <a:avLst/>
                <a:gdLst>
                  <a:gd name="T0" fmla="*/ 0 w 15"/>
                  <a:gd name="T1" fmla="*/ 0 h 42"/>
                  <a:gd name="T2" fmla="*/ 0 w 15"/>
                  <a:gd name="T3" fmla="*/ 1 h 42"/>
                  <a:gd name="T4" fmla="*/ 1 w 15"/>
                  <a:gd name="T5" fmla="*/ 2 h 42"/>
                  <a:gd name="T6" fmla="*/ 1 w 15"/>
                  <a:gd name="T7" fmla="*/ 3 h 42"/>
                  <a:gd name="T8" fmla="*/ 1 w 15"/>
                  <a:gd name="T9" fmla="*/ 4 h 42"/>
                  <a:gd name="T10" fmla="*/ 2 w 15"/>
                  <a:gd name="T11" fmla="*/ 5 h 42"/>
                  <a:gd name="T12" fmla="*/ 2 w 15"/>
                  <a:gd name="T13" fmla="*/ 6 h 42"/>
                  <a:gd name="T14" fmla="*/ 2 w 15"/>
                  <a:gd name="T15" fmla="*/ 7 h 42"/>
                  <a:gd name="T16" fmla="*/ 2 w 15"/>
                  <a:gd name="T17" fmla="*/ 7 h 42"/>
                  <a:gd name="T18" fmla="*/ 3 w 15"/>
                  <a:gd name="T19" fmla="*/ 8 h 42"/>
                  <a:gd name="T20" fmla="*/ 3 w 15"/>
                  <a:gd name="T21" fmla="*/ 9 h 42"/>
                  <a:gd name="T22" fmla="*/ 3 w 15"/>
                  <a:gd name="T23" fmla="*/ 10 h 42"/>
                  <a:gd name="T24" fmla="*/ 4 w 15"/>
                  <a:gd name="T25" fmla="*/ 11 h 42"/>
                  <a:gd name="T26" fmla="*/ 4 w 15"/>
                  <a:gd name="T27" fmla="*/ 12 h 42"/>
                  <a:gd name="T28" fmla="*/ 4 w 15"/>
                  <a:gd name="T29" fmla="*/ 13 h 42"/>
                  <a:gd name="T30" fmla="*/ 4 w 15"/>
                  <a:gd name="T31" fmla="*/ 14 h 42"/>
                  <a:gd name="T32" fmla="*/ 5 w 15"/>
                  <a:gd name="T33" fmla="*/ 14 h 42"/>
                  <a:gd name="T34" fmla="*/ 5 w 15"/>
                  <a:gd name="T35" fmla="*/ 15 h 42"/>
                  <a:gd name="T36" fmla="*/ 6 w 15"/>
                  <a:gd name="T37" fmla="*/ 16 h 42"/>
                  <a:gd name="T38" fmla="*/ 6 w 15"/>
                  <a:gd name="T39" fmla="*/ 17 h 42"/>
                  <a:gd name="T40" fmla="*/ 6 w 15"/>
                  <a:gd name="T41" fmla="*/ 18 h 42"/>
                  <a:gd name="T42" fmla="*/ 6 w 15"/>
                  <a:gd name="T43" fmla="*/ 19 h 42"/>
                  <a:gd name="T44" fmla="*/ 7 w 15"/>
                  <a:gd name="T45" fmla="*/ 19 h 42"/>
                  <a:gd name="T46" fmla="*/ 7 w 15"/>
                  <a:gd name="T47" fmla="*/ 21 h 42"/>
                  <a:gd name="T48" fmla="*/ 7 w 15"/>
                  <a:gd name="T49" fmla="*/ 21 h 42"/>
                  <a:gd name="T50" fmla="*/ 8 w 15"/>
                  <a:gd name="T51" fmla="*/ 22 h 42"/>
                  <a:gd name="T52" fmla="*/ 8 w 15"/>
                  <a:gd name="T53" fmla="*/ 23 h 42"/>
                  <a:gd name="T54" fmla="*/ 8 w 15"/>
                  <a:gd name="T55" fmla="*/ 24 h 42"/>
                  <a:gd name="T56" fmla="*/ 8 w 15"/>
                  <a:gd name="T57" fmla="*/ 25 h 42"/>
                  <a:gd name="T58" fmla="*/ 9 w 15"/>
                  <a:gd name="T59" fmla="*/ 25 h 42"/>
                  <a:gd name="T60" fmla="*/ 9 w 15"/>
                  <a:gd name="T61" fmla="*/ 26 h 42"/>
                  <a:gd name="T62" fmla="*/ 9 w 15"/>
                  <a:gd name="T63" fmla="*/ 27 h 42"/>
                  <a:gd name="T64" fmla="*/ 10 w 15"/>
                  <a:gd name="T65" fmla="*/ 28 h 42"/>
                  <a:gd name="T66" fmla="*/ 10 w 15"/>
                  <a:gd name="T67" fmla="*/ 29 h 42"/>
                  <a:gd name="T68" fmla="*/ 10 w 15"/>
                  <a:gd name="T69" fmla="*/ 30 h 42"/>
                  <a:gd name="T70" fmla="*/ 11 w 15"/>
                  <a:gd name="T71" fmla="*/ 30 h 42"/>
                  <a:gd name="T72" fmla="*/ 11 w 15"/>
                  <a:gd name="T73" fmla="*/ 31 h 42"/>
                  <a:gd name="T74" fmla="*/ 11 w 15"/>
                  <a:gd name="T75" fmla="*/ 32 h 42"/>
                  <a:gd name="T76" fmla="*/ 11 w 15"/>
                  <a:gd name="T77" fmla="*/ 33 h 42"/>
                  <a:gd name="T78" fmla="*/ 12 w 15"/>
                  <a:gd name="T79" fmla="*/ 33 h 42"/>
                  <a:gd name="T80" fmla="*/ 12 w 15"/>
                  <a:gd name="T81" fmla="*/ 34 h 42"/>
                  <a:gd name="T82" fmla="*/ 12 w 15"/>
                  <a:gd name="T83" fmla="*/ 35 h 42"/>
                  <a:gd name="T84" fmla="*/ 13 w 15"/>
                  <a:gd name="T85" fmla="*/ 36 h 42"/>
                  <a:gd name="T86" fmla="*/ 13 w 15"/>
                  <a:gd name="T87" fmla="*/ 37 h 42"/>
                  <a:gd name="T88" fmla="*/ 13 w 15"/>
                  <a:gd name="T89" fmla="*/ 38 h 42"/>
                  <a:gd name="T90" fmla="*/ 14 w 15"/>
                  <a:gd name="T91" fmla="*/ 39 h 42"/>
                  <a:gd name="T92" fmla="*/ 14 w 15"/>
                  <a:gd name="T93" fmla="*/ 39 h 42"/>
                  <a:gd name="T94" fmla="*/ 14 w 15"/>
                  <a:gd name="T95" fmla="*/ 40 h 42"/>
                  <a:gd name="T96" fmla="*/ 15 w 15"/>
                  <a:gd name="T97" fmla="*/ 41 h 42"/>
                  <a:gd name="T98" fmla="*/ 15 w 15"/>
                  <a:gd name="T9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2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5" y="41"/>
                    </a:lnTo>
                    <a:lnTo>
                      <a:pt x="15" y="4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358"/>
              <p:cNvSpPr>
                <a:spLocks/>
              </p:cNvSpPr>
              <p:nvPr/>
            </p:nvSpPr>
            <p:spPr bwMode="auto">
              <a:xfrm>
                <a:off x="3457" y="2792"/>
                <a:ext cx="14" cy="34"/>
              </a:xfrm>
              <a:custGeom>
                <a:avLst/>
                <a:gdLst>
                  <a:gd name="T0" fmla="*/ 0 w 14"/>
                  <a:gd name="T1" fmla="*/ 0 h 34"/>
                  <a:gd name="T2" fmla="*/ 0 w 14"/>
                  <a:gd name="T3" fmla="*/ 0 h 34"/>
                  <a:gd name="T4" fmla="*/ 0 w 14"/>
                  <a:gd name="T5" fmla="*/ 1 h 34"/>
                  <a:gd name="T6" fmla="*/ 1 w 14"/>
                  <a:gd name="T7" fmla="*/ 2 h 34"/>
                  <a:gd name="T8" fmla="*/ 1 w 14"/>
                  <a:gd name="T9" fmla="*/ 3 h 34"/>
                  <a:gd name="T10" fmla="*/ 1 w 14"/>
                  <a:gd name="T11" fmla="*/ 3 h 34"/>
                  <a:gd name="T12" fmla="*/ 1 w 14"/>
                  <a:gd name="T13" fmla="*/ 4 h 34"/>
                  <a:gd name="T14" fmla="*/ 2 w 14"/>
                  <a:gd name="T15" fmla="*/ 5 h 34"/>
                  <a:gd name="T16" fmla="*/ 2 w 14"/>
                  <a:gd name="T17" fmla="*/ 6 h 34"/>
                  <a:gd name="T18" fmla="*/ 3 w 14"/>
                  <a:gd name="T19" fmla="*/ 6 h 34"/>
                  <a:gd name="T20" fmla="*/ 3 w 14"/>
                  <a:gd name="T21" fmla="*/ 7 h 34"/>
                  <a:gd name="T22" fmla="*/ 3 w 14"/>
                  <a:gd name="T23" fmla="*/ 8 h 34"/>
                  <a:gd name="T24" fmla="*/ 3 w 14"/>
                  <a:gd name="T25" fmla="*/ 9 h 34"/>
                  <a:gd name="T26" fmla="*/ 4 w 14"/>
                  <a:gd name="T27" fmla="*/ 9 h 34"/>
                  <a:gd name="T28" fmla="*/ 4 w 14"/>
                  <a:gd name="T29" fmla="*/ 10 h 34"/>
                  <a:gd name="T30" fmla="*/ 4 w 14"/>
                  <a:gd name="T31" fmla="*/ 11 h 34"/>
                  <a:gd name="T32" fmla="*/ 5 w 14"/>
                  <a:gd name="T33" fmla="*/ 12 h 34"/>
                  <a:gd name="T34" fmla="*/ 5 w 14"/>
                  <a:gd name="T35" fmla="*/ 12 h 34"/>
                  <a:gd name="T36" fmla="*/ 5 w 14"/>
                  <a:gd name="T37" fmla="*/ 13 h 34"/>
                  <a:gd name="T38" fmla="*/ 5 w 14"/>
                  <a:gd name="T39" fmla="*/ 14 h 34"/>
                  <a:gd name="T40" fmla="*/ 6 w 14"/>
                  <a:gd name="T41" fmla="*/ 14 h 34"/>
                  <a:gd name="T42" fmla="*/ 6 w 14"/>
                  <a:gd name="T43" fmla="*/ 15 h 34"/>
                  <a:gd name="T44" fmla="*/ 7 w 14"/>
                  <a:gd name="T45" fmla="*/ 16 h 34"/>
                  <a:gd name="T46" fmla="*/ 7 w 14"/>
                  <a:gd name="T47" fmla="*/ 17 h 34"/>
                  <a:gd name="T48" fmla="*/ 7 w 14"/>
                  <a:gd name="T49" fmla="*/ 17 h 34"/>
                  <a:gd name="T50" fmla="*/ 7 w 14"/>
                  <a:gd name="T51" fmla="*/ 18 h 34"/>
                  <a:gd name="T52" fmla="*/ 8 w 14"/>
                  <a:gd name="T53" fmla="*/ 19 h 34"/>
                  <a:gd name="T54" fmla="*/ 8 w 14"/>
                  <a:gd name="T55" fmla="*/ 20 h 34"/>
                  <a:gd name="T56" fmla="*/ 8 w 14"/>
                  <a:gd name="T57" fmla="*/ 20 h 34"/>
                  <a:gd name="T58" fmla="*/ 8 w 14"/>
                  <a:gd name="T59" fmla="*/ 21 h 34"/>
                  <a:gd name="T60" fmla="*/ 9 w 14"/>
                  <a:gd name="T61" fmla="*/ 21 h 34"/>
                  <a:gd name="T62" fmla="*/ 9 w 14"/>
                  <a:gd name="T63" fmla="*/ 22 h 34"/>
                  <a:gd name="T64" fmla="*/ 9 w 14"/>
                  <a:gd name="T65" fmla="*/ 23 h 34"/>
                  <a:gd name="T66" fmla="*/ 10 w 14"/>
                  <a:gd name="T67" fmla="*/ 24 h 34"/>
                  <a:gd name="T68" fmla="*/ 10 w 14"/>
                  <a:gd name="T69" fmla="*/ 24 h 34"/>
                  <a:gd name="T70" fmla="*/ 10 w 14"/>
                  <a:gd name="T71" fmla="*/ 25 h 34"/>
                  <a:gd name="T72" fmla="*/ 10 w 14"/>
                  <a:gd name="T73" fmla="*/ 26 h 34"/>
                  <a:gd name="T74" fmla="*/ 11 w 14"/>
                  <a:gd name="T75" fmla="*/ 27 h 34"/>
                  <a:gd name="T76" fmla="*/ 11 w 14"/>
                  <a:gd name="T77" fmla="*/ 27 h 34"/>
                  <a:gd name="T78" fmla="*/ 12 w 14"/>
                  <a:gd name="T79" fmla="*/ 28 h 34"/>
                  <a:gd name="T80" fmla="*/ 12 w 14"/>
                  <a:gd name="T81" fmla="*/ 28 h 34"/>
                  <a:gd name="T82" fmla="*/ 12 w 14"/>
                  <a:gd name="T83" fmla="*/ 29 h 34"/>
                  <a:gd name="T84" fmla="*/ 12 w 14"/>
                  <a:gd name="T85" fmla="*/ 30 h 34"/>
                  <a:gd name="T86" fmla="*/ 13 w 14"/>
                  <a:gd name="T87" fmla="*/ 30 h 34"/>
                  <a:gd name="T88" fmla="*/ 13 w 14"/>
                  <a:gd name="T89" fmla="*/ 31 h 34"/>
                  <a:gd name="T90" fmla="*/ 13 w 14"/>
                  <a:gd name="T91" fmla="*/ 32 h 34"/>
                  <a:gd name="T92" fmla="*/ 14 w 14"/>
                  <a:gd name="T93" fmla="*/ 32 h 34"/>
                  <a:gd name="T94" fmla="*/ 14 w 14"/>
                  <a:gd name="T95" fmla="*/ 33 h 34"/>
                  <a:gd name="T96" fmla="*/ 14 w 14"/>
                  <a:gd name="T97" fmla="*/ 34 h 34"/>
                  <a:gd name="T98" fmla="*/ 14 w 14"/>
                  <a:gd name="T9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4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4" y="34"/>
                    </a:lnTo>
                    <a:lnTo>
                      <a:pt x="14" y="3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Freeform 359"/>
              <p:cNvSpPr>
                <a:spLocks/>
              </p:cNvSpPr>
              <p:nvPr/>
            </p:nvSpPr>
            <p:spPr bwMode="auto">
              <a:xfrm>
                <a:off x="3471" y="2826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1 w 15"/>
                  <a:gd name="T3" fmla="*/ 1 h 30"/>
                  <a:gd name="T4" fmla="*/ 1 w 15"/>
                  <a:gd name="T5" fmla="*/ 2 h 30"/>
                  <a:gd name="T6" fmla="*/ 1 w 15"/>
                  <a:gd name="T7" fmla="*/ 2 h 30"/>
                  <a:gd name="T8" fmla="*/ 1 w 15"/>
                  <a:gd name="T9" fmla="*/ 3 h 30"/>
                  <a:gd name="T10" fmla="*/ 2 w 15"/>
                  <a:gd name="T11" fmla="*/ 3 h 30"/>
                  <a:gd name="T12" fmla="*/ 2 w 15"/>
                  <a:gd name="T13" fmla="*/ 4 h 30"/>
                  <a:gd name="T14" fmla="*/ 3 w 15"/>
                  <a:gd name="T15" fmla="*/ 5 h 30"/>
                  <a:gd name="T16" fmla="*/ 3 w 15"/>
                  <a:gd name="T17" fmla="*/ 5 h 30"/>
                  <a:gd name="T18" fmla="*/ 3 w 15"/>
                  <a:gd name="T19" fmla="*/ 6 h 30"/>
                  <a:gd name="T20" fmla="*/ 3 w 15"/>
                  <a:gd name="T21" fmla="*/ 7 h 30"/>
                  <a:gd name="T22" fmla="*/ 4 w 15"/>
                  <a:gd name="T23" fmla="*/ 7 h 30"/>
                  <a:gd name="T24" fmla="*/ 4 w 15"/>
                  <a:gd name="T25" fmla="*/ 8 h 30"/>
                  <a:gd name="T26" fmla="*/ 4 w 15"/>
                  <a:gd name="T27" fmla="*/ 9 h 30"/>
                  <a:gd name="T28" fmla="*/ 5 w 15"/>
                  <a:gd name="T29" fmla="*/ 9 h 30"/>
                  <a:gd name="T30" fmla="*/ 5 w 15"/>
                  <a:gd name="T31" fmla="*/ 10 h 30"/>
                  <a:gd name="T32" fmla="*/ 5 w 15"/>
                  <a:gd name="T33" fmla="*/ 10 h 30"/>
                  <a:gd name="T34" fmla="*/ 5 w 15"/>
                  <a:gd name="T35" fmla="*/ 11 h 30"/>
                  <a:gd name="T36" fmla="*/ 6 w 15"/>
                  <a:gd name="T37" fmla="*/ 12 h 30"/>
                  <a:gd name="T38" fmla="*/ 6 w 15"/>
                  <a:gd name="T39" fmla="*/ 12 h 30"/>
                  <a:gd name="T40" fmla="*/ 7 w 15"/>
                  <a:gd name="T41" fmla="*/ 13 h 30"/>
                  <a:gd name="T42" fmla="*/ 7 w 15"/>
                  <a:gd name="T43" fmla="*/ 14 h 30"/>
                  <a:gd name="T44" fmla="*/ 7 w 15"/>
                  <a:gd name="T45" fmla="*/ 14 h 30"/>
                  <a:gd name="T46" fmla="*/ 7 w 15"/>
                  <a:gd name="T47" fmla="*/ 15 h 30"/>
                  <a:gd name="T48" fmla="*/ 8 w 15"/>
                  <a:gd name="T49" fmla="*/ 16 h 30"/>
                  <a:gd name="T50" fmla="*/ 8 w 15"/>
                  <a:gd name="T51" fmla="*/ 16 h 30"/>
                  <a:gd name="T52" fmla="*/ 8 w 15"/>
                  <a:gd name="T53" fmla="*/ 17 h 30"/>
                  <a:gd name="T54" fmla="*/ 9 w 15"/>
                  <a:gd name="T55" fmla="*/ 17 h 30"/>
                  <a:gd name="T56" fmla="*/ 9 w 15"/>
                  <a:gd name="T57" fmla="*/ 18 h 30"/>
                  <a:gd name="T58" fmla="*/ 9 w 15"/>
                  <a:gd name="T59" fmla="*/ 18 h 30"/>
                  <a:gd name="T60" fmla="*/ 9 w 15"/>
                  <a:gd name="T61" fmla="*/ 19 h 30"/>
                  <a:gd name="T62" fmla="*/ 10 w 15"/>
                  <a:gd name="T63" fmla="*/ 19 h 30"/>
                  <a:gd name="T64" fmla="*/ 10 w 15"/>
                  <a:gd name="T65" fmla="*/ 20 h 30"/>
                  <a:gd name="T66" fmla="*/ 10 w 15"/>
                  <a:gd name="T67" fmla="*/ 21 h 30"/>
                  <a:gd name="T68" fmla="*/ 10 w 15"/>
                  <a:gd name="T69" fmla="*/ 21 h 30"/>
                  <a:gd name="T70" fmla="*/ 11 w 15"/>
                  <a:gd name="T71" fmla="*/ 22 h 30"/>
                  <a:gd name="T72" fmla="*/ 11 w 15"/>
                  <a:gd name="T73" fmla="*/ 23 h 30"/>
                  <a:gd name="T74" fmla="*/ 12 w 15"/>
                  <a:gd name="T75" fmla="*/ 23 h 30"/>
                  <a:gd name="T76" fmla="*/ 12 w 15"/>
                  <a:gd name="T77" fmla="*/ 24 h 30"/>
                  <a:gd name="T78" fmla="*/ 12 w 15"/>
                  <a:gd name="T79" fmla="*/ 24 h 30"/>
                  <a:gd name="T80" fmla="*/ 12 w 15"/>
                  <a:gd name="T81" fmla="*/ 25 h 30"/>
                  <a:gd name="T82" fmla="*/ 13 w 15"/>
                  <a:gd name="T83" fmla="*/ 25 h 30"/>
                  <a:gd name="T84" fmla="*/ 13 w 15"/>
                  <a:gd name="T85" fmla="*/ 26 h 30"/>
                  <a:gd name="T86" fmla="*/ 13 w 15"/>
                  <a:gd name="T87" fmla="*/ 26 h 30"/>
                  <a:gd name="T88" fmla="*/ 14 w 15"/>
                  <a:gd name="T89" fmla="*/ 27 h 30"/>
                  <a:gd name="T90" fmla="*/ 14 w 15"/>
                  <a:gd name="T91" fmla="*/ 28 h 30"/>
                  <a:gd name="T92" fmla="*/ 14 w 15"/>
                  <a:gd name="T93" fmla="*/ 28 h 30"/>
                  <a:gd name="T94" fmla="*/ 14 w 15"/>
                  <a:gd name="T95" fmla="*/ 29 h 30"/>
                  <a:gd name="T96" fmla="*/ 15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3" y="26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29"/>
                    </a:lnTo>
                    <a:lnTo>
                      <a:pt x="15" y="3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Freeform 360"/>
              <p:cNvSpPr>
                <a:spLocks/>
              </p:cNvSpPr>
              <p:nvPr/>
            </p:nvSpPr>
            <p:spPr bwMode="auto">
              <a:xfrm>
                <a:off x="3486" y="2856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1 w 15"/>
                  <a:gd name="T3" fmla="*/ 0 h 24"/>
                  <a:gd name="T4" fmla="*/ 1 w 15"/>
                  <a:gd name="T5" fmla="*/ 1 h 24"/>
                  <a:gd name="T6" fmla="*/ 1 w 15"/>
                  <a:gd name="T7" fmla="*/ 1 h 24"/>
                  <a:gd name="T8" fmla="*/ 1 w 15"/>
                  <a:gd name="T9" fmla="*/ 2 h 24"/>
                  <a:gd name="T10" fmla="*/ 2 w 15"/>
                  <a:gd name="T11" fmla="*/ 2 h 24"/>
                  <a:gd name="T12" fmla="*/ 2 w 15"/>
                  <a:gd name="T13" fmla="*/ 3 h 24"/>
                  <a:gd name="T14" fmla="*/ 2 w 15"/>
                  <a:gd name="T15" fmla="*/ 3 h 24"/>
                  <a:gd name="T16" fmla="*/ 2 w 15"/>
                  <a:gd name="T17" fmla="*/ 4 h 24"/>
                  <a:gd name="T18" fmla="*/ 3 w 15"/>
                  <a:gd name="T19" fmla="*/ 5 h 24"/>
                  <a:gd name="T20" fmla="*/ 3 w 15"/>
                  <a:gd name="T21" fmla="*/ 5 h 24"/>
                  <a:gd name="T22" fmla="*/ 3 w 15"/>
                  <a:gd name="T23" fmla="*/ 6 h 24"/>
                  <a:gd name="T24" fmla="*/ 4 w 15"/>
                  <a:gd name="T25" fmla="*/ 6 h 24"/>
                  <a:gd name="T26" fmla="*/ 4 w 15"/>
                  <a:gd name="T27" fmla="*/ 7 h 24"/>
                  <a:gd name="T28" fmla="*/ 4 w 15"/>
                  <a:gd name="T29" fmla="*/ 7 h 24"/>
                  <a:gd name="T30" fmla="*/ 4 w 15"/>
                  <a:gd name="T31" fmla="*/ 8 h 24"/>
                  <a:gd name="T32" fmla="*/ 5 w 15"/>
                  <a:gd name="T33" fmla="*/ 8 h 24"/>
                  <a:gd name="T34" fmla="*/ 5 w 15"/>
                  <a:gd name="T35" fmla="*/ 9 h 24"/>
                  <a:gd name="T36" fmla="*/ 6 w 15"/>
                  <a:gd name="T37" fmla="*/ 9 h 24"/>
                  <a:gd name="T38" fmla="*/ 6 w 15"/>
                  <a:gd name="T39" fmla="*/ 10 h 24"/>
                  <a:gd name="T40" fmla="*/ 6 w 15"/>
                  <a:gd name="T41" fmla="*/ 10 h 24"/>
                  <a:gd name="T42" fmla="*/ 6 w 15"/>
                  <a:gd name="T43" fmla="*/ 11 h 24"/>
                  <a:gd name="T44" fmla="*/ 7 w 15"/>
                  <a:gd name="T45" fmla="*/ 11 h 24"/>
                  <a:gd name="T46" fmla="*/ 7 w 15"/>
                  <a:gd name="T47" fmla="*/ 12 h 24"/>
                  <a:gd name="T48" fmla="*/ 7 w 15"/>
                  <a:gd name="T49" fmla="*/ 12 h 24"/>
                  <a:gd name="T50" fmla="*/ 8 w 15"/>
                  <a:gd name="T51" fmla="*/ 13 h 24"/>
                  <a:gd name="T52" fmla="*/ 8 w 15"/>
                  <a:gd name="T53" fmla="*/ 13 h 24"/>
                  <a:gd name="T54" fmla="*/ 8 w 15"/>
                  <a:gd name="T55" fmla="*/ 14 h 24"/>
                  <a:gd name="T56" fmla="*/ 8 w 15"/>
                  <a:gd name="T57" fmla="*/ 14 h 24"/>
                  <a:gd name="T58" fmla="*/ 9 w 15"/>
                  <a:gd name="T59" fmla="*/ 15 h 24"/>
                  <a:gd name="T60" fmla="*/ 9 w 15"/>
                  <a:gd name="T61" fmla="*/ 15 h 24"/>
                  <a:gd name="T62" fmla="*/ 9 w 15"/>
                  <a:gd name="T63" fmla="*/ 16 h 24"/>
                  <a:gd name="T64" fmla="*/ 9 w 15"/>
                  <a:gd name="T65" fmla="*/ 16 h 24"/>
                  <a:gd name="T66" fmla="*/ 10 w 15"/>
                  <a:gd name="T67" fmla="*/ 17 h 24"/>
                  <a:gd name="T68" fmla="*/ 10 w 15"/>
                  <a:gd name="T69" fmla="*/ 17 h 24"/>
                  <a:gd name="T70" fmla="*/ 11 w 15"/>
                  <a:gd name="T71" fmla="*/ 18 h 24"/>
                  <a:gd name="T72" fmla="*/ 11 w 15"/>
                  <a:gd name="T73" fmla="*/ 18 h 24"/>
                  <a:gd name="T74" fmla="*/ 11 w 15"/>
                  <a:gd name="T75" fmla="*/ 19 h 24"/>
                  <a:gd name="T76" fmla="*/ 11 w 15"/>
                  <a:gd name="T77" fmla="*/ 19 h 24"/>
                  <a:gd name="T78" fmla="*/ 12 w 15"/>
                  <a:gd name="T79" fmla="*/ 20 h 24"/>
                  <a:gd name="T80" fmla="*/ 12 w 15"/>
                  <a:gd name="T81" fmla="*/ 20 h 24"/>
                  <a:gd name="T82" fmla="*/ 12 w 15"/>
                  <a:gd name="T83" fmla="*/ 21 h 24"/>
                  <a:gd name="T84" fmla="*/ 13 w 15"/>
                  <a:gd name="T85" fmla="*/ 21 h 24"/>
                  <a:gd name="T86" fmla="*/ 13 w 15"/>
                  <a:gd name="T87" fmla="*/ 22 h 24"/>
                  <a:gd name="T88" fmla="*/ 13 w 15"/>
                  <a:gd name="T89" fmla="*/ 22 h 24"/>
                  <a:gd name="T90" fmla="*/ 13 w 15"/>
                  <a:gd name="T91" fmla="*/ 23 h 24"/>
                  <a:gd name="T92" fmla="*/ 14 w 15"/>
                  <a:gd name="T93" fmla="*/ 23 h 24"/>
                  <a:gd name="T94" fmla="*/ 14 w 15"/>
                  <a:gd name="T95" fmla="*/ 23 h 24"/>
                  <a:gd name="T96" fmla="*/ 15 w 15"/>
                  <a:gd name="T97" fmla="*/ 24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5" y="24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Freeform 361"/>
              <p:cNvSpPr>
                <a:spLocks/>
              </p:cNvSpPr>
              <p:nvPr/>
            </p:nvSpPr>
            <p:spPr bwMode="auto">
              <a:xfrm>
                <a:off x="3501" y="2880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0 w 14"/>
                  <a:gd name="T3" fmla="*/ 1 h 21"/>
                  <a:gd name="T4" fmla="*/ 0 w 14"/>
                  <a:gd name="T5" fmla="*/ 1 h 21"/>
                  <a:gd name="T6" fmla="*/ 1 w 14"/>
                  <a:gd name="T7" fmla="*/ 2 h 21"/>
                  <a:gd name="T8" fmla="*/ 1 w 14"/>
                  <a:gd name="T9" fmla="*/ 2 h 21"/>
                  <a:gd name="T10" fmla="*/ 1 w 14"/>
                  <a:gd name="T11" fmla="*/ 3 h 21"/>
                  <a:gd name="T12" fmla="*/ 2 w 14"/>
                  <a:gd name="T13" fmla="*/ 3 h 21"/>
                  <a:gd name="T14" fmla="*/ 2 w 14"/>
                  <a:gd name="T15" fmla="*/ 4 h 21"/>
                  <a:gd name="T16" fmla="*/ 2 w 14"/>
                  <a:gd name="T17" fmla="*/ 4 h 21"/>
                  <a:gd name="T18" fmla="*/ 2 w 14"/>
                  <a:gd name="T19" fmla="*/ 4 h 21"/>
                  <a:gd name="T20" fmla="*/ 3 w 14"/>
                  <a:gd name="T21" fmla="*/ 5 h 21"/>
                  <a:gd name="T22" fmla="*/ 3 w 14"/>
                  <a:gd name="T23" fmla="*/ 5 h 21"/>
                  <a:gd name="T24" fmla="*/ 3 w 14"/>
                  <a:gd name="T25" fmla="*/ 6 h 21"/>
                  <a:gd name="T26" fmla="*/ 4 w 14"/>
                  <a:gd name="T27" fmla="*/ 6 h 21"/>
                  <a:gd name="T28" fmla="*/ 4 w 14"/>
                  <a:gd name="T29" fmla="*/ 7 h 21"/>
                  <a:gd name="T30" fmla="*/ 4 w 14"/>
                  <a:gd name="T31" fmla="*/ 7 h 21"/>
                  <a:gd name="T32" fmla="*/ 5 w 14"/>
                  <a:gd name="T33" fmla="*/ 7 h 21"/>
                  <a:gd name="T34" fmla="*/ 5 w 14"/>
                  <a:gd name="T35" fmla="*/ 8 h 21"/>
                  <a:gd name="T36" fmla="*/ 5 w 14"/>
                  <a:gd name="T37" fmla="*/ 8 h 21"/>
                  <a:gd name="T38" fmla="*/ 5 w 14"/>
                  <a:gd name="T39" fmla="*/ 9 h 21"/>
                  <a:gd name="T40" fmla="*/ 6 w 14"/>
                  <a:gd name="T41" fmla="*/ 9 h 21"/>
                  <a:gd name="T42" fmla="*/ 6 w 14"/>
                  <a:gd name="T43" fmla="*/ 10 h 21"/>
                  <a:gd name="T44" fmla="*/ 6 w 14"/>
                  <a:gd name="T45" fmla="*/ 10 h 21"/>
                  <a:gd name="T46" fmla="*/ 7 w 14"/>
                  <a:gd name="T47" fmla="*/ 11 h 21"/>
                  <a:gd name="T48" fmla="*/ 7 w 14"/>
                  <a:gd name="T49" fmla="*/ 11 h 21"/>
                  <a:gd name="T50" fmla="*/ 7 w 14"/>
                  <a:gd name="T51" fmla="*/ 11 h 21"/>
                  <a:gd name="T52" fmla="*/ 7 w 14"/>
                  <a:gd name="T53" fmla="*/ 12 h 21"/>
                  <a:gd name="T54" fmla="*/ 8 w 14"/>
                  <a:gd name="T55" fmla="*/ 12 h 21"/>
                  <a:gd name="T56" fmla="*/ 8 w 14"/>
                  <a:gd name="T57" fmla="*/ 13 h 21"/>
                  <a:gd name="T58" fmla="*/ 9 w 14"/>
                  <a:gd name="T59" fmla="*/ 13 h 21"/>
                  <a:gd name="T60" fmla="*/ 9 w 14"/>
                  <a:gd name="T61" fmla="*/ 13 h 21"/>
                  <a:gd name="T62" fmla="*/ 9 w 14"/>
                  <a:gd name="T63" fmla="*/ 14 h 21"/>
                  <a:gd name="T64" fmla="*/ 9 w 14"/>
                  <a:gd name="T65" fmla="*/ 14 h 21"/>
                  <a:gd name="T66" fmla="*/ 10 w 14"/>
                  <a:gd name="T67" fmla="*/ 14 h 21"/>
                  <a:gd name="T68" fmla="*/ 10 w 14"/>
                  <a:gd name="T69" fmla="*/ 15 h 21"/>
                  <a:gd name="T70" fmla="*/ 10 w 14"/>
                  <a:gd name="T71" fmla="*/ 15 h 21"/>
                  <a:gd name="T72" fmla="*/ 10 w 14"/>
                  <a:gd name="T73" fmla="*/ 16 h 21"/>
                  <a:gd name="T74" fmla="*/ 11 w 14"/>
                  <a:gd name="T75" fmla="*/ 16 h 21"/>
                  <a:gd name="T76" fmla="*/ 11 w 14"/>
                  <a:gd name="T77" fmla="*/ 17 h 21"/>
                  <a:gd name="T78" fmla="*/ 11 w 14"/>
                  <a:gd name="T79" fmla="*/ 17 h 21"/>
                  <a:gd name="T80" fmla="*/ 12 w 14"/>
                  <a:gd name="T81" fmla="*/ 18 h 21"/>
                  <a:gd name="T82" fmla="*/ 12 w 14"/>
                  <a:gd name="T83" fmla="*/ 18 h 21"/>
                  <a:gd name="T84" fmla="*/ 12 w 14"/>
                  <a:gd name="T85" fmla="*/ 18 h 21"/>
                  <a:gd name="T86" fmla="*/ 13 w 14"/>
                  <a:gd name="T87" fmla="*/ 19 h 21"/>
                  <a:gd name="T88" fmla="*/ 13 w 14"/>
                  <a:gd name="T89" fmla="*/ 19 h 21"/>
                  <a:gd name="T90" fmla="*/ 13 w 14"/>
                  <a:gd name="T91" fmla="*/ 20 h 21"/>
                  <a:gd name="T92" fmla="*/ 14 w 14"/>
                  <a:gd name="T93" fmla="*/ 20 h 21"/>
                  <a:gd name="T94" fmla="*/ 14 w 14"/>
                  <a:gd name="T95" fmla="*/ 20 h 21"/>
                  <a:gd name="T96" fmla="*/ 14 w 14"/>
                  <a:gd name="T97" fmla="*/ 21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4" y="2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Freeform 362"/>
              <p:cNvSpPr>
                <a:spLocks/>
              </p:cNvSpPr>
              <p:nvPr/>
            </p:nvSpPr>
            <p:spPr bwMode="auto">
              <a:xfrm>
                <a:off x="3515" y="2901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1 w 15"/>
                  <a:gd name="T3" fmla="*/ 1 h 17"/>
                  <a:gd name="T4" fmla="*/ 1 w 15"/>
                  <a:gd name="T5" fmla="*/ 1 h 17"/>
                  <a:gd name="T6" fmla="*/ 1 w 15"/>
                  <a:gd name="T7" fmla="*/ 1 h 17"/>
                  <a:gd name="T8" fmla="*/ 2 w 15"/>
                  <a:gd name="T9" fmla="*/ 2 h 17"/>
                  <a:gd name="T10" fmla="*/ 2 w 15"/>
                  <a:gd name="T11" fmla="*/ 2 h 17"/>
                  <a:gd name="T12" fmla="*/ 2 w 15"/>
                  <a:gd name="T13" fmla="*/ 2 h 17"/>
                  <a:gd name="T14" fmla="*/ 3 w 15"/>
                  <a:gd name="T15" fmla="*/ 2 h 17"/>
                  <a:gd name="T16" fmla="*/ 3 w 15"/>
                  <a:gd name="T17" fmla="*/ 3 h 17"/>
                  <a:gd name="T18" fmla="*/ 3 w 15"/>
                  <a:gd name="T19" fmla="*/ 3 h 17"/>
                  <a:gd name="T20" fmla="*/ 3 w 15"/>
                  <a:gd name="T21" fmla="*/ 4 h 17"/>
                  <a:gd name="T22" fmla="*/ 4 w 15"/>
                  <a:gd name="T23" fmla="*/ 4 h 17"/>
                  <a:gd name="T24" fmla="*/ 4 w 15"/>
                  <a:gd name="T25" fmla="*/ 4 h 17"/>
                  <a:gd name="T26" fmla="*/ 4 w 15"/>
                  <a:gd name="T27" fmla="*/ 5 h 17"/>
                  <a:gd name="T28" fmla="*/ 5 w 15"/>
                  <a:gd name="T29" fmla="*/ 5 h 17"/>
                  <a:gd name="T30" fmla="*/ 5 w 15"/>
                  <a:gd name="T31" fmla="*/ 6 h 17"/>
                  <a:gd name="T32" fmla="*/ 5 w 15"/>
                  <a:gd name="T33" fmla="*/ 6 h 17"/>
                  <a:gd name="T34" fmla="*/ 5 w 15"/>
                  <a:gd name="T35" fmla="*/ 6 h 17"/>
                  <a:gd name="T36" fmla="*/ 6 w 15"/>
                  <a:gd name="T37" fmla="*/ 7 h 17"/>
                  <a:gd name="T38" fmla="*/ 6 w 15"/>
                  <a:gd name="T39" fmla="*/ 7 h 17"/>
                  <a:gd name="T40" fmla="*/ 7 w 15"/>
                  <a:gd name="T41" fmla="*/ 8 h 17"/>
                  <a:gd name="T42" fmla="*/ 7 w 15"/>
                  <a:gd name="T43" fmla="*/ 8 h 17"/>
                  <a:gd name="T44" fmla="*/ 7 w 15"/>
                  <a:gd name="T45" fmla="*/ 8 h 17"/>
                  <a:gd name="T46" fmla="*/ 7 w 15"/>
                  <a:gd name="T47" fmla="*/ 8 h 17"/>
                  <a:gd name="T48" fmla="*/ 8 w 15"/>
                  <a:gd name="T49" fmla="*/ 9 h 17"/>
                  <a:gd name="T50" fmla="*/ 8 w 15"/>
                  <a:gd name="T51" fmla="*/ 9 h 17"/>
                  <a:gd name="T52" fmla="*/ 8 w 15"/>
                  <a:gd name="T53" fmla="*/ 9 h 17"/>
                  <a:gd name="T54" fmla="*/ 9 w 15"/>
                  <a:gd name="T55" fmla="*/ 10 h 17"/>
                  <a:gd name="T56" fmla="*/ 9 w 15"/>
                  <a:gd name="T57" fmla="*/ 10 h 17"/>
                  <a:gd name="T58" fmla="*/ 9 w 15"/>
                  <a:gd name="T59" fmla="*/ 11 h 17"/>
                  <a:gd name="T60" fmla="*/ 9 w 15"/>
                  <a:gd name="T61" fmla="*/ 11 h 17"/>
                  <a:gd name="T62" fmla="*/ 10 w 15"/>
                  <a:gd name="T63" fmla="*/ 11 h 17"/>
                  <a:gd name="T64" fmla="*/ 10 w 15"/>
                  <a:gd name="T65" fmla="*/ 12 h 17"/>
                  <a:gd name="T66" fmla="*/ 10 w 15"/>
                  <a:gd name="T67" fmla="*/ 12 h 17"/>
                  <a:gd name="T68" fmla="*/ 11 w 15"/>
                  <a:gd name="T69" fmla="*/ 12 h 17"/>
                  <a:gd name="T70" fmla="*/ 11 w 15"/>
                  <a:gd name="T71" fmla="*/ 13 h 17"/>
                  <a:gd name="T72" fmla="*/ 11 w 15"/>
                  <a:gd name="T73" fmla="*/ 13 h 17"/>
                  <a:gd name="T74" fmla="*/ 12 w 15"/>
                  <a:gd name="T75" fmla="*/ 13 h 17"/>
                  <a:gd name="T76" fmla="*/ 12 w 15"/>
                  <a:gd name="T77" fmla="*/ 14 h 17"/>
                  <a:gd name="T78" fmla="*/ 12 w 15"/>
                  <a:gd name="T79" fmla="*/ 14 h 17"/>
                  <a:gd name="T80" fmla="*/ 12 w 15"/>
                  <a:gd name="T81" fmla="*/ 14 h 17"/>
                  <a:gd name="T82" fmla="*/ 13 w 15"/>
                  <a:gd name="T83" fmla="*/ 15 h 17"/>
                  <a:gd name="T84" fmla="*/ 13 w 15"/>
                  <a:gd name="T85" fmla="*/ 15 h 17"/>
                  <a:gd name="T86" fmla="*/ 13 w 15"/>
                  <a:gd name="T87" fmla="*/ 15 h 17"/>
                  <a:gd name="T88" fmla="*/ 14 w 15"/>
                  <a:gd name="T89" fmla="*/ 16 h 17"/>
                  <a:gd name="T90" fmla="*/ 14 w 15"/>
                  <a:gd name="T91" fmla="*/ 16 h 17"/>
                  <a:gd name="T92" fmla="*/ 14 w 15"/>
                  <a:gd name="T93" fmla="*/ 16 h 17"/>
                  <a:gd name="T94" fmla="*/ 14 w 15"/>
                  <a:gd name="T95" fmla="*/ 16 h 17"/>
                  <a:gd name="T96" fmla="*/ 15 w 15"/>
                  <a:gd name="T97" fmla="*/ 17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7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Freeform 363"/>
              <p:cNvSpPr>
                <a:spLocks/>
              </p:cNvSpPr>
              <p:nvPr/>
            </p:nvSpPr>
            <p:spPr bwMode="auto">
              <a:xfrm>
                <a:off x="3530" y="2918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1 h 15"/>
                  <a:gd name="T4" fmla="*/ 1 w 15"/>
                  <a:gd name="T5" fmla="*/ 1 h 15"/>
                  <a:gd name="T6" fmla="*/ 1 w 15"/>
                  <a:gd name="T7" fmla="*/ 1 h 15"/>
                  <a:gd name="T8" fmla="*/ 1 w 15"/>
                  <a:gd name="T9" fmla="*/ 1 h 15"/>
                  <a:gd name="T10" fmla="*/ 2 w 15"/>
                  <a:gd name="T11" fmla="*/ 2 h 15"/>
                  <a:gd name="T12" fmla="*/ 2 w 15"/>
                  <a:gd name="T13" fmla="*/ 2 h 15"/>
                  <a:gd name="T14" fmla="*/ 2 w 15"/>
                  <a:gd name="T15" fmla="*/ 3 h 15"/>
                  <a:gd name="T16" fmla="*/ 3 w 15"/>
                  <a:gd name="T17" fmla="*/ 3 h 15"/>
                  <a:gd name="T18" fmla="*/ 3 w 15"/>
                  <a:gd name="T19" fmla="*/ 3 h 15"/>
                  <a:gd name="T20" fmla="*/ 3 w 15"/>
                  <a:gd name="T21" fmla="*/ 3 h 15"/>
                  <a:gd name="T22" fmla="*/ 3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4 w 15"/>
                  <a:gd name="T29" fmla="*/ 5 h 15"/>
                  <a:gd name="T30" fmla="*/ 4 w 15"/>
                  <a:gd name="T31" fmla="*/ 5 h 15"/>
                  <a:gd name="T32" fmla="*/ 5 w 15"/>
                  <a:gd name="T33" fmla="*/ 5 h 15"/>
                  <a:gd name="T34" fmla="*/ 5 w 15"/>
                  <a:gd name="T35" fmla="*/ 6 h 15"/>
                  <a:gd name="T36" fmla="*/ 6 w 15"/>
                  <a:gd name="T37" fmla="*/ 6 h 15"/>
                  <a:gd name="T38" fmla="*/ 6 w 15"/>
                  <a:gd name="T39" fmla="*/ 6 h 15"/>
                  <a:gd name="T40" fmla="*/ 6 w 15"/>
                  <a:gd name="T41" fmla="*/ 6 h 15"/>
                  <a:gd name="T42" fmla="*/ 6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7 w 15"/>
                  <a:gd name="T49" fmla="*/ 8 h 15"/>
                  <a:gd name="T50" fmla="*/ 8 w 15"/>
                  <a:gd name="T51" fmla="*/ 8 h 15"/>
                  <a:gd name="T52" fmla="*/ 8 w 15"/>
                  <a:gd name="T53" fmla="*/ 8 h 15"/>
                  <a:gd name="T54" fmla="*/ 8 w 15"/>
                  <a:gd name="T55" fmla="*/ 8 h 15"/>
                  <a:gd name="T56" fmla="*/ 8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10 h 15"/>
                  <a:gd name="T64" fmla="*/ 10 w 15"/>
                  <a:gd name="T65" fmla="*/ 10 h 15"/>
                  <a:gd name="T66" fmla="*/ 10 w 15"/>
                  <a:gd name="T67" fmla="*/ 10 h 15"/>
                  <a:gd name="T68" fmla="*/ 10 w 15"/>
                  <a:gd name="T69" fmla="*/ 10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2 h 15"/>
                  <a:gd name="T76" fmla="*/ 11 w 15"/>
                  <a:gd name="T77" fmla="*/ 12 h 15"/>
                  <a:gd name="T78" fmla="*/ 12 w 15"/>
                  <a:gd name="T79" fmla="*/ 12 h 15"/>
                  <a:gd name="T80" fmla="*/ 12 w 15"/>
                  <a:gd name="T81" fmla="*/ 12 h 15"/>
                  <a:gd name="T82" fmla="*/ 12 w 15"/>
                  <a:gd name="T83" fmla="*/ 12 h 15"/>
                  <a:gd name="T84" fmla="*/ 13 w 15"/>
                  <a:gd name="T85" fmla="*/ 13 h 15"/>
                  <a:gd name="T86" fmla="*/ 13 w 15"/>
                  <a:gd name="T87" fmla="*/ 13 h 15"/>
                  <a:gd name="T88" fmla="*/ 13 w 15"/>
                  <a:gd name="T89" fmla="*/ 13 h 15"/>
                  <a:gd name="T90" fmla="*/ 13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Freeform 364"/>
              <p:cNvSpPr>
                <a:spLocks/>
              </p:cNvSpPr>
              <p:nvPr/>
            </p:nvSpPr>
            <p:spPr bwMode="auto">
              <a:xfrm>
                <a:off x="3545" y="2933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0 h 12"/>
                  <a:gd name="T6" fmla="*/ 1 w 14"/>
                  <a:gd name="T7" fmla="*/ 0 h 12"/>
                  <a:gd name="T8" fmla="*/ 1 w 14"/>
                  <a:gd name="T9" fmla="*/ 1 h 12"/>
                  <a:gd name="T10" fmla="*/ 1 w 14"/>
                  <a:gd name="T11" fmla="*/ 1 h 12"/>
                  <a:gd name="T12" fmla="*/ 2 w 14"/>
                  <a:gd name="T13" fmla="*/ 1 h 12"/>
                  <a:gd name="T14" fmla="*/ 2 w 14"/>
                  <a:gd name="T15" fmla="*/ 2 h 12"/>
                  <a:gd name="T16" fmla="*/ 2 w 14"/>
                  <a:gd name="T17" fmla="*/ 2 h 12"/>
                  <a:gd name="T18" fmla="*/ 2 w 14"/>
                  <a:gd name="T19" fmla="*/ 2 h 12"/>
                  <a:gd name="T20" fmla="*/ 3 w 14"/>
                  <a:gd name="T21" fmla="*/ 2 h 12"/>
                  <a:gd name="T22" fmla="*/ 3 w 14"/>
                  <a:gd name="T23" fmla="*/ 2 h 12"/>
                  <a:gd name="T24" fmla="*/ 3 w 14"/>
                  <a:gd name="T25" fmla="*/ 3 h 12"/>
                  <a:gd name="T26" fmla="*/ 3 w 14"/>
                  <a:gd name="T27" fmla="*/ 3 h 12"/>
                  <a:gd name="T28" fmla="*/ 4 w 14"/>
                  <a:gd name="T29" fmla="*/ 3 h 12"/>
                  <a:gd name="T30" fmla="*/ 4 w 14"/>
                  <a:gd name="T31" fmla="*/ 4 h 12"/>
                  <a:gd name="T32" fmla="*/ 5 w 14"/>
                  <a:gd name="T33" fmla="*/ 4 h 12"/>
                  <a:gd name="T34" fmla="*/ 5 w 14"/>
                  <a:gd name="T35" fmla="*/ 4 h 12"/>
                  <a:gd name="T36" fmla="*/ 5 w 14"/>
                  <a:gd name="T37" fmla="*/ 4 h 12"/>
                  <a:gd name="T38" fmla="*/ 5 w 14"/>
                  <a:gd name="T39" fmla="*/ 5 h 12"/>
                  <a:gd name="T40" fmla="*/ 6 w 14"/>
                  <a:gd name="T41" fmla="*/ 5 h 12"/>
                  <a:gd name="T42" fmla="*/ 6 w 14"/>
                  <a:gd name="T43" fmla="*/ 5 h 12"/>
                  <a:gd name="T44" fmla="*/ 6 w 14"/>
                  <a:gd name="T45" fmla="*/ 6 h 12"/>
                  <a:gd name="T46" fmla="*/ 7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7 w 14"/>
                  <a:gd name="T53" fmla="*/ 6 h 12"/>
                  <a:gd name="T54" fmla="*/ 8 w 14"/>
                  <a:gd name="T55" fmla="*/ 7 h 12"/>
                  <a:gd name="T56" fmla="*/ 8 w 14"/>
                  <a:gd name="T57" fmla="*/ 7 h 12"/>
                  <a:gd name="T58" fmla="*/ 9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10 w 14"/>
                  <a:gd name="T67" fmla="*/ 8 h 12"/>
                  <a:gd name="T68" fmla="*/ 10 w 14"/>
                  <a:gd name="T69" fmla="*/ 8 h 12"/>
                  <a:gd name="T70" fmla="*/ 10 w 14"/>
                  <a:gd name="T71" fmla="*/ 9 h 12"/>
                  <a:gd name="T72" fmla="*/ 11 w 14"/>
                  <a:gd name="T73" fmla="*/ 9 h 12"/>
                  <a:gd name="T74" fmla="*/ 11 w 14"/>
                  <a:gd name="T75" fmla="*/ 9 h 12"/>
                  <a:gd name="T76" fmla="*/ 11 w 14"/>
                  <a:gd name="T77" fmla="*/ 9 h 12"/>
                  <a:gd name="T78" fmla="*/ 11 w 14"/>
                  <a:gd name="T79" fmla="*/ 9 h 12"/>
                  <a:gd name="T80" fmla="*/ 12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2 w 14"/>
                  <a:gd name="T87" fmla="*/ 10 h 12"/>
                  <a:gd name="T88" fmla="*/ 13 w 14"/>
                  <a:gd name="T89" fmla="*/ 11 h 12"/>
                  <a:gd name="T90" fmla="*/ 13 w 14"/>
                  <a:gd name="T91" fmla="*/ 11 h 12"/>
                  <a:gd name="T92" fmla="*/ 14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Freeform 365"/>
              <p:cNvSpPr>
                <a:spLocks/>
              </p:cNvSpPr>
              <p:nvPr/>
            </p:nvSpPr>
            <p:spPr bwMode="auto">
              <a:xfrm>
                <a:off x="3559" y="2945"/>
                <a:ext cx="15" cy="10"/>
              </a:xfrm>
              <a:custGeom>
                <a:avLst/>
                <a:gdLst>
                  <a:gd name="T0" fmla="*/ 0 w 15"/>
                  <a:gd name="T1" fmla="*/ 0 h 10"/>
                  <a:gd name="T2" fmla="*/ 1 w 15"/>
                  <a:gd name="T3" fmla="*/ 0 h 10"/>
                  <a:gd name="T4" fmla="*/ 1 w 15"/>
                  <a:gd name="T5" fmla="*/ 0 h 10"/>
                  <a:gd name="T6" fmla="*/ 1 w 15"/>
                  <a:gd name="T7" fmla="*/ 1 h 10"/>
                  <a:gd name="T8" fmla="*/ 2 w 15"/>
                  <a:gd name="T9" fmla="*/ 1 h 10"/>
                  <a:gd name="T10" fmla="*/ 2 w 15"/>
                  <a:gd name="T11" fmla="*/ 1 h 10"/>
                  <a:gd name="T12" fmla="*/ 2 w 15"/>
                  <a:gd name="T13" fmla="*/ 1 h 10"/>
                  <a:gd name="T14" fmla="*/ 2 w 15"/>
                  <a:gd name="T15" fmla="*/ 1 h 10"/>
                  <a:gd name="T16" fmla="*/ 3 w 15"/>
                  <a:gd name="T17" fmla="*/ 2 h 10"/>
                  <a:gd name="T18" fmla="*/ 3 w 15"/>
                  <a:gd name="T19" fmla="*/ 2 h 10"/>
                  <a:gd name="T20" fmla="*/ 4 w 15"/>
                  <a:gd name="T21" fmla="*/ 2 h 10"/>
                  <a:gd name="T22" fmla="*/ 4 w 15"/>
                  <a:gd name="T23" fmla="*/ 2 h 10"/>
                  <a:gd name="T24" fmla="*/ 4 w 15"/>
                  <a:gd name="T25" fmla="*/ 2 h 10"/>
                  <a:gd name="T26" fmla="*/ 4 w 15"/>
                  <a:gd name="T27" fmla="*/ 2 h 10"/>
                  <a:gd name="T28" fmla="*/ 5 w 15"/>
                  <a:gd name="T29" fmla="*/ 3 h 10"/>
                  <a:gd name="T30" fmla="*/ 5 w 15"/>
                  <a:gd name="T31" fmla="*/ 3 h 10"/>
                  <a:gd name="T32" fmla="*/ 5 w 15"/>
                  <a:gd name="T33" fmla="*/ 3 h 10"/>
                  <a:gd name="T34" fmla="*/ 5 w 15"/>
                  <a:gd name="T35" fmla="*/ 3 h 10"/>
                  <a:gd name="T36" fmla="*/ 6 w 15"/>
                  <a:gd name="T37" fmla="*/ 4 h 10"/>
                  <a:gd name="T38" fmla="*/ 6 w 15"/>
                  <a:gd name="T39" fmla="*/ 4 h 10"/>
                  <a:gd name="T40" fmla="*/ 6 w 15"/>
                  <a:gd name="T41" fmla="*/ 4 h 10"/>
                  <a:gd name="T42" fmla="*/ 7 w 15"/>
                  <a:gd name="T43" fmla="*/ 4 h 10"/>
                  <a:gd name="T44" fmla="*/ 7 w 15"/>
                  <a:gd name="T45" fmla="*/ 4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9 w 15"/>
                  <a:gd name="T55" fmla="*/ 6 h 10"/>
                  <a:gd name="T56" fmla="*/ 9 w 15"/>
                  <a:gd name="T57" fmla="*/ 6 h 10"/>
                  <a:gd name="T58" fmla="*/ 9 w 15"/>
                  <a:gd name="T59" fmla="*/ 6 h 10"/>
                  <a:gd name="T60" fmla="*/ 9 w 15"/>
                  <a:gd name="T61" fmla="*/ 6 h 10"/>
                  <a:gd name="T62" fmla="*/ 10 w 15"/>
                  <a:gd name="T63" fmla="*/ 6 h 10"/>
                  <a:gd name="T64" fmla="*/ 10 w 15"/>
                  <a:gd name="T65" fmla="*/ 6 h 10"/>
                  <a:gd name="T66" fmla="*/ 10 w 15"/>
                  <a:gd name="T67" fmla="*/ 7 h 10"/>
                  <a:gd name="T68" fmla="*/ 11 w 15"/>
                  <a:gd name="T69" fmla="*/ 7 h 10"/>
                  <a:gd name="T70" fmla="*/ 11 w 15"/>
                  <a:gd name="T71" fmla="*/ 7 h 10"/>
                  <a:gd name="T72" fmla="*/ 11 w 15"/>
                  <a:gd name="T73" fmla="*/ 7 h 10"/>
                  <a:gd name="T74" fmla="*/ 11 w 15"/>
                  <a:gd name="T75" fmla="*/ 8 h 10"/>
                  <a:gd name="T76" fmla="*/ 12 w 15"/>
                  <a:gd name="T77" fmla="*/ 8 h 10"/>
                  <a:gd name="T78" fmla="*/ 12 w 15"/>
                  <a:gd name="T79" fmla="*/ 8 h 10"/>
                  <a:gd name="T80" fmla="*/ 12 w 15"/>
                  <a:gd name="T81" fmla="*/ 8 h 10"/>
                  <a:gd name="T82" fmla="*/ 13 w 15"/>
                  <a:gd name="T83" fmla="*/ 8 h 10"/>
                  <a:gd name="T84" fmla="*/ 13 w 15"/>
                  <a:gd name="T85" fmla="*/ 8 h 10"/>
                  <a:gd name="T86" fmla="*/ 13 w 15"/>
                  <a:gd name="T87" fmla="*/ 9 h 10"/>
                  <a:gd name="T88" fmla="*/ 14 w 15"/>
                  <a:gd name="T89" fmla="*/ 9 h 10"/>
                  <a:gd name="T90" fmla="*/ 14 w 15"/>
                  <a:gd name="T91" fmla="*/ 9 h 10"/>
                  <a:gd name="T92" fmla="*/ 14 w 15"/>
                  <a:gd name="T93" fmla="*/ 9 h 10"/>
                  <a:gd name="T94" fmla="*/ 14 w 15"/>
                  <a:gd name="T95" fmla="*/ 9 h 10"/>
                  <a:gd name="T96" fmla="*/ 15 w 15"/>
                  <a:gd name="T97" fmla="*/ 9 h 10"/>
                  <a:gd name="T98" fmla="*/ 15 w 15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5" y="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Freeform 366"/>
              <p:cNvSpPr>
                <a:spLocks/>
              </p:cNvSpPr>
              <p:nvPr/>
            </p:nvSpPr>
            <p:spPr bwMode="auto">
              <a:xfrm>
                <a:off x="3574" y="2955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0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1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3 w 15"/>
                  <a:gd name="T21" fmla="*/ 1 h 8"/>
                  <a:gd name="T22" fmla="*/ 3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2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6 w 15"/>
                  <a:gd name="T43" fmla="*/ 3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4 h 8"/>
                  <a:gd name="T52" fmla="*/ 8 w 15"/>
                  <a:gd name="T53" fmla="*/ 5 h 8"/>
                  <a:gd name="T54" fmla="*/ 8 w 15"/>
                  <a:gd name="T55" fmla="*/ 5 h 8"/>
                  <a:gd name="T56" fmla="*/ 8 w 15"/>
                  <a:gd name="T57" fmla="*/ 5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6 h 8"/>
                  <a:gd name="T68" fmla="*/ 10 w 15"/>
                  <a:gd name="T69" fmla="*/ 6 h 8"/>
                  <a:gd name="T70" fmla="*/ 11 w 15"/>
                  <a:gd name="T71" fmla="*/ 6 h 8"/>
                  <a:gd name="T72" fmla="*/ 11 w 15"/>
                  <a:gd name="T73" fmla="*/ 6 h 8"/>
                  <a:gd name="T74" fmla="*/ 11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2 w 15"/>
                  <a:gd name="T81" fmla="*/ 7 h 8"/>
                  <a:gd name="T82" fmla="*/ 12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3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367"/>
              <p:cNvSpPr>
                <a:spLocks/>
              </p:cNvSpPr>
              <p:nvPr/>
            </p:nvSpPr>
            <p:spPr bwMode="auto">
              <a:xfrm>
                <a:off x="3589" y="2963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0 h 7"/>
                  <a:gd name="T6" fmla="*/ 1 w 14"/>
                  <a:gd name="T7" fmla="*/ 0 h 7"/>
                  <a:gd name="T8" fmla="*/ 1 w 14"/>
                  <a:gd name="T9" fmla="*/ 1 h 7"/>
                  <a:gd name="T10" fmla="*/ 1 w 14"/>
                  <a:gd name="T11" fmla="*/ 1 h 7"/>
                  <a:gd name="T12" fmla="*/ 2 w 14"/>
                  <a:gd name="T13" fmla="*/ 1 h 7"/>
                  <a:gd name="T14" fmla="*/ 2 w 14"/>
                  <a:gd name="T15" fmla="*/ 1 h 7"/>
                  <a:gd name="T16" fmla="*/ 2 w 14"/>
                  <a:gd name="T17" fmla="*/ 1 h 7"/>
                  <a:gd name="T18" fmla="*/ 2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4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5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4 h 7"/>
                  <a:gd name="T46" fmla="*/ 7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9 w 14"/>
                  <a:gd name="T59" fmla="*/ 4 h 7"/>
                  <a:gd name="T60" fmla="*/ 9 w 14"/>
                  <a:gd name="T61" fmla="*/ 5 h 7"/>
                  <a:gd name="T62" fmla="*/ 9 w 14"/>
                  <a:gd name="T63" fmla="*/ 5 h 7"/>
                  <a:gd name="T64" fmla="*/ 9 w 14"/>
                  <a:gd name="T65" fmla="*/ 5 h 7"/>
                  <a:gd name="T66" fmla="*/ 10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1 w 14"/>
                  <a:gd name="T73" fmla="*/ 5 h 7"/>
                  <a:gd name="T74" fmla="*/ 11 w 14"/>
                  <a:gd name="T75" fmla="*/ 5 h 7"/>
                  <a:gd name="T76" fmla="*/ 11 w 14"/>
                  <a:gd name="T77" fmla="*/ 5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3 w 14"/>
                  <a:gd name="T85" fmla="*/ 6 h 7"/>
                  <a:gd name="T86" fmla="*/ 13 w 14"/>
                  <a:gd name="T87" fmla="*/ 6 h 7"/>
                  <a:gd name="T88" fmla="*/ 13 w 14"/>
                  <a:gd name="T89" fmla="*/ 6 h 7"/>
                  <a:gd name="T90" fmla="*/ 13 w 14"/>
                  <a:gd name="T91" fmla="*/ 7 h 7"/>
                  <a:gd name="T92" fmla="*/ 14 w 14"/>
                  <a:gd name="T93" fmla="*/ 7 h 7"/>
                  <a:gd name="T94" fmla="*/ 14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Freeform 368"/>
              <p:cNvSpPr>
                <a:spLocks/>
              </p:cNvSpPr>
              <p:nvPr/>
            </p:nvSpPr>
            <p:spPr bwMode="auto">
              <a:xfrm>
                <a:off x="3603" y="2970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2 w 15"/>
                  <a:gd name="T9" fmla="*/ 0 h 6"/>
                  <a:gd name="T10" fmla="*/ 2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4 w 15"/>
                  <a:gd name="T21" fmla="*/ 1 h 6"/>
                  <a:gd name="T22" fmla="*/ 4 w 15"/>
                  <a:gd name="T23" fmla="*/ 2 h 6"/>
                  <a:gd name="T24" fmla="*/ 4 w 15"/>
                  <a:gd name="T25" fmla="*/ 2 h 6"/>
                  <a:gd name="T26" fmla="*/ 4 w 15"/>
                  <a:gd name="T27" fmla="*/ 2 h 6"/>
                  <a:gd name="T28" fmla="*/ 5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6 w 15"/>
                  <a:gd name="T35" fmla="*/ 2 h 6"/>
                  <a:gd name="T36" fmla="*/ 6 w 15"/>
                  <a:gd name="T37" fmla="*/ 2 h 6"/>
                  <a:gd name="T38" fmla="*/ 6 w 15"/>
                  <a:gd name="T39" fmla="*/ 2 h 6"/>
                  <a:gd name="T40" fmla="*/ 6 w 15"/>
                  <a:gd name="T41" fmla="*/ 3 h 6"/>
                  <a:gd name="T42" fmla="*/ 7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9 w 15"/>
                  <a:gd name="T55" fmla="*/ 4 h 6"/>
                  <a:gd name="T56" fmla="*/ 9 w 15"/>
                  <a:gd name="T57" fmla="*/ 4 h 6"/>
                  <a:gd name="T58" fmla="*/ 9 w 15"/>
                  <a:gd name="T59" fmla="*/ 4 h 6"/>
                  <a:gd name="T60" fmla="*/ 9 w 15"/>
                  <a:gd name="T61" fmla="*/ 4 h 6"/>
                  <a:gd name="T62" fmla="*/ 10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1 w 15"/>
                  <a:gd name="T69" fmla="*/ 4 h 6"/>
                  <a:gd name="T70" fmla="*/ 11 w 15"/>
                  <a:gd name="T71" fmla="*/ 4 h 6"/>
                  <a:gd name="T72" fmla="*/ 11 w 15"/>
                  <a:gd name="T73" fmla="*/ 4 h 6"/>
                  <a:gd name="T74" fmla="*/ 11 w 15"/>
                  <a:gd name="T75" fmla="*/ 5 h 6"/>
                  <a:gd name="T76" fmla="*/ 12 w 15"/>
                  <a:gd name="T77" fmla="*/ 5 h 6"/>
                  <a:gd name="T78" fmla="*/ 12 w 15"/>
                  <a:gd name="T79" fmla="*/ 5 h 6"/>
                  <a:gd name="T80" fmla="*/ 13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4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5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Freeform 369"/>
              <p:cNvSpPr>
                <a:spLocks/>
              </p:cNvSpPr>
              <p:nvPr/>
            </p:nvSpPr>
            <p:spPr bwMode="auto">
              <a:xfrm>
                <a:off x="3618" y="2976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1 w 15"/>
                  <a:gd name="T11" fmla="*/ 0 h 5"/>
                  <a:gd name="T12" fmla="*/ 2 w 15"/>
                  <a:gd name="T13" fmla="*/ 1 h 5"/>
                  <a:gd name="T14" fmla="*/ 2 w 15"/>
                  <a:gd name="T15" fmla="*/ 1 h 5"/>
                  <a:gd name="T16" fmla="*/ 3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4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5 w 15"/>
                  <a:gd name="T31" fmla="*/ 1 h 5"/>
                  <a:gd name="T32" fmla="*/ 5 w 15"/>
                  <a:gd name="T33" fmla="*/ 1 h 5"/>
                  <a:gd name="T34" fmla="*/ 5 w 15"/>
                  <a:gd name="T35" fmla="*/ 2 h 5"/>
                  <a:gd name="T36" fmla="*/ 5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6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8 w 15"/>
                  <a:gd name="T51" fmla="*/ 3 h 5"/>
                  <a:gd name="T52" fmla="*/ 8 w 15"/>
                  <a:gd name="T53" fmla="*/ 3 h 5"/>
                  <a:gd name="T54" fmla="*/ 8 w 15"/>
                  <a:gd name="T55" fmla="*/ 3 h 5"/>
                  <a:gd name="T56" fmla="*/ 8 w 15"/>
                  <a:gd name="T57" fmla="*/ 3 h 5"/>
                  <a:gd name="T58" fmla="*/ 9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10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0 w 15"/>
                  <a:gd name="T71" fmla="*/ 3 h 5"/>
                  <a:gd name="T72" fmla="*/ 11 w 15"/>
                  <a:gd name="T73" fmla="*/ 3 h 5"/>
                  <a:gd name="T74" fmla="*/ 11 w 15"/>
                  <a:gd name="T75" fmla="*/ 4 h 5"/>
                  <a:gd name="T76" fmla="*/ 12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3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4 w 15"/>
                  <a:gd name="T91" fmla="*/ 4 h 5"/>
                  <a:gd name="T92" fmla="*/ 14 w 15"/>
                  <a:gd name="T93" fmla="*/ 5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Freeform 370"/>
              <p:cNvSpPr>
                <a:spLocks/>
              </p:cNvSpPr>
              <p:nvPr/>
            </p:nvSpPr>
            <p:spPr bwMode="auto">
              <a:xfrm>
                <a:off x="3633" y="2981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0 h 4"/>
                  <a:gd name="T12" fmla="*/ 2 w 14"/>
                  <a:gd name="T13" fmla="*/ 0 h 4"/>
                  <a:gd name="T14" fmla="*/ 2 w 14"/>
                  <a:gd name="T15" fmla="*/ 0 h 4"/>
                  <a:gd name="T16" fmla="*/ 2 w 14"/>
                  <a:gd name="T17" fmla="*/ 0 h 4"/>
                  <a:gd name="T18" fmla="*/ 2 w 14"/>
                  <a:gd name="T19" fmla="*/ 0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1 h 4"/>
                  <a:gd name="T34" fmla="*/ 5 w 14"/>
                  <a:gd name="T35" fmla="*/ 1 h 4"/>
                  <a:gd name="T36" fmla="*/ 5 w 14"/>
                  <a:gd name="T37" fmla="*/ 1 h 4"/>
                  <a:gd name="T38" fmla="*/ 6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9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1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1 w 14"/>
                  <a:gd name="T79" fmla="*/ 3 h 4"/>
                  <a:gd name="T80" fmla="*/ 12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3 w 14"/>
                  <a:gd name="T87" fmla="*/ 3 h 4"/>
                  <a:gd name="T88" fmla="*/ 13 w 14"/>
                  <a:gd name="T89" fmla="*/ 3 h 4"/>
                  <a:gd name="T90" fmla="*/ 13 w 14"/>
                  <a:gd name="T91" fmla="*/ 3 h 4"/>
                  <a:gd name="T92" fmla="*/ 14 w 14"/>
                  <a:gd name="T93" fmla="*/ 3 h 4"/>
                  <a:gd name="T94" fmla="*/ 14 w 14"/>
                  <a:gd name="T95" fmla="*/ 3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Freeform 371"/>
              <p:cNvSpPr>
                <a:spLocks/>
              </p:cNvSpPr>
              <p:nvPr/>
            </p:nvSpPr>
            <p:spPr bwMode="auto">
              <a:xfrm>
                <a:off x="3647" y="298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8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9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3 h 3"/>
                  <a:gd name="T78" fmla="*/ 12 w 15"/>
                  <a:gd name="T79" fmla="*/ 3 h 3"/>
                  <a:gd name="T80" fmla="*/ 13 w 15"/>
                  <a:gd name="T81" fmla="*/ 3 h 3"/>
                  <a:gd name="T82" fmla="*/ 13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4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5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Freeform 372"/>
              <p:cNvSpPr>
                <a:spLocks/>
              </p:cNvSpPr>
              <p:nvPr/>
            </p:nvSpPr>
            <p:spPr bwMode="auto">
              <a:xfrm>
                <a:off x="3662" y="2988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1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1 h 3"/>
                  <a:gd name="T18" fmla="*/ 3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5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0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3 w 15"/>
                  <a:gd name="T85" fmla="*/ 2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Freeform 373"/>
              <p:cNvSpPr>
                <a:spLocks/>
              </p:cNvSpPr>
              <p:nvPr/>
            </p:nvSpPr>
            <p:spPr bwMode="auto">
              <a:xfrm>
                <a:off x="3677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2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3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4 w 15"/>
                  <a:gd name="T33" fmla="*/ 0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9 w 15"/>
                  <a:gd name="T67" fmla="*/ 2 h 2"/>
                  <a:gd name="T68" fmla="*/ 10 w 15"/>
                  <a:gd name="T69" fmla="*/ 2 h 2"/>
                  <a:gd name="T70" fmla="*/ 10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1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2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3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Freeform 374"/>
              <p:cNvSpPr>
                <a:spLocks/>
              </p:cNvSpPr>
              <p:nvPr/>
            </p:nvSpPr>
            <p:spPr bwMode="auto">
              <a:xfrm>
                <a:off x="3692" y="299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0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1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2 w 14"/>
                  <a:gd name="T21" fmla="*/ 0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2 h 2"/>
                  <a:gd name="T64" fmla="*/ 9 w 14"/>
                  <a:gd name="T65" fmla="*/ 2 h 2"/>
                  <a:gd name="T66" fmla="*/ 9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0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2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Freeform 375"/>
              <p:cNvSpPr>
                <a:spLocks/>
              </p:cNvSpPr>
              <p:nvPr/>
            </p:nvSpPr>
            <p:spPr bwMode="auto">
              <a:xfrm>
                <a:off x="3706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Freeform 376"/>
              <p:cNvSpPr>
                <a:spLocks/>
              </p:cNvSpPr>
              <p:nvPr/>
            </p:nvSpPr>
            <p:spPr bwMode="auto">
              <a:xfrm>
                <a:off x="3721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2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Freeform 377"/>
              <p:cNvSpPr>
                <a:spLocks/>
              </p:cNvSpPr>
              <p:nvPr/>
            </p:nvSpPr>
            <p:spPr bwMode="auto">
              <a:xfrm>
                <a:off x="3736" y="299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3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Freeform 378"/>
              <p:cNvSpPr>
                <a:spLocks/>
              </p:cNvSpPr>
              <p:nvPr/>
            </p:nvSpPr>
            <p:spPr bwMode="auto">
              <a:xfrm>
                <a:off x="3750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379"/>
              <p:cNvSpPr>
                <a:spLocks/>
              </p:cNvSpPr>
              <p:nvPr/>
            </p:nvSpPr>
            <p:spPr bwMode="auto">
              <a:xfrm>
                <a:off x="3765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4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8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380"/>
              <p:cNvSpPr>
                <a:spLocks/>
              </p:cNvSpPr>
              <p:nvPr/>
            </p:nvSpPr>
            <p:spPr bwMode="auto">
              <a:xfrm>
                <a:off x="3780" y="30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381"/>
              <p:cNvSpPr>
                <a:spLocks/>
              </p:cNvSpPr>
              <p:nvPr/>
            </p:nvSpPr>
            <p:spPr bwMode="auto">
              <a:xfrm>
                <a:off x="3794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382"/>
              <p:cNvSpPr>
                <a:spLocks/>
              </p:cNvSpPr>
              <p:nvPr/>
            </p:nvSpPr>
            <p:spPr bwMode="auto">
              <a:xfrm>
                <a:off x="3809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1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383"/>
              <p:cNvSpPr>
                <a:spLocks/>
              </p:cNvSpPr>
              <p:nvPr/>
            </p:nvSpPr>
            <p:spPr bwMode="auto">
              <a:xfrm>
                <a:off x="3824" y="3002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1" name="Freeform 384"/>
              <p:cNvSpPr>
                <a:spLocks/>
              </p:cNvSpPr>
              <p:nvPr/>
            </p:nvSpPr>
            <p:spPr bwMode="auto">
              <a:xfrm>
                <a:off x="3838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Freeform 385"/>
              <p:cNvSpPr>
                <a:spLocks/>
              </p:cNvSpPr>
              <p:nvPr/>
            </p:nvSpPr>
            <p:spPr bwMode="auto">
              <a:xfrm>
                <a:off x="3853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Freeform 386"/>
              <p:cNvSpPr>
                <a:spLocks/>
              </p:cNvSpPr>
              <p:nvPr/>
            </p:nvSpPr>
            <p:spPr bwMode="auto">
              <a:xfrm>
                <a:off x="3867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5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4" name="Freeform 387"/>
              <p:cNvSpPr>
                <a:spLocks/>
              </p:cNvSpPr>
              <p:nvPr/>
            </p:nvSpPr>
            <p:spPr bwMode="auto">
              <a:xfrm>
                <a:off x="388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Freeform 388"/>
              <p:cNvSpPr>
                <a:spLocks/>
              </p:cNvSpPr>
              <p:nvPr/>
            </p:nvSpPr>
            <p:spPr bwMode="auto">
              <a:xfrm>
                <a:off x="389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6" name="Freeform 389"/>
              <p:cNvSpPr>
                <a:spLocks/>
              </p:cNvSpPr>
              <p:nvPr/>
            </p:nvSpPr>
            <p:spPr bwMode="auto">
              <a:xfrm>
                <a:off x="391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7" name="Freeform 390"/>
              <p:cNvSpPr>
                <a:spLocks/>
              </p:cNvSpPr>
              <p:nvPr/>
            </p:nvSpPr>
            <p:spPr bwMode="auto">
              <a:xfrm>
                <a:off x="392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8" name="Freeform 391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9" name="Freeform 392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0" name="Freeform 393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Freeform 394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Freeform 395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Freeform 396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Freeform 397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Freeform 398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6" name="Freeform 399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7" name="Freeform 400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8" name="Freeform 401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9" name="Freeform 402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0" name="Freeform 403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1" name="Freeform 404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Freeform 405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8" name="Freeform 407"/>
            <p:cNvSpPr>
              <a:spLocks/>
            </p:cNvSpPr>
            <p:nvPr/>
          </p:nvSpPr>
          <p:spPr bwMode="auto">
            <a:xfrm>
              <a:off x="416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" name="Freeform 408"/>
            <p:cNvSpPr>
              <a:spLocks/>
            </p:cNvSpPr>
            <p:nvPr/>
          </p:nvSpPr>
          <p:spPr bwMode="auto">
            <a:xfrm>
              <a:off x="417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" name="Freeform 409"/>
            <p:cNvSpPr>
              <a:spLocks/>
            </p:cNvSpPr>
            <p:nvPr/>
          </p:nvSpPr>
          <p:spPr bwMode="auto">
            <a:xfrm>
              <a:off x="419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Freeform 410"/>
            <p:cNvSpPr>
              <a:spLocks/>
            </p:cNvSpPr>
            <p:nvPr/>
          </p:nvSpPr>
          <p:spPr bwMode="auto">
            <a:xfrm>
              <a:off x="42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Freeform 411"/>
            <p:cNvSpPr>
              <a:spLocks/>
            </p:cNvSpPr>
            <p:nvPr/>
          </p:nvSpPr>
          <p:spPr bwMode="auto">
            <a:xfrm>
              <a:off x="42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412"/>
            <p:cNvSpPr>
              <a:spLocks/>
            </p:cNvSpPr>
            <p:nvPr/>
          </p:nvSpPr>
          <p:spPr bwMode="auto">
            <a:xfrm>
              <a:off x="423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413"/>
            <p:cNvSpPr>
              <a:spLocks/>
            </p:cNvSpPr>
            <p:nvPr/>
          </p:nvSpPr>
          <p:spPr bwMode="auto">
            <a:xfrm>
              <a:off x="42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Freeform 414"/>
            <p:cNvSpPr>
              <a:spLocks/>
            </p:cNvSpPr>
            <p:nvPr/>
          </p:nvSpPr>
          <p:spPr bwMode="auto">
            <a:xfrm>
              <a:off x="42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Freeform 415"/>
            <p:cNvSpPr>
              <a:spLocks/>
            </p:cNvSpPr>
            <p:nvPr/>
          </p:nvSpPr>
          <p:spPr bwMode="auto">
            <a:xfrm>
              <a:off x="4278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Freeform 416"/>
            <p:cNvSpPr>
              <a:spLocks/>
            </p:cNvSpPr>
            <p:nvPr/>
          </p:nvSpPr>
          <p:spPr bwMode="auto">
            <a:xfrm>
              <a:off x="4293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417"/>
            <p:cNvSpPr>
              <a:spLocks/>
            </p:cNvSpPr>
            <p:nvPr/>
          </p:nvSpPr>
          <p:spPr bwMode="auto">
            <a:xfrm>
              <a:off x="4307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Freeform 418"/>
            <p:cNvSpPr>
              <a:spLocks/>
            </p:cNvSpPr>
            <p:nvPr/>
          </p:nvSpPr>
          <p:spPr bwMode="auto">
            <a:xfrm>
              <a:off x="432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Freeform 419"/>
            <p:cNvSpPr>
              <a:spLocks/>
            </p:cNvSpPr>
            <p:nvPr/>
          </p:nvSpPr>
          <p:spPr bwMode="auto">
            <a:xfrm>
              <a:off x="433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420"/>
            <p:cNvSpPr>
              <a:spLocks/>
            </p:cNvSpPr>
            <p:nvPr/>
          </p:nvSpPr>
          <p:spPr bwMode="auto">
            <a:xfrm>
              <a:off x="435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421"/>
            <p:cNvSpPr>
              <a:spLocks/>
            </p:cNvSpPr>
            <p:nvPr/>
          </p:nvSpPr>
          <p:spPr bwMode="auto">
            <a:xfrm>
              <a:off x="436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422"/>
            <p:cNvSpPr>
              <a:spLocks/>
            </p:cNvSpPr>
            <p:nvPr/>
          </p:nvSpPr>
          <p:spPr bwMode="auto">
            <a:xfrm>
              <a:off x="438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423"/>
            <p:cNvSpPr>
              <a:spLocks/>
            </p:cNvSpPr>
            <p:nvPr/>
          </p:nvSpPr>
          <p:spPr bwMode="auto">
            <a:xfrm>
              <a:off x="439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424"/>
            <p:cNvSpPr>
              <a:spLocks/>
            </p:cNvSpPr>
            <p:nvPr/>
          </p:nvSpPr>
          <p:spPr bwMode="auto">
            <a:xfrm>
              <a:off x="441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Freeform 425"/>
            <p:cNvSpPr>
              <a:spLocks/>
            </p:cNvSpPr>
            <p:nvPr/>
          </p:nvSpPr>
          <p:spPr bwMode="auto">
            <a:xfrm>
              <a:off x="442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Freeform 426"/>
            <p:cNvSpPr>
              <a:spLocks/>
            </p:cNvSpPr>
            <p:nvPr/>
          </p:nvSpPr>
          <p:spPr bwMode="auto">
            <a:xfrm>
              <a:off x="443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427"/>
            <p:cNvSpPr>
              <a:spLocks/>
            </p:cNvSpPr>
            <p:nvPr/>
          </p:nvSpPr>
          <p:spPr bwMode="auto">
            <a:xfrm>
              <a:off x="445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428"/>
            <p:cNvSpPr>
              <a:spLocks/>
            </p:cNvSpPr>
            <p:nvPr/>
          </p:nvSpPr>
          <p:spPr bwMode="auto">
            <a:xfrm>
              <a:off x="446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429"/>
            <p:cNvSpPr>
              <a:spLocks/>
            </p:cNvSpPr>
            <p:nvPr/>
          </p:nvSpPr>
          <p:spPr bwMode="auto">
            <a:xfrm>
              <a:off x="448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430"/>
            <p:cNvSpPr>
              <a:spLocks/>
            </p:cNvSpPr>
            <p:nvPr/>
          </p:nvSpPr>
          <p:spPr bwMode="auto">
            <a:xfrm>
              <a:off x="449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0" name="Freeform 431"/>
            <p:cNvSpPr>
              <a:spLocks/>
            </p:cNvSpPr>
            <p:nvPr/>
          </p:nvSpPr>
          <p:spPr bwMode="auto">
            <a:xfrm>
              <a:off x="451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1" name="Freeform 432"/>
            <p:cNvSpPr>
              <a:spLocks/>
            </p:cNvSpPr>
            <p:nvPr/>
          </p:nvSpPr>
          <p:spPr bwMode="auto">
            <a:xfrm>
              <a:off x="452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2" name="Freeform 433"/>
            <p:cNvSpPr>
              <a:spLocks/>
            </p:cNvSpPr>
            <p:nvPr/>
          </p:nvSpPr>
          <p:spPr bwMode="auto">
            <a:xfrm>
              <a:off x="454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3" name="Freeform 434"/>
            <p:cNvSpPr>
              <a:spLocks/>
            </p:cNvSpPr>
            <p:nvPr/>
          </p:nvSpPr>
          <p:spPr bwMode="auto">
            <a:xfrm>
              <a:off x="455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4" name="Freeform 435"/>
            <p:cNvSpPr>
              <a:spLocks/>
            </p:cNvSpPr>
            <p:nvPr/>
          </p:nvSpPr>
          <p:spPr bwMode="auto">
            <a:xfrm>
              <a:off x="457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5" name="Freeform 436"/>
            <p:cNvSpPr>
              <a:spLocks/>
            </p:cNvSpPr>
            <p:nvPr/>
          </p:nvSpPr>
          <p:spPr bwMode="auto">
            <a:xfrm>
              <a:off x="458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6" name="Freeform 437"/>
            <p:cNvSpPr>
              <a:spLocks/>
            </p:cNvSpPr>
            <p:nvPr/>
          </p:nvSpPr>
          <p:spPr bwMode="auto">
            <a:xfrm>
              <a:off x="460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8" name="Freeform 438"/>
            <p:cNvSpPr>
              <a:spLocks/>
            </p:cNvSpPr>
            <p:nvPr/>
          </p:nvSpPr>
          <p:spPr bwMode="auto">
            <a:xfrm>
              <a:off x="461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60" name="Freeform 439"/>
            <p:cNvSpPr>
              <a:spLocks/>
            </p:cNvSpPr>
            <p:nvPr/>
          </p:nvSpPr>
          <p:spPr bwMode="auto">
            <a:xfrm>
              <a:off x="463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0" name="Freeform 440"/>
            <p:cNvSpPr>
              <a:spLocks/>
            </p:cNvSpPr>
            <p:nvPr/>
          </p:nvSpPr>
          <p:spPr bwMode="auto">
            <a:xfrm>
              <a:off x="464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1" name="Freeform 441"/>
            <p:cNvSpPr>
              <a:spLocks/>
            </p:cNvSpPr>
            <p:nvPr/>
          </p:nvSpPr>
          <p:spPr bwMode="auto">
            <a:xfrm>
              <a:off x="466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2" name="Freeform 442"/>
            <p:cNvSpPr>
              <a:spLocks/>
            </p:cNvSpPr>
            <p:nvPr/>
          </p:nvSpPr>
          <p:spPr bwMode="auto">
            <a:xfrm>
              <a:off x="467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3" name="Freeform 443"/>
            <p:cNvSpPr>
              <a:spLocks/>
            </p:cNvSpPr>
            <p:nvPr/>
          </p:nvSpPr>
          <p:spPr bwMode="auto">
            <a:xfrm>
              <a:off x="468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4" name="Freeform 444"/>
            <p:cNvSpPr>
              <a:spLocks/>
            </p:cNvSpPr>
            <p:nvPr/>
          </p:nvSpPr>
          <p:spPr bwMode="auto">
            <a:xfrm>
              <a:off x="470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5" name="Freeform 445"/>
            <p:cNvSpPr>
              <a:spLocks/>
            </p:cNvSpPr>
            <p:nvPr/>
          </p:nvSpPr>
          <p:spPr bwMode="auto">
            <a:xfrm>
              <a:off x="471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6" name="Freeform 446"/>
            <p:cNvSpPr>
              <a:spLocks/>
            </p:cNvSpPr>
            <p:nvPr/>
          </p:nvSpPr>
          <p:spPr bwMode="auto">
            <a:xfrm>
              <a:off x="473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7" name="Freeform 447"/>
            <p:cNvSpPr>
              <a:spLocks/>
            </p:cNvSpPr>
            <p:nvPr/>
          </p:nvSpPr>
          <p:spPr bwMode="auto">
            <a:xfrm>
              <a:off x="474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8" name="Freeform 448"/>
            <p:cNvSpPr>
              <a:spLocks/>
            </p:cNvSpPr>
            <p:nvPr/>
          </p:nvSpPr>
          <p:spPr bwMode="auto">
            <a:xfrm>
              <a:off x="476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9" name="Freeform 449"/>
            <p:cNvSpPr>
              <a:spLocks/>
            </p:cNvSpPr>
            <p:nvPr/>
          </p:nvSpPr>
          <p:spPr bwMode="auto">
            <a:xfrm>
              <a:off x="477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0" name="Freeform 450"/>
            <p:cNvSpPr>
              <a:spLocks/>
            </p:cNvSpPr>
            <p:nvPr/>
          </p:nvSpPr>
          <p:spPr bwMode="auto">
            <a:xfrm>
              <a:off x="479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1" name="Freeform 451"/>
            <p:cNvSpPr>
              <a:spLocks/>
            </p:cNvSpPr>
            <p:nvPr/>
          </p:nvSpPr>
          <p:spPr bwMode="auto">
            <a:xfrm>
              <a:off x="480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2" name="Freeform 452"/>
            <p:cNvSpPr>
              <a:spLocks/>
            </p:cNvSpPr>
            <p:nvPr/>
          </p:nvSpPr>
          <p:spPr bwMode="auto">
            <a:xfrm>
              <a:off x="482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3" name="Freeform 453"/>
            <p:cNvSpPr>
              <a:spLocks/>
            </p:cNvSpPr>
            <p:nvPr/>
          </p:nvSpPr>
          <p:spPr bwMode="auto">
            <a:xfrm>
              <a:off x="483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4" name="Freeform 454"/>
            <p:cNvSpPr>
              <a:spLocks/>
            </p:cNvSpPr>
            <p:nvPr/>
          </p:nvSpPr>
          <p:spPr bwMode="auto">
            <a:xfrm>
              <a:off x="485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5" name="Freeform 455"/>
            <p:cNvSpPr>
              <a:spLocks/>
            </p:cNvSpPr>
            <p:nvPr/>
          </p:nvSpPr>
          <p:spPr bwMode="auto">
            <a:xfrm>
              <a:off x="486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6" name="Freeform 456"/>
            <p:cNvSpPr>
              <a:spLocks/>
            </p:cNvSpPr>
            <p:nvPr/>
          </p:nvSpPr>
          <p:spPr bwMode="auto">
            <a:xfrm>
              <a:off x="487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7" name="Freeform 457"/>
            <p:cNvSpPr>
              <a:spLocks/>
            </p:cNvSpPr>
            <p:nvPr/>
          </p:nvSpPr>
          <p:spPr bwMode="auto">
            <a:xfrm>
              <a:off x="489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8" name="Freeform 458"/>
            <p:cNvSpPr>
              <a:spLocks/>
            </p:cNvSpPr>
            <p:nvPr/>
          </p:nvSpPr>
          <p:spPr bwMode="auto">
            <a:xfrm>
              <a:off x="490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9" name="Freeform 459"/>
            <p:cNvSpPr>
              <a:spLocks/>
            </p:cNvSpPr>
            <p:nvPr/>
          </p:nvSpPr>
          <p:spPr bwMode="auto">
            <a:xfrm>
              <a:off x="492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0" name="Freeform 460"/>
            <p:cNvSpPr>
              <a:spLocks/>
            </p:cNvSpPr>
            <p:nvPr/>
          </p:nvSpPr>
          <p:spPr bwMode="auto">
            <a:xfrm>
              <a:off x="493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1" name="Freeform 461"/>
            <p:cNvSpPr>
              <a:spLocks/>
            </p:cNvSpPr>
            <p:nvPr/>
          </p:nvSpPr>
          <p:spPr bwMode="auto">
            <a:xfrm>
              <a:off x="495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2" name="Freeform 462"/>
            <p:cNvSpPr>
              <a:spLocks/>
            </p:cNvSpPr>
            <p:nvPr/>
          </p:nvSpPr>
          <p:spPr bwMode="auto">
            <a:xfrm>
              <a:off x="496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3" name="Freeform 463"/>
            <p:cNvSpPr>
              <a:spLocks/>
            </p:cNvSpPr>
            <p:nvPr/>
          </p:nvSpPr>
          <p:spPr bwMode="auto">
            <a:xfrm>
              <a:off x="498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4" name="Freeform 464"/>
            <p:cNvSpPr>
              <a:spLocks/>
            </p:cNvSpPr>
            <p:nvPr/>
          </p:nvSpPr>
          <p:spPr bwMode="auto">
            <a:xfrm>
              <a:off x="499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5" name="Freeform 465"/>
            <p:cNvSpPr>
              <a:spLocks/>
            </p:cNvSpPr>
            <p:nvPr/>
          </p:nvSpPr>
          <p:spPr bwMode="auto">
            <a:xfrm>
              <a:off x="501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6" name="Freeform 466"/>
            <p:cNvSpPr>
              <a:spLocks/>
            </p:cNvSpPr>
            <p:nvPr/>
          </p:nvSpPr>
          <p:spPr bwMode="auto">
            <a:xfrm>
              <a:off x="502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7" name="Freeform 467"/>
            <p:cNvSpPr>
              <a:spLocks/>
            </p:cNvSpPr>
            <p:nvPr/>
          </p:nvSpPr>
          <p:spPr bwMode="auto">
            <a:xfrm>
              <a:off x="504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8" name="Freeform 468"/>
            <p:cNvSpPr>
              <a:spLocks/>
            </p:cNvSpPr>
            <p:nvPr/>
          </p:nvSpPr>
          <p:spPr bwMode="auto">
            <a:xfrm>
              <a:off x="505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9" name="Freeform 469"/>
            <p:cNvSpPr>
              <a:spLocks/>
            </p:cNvSpPr>
            <p:nvPr/>
          </p:nvSpPr>
          <p:spPr bwMode="auto">
            <a:xfrm>
              <a:off x="507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0" name="Freeform 470"/>
            <p:cNvSpPr>
              <a:spLocks/>
            </p:cNvSpPr>
            <p:nvPr/>
          </p:nvSpPr>
          <p:spPr bwMode="auto">
            <a:xfrm>
              <a:off x="508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1" name="Freeform 471"/>
            <p:cNvSpPr>
              <a:spLocks/>
            </p:cNvSpPr>
            <p:nvPr/>
          </p:nvSpPr>
          <p:spPr bwMode="auto">
            <a:xfrm>
              <a:off x="510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2" name="Freeform 472"/>
            <p:cNvSpPr>
              <a:spLocks/>
            </p:cNvSpPr>
            <p:nvPr/>
          </p:nvSpPr>
          <p:spPr bwMode="auto">
            <a:xfrm>
              <a:off x="511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3" name="Freeform 473"/>
            <p:cNvSpPr>
              <a:spLocks/>
            </p:cNvSpPr>
            <p:nvPr/>
          </p:nvSpPr>
          <p:spPr bwMode="auto">
            <a:xfrm>
              <a:off x="512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4" name="Freeform 474"/>
            <p:cNvSpPr>
              <a:spLocks/>
            </p:cNvSpPr>
            <p:nvPr/>
          </p:nvSpPr>
          <p:spPr bwMode="auto">
            <a:xfrm>
              <a:off x="514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5" name="Freeform 475"/>
            <p:cNvSpPr>
              <a:spLocks/>
            </p:cNvSpPr>
            <p:nvPr/>
          </p:nvSpPr>
          <p:spPr bwMode="auto">
            <a:xfrm>
              <a:off x="515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6" name="Freeform 476"/>
            <p:cNvSpPr>
              <a:spLocks/>
            </p:cNvSpPr>
            <p:nvPr/>
          </p:nvSpPr>
          <p:spPr bwMode="auto">
            <a:xfrm>
              <a:off x="517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7" name="Freeform 477"/>
            <p:cNvSpPr>
              <a:spLocks/>
            </p:cNvSpPr>
            <p:nvPr/>
          </p:nvSpPr>
          <p:spPr bwMode="auto">
            <a:xfrm>
              <a:off x="518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8" name="Freeform 478"/>
            <p:cNvSpPr>
              <a:spLocks/>
            </p:cNvSpPr>
            <p:nvPr/>
          </p:nvSpPr>
          <p:spPr bwMode="auto">
            <a:xfrm>
              <a:off x="520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9" name="Freeform 479"/>
            <p:cNvSpPr>
              <a:spLocks/>
            </p:cNvSpPr>
            <p:nvPr/>
          </p:nvSpPr>
          <p:spPr bwMode="auto">
            <a:xfrm>
              <a:off x="521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0" name="Freeform 480"/>
            <p:cNvSpPr>
              <a:spLocks/>
            </p:cNvSpPr>
            <p:nvPr/>
          </p:nvSpPr>
          <p:spPr bwMode="auto">
            <a:xfrm>
              <a:off x="523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1" name="Freeform 481"/>
            <p:cNvSpPr>
              <a:spLocks/>
            </p:cNvSpPr>
            <p:nvPr/>
          </p:nvSpPr>
          <p:spPr bwMode="auto">
            <a:xfrm>
              <a:off x="524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2" name="Freeform 482"/>
            <p:cNvSpPr>
              <a:spLocks/>
            </p:cNvSpPr>
            <p:nvPr/>
          </p:nvSpPr>
          <p:spPr bwMode="auto">
            <a:xfrm>
              <a:off x="526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3" name="Freeform 483"/>
            <p:cNvSpPr>
              <a:spLocks/>
            </p:cNvSpPr>
            <p:nvPr/>
          </p:nvSpPr>
          <p:spPr bwMode="auto">
            <a:xfrm>
              <a:off x="527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4" name="Freeform 484"/>
            <p:cNvSpPr>
              <a:spLocks/>
            </p:cNvSpPr>
            <p:nvPr/>
          </p:nvSpPr>
          <p:spPr bwMode="auto">
            <a:xfrm>
              <a:off x="529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5" name="Freeform 485"/>
            <p:cNvSpPr>
              <a:spLocks/>
            </p:cNvSpPr>
            <p:nvPr/>
          </p:nvSpPr>
          <p:spPr bwMode="auto">
            <a:xfrm>
              <a:off x="53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6" name="Freeform 486"/>
            <p:cNvSpPr>
              <a:spLocks/>
            </p:cNvSpPr>
            <p:nvPr/>
          </p:nvSpPr>
          <p:spPr bwMode="auto">
            <a:xfrm>
              <a:off x="53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7" name="Freeform 487"/>
            <p:cNvSpPr>
              <a:spLocks/>
            </p:cNvSpPr>
            <p:nvPr/>
          </p:nvSpPr>
          <p:spPr bwMode="auto">
            <a:xfrm>
              <a:off x="533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8" name="Freeform 488"/>
            <p:cNvSpPr>
              <a:spLocks/>
            </p:cNvSpPr>
            <p:nvPr/>
          </p:nvSpPr>
          <p:spPr bwMode="auto">
            <a:xfrm>
              <a:off x="53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9" name="Freeform 489"/>
            <p:cNvSpPr>
              <a:spLocks/>
            </p:cNvSpPr>
            <p:nvPr/>
          </p:nvSpPr>
          <p:spPr bwMode="auto">
            <a:xfrm>
              <a:off x="53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0" name="Freeform 490"/>
            <p:cNvSpPr>
              <a:spLocks/>
            </p:cNvSpPr>
            <p:nvPr/>
          </p:nvSpPr>
          <p:spPr bwMode="auto">
            <a:xfrm>
              <a:off x="537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1" name="Freeform 491"/>
            <p:cNvSpPr>
              <a:spLocks/>
            </p:cNvSpPr>
            <p:nvPr/>
          </p:nvSpPr>
          <p:spPr bwMode="auto">
            <a:xfrm>
              <a:off x="539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2" name="Freeform 492"/>
            <p:cNvSpPr>
              <a:spLocks/>
            </p:cNvSpPr>
            <p:nvPr/>
          </p:nvSpPr>
          <p:spPr bwMode="auto">
            <a:xfrm>
              <a:off x="5408" y="300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91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Three inversions of the population are observed</a:t>
            </a:r>
          </a:p>
        </p:txBody>
      </p:sp>
    </p:spTree>
    <p:extLst>
      <p:ext uri="{BB962C8B-B14F-4D97-AF65-F5344CB8AC3E}">
        <p14:creationId xmlns:p14="http://schemas.microsoft.com/office/powerpoint/2010/main" val="23458346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06" name="Group 979"/>
          <p:cNvGrpSpPr>
            <a:grpSpLocks noChangeAspect="1"/>
          </p:cNvGrpSpPr>
          <p:nvPr/>
        </p:nvGrpSpPr>
        <p:grpSpPr bwMode="auto">
          <a:xfrm>
            <a:off x="6202363" y="1735138"/>
            <a:ext cx="5810250" cy="2860675"/>
            <a:chOff x="3907" y="1093"/>
            <a:chExt cx="3660" cy="1802"/>
          </a:xfrm>
        </p:grpSpPr>
        <p:grpSp>
          <p:nvGrpSpPr>
            <p:cNvPr id="2408" name="Group 1180"/>
            <p:cNvGrpSpPr>
              <a:grpSpLocks/>
            </p:cNvGrpSpPr>
            <p:nvPr/>
          </p:nvGrpSpPr>
          <p:grpSpPr bwMode="auto">
            <a:xfrm>
              <a:off x="3907" y="1093"/>
              <a:ext cx="3461" cy="1802"/>
              <a:chOff x="3907" y="1093"/>
              <a:chExt cx="3461" cy="1802"/>
            </a:xfrm>
          </p:grpSpPr>
          <p:sp>
            <p:nvSpPr>
              <p:cNvPr id="2695" name="Rectangle 981"/>
              <p:cNvSpPr>
                <a:spLocks noChangeArrowheads="1"/>
              </p:cNvSpPr>
              <p:nvPr/>
            </p:nvSpPr>
            <p:spPr bwMode="auto">
              <a:xfrm>
                <a:off x="5412" y="2740"/>
                <a:ext cx="55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96" name="Freeform 982"/>
              <p:cNvSpPr>
                <a:spLocks/>
              </p:cNvSpPr>
              <p:nvPr/>
            </p:nvSpPr>
            <p:spPr bwMode="auto">
              <a:xfrm>
                <a:off x="5917" y="2787"/>
                <a:ext cx="61" cy="73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7" name="Rectangle 983"/>
              <p:cNvSpPr>
                <a:spLocks noChangeArrowheads="1"/>
              </p:cNvSpPr>
              <p:nvPr/>
            </p:nvSpPr>
            <p:spPr bwMode="auto">
              <a:xfrm>
                <a:off x="5988" y="2740"/>
                <a:ext cx="21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98" name="Line 984"/>
              <p:cNvSpPr>
                <a:spLocks noChangeShapeType="1"/>
              </p:cNvSpPr>
              <p:nvPr/>
            </p:nvSpPr>
            <p:spPr bwMode="auto">
              <a:xfrm>
                <a:off x="4320" y="2541"/>
                <a:ext cx="2922" cy="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9" name="Line 985"/>
              <p:cNvSpPr>
                <a:spLocks noChangeShapeType="1"/>
              </p:cNvSpPr>
              <p:nvPr/>
            </p:nvSpPr>
            <p:spPr bwMode="auto">
              <a:xfrm>
                <a:off x="4320" y="1145"/>
                <a:ext cx="2922" cy="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0" name="Line 986"/>
              <p:cNvSpPr>
                <a:spLocks noChangeShapeType="1"/>
              </p:cNvSpPr>
              <p:nvPr/>
            </p:nvSpPr>
            <p:spPr bwMode="auto">
              <a:xfrm flipV="1">
                <a:off x="4320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1" name="Line 987"/>
              <p:cNvSpPr>
                <a:spLocks noChangeShapeType="1"/>
              </p:cNvSpPr>
              <p:nvPr/>
            </p:nvSpPr>
            <p:spPr bwMode="auto">
              <a:xfrm flipV="1">
                <a:off x="5294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2" name="Line 988"/>
              <p:cNvSpPr>
                <a:spLocks noChangeShapeType="1"/>
              </p:cNvSpPr>
              <p:nvPr/>
            </p:nvSpPr>
            <p:spPr bwMode="auto">
              <a:xfrm flipV="1">
                <a:off x="6268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3" name="Line 989"/>
              <p:cNvSpPr>
                <a:spLocks noChangeShapeType="1"/>
              </p:cNvSpPr>
              <p:nvPr/>
            </p:nvSpPr>
            <p:spPr bwMode="auto">
              <a:xfrm flipV="1">
                <a:off x="7242" y="2512"/>
                <a:ext cx="0" cy="29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4" name="Line 990"/>
              <p:cNvSpPr>
                <a:spLocks noChangeShapeType="1"/>
              </p:cNvSpPr>
              <p:nvPr/>
            </p:nvSpPr>
            <p:spPr bwMode="auto">
              <a:xfrm>
                <a:off x="4320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5" name="Line 991"/>
              <p:cNvSpPr>
                <a:spLocks noChangeShapeType="1"/>
              </p:cNvSpPr>
              <p:nvPr/>
            </p:nvSpPr>
            <p:spPr bwMode="auto">
              <a:xfrm>
                <a:off x="5294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6" name="Line 992"/>
              <p:cNvSpPr>
                <a:spLocks noChangeShapeType="1"/>
              </p:cNvSpPr>
              <p:nvPr/>
            </p:nvSpPr>
            <p:spPr bwMode="auto">
              <a:xfrm>
                <a:off x="6268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7" name="Line 993"/>
              <p:cNvSpPr>
                <a:spLocks noChangeShapeType="1"/>
              </p:cNvSpPr>
              <p:nvPr/>
            </p:nvSpPr>
            <p:spPr bwMode="auto">
              <a:xfrm>
                <a:off x="7242" y="1145"/>
                <a:ext cx="0" cy="30"/>
              </a:xfrm>
              <a:prstGeom prst="line">
                <a:avLst/>
              </a:prstGeom>
              <a:noFill/>
              <a:ln w="1111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8" name="Rectangle 994"/>
              <p:cNvSpPr>
                <a:spLocks noChangeArrowheads="1"/>
              </p:cNvSpPr>
              <p:nvPr/>
            </p:nvSpPr>
            <p:spPr bwMode="auto">
              <a:xfrm>
                <a:off x="4291" y="2592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09" name="Rectangle 995"/>
              <p:cNvSpPr>
                <a:spLocks noChangeArrowheads="1"/>
              </p:cNvSpPr>
              <p:nvPr/>
            </p:nvSpPr>
            <p:spPr bwMode="auto">
              <a:xfrm>
                <a:off x="5243" y="2592"/>
                <a:ext cx="148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0" name="Rectangle 996"/>
              <p:cNvSpPr>
                <a:spLocks noChangeArrowheads="1"/>
              </p:cNvSpPr>
              <p:nvPr/>
            </p:nvSpPr>
            <p:spPr bwMode="auto">
              <a:xfrm>
                <a:off x="6187" y="2592"/>
                <a:ext cx="20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1" name="Rectangle 997"/>
              <p:cNvSpPr>
                <a:spLocks noChangeArrowheads="1"/>
              </p:cNvSpPr>
              <p:nvPr/>
            </p:nvSpPr>
            <p:spPr bwMode="auto">
              <a:xfrm>
                <a:off x="7161" y="2592"/>
                <a:ext cx="20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2" name="Rectangle 998"/>
              <p:cNvSpPr>
                <a:spLocks noChangeArrowheads="1"/>
              </p:cNvSpPr>
              <p:nvPr/>
            </p:nvSpPr>
            <p:spPr bwMode="auto">
              <a:xfrm rot="16200000">
                <a:off x="3944" y="2221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3" name="Rectangle 999"/>
              <p:cNvSpPr>
                <a:spLocks noChangeArrowheads="1"/>
              </p:cNvSpPr>
              <p:nvPr/>
            </p:nvSpPr>
            <p:spPr bwMode="auto">
              <a:xfrm rot="16200000">
                <a:off x="3929" y="2184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4" name="Rectangle 1000"/>
              <p:cNvSpPr>
                <a:spLocks noChangeArrowheads="1"/>
              </p:cNvSpPr>
              <p:nvPr/>
            </p:nvSpPr>
            <p:spPr bwMode="auto">
              <a:xfrm rot="16200000">
                <a:off x="3944" y="2140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5" name="Rectangle 1001"/>
              <p:cNvSpPr>
                <a:spLocks noChangeArrowheads="1"/>
              </p:cNvSpPr>
              <p:nvPr/>
            </p:nvSpPr>
            <p:spPr bwMode="auto">
              <a:xfrm rot="16200000">
                <a:off x="3929" y="2096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6" name="Rectangle 1002"/>
              <p:cNvSpPr>
                <a:spLocks noChangeArrowheads="1"/>
              </p:cNvSpPr>
              <p:nvPr/>
            </p:nvSpPr>
            <p:spPr bwMode="auto">
              <a:xfrm rot="16200000">
                <a:off x="3929" y="2037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7" name="Rectangle 1003"/>
              <p:cNvSpPr>
                <a:spLocks noChangeArrowheads="1"/>
              </p:cNvSpPr>
              <p:nvPr/>
            </p:nvSpPr>
            <p:spPr bwMode="auto">
              <a:xfrm rot="16200000">
                <a:off x="3929" y="1978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8" name="Rectangle 1004"/>
              <p:cNvSpPr>
                <a:spLocks noChangeArrowheads="1"/>
              </p:cNvSpPr>
              <p:nvPr/>
            </p:nvSpPr>
            <p:spPr bwMode="auto">
              <a:xfrm rot="16200000">
                <a:off x="3948" y="1938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19" name="Rectangle 1005"/>
              <p:cNvSpPr>
                <a:spLocks noChangeArrowheads="1"/>
              </p:cNvSpPr>
              <p:nvPr/>
            </p:nvSpPr>
            <p:spPr bwMode="auto">
              <a:xfrm rot="16200000">
                <a:off x="3944" y="1911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0" name="Rectangle 1006"/>
              <p:cNvSpPr>
                <a:spLocks noChangeArrowheads="1"/>
              </p:cNvSpPr>
              <p:nvPr/>
            </p:nvSpPr>
            <p:spPr bwMode="auto">
              <a:xfrm rot="16200000">
                <a:off x="3933" y="1871"/>
                <a:ext cx="10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1" name="Rectangle 1007"/>
              <p:cNvSpPr>
                <a:spLocks noChangeArrowheads="1"/>
              </p:cNvSpPr>
              <p:nvPr/>
            </p:nvSpPr>
            <p:spPr bwMode="auto">
              <a:xfrm rot="16200000">
                <a:off x="3944" y="1830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2" name="Rectangle 1008"/>
              <p:cNvSpPr>
                <a:spLocks noChangeArrowheads="1"/>
              </p:cNvSpPr>
              <p:nvPr/>
            </p:nvSpPr>
            <p:spPr bwMode="auto">
              <a:xfrm rot="16200000">
                <a:off x="3940" y="1797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3" name="Rectangle 1009"/>
              <p:cNvSpPr>
                <a:spLocks noChangeArrowheads="1"/>
              </p:cNvSpPr>
              <p:nvPr/>
            </p:nvSpPr>
            <p:spPr bwMode="auto">
              <a:xfrm rot="16200000">
                <a:off x="3929" y="1749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4" name="Rectangle 1010"/>
              <p:cNvSpPr>
                <a:spLocks noChangeArrowheads="1"/>
              </p:cNvSpPr>
              <p:nvPr/>
            </p:nvSpPr>
            <p:spPr bwMode="auto">
              <a:xfrm rot="16200000">
                <a:off x="3940" y="1701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5" name="Rectangle 1011"/>
              <p:cNvSpPr>
                <a:spLocks noChangeArrowheads="1"/>
              </p:cNvSpPr>
              <p:nvPr/>
            </p:nvSpPr>
            <p:spPr bwMode="auto">
              <a:xfrm rot="16200000">
                <a:off x="3929" y="1653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6" name="Rectangle 1012"/>
              <p:cNvSpPr>
                <a:spLocks noChangeArrowheads="1"/>
              </p:cNvSpPr>
              <p:nvPr/>
            </p:nvSpPr>
            <p:spPr bwMode="auto">
              <a:xfrm rot="16200000">
                <a:off x="3944" y="1609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7" name="Rectangle 1013"/>
              <p:cNvSpPr>
                <a:spLocks noChangeArrowheads="1"/>
              </p:cNvSpPr>
              <p:nvPr/>
            </p:nvSpPr>
            <p:spPr bwMode="auto">
              <a:xfrm rot="16200000">
                <a:off x="3944" y="1579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8" name="Rectangle 1014"/>
              <p:cNvSpPr>
                <a:spLocks noChangeArrowheads="1"/>
              </p:cNvSpPr>
              <p:nvPr/>
            </p:nvSpPr>
            <p:spPr bwMode="auto">
              <a:xfrm rot="16200000">
                <a:off x="3929" y="1535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9" name="Rectangle 1015"/>
              <p:cNvSpPr>
                <a:spLocks noChangeArrowheads="1"/>
              </p:cNvSpPr>
              <p:nvPr/>
            </p:nvSpPr>
            <p:spPr bwMode="auto">
              <a:xfrm rot="16200000">
                <a:off x="3929" y="1476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0" name="Rectangle 1016"/>
              <p:cNvSpPr>
                <a:spLocks noChangeArrowheads="1"/>
              </p:cNvSpPr>
              <p:nvPr/>
            </p:nvSpPr>
            <p:spPr bwMode="auto">
              <a:xfrm rot="16200000">
                <a:off x="3948" y="1436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1" name="Rectangle 1017"/>
              <p:cNvSpPr>
                <a:spLocks noChangeArrowheads="1"/>
              </p:cNvSpPr>
              <p:nvPr/>
            </p:nvSpPr>
            <p:spPr bwMode="auto">
              <a:xfrm rot="16200000">
                <a:off x="3944" y="1409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2" name="Rectangle 1018"/>
              <p:cNvSpPr>
                <a:spLocks noChangeArrowheads="1"/>
              </p:cNvSpPr>
              <p:nvPr/>
            </p:nvSpPr>
            <p:spPr bwMode="auto">
              <a:xfrm rot="16200000">
                <a:off x="3929" y="1365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3" name="Rectangle 1019"/>
              <p:cNvSpPr>
                <a:spLocks noChangeArrowheads="1"/>
              </p:cNvSpPr>
              <p:nvPr/>
            </p:nvSpPr>
            <p:spPr bwMode="auto">
              <a:xfrm rot="16200000">
                <a:off x="3940" y="1317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4" name="Rectangle 1020"/>
              <p:cNvSpPr>
                <a:spLocks noChangeArrowheads="1"/>
              </p:cNvSpPr>
              <p:nvPr/>
            </p:nvSpPr>
            <p:spPr bwMode="auto">
              <a:xfrm rot="16200000">
                <a:off x="3944" y="1254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35" name="Line 1021"/>
              <p:cNvSpPr>
                <a:spLocks noChangeShapeType="1"/>
              </p:cNvSpPr>
              <p:nvPr/>
            </p:nvSpPr>
            <p:spPr bwMode="auto">
              <a:xfrm flipV="1">
                <a:off x="4320" y="1145"/>
                <a:ext cx="0" cy="1396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6" name="Line 1022"/>
              <p:cNvSpPr>
                <a:spLocks noChangeShapeType="1"/>
              </p:cNvSpPr>
              <p:nvPr/>
            </p:nvSpPr>
            <p:spPr bwMode="auto">
              <a:xfrm flipV="1">
                <a:off x="7242" y="1145"/>
                <a:ext cx="0" cy="1396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7" name="Line 1023"/>
              <p:cNvSpPr>
                <a:spLocks noChangeShapeType="1"/>
              </p:cNvSpPr>
              <p:nvPr/>
            </p:nvSpPr>
            <p:spPr bwMode="auto">
              <a:xfrm>
                <a:off x="4320" y="2541"/>
                <a:ext cx="30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8" name="Line 1024"/>
              <p:cNvSpPr>
                <a:spLocks noChangeShapeType="1"/>
              </p:cNvSpPr>
              <p:nvPr/>
            </p:nvSpPr>
            <p:spPr bwMode="auto">
              <a:xfrm>
                <a:off x="4320" y="1843"/>
                <a:ext cx="30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9" name="Line 1025"/>
              <p:cNvSpPr>
                <a:spLocks noChangeShapeType="1"/>
              </p:cNvSpPr>
              <p:nvPr/>
            </p:nvSpPr>
            <p:spPr bwMode="auto">
              <a:xfrm>
                <a:off x="4320" y="1145"/>
                <a:ext cx="30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0" name="Line 1026"/>
              <p:cNvSpPr>
                <a:spLocks noChangeShapeType="1"/>
              </p:cNvSpPr>
              <p:nvPr/>
            </p:nvSpPr>
            <p:spPr bwMode="auto">
              <a:xfrm flipH="1">
                <a:off x="7213" y="2541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1" name="Line 1027"/>
              <p:cNvSpPr>
                <a:spLocks noChangeShapeType="1"/>
              </p:cNvSpPr>
              <p:nvPr/>
            </p:nvSpPr>
            <p:spPr bwMode="auto">
              <a:xfrm flipH="1">
                <a:off x="7213" y="1843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2" name="Line 1028"/>
              <p:cNvSpPr>
                <a:spLocks noChangeShapeType="1"/>
              </p:cNvSpPr>
              <p:nvPr/>
            </p:nvSpPr>
            <p:spPr bwMode="auto">
              <a:xfrm flipH="1">
                <a:off x="7213" y="1145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3" name="Rectangle 1029"/>
              <p:cNvSpPr>
                <a:spLocks noChangeArrowheads="1"/>
              </p:cNvSpPr>
              <p:nvPr/>
            </p:nvSpPr>
            <p:spPr bwMode="auto">
              <a:xfrm>
                <a:off x="4224" y="2489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44" name="Rectangle 1030"/>
              <p:cNvSpPr>
                <a:spLocks noChangeArrowheads="1"/>
              </p:cNvSpPr>
              <p:nvPr/>
            </p:nvSpPr>
            <p:spPr bwMode="auto">
              <a:xfrm>
                <a:off x="4069" y="1795"/>
                <a:ext cx="258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45" name="Rectangle 1031"/>
              <p:cNvSpPr>
                <a:spLocks noChangeArrowheads="1"/>
              </p:cNvSpPr>
              <p:nvPr/>
            </p:nvSpPr>
            <p:spPr bwMode="auto">
              <a:xfrm>
                <a:off x="4069" y="1093"/>
                <a:ext cx="258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46" name="Freeform 1032"/>
              <p:cNvSpPr>
                <a:spLocks/>
              </p:cNvSpPr>
              <p:nvPr/>
            </p:nvSpPr>
            <p:spPr bwMode="auto">
              <a:xfrm>
                <a:off x="432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7" name="Freeform 1033"/>
              <p:cNvSpPr>
                <a:spLocks/>
              </p:cNvSpPr>
              <p:nvPr/>
            </p:nvSpPr>
            <p:spPr bwMode="auto">
              <a:xfrm>
                <a:off x="433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8" name="Freeform 1034"/>
              <p:cNvSpPr>
                <a:spLocks/>
              </p:cNvSpPr>
              <p:nvPr/>
            </p:nvSpPr>
            <p:spPr bwMode="auto">
              <a:xfrm>
                <a:off x="4349" y="254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0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9" name="Freeform 1035"/>
              <p:cNvSpPr>
                <a:spLocks/>
              </p:cNvSpPr>
              <p:nvPr/>
            </p:nvSpPr>
            <p:spPr bwMode="auto">
              <a:xfrm>
                <a:off x="4364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0" name="Freeform 1036"/>
              <p:cNvSpPr>
                <a:spLocks/>
              </p:cNvSpPr>
              <p:nvPr/>
            </p:nvSpPr>
            <p:spPr bwMode="auto">
              <a:xfrm>
                <a:off x="4378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1" name="Freeform 1037"/>
              <p:cNvSpPr>
                <a:spLocks/>
              </p:cNvSpPr>
              <p:nvPr/>
            </p:nvSpPr>
            <p:spPr bwMode="auto">
              <a:xfrm>
                <a:off x="4392" y="254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2" name="Freeform 1038"/>
              <p:cNvSpPr>
                <a:spLocks/>
              </p:cNvSpPr>
              <p:nvPr/>
            </p:nvSpPr>
            <p:spPr bwMode="auto">
              <a:xfrm>
                <a:off x="4407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3" name="Freeform 1039"/>
              <p:cNvSpPr>
                <a:spLocks/>
              </p:cNvSpPr>
              <p:nvPr/>
            </p:nvSpPr>
            <p:spPr bwMode="auto">
              <a:xfrm>
                <a:off x="4421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4" name="Freeform 1040"/>
              <p:cNvSpPr>
                <a:spLocks/>
              </p:cNvSpPr>
              <p:nvPr/>
            </p:nvSpPr>
            <p:spPr bwMode="auto">
              <a:xfrm>
                <a:off x="4435" y="2539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5" name="Freeform 1041"/>
              <p:cNvSpPr>
                <a:spLocks/>
              </p:cNvSpPr>
              <p:nvPr/>
            </p:nvSpPr>
            <p:spPr bwMode="auto">
              <a:xfrm>
                <a:off x="4449" y="2539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6" name="Freeform 1042"/>
              <p:cNvSpPr>
                <a:spLocks/>
              </p:cNvSpPr>
              <p:nvPr/>
            </p:nvSpPr>
            <p:spPr bwMode="auto">
              <a:xfrm>
                <a:off x="4464" y="2539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7" name="Freeform 1043"/>
              <p:cNvSpPr>
                <a:spLocks/>
              </p:cNvSpPr>
              <p:nvPr/>
            </p:nvSpPr>
            <p:spPr bwMode="auto">
              <a:xfrm>
                <a:off x="4478" y="2538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5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8" name="Freeform 1044"/>
              <p:cNvSpPr>
                <a:spLocks/>
              </p:cNvSpPr>
              <p:nvPr/>
            </p:nvSpPr>
            <p:spPr bwMode="auto">
              <a:xfrm>
                <a:off x="4492" y="253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9" name="Freeform 1045"/>
              <p:cNvSpPr>
                <a:spLocks/>
              </p:cNvSpPr>
              <p:nvPr/>
            </p:nvSpPr>
            <p:spPr bwMode="auto">
              <a:xfrm>
                <a:off x="4507" y="253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0" name="Freeform 1046"/>
              <p:cNvSpPr>
                <a:spLocks/>
              </p:cNvSpPr>
              <p:nvPr/>
            </p:nvSpPr>
            <p:spPr bwMode="auto">
              <a:xfrm>
                <a:off x="4521" y="2537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1" name="Freeform 1047"/>
              <p:cNvSpPr>
                <a:spLocks/>
              </p:cNvSpPr>
              <p:nvPr/>
            </p:nvSpPr>
            <p:spPr bwMode="auto">
              <a:xfrm>
                <a:off x="4535" y="2536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1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2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5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7 w 14"/>
                  <a:gd name="T43" fmla="*/ 1 h 1"/>
                  <a:gd name="T44" fmla="*/ 7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8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4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2" name="Freeform 1048"/>
              <p:cNvSpPr>
                <a:spLocks/>
              </p:cNvSpPr>
              <p:nvPr/>
            </p:nvSpPr>
            <p:spPr bwMode="auto">
              <a:xfrm>
                <a:off x="4549" y="253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3" name="Freeform 1049"/>
              <p:cNvSpPr>
                <a:spLocks/>
              </p:cNvSpPr>
              <p:nvPr/>
            </p:nvSpPr>
            <p:spPr bwMode="auto">
              <a:xfrm>
                <a:off x="4564" y="2534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4" name="Freeform 1050"/>
              <p:cNvSpPr>
                <a:spLocks/>
              </p:cNvSpPr>
              <p:nvPr/>
            </p:nvSpPr>
            <p:spPr bwMode="auto">
              <a:xfrm>
                <a:off x="4578" y="2532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1 w 14"/>
                  <a:gd name="T3" fmla="*/ 2 h 2"/>
                  <a:gd name="T4" fmla="*/ 1 w 14"/>
                  <a:gd name="T5" fmla="*/ 1 h 2"/>
                  <a:gd name="T6" fmla="*/ 1 w 14"/>
                  <a:gd name="T7" fmla="*/ 1 h 2"/>
                  <a:gd name="T8" fmla="*/ 1 w 14"/>
                  <a:gd name="T9" fmla="*/ 1 h 2"/>
                  <a:gd name="T10" fmla="*/ 2 w 14"/>
                  <a:gd name="T11" fmla="*/ 1 h 2"/>
                  <a:gd name="T12" fmla="*/ 2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4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5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6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7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10 w 14"/>
                  <a:gd name="T65" fmla="*/ 1 h 2"/>
                  <a:gd name="T66" fmla="*/ 10 w 14"/>
                  <a:gd name="T67" fmla="*/ 1 h 2"/>
                  <a:gd name="T68" fmla="*/ 10 w 14"/>
                  <a:gd name="T69" fmla="*/ 0 h 2"/>
                  <a:gd name="T70" fmla="*/ 11 w 14"/>
                  <a:gd name="T71" fmla="*/ 0 h 2"/>
                  <a:gd name="T72" fmla="*/ 11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2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3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5" name="Freeform 1051"/>
              <p:cNvSpPr>
                <a:spLocks/>
              </p:cNvSpPr>
              <p:nvPr/>
            </p:nvSpPr>
            <p:spPr bwMode="auto">
              <a:xfrm>
                <a:off x="4592" y="253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5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6" name="Freeform 1052"/>
              <p:cNvSpPr>
                <a:spLocks/>
              </p:cNvSpPr>
              <p:nvPr/>
            </p:nvSpPr>
            <p:spPr bwMode="auto">
              <a:xfrm>
                <a:off x="4607" y="2528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1 w 14"/>
                  <a:gd name="T5" fmla="*/ 3 h 3"/>
                  <a:gd name="T6" fmla="*/ 1 w 14"/>
                  <a:gd name="T7" fmla="*/ 2 h 3"/>
                  <a:gd name="T8" fmla="*/ 1 w 14"/>
                  <a:gd name="T9" fmla="*/ 2 h 3"/>
                  <a:gd name="T10" fmla="*/ 1 w 14"/>
                  <a:gd name="T11" fmla="*/ 2 h 3"/>
                  <a:gd name="T12" fmla="*/ 1 w 14"/>
                  <a:gd name="T13" fmla="*/ 2 h 3"/>
                  <a:gd name="T14" fmla="*/ 2 w 14"/>
                  <a:gd name="T15" fmla="*/ 2 h 3"/>
                  <a:gd name="T16" fmla="*/ 2 w 14"/>
                  <a:gd name="T17" fmla="*/ 2 h 3"/>
                  <a:gd name="T18" fmla="*/ 2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5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8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1 w 14"/>
                  <a:gd name="T75" fmla="*/ 1 h 3"/>
                  <a:gd name="T76" fmla="*/ 11 w 14"/>
                  <a:gd name="T77" fmla="*/ 1 h 3"/>
                  <a:gd name="T78" fmla="*/ 11 w 14"/>
                  <a:gd name="T79" fmla="*/ 1 h 3"/>
                  <a:gd name="T80" fmla="*/ 12 w 14"/>
                  <a:gd name="T81" fmla="*/ 1 h 3"/>
                  <a:gd name="T82" fmla="*/ 12 w 14"/>
                  <a:gd name="T83" fmla="*/ 1 h 3"/>
                  <a:gd name="T84" fmla="*/ 12 w 14"/>
                  <a:gd name="T85" fmla="*/ 1 h 3"/>
                  <a:gd name="T86" fmla="*/ 13 w 14"/>
                  <a:gd name="T87" fmla="*/ 1 h 3"/>
                  <a:gd name="T88" fmla="*/ 13 w 14"/>
                  <a:gd name="T89" fmla="*/ 1 h 3"/>
                  <a:gd name="T90" fmla="*/ 13 w 14"/>
                  <a:gd name="T91" fmla="*/ 1 h 3"/>
                  <a:gd name="T92" fmla="*/ 13 w 14"/>
                  <a:gd name="T93" fmla="*/ 1 h 3"/>
                  <a:gd name="T94" fmla="*/ 13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7" name="Freeform 1053"/>
              <p:cNvSpPr>
                <a:spLocks/>
              </p:cNvSpPr>
              <p:nvPr/>
            </p:nvSpPr>
            <p:spPr bwMode="auto">
              <a:xfrm>
                <a:off x="4621" y="2526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5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6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0 h 2"/>
                  <a:gd name="T76" fmla="*/ 11 w 15"/>
                  <a:gd name="T77" fmla="*/ 0 h 2"/>
                  <a:gd name="T78" fmla="*/ 11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2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8" name="Freeform 1054"/>
              <p:cNvSpPr>
                <a:spLocks/>
              </p:cNvSpPr>
              <p:nvPr/>
            </p:nvSpPr>
            <p:spPr bwMode="auto">
              <a:xfrm>
                <a:off x="4636" y="2523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0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1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3 h 3"/>
                  <a:gd name="T20" fmla="*/ 2 w 14"/>
                  <a:gd name="T21" fmla="*/ 3 h 3"/>
                  <a:gd name="T22" fmla="*/ 3 w 14"/>
                  <a:gd name="T23" fmla="*/ 3 h 3"/>
                  <a:gd name="T24" fmla="*/ 3 w 14"/>
                  <a:gd name="T25" fmla="*/ 3 h 3"/>
                  <a:gd name="T26" fmla="*/ 3 w 14"/>
                  <a:gd name="T27" fmla="*/ 2 h 3"/>
                  <a:gd name="T28" fmla="*/ 3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4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5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1 h 3"/>
                  <a:gd name="T60" fmla="*/ 8 w 14"/>
                  <a:gd name="T61" fmla="*/ 1 h 3"/>
                  <a:gd name="T62" fmla="*/ 8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9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0 w 14"/>
                  <a:gd name="T75" fmla="*/ 1 h 3"/>
                  <a:gd name="T76" fmla="*/ 11 w 14"/>
                  <a:gd name="T77" fmla="*/ 1 h 3"/>
                  <a:gd name="T78" fmla="*/ 11 w 14"/>
                  <a:gd name="T79" fmla="*/ 1 h 3"/>
                  <a:gd name="T80" fmla="*/ 11 w 14"/>
                  <a:gd name="T81" fmla="*/ 1 h 3"/>
                  <a:gd name="T82" fmla="*/ 12 w 14"/>
                  <a:gd name="T83" fmla="*/ 1 h 3"/>
                  <a:gd name="T84" fmla="*/ 12 w 14"/>
                  <a:gd name="T85" fmla="*/ 1 h 3"/>
                  <a:gd name="T86" fmla="*/ 12 w 14"/>
                  <a:gd name="T87" fmla="*/ 1 h 3"/>
                  <a:gd name="T88" fmla="*/ 12 w 14"/>
                  <a:gd name="T89" fmla="*/ 1 h 3"/>
                  <a:gd name="T90" fmla="*/ 13 w 14"/>
                  <a:gd name="T91" fmla="*/ 0 h 3"/>
                  <a:gd name="T92" fmla="*/ 13 w 14"/>
                  <a:gd name="T93" fmla="*/ 0 h 3"/>
                  <a:gd name="T94" fmla="*/ 13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9" name="Freeform 1055"/>
              <p:cNvSpPr>
                <a:spLocks/>
              </p:cNvSpPr>
              <p:nvPr/>
            </p:nvSpPr>
            <p:spPr bwMode="auto">
              <a:xfrm>
                <a:off x="4650" y="2520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1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3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5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6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1 h 3"/>
                  <a:gd name="T50" fmla="*/ 7 w 14"/>
                  <a:gd name="T51" fmla="*/ 1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10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1 w 14"/>
                  <a:gd name="T75" fmla="*/ 0 h 3"/>
                  <a:gd name="T76" fmla="*/ 11 w 14"/>
                  <a:gd name="T77" fmla="*/ 0 h 3"/>
                  <a:gd name="T78" fmla="*/ 11 w 14"/>
                  <a:gd name="T79" fmla="*/ 0 h 3"/>
                  <a:gd name="T80" fmla="*/ 12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2 w 14"/>
                  <a:gd name="T87" fmla="*/ 0 h 3"/>
                  <a:gd name="T88" fmla="*/ 12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3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0" name="Freeform 1056"/>
              <p:cNvSpPr>
                <a:spLocks/>
              </p:cNvSpPr>
              <p:nvPr/>
            </p:nvSpPr>
            <p:spPr bwMode="auto">
              <a:xfrm>
                <a:off x="4664" y="2516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4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5 w 15"/>
                  <a:gd name="T37" fmla="*/ 3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7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1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0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1 w 15"/>
                  <a:gd name="T79" fmla="*/ 1 h 4"/>
                  <a:gd name="T80" fmla="*/ 12 w 15"/>
                  <a:gd name="T81" fmla="*/ 1 h 4"/>
                  <a:gd name="T82" fmla="*/ 12 w 15"/>
                  <a:gd name="T83" fmla="*/ 0 h 4"/>
                  <a:gd name="T84" fmla="*/ 12 w 15"/>
                  <a:gd name="T85" fmla="*/ 0 h 4"/>
                  <a:gd name="T86" fmla="*/ 13 w 15"/>
                  <a:gd name="T87" fmla="*/ 0 h 4"/>
                  <a:gd name="T88" fmla="*/ 13 w 15"/>
                  <a:gd name="T89" fmla="*/ 0 h 4"/>
                  <a:gd name="T90" fmla="*/ 13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1" name="Freeform 1057"/>
              <p:cNvSpPr>
                <a:spLocks/>
              </p:cNvSpPr>
              <p:nvPr/>
            </p:nvSpPr>
            <p:spPr bwMode="auto">
              <a:xfrm>
                <a:off x="4679" y="2511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0 w 14"/>
                  <a:gd name="T7" fmla="*/ 4 h 5"/>
                  <a:gd name="T8" fmla="*/ 0 w 14"/>
                  <a:gd name="T9" fmla="*/ 4 h 5"/>
                  <a:gd name="T10" fmla="*/ 1 w 14"/>
                  <a:gd name="T11" fmla="*/ 4 h 5"/>
                  <a:gd name="T12" fmla="*/ 1 w 14"/>
                  <a:gd name="T13" fmla="*/ 4 h 5"/>
                  <a:gd name="T14" fmla="*/ 1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2 w 14"/>
                  <a:gd name="T21" fmla="*/ 4 h 5"/>
                  <a:gd name="T22" fmla="*/ 3 w 14"/>
                  <a:gd name="T23" fmla="*/ 4 h 5"/>
                  <a:gd name="T24" fmla="*/ 3 w 14"/>
                  <a:gd name="T25" fmla="*/ 4 h 5"/>
                  <a:gd name="T26" fmla="*/ 3 w 14"/>
                  <a:gd name="T27" fmla="*/ 3 h 5"/>
                  <a:gd name="T28" fmla="*/ 4 w 14"/>
                  <a:gd name="T29" fmla="*/ 3 h 5"/>
                  <a:gd name="T30" fmla="*/ 4 w 14"/>
                  <a:gd name="T31" fmla="*/ 3 h 5"/>
                  <a:gd name="T32" fmla="*/ 4 w 14"/>
                  <a:gd name="T33" fmla="*/ 3 h 5"/>
                  <a:gd name="T34" fmla="*/ 4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5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6 w 14"/>
                  <a:gd name="T47" fmla="*/ 3 h 5"/>
                  <a:gd name="T48" fmla="*/ 6 w 14"/>
                  <a:gd name="T49" fmla="*/ 3 h 5"/>
                  <a:gd name="T50" fmla="*/ 7 w 14"/>
                  <a:gd name="T51" fmla="*/ 3 h 5"/>
                  <a:gd name="T52" fmla="*/ 7 w 14"/>
                  <a:gd name="T53" fmla="*/ 3 h 5"/>
                  <a:gd name="T54" fmla="*/ 7 w 14"/>
                  <a:gd name="T55" fmla="*/ 3 h 5"/>
                  <a:gd name="T56" fmla="*/ 7 w 14"/>
                  <a:gd name="T57" fmla="*/ 2 h 5"/>
                  <a:gd name="T58" fmla="*/ 8 w 14"/>
                  <a:gd name="T59" fmla="*/ 2 h 5"/>
                  <a:gd name="T60" fmla="*/ 8 w 14"/>
                  <a:gd name="T61" fmla="*/ 2 h 5"/>
                  <a:gd name="T62" fmla="*/ 8 w 14"/>
                  <a:gd name="T63" fmla="*/ 2 h 5"/>
                  <a:gd name="T64" fmla="*/ 9 w 14"/>
                  <a:gd name="T65" fmla="*/ 2 h 5"/>
                  <a:gd name="T66" fmla="*/ 9 w 14"/>
                  <a:gd name="T67" fmla="*/ 2 h 5"/>
                  <a:gd name="T68" fmla="*/ 9 w 14"/>
                  <a:gd name="T69" fmla="*/ 2 h 5"/>
                  <a:gd name="T70" fmla="*/ 10 w 14"/>
                  <a:gd name="T71" fmla="*/ 2 h 5"/>
                  <a:gd name="T72" fmla="*/ 10 w 14"/>
                  <a:gd name="T73" fmla="*/ 2 h 5"/>
                  <a:gd name="T74" fmla="*/ 10 w 14"/>
                  <a:gd name="T75" fmla="*/ 2 h 5"/>
                  <a:gd name="T76" fmla="*/ 11 w 14"/>
                  <a:gd name="T77" fmla="*/ 1 h 5"/>
                  <a:gd name="T78" fmla="*/ 11 w 14"/>
                  <a:gd name="T79" fmla="*/ 1 h 5"/>
                  <a:gd name="T80" fmla="*/ 11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2 w 14"/>
                  <a:gd name="T87" fmla="*/ 1 h 5"/>
                  <a:gd name="T88" fmla="*/ 12 w 14"/>
                  <a:gd name="T89" fmla="*/ 1 h 5"/>
                  <a:gd name="T90" fmla="*/ 12 w 14"/>
                  <a:gd name="T91" fmla="*/ 1 h 5"/>
                  <a:gd name="T92" fmla="*/ 13 w 14"/>
                  <a:gd name="T93" fmla="*/ 1 h 5"/>
                  <a:gd name="T94" fmla="*/ 13 w 14"/>
                  <a:gd name="T95" fmla="*/ 0 h 5"/>
                  <a:gd name="T96" fmla="*/ 13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2" name="Freeform 1058"/>
              <p:cNvSpPr>
                <a:spLocks/>
              </p:cNvSpPr>
              <p:nvPr/>
            </p:nvSpPr>
            <p:spPr bwMode="auto">
              <a:xfrm>
                <a:off x="4693" y="2506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5 h 5"/>
                  <a:gd name="T6" fmla="*/ 1 w 14"/>
                  <a:gd name="T7" fmla="*/ 5 h 5"/>
                  <a:gd name="T8" fmla="*/ 1 w 14"/>
                  <a:gd name="T9" fmla="*/ 5 h 5"/>
                  <a:gd name="T10" fmla="*/ 1 w 14"/>
                  <a:gd name="T11" fmla="*/ 5 h 5"/>
                  <a:gd name="T12" fmla="*/ 2 w 14"/>
                  <a:gd name="T13" fmla="*/ 5 h 5"/>
                  <a:gd name="T14" fmla="*/ 2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3 w 14"/>
                  <a:gd name="T21" fmla="*/ 4 h 5"/>
                  <a:gd name="T22" fmla="*/ 3 w 14"/>
                  <a:gd name="T23" fmla="*/ 4 h 5"/>
                  <a:gd name="T24" fmla="*/ 3 w 14"/>
                  <a:gd name="T25" fmla="*/ 4 h 5"/>
                  <a:gd name="T26" fmla="*/ 4 w 14"/>
                  <a:gd name="T27" fmla="*/ 4 h 5"/>
                  <a:gd name="T28" fmla="*/ 4 w 14"/>
                  <a:gd name="T29" fmla="*/ 4 h 5"/>
                  <a:gd name="T30" fmla="*/ 4 w 14"/>
                  <a:gd name="T31" fmla="*/ 4 h 5"/>
                  <a:gd name="T32" fmla="*/ 4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5 w 14"/>
                  <a:gd name="T41" fmla="*/ 3 h 5"/>
                  <a:gd name="T42" fmla="*/ 6 w 14"/>
                  <a:gd name="T43" fmla="*/ 3 h 5"/>
                  <a:gd name="T44" fmla="*/ 6 w 14"/>
                  <a:gd name="T45" fmla="*/ 3 h 5"/>
                  <a:gd name="T46" fmla="*/ 6 w 14"/>
                  <a:gd name="T47" fmla="*/ 3 h 5"/>
                  <a:gd name="T48" fmla="*/ 7 w 14"/>
                  <a:gd name="T49" fmla="*/ 3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2 h 5"/>
                  <a:gd name="T64" fmla="*/ 9 w 14"/>
                  <a:gd name="T65" fmla="*/ 2 h 5"/>
                  <a:gd name="T66" fmla="*/ 10 w 14"/>
                  <a:gd name="T67" fmla="*/ 2 h 5"/>
                  <a:gd name="T68" fmla="*/ 10 w 14"/>
                  <a:gd name="T69" fmla="*/ 2 h 5"/>
                  <a:gd name="T70" fmla="*/ 10 w 14"/>
                  <a:gd name="T71" fmla="*/ 2 h 5"/>
                  <a:gd name="T72" fmla="*/ 10 w 14"/>
                  <a:gd name="T73" fmla="*/ 2 h 5"/>
                  <a:gd name="T74" fmla="*/ 10 w 14"/>
                  <a:gd name="T75" fmla="*/ 1 h 5"/>
                  <a:gd name="T76" fmla="*/ 11 w 14"/>
                  <a:gd name="T77" fmla="*/ 1 h 5"/>
                  <a:gd name="T78" fmla="*/ 11 w 14"/>
                  <a:gd name="T79" fmla="*/ 1 h 5"/>
                  <a:gd name="T80" fmla="*/ 11 w 14"/>
                  <a:gd name="T81" fmla="*/ 1 h 5"/>
                  <a:gd name="T82" fmla="*/ 12 w 14"/>
                  <a:gd name="T83" fmla="*/ 1 h 5"/>
                  <a:gd name="T84" fmla="*/ 12 w 14"/>
                  <a:gd name="T85" fmla="*/ 1 h 5"/>
                  <a:gd name="T86" fmla="*/ 12 w 14"/>
                  <a:gd name="T87" fmla="*/ 1 h 5"/>
                  <a:gd name="T88" fmla="*/ 13 w 14"/>
                  <a:gd name="T89" fmla="*/ 1 h 5"/>
                  <a:gd name="T90" fmla="*/ 13 w 14"/>
                  <a:gd name="T91" fmla="*/ 1 h 5"/>
                  <a:gd name="T92" fmla="*/ 13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3" name="Freeform 1059"/>
              <p:cNvSpPr>
                <a:spLocks/>
              </p:cNvSpPr>
              <p:nvPr/>
            </p:nvSpPr>
            <p:spPr bwMode="auto">
              <a:xfrm>
                <a:off x="4707" y="2500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1 w 14"/>
                  <a:gd name="T5" fmla="*/ 6 h 6"/>
                  <a:gd name="T6" fmla="*/ 1 w 14"/>
                  <a:gd name="T7" fmla="*/ 6 h 6"/>
                  <a:gd name="T8" fmla="*/ 1 w 14"/>
                  <a:gd name="T9" fmla="*/ 5 h 6"/>
                  <a:gd name="T10" fmla="*/ 2 w 14"/>
                  <a:gd name="T11" fmla="*/ 5 h 6"/>
                  <a:gd name="T12" fmla="*/ 2 w 14"/>
                  <a:gd name="T13" fmla="*/ 5 h 6"/>
                  <a:gd name="T14" fmla="*/ 2 w 14"/>
                  <a:gd name="T15" fmla="*/ 5 h 6"/>
                  <a:gd name="T16" fmla="*/ 2 w 14"/>
                  <a:gd name="T17" fmla="*/ 5 h 6"/>
                  <a:gd name="T18" fmla="*/ 3 w 14"/>
                  <a:gd name="T19" fmla="*/ 5 h 6"/>
                  <a:gd name="T20" fmla="*/ 3 w 14"/>
                  <a:gd name="T21" fmla="*/ 5 h 6"/>
                  <a:gd name="T22" fmla="*/ 3 w 14"/>
                  <a:gd name="T23" fmla="*/ 5 h 6"/>
                  <a:gd name="T24" fmla="*/ 3 w 14"/>
                  <a:gd name="T25" fmla="*/ 4 h 6"/>
                  <a:gd name="T26" fmla="*/ 4 w 14"/>
                  <a:gd name="T27" fmla="*/ 4 h 6"/>
                  <a:gd name="T28" fmla="*/ 4 w 14"/>
                  <a:gd name="T29" fmla="*/ 4 h 6"/>
                  <a:gd name="T30" fmla="*/ 4 w 14"/>
                  <a:gd name="T31" fmla="*/ 4 h 6"/>
                  <a:gd name="T32" fmla="*/ 5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6 w 14"/>
                  <a:gd name="T39" fmla="*/ 4 h 6"/>
                  <a:gd name="T40" fmla="*/ 6 w 14"/>
                  <a:gd name="T41" fmla="*/ 3 h 6"/>
                  <a:gd name="T42" fmla="*/ 6 w 14"/>
                  <a:gd name="T43" fmla="*/ 3 h 6"/>
                  <a:gd name="T44" fmla="*/ 7 w 14"/>
                  <a:gd name="T45" fmla="*/ 3 h 6"/>
                  <a:gd name="T46" fmla="*/ 7 w 14"/>
                  <a:gd name="T47" fmla="*/ 3 h 6"/>
                  <a:gd name="T48" fmla="*/ 7 w 14"/>
                  <a:gd name="T49" fmla="*/ 3 h 6"/>
                  <a:gd name="T50" fmla="*/ 8 w 14"/>
                  <a:gd name="T51" fmla="*/ 3 h 6"/>
                  <a:gd name="T52" fmla="*/ 8 w 14"/>
                  <a:gd name="T53" fmla="*/ 3 h 6"/>
                  <a:gd name="T54" fmla="*/ 8 w 14"/>
                  <a:gd name="T55" fmla="*/ 2 h 6"/>
                  <a:gd name="T56" fmla="*/ 8 w 14"/>
                  <a:gd name="T57" fmla="*/ 2 h 6"/>
                  <a:gd name="T58" fmla="*/ 8 w 14"/>
                  <a:gd name="T59" fmla="*/ 2 h 6"/>
                  <a:gd name="T60" fmla="*/ 9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10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1 w 14"/>
                  <a:gd name="T73" fmla="*/ 2 h 6"/>
                  <a:gd name="T74" fmla="*/ 11 w 14"/>
                  <a:gd name="T75" fmla="*/ 2 h 6"/>
                  <a:gd name="T76" fmla="*/ 11 w 14"/>
                  <a:gd name="T77" fmla="*/ 1 h 6"/>
                  <a:gd name="T78" fmla="*/ 12 w 14"/>
                  <a:gd name="T79" fmla="*/ 1 h 6"/>
                  <a:gd name="T80" fmla="*/ 12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3 w 14"/>
                  <a:gd name="T87" fmla="*/ 1 h 6"/>
                  <a:gd name="T88" fmla="*/ 13 w 14"/>
                  <a:gd name="T89" fmla="*/ 1 h 6"/>
                  <a:gd name="T90" fmla="*/ 13 w 14"/>
                  <a:gd name="T91" fmla="*/ 0 h 6"/>
                  <a:gd name="T92" fmla="*/ 14 w 14"/>
                  <a:gd name="T93" fmla="*/ 0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4" name="Freeform 1060"/>
              <p:cNvSpPr>
                <a:spLocks/>
              </p:cNvSpPr>
              <p:nvPr/>
            </p:nvSpPr>
            <p:spPr bwMode="auto">
              <a:xfrm>
                <a:off x="4721" y="2493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1 w 15"/>
                  <a:gd name="T5" fmla="*/ 7 h 7"/>
                  <a:gd name="T6" fmla="*/ 1 w 15"/>
                  <a:gd name="T7" fmla="*/ 6 h 7"/>
                  <a:gd name="T8" fmla="*/ 1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5 h 7"/>
                  <a:gd name="T22" fmla="*/ 4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5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6 w 15"/>
                  <a:gd name="T35" fmla="*/ 4 h 7"/>
                  <a:gd name="T36" fmla="*/ 6 w 15"/>
                  <a:gd name="T37" fmla="*/ 4 h 7"/>
                  <a:gd name="T38" fmla="*/ 6 w 15"/>
                  <a:gd name="T39" fmla="*/ 4 h 7"/>
                  <a:gd name="T40" fmla="*/ 6 w 15"/>
                  <a:gd name="T41" fmla="*/ 4 h 7"/>
                  <a:gd name="T42" fmla="*/ 6 w 15"/>
                  <a:gd name="T43" fmla="*/ 4 h 7"/>
                  <a:gd name="T44" fmla="*/ 7 w 15"/>
                  <a:gd name="T45" fmla="*/ 4 h 7"/>
                  <a:gd name="T46" fmla="*/ 7 w 15"/>
                  <a:gd name="T47" fmla="*/ 3 h 7"/>
                  <a:gd name="T48" fmla="*/ 7 w 15"/>
                  <a:gd name="T49" fmla="*/ 3 h 7"/>
                  <a:gd name="T50" fmla="*/ 8 w 15"/>
                  <a:gd name="T51" fmla="*/ 3 h 7"/>
                  <a:gd name="T52" fmla="*/ 8 w 15"/>
                  <a:gd name="T53" fmla="*/ 3 h 7"/>
                  <a:gd name="T54" fmla="*/ 8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9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2 h 7"/>
                  <a:gd name="T78" fmla="*/ 12 w 15"/>
                  <a:gd name="T79" fmla="*/ 1 h 7"/>
                  <a:gd name="T80" fmla="*/ 12 w 15"/>
                  <a:gd name="T81" fmla="*/ 1 h 7"/>
                  <a:gd name="T82" fmla="*/ 12 w 15"/>
                  <a:gd name="T83" fmla="*/ 1 h 7"/>
                  <a:gd name="T84" fmla="*/ 12 w 15"/>
                  <a:gd name="T85" fmla="*/ 1 h 7"/>
                  <a:gd name="T86" fmla="*/ 13 w 15"/>
                  <a:gd name="T87" fmla="*/ 1 h 7"/>
                  <a:gd name="T88" fmla="*/ 13 w 15"/>
                  <a:gd name="T89" fmla="*/ 1 h 7"/>
                  <a:gd name="T90" fmla="*/ 13 w 15"/>
                  <a:gd name="T91" fmla="*/ 1 h 7"/>
                  <a:gd name="T92" fmla="*/ 14 w 15"/>
                  <a:gd name="T93" fmla="*/ 0 h 7"/>
                  <a:gd name="T94" fmla="*/ 14 w 15"/>
                  <a:gd name="T95" fmla="*/ 0 h 7"/>
                  <a:gd name="T96" fmla="*/ 14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5" name="Freeform 1061"/>
              <p:cNvSpPr>
                <a:spLocks/>
              </p:cNvSpPr>
              <p:nvPr/>
            </p:nvSpPr>
            <p:spPr bwMode="auto">
              <a:xfrm>
                <a:off x="4736" y="2485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0 w 14"/>
                  <a:gd name="T3" fmla="*/ 8 h 8"/>
                  <a:gd name="T4" fmla="*/ 0 w 14"/>
                  <a:gd name="T5" fmla="*/ 8 h 8"/>
                  <a:gd name="T6" fmla="*/ 1 w 14"/>
                  <a:gd name="T7" fmla="*/ 7 h 8"/>
                  <a:gd name="T8" fmla="*/ 1 w 14"/>
                  <a:gd name="T9" fmla="*/ 7 h 8"/>
                  <a:gd name="T10" fmla="*/ 1 w 14"/>
                  <a:gd name="T11" fmla="*/ 7 h 8"/>
                  <a:gd name="T12" fmla="*/ 2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3 w 14"/>
                  <a:gd name="T19" fmla="*/ 6 h 8"/>
                  <a:gd name="T20" fmla="*/ 3 w 14"/>
                  <a:gd name="T21" fmla="*/ 6 h 8"/>
                  <a:gd name="T22" fmla="*/ 3 w 14"/>
                  <a:gd name="T23" fmla="*/ 6 h 8"/>
                  <a:gd name="T24" fmla="*/ 3 w 14"/>
                  <a:gd name="T25" fmla="*/ 6 h 8"/>
                  <a:gd name="T26" fmla="*/ 3 w 14"/>
                  <a:gd name="T27" fmla="*/ 6 h 8"/>
                  <a:gd name="T28" fmla="*/ 4 w 14"/>
                  <a:gd name="T29" fmla="*/ 6 h 8"/>
                  <a:gd name="T30" fmla="*/ 4 w 14"/>
                  <a:gd name="T31" fmla="*/ 5 h 8"/>
                  <a:gd name="T32" fmla="*/ 4 w 14"/>
                  <a:gd name="T33" fmla="*/ 5 h 8"/>
                  <a:gd name="T34" fmla="*/ 5 w 14"/>
                  <a:gd name="T35" fmla="*/ 5 h 8"/>
                  <a:gd name="T36" fmla="*/ 5 w 14"/>
                  <a:gd name="T37" fmla="*/ 5 h 8"/>
                  <a:gd name="T38" fmla="*/ 5 w 14"/>
                  <a:gd name="T39" fmla="*/ 5 h 8"/>
                  <a:gd name="T40" fmla="*/ 6 w 14"/>
                  <a:gd name="T41" fmla="*/ 5 h 8"/>
                  <a:gd name="T42" fmla="*/ 6 w 14"/>
                  <a:gd name="T43" fmla="*/ 5 h 8"/>
                  <a:gd name="T44" fmla="*/ 6 w 14"/>
                  <a:gd name="T45" fmla="*/ 5 h 8"/>
                  <a:gd name="T46" fmla="*/ 6 w 14"/>
                  <a:gd name="T47" fmla="*/ 5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8 w 14"/>
                  <a:gd name="T55" fmla="*/ 4 h 8"/>
                  <a:gd name="T56" fmla="*/ 8 w 14"/>
                  <a:gd name="T57" fmla="*/ 4 h 8"/>
                  <a:gd name="T58" fmla="*/ 8 w 14"/>
                  <a:gd name="T59" fmla="*/ 4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3 h 8"/>
                  <a:gd name="T66" fmla="*/ 9 w 14"/>
                  <a:gd name="T67" fmla="*/ 3 h 8"/>
                  <a:gd name="T68" fmla="*/ 9 w 14"/>
                  <a:gd name="T69" fmla="*/ 3 h 8"/>
                  <a:gd name="T70" fmla="*/ 10 w 14"/>
                  <a:gd name="T71" fmla="*/ 2 h 8"/>
                  <a:gd name="T72" fmla="*/ 10 w 14"/>
                  <a:gd name="T73" fmla="*/ 2 h 8"/>
                  <a:gd name="T74" fmla="*/ 10 w 14"/>
                  <a:gd name="T75" fmla="*/ 2 h 8"/>
                  <a:gd name="T76" fmla="*/ 11 w 14"/>
                  <a:gd name="T77" fmla="*/ 2 h 8"/>
                  <a:gd name="T78" fmla="*/ 11 w 14"/>
                  <a:gd name="T79" fmla="*/ 2 h 8"/>
                  <a:gd name="T80" fmla="*/ 11 w 14"/>
                  <a:gd name="T81" fmla="*/ 2 h 8"/>
                  <a:gd name="T82" fmla="*/ 12 w 14"/>
                  <a:gd name="T83" fmla="*/ 1 h 8"/>
                  <a:gd name="T84" fmla="*/ 12 w 14"/>
                  <a:gd name="T85" fmla="*/ 1 h 8"/>
                  <a:gd name="T86" fmla="*/ 12 w 14"/>
                  <a:gd name="T87" fmla="*/ 1 h 8"/>
                  <a:gd name="T88" fmla="*/ 13 w 14"/>
                  <a:gd name="T89" fmla="*/ 1 h 8"/>
                  <a:gd name="T90" fmla="*/ 13 w 14"/>
                  <a:gd name="T91" fmla="*/ 1 h 8"/>
                  <a:gd name="T92" fmla="*/ 13 w 14"/>
                  <a:gd name="T93" fmla="*/ 1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6" name="Freeform 1062"/>
              <p:cNvSpPr>
                <a:spLocks/>
              </p:cNvSpPr>
              <p:nvPr/>
            </p:nvSpPr>
            <p:spPr bwMode="auto">
              <a:xfrm>
                <a:off x="4750" y="2477"/>
                <a:ext cx="14" cy="8"/>
              </a:xfrm>
              <a:custGeom>
                <a:avLst/>
                <a:gdLst>
                  <a:gd name="T0" fmla="*/ 0 w 14"/>
                  <a:gd name="T1" fmla="*/ 8 h 8"/>
                  <a:gd name="T2" fmla="*/ 1 w 14"/>
                  <a:gd name="T3" fmla="*/ 8 h 8"/>
                  <a:gd name="T4" fmla="*/ 1 w 14"/>
                  <a:gd name="T5" fmla="*/ 8 h 8"/>
                  <a:gd name="T6" fmla="*/ 1 w 14"/>
                  <a:gd name="T7" fmla="*/ 7 h 8"/>
                  <a:gd name="T8" fmla="*/ 1 w 14"/>
                  <a:gd name="T9" fmla="*/ 7 h 8"/>
                  <a:gd name="T10" fmla="*/ 1 w 14"/>
                  <a:gd name="T11" fmla="*/ 7 h 8"/>
                  <a:gd name="T12" fmla="*/ 2 w 14"/>
                  <a:gd name="T13" fmla="*/ 7 h 8"/>
                  <a:gd name="T14" fmla="*/ 2 w 14"/>
                  <a:gd name="T15" fmla="*/ 7 h 8"/>
                  <a:gd name="T16" fmla="*/ 2 w 14"/>
                  <a:gd name="T17" fmla="*/ 7 h 8"/>
                  <a:gd name="T18" fmla="*/ 3 w 14"/>
                  <a:gd name="T19" fmla="*/ 7 h 8"/>
                  <a:gd name="T20" fmla="*/ 3 w 14"/>
                  <a:gd name="T21" fmla="*/ 7 h 8"/>
                  <a:gd name="T22" fmla="*/ 3 w 14"/>
                  <a:gd name="T23" fmla="*/ 6 h 8"/>
                  <a:gd name="T24" fmla="*/ 4 w 14"/>
                  <a:gd name="T25" fmla="*/ 6 h 8"/>
                  <a:gd name="T26" fmla="*/ 4 w 14"/>
                  <a:gd name="T27" fmla="*/ 6 h 8"/>
                  <a:gd name="T28" fmla="*/ 4 w 14"/>
                  <a:gd name="T29" fmla="*/ 6 h 8"/>
                  <a:gd name="T30" fmla="*/ 4 w 14"/>
                  <a:gd name="T31" fmla="*/ 6 h 8"/>
                  <a:gd name="T32" fmla="*/ 5 w 14"/>
                  <a:gd name="T33" fmla="*/ 6 h 8"/>
                  <a:gd name="T34" fmla="*/ 5 w 14"/>
                  <a:gd name="T35" fmla="*/ 5 h 8"/>
                  <a:gd name="T36" fmla="*/ 5 w 14"/>
                  <a:gd name="T37" fmla="*/ 5 h 8"/>
                  <a:gd name="T38" fmla="*/ 6 w 14"/>
                  <a:gd name="T39" fmla="*/ 5 h 8"/>
                  <a:gd name="T40" fmla="*/ 6 w 14"/>
                  <a:gd name="T41" fmla="*/ 5 h 8"/>
                  <a:gd name="T42" fmla="*/ 6 w 14"/>
                  <a:gd name="T43" fmla="*/ 5 h 8"/>
                  <a:gd name="T44" fmla="*/ 7 w 14"/>
                  <a:gd name="T45" fmla="*/ 4 h 8"/>
                  <a:gd name="T46" fmla="*/ 7 w 14"/>
                  <a:gd name="T47" fmla="*/ 4 h 8"/>
                  <a:gd name="T48" fmla="*/ 7 w 14"/>
                  <a:gd name="T49" fmla="*/ 4 h 8"/>
                  <a:gd name="T50" fmla="*/ 7 w 14"/>
                  <a:gd name="T51" fmla="*/ 4 h 8"/>
                  <a:gd name="T52" fmla="*/ 7 w 14"/>
                  <a:gd name="T53" fmla="*/ 4 h 8"/>
                  <a:gd name="T54" fmla="*/ 8 w 14"/>
                  <a:gd name="T55" fmla="*/ 3 h 8"/>
                  <a:gd name="T56" fmla="*/ 8 w 14"/>
                  <a:gd name="T57" fmla="*/ 3 h 8"/>
                  <a:gd name="T58" fmla="*/ 8 w 14"/>
                  <a:gd name="T59" fmla="*/ 3 h 8"/>
                  <a:gd name="T60" fmla="*/ 9 w 14"/>
                  <a:gd name="T61" fmla="*/ 3 h 8"/>
                  <a:gd name="T62" fmla="*/ 9 w 14"/>
                  <a:gd name="T63" fmla="*/ 3 h 8"/>
                  <a:gd name="T64" fmla="*/ 9 w 14"/>
                  <a:gd name="T65" fmla="*/ 2 h 8"/>
                  <a:gd name="T66" fmla="*/ 10 w 14"/>
                  <a:gd name="T67" fmla="*/ 2 h 8"/>
                  <a:gd name="T68" fmla="*/ 10 w 14"/>
                  <a:gd name="T69" fmla="*/ 2 h 8"/>
                  <a:gd name="T70" fmla="*/ 10 w 14"/>
                  <a:gd name="T71" fmla="*/ 2 h 8"/>
                  <a:gd name="T72" fmla="*/ 11 w 14"/>
                  <a:gd name="T73" fmla="*/ 2 h 8"/>
                  <a:gd name="T74" fmla="*/ 11 w 14"/>
                  <a:gd name="T75" fmla="*/ 1 h 8"/>
                  <a:gd name="T76" fmla="*/ 11 w 14"/>
                  <a:gd name="T77" fmla="*/ 1 h 8"/>
                  <a:gd name="T78" fmla="*/ 12 w 14"/>
                  <a:gd name="T79" fmla="*/ 1 h 8"/>
                  <a:gd name="T80" fmla="*/ 12 w 14"/>
                  <a:gd name="T81" fmla="*/ 1 h 8"/>
                  <a:gd name="T82" fmla="*/ 12 w 14"/>
                  <a:gd name="T83" fmla="*/ 1 h 8"/>
                  <a:gd name="T84" fmla="*/ 12 w 14"/>
                  <a:gd name="T85" fmla="*/ 1 h 8"/>
                  <a:gd name="T86" fmla="*/ 12 w 14"/>
                  <a:gd name="T87" fmla="*/ 1 h 8"/>
                  <a:gd name="T88" fmla="*/ 13 w 14"/>
                  <a:gd name="T89" fmla="*/ 1 h 8"/>
                  <a:gd name="T90" fmla="*/ 13 w 14"/>
                  <a:gd name="T91" fmla="*/ 0 h 8"/>
                  <a:gd name="T92" fmla="*/ 13 w 14"/>
                  <a:gd name="T93" fmla="*/ 0 h 8"/>
                  <a:gd name="T94" fmla="*/ 14 w 14"/>
                  <a:gd name="T95" fmla="*/ 0 h 8"/>
                  <a:gd name="T96" fmla="*/ 14 w 14"/>
                  <a:gd name="T97" fmla="*/ 0 h 8"/>
                  <a:gd name="T98" fmla="*/ 14 w 14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">
                    <a:moveTo>
                      <a:pt x="0" y="8"/>
                    </a:move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7" name="Freeform 1063"/>
              <p:cNvSpPr>
                <a:spLocks/>
              </p:cNvSpPr>
              <p:nvPr/>
            </p:nvSpPr>
            <p:spPr bwMode="auto">
              <a:xfrm>
                <a:off x="4764" y="2467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9 h 10"/>
                  <a:gd name="T4" fmla="*/ 1 w 15"/>
                  <a:gd name="T5" fmla="*/ 9 h 10"/>
                  <a:gd name="T6" fmla="*/ 1 w 15"/>
                  <a:gd name="T7" fmla="*/ 9 h 10"/>
                  <a:gd name="T8" fmla="*/ 2 w 15"/>
                  <a:gd name="T9" fmla="*/ 9 h 10"/>
                  <a:gd name="T10" fmla="*/ 2 w 15"/>
                  <a:gd name="T11" fmla="*/ 9 h 10"/>
                  <a:gd name="T12" fmla="*/ 2 w 15"/>
                  <a:gd name="T13" fmla="*/ 8 h 10"/>
                  <a:gd name="T14" fmla="*/ 2 w 15"/>
                  <a:gd name="T15" fmla="*/ 8 h 10"/>
                  <a:gd name="T16" fmla="*/ 3 w 15"/>
                  <a:gd name="T17" fmla="*/ 8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7 h 10"/>
                  <a:gd name="T24" fmla="*/ 4 w 15"/>
                  <a:gd name="T25" fmla="*/ 7 h 10"/>
                  <a:gd name="T26" fmla="*/ 4 w 15"/>
                  <a:gd name="T27" fmla="*/ 7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6 h 10"/>
                  <a:gd name="T34" fmla="*/ 5 w 15"/>
                  <a:gd name="T35" fmla="*/ 6 h 10"/>
                  <a:gd name="T36" fmla="*/ 5 w 15"/>
                  <a:gd name="T37" fmla="*/ 6 h 10"/>
                  <a:gd name="T38" fmla="*/ 6 w 15"/>
                  <a:gd name="T39" fmla="*/ 6 h 10"/>
                  <a:gd name="T40" fmla="*/ 6 w 15"/>
                  <a:gd name="T41" fmla="*/ 6 h 10"/>
                  <a:gd name="T42" fmla="*/ 6 w 15"/>
                  <a:gd name="T43" fmla="*/ 5 h 10"/>
                  <a:gd name="T44" fmla="*/ 7 w 15"/>
                  <a:gd name="T45" fmla="*/ 5 h 10"/>
                  <a:gd name="T46" fmla="*/ 7 w 15"/>
                  <a:gd name="T47" fmla="*/ 5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4 h 10"/>
                  <a:gd name="T64" fmla="*/ 10 w 15"/>
                  <a:gd name="T65" fmla="*/ 4 h 10"/>
                  <a:gd name="T66" fmla="*/ 10 w 15"/>
                  <a:gd name="T67" fmla="*/ 3 h 10"/>
                  <a:gd name="T68" fmla="*/ 10 w 15"/>
                  <a:gd name="T69" fmla="*/ 3 h 10"/>
                  <a:gd name="T70" fmla="*/ 10 w 15"/>
                  <a:gd name="T71" fmla="*/ 3 h 10"/>
                  <a:gd name="T72" fmla="*/ 11 w 15"/>
                  <a:gd name="T73" fmla="*/ 3 h 10"/>
                  <a:gd name="T74" fmla="*/ 11 w 15"/>
                  <a:gd name="T75" fmla="*/ 2 h 10"/>
                  <a:gd name="T76" fmla="*/ 11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2 w 15"/>
                  <a:gd name="T83" fmla="*/ 2 h 10"/>
                  <a:gd name="T84" fmla="*/ 13 w 15"/>
                  <a:gd name="T85" fmla="*/ 1 h 10"/>
                  <a:gd name="T86" fmla="*/ 13 w 15"/>
                  <a:gd name="T87" fmla="*/ 1 h 10"/>
                  <a:gd name="T88" fmla="*/ 13 w 15"/>
                  <a:gd name="T89" fmla="*/ 1 h 10"/>
                  <a:gd name="T90" fmla="*/ 14 w 15"/>
                  <a:gd name="T91" fmla="*/ 1 h 10"/>
                  <a:gd name="T92" fmla="*/ 14 w 15"/>
                  <a:gd name="T93" fmla="*/ 1 h 10"/>
                  <a:gd name="T94" fmla="*/ 14 w 15"/>
                  <a:gd name="T95" fmla="*/ 0 h 10"/>
                  <a:gd name="T96" fmla="*/ 14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8" name="Freeform 1064"/>
              <p:cNvSpPr>
                <a:spLocks/>
              </p:cNvSpPr>
              <p:nvPr/>
            </p:nvSpPr>
            <p:spPr bwMode="auto">
              <a:xfrm>
                <a:off x="4779" y="2457"/>
                <a:ext cx="14" cy="10"/>
              </a:xfrm>
              <a:custGeom>
                <a:avLst/>
                <a:gdLst>
                  <a:gd name="T0" fmla="*/ 0 w 14"/>
                  <a:gd name="T1" fmla="*/ 10 h 10"/>
                  <a:gd name="T2" fmla="*/ 0 w 14"/>
                  <a:gd name="T3" fmla="*/ 10 h 10"/>
                  <a:gd name="T4" fmla="*/ 0 w 14"/>
                  <a:gd name="T5" fmla="*/ 9 h 10"/>
                  <a:gd name="T6" fmla="*/ 1 w 14"/>
                  <a:gd name="T7" fmla="*/ 9 h 10"/>
                  <a:gd name="T8" fmla="*/ 1 w 14"/>
                  <a:gd name="T9" fmla="*/ 9 h 10"/>
                  <a:gd name="T10" fmla="*/ 1 w 14"/>
                  <a:gd name="T11" fmla="*/ 9 h 10"/>
                  <a:gd name="T12" fmla="*/ 1 w 14"/>
                  <a:gd name="T13" fmla="*/ 9 h 10"/>
                  <a:gd name="T14" fmla="*/ 1 w 14"/>
                  <a:gd name="T15" fmla="*/ 9 h 10"/>
                  <a:gd name="T16" fmla="*/ 2 w 14"/>
                  <a:gd name="T17" fmla="*/ 9 h 10"/>
                  <a:gd name="T18" fmla="*/ 2 w 14"/>
                  <a:gd name="T19" fmla="*/ 8 h 10"/>
                  <a:gd name="T20" fmla="*/ 2 w 14"/>
                  <a:gd name="T21" fmla="*/ 8 h 10"/>
                  <a:gd name="T22" fmla="*/ 3 w 14"/>
                  <a:gd name="T23" fmla="*/ 8 h 10"/>
                  <a:gd name="T24" fmla="*/ 3 w 14"/>
                  <a:gd name="T25" fmla="*/ 8 h 10"/>
                  <a:gd name="T26" fmla="*/ 3 w 14"/>
                  <a:gd name="T27" fmla="*/ 8 h 10"/>
                  <a:gd name="T28" fmla="*/ 4 w 14"/>
                  <a:gd name="T29" fmla="*/ 7 h 10"/>
                  <a:gd name="T30" fmla="*/ 4 w 14"/>
                  <a:gd name="T31" fmla="*/ 7 h 10"/>
                  <a:gd name="T32" fmla="*/ 4 w 14"/>
                  <a:gd name="T33" fmla="*/ 7 h 10"/>
                  <a:gd name="T34" fmla="*/ 5 w 14"/>
                  <a:gd name="T35" fmla="*/ 7 h 10"/>
                  <a:gd name="T36" fmla="*/ 5 w 14"/>
                  <a:gd name="T37" fmla="*/ 6 h 10"/>
                  <a:gd name="T38" fmla="*/ 5 w 14"/>
                  <a:gd name="T39" fmla="*/ 6 h 10"/>
                  <a:gd name="T40" fmla="*/ 6 w 14"/>
                  <a:gd name="T41" fmla="*/ 6 h 10"/>
                  <a:gd name="T42" fmla="*/ 6 w 14"/>
                  <a:gd name="T43" fmla="*/ 6 h 10"/>
                  <a:gd name="T44" fmla="*/ 6 w 14"/>
                  <a:gd name="T45" fmla="*/ 6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5 h 10"/>
                  <a:gd name="T54" fmla="*/ 7 w 14"/>
                  <a:gd name="T55" fmla="*/ 4 h 10"/>
                  <a:gd name="T56" fmla="*/ 8 w 14"/>
                  <a:gd name="T57" fmla="*/ 4 h 10"/>
                  <a:gd name="T58" fmla="*/ 8 w 14"/>
                  <a:gd name="T59" fmla="*/ 4 h 10"/>
                  <a:gd name="T60" fmla="*/ 8 w 14"/>
                  <a:gd name="T61" fmla="*/ 4 h 10"/>
                  <a:gd name="T62" fmla="*/ 9 w 14"/>
                  <a:gd name="T63" fmla="*/ 4 h 10"/>
                  <a:gd name="T64" fmla="*/ 9 w 14"/>
                  <a:gd name="T65" fmla="*/ 3 h 10"/>
                  <a:gd name="T66" fmla="*/ 9 w 14"/>
                  <a:gd name="T67" fmla="*/ 3 h 10"/>
                  <a:gd name="T68" fmla="*/ 10 w 14"/>
                  <a:gd name="T69" fmla="*/ 3 h 10"/>
                  <a:gd name="T70" fmla="*/ 10 w 14"/>
                  <a:gd name="T71" fmla="*/ 3 h 10"/>
                  <a:gd name="T72" fmla="*/ 10 w 14"/>
                  <a:gd name="T73" fmla="*/ 3 h 10"/>
                  <a:gd name="T74" fmla="*/ 10 w 14"/>
                  <a:gd name="T75" fmla="*/ 3 h 10"/>
                  <a:gd name="T76" fmla="*/ 11 w 14"/>
                  <a:gd name="T77" fmla="*/ 2 h 10"/>
                  <a:gd name="T78" fmla="*/ 11 w 14"/>
                  <a:gd name="T79" fmla="*/ 2 h 10"/>
                  <a:gd name="T80" fmla="*/ 11 w 14"/>
                  <a:gd name="T81" fmla="*/ 2 h 10"/>
                  <a:gd name="T82" fmla="*/ 12 w 14"/>
                  <a:gd name="T83" fmla="*/ 2 h 10"/>
                  <a:gd name="T84" fmla="*/ 12 w 14"/>
                  <a:gd name="T85" fmla="*/ 2 h 10"/>
                  <a:gd name="T86" fmla="*/ 12 w 14"/>
                  <a:gd name="T87" fmla="*/ 1 h 10"/>
                  <a:gd name="T88" fmla="*/ 13 w 14"/>
                  <a:gd name="T89" fmla="*/ 1 h 10"/>
                  <a:gd name="T90" fmla="*/ 13 w 14"/>
                  <a:gd name="T91" fmla="*/ 1 h 10"/>
                  <a:gd name="T92" fmla="*/ 13 w 14"/>
                  <a:gd name="T93" fmla="*/ 1 h 10"/>
                  <a:gd name="T94" fmla="*/ 13 w 14"/>
                  <a:gd name="T95" fmla="*/ 0 h 10"/>
                  <a:gd name="T96" fmla="*/ 13 w 14"/>
                  <a:gd name="T97" fmla="*/ 0 h 10"/>
                  <a:gd name="T98" fmla="*/ 14 w 14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9" name="Freeform 1065"/>
              <p:cNvSpPr>
                <a:spLocks/>
              </p:cNvSpPr>
              <p:nvPr/>
            </p:nvSpPr>
            <p:spPr bwMode="auto">
              <a:xfrm>
                <a:off x="4793" y="2446"/>
                <a:ext cx="14" cy="11"/>
              </a:xfrm>
              <a:custGeom>
                <a:avLst/>
                <a:gdLst>
                  <a:gd name="T0" fmla="*/ 0 w 14"/>
                  <a:gd name="T1" fmla="*/ 11 h 11"/>
                  <a:gd name="T2" fmla="*/ 0 w 14"/>
                  <a:gd name="T3" fmla="*/ 11 h 11"/>
                  <a:gd name="T4" fmla="*/ 0 w 14"/>
                  <a:gd name="T5" fmla="*/ 10 h 11"/>
                  <a:gd name="T6" fmla="*/ 1 w 14"/>
                  <a:gd name="T7" fmla="*/ 10 h 11"/>
                  <a:gd name="T8" fmla="*/ 1 w 14"/>
                  <a:gd name="T9" fmla="*/ 10 h 11"/>
                  <a:gd name="T10" fmla="*/ 1 w 14"/>
                  <a:gd name="T11" fmla="*/ 10 h 11"/>
                  <a:gd name="T12" fmla="*/ 2 w 14"/>
                  <a:gd name="T13" fmla="*/ 10 h 11"/>
                  <a:gd name="T14" fmla="*/ 2 w 14"/>
                  <a:gd name="T15" fmla="*/ 9 h 11"/>
                  <a:gd name="T16" fmla="*/ 2 w 14"/>
                  <a:gd name="T17" fmla="*/ 9 h 11"/>
                  <a:gd name="T18" fmla="*/ 3 w 14"/>
                  <a:gd name="T19" fmla="*/ 9 h 11"/>
                  <a:gd name="T20" fmla="*/ 3 w 14"/>
                  <a:gd name="T21" fmla="*/ 9 h 11"/>
                  <a:gd name="T22" fmla="*/ 3 w 14"/>
                  <a:gd name="T23" fmla="*/ 8 h 11"/>
                  <a:gd name="T24" fmla="*/ 4 w 14"/>
                  <a:gd name="T25" fmla="*/ 8 h 11"/>
                  <a:gd name="T26" fmla="*/ 4 w 14"/>
                  <a:gd name="T27" fmla="*/ 8 h 11"/>
                  <a:gd name="T28" fmla="*/ 4 w 14"/>
                  <a:gd name="T29" fmla="*/ 8 h 11"/>
                  <a:gd name="T30" fmla="*/ 5 w 14"/>
                  <a:gd name="T31" fmla="*/ 8 h 11"/>
                  <a:gd name="T32" fmla="*/ 5 w 14"/>
                  <a:gd name="T33" fmla="*/ 8 h 11"/>
                  <a:gd name="T34" fmla="*/ 5 w 14"/>
                  <a:gd name="T35" fmla="*/ 8 h 11"/>
                  <a:gd name="T36" fmla="*/ 5 w 14"/>
                  <a:gd name="T37" fmla="*/ 7 h 11"/>
                  <a:gd name="T38" fmla="*/ 5 w 14"/>
                  <a:gd name="T39" fmla="*/ 7 h 11"/>
                  <a:gd name="T40" fmla="*/ 6 w 14"/>
                  <a:gd name="T41" fmla="*/ 7 h 11"/>
                  <a:gd name="T42" fmla="*/ 6 w 14"/>
                  <a:gd name="T43" fmla="*/ 7 h 11"/>
                  <a:gd name="T44" fmla="*/ 6 w 14"/>
                  <a:gd name="T45" fmla="*/ 6 h 11"/>
                  <a:gd name="T46" fmla="*/ 7 w 14"/>
                  <a:gd name="T47" fmla="*/ 6 h 11"/>
                  <a:gd name="T48" fmla="*/ 7 w 14"/>
                  <a:gd name="T49" fmla="*/ 6 h 11"/>
                  <a:gd name="T50" fmla="*/ 7 w 14"/>
                  <a:gd name="T51" fmla="*/ 6 h 11"/>
                  <a:gd name="T52" fmla="*/ 8 w 14"/>
                  <a:gd name="T53" fmla="*/ 5 h 11"/>
                  <a:gd name="T54" fmla="*/ 8 w 14"/>
                  <a:gd name="T55" fmla="*/ 5 h 11"/>
                  <a:gd name="T56" fmla="*/ 8 w 14"/>
                  <a:gd name="T57" fmla="*/ 5 h 11"/>
                  <a:gd name="T58" fmla="*/ 8 w 14"/>
                  <a:gd name="T59" fmla="*/ 5 h 11"/>
                  <a:gd name="T60" fmla="*/ 9 w 14"/>
                  <a:gd name="T61" fmla="*/ 4 h 11"/>
                  <a:gd name="T62" fmla="*/ 9 w 14"/>
                  <a:gd name="T63" fmla="*/ 4 h 11"/>
                  <a:gd name="T64" fmla="*/ 9 w 14"/>
                  <a:gd name="T65" fmla="*/ 4 h 11"/>
                  <a:gd name="T66" fmla="*/ 10 w 14"/>
                  <a:gd name="T67" fmla="*/ 4 h 11"/>
                  <a:gd name="T68" fmla="*/ 10 w 14"/>
                  <a:gd name="T69" fmla="*/ 4 h 11"/>
                  <a:gd name="T70" fmla="*/ 10 w 14"/>
                  <a:gd name="T71" fmla="*/ 3 h 11"/>
                  <a:gd name="T72" fmla="*/ 11 w 14"/>
                  <a:gd name="T73" fmla="*/ 3 h 11"/>
                  <a:gd name="T74" fmla="*/ 11 w 14"/>
                  <a:gd name="T75" fmla="*/ 3 h 11"/>
                  <a:gd name="T76" fmla="*/ 11 w 14"/>
                  <a:gd name="T77" fmla="*/ 3 h 11"/>
                  <a:gd name="T78" fmla="*/ 11 w 14"/>
                  <a:gd name="T79" fmla="*/ 2 h 11"/>
                  <a:gd name="T80" fmla="*/ 11 w 14"/>
                  <a:gd name="T81" fmla="*/ 2 h 11"/>
                  <a:gd name="T82" fmla="*/ 12 w 14"/>
                  <a:gd name="T83" fmla="*/ 2 h 11"/>
                  <a:gd name="T84" fmla="*/ 12 w 14"/>
                  <a:gd name="T85" fmla="*/ 2 h 11"/>
                  <a:gd name="T86" fmla="*/ 12 w 14"/>
                  <a:gd name="T87" fmla="*/ 2 h 11"/>
                  <a:gd name="T88" fmla="*/ 13 w 14"/>
                  <a:gd name="T89" fmla="*/ 2 h 11"/>
                  <a:gd name="T90" fmla="*/ 13 w 14"/>
                  <a:gd name="T91" fmla="*/ 1 h 11"/>
                  <a:gd name="T92" fmla="*/ 13 w 14"/>
                  <a:gd name="T93" fmla="*/ 1 h 11"/>
                  <a:gd name="T94" fmla="*/ 14 w 14"/>
                  <a:gd name="T95" fmla="*/ 1 h 11"/>
                  <a:gd name="T96" fmla="*/ 14 w 14"/>
                  <a:gd name="T97" fmla="*/ 1 h 11"/>
                  <a:gd name="T98" fmla="*/ 14 w 14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">
                    <a:moveTo>
                      <a:pt x="0" y="11"/>
                    </a:moveTo>
                    <a:lnTo>
                      <a:pt x="0" y="11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0" name="Freeform 1066"/>
              <p:cNvSpPr>
                <a:spLocks/>
              </p:cNvSpPr>
              <p:nvPr/>
            </p:nvSpPr>
            <p:spPr bwMode="auto">
              <a:xfrm>
                <a:off x="4807" y="2436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10 h 10"/>
                  <a:gd name="T6" fmla="*/ 1 w 15"/>
                  <a:gd name="T7" fmla="*/ 10 h 10"/>
                  <a:gd name="T8" fmla="*/ 2 w 15"/>
                  <a:gd name="T9" fmla="*/ 10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9 h 10"/>
                  <a:gd name="T18" fmla="*/ 3 w 15"/>
                  <a:gd name="T19" fmla="*/ 8 h 10"/>
                  <a:gd name="T20" fmla="*/ 3 w 15"/>
                  <a:gd name="T21" fmla="*/ 8 h 10"/>
                  <a:gd name="T22" fmla="*/ 3 w 15"/>
                  <a:gd name="T23" fmla="*/ 8 h 10"/>
                  <a:gd name="T24" fmla="*/ 4 w 15"/>
                  <a:gd name="T25" fmla="*/ 8 h 10"/>
                  <a:gd name="T26" fmla="*/ 4 w 15"/>
                  <a:gd name="T27" fmla="*/ 7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5 w 15"/>
                  <a:gd name="T35" fmla="*/ 6 h 10"/>
                  <a:gd name="T36" fmla="*/ 6 w 15"/>
                  <a:gd name="T37" fmla="*/ 6 h 10"/>
                  <a:gd name="T38" fmla="*/ 6 w 15"/>
                  <a:gd name="T39" fmla="*/ 6 h 10"/>
                  <a:gd name="T40" fmla="*/ 6 w 15"/>
                  <a:gd name="T41" fmla="*/ 6 h 10"/>
                  <a:gd name="T42" fmla="*/ 6 w 15"/>
                  <a:gd name="T43" fmla="*/ 6 h 10"/>
                  <a:gd name="T44" fmla="*/ 7 w 15"/>
                  <a:gd name="T45" fmla="*/ 6 h 10"/>
                  <a:gd name="T46" fmla="*/ 7 w 15"/>
                  <a:gd name="T47" fmla="*/ 6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4 h 10"/>
                  <a:gd name="T58" fmla="*/ 9 w 15"/>
                  <a:gd name="T59" fmla="*/ 4 h 10"/>
                  <a:gd name="T60" fmla="*/ 9 w 15"/>
                  <a:gd name="T61" fmla="*/ 4 h 10"/>
                  <a:gd name="T62" fmla="*/ 9 w 15"/>
                  <a:gd name="T63" fmla="*/ 4 h 10"/>
                  <a:gd name="T64" fmla="*/ 9 w 15"/>
                  <a:gd name="T65" fmla="*/ 3 h 10"/>
                  <a:gd name="T66" fmla="*/ 10 w 15"/>
                  <a:gd name="T67" fmla="*/ 3 h 10"/>
                  <a:gd name="T68" fmla="*/ 10 w 15"/>
                  <a:gd name="T69" fmla="*/ 3 h 10"/>
                  <a:gd name="T70" fmla="*/ 10 w 15"/>
                  <a:gd name="T71" fmla="*/ 3 h 10"/>
                  <a:gd name="T72" fmla="*/ 11 w 15"/>
                  <a:gd name="T73" fmla="*/ 2 h 10"/>
                  <a:gd name="T74" fmla="*/ 11 w 15"/>
                  <a:gd name="T75" fmla="*/ 2 h 10"/>
                  <a:gd name="T76" fmla="*/ 11 w 15"/>
                  <a:gd name="T77" fmla="*/ 2 h 10"/>
                  <a:gd name="T78" fmla="*/ 12 w 15"/>
                  <a:gd name="T79" fmla="*/ 2 h 10"/>
                  <a:gd name="T80" fmla="*/ 12 w 15"/>
                  <a:gd name="T81" fmla="*/ 1 h 10"/>
                  <a:gd name="T82" fmla="*/ 12 w 15"/>
                  <a:gd name="T83" fmla="*/ 1 h 10"/>
                  <a:gd name="T84" fmla="*/ 13 w 15"/>
                  <a:gd name="T85" fmla="*/ 1 h 10"/>
                  <a:gd name="T86" fmla="*/ 13 w 15"/>
                  <a:gd name="T87" fmla="*/ 1 h 10"/>
                  <a:gd name="T88" fmla="*/ 13 w 15"/>
                  <a:gd name="T89" fmla="*/ 0 h 10"/>
                  <a:gd name="T90" fmla="*/ 14 w 15"/>
                  <a:gd name="T91" fmla="*/ 0 h 10"/>
                  <a:gd name="T92" fmla="*/ 14 w 15"/>
                  <a:gd name="T93" fmla="*/ 0 h 10"/>
                  <a:gd name="T94" fmla="*/ 14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1" name="Freeform 1067"/>
              <p:cNvSpPr>
                <a:spLocks/>
              </p:cNvSpPr>
              <p:nvPr/>
            </p:nvSpPr>
            <p:spPr bwMode="auto">
              <a:xfrm>
                <a:off x="4822" y="2425"/>
                <a:ext cx="14" cy="11"/>
              </a:xfrm>
              <a:custGeom>
                <a:avLst/>
                <a:gdLst>
                  <a:gd name="T0" fmla="*/ 0 w 14"/>
                  <a:gd name="T1" fmla="*/ 11 h 11"/>
                  <a:gd name="T2" fmla="*/ 0 w 14"/>
                  <a:gd name="T3" fmla="*/ 11 h 11"/>
                  <a:gd name="T4" fmla="*/ 0 w 14"/>
                  <a:gd name="T5" fmla="*/ 10 h 11"/>
                  <a:gd name="T6" fmla="*/ 0 w 14"/>
                  <a:gd name="T7" fmla="*/ 10 h 11"/>
                  <a:gd name="T8" fmla="*/ 1 w 14"/>
                  <a:gd name="T9" fmla="*/ 10 h 11"/>
                  <a:gd name="T10" fmla="*/ 1 w 14"/>
                  <a:gd name="T11" fmla="*/ 10 h 11"/>
                  <a:gd name="T12" fmla="*/ 1 w 14"/>
                  <a:gd name="T13" fmla="*/ 9 h 11"/>
                  <a:gd name="T14" fmla="*/ 2 w 14"/>
                  <a:gd name="T15" fmla="*/ 9 h 11"/>
                  <a:gd name="T16" fmla="*/ 2 w 14"/>
                  <a:gd name="T17" fmla="*/ 9 h 11"/>
                  <a:gd name="T18" fmla="*/ 2 w 14"/>
                  <a:gd name="T19" fmla="*/ 9 h 11"/>
                  <a:gd name="T20" fmla="*/ 3 w 14"/>
                  <a:gd name="T21" fmla="*/ 8 h 11"/>
                  <a:gd name="T22" fmla="*/ 3 w 14"/>
                  <a:gd name="T23" fmla="*/ 8 h 11"/>
                  <a:gd name="T24" fmla="*/ 3 w 14"/>
                  <a:gd name="T25" fmla="*/ 8 h 11"/>
                  <a:gd name="T26" fmla="*/ 3 w 14"/>
                  <a:gd name="T27" fmla="*/ 8 h 11"/>
                  <a:gd name="T28" fmla="*/ 4 w 14"/>
                  <a:gd name="T29" fmla="*/ 7 h 11"/>
                  <a:gd name="T30" fmla="*/ 4 w 14"/>
                  <a:gd name="T31" fmla="*/ 7 h 11"/>
                  <a:gd name="T32" fmla="*/ 4 w 14"/>
                  <a:gd name="T33" fmla="*/ 7 h 11"/>
                  <a:gd name="T34" fmla="*/ 5 w 14"/>
                  <a:gd name="T35" fmla="*/ 7 h 11"/>
                  <a:gd name="T36" fmla="*/ 5 w 14"/>
                  <a:gd name="T37" fmla="*/ 7 h 11"/>
                  <a:gd name="T38" fmla="*/ 5 w 14"/>
                  <a:gd name="T39" fmla="*/ 6 h 11"/>
                  <a:gd name="T40" fmla="*/ 6 w 14"/>
                  <a:gd name="T41" fmla="*/ 6 h 11"/>
                  <a:gd name="T42" fmla="*/ 6 w 14"/>
                  <a:gd name="T43" fmla="*/ 6 h 11"/>
                  <a:gd name="T44" fmla="*/ 6 w 14"/>
                  <a:gd name="T45" fmla="*/ 6 h 11"/>
                  <a:gd name="T46" fmla="*/ 6 w 14"/>
                  <a:gd name="T47" fmla="*/ 5 h 11"/>
                  <a:gd name="T48" fmla="*/ 6 w 14"/>
                  <a:gd name="T49" fmla="*/ 5 h 11"/>
                  <a:gd name="T50" fmla="*/ 7 w 14"/>
                  <a:gd name="T51" fmla="*/ 5 h 11"/>
                  <a:gd name="T52" fmla="*/ 7 w 14"/>
                  <a:gd name="T53" fmla="*/ 5 h 11"/>
                  <a:gd name="T54" fmla="*/ 7 w 14"/>
                  <a:gd name="T55" fmla="*/ 5 h 11"/>
                  <a:gd name="T56" fmla="*/ 8 w 14"/>
                  <a:gd name="T57" fmla="*/ 5 h 11"/>
                  <a:gd name="T58" fmla="*/ 8 w 14"/>
                  <a:gd name="T59" fmla="*/ 4 h 11"/>
                  <a:gd name="T60" fmla="*/ 8 w 14"/>
                  <a:gd name="T61" fmla="*/ 4 h 11"/>
                  <a:gd name="T62" fmla="*/ 9 w 14"/>
                  <a:gd name="T63" fmla="*/ 4 h 11"/>
                  <a:gd name="T64" fmla="*/ 9 w 14"/>
                  <a:gd name="T65" fmla="*/ 4 h 11"/>
                  <a:gd name="T66" fmla="*/ 9 w 14"/>
                  <a:gd name="T67" fmla="*/ 3 h 11"/>
                  <a:gd name="T68" fmla="*/ 10 w 14"/>
                  <a:gd name="T69" fmla="*/ 3 h 11"/>
                  <a:gd name="T70" fmla="*/ 10 w 14"/>
                  <a:gd name="T71" fmla="*/ 3 h 11"/>
                  <a:gd name="T72" fmla="*/ 10 w 14"/>
                  <a:gd name="T73" fmla="*/ 3 h 11"/>
                  <a:gd name="T74" fmla="*/ 11 w 14"/>
                  <a:gd name="T75" fmla="*/ 3 h 11"/>
                  <a:gd name="T76" fmla="*/ 11 w 14"/>
                  <a:gd name="T77" fmla="*/ 2 h 11"/>
                  <a:gd name="T78" fmla="*/ 11 w 14"/>
                  <a:gd name="T79" fmla="*/ 2 h 11"/>
                  <a:gd name="T80" fmla="*/ 12 w 14"/>
                  <a:gd name="T81" fmla="*/ 2 h 11"/>
                  <a:gd name="T82" fmla="*/ 12 w 14"/>
                  <a:gd name="T83" fmla="*/ 2 h 11"/>
                  <a:gd name="T84" fmla="*/ 12 w 14"/>
                  <a:gd name="T85" fmla="*/ 1 h 11"/>
                  <a:gd name="T86" fmla="*/ 12 w 14"/>
                  <a:gd name="T87" fmla="*/ 1 h 11"/>
                  <a:gd name="T88" fmla="*/ 12 w 14"/>
                  <a:gd name="T89" fmla="*/ 1 h 11"/>
                  <a:gd name="T90" fmla="*/ 13 w 14"/>
                  <a:gd name="T91" fmla="*/ 1 h 11"/>
                  <a:gd name="T92" fmla="*/ 13 w 14"/>
                  <a:gd name="T93" fmla="*/ 0 h 11"/>
                  <a:gd name="T94" fmla="*/ 13 w 14"/>
                  <a:gd name="T95" fmla="*/ 0 h 11"/>
                  <a:gd name="T96" fmla="*/ 14 w 14"/>
                  <a:gd name="T97" fmla="*/ 0 h 11"/>
                  <a:gd name="T98" fmla="*/ 14 w 14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">
                    <a:moveTo>
                      <a:pt x="0" y="11"/>
                    </a:moveTo>
                    <a:lnTo>
                      <a:pt x="0" y="11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2" name="Freeform 1068"/>
              <p:cNvSpPr>
                <a:spLocks/>
              </p:cNvSpPr>
              <p:nvPr/>
            </p:nvSpPr>
            <p:spPr bwMode="auto">
              <a:xfrm>
                <a:off x="4836" y="2415"/>
                <a:ext cx="14" cy="10"/>
              </a:xfrm>
              <a:custGeom>
                <a:avLst/>
                <a:gdLst>
                  <a:gd name="T0" fmla="*/ 0 w 14"/>
                  <a:gd name="T1" fmla="*/ 10 h 10"/>
                  <a:gd name="T2" fmla="*/ 0 w 14"/>
                  <a:gd name="T3" fmla="*/ 9 h 10"/>
                  <a:gd name="T4" fmla="*/ 1 w 14"/>
                  <a:gd name="T5" fmla="*/ 9 h 10"/>
                  <a:gd name="T6" fmla="*/ 1 w 14"/>
                  <a:gd name="T7" fmla="*/ 9 h 10"/>
                  <a:gd name="T8" fmla="*/ 1 w 14"/>
                  <a:gd name="T9" fmla="*/ 9 h 10"/>
                  <a:gd name="T10" fmla="*/ 1 w 14"/>
                  <a:gd name="T11" fmla="*/ 9 h 10"/>
                  <a:gd name="T12" fmla="*/ 2 w 14"/>
                  <a:gd name="T13" fmla="*/ 9 h 10"/>
                  <a:gd name="T14" fmla="*/ 2 w 14"/>
                  <a:gd name="T15" fmla="*/ 9 h 10"/>
                  <a:gd name="T16" fmla="*/ 2 w 14"/>
                  <a:gd name="T17" fmla="*/ 8 h 10"/>
                  <a:gd name="T18" fmla="*/ 3 w 14"/>
                  <a:gd name="T19" fmla="*/ 8 h 10"/>
                  <a:gd name="T20" fmla="*/ 3 w 14"/>
                  <a:gd name="T21" fmla="*/ 8 h 10"/>
                  <a:gd name="T22" fmla="*/ 3 w 14"/>
                  <a:gd name="T23" fmla="*/ 8 h 10"/>
                  <a:gd name="T24" fmla="*/ 4 w 14"/>
                  <a:gd name="T25" fmla="*/ 7 h 10"/>
                  <a:gd name="T26" fmla="*/ 4 w 14"/>
                  <a:gd name="T27" fmla="*/ 7 h 10"/>
                  <a:gd name="T28" fmla="*/ 4 w 14"/>
                  <a:gd name="T29" fmla="*/ 7 h 10"/>
                  <a:gd name="T30" fmla="*/ 4 w 14"/>
                  <a:gd name="T31" fmla="*/ 7 h 10"/>
                  <a:gd name="T32" fmla="*/ 4 w 14"/>
                  <a:gd name="T33" fmla="*/ 7 h 10"/>
                  <a:gd name="T34" fmla="*/ 5 w 14"/>
                  <a:gd name="T35" fmla="*/ 6 h 10"/>
                  <a:gd name="T36" fmla="*/ 5 w 14"/>
                  <a:gd name="T37" fmla="*/ 6 h 10"/>
                  <a:gd name="T38" fmla="*/ 5 w 14"/>
                  <a:gd name="T39" fmla="*/ 6 h 10"/>
                  <a:gd name="T40" fmla="*/ 6 w 14"/>
                  <a:gd name="T41" fmla="*/ 6 h 10"/>
                  <a:gd name="T42" fmla="*/ 6 w 14"/>
                  <a:gd name="T43" fmla="*/ 5 h 10"/>
                  <a:gd name="T44" fmla="*/ 6 w 14"/>
                  <a:gd name="T45" fmla="*/ 5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4 h 10"/>
                  <a:gd name="T52" fmla="*/ 8 w 14"/>
                  <a:gd name="T53" fmla="*/ 4 h 10"/>
                  <a:gd name="T54" fmla="*/ 8 w 14"/>
                  <a:gd name="T55" fmla="*/ 4 h 10"/>
                  <a:gd name="T56" fmla="*/ 8 w 14"/>
                  <a:gd name="T57" fmla="*/ 4 h 10"/>
                  <a:gd name="T58" fmla="*/ 9 w 14"/>
                  <a:gd name="T59" fmla="*/ 4 h 10"/>
                  <a:gd name="T60" fmla="*/ 9 w 14"/>
                  <a:gd name="T61" fmla="*/ 3 h 10"/>
                  <a:gd name="T62" fmla="*/ 9 w 14"/>
                  <a:gd name="T63" fmla="*/ 3 h 10"/>
                  <a:gd name="T64" fmla="*/ 9 w 14"/>
                  <a:gd name="T65" fmla="*/ 3 h 10"/>
                  <a:gd name="T66" fmla="*/ 9 w 14"/>
                  <a:gd name="T67" fmla="*/ 3 h 10"/>
                  <a:gd name="T68" fmla="*/ 10 w 14"/>
                  <a:gd name="T69" fmla="*/ 3 h 10"/>
                  <a:gd name="T70" fmla="*/ 10 w 14"/>
                  <a:gd name="T71" fmla="*/ 3 h 10"/>
                  <a:gd name="T72" fmla="*/ 10 w 14"/>
                  <a:gd name="T73" fmla="*/ 3 h 10"/>
                  <a:gd name="T74" fmla="*/ 11 w 14"/>
                  <a:gd name="T75" fmla="*/ 2 h 10"/>
                  <a:gd name="T76" fmla="*/ 11 w 14"/>
                  <a:gd name="T77" fmla="*/ 2 h 10"/>
                  <a:gd name="T78" fmla="*/ 11 w 14"/>
                  <a:gd name="T79" fmla="*/ 2 h 10"/>
                  <a:gd name="T80" fmla="*/ 12 w 14"/>
                  <a:gd name="T81" fmla="*/ 2 h 10"/>
                  <a:gd name="T82" fmla="*/ 12 w 14"/>
                  <a:gd name="T83" fmla="*/ 1 h 10"/>
                  <a:gd name="T84" fmla="*/ 12 w 14"/>
                  <a:gd name="T85" fmla="*/ 1 h 10"/>
                  <a:gd name="T86" fmla="*/ 12 w 14"/>
                  <a:gd name="T87" fmla="*/ 1 h 10"/>
                  <a:gd name="T88" fmla="*/ 13 w 14"/>
                  <a:gd name="T89" fmla="*/ 1 h 10"/>
                  <a:gd name="T90" fmla="*/ 13 w 14"/>
                  <a:gd name="T91" fmla="*/ 1 h 10"/>
                  <a:gd name="T92" fmla="*/ 13 w 14"/>
                  <a:gd name="T93" fmla="*/ 0 h 10"/>
                  <a:gd name="T94" fmla="*/ 14 w 14"/>
                  <a:gd name="T95" fmla="*/ 0 h 10"/>
                  <a:gd name="T96" fmla="*/ 14 w 14"/>
                  <a:gd name="T97" fmla="*/ 0 h 10"/>
                  <a:gd name="T98" fmla="*/ 14 w 14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10"/>
                    </a:move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3" name="Freeform 1069"/>
              <p:cNvSpPr>
                <a:spLocks/>
              </p:cNvSpPr>
              <p:nvPr/>
            </p:nvSpPr>
            <p:spPr bwMode="auto">
              <a:xfrm>
                <a:off x="4850" y="2406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1 w 14"/>
                  <a:gd name="T3" fmla="*/ 8 h 9"/>
                  <a:gd name="T4" fmla="*/ 1 w 14"/>
                  <a:gd name="T5" fmla="*/ 8 h 9"/>
                  <a:gd name="T6" fmla="*/ 1 w 14"/>
                  <a:gd name="T7" fmla="*/ 8 h 9"/>
                  <a:gd name="T8" fmla="*/ 1 w 14"/>
                  <a:gd name="T9" fmla="*/ 8 h 9"/>
                  <a:gd name="T10" fmla="*/ 1 w 14"/>
                  <a:gd name="T11" fmla="*/ 8 h 9"/>
                  <a:gd name="T12" fmla="*/ 2 w 14"/>
                  <a:gd name="T13" fmla="*/ 7 h 9"/>
                  <a:gd name="T14" fmla="*/ 2 w 14"/>
                  <a:gd name="T15" fmla="*/ 7 h 9"/>
                  <a:gd name="T16" fmla="*/ 2 w 14"/>
                  <a:gd name="T17" fmla="*/ 7 h 9"/>
                  <a:gd name="T18" fmla="*/ 3 w 14"/>
                  <a:gd name="T19" fmla="*/ 7 h 9"/>
                  <a:gd name="T20" fmla="*/ 3 w 14"/>
                  <a:gd name="T21" fmla="*/ 7 h 9"/>
                  <a:gd name="T22" fmla="*/ 3 w 14"/>
                  <a:gd name="T23" fmla="*/ 6 h 9"/>
                  <a:gd name="T24" fmla="*/ 4 w 14"/>
                  <a:gd name="T25" fmla="*/ 6 h 9"/>
                  <a:gd name="T26" fmla="*/ 4 w 14"/>
                  <a:gd name="T27" fmla="*/ 6 h 9"/>
                  <a:gd name="T28" fmla="*/ 4 w 14"/>
                  <a:gd name="T29" fmla="*/ 6 h 9"/>
                  <a:gd name="T30" fmla="*/ 5 w 14"/>
                  <a:gd name="T31" fmla="*/ 6 h 9"/>
                  <a:gd name="T32" fmla="*/ 5 w 14"/>
                  <a:gd name="T33" fmla="*/ 6 h 9"/>
                  <a:gd name="T34" fmla="*/ 5 w 14"/>
                  <a:gd name="T35" fmla="*/ 6 h 9"/>
                  <a:gd name="T36" fmla="*/ 6 w 14"/>
                  <a:gd name="T37" fmla="*/ 5 h 9"/>
                  <a:gd name="T38" fmla="*/ 6 w 14"/>
                  <a:gd name="T39" fmla="*/ 5 h 9"/>
                  <a:gd name="T40" fmla="*/ 6 w 14"/>
                  <a:gd name="T41" fmla="*/ 5 h 9"/>
                  <a:gd name="T42" fmla="*/ 7 w 14"/>
                  <a:gd name="T43" fmla="*/ 5 h 9"/>
                  <a:gd name="T44" fmla="*/ 7 w 14"/>
                  <a:gd name="T45" fmla="*/ 5 h 9"/>
                  <a:gd name="T46" fmla="*/ 7 w 14"/>
                  <a:gd name="T47" fmla="*/ 4 h 9"/>
                  <a:gd name="T48" fmla="*/ 7 w 14"/>
                  <a:gd name="T49" fmla="*/ 4 h 9"/>
                  <a:gd name="T50" fmla="*/ 7 w 14"/>
                  <a:gd name="T51" fmla="*/ 4 h 9"/>
                  <a:gd name="T52" fmla="*/ 8 w 14"/>
                  <a:gd name="T53" fmla="*/ 4 h 9"/>
                  <a:gd name="T54" fmla="*/ 8 w 14"/>
                  <a:gd name="T55" fmla="*/ 3 h 9"/>
                  <a:gd name="T56" fmla="*/ 8 w 14"/>
                  <a:gd name="T57" fmla="*/ 3 h 9"/>
                  <a:gd name="T58" fmla="*/ 9 w 14"/>
                  <a:gd name="T59" fmla="*/ 3 h 9"/>
                  <a:gd name="T60" fmla="*/ 9 w 14"/>
                  <a:gd name="T61" fmla="*/ 3 h 9"/>
                  <a:gd name="T62" fmla="*/ 9 w 14"/>
                  <a:gd name="T63" fmla="*/ 3 h 9"/>
                  <a:gd name="T64" fmla="*/ 10 w 14"/>
                  <a:gd name="T65" fmla="*/ 2 h 9"/>
                  <a:gd name="T66" fmla="*/ 10 w 14"/>
                  <a:gd name="T67" fmla="*/ 2 h 9"/>
                  <a:gd name="T68" fmla="*/ 10 w 14"/>
                  <a:gd name="T69" fmla="*/ 2 h 9"/>
                  <a:gd name="T70" fmla="*/ 10 w 14"/>
                  <a:gd name="T71" fmla="*/ 2 h 9"/>
                  <a:gd name="T72" fmla="*/ 11 w 14"/>
                  <a:gd name="T73" fmla="*/ 2 h 9"/>
                  <a:gd name="T74" fmla="*/ 11 w 14"/>
                  <a:gd name="T75" fmla="*/ 1 h 9"/>
                  <a:gd name="T76" fmla="*/ 11 w 14"/>
                  <a:gd name="T77" fmla="*/ 1 h 9"/>
                  <a:gd name="T78" fmla="*/ 12 w 14"/>
                  <a:gd name="T79" fmla="*/ 1 h 9"/>
                  <a:gd name="T80" fmla="*/ 12 w 14"/>
                  <a:gd name="T81" fmla="*/ 1 h 9"/>
                  <a:gd name="T82" fmla="*/ 12 w 14"/>
                  <a:gd name="T83" fmla="*/ 1 h 9"/>
                  <a:gd name="T84" fmla="*/ 13 w 14"/>
                  <a:gd name="T85" fmla="*/ 1 h 9"/>
                  <a:gd name="T86" fmla="*/ 13 w 14"/>
                  <a:gd name="T87" fmla="*/ 0 h 9"/>
                  <a:gd name="T88" fmla="*/ 13 w 14"/>
                  <a:gd name="T89" fmla="*/ 0 h 9"/>
                  <a:gd name="T90" fmla="*/ 13 w 14"/>
                  <a:gd name="T91" fmla="*/ 0 h 9"/>
                  <a:gd name="T92" fmla="*/ 13 w 14"/>
                  <a:gd name="T93" fmla="*/ 0 h 9"/>
                  <a:gd name="T94" fmla="*/ 14 w 14"/>
                  <a:gd name="T95" fmla="*/ 0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4" name="Freeform 1070"/>
              <p:cNvSpPr>
                <a:spLocks/>
              </p:cNvSpPr>
              <p:nvPr/>
            </p:nvSpPr>
            <p:spPr bwMode="auto">
              <a:xfrm>
                <a:off x="4864" y="2398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1 w 15"/>
                  <a:gd name="T3" fmla="*/ 7 h 8"/>
                  <a:gd name="T4" fmla="*/ 1 w 15"/>
                  <a:gd name="T5" fmla="*/ 7 h 8"/>
                  <a:gd name="T6" fmla="*/ 1 w 15"/>
                  <a:gd name="T7" fmla="*/ 7 h 8"/>
                  <a:gd name="T8" fmla="*/ 2 w 15"/>
                  <a:gd name="T9" fmla="*/ 7 h 8"/>
                  <a:gd name="T10" fmla="*/ 2 w 15"/>
                  <a:gd name="T11" fmla="*/ 7 h 8"/>
                  <a:gd name="T12" fmla="*/ 2 w 15"/>
                  <a:gd name="T13" fmla="*/ 7 h 8"/>
                  <a:gd name="T14" fmla="*/ 3 w 15"/>
                  <a:gd name="T15" fmla="*/ 6 h 8"/>
                  <a:gd name="T16" fmla="*/ 3 w 15"/>
                  <a:gd name="T17" fmla="*/ 6 h 8"/>
                  <a:gd name="T18" fmla="*/ 3 w 15"/>
                  <a:gd name="T19" fmla="*/ 6 h 8"/>
                  <a:gd name="T20" fmla="*/ 4 w 15"/>
                  <a:gd name="T21" fmla="*/ 6 h 8"/>
                  <a:gd name="T22" fmla="*/ 4 w 15"/>
                  <a:gd name="T23" fmla="*/ 6 h 8"/>
                  <a:gd name="T24" fmla="*/ 4 w 15"/>
                  <a:gd name="T25" fmla="*/ 5 h 8"/>
                  <a:gd name="T26" fmla="*/ 5 w 15"/>
                  <a:gd name="T27" fmla="*/ 5 h 8"/>
                  <a:gd name="T28" fmla="*/ 5 w 15"/>
                  <a:gd name="T29" fmla="*/ 5 h 8"/>
                  <a:gd name="T30" fmla="*/ 5 w 15"/>
                  <a:gd name="T31" fmla="*/ 5 h 8"/>
                  <a:gd name="T32" fmla="*/ 5 w 15"/>
                  <a:gd name="T33" fmla="*/ 5 h 8"/>
                  <a:gd name="T34" fmla="*/ 5 w 15"/>
                  <a:gd name="T35" fmla="*/ 4 h 8"/>
                  <a:gd name="T36" fmla="*/ 6 w 15"/>
                  <a:gd name="T37" fmla="*/ 4 h 8"/>
                  <a:gd name="T38" fmla="*/ 6 w 15"/>
                  <a:gd name="T39" fmla="*/ 4 h 8"/>
                  <a:gd name="T40" fmla="*/ 6 w 15"/>
                  <a:gd name="T41" fmla="*/ 4 h 8"/>
                  <a:gd name="T42" fmla="*/ 7 w 15"/>
                  <a:gd name="T43" fmla="*/ 4 h 8"/>
                  <a:gd name="T44" fmla="*/ 7 w 15"/>
                  <a:gd name="T45" fmla="*/ 4 h 8"/>
                  <a:gd name="T46" fmla="*/ 7 w 15"/>
                  <a:gd name="T47" fmla="*/ 3 h 8"/>
                  <a:gd name="T48" fmla="*/ 8 w 15"/>
                  <a:gd name="T49" fmla="*/ 3 h 8"/>
                  <a:gd name="T50" fmla="*/ 8 w 15"/>
                  <a:gd name="T51" fmla="*/ 3 h 8"/>
                  <a:gd name="T52" fmla="*/ 8 w 15"/>
                  <a:gd name="T53" fmla="*/ 3 h 8"/>
                  <a:gd name="T54" fmla="*/ 8 w 15"/>
                  <a:gd name="T55" fmla="*/ 3 h 8"/>
                  <a:gd name="T56" fmla="*/ 9 w 15"/>
                  <a:gd name="T57" fmla="*/ 3 h 8"/>
                  <a:gd name="T58" fmla="*/ 9 w 15"/>
                  <a:gd name="T59" fmla="*/ 2 h 8"/>
                  <a:gd name="T60" fmla="*/ 9 w 15"/>
                  <a:gd name="T61" fmla="*/ 2 h 8"/>
                  <a:gd name="T62" fmla="*/ 10 w 15"/>
                  <a:gd name="T63" fmla="*/ 2 h 8"/>
                  <a:gd name="T64" fmla="*/ 10 w 15"/>
                  <a:gd name="T65" fmla="*/ 2 h 8"/>
                  <a:gd name="T66" fmla="*/ 10 w 15"/>
                  <a:gd name="T67" fmla="*/ 2 h 8"/>
                  <a:gd name="T68" fmla="*/ 11 w 15"/>
                  <a:gd name="T69" fmla="*/ 2 h 8"/>
                  <a:gd name="T70" fmla="*/ 11 w 15"/>
                  <a:gd name="T71" fmla="*/ 2 h 8"/>
                  <a:gd name="T72" fmla="*/ 11 w 15"/>
                  <a:gd name="T73" fmla="*/ 2 h 8"/>
                  <a:gd name="T74" fmla="*/ 11 w 15"/>
                  <a:gd name="T75" fmla="*/ 1 h 8"/>
                  <a:gd name="T76" fmla="*/ 11 w 15"/>
                  <a:gd name="T77" fmla="*/ 1 h 8"/>
                  <a:gd name="T78" fmla="*/ 12 w 15"/>
                  <a:gd name="T79" fmla="*/ 1 h 8"/>
                  <a:gd name="T80" fmla="*/ 12 w 15"/>
                  <a:gd name="T81" fmla="*/ 1 h 8"/>
                  <a:gd name="T82" fmla="*/ 12 w 15"/>
                  <a:gd name="T83" fmla="*/ 1 h 8"/>
                  <a:gd name="T84" fmla="*/ 13 w 15"/>
                  <a:gd name="T85" fmla="*/ 1 h 8"/>
                  <a:gd name="T86" fmla="*/ 13 w 15"/>
                  <a:gd name="T87" fmla="*/ 0 h 8"/>
                  <a:gd name="T88" fmla="*/ 13 w 15"/>
                  <a:gd name="T89" fmla="*/ 0 h 8"/>
                  <a:gd name="T90" fmla="*/ 14 w 15"/>
                  <a:gd name="T91" fmla="*/ 0 h 8"/>
                  <a:gd name="T92" fmla="*/ 14 w 15"/>
                  <a:gd name="T93" fmla="*/ 0 h 8"/>
                  <a:gd name="T94" fmla="*/ 14 w 15"/>
                  <a:gd name="T95" fmla="*/ 0 h 8"/>
                  <a:gd name="T96" fmla="*/ 15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5" name="Freeform 1071"/>
              <p:cNvSpPr>
                <a:spLocks/>
              </p:cNvSpPr>
              <p:nvPr/>
            </p:nvSpPr>
            <p:spPr bwMode="auto">
              <a:xfrm>
                <a:off x="4879" y="2391"/>
                <a:ext cx="14" cy="7"/>
              </a:xfrm>
              <a:custGeom>
                <a:avLst/>
                <a:gdLst>
                  <a:gd name="T0" fmla="*/ 0 w 14"/>
                  <a:gd name="T1" fmla="*/ 7 h 7"/>
                  <a:gd name="T2" fmla="*/ 0 w 14"/>
                  <a:gd name="T3" fmla="*/ 6 h 7"/>
                  <a:gd name="T4" fmla="*/ 1 w 14"/>
                  <a:gd name="T5" fmla="*/ 6 h 7"/>
                  <a:gd name="T6" fmla="*/ 1 w 14"/>
                  <a:gd name="T7" fmla="*/ 6 h 7"/>
                  <a:gd name="T8" fmla="*/ 1 w 14"/>
                  <a:gd name="T9" fmla="*/ 6 h 7"/>
                  <a:gd name="T10" fmla="*/ 2 w 14"/>
                  <a:gd name="T11" fmla="*/ 6 h 7"/>
                  <a:gd name="T12" fmla="*/ 2 w 14"/>
                  <a:gd name="T13" fmla="*/ 6 h 7"/>
                  <a:gd name="T14" fmla="*/ 2 w 14"/>
                  <a:gd name="T15" fmla="*/ 5 h 7"/>
                  <a:gd name="T16" fmla="*/ 2 w 14"/>
                  <a:gd name="T17" fmla="*/ 5 h 7"/>
                  <a:gd name="T18" fmla="*/ 2 w 14"/>
                  <a:gd name="T19" fmla="*/ 5 h 7"/>
                  <a:gd name="T20" fmla="*/ 3 w 14"/>
                  <a:gd name="T21" fmla="*/ 5 h 7"/>
                  <a:gd name="T22" fmla="*/ 3 w 14"/>
                  <a:gd name="T23" fmla="*/ 5 h 7"/>
                  <a:gd name="T24" fmla="*/ 3 w 14"/>
                  <a:gd name="T25" fmla="*/ 5 h 7"/>
                  <a:gd name="T26" fmla="*/ 4 w 14"/>
                  <a:gd name="T27" fmla="*/ 5 h 7"/>
                  <a:gd name="T28" fmla="*/ 4 w 14"/>
                  <a:gd name="T29" fmla="*/ 4 h 7"/>
                  <a:gd name="T30" fmla="*/ 4 w 14"/>
                  <a:gd name="T31" fmla="*/ 4 h 7"/>
                  <a:gd name="T32" fmla="*/ 5 w 14"/>
                  <a:gd name="T33" fmla="*/ 4 h 7"/>
                  <a:gd name="T34" fmla="*/ 5 w 14"/>
                  <a:gd name="T35" fmla="*/ 4 h 7"/>
                  <a:gd name="T36" fmla="*/ 5 w 14"/>
                  <a:gd name="T37" fmla="*/ 4 h 7"/>
                  <a:gd name="T38" fmla="*/ 5 w 14"/>
                  <a:gd name="T39" fmla="*/ 4 h 7"/>
                  <a:gd name="T40" fmla="*/ 6 w 14"/>
                  <a:gd name="T41" fmla="*/ 4 h 7"/>
                  <a:gd name="T42" fmla="*/ 6 w 14"/>
                  <a:gd name="T43" fmla="*/ 3 h 7"/>
                  <a:gd name="T44" fmla="*/ 6 w 14"/>
                  <a:gd name="T45" fmla="*/ 3 h 7"/>
                  <a:gd name="T46" fmla="*/ 7 w 14"/>
                  <a:gd name="T47" fmla="*/ 3 h 7"/>
                  <a:gd name="T48" fmla="*/ 7 w 14"/>
                  <a:gd name="T49" fmla="*/ 3 h 7"/>
                  <a:gd name="T50" fmla="*/ 7 w 14"/>
                  <a:gd name="T51" fmla="*/ 3 h 7"/>
                  <a:gd name="T52" fmla="*/ 8 w 14"/>
                  <a:gd name="T53" fmla="*/ 3 h 7"/>
                  <a:gd name="T54" fmla="*/ 8 w 14"/>
                  <a:gd name="T55" fmla="*/ 3 h 7"/>
                  <a:gd name="T56" fmla="*/ 8 w 14"/>
                  <a:gd name="T57" fmla="*/ 3 h 7"/>
                  <a:gd name="T58" fmla="*/ 8 w 14"/>
                  <a:gd name="T59" fmla="*/ 3 h 7"/>
                  <a:gd name="T60" fmla="*/ 8 w 14"/>
                  <a:gd name="T61" fmla="*/ 3 h 7"/>
                  <a:gd name="T62" fmla="*/ 9 w 14"/>
                  <a:gd name="T63" fmla="*/ 2 h 7"/>
                  <a:gd name="T64" fmla="*/ 9 w 14"/>
                  <a:gd name="T65" fmla="*/ 2 h 7"/>
                  <a:gd name="T66" fmla="*/ 9 w 14"/>
                  <a:gd name="T67" fmla="*/ 2 h 7"/>
                  <a:gd name="T68" fmla="*/ 10 w 14"/>
                  <a:gd name="T69" fmla="*/ 2 h 7"/>
                  <a:gd name="T70" fmla="*/ 10 w 14"/>
                  <a:gd name="T71" fmla="*/ 2 h 7"/>
                  <a:gd name="T72" fmla="*/ 10 w 14"/>
                  <a:gd name="T73" fmla="*/ 2 h 7"/>
                  <a:gd name="T74" fmla="*/ 11 w 14"/>
                  <a:gd name="T75" fmla="*/ 2 h 7"/>
                  <a:gd name="T76" fmla="*/ 11 w 14"/>
                  <a:gd name="T77" fmla="*/ 2 h 7"/>
                  <a:gd name="T78" fmla="*/ 11 w 14"/>
                  <a:gd name="T79" fmla="*/ 1 h 7"/>
                  <a:gd name="T80" fmla="*/ 12 w 14"/>
                  <a:gd name="T81" fmla="*/ 1 h 7"/>
                  <a:gd name="T82" fmla="*/ 12 w 14"/>
                  <a:gd name="T83" fmla="*/ 1 h 7"/>
                  <a:gd name="T84" fmla="*/ 12 w 14"/>
                  <a:gd name="T85" fmla="*/ 1 h 7"/>
                  <a:gd name="T86" fmla="*/ 13 w 14"/>
                  <a:gd name="T87" fmla="*/ 1 h 7"/>
                  <a:gd name="T88" fmla="*/ 13 w 14"/>
                  <a:gd name="T89" fmla="*/ 1 h 7"/>
                  <a:gd name="T90" fmla="*/ 13 w 14"/>
                  <a:gd name="T91" fmla="*/ 1 h 7"/>
                  <a:gd name="T92" fmla="*/ 14 w 14"/>
                  <a:gd name="T93" fmla="*/ 1 h 7"/>
                  <a:gd name="T94" fmla="*/ 14 w 14"/>
                  <a:gd name="T95" fmla="*/ 0 h 7"/>
                  <a:gd name="T96" fmla="*/ 14 w 14"/>
                  <a:gd name="T97" fmla="*/ 0 h 7"/>
                  <a:gd name="T98" fmla="*/ 14 w 14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7"/>
                    </a:move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6" name="Freeform 1072"/>
              <p:cNvSpPr>
                <a:spLocks/>
              </p:cNvSpPr>
              <p:nvPr/>
            </p:nvSpPr>
            <p:spPr bwMode="auto">
              <a:xfrm>
                <a:off x="4893" y="2387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1 w 14"/>
                  <a:gd name="T5" fmla="*/ 4 h 4"/>
                  <a:gd name="T6" fmla="*/ 1 w 14"/>
                  <a:gd name="T7" fmla="*/ 4 h 4"/>
                  <a:gd name="T8" fmla="*/ 1 w 14"/>
                  <a:gd name="T9" fmla="*/ 4 h 4"/>
                  <a:gd name="T10" fmla="*/ 2 w 14"/>
                  <a:gd name="T11" fmla="*/ 4 h 4"/>
                  <a:gd name="T12" fmla="*/ 2 w 14"/>
                  <a:gd name="T13" fmla="*/ 4 h 4"/>
                  <a:gd name="T14" fmla="*/ 2 w 14"/>
                  <a:gd name="T15" fmla="*/ 3 h 4"/>
                  <a:gd name="T16" fmla="*/ 3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4 w 14"/>
                  <a:gd name="T25" fmla="*/ 3 h 4"/>
                  <a:gd name="T26" fmla="*/ 4 w 14"/>
                  <a:gd name="T27" fmla="*/ 3 h 4"/>
                  <a:gd name="T28" fmla="*/ 4 w 14"/>
                  <a:gd name="T29" fmla="*/ 3 h 4"/>
                  <a:gd name="T30" fmla="*/ 5 w 14"/>
                  <a:gd name="T31" fmla="*/ 3 h 4"/>
                  <a:gd name="T32" fmla="*/ 5 w 14"/>
                  <a:gd name="T33" fmla="*/ 2 h 4"/>
                  <a:gd name="T34" fmla="*/ 5 w 14"/>
                  <a:gd name="T35" fmla="*/ 2 h 4"/>
                  <a:gd name="T36" fmla="*/ 6 w 14"/>
                  <a:gd name="T37" fmla="*/ 2 h 4"/>
                  <a:gd name="T38" fmla="*/ 6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8 w 14"/>
                  <a:gd name="T53" fmla="*/ 1 h 4"/>
                  <a:gd name="T54" fmla="*/ 8 w 14"/>
                  <a:gd name="T55" fmla="*/ 1 h 4"/>
                  <a:gd name="T56" fmla="*/ 8 w 14"/>
                  <a:gd name="T57" fmla="*/ 1 h 4"/>
                  <a:gd name="T58" fmla="*/ 9 w 14"/>
                  <a:gd name="T59" fmla="*/ 1 h 4"/>
                  <a:gd name="T60" fmla="*/ 9 w 14"/>
                  <a:gd name="T61" fmla="*/ 1 h 4"/>
                  <a:gd name="T62" fmla="*/ 9 w 14"/>
                  <a:gd name="T63" fmla="*/ 1 h 4"/>
                  <a:gd name="T64" fmla="*/ 10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1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2 w 14"/>
                  <a:gd name="T77" fmla="*/ 1 h 4"/>
                  <a:gd name="T78" fmla="*/ 12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2 w 14"/>
                  <a:gd name="T85" fmla="*/ 0 h 4"/>
                  <a:gd name="T86" fmla="*/ 13 w 14"/>
                  <a:gd name="T87" fmla="*/ 0 h 4"/>
                  <a:gd name="T88" fmla="*/ 13 w 14"/>
                  <a:gd name="T89" fmla="*/ 0 h 4"/>
                  <a:gd name="T90" fmla="*/ 13 w 14"/>
                  <a:gd name="T91" fmla="*/ 0 h 4"/>
                  <a:gd name="T92" fmla="*/ 14 w 14"/>
                  <a:gd name="T93" fmla="*/ 0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7" name="Freeform 1073"/>
              <p:cNvSpPr>
                <a:spLocks/>
              </p:cNvSpPr>
              <p:nvPr/>
            </p:nvSpPr>
            <p:spPr bwMode="auto">
              <a:xfrm>
                <a:off x="4907" y="2384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2 h 3"/>
                  <a:gd name="T14" fmla="*/ 3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4 w 15"/>
                  <a:gd name="T21" fmla="*/ 2 h 3"/>
                  <a:gd name="T22" fmla="*/ 4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1 h 3"/>
                  <a:gd name="T46" fmla="*/ 7 w 15"/>
                  <a:gd name="T47" fmla="*/ 1 h 3"/>
                  <a:gd name="T48" fmla="*/ 8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9 w 15"/>
                  <a:gd name="T55" fmla="*/ 1 h 3"/>
                  <a:gd name="T56" fmla="*/ 9 w 15"/>
                  <a:gd name="T57" fmla="*/ 1 h 3"/>
                  <a:gd name="T58" fmla="*/ 9 w 15"/>
                  <a:gd name="T59" fmla="*/ 1 h 3"/>
                  <a:gd name="T60" fmla="*/ 10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0 h 3"/>
                  <a:gd name="T86" fmla="*/ 13 w 15"/>
                  <a:gd name="T87" fmla="*/ 0 h 3"/>
                  <a:gd name="T88" fmla="*/ 13 w 15"/>
                  <a:gd name="T89" fmla="*/ 0 h 3"/>
                  <a:gd name="T90" fmla="*/ 14 w 15"/>
                  <a:gd name="T91" fmla="*/ 0 h 3"/>
                  <a:gd name="T92" fmla="*/ 14 w 15"/>
                  <a:gd name="T93" fmla="*/ 0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8" name="Freeform 1074"/>
              <p:cNvSpPr>
                <a:spLocks/>
              </p:cNvSpPr>
              <p:nvPr/>
            </p:nvSpPr>
            <p:spPr bwMode="auto">
              <a:xfrm>
                <a:off x="4922" y="238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9" name="Freeform 1075"/>
              <p:cNvSpPr>
                <a:spLocks/>
              </p:cNvSpPr>
              <p:nvPr/>
            </p:nvSpPr>
            <p:spPr bwMode="auto">
              <a:xfrm>
                <a:off x="4936" y="238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0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0" name="Freeform 1076"/>
              <p:cNvSpPr>
                <a:spLocks/>
              </p:cNvSpPr>
              <p:nvPr/>
            </p:nvSpPr>
            <p:spPr bwMode="auto">
              <a:xfrm>
                <a:off x="4951" y="2384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1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4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7 w 14"/>
                  <a:gd name="T55" fmla="*/ 1 h 2"/>
                  <a:gd name="T56" fmla="*/ 7 w 14"/>
                  <a:gd name="T57" fmla="*/ 1 h 2"/>
                  <a:gd name="T58" fmla="*/ 8 w 14"/>
                  <a:gd name="T59" fmla="*/ 2 h 2"/>
                  <a:gd name="T60" fmla="*/ 8 w 14"/>
                  <a:gd name="T61" fmla="*/ 2 h 2"/>
                  <a:gd name="T62" fmla="*/ 8 w 14"/>
                  <a:gd name="T63" fmla="*/ 2 h 2"/>
                  <a:gd name="T64" fmla="*/ 9 w 14"/>
                  <a:gd name="T65" fmla="*/ 2 h 2"/>
                  <a:gd name="T66" fmla="*/ 9 w 14"/>
                  <a:gd name="T67" fmla="*/ 2 h 2"/>
                  <a:gd name="T68" fmla="*/ 9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0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1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2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3 w 14"/>
                  <a:gd name="T95" fmla="*/ 2 h 2"/>
                  <a:gd name="T96" fmla="*/ 13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1" name="Freeform 1077"/>
              <p:cNvSpPr>
                <a:spLocks/>
              </p:cNvSpPr>
              <p:nvPr/>
            </p:nvSpPr>
            <p:spPr bwMode="auto">
              <a:xfrm>
                <a:off x="4965" y="2386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1 h 3"/>
                  <a:gd name="T4" fmla="*/ 0 w 14"/>
                  <a:gd name="T5" fmla="*/ 1 h 3"/>
                  <a:gd name="T6" fmla="*/ 1 w 14"/>
                  <a:gd name="T7" fmla="*/ 1 h 3"/>
                  <a:gd name="T8" fmla="*/ 1 w 14"/>
                  <a:gd name="T9" fmla="*/ 1 h 3"/>
                  <a:gd name="T10" fmla="*/ 1 w 14"/>
                  <a:gd name="T11" fmla="*/ 1 h 3"/>
                  <a:gd name="T12" fmla="*/ 1 w 14"/>
                  <a:gd name="T13" fmla="*/ 1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5 w 14"/>
                  <a:gd name="T41" fmla="*/ 1 h 3"/>
                  <a:gd name="T42" fmla="*/ 6 w 14"/>
                  <a:gd name="T43" fmla="*/ 2 h 3"/>
                  <a:gd name="T44" fmla="*/ 6 w 14"/>
                  <a:gd name="T45" fmla="*/ 2 h 3"/>
                  <a:gd name="T46" fmla="*/ 6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1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1 w 14"/>
                  <a:gd name="T79" fmla="*/ 2 h 3"/>
                  <a:gd name="T80" fmla="*/ 11 w 14"/>
                  <a:gd name="T81" fmla="*/ 2 h 3"/>
                  <a:gd name="T82" fmla="*/ 12 w 14"/>
                  <a:gd name="T83" fmla="*/ 2 h 3"/>
                  <a:gd name="T84" fmla="*/ 12 w 14"/>
                  <a:gd name="T85" fmla="*/ 2 h 3"/>
                  <a:gd name="T86" fmla="*/ 12 w 14"/>
                  <a:gd name="T87" fmla="*/ 2 h 3"/>
                  <a:gd name="T88" fmla="*/ 13 w 14"/>
                  <a:gd name="T89" fmla="*/ 2 h 3"/>
                  <a:gd name="T90" fmla="*/ 13 w 14"/>
                  <a:gd name="T91" fmla="*/ 2 h 3"/>
                  <a:gd name="T92" fmla="*/ 13 w 14"/>
                  <a:gd name="T93" fmla="*/ 2 h 3"/>
                  <a:gd name="T94" fmla="*/ 13 w 14"/>
                  <a:gd name="T95" fmla="*/ 2 h 3"/>
                  <a:gd name="T96" fmla="*/ 14 w 14"/>
                  <a:gd name="T97" fmla="*/ 2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2" name="Freeform 1078"/>
              <p:cNvSpPr>
                <a:spLocks/>
              </p:cNvSpPr>
              <p:nvPr/>
            </p:nvSpPr>
            <p:spPr bwMode="auto">
              <a:xfrm>
                <a:off x="4979" y="2389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3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3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9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1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2 h 2"/>
                  <a:gd name="T88" fmla="*/ 13 w 15"/>
                  <a:gd name="T89" fmla="*/ 2 h 2"/>
                  <a:gd name="T90" fmla="*/ 13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3" name="Freeform 1079"/>
              <p:cNvSpPr>
                <a:spLocks/>
              </p:cNvSpPr>
              <p:nvPr/>
            </p:nvSpPr>
            <p:spPr bwMode="auto">
              <a:xfrm>
                <a:off x="4994" y="239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0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1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6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7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8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1 w 14"/>
                  <a:gd name="T83" fmla="*/ 1 h 1"/>
                  <a:gd name="T84" fmla="*/ 11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2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3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4" name="Freeform 1080"/>
              <p:cNvSpPr>
                <a:spLocks/>
              </p:cNvSpPr>
              <p:nvPr/>
            </p:nvSpPr>
            <p:spPr bwMode="auto">
              <a:xfrm>
                <a:off x="5008" y="239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0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5" name="Freeform 1081"/>
              <p:cNvSpPr>
                <a:spLocks/>
              </p:cNvSpPr>
              <p:nvPr/>
            </p:nvSpPr>
            <p:spPr bwMode="auto">
              <a:xfrm>
                <a:off x="5022" y="2387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1 w 14"/>
                  <a:gd name="T3" fmla="*/ 4 h 4"/>
                  <a:gd name="T4" fmla="*/ 1 w 14"/>
                  <a:gd name="T5" fmla="*/ 4 h 4"/>
                  <a:gd name="T6" fmla="*/ 1 w 14"/>
                  <a:gd name="T7" fmla="*/ 4 h 4"/>
                  <a:gd name="T8" fmla="*/ 1 w 14"/>
                  <a:gd name="T9" fmla="*/ 4 h 4"/>
                  <a:gd name="T10" fmla="*/ 1 w 14"/>
                  <a:gd name="T11" fmla="*/ 4 h 4"/>
                  <a:gd name="T12" fmla="*/ 2 w 14"/>
                  <a:gd name="T13" fmla="*/ 4 h 4"/>
                  <a:gd name="T14" fmla="*/ 2 w 14"/>
                  <a:gd name="T15" fmla="*/ 4 h 4"/>
                  <a:gd name="T16" fmla="*/ 2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4 w 14"/>
                  <a:gd name="T27" fmla="*/ 3 h 4"/>
                  <a:gd name="T28" fmla="*/ 4 w 14"/>
                  <a:gd name="T29" fmla="*/ 3 h 4"/>
                  <a:gd name="T30" fmla="*/ 4 w 14"/>
                  <a:gd name="T31" fmla="*/ 3 h 4"/>
                  <a:gd name="T32" fmla="*/ 5 w 14"/>
                  <a:gd name="T33" fmla="*/ 3 h 4"/>
                  <a:gd name="T34" fmla="*/ 5 w 14"/>
                  <a:gd name="T35" fmla="*/ 3 h 4"/>
                  <a:gd name="T36" fmla="*/ 5 w 14"/>
                  <a:gd name="T37" fmla="*/ 3 h 4"/>
                  <a:gd name="T38" fmla="*/ 6 w 14"/>
                  <a:gd name="T39" fmla="*/ 3 h 4"/>
                  <a:gd name="T40" fmla="*/ 6 w 14"/>
                  <a:gd name="T41" fmla="*/ 3 h 4"/>
                  <a:gd name="T42" fmla="*/ 6 w 14"/>
                  <a:gd name="T43" fmla="*/ 3 h 4"/>
                  <a:gd name="T44" fmla="*/ 7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2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3 w 14"/>
                  <a:gd name="T85" fmla="*/ 1 h 4"/>
                  <a:gd name="T86" fmla="*/ 13 w 14"/>
                  <a:gd name="T87" fmla="*/ 1 h 4"/>
                  <a:gd name="T88" fmla="*/ 13 w 14"/>
                  <a:gd name="T89" fmla="*/ 1 h 4"/>
                  <a:gd name="T90" fmla="*/ 13 w 14"/>
                  <a:gd name="T91" fmla="*/ 1 h 4"/>
                  <a:gd name="T92" fmla="*/ 13 w 14"/>
                  <a:gd name="T93" fmla="*/ 1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6" name="Freeform 1082"/>
              <p:cNvSpPr>
                <a:spLocks/>
              </p:cNvSpPr>
              <p:nvPr/>
            </p:nvSpPr>
            <p:spPr bwMode="auto">
              <a:xfrm>
                <a:off x="5036" y="2379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1 w 15"/>
                  <a:gd name="T3" fmla="*/ 8 h 8"/>
                  <a:gd name="T4" fmla="*/ 1 w 15"/>
                  <a:gd name="T5" fmla="*/ 8 h 8"/>
                  <a:gd name="T6" fmla="*/ 1 w 15"/>
                  <a:gd name="T7" fmla="*/ 8 h 8"/>
                  <a:gd name="T8" fmla="*/ 1 w 15"/>
                  <a:gd name="T9" fmla="*/ 8 h 8"/>
                  <a:gd name="T10" fmla="*/ 2 w 15"/>
                  <a:gd name="T11" fmla="*/ 8 h 8"/>
                  <a:gd name="T12" fmla="*/ 2 w 15"/>
                  <a:gd name="T13" fmla="*/ 7 h 8"/>
                  <a:gd name="T14" fmla="*/ 2 w 15"/>
                  <a:gd name="T15" fmla="*/ 7 h 8"/>
                  <a:gd name="T16" fmla="*/ 3 w 15"/>
                  <a:gd name="T17" fmla="*/ 7 h 8"/>
                  <a:gd name="T18" fmla="*/ 3 w 15"/>
                  <a:gd name="T19" fmla="*/ 7 h 8"/>
                  <a:gd name="T20" fmla="*/ 3 w 15"/>
                  <a:gd name="T21" fmla="*/ 7 h 8"/>
                  <a:gd name="T22" fmla="*/ 4 w 15"/>
                  <a:gd name="T23" fmla="*/ 7 h 8"/>
                  <a:gd name="T24" fmla="*/ 4 w 15"/>
                  <a:gd name="T25" fmla="*/ 7 h 8"/>
                  <a:gd name="T26" fmla="*/ 4 w 15"/>
                  <a:gd name="T27" fmla="*/ 6 h 8"/>
                  <a:gd name="T28" fmla="*/ 5 w 15"/>
                  <a:gd name="T29" fmla="*/ 6 h 8"/>
                  <a:gd name="T30" fmla="*/ 5 w 15"/>
                  <a:gd name="T31" fmla="*/ 6 h 8"/>
                  <a:gd name="T32" fmla="*/ 5 w 15"/>
                  <a:gd name="T33" fmla="*/ 6 h 8"/>
                  <a:gd name="T34" fmla="*/ 5 w 15"/>
                  <a:gd name="T35" fmla="*/ 6 h 8"/>
                  <a:gd name="T36" fmla="*/ 5 w 15"/>
                  <a:gd name="T37" fmla="*/ 6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7 w 15"/>
                  <a:gd name="T45" fmla="*/ 5 h 8"/>
                  <a:gd name="T46" fmla="*/ 7 w 15"/>
                  <a:gd name="T47" fmla="*/ 5 h 8"/>
                  <a:gd name="T48" fmla="*/ 7 w 15"/>
                  <a:gd name="T49" fmla="*/ 5 h 8"/>
                  <a:gd name="T50" fmla="*/ 8 w 15"/>
                  <a:gd name="T51" fmla="*/ 4 h 8"/>
                  <a:gd name="T52" fmla="*/ 8 w 15"/>
                  <a:gd name="T53" fmla="*/ 4 h 8"/>
                  <a:gd name="T54" fmla="*/ 8 w 15"/>
                  <a:gd name="T55" fmla="*/ 4 h 8"/>
                  <a:gd name="T56" fmla="*/ 9 w 15"/>
                  <a:gd name="T57" fmla="*/ 4 h 8"/>
                  <a:gd name="T58" fmla="*/ 9 w 15"/>
                  <a:gd name="T59" fmla="*/ 4 h 8"/>
                  <a:gd name="T60" fmla="*/ 9 w 15"/>
                  <a:gd name="T61" fmla="*/ 3 h 8"/>
                  <a:gd name="T62" fmla="*/ 10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1 w 15"/>
                  <a:gd name="T71" fmla="*/ 3 h 8"/>
                  <a:gd name="T72" fmla="*/ 11 w 15"/>
                  <a:gd name="T73" fmla="*/ 3 h 8"/>
                  <a:gd name="T74" fmla="*/ 11 w 15"/>
                  <a:gd name="T75" fmla="*/ 3 h 8"/>
                  <a:gd name="T76" fmla="*/ 11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2 h 8"/>
                  <a:gd name="T84" fmla="*/ 13 w 15"/>
                  <a:gd name="T85" fmla="*/ 1 h 8"/>
                  <a:gd name="T86" fmla="*/ 13 w 15"/>
                  <a:gd name="T87" fmla="*/ 1 h 8"/>
                  <a:gd name="T88" fmla="*/ 13 w 15"/>
                  <a:gd name="T89" fmla="*/ 1 h 8"/>
                  <a:gd name="T90" fmla="*/ 13 w 15"/>
                  <a:gd name="T91" fmla="*/ 1 h 8"/>
                  <a:gd name="T92" fmla="*/ 14 w 15"/>
                  <a:gd name="T93" fmla="*/ 1 h 8"/>
                  <a:gd name="T94" fmla="*/ 14 w 15"/>
                  <a:gd name="T95" fmla="*/ 0 h 8"/>
                  <a:gd name="T96" fmla="*/ 14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7" name="Freeform 1083"/>
              <p:cNvSpPr>
                <a:spLocks/>
              </p:cNvSpPr>
              <p:nvPr/>
            </p:nvSpPr>
            <p:spPr bwMode="auto">
              <a:xfrm>
                <a:off x="5051" y="2365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0 w 14"/>
                  <a:gd name="T3" fmla="*/ 14 h 14"/>
                  <a:gd name="T4" fmla="*/ 0 w 14"/>
                  <a:gd name="T5" fmla="*/ 13 h 14"/>
                  <a:gd name="T6" fmla="*/ 1 w 14"/>
                  <a:gd name="T7" fmla="*/ 13 h 14"/>
                  <a:gd name="T8" fmla="*/ 1 w 14"/>
                  <a:gd name="T9" fmla="*/ 13 h 14"/>
                  <a:gd name="T10" fmla="*/ 1 w 14"/>
                  <a:gd name="T11" fmla="*/ 13 h 14"/>
                  <a:gd name="T12" fmla="*/ 2 w 14"/>
                  <a:gd name="T13" fmla="*/ 12 h 14"/>
                  <a:gd name="T14" fmla="*/ 2 w 14"/>
                  <a:gd name="T15" fmla="*/ 12 h 14"/>
                  <a:gd name="T16" fmla="*/ 2 w 14"/>
                  <a:gd name="T17" fmla="*/ 12 h 14"/>
                  <a:gd name="T18" fmla="*/ 2 w 14"/>
                  <a:gd name="T19" fmla="*/ 12 h 14"/>
                  <a:gd name="T20" fmla="*/ 2 w 14"/>
                  <a:gd name="T21" fmla="*/ 11 h 14"/>
                  <a:gd name="T22" fmla="*/ 3 w 14"/>
                  <a:gd name="T23" fmla="*/ 11 h 14"/>
                  <a:gd name="T24" fmla="*/ 3 w 14"/>
                  <a:gd name="T25" fmla="*/ 11 h 14"/>
                  <a:gd name="T26" fmla="*/ 3 w 14"/>
                  <a:gd name="T27" fmla="*/ 11 h 14"/>
                  <a:gd name="T28" fmla="*/ 4 w 14"/>
                  <a:gd name="T29" fmla="*/ 11 h 14"/>
                  <a:gd name="T30" fmla="*/ 4 w 14"/>
                  <a:gd name="T31" fmla="*/ 11 h 14"/>
                  <a:gd name="T32" fmla="*/ 4 w 14"/>
                  <a:gd name="T33" fmla="*/ 10 h 14"/>
                  <a:gd name="T34" fmla="*/ 5 w 14"/>
                  <a:gd name="T35" fmla="*/ 10 h 14"/>
                  <a:gd name="T36" fmla="*/ 5 w 14"/>
                  <a:gd name="T37" fmla="*/ 10 h 14"/>
                  <a:gd name="T38" fmla="*/ 5 w 14"/>
                  <a:gd name="T39" fmla="*/ 9 h 14"/>
                  <a:gd name="T40" fmla="*/ 6 w 14"/>
                  <a:gd name="T41" fmla="*/ 9 h 14"/>
                  <a:gd name="T42" fmla="*/ 6 w 14"/>
                  <a:gd name="T43" fmla="*/ 9 h 14"/>
                  <a:gd name="T44" fmla="*/ 6 w 14"/>
                  <a:gd name="T45" fmla="*/ 9 h 14"/>
                  <a:gd name="T46" fmla="*/ 7 w 14"/>
                  <a:gd name="T47" fmla="*/ 8 h 14"/>
                  <a:gd name="T48" fmla="*/ 7 w 14"/>
                  <a:gd name="T49" fmla="*/ 8 h 14"/>
                  <a:gd name="T50" fmla="*/ 7 w 14"/>
                  <a:gd name="T51" fmla="*/ 8 h 14"/>
                  <a:gd name="T52" fmla="*/ 7 w 14"/>
                  <a:gd name="T53" fmla="*/ 7 h 14"/>
                  <a:gd name="T54" fmla="*/ 8 w 14"/>
                  <a:gd name="T55" fmla="*/ 7 h 14"/>
                  <a:gd name="T56" fmla="*/ 8 w 14"/>
                  <a:gd name="T57" fmla="*/ 7 h 14"/>
                  <a:gd name="T58" fmla="*/ 8 w 14"/>
                  <a:gd name="T59" fmla="*/ 6 h 14"/>
                  <a:gd name="T60" fmla="*/ 8 w 14"/>
                  <a:gd name="T61" fmla="*/ 6 h 14"/>
                  <a:gd name="T62" fmla="*/ 9 w 14"/>
                  <a:gd name="T63" fmla="*/ 6 h 14"/>
                  <a:gd name="T64" fmla="*/ 9 w 14"/>
                  <a:gd name="T65" fmla="*/ 5 h 14"/>
                  <a:gd name="T66" fmla="*/ 9 w 14"/>
                  <a:gd name="T67" fmla="*/ 5 h 14"/>
                  <a:gd name="T68" fmla="*/ 10 w 14"/>
                  <a:gd name="T69" fmla="*/ 5 h 14"/>
                  <a:gd name="T70" fmla="*/ 10 w 14"/>
                  <a:gd name="T71" fmla="*/ 5 h 14"/>
                  <a:gd name="T72" fmla="*/ 10 w 14"/>
                  <a:gd name="T73" fmla="*/ 5 h 14"/>
                  <a:gd name="T74" fmla="*/ 10 w 14"/>
                  <a:gd name="T75" fmla="*/ 4 h 14"/>
                  <a:gd name="T76" fmla="*/ 11 w 14"/>
                  <a:gd name="T77" fmla="*/ 4 h 14"/>
                  <a:gd name="T78" fmla="*/ 11 w 14"/>
                  <a:gd name="T79" fmla="*/ 4 h 14"/>
                  <a:gd name="T80" fmla="*/ 11 w 14"/>
                  <a:gd name="T81" fmla="*/ 3 h 14"/>
                  <a:gd name="T82" fmla="*/ 12 w 14"/>
                  <a:gd name="T83" fmla="*/ 3 h 14"/>
                  <a:gd name="T84" fmla="*/ 12 w 14"/>
                  <a:gd name="T85" fmla="*/ 2 h 14"/>
                  <a:gd name="T86" fmla="*/ 12 w 14"/>
                  <a:gd name="T87" fmla="*/ 2 h 14"/>
                  <a:gd name="T88" fmla="*/ 13 w 14"/>
                  <a:gd name="T89" fmla="*/ 2 h 14"/>
                  <a:gd name="T90" fmla="*/ 13 w 14"/>
                  <a:gd name="T91" fmla="*/ 1 h 14"/>
                  <a:gd name="T92" fmla="*/ 13 w 14"/>
                  <a:gd name="T93" fmla="*/ 1 h 14"/>
                  <a:gd name="T94" fmla="*/ 14 w 14"/>
                  <a:gd name="T95" fmla="*/ 1 h 14"/>
                  <a:gd name="T96" fmla="*/ 14 w 14"/>
                  <a:gd name="T97" fmla="*/ 0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8" name="Freeform 1084"/>
              <p:cNvSpPr>
                <a:spLocks/>
              </p:cNvSpPr>
              <p:nvPr/>
            </p:nvSpPr>
            <p:spPr bwMode="auto">
              <a:xfrm>
                <a:off x="5065" y="2343"/>
                <a:ext cx="14" cy="22"/>
              </a:xfrm>
              <a:custGeom>
                <a:avLst/>
                <a:gdLst>
                  <a:gd name="T0" fmla="*/ 0 w 14"/>
                  <a:gd name="T1" fmla="*/ 22 h 22"/>
                  <a:gd name="T2" fmla="*/ 0 w 14"/>
                  <a:gd name="T3" fmla="*/ 21 h 22"/>
                  <a:gd name="T4" fmla="*/ 0 w 14"/>
                  <a:gd name="T5" fmla="*/ 21 h 22"/>
                  <a:gd name="T6" fmla="*/ 1 w 14"/>
                  <a:gd name="T7" fmla="*/ 21 h 22"/>
                  <a:gd name="T8" fmla="*/ 1 w 14"/>
                  <a:gd name="T9" fmla="*/ 21 h 22"/>
                  <a:gd name="T10" fmla="*/ 1 w 14"/>
                  <a:gd name="T11" fmla="*/ 20 h 22"/>
                  <a:gd name="T12" fmla="*/ 2 w 14"/>
                  <a:gd name="T13" fmla="*/ 20 h 22"/>
                  <a:gd name="T14" fmla="*/ 2 w 14"/>
                  <a:gd name="T15" fmla="*/ 20 h 22"/>
                  <a:gd name="T16" fmla="*/ 2 w 14"/>
                  <a:gd name="T17" fmla="*/ 19 h 22"/>
                  <a:gd name="T18" fmla="*/ 3 w 14"/>
                  <a:gd name="T19" fmla="*/ 19 h 22"/>
                  <a:gd name="T20" fmla="*/ 3 w 14"/>
                  <a:gd name="T21" fmla="*/ 18 h 22"/>
                  <a:gd name="T22" fmla="*/ 3 w 14"/>
                  <a:gd name="T23" fmla="*/ 18 h 22"/>
                  <a:gd name="T24" fmla="*/ 4 w 14"/>
                  <a:gd name="T25" fmla="*/ 17 h 22"/>
                  <a:gd name="T26" fmla="*/ 4 w 14"/>
                  <a:gd name="T27" fmla="*/ 17 h 22"/>
                  <a:gd name="T28" fmla="*/ 4 w 14"/>
                  <a:gd name="T29" fmla="*/ 17 h 22"/>
                  <a:gd name="T30" fmla="*/ 5 w 14"/>
                  <a:gd name="T31" fmla="*/ 16 h 22"/>
                  <a:gd name="T32" fmla="*/ 5 w 14"/>
                  <a:gd name="T33" fmla="*/ 16 h 22"/>
                  <a:gd name="T34" fmla="*/ 5 w 14"/>
                  <a:gd name="T35" fmla="*/ 15 h 22"/>
                  <a:gd name="T36" fmla="*/ 5 w 14"/>
                  <a:gd name="T37" fmla="*/ 15 h 22"/>
                  <a:gd name="T38" fmla="*/ 6 w 14"/>
                  <a:gd name="T39" fmla="*/ 15 h 22"/>
                  <a:gd name="T40" fmla="*/ 6 w 14"/>
                  <a:gd name="T41" fmla="*/ 14 h 22"/>
                  <a:gd name="T42" fmla="*/ 6 w 14"/>
                  <a:gd name="T43" fmla="*/ 14 h 22"/>
                  <a:gd name="T44" fmla="*/ 6 w 14"/>
                  <a:gd name="T45" fmla="*/ 13 h 22"/>
                  <a:gd name="T46" fmla="*/ 7 w 14"/>
                  <a:gd name="T47" fmla="*/ 13 h 22"/>
                  <a:gd name="T48" fmla="*/ 7 w 14"/>
                  <a:gd name="T49" fmla="*/ 13 h 22"/>
                  <a:gd name="T50" fmla="*/ 7 w 14"/>
                  <a:gd name="T51" fmla="*/ 12 h 22"/>
                  <a:gd name="T52" fmla="*/ 8 w 14"/>
                  <a:gd name="T53" fmla="*/ 12 h 22"/>
                  <a:gd name="T54" fmla="*/ 8 w 14"/>
                  <a:gd name="T55" fmla="*/ 11 h 22"/>
                  <a:gd name="T56" fmla="*/ 8 w 14"/>
                  <a:gd name="T57" fmla="*/ 11 h 22"/>
                  <a:gd name="T58" fmla="*/ 8 w 14"/>
                  <a:gd name="T59" fmla="*/ 10 h 22"/>
                  <a:gd name="T60" fmla="*/ 9 w 14"/>
                  <a:gd name="T61" fmla="*/ 10 h 22"/>
                  <a:gd name="T62" fmla="*/ 9 w 14"/>
                  <a:gd name="T63" fmla="*/ 9 h 22"/>
                  <a:gd name="T64" fmla="*/ 9 w 14"/>
                  <a:gd name="T65" fmla="*/ 9 h 22"/>
                  <a:gd name="T66" fmla="*/ 10 w 14"/>
                  <a:gd name="T67" fmla="*/ 9 h 22"/>
                  <a:gd name="T68" fmla="*/ 10 w 14"/>
                  <a:gd name="T69" fmla="*/ 8 h 22"/>
                  <a:gd name="T70" fmla="*/ 10 w 14"/>
                  <a:gd name="T71" fmla="*/ 8 h 22"/>
                  <a:gd name="T72" fmla="*/ 11 w 14"/>
                  <a:gd name="T73" fmla="*/ 7 h 22"/>
                  <a:gd name="T74" fmla="*/ 11 w 14"/>
                  <a:gd name="T75" fmla="*/ 7 h 22"/>
                  <a:gd name="T76" fmla="*/ 11 w 14"/>
                  <a:gd name="T77" fmla="*/ 6 h 22"/>
                  <a:gd name="T78" fmla="*/ 12 w 14"/>
                  <a:gd name="T79" fmla="*/ 5 h 22"/>
                  <a:gd name="T80" fmla="*/ 12 w 14"/>
                  <a:gd name="T81" fmla="*/ 5 h 22"/>
                  <a:gd name="T82" fmla="*/ 12 w 14"/>
                  <a:gd name="T83" fmla="*/ 4 h 22"/>
                  <a:gd name="T84" fmla="*/ 12 w 14"/>
                  <a:gd name="T85" fmla="*/ 4 h 22"/>
                  <a:gd name="T86" fmla="*/ 12 w 14"/>
                  <a:gd name="T87" fmla="*/ 4 h 22"/>
                  <a:gd name="T88" fmla="*/ 13 w 14"/>
                  <a:gd name="T89" fmla="*/ 3 h 22"/>
                  <a:gd name="T90" fmla="*/ 13 w 14"/>
                  <a:gd name="T91" fmla="*/ 3 h 22"/>
                  <a:gd name="T92" fmla="*/ 13 w 14"/>
                  <a:gd name="T93" fmla="*/ 2 h 22"/>
                  <a:gd name="T94" fmla="*/ 14 w 14"/>
                  <a:gd name="T95" fmla="*/ 2 h 22"/>
                  <a:gd name="T96" fmla="*/ 14 w 14"/>
                  <a:gd name="T97" fmla="*/ 1 h 22"/>
                  <a:gd name="T98" fmla="*/ 14 w 14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2">
                    <a:moveTo>
                      <a:pt x="0" y="22"/>
                    </a:moveTo>
                    <a:lnTo>
                      <a:pt x="0" y="21"/>
                    </a:lnTo>
                    <a:lnTo>
                      <a:pt x="0" y="21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2" y="19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9" name="Freeform 1085"/>
              <p:cNvSpPr>
                <a:spLocks/>
              </p:cNvSpPr>
              <p:nvPr/>
            </p:nvSpPr>
            <p:spPr bwMode="auto">
              <a:xfrm>
                <a:off x="5079" y="2311"/>
                <a:ext cx="15" cy="32"/>
              </a:xfrm>
              <a:custGeom>
                <a:avLst/>
                <a:gdLst>
                  <a:gd name="T0" fmla="*/ 0 w 15"/>
                  <a:gd name="T1" fmla="*/ 32 h 32"/>
                  <a:gd name="T2" fmla="*/ 1 w 15"/>
                  <a:gd name="T3" fmla="*/ 32 h 32"/>
                  <a:gd name="T4" fmla="*/ 1 w 15"/>
                  <a:gd name="T5" fmla="*/ 31 h 32"/>
                  <a:gd name="T6" fmla="*/ 1 w 15"/>
                  <a:gd name="T7" fmla="*/ 31 h 32"/>
                  <a:gd name="T8" fmla="*/ 2 w 15"/>
                  <a:gd name="T9" fmla="*/ 30 h 32"/>
                  <a:gd name="T10" fmla="*/ 2 w 15"/>
                  <a:gd name="T11" fmla="*/ 30 h 32"/>
                  <a:gd name="T12" fmla="*/ 2 w 15"/>
                  <a:gd name="T13" fmla="*/ 29 h 32"/>
                  <a:gd name="T14" fmla="*/ 3 w 15"/>
                  <a:gd name="T15" fmla="*/ 29 h 32"/>
                  <a:gd name="T16" fmla="*/ 3 w 15"/>
                  <a:gd name="T17" fmla="*/ 28 h 32"/>
                  <a:gd name="T18" fmla="*/ 3 w 15"/>
                  <a:gd name="T19" fmla="*/ 27 h 32"/>
                  <a:gd name="T20" fmla="*/ 3 w 15"/>
                  <a:gd name="T21" fmla="*/ 27 h 32"/>
                  <a:gd name="T22" fmla="*/ 4 w 15"/>
                  <a:gd name="T23" fmla="*/ 26 h 32"/>
                  <a:gd name="T24" fmla="*/ 4 w 15"/>
                  <a:gd name="T25" fmla="*/ 26 h 32"/>
                  <a:gd name="T26" fmla="*/ 4 w 15"/>
                  <a:gd name="T27" fmla="*/ 25 h 32"/>
                  <a:gd name="T28" fmla="*/ 4 w 15"/>
                  <a:gd name="T29" fmla="*/ 24 h 32"/>
                  <a:gd name="T30" fmla="*/ 5 w 15"/>
                  <a:gd name="T31" fmla="*/ 24 h 32"/>
                  <a:gd name="T32" fmla="*/ 5 w 15"/>
                  <a:gd name="T33" fmla="*/ 23 h 32"/>
                  <a:gd name="T34" fmla="*/ 5 w 15"/>
                  <a:gd name="T35" fmla="*/ 23 h 32"/>
                  <a:gd name="T36" fmla="*/ 5 w 15"/>
                  <a:gd name="T37" fmla="*/ 22 h 32"/>
                  <a:gd name="T38" fmla="*/ 6 w 15"/>
                  <a:gd name="T39" fmla="*/ 21 h 32"/>
                  <a:gd name="T40" fmla="*/ 6 w 15"/>
                  <a:gd name="T41" fmla="*/ 21 h 32"/>
                  <a:gd name="T42" fmla="*/ 6 w 15"/>
                  <a:gd name="T43" fmla="*/ 20 h 32"/>
                  <a:gd name="T44" fmla="*/ 7 w 15"/>
                  <a:gd name="T45" fmla="*/ 19 h 32"/>
                  <a:gd name="T46" fmla="*/ 7 w 15"/>
                  <a:gd name="T47" fmla="*/ 19 h 32"/>
                  <a:gd name="T48" fmla="*/ 7 w 15"/>
                  <a:gd name="T49" fmla="*/ 18 h 32"/>
                  <a:gd name="T50" fmla="*/ 8 w 15"/>
                  <a:gd name="T51" fmla="*/ 18 h 32"/>
                  <a:gd name="T52" fmla="*/ 8 w 15"/>
                  <a:gd name="T53" fmla="*/ 17 h 32"/>
                  <a:gd name="T54" fmla="*/ 8 w 15"/>
                  <a:gd name="T55" fmla="*/ 16 h 32"/>
                  <a:gd name="T56" fmla="*/ 9 w 15"/>
                  <a:gd name="T57" fmla="*/ 16 h 32"/>
                  <a:gd name="T58" fmla="*/ 9 w 15"/>
                  <a:gd name="T59" fmla="*/ 15 h 32"/>
                  <a:gd name="T60" fmla="*/ 9 w 15"/>
                  <a:gd name="T61" fmla="*/ 14 h 32"/>
                  <a:gd name="T62" fmla="*/ 9 w 15"/>
                  <a:gd name="T63" fmla="*/ 13 h 32"/>
                  <a:gd name="T64" fmla="*/ 9 w 15"/>
                  <a:gd name="T65" fmla="*/ 13 h 32"/>
                  <a:gd name="T66" fmla="*/ 10 w 15"/>
                  <a:gd name="T67" fmla="*/ 12 h 32"/>
                  <a:gd name="T68" fmla="*/ 10 w 15"/>
                  <a:gd name="T69" fmla="*/ 12 h 32"/>
                  <a:gd name="T70" fmla="*/ 10 w 15"/>
                  <a:gd name="T71" fmla="*/ 11 h 32"/>
                  <a:gd name="T72" fmla="*/ 11 w 15"/>
                  <a:gd name="T73" fmla="*/ 10 h 32"/>
                  <a:gd name="T74" fmla="*/ 11 w 15"/>
                  <a:gd name="T75" fmla="*/ 9 h 32"/>
                  <a:gd name="T76" fmla="*/ 11 w 15"/>
                  <a:gd name="T77" fmla="*/ 9 h 32"/>
                  <a:gd name="T78" fmla="*/ 12 w 15"/>
                  <a:gd name="T79" fmla="*/ 8 h 32"/>
                  <a:gd name="T80" fmla="*/ 12 w 15"/>
                  <a:gd name="T81" fmla="*/ 7 h 32"/>
                  <a:gd name="T82" fmla="*/ 12 w 15"/>
                  <a:gd name="T83" fmla="*/ 6 h 32"/>
                  <a:gd name="T84" fmla="*/ 13 w 15"/>
                  <a:gd name="T85" fmla="*/ 6 h 32"/>
                  <a:gd name="T86" fmla="*/ 13 w 15"/>
                  <a:gd name="T87" fmla="*/ 5 h 32"/>
                  <a:gd name="T88" fmla="*/ 13 w 15"/>
                  <a:gd name="T89" fmla="*/ 4 h 32"/>
                  <a:gd name="T90" fmla="*/ 14 w 15"/>
                  <a:gd name="T91" fmla="*/ 4 h 32"/>
                  <a:gd name="T92" fmla="*/ 14 w 15"/>
                  <a:gd name="T93" fmla="*/ 3 h 32"/>
                  <a:gd name="T94" fmla="*/ 14 w 15"/>
                  <a:gd name="T95" fmla="*/ 2 h 32"/>
                  <a:gd name="T96" fmla="*/ 15 w 15"/>
                  <a:gd name="T97" fmla="*/ 1 h 32"/>
                  <a:gd name="T98" fmla="*/ 15 w 15"/>
                  <a:gd name="T9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2">
                    <a:moveTo>
                      <a:pt x="0" y="32"/>
                    </a:moveTo>
                    <a:lnTo>
                      <a:pt x="1" y="32"/>
                    </a:lnTo>
                    <a:lnTo>
                      <a:pt x="1" y="31"/>
                    </a:lnTo>
                    <a:lnTo>
                      <a:pt x="1" y="31"/>
                    </a:lnTo>
                    <a:lnTo>
                      <a:pt x="2" y="30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0" name="Freeform 1086"/>
              <p:cNvSpPr>
                <a:spLocks/>
              </p:cNvSpPr>
              <p:nvPr/>
            </p:nvSpPr>
            <p:spPr bwMode="auto">
              <a:xfrm>
                <a:off x="5094" y="2266"/>
                <a:ext cx="14" cy="45"/>
              </a:xfrm>
              <a:custGeom>
                <a:avLst/>
                <a:gdLst>
                  <a:gd name="T0" fmla="*/ 0 w 14"/>
                  <a:gd name="T1" fmla="*/ 45 h 45"/>
                  <a:gd name="T2" fmla="*/ 0 w 14"/>
                  <a:gd name="T3" fmla="*/ 45 h 45"/>
                  <a:gd name="T4" fmla="*/ 0 w 14"/>
                  <a:gd name="T5" fmla="*/ 44 h 45"/>
                  <a:gd name="T6" fmla="*/ 0 w 14"/>
                  <a:gd name="T7" fmla="*/ 43 h 45"/>
                  <a:gd name="T8" fmla="*/ 1 w 14"/>
                  <a:gd name="T9" fmla="*/ 42 h 45"/>
                  <a:gd name="T10" fmla="*/ 1 w 14"/>
                  <a:gd name="T11" fmla="*/ 41 h 45"/>
                  <a:gd name="T12" fmla="*/ 1 w 14"/>
                  <a:gd name="T13" fmla="*/ 41 h 45"/>
                  <a:gd name="T14" fmla="*/ 2 w 14"/>
                  <a:gd name="T15" fmla="*/ 40 h 45"/>
                  <a:gd name="T16" fmla="*/ 2 w 14"/>
                  <a:gd name="T17" fmla="*/ 39 h 45"/>
                  <a:gd name="T18" fmla="*/ 2 w 14"/>
                  <a:gd name="T19" fmla="*/ 38 h 45"/>
                  <a:gd name="T20" fmla="*/ 2 w 14"/>
                  <a:gd name="T21" fmla="*/ 37 h 45"/>
                  <a:gd name="T22" fmla="*/ 3 w 14"/>
                  <a:gd name="T23" fmla="*/ 37 h 45"/>
                  <a:gd name="T24" fmla="*/ 3 w 14"/>
                  <a:gd name="T25" fmla="*/ 36 h 45"/>
                  <a:gd name="T26" fmla="*/ 3 w 14"/>
                  <a:gd name="T27" fmla="*/ 35 h 45"/>
                  <a:gd name="T28" fmla="*/ 4 w 14"/>
                  <a:gd name="T29" fmla="*/ 34 h 45"/>
                  <a:gd name="T30" fmla="*/ 4 w 14"/>
                  <a:gd name="T31" fmla="*/ 33 h 45"/>
                  <a:gd name="T32" fmla="*/ 4 w 14"/>
                  <a:gd name="T33" fmla="*/ 32 h 45"/>
                  <a:gd name="T34" fmla="*/ 5 w 14"/>
                  <a:gd name="T35" fmla="*/ 31 h 45"/>
                  <a:gd name="T36" fmla="*/ 5 w 14"/>
                  <a:gd name="T37" fmla="*/ 30 h 45"/>
                  <a:gd name="T38" fmla="*/ 5 w 14"/>
                  <a:gd name="T39" fmla="*/ 30 h 45"/>
                  <a:gd name="T40" fmla="*/ 6 w 14"/>
                  <a:gd name="T41" fmla="*/ 29 h 45"/>
                  <a:gd name="T42" fmla="*/ 6 w 14"/>
                  <a:gd name="T43" fmla="*/ 28 h 45"/>
                  <a:gd name="T44" fmla="*/ 6 w 14"/>
                  <a:gd name="T45" fmla="*/ 27 h 45"/>
                  <a:gd name="T46" fmla="*/ 6 w 14"/>
                  <a:gd name="T47" fmla="*/ 26 h 45"/>
                  <a:gd name="T48" fmla="*/ 6 w 14"/>
                  <a:gd name="T49" fmla="*/ 25 h 45"/>
                  <a:gd name="T50" fmla="*/ 7 w 14"/>
                  <a:gd name="T51" fmla="*/ 24 h 45"/>
                  <a:gd name="T52" fmla="*/ 7 w 14"/>
                  <a:gd name="T53" fmla="*/ 23 h 45"/>
                  <a:gd name="T54" fmla="*/ 7 w 14"/>
                  <a:gd name="T55" fmla="*/ 22 h 45"/>
                  <a:gd name="T56" fmla="*/ 8 w 14"/>
                  <a:gd name="T57" fmla="*/ 21 h 45"/>
                  <a:gd name="T58" fmla="*/ 8 w 14"/>
                  <a:gd name="T59" fmla="*/ 21 h 45"/>
                  <a:gd name="T60" fmla="*/ 8 w 14"/>
                  <a:gd name="T61" fmla="*/ 20 h 45"/>
                  <a:gd name="T62" fmla="*/ 9 w 14"/>
                  <a:gd name="T63" fmla="*/ 18 h 45"/>
                  <a:gd name="T64" fmla="*/ 9 w 14"/>
                  <a:gd name="T65" fmla="*/ 17 h 45"/>
                  <a:gd name="T66" fmla="*/ 9 w 14"/>
                  <a:gd name="T67" fmla="*/ 16 h 45"/>
                  <a:gd name="T68" fmla="*/ 10 w 14"/>
                  <a:gd name="T69" fmla="*/ 15 h 45"/>
                  <a:gd name="T70" fmla="*/ 10 w 14"/>
                  <a:gd name="T71" fmla="*/ 15 h 45"/>
                  <a:gd name="T72" fmla="*/ 10 w 14"/>
                  <a:gd name="T73" fmla="*/ 14 h 45"/>
                  <a:gd name="T74" fmla="*/ 11 w 14"/>
                  <a:gd name="T75" fmla="*/ 13 h 45"/>
                  <a:gd name="T76" fmla="*/ 11 w 14"/>
                  <a:gd name="T77" fmla="*/ 11 h 45"/>
                  <a:gd name="T78" fmla="*/ 11 w 14"/>
                  <a:gd name="T79" fmla="*/ 10 h 45"/>
                  <a:gd name="T80" fmla="*/ 11 w 14"/>
                  <a:gd name="T81" fmla="*/ 9 h 45"/>
                  <a:gd name="T82" fmla="*/ 12 w 14"/>
                  <a:gd name="T83" fmla="*/ 9 h 45"/>
                  <a:gd name="T84" fmla="*/ 12 w 14"/>
                  <a:gd name="T85" fmla="*/ 8 h 45"/>
                  <a:gd name="T86" fmla="*/ 12 w 14"/>
                  <a:gd name="T87" fmla="*/ 6 h 45"/>
                  <a:gd name="T88" fmla="*/ 12 w 14"/>
                  <a:gd name="T89" fmla="*/ 5 h 45"/>
                  <a:gd name="T90" fmla="*/ 13 w 14"/>
                  <a:gd name="T91" fmla="*/ 4 h 45"/>
                  <a:gd name="T92" fmla="*/ 13 w 14"/>
                  <a:gd name="T93" fmla="*/ 3 h 45"/>
                  <a:gd name="T94" fmla="*/ 13 w 14"/>
                  <a:gd name="T95" fmla="*/ 2 h 45"/>
                  <a:gd name="T96" fmla="*/ 14 w 14"/>
                  <a:gd name="T97" fmla="*/ 1 h 45"/>
                  <a:gd name="T98" fmla="*/ 14 w 14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5">
                    <a:moveTo>
                      <a:pt x="0" y="45"/>
                    </a:moveTo>
                    <a:lnTo>
                      <a:pt x="0" y="45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1" y="42"/>
                    </a:lnTo>
                    <a:lnTo>
                      <a:pt x="1" y="41"/>
                    </a:lnTo>
                    <a:lnTo>
                      <a:pt x="1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1" name="Freeform 1087"/>
              <p:cNvSpPr>
                <a:spLocks/>
              </p:cNvSpPr>
              <p:nvPr/>
            </p:nvSpPr>
            <p:spPr bwMode="auto">
              <a:xfrm>
                <a:off x="5108" y="2204"/>
                <a:ext cx="14" cy="62"/>
              </a:xfrm>
              <a:custGeom>
                <a:avLst/>
                <a:gdLst>
                  <a:gd name="T0" fmla="*/ 0 w 14"/>
                  <a:gd name="T1" fmla="*/ 62 h 62"/>
                  <a:gd name="T2" fmla="*/ 0 w 14"/>
                  <a:gd name="T3" fmla="*/ 61 h 62"/>
                  <a:gd name="T4" fmla="*/ 0 w 14"/>
                  <a:gd name="T5" fmla="*/ 60 h 62"/>
                  <a:gd name="T6" fmla="*/ 1 w 14"/>
                  <a:gd name="T7" fmla="*/ 59 h 62"/>
                  <a:gd name="T8" fmla="*/ 1 w 14"/>
                  <a:gd name="T9" fmla="*/ 58 h 62"/>
                  <a:gd name="T10" fmla="*/ 1 w 14"/>
                  <a:gd name="T11" fmla="*/ 57 h 62"/>
                  <a:gd name="T12" fmla="*/ 2 w 14"/>
                  <a:gd name="T13" fmla="*/ 55 h 62"/>
                  <a:gd name="T14" fmla="*/ 2 w 14"/>
                  <a:gd name="T15" fmla="*/ 54 h 62"/>
                  <a:gd name="T16" fmla="*/ 2 w 14"/>
                  <a:gd name="T17" fmla="*/ 53 h 62"/>
                  <a:gd name="T18" fmla="*/ 3 w 14"/>
                  <a:gd name="T19" fmla="*/ 52 h 62"/>
                  <a:gd name="T20" fmla="*/ 3 w 14"/>
                  <a:gd name="T21" fmla="*/ 51 h 62"/>
                  <a:gd name="T22" fmla="*/ 3 w 14"/>
                  <a:gd name="T23" fmla="*/ 50 h 62"/>
                  <a:gd name="T24" fmla="*/ 4 w 14"/>
                  <a:gd name="T25" fmla="*/ 48 h 62"/>
                  <a:gd name="T26" fmla="*/ 4 w 14"/>
                  <a:gd name="T27" fmla="*/ 47 h 62"/>
                  <a:gd name="T28" fmla="*/ 4 w 14"/>
                  <a:gd name="T29" fmla="*/ 46 h 62"/>
                  <a:gd name="T30" fmla="*/ 4 w 14"/>
                  <a:gd name="T31" fmla="*/ 45 h 62"/>
                  <a:gd name="T32" fmla="*/ 4 w 14"/>
                  <a:gd name="T33" fmla="*/ 44 h 62"/>
                  <a:gd name="T34" fmla="*/ 5 w 14"/>
                  <a:gd name="T35" fmla="*/ 42 h 62"/>
                  <a:gd name="T36" fmla="*/ 5 w 14"/>
                  <a:gd name="T37" fmla="*/ 41 h 62"/>
                  <a:gd name="T38" fmla="*/ 5 w 14"/>
                  <a:gd name="T39" fmla="*/ 40 h 62"/>
                  <a:gd name="T40" fmla="*/ 6 w 14"/>
                  <a:gd name="T41" fmla="*/ 39 h 62"/>
                  <a:gd name="T42" fmla="*/ 6 w 14"/>
                  <a:gd name="T43" fmla="*/ 38 h 62"/>
                  <a:gd name="T44" fmla="*/ 6 w 14"/>
                  <a:gd name="T45" fmla="*/ 36 h 62"/>
                  <a:gd name="T46" fmla="*/ 7 w 14"/>
                  <a:gd name="T47" fmla="*/ 35 h 62"/>
                  <a:gd name="T48" fmla="*/ 7 w 14"/>
                  <a:gd name="T49" fmla="*/ 34 h 62"/>
                  <a:gd name="T50" fmla="*/ 7 w 14"/>
                  <a:gd name="T51" fmla="*/ 33 h 62"/>
                  <a:gd name="T52" fmla="*/ 8 w 14"/>
                  <a:gd name="T53" fmla="*/ 31 h 62"/>
                  <a:gd name="T54" fmla="*/ 8 w 14"/>
                  <a:gd name="T55" fmla="*/ 30 h 62"/>
                  <a:gd name="T56" fmla="*/ 8 w 14"/>
                  <a:gd name="T57" fmla="*/ 29 h 62"/>
                  <a:gd name="T58" fmla="*/ 9 w 14"/>
                  <a:gd name="T59" fmla="*/ 28 h 62"/>
                  <a:gd name="T60" fmla="*/ 9 w 14"/>
                  <a:gd name="T61" fmla="*/ 26 h 62"/>
                  <a:gd name="T62" fmla="*/ 9 w 14"/>
                  <a:gd name="T63" fmla="*/ 25 h 62"/>
                  <a:gd name="T64" fmla="*/ 9 w 14"/>
                  <a:gd name="T65" fmla="*/ 23 h 62"/>
                  <a:gd name="T66" fmla="*/ 10 w 14"/>
                  <a:gd name="T67" fmla="*/ 22 h 62"/>
                  <a:gd name="T68" fmla="*/ 10 w 14"/>
                  <a:gd name="T69" fmla="*/ 21 h 62"/>
                  <a:gd name="T70" fmla="*/ 10 w 14"/>
                  <a:gd name="T71" fmla="*/ 20 h 62"/>
                  <a:gd name="T72" fmla="*/ 10 w 14"/>
                  <a:gd name="T73" fmla="*/ 18 h 62"/>
                  <a:gd name="T74" fmla="*/ 11 w 14"/>
                  <a:gd name="T75" fmla="*/ 17 h 62"/>
                  <a:gd name="T76" fmla="*/ 11 w 14"/>
                  <a:gd name="T77" fmla="*/ 16 h 62"/>
                  <a:gd name="T78" fmla="*/ 11 w 14"/>
                  <a:gd name="T79" fmla="*/ 14 h 62"/>
                  <a:gd name="T80" fmla="*/ 12 w 14"/>
                  <a:gd name="T81" fmla="*/ 13 h 62"/>
                  <a:gd name="T82" fmla="*/ 12 w 14"/>
                  <a:gd name="T83" fmla="*/ 11 h 62"/>
                  <a:gd name="T84" fmla="*/ 12 w 14"/>
                  <a:gd name="T85" fmla="*/ 10 h 62"/>
                  <a:gd name="T86" fmla="*/ 12 w 14"/>
                  <a:gd name="T87" fmla="*/ 9 h 62"/>
                  <a:gd name="T88" fmla="*/ 13 w 14"/>
                  <a:gd name="T89" fmla="*/ 7 h 62"/>
                  <a:gd name="T90" fmla="*/ 13 w 14"/>
                  <a:gd name="T91" fmla="*/ 6 h 62"/>
                  <a:gd name="T92" fmla="*/ 13 w 14"/>
                  <a:gd name="T93" fmla="*/ 4 h 62"/>
                  <a:gd name="T94" fmla="*/ 14 w 14"/>
                  <a:gd name="T95" fmla="*/ 3 h 62"/>
                  <a:gd name="T96" fmla="*/ 14 w 14"/>
                  <a:gd name="T97" fmla="*/ 1 h 62"/>
                  <a:gd name="T98" fmla="*/ 14 w 14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2">
                    <a:moveTo>
                      <a:pt x="0" y="62"/>
                    </a:moveTo>
                    <a:lnTo>
                      <a:pt x="0" y="61"/>
                    </a:lnTo>
                    <a:lnTo>
                      <a:pt x="0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6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2" name="Freeform 1088"/>
              <p:cNvSpPr>
                <a:spLocks/>
              </p:cNvSpPr>
              <p:nvPr/>
            </p:nvSpPr>
            <p:spPr bwMode="auto">
              <a:xfrm>
                <a:off x="5122" y="2123"/>
                <a:ext cx="14" cy="81"/>
              </a:xfrm>
              <a:custGeom>
                <a:avLst/>
                <a:gdLst>
                  <a:gd name="T0" fmla="*/ 0 w 14"/>
                  <a:gd name="T1" fmla="*/ 81 h 81"/>
                  <a:gd name="T2" fmla="*/ 1 w 14"/>
                  <a:gd name="T3" fmla="*/ 80 h 81"/>
                  <a:gd name="T4" fmla="*/ 1 w 14"/>
                  <a:gd name="T5" fmla="*/ 78 h 81"/>
                  <a:gd name="T6" fmla="*/ 1 w 14"/>
                  <a:gd name="T7" fmla="*/ 77 h 81"/>
                  <a:gd name="T8" fmla="*/ 2 w 14"/>
                  <a:gd name="T9" fmla="*/ 75 h 81"/>
                  <a:gd name="T10" fmla="*/ 2 w 14"/>
                  <a:gd name="T11" fmla="*/ 74 h 81"/>
                  <a:gd name="T12" fmla="*/ 2 w 14"/>
                  <a:gd name="T13" fmla="*/ 72 h 81"/>
                  <a:gd name="T14" fmla="*/ 2 w 14"/>
                  <a:gd name="T15" fmla="*/ 71 h 81"/>
                  <a:gd name="T16" fmla="*/ 2 w 14"/>
                  <a:gd name="T17" fmla="*/ 69 h 81"/>
                  <a:gd name="T18" fmla="*/ 3 w 14"/>
                  <a:gd name="T19" fmla="*/ 68 h 81"/>
                  <a:gd name="T20" fmla="*/ 3 w 14"/>
                  <a:gd name="T21" fmla="*/ 66 h 81"/>
                  <a:gd name="T22" fmla="*/ 3 w 14"/>
                  <a:gd name="T23" fmla="*/ 64 h 81"/>
                  <a:gd name="T24" fmla="*/ 4 w 14"/>
                  <a:gd name="T25" fmla="*/ 63 h 81"/>
                  <a:gd name="T26" fmla="*/ 4 w 14"/>
                  <a:gd name="T27" fmla="*/ 62 h 81"/>
                  <a:gd name="T28" fmla="*/ 4 w 14"/>
                  <a:gd name="T29" fmla="*/ 60 h 81"/>
                  <a:gd name="T30" fmla="*/ 5 w 14"/>
                  <a:gd name="T31" fmla="*/ 58 h 81"/>
                  <a:gd name="T32" fmla="*/ 5 w 14"/>
                  <a:gd name="T33" fmla="*/ 57 h 81"/>
                  <a:gd name="T34" fmla="*/ 5 w 14"/>
                  <a:gd name="T35" fmla="*/ 55 h 81"/>
                  <a:gd name="T36" fmla="*/ 6 w 14"/>
                  <a:gd name="T37" fmla="*/ 54 h 81"/>
                  <a:gd name="T38" fmla="*/ 6 w 14"/>
                  <a:gd name="T39" fmla="*/ 52 h 81"/>
                  <a:gd name="T40" fmla="*/ 6 w 14"/>
                  <a:gd name="T41" fmla="*/ 50 h 81"/>
                  <a:gd name="T42" fmla="*/ 7 w 14"/>
                  <a:gd name="T43" fmla="*/ 49 h 81"/>
                  <a:gd name="T44" fmla="*/ 7 w 14"/>
                  <a:gd name="T45" fmla="*/ 47 h 81"/>
                  <a:gd name="T46" fmla="*/ 7 w 14"/>
                  <a:gd name="T47" fmla="*/ 45 h 81"/>
                  <a:gd name="T48" fmla="*/ 7 w 14"/>
                  <a:gd name="T49" fmla="*/ 44 h 81"/>
                  <a:gd name="T50" fmla="*/ 8 w 14"/>
                  <a:gd name="T51" fmla="*/ 42 h 81"/>
                  <a:gd name="T52" fmla="*/ 8 w 14"/>
                  <a:gd name="T53" fmla="*/ 40 h 81"/>
                  <a:gd name="T54" fmla="*/ 8 w 14"/>
                  <a:gd name="T55" fmla="*/ 39 h 81"/>
                  <a:gd name="T56" fmla="*/ 8 w 14"/>
                  <a:gd name="T57" fmla="*/ 37 h 81"/>
                  <a:gd name="T58" fmla="*/ 9 w 14"/>
                  <a:gd name="T59" fmla="*/ 35 h 81"/>
                  <a:gd name="T60" fmla="*/ 9 w 14"/>
                  <a:gd name="T61" fmla="*/ 34 h 81"/>
                  <a:gd name="T62" fmla="*/ 9 w 14"/>
                  <a:gd name="T63" fmla="*/ 32 h 81"/>
                  <a:gd name="T64" fmla="*/ 10 w 14"/>
                  <a:gd name="T65" fmla="*/ 30 h 81"/>
                  <a:gd name="T66" fmla="*/ 10 w 14"/>
                  <a:gd name="T67" fmla="*/ 29 h 81"/>
                  <a:gd name="T68" fmla="*/ 10 w 14"/>
                  <a:gd name="T69" fmla="*/ 27 h 81"/>
                  <a:gd name="T70" fmla="*/ 10 w 14"/>
                  <a:gd name="T71" fmla="*/ 25 h 81"/>
                  <a:gd name="T72" fmla="*/ 11 w 14"/>
                  <a:gd name="T73" fmla="*/ 23 h 81"/>
                  <a:gd name="T74" fmla="*/ 11 w 14"/>
                  <a:gd name="T75" fmla="*/ 22 h 81"/>
                  <a:gd name="T76" fmla="*/ 11 w 14"/>
                  <a:gd name="T77" fmla="*/ 20 h 81"/>
                  <a:gd name="T78" fmla="*/ 12 w 14"/>
                  <a:gd name="T79" fmla="*/ 18 h 81"/>
                  <a:gd name="T80" fmla="*/ 12 w 14"/>
                  <a:gd name="T81" fmla="*/ 16 h 81"/>
                  <a:gd name="T82" fmla="*/ 12 w 14"/>
                  <a:gd name="T83" fmla="*/ 14 h 81"/>
                  <a:gd name="T84" fmla="*/ 13 w 14"/>
                  <a:gd name="T85" fmla="*/ 13 h 81"/>
                  <a:gd name="T86" fmla="*/ 13 w 14"/>
                  <a:gd name="T87" fmla="*/ 11 h 81"/>
                  <a:gd name="T88" fmla="*/ 13 w 14"/>
                  <a:gd name="T89" fmla="*/ 9 h 81"/>
                  <a:gd name="T90" fmla="*/ 14 w 14"/>
                  <a:gd name="T91" fmla="*/ 8 h 81"/>
                  <a:gd name="T92" fmla="*/ 14 w 14"/>
                  <a:gd name="T93" fmla="*/ 6 h 81"/>
                  <a:gd name="T94" fmla="*/ 14 w 14"/>
                  <a:gd name="T95" fmla="*/ 4 h 81"/>
                  <a:gd name="T96" fmla="*/ 14 w 14"/>
                  <a:gd name="T97" fmla="*/ 2 h 81"/>
                  <a:gd name="T98" fmla="*/ 14 w 14"/>
                  <a:gd name="T9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1">
                    <a:moveTo>
                      <a:pt x="0" y="81"/>
                    </a:moveTo>
                    <a:lnTo>
                      <a:pt x="1" y="80"/>
                    </a:lnTo>
                    <a:lnTo>
                      <a:pt x="1" y="78"/>
                    </a:lnTo>
                    <a:lnTo>
                      <a:pt x="1" y="77"/>
                    </a:lnTo>
                    <a:lnTo>
                      <a:pt x="2" y="75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3" y="68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4" y="63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9" y="35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9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3" name="Freeform 1089"/>
              <p:cNvSpPr>
                <a:spLocks/>
              </p:cNvSpPr>
              <p:nvPr/>
            </p:nvSpPr>
            <p:spPr bwMode="auto">
              <a:xfrm>
                <a:off x="5136" y="2024"/>
                <a:ext cx="15" cy="99"/>
              </a:xfrm>
              <a:custGeom>
                <a:avLst/>
                <a:gdLst>
                  <a:gd name="T0" fmla="*/ 0 w 15"/>
                  <a:gd name="T1" fmla="*/ 99 h 99"/>
                  <a:gd name="T2" fmla="*/ 1 w 15"/>
                  <a:gd name="T3" fmla="*/ 97 h 99"/>
                  <a:gd name="T4" fmla="*/ 1 w 15"/>
                  <a:gd name="T5" fmla="*/ 95 h 99"/>
                  <a:gd name="T6" fmla="*/ 1 w 15"/>
                  <a:gd name="T7" fmla="*/ 94 h 99"/>
                  <a:gd name="T8" fmla="*/ 2 w 15"/>
                  <a:gd name="T9" fmla="*/ 92 h 99"/>
                  <a:gd name="T10" fmla="*/ 2 w 15"/>
                  <a:gd name="T11" fmla="*/ 90 h 99"/>
                  <a:gd name="T12" fmla="*/ 2 w 15"/>
                  <a:gd name="T13" fmla="*/ 88 h 99"/>
                  <a:gd name="T14" fmla="*/ 3 w 15"/>
                  <a:gd name="T15" fmla="*/ 86 h 99"/>
                  <a:gd name="T16" fmla="*/ 3 w 15"/>
                  <a:gd name="T17" fmla="*/ 84 h 99"/>
                  <a:gd name="T18" fmla="*/ 3 w 15"/>
                  <a:gd name="T19" fmla="*/ 82 h 99"/>
                  <a:gd name="T20" fmla="*/ 4 w 15"/>
                  <a:gd name="T21" fmla="*/ 80 h 99"/>
                  <a:gd name="T22" fmla="*/ 4 w 15"/>
                  <a:gd name="T23" fmla="*/ 78 h 99"/>
                  <a:gd name="T24" fmla="*/ 4 w 15"/>
                  <a:gd name="T25" fmla="*/ 77 h 99"/>
                  <a:gd name="T26" fmla="*/ 5 w 15"/>
                  <a:gd name="T27" fmla="*/ 75 h 99"/>
                  <a:gd name="T28" fmla="*/ 5 w 15"/>
                  <a:gd name="T29" fmla="*/ 72 h 99"/>
                  <a:gd name="T30" fmla="*/ 5 w 15"/>
                  <a:gd name="T31" fmla="*/ 71 h 99"/>
                  <a:gd name="T32" fmla="*/ 5 w 15"/>
                  <a:gd name="T33" fmla="*/ 69 h 99"/>
                  <a:gd name="T34" fmla="*/ 6 w 15"/>
                  <a:gd name="T35" fmla="*/ 67 h 99"/>
                  <a:gd name="T36" fmla="*/ 6 w 15"/>
                  <a:gd name="T37" fmla="*/ 65 h 99"/>
                  <a:gd name="T38" fmla="*/ 6 w 15"/>
                  <a:gd name="T39" fmla="*/ 63 h 99"/>
                  <a:gd name="T40" fmla="*/ 6 w 15"/>
                  <a:gd name="T41" fmla="*/ 61 h 99"/>
                  <a:gd name="T42" fmla="*/ 7 w 15"/>
                  <a:gd name="T43" fmla="*/ 59 h 99"/>
                  <a:gd name="T44" fmla="*/ 7 w 15"/>
                  <a:gd name="T45" fmla="*/ 57 h 99"/>
                  <a:gd name="T46" fmla="*/ 7 w 15"/>
                  <a:gd name="T47" fmla="*/ 55 h 99"/>
                  <a:gd name="T48" fmla="*/ 7 w 15"/>
                  <a:gd name="T49" fmla="*/ 53 h 99"/>
                  <a:gd name="T50" fmla="*/ 8 w 15"/>
                  <a:gd name="T51" fmla="*/ 51 h 99"/>
                  <a:gd name="T52" fmla="*/ 8 w 15"/>
                  <a:gd name="T53" fmla="*/ 49 h 99"/>
                  <a:gd name="T54" fmla="*/ 8 w 15"/>
                  <a:gd name="T55" fmla="*/ 47 h 99"/>
                  <a:gd name="T56" fmla="*/ 9 w 15"/>
                  <a:gd name="T57" fmla="*/ 45 h 99"/>
                  <a:gd name="T58" fmla="*/ 9 w 15"/>
                  <a:gd name="T59" fmla="*/ 42 h 99"/>
                  <a:gd name="T60" fmla="*/ 9 w 15"/>
                  <a:gd name="T61" fmla="*/ 41 h 99"/>
                  <a:gd name="T62" fmla="*/ 10 w 15"/>
                  <a:gd name="T63" fmla="*/ 39 h 99"/>
                  <a:gd name="T64" fmla="*/ 10 w 15"/>
                  <a:gd name="T65" fmla="*/ 36 h 99"/>
                  <a:gd name="T66" fmla="*/ 10 w 15"/>
                  <a:gd name="T67" fmla="*/ 35 h 99"/>
                  <a:gd name="T68" fmla="*/ 11 w 15"/>
                  <a:gd name="T69" fmla="*/ 32 h 99"/>
                  <a:gd name="T70" fmla="*/ 11 w 15"/>
                  <a:gd name="T71" fmla="*/ 30 h 99"/>
                  <a:gd name="T72" fmla="*/ 11 w 15"/>
                  <a:gd name="T73" fmla="*/ 28 h 99"/>
                  <a:gd name="T74" fmla="*/ 12 w 15"/>
                  <a:gd name="T75" fmla="*/ 26 h 99"/>
                  <a:gd name="T76" fmla="*/ 12 w 15"/>
                  <a:gd name="T77" fmla="*/ 24 h 99"/>
                  <a:gd name="T78" fmla="*/ 12 w 15"/>
                  <a:gd name="T79" fmla="*/ 22 h 99"/>
                  <a:gd name="T80" fmla="*/ 12 w 15"/>
                  <a:gd name="T81" fmla="*/ 20 h 99"/>
                  <a:gd name="T82" fmla="*/ 12 w 15"/>
                  <a:gd name="T83" fmla="*/ 18 h 99"/>
                  <a:gd name="T84" fmla="*/ 13 w 15"/>
                  <a:gd name="T85" fmla="*/ 16 h 99"/>
                  <a:gd name="T86" fmla="*/ 13 w 15"/>
                  <a:gd name="T87" fmla="*/ 13 h 99"/>
                  <a:gd name="T88" fmla="*/ 13 w 15"/>
                  <a:gd name="T89" fmla="*/ 11 h 99"/>
                  <a:gd name="T90" fmla="*/ 14 w 15"/>
                  <a:gd name="T91" fmla="*/ 9 h 99"/>
                  <a:gd name="T92" fmla="*/ 14 w 15"/>
                  <a:gd name="T93" fmla="*/ 7 h 99"/>
                  <a:gd name="T94" fmla="*/ 14 w 15"/>
                  <a:gd name="T95" fmla="*/ 5 h 99"/>
                  <a:gd name="T96" fmla="*/ 15 w 15"/>
                  <a:gd name="T97" fmla="*/ 3 h 99"/>
                  <a:gd name="T98" fmla="*/ 15 w 15"/>
                  <a:gd name="T9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9">
                    <a:moveTo>
                      <a:pt x="0" y="99"/>
                    </a:moveTo>
                    <a:lnTo>
                      <a:pt x="1" y="97"/>
                    </a:lnTo>
                    <a:lnTo>
                      <a:pt x="1" y="95"/>
                    </a:lnTo>
                    <a:lnTo>
                      <a:pt x="1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88"/>
                    </a:lnTo>
                    <a:lnTo>
                      <a:pt x="3" y="86"/>
                    </a:lnTo>
                    <a:lnTo>
                      <a:pt x="3" y="84"/>
                    </a:lnTo>
                    <a:lnTo>
                      <a:pt x="3" y="82"/>
                    </a:lnTo>
                    <a:lnTo>
                      <a:pt x="4" y="80"/>
                    </a:lnTo>
                    <a:lnTo>
                      <a:pt x="4" y="78"/>
                    </a:lnTo>
                    <a:lnTo>
                      <a:pt x="4" y="77"/>
                    </a:lnTo>
                    <a:lnTo>
                      <a:pt x="5" y="75"/>
                    </a:lnTo>
                    <a:lnTo>
                      <a:pt x="5" y="72"/>
                    </a:lnTo>
                    <a:lnTo>
                      <a:pt x="5" y="71"/>
                    </a:lnTo>
                    <a:lnTo>
                      <a:pt x="5" y="69"/>
                    </a:lnTo>
                    <a:lnTo>
                      <a:pt x="6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7" y="59"/>
                    </a:lnTo>
                    <a:lnTo>
                      <a:pt x="7" y="57"/>
                    </a:lnTo>
                    <a:lnTo>
                      <a:pt x="7" y="55"/>
                    </a:lnTo>
                    <a:lnTo>
                      <a:pt x="7" y="53"/>
                    </a:lnTo>
                    <a:lnTo>
                      <a:pt x="8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9" y="45"/>
                    </a:lnTo>
                    <a:lnTo>
                      <a:pt x="9" y="42"/>
                    </a:lnTo>
                    <a:lnTo>
                      <a:pt x="9" y="41"/>
                    </a:lnTo>
                    <a:lnTo>
                      <a:pt x="10" y="39"/>
                    </a:lnTo>
                    <a:lnTo>
                      <a:pt x="10" y="36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1" y="28"/>
                    </a:lnTo>
                    <a:lnTo>
                      <a:pt x="12" y="26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3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4" name="Freeform 1090"/>
              <p:cNvSpPr>
                <a:spLocks/>
              </p:cNvSpPr>
              <p:nvPr/>
            </p:nvSpPr>
            <p:spPr bwMode="auto">
              <a:xfrm>
                <a:off x="5151" y="1915"/>
                <a:ext cx="14" cy="109"/>
              </a:xfrm>
              <a:custGeom>
                <a:avLst/>
                <a:gdLst>
                  <a:gd name="T0" fmla="*/ 0 w 14"/>
                  <a:gd name="T1" fmla="*/ 109 h 109"/>
                  <a:gd name="T2" fmla="*/ 0 w 14"/>
                  <a:gd name="T3" fmla="*/ 107 h 109"/>
                  <a:gd name="T4" fmla="*/ 1 w 14"/>
                  <a:gd name="T5" fmla="*/ 105 h 109"/>
                  <a:gd name="T6" fmla="*/ 1 w 14"/>
                  <a:gd name="T7" fmla="*/ 103 h 109"/>
                  <a:gd name="T8" fmla="*/ 1 w 14"/>
                  <a:gd name="T9" fmla="*/ 101 h 109"/>
                  <a:gd name="T10" fmla="*/ 2 w 14"/>
                  <a:gd name="T11" fmla="*/ 98 h 109"/>
                  <a:gd name="T12" fmla="*/ 2 w 14"/>
                  <a:gd name="T13" fmla="*/ 97 h 109"/>
                  <a:gd name="T14" fmla="*/ 2 w 14"/>
                  <a:gd name="T15" fmla="*/ 94 h 109"/>
                  <a:gd name="T16" fmla="*/ 2 w 14"/>
                  <a:gd name="T17" fmla="*/ 92 h 109"/>
                  <a:gd name="T18" fmla="*/ 3 w 14"/>
                  <a:gd name="T19" fmla="*/ 90 h 109"/>
                  <a:gd name="T20" fmla="*/ 3 w 14"/>
                  <a:gd name="T21" fmla="*/ 88 h 109"/>
                  <a:gd name="T22" fmla="*/ 3 w 14"/>
                  <a:gd name="T23" fmla="*/ 85 h 109"/>
                  <a:gd name="T24" fmla="*/ 3 w 14"/>
                  <a:gd name="T25" fmla="*/ 83 h 109"/>
                  <a:gd name="T26" fmla="*/ 4 w 14"/>
                  <a:gd name="T27" fmla="*/ 81 h 109"/>
                  <a:gd name="T28" fmla="*/ 4 w 14"/>
                  <a:gd name="T29" fmla="*/ 79 h 109"/>
                  <a:gd name="T30" fmla="*/ 4 w 14"/>
                  <a:gd name="T31" fmla="*/ 76 h 109"/>
                  <a:gd name="T32" fmla="*/ 4 w 14"/>
                  <a:gd name="T33" fmla="*/ 74 h 109"/>
                  <a:gd name="T34" fmla="*/ 5 w 14"/>
                  <a:gd name="T35" fmla="*/ 72 h 109"/>
                  <a:gd name="T36" fmla="*/ 5 w 14"/>
                  <a:gd name="T37" fmla="*/ 70 h 109"/>
                  <a:gd name="T38" fmla="*/ 5 w 14"/>
                  <a:gd name="T39" fmla="*/ 67 h 109"/>
                  <a:gd name="T40" fmla="*/ 6 w 14"/>
                  <a:gd name="T41" fmla="*/ 65 h 109"/>
                  <a:gd name="T42" fmla="*/ 6 w 14"/>
                  <a:gd name="T43" fmla="*/ 63 h 109"/>
                  <a:gd name="T44" fmla="*/ 6 w 14"/>
                  <a:gd name="T45" fmla="*/ 61 h 109"/>
                  <a:gd name="T46" fmla="*/ 7 w 14"/>
                  <a:gd name="T47" fmla="*/ 59 h 109"/>
                  <a:gd name="T48" fmla="*/ 7 w 14"/>
                  <a:gd name="T49" fmla="*/ 56 h 109"/>
                  <a:gd name="T50" fmla="*/ 7 w 14"/>
                  <a:gd name="T51" fmla="*/ 54 h 109"/>
                  <a:gd name="T52" fmla="*/ 8 w 14"/>
                  <a:gd name="T53" fmla="*/ 52 h 109"/>
                  <a:gd name="T54" fmla="*/ 8 w 14"/>
                  <a:gd name="T55" fmla="*/ 49 h 109"/>
                  <a:gd name="T56" fmla="*/ 8 w 14"/>
                  <a:gd name="T57" fmla="*/ 47 h 109"/>
                  <a:gd name="T58" fmla="*/ 9 w 14"/>
                  <a:gd name="T59" fmla="*/ 45 h 109"/>
                  <a:gd name="T60" fmla="*/ 9 w 14"/>
                  <a:gd name="T61" fmla="*/ 43 h 109"/>
                  <a:gd name="T62" fmla="*/ 9 w 14"/>
                  <a:gd name="T63" fmla="*/ 40 h 109"/>
                  <a:gd name="T64" fmla="*/ 9 w 14"/>
                  <a:gd name="T65" fmla="*/ 38 h 109"/>
                  <a:gd name="T66" fmla="*/ 9 w 14"/>
                  <a:gd name="T67" fmla="*/ 36 h 109"/>
                  <a:gd name="T68" fmla="*/ 10 w 14"/>
                  <a:gd name="T69" fmla="*/ 34 h 109"/>
                  <a:gd name="T70" fmla="*/ 10 w 14"/>
                  <a:gd name="T71" fmla="*/ 31 h 109"/>
                  <a:gd name="T72" fmla="*/ 10 w 14"/>
                  <a:gd name="T73" fmla="*/ 29 h 109"/>
                  <a:gd name="T74" fmla="*/ 11 w 14"/>
                  <a:gd name="T75" fmla="*/ 27 h 109"/>
                  <a:gd name="T76" fmla="*/ 11 w 14"/>
                  <a:gd name="T77" fmla="*/ 25 h 109"/>
                  <a:gd name="T78" fmla="*/ 11 w 14"/>
                  <a:gd name="T79" fmla="*/ 22 h 109"/>
                  <a:gd name="T80" fmla="*/ 12 w 14"/>
                  <a:gd name="T81" fmla="*/ 20 h 109"/>
                  <a:gd name="T82" fmla="*/ 12 w 14"/>
                  <a:gd name="T83" fmla="*/ 18 h 109"/>
                  <a:gd name="T84" fmla="*/ 12 w 14"/>
                  <a:gd name="T85" fmla="*/ 15 h 109"/>
                  <a:gd name="T86" fmla="*/ 13 w 14"/>
                  <a:gd name="T87" fmla="*/ 13 h 109"/>
                  <a:gd name="T88" fmla="*/ 13 w 14"/>
                  <a:gd name="T89" fmla="*/ 11 h 109"/>
                  <a:gd name="T90" fmla="*/ 13 w 14"/>
                  <a:gd name="T91" fmla="*/ 9 h 109"/>
                  <a:gd name="T92" fmla="*/ 13 w 14"/>
                  <a:gd name="T93" fmla="*/ 7 h 109"/>
                  <a:gd name="T94" fmla="*/ 14 w 14"/>
                  <a:gd name="T95" fmla="*/ 4 h 109"/>
                  <a:gd name="T96" fmla="*/ 14 w 14"/>
                  <a:gd name="T97" fmla="*/ 2 h 109"/>
                  <a:gd name="T98" fmla="*/ 14 w 14"/>
                  <a:gd name="T99" fmla="*/ 0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9">
                    <a:moveTo>
                      <a:pt x="0" y="109"/>
                    </a:moveTo>
                    <a:lnTo>
                      <a:pt x="0" y="107"/>
                    </a:lnTo>
                    <a:lnTo>
                      <a:pt x="1" y="105"/>
                    </a:lnTo>
                    <a:lnTo>
                      <a:pt x="1" y="103"/>
                    </a:lnTo>
                    <a:lnTo>
                      <a:pt x="1" y="101"/>
                    </a:lnTo>
                    <a:lnTo>
                      <a:pt x="2" y="98"/>
                    </a:lnTo>
                    <a:lnTo>
                      <a:pt x="2" y="97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3" y="90"/>
                    </a:lnTo>
                    <a:lnTo>
                      <a:pt x="3" y="88"/>
                    </a:lnTo>
                    <a:lnTo>
                      <a:pt x="3" y="85"/>
                    </a:lnTo>
                    <a:lnTo>
                      <a:pt x="3" y="83"/>
                    </a:lnTo>
                    <a:lnTo>
                      <a:pt x="4" y="81"/>
                    </a:lnTo>
                    <a:lnTo>
                      <a:pt x="4" y="79"/>
                    </a:lnTo>
                    <a:lnTo>
                      <a:pt x="4" y="76"/>
                    </a:lnTo>
                    <a:lnTo>
                      <a:pt x="4" y="74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2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9" y="45"/>
                    </a:lnTo>
                    <a:lnTo>
                      <a:pt x="9" y="43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5" name="Freeform 1091"/>
              <p:cNvSpPr>
                <a:spLocks/>
              </p:cNvSpPr>
              <p:nvPr/>
            </p:nvSpPr>
            <p:spPr bwMode="auto">
              <a:xfrm>
                <a:off x="5165" y="1809"/>
                <a:ext cx="14" cy="106"/>
              </a:xfrm>
              <a:custGeom>
                <a:avLst/>
                <a:gdLst>
                  <a:gd name="T0" fmla="*/ 0 w 14"/>
                  <a:gd name="T1" fmla="*/ 106 h 106"/>
                  <a:gd name="T2" fmla="*/ 1 w 14"/>
                  <a:gd name="T3" fmla="*/ 103 h 106"/>
                  <a:gd name="T4" fmla="*/ 1 w 14"/>
                  <a:gd name="T5" fmla="*/ 101 h 106"/>
                  <a:gd name="T6" fmla="*/ 1 w 14"/>
                  <a:gd name="T7" fmla="*/ 99 h 106"/>
                  <a:gd name="T8" fmla="*/ 1 w 14"/>
                  <a:gd name="T9" fmla="*/ 96 h 106"/>
                  <a:gd name="T10" fmla="*/ 2 w 14"/>
                  <a:gd name="T11" fmla="*/ 94 h 106"/>
                  <a:gd name="T12" fmla="*/ 2 w 14"/>
                  <a:gd name="T13" fmla="*/ 92 h 106"/>
                  <a:gd name="T14" fmla="*/ 2 w 14"/>
                  <a:gd name="T15" fmla="*/ 90 h 106"/>
                  <a:gd name="T16" fmla="*/ 2 w 14"/>
                  <a:gd name="T17" fmla="*/ 88 h 106"/>
                  <a:gd name="T18" fmla="*/ 3 w 14"/>
                  <a:gd name="T19" fmla="*/ 85 h 106"/>
                  <a:gd name="T20" fmla="*/ 3 w 14"/>
                  <a:gd name="T21" fmla="*/ 83 h 106"/>
                  <a:gd name="T22" fmla="*/ 3 w 14"/>
                  <a:gd name="T23" fmla="*/ 81 h 106"/>
                  <a:gd name="T24" fmla="*/ 4 w 14"/>
                  <a:gd name="T25" fmla="*/ 78 h 106"/>
                  <a:gd name="T26" fmla="*/ 4 w 14"/>
                  <a:gd name="T27" fmla="*/ 77 h 106"/>
                  <a:gd name="T28" fmla="*/ 4 w 14"/>
                  <a:gd name="T29" fmla="*/ 74 h 106"/>
                  <a:gd name="T30" fmla="*/ 5 w 14"/>
                  <a:gd name="T31" fmla="*/ 72 h 106"/>
                  <a:gd name="T32" fmla="*/ 5 w 14"/>
                  <a:gd name="T33" fmla="*/ 70 h 106"/>
                  <a:gd name="T34" fmla="*/ 5 w 14"/>
                  <a:gd name="T35" fmla="*/ 67 h 106"/>
                  <a:gd name="T36" fmla="*/ 6 w 14"/>
                  <a:gd name="T37" fmla="*/ 65 h 106"/>
                  <a:gd name="T38" fmla="*/ 6 w 14"/>
                  <a:gd name="T39" fmla="*/ 63 h 106"/>
                  <a:gd name="T40" fmla="*/ 6 w 14"/>
                  <a:gd name="T41" fmla="*/ 61 h 106"/>
                  <a:gd name="T42" fmla="*/ 6 w 14"/>
                  <a:gd name="T43" fmla="*/ 59 h 106"/>
                  <a:gd name="T44" fmla="*/ 6 w 14"/>
                  <a:gd name="T45" fmla="*/ 56 h 106"/>
                  <a:gd name="T46" fmla="*/ 7 w 14"/>
                  <a:gd name="T47" fmla="*/ 54 h 106"/>
                  <a:gd name="T48" fmla="*/ 7 w 14"/>
                  <a:gd name="T49" fmla="*/ 52 h 106"/>
                  <a:gd name="T50" fmla="*/ 7 w 14"/>
                  <a:gd name="T51" fmla="*/ 50 h 106"/>
                  <a:gd name="T52" fmla="*/ 8 w 14"/>
                  <a:gd name="T53" fmla="*/ 48 h 106"/>
                  <a:gd name="T54" fmla="*/ 8 w 14"/>
                  <a:gd name="T55" fmla="*/ 46 h 106"/>
                  <a:gd name="T56" fmla="*/ 8 w 14"/>
                  <a:gd name="T57" fmla="*/ 43 h 106"/>
                  <a:gd name="T58" fmla="*/ 9 w 14"/>
                  <a:gd name="T59" fmla="*/ 41 h 106"/>
                  <a:gd name="T60" fmla="*/ 9 w 14"/>
                  <a:gd name="T61" fmla="*/ 39 h 106"/>
                  <a:gd name="T62" fmla="*/ 9 w 14"/>
                  <a:gd name="T63" fmla="*/ 37 h 106"/>
                  <a:gd name="T64" fmla="*/ 10 w 14"/>
                  <a:gd name="T65" fmla="*/ 35 h 106"/>
                  <a:gd name="T66" fmla="*/ 10 w 14"/>
                  <a:gd name="T67" fmla="*/ 33 h 106"/>
                  <a:gd name="T68" fmla="*/ 10 w 14"/>
                  <a:gd name="T69" fmla="*/ 30 h 106"/>
                  <a:gd name="T70" fmla="*/ 11 w 14"/>
                  <a:gd name="T71" fmla="*/ 29 h 106"/>
                  <a:gd name="T72" fmla="*/ 11 w 14"/>
                  <a:gd name="T73" fmla="*/ 26 h 106"/>
                  <a:gd name="T74" fmla="*/ 11 w 14"/>
                  <a:gd name="T75" fmla="*/ 24 h 106"/>
                  <a:gd name="T76" fmla="*/ 11 w 14"/>
                  <a:gd name="T77" fmla="*/ 22 h 106"/>
                  <a:gd name="T78" fmla="*/ 12 w 14"/>
                  <a:gd name="T79" fmla="*/ 20 h 106"/>
                  <a:gd name="T80" fmla="*/ 12 w 14"/>
                  <a:gd name="T81" fmla="*/ 18 h 106"/>
                  <a:gd name="T82" fmla="*/ 12 w 14"/>
                  <a:gd name="T83" fmla="*/ 16 h 106"/>
                  <a:gd name="T84" fmla="*/ 12 w 14"/>
                  <a:gd name="T85" fmla="*/ 14 h 106"/>
                  <a:gd name="T86" fmla="*/ 13 w 14"/>
                  <a:gd name="T87" fmla="*/ 12 h 106"/>
                  <a:gd name="T88" fmla="*/ 13 w 14"/>
                  <a:gd name="T89" fmla="*/ 10 h 106"/>
                  <a:gd name="T90" fmla="*/ 13 w 14"/>
                  <a:gd name="T91" fmla="*/ 8 h 106"/>
                  <a:gd name="T92" fmla="*/ 14 w 14"/>
                  <a:gd name="T93" fmla="*/ 6 h 106"/>
                  <a:gd name="T94" fmla="*/ 14 w 14"/>
                  <a:gd name="T95" fmla="*/ 4 h 106"/>
                  <a:gd name="T96" fmla="*/ 14 w 14"/>
                  <a:gd name="T97" fmla="*/ 2 h 106"/>
                  <a:gd name="T98" fmla="*/ 14 w 14"/>
                  <a:gd name="T99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6">
                    <a:moveTo>
                      <a:pt x="0" y="106"/>
                    </a:moveTo>
                    <a:lnTo>
                      <a:pt x="1" y="103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1" y="96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88"/>
                    </a:lnTo>
                    <a:lnTo>
                      <a:pt x="3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4" y="78"/>
                    </a:lnTo>
                    <a:lnTo>
                      <a:pt x="4" y="77"/>
                    </a:lnTo>
                    <a:lnTo>
                      <a:pt x="4" y="74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7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1"/>
                    </a:lnTo>
                    <a:lnTo>
                      <a:pt x="6" y="59"/>
                    </a:lnTo>
                    <a:lnTo>
                      <a:pt x="6" y="56"/>
                    </a:lnTo>
                    <a:lnTo>
                      <a:pt x="7" y="54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8" y="48"/>
                    </a:lnTo>
                    <a:lnTo>
                      <a:pt x="8" y="46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10" y="35"/>
                    </a:lnTo>
                    <a:lnTo>
                      <a:pt x="10" y="33"/>
                    </a:lnTo>
                    <a:lnTo>
                      <a:pt x="10" y="30"/>
                    </a:lnTo>
                    <a:lnTo>
                      <a:pt x="11" y="29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6" name="Freeform 1092"/>
              <p:cNvSpPr>
                <a:spLocks/>
              </p:cNvSpPr>
              <p:nvPr/>
            </p:nvSpPr>
            <p:spPr bwMode="auto">
              <a:xfrm>
                <a:off x="5179" y="1730"/>
                <a:ext cx="15" cy="79"/>
              </a:xfrm>
              <a:custGeom>
                <a:avLst/>
                <a:gdLst>
                  <a:gd name="T0" fmla="*/ 0 w 15"/>
                  <a:gd name="T1" fmla="*/ 79 h 79"/>
                  <a:gd name="T2" fmla="*/ 1 w 15"/>
                  <a:gd name="T3" fmla="*/ 77 h 79"/>
                  <a:gd name="T4" fmla="*/ 1 w 15"/>
                  <a:gd name="T5" fmla="*/ 75 h 79"/>
                  <a:gd name="T6" fmla="*/ 1 w 15"/>
                  <a:gd name="T7" fmla="*/ 73 h 79"/>
                  <a:gd name="T8" fmla="*/ 2 w 15"/>
                  <a:gd name="T9" fmla="*/ 71 h 79"/>
                  <a:gd name="T10" fmla="*/ 2 w 15"/>
                  <a:gd name="T11" fmla="*/ 69 h 79"/>
                  <a:gd name="T12" fmla="*/ 2 w 15"/>
                  <a:gd name="T13" fmla="*/ 67 h 79"/>
                  <a:gd name="T14" fmla="*/ 3 w 15"/>
                  <a:gd name="T15" fmla="*/ 66 h 79"/>
                  <a:gd name="T16" fmla="*/ 3 w 15"/>
                  <a:gd name="T17" fmla="*/ 64 h 79"/>
                  <a:gd name="T18" fmla="*/ 3 w 15"/>
                  <a:gd name="T19" fmla="*/ 62 h 79"/>
                  <a:gd name="T20" fmla="*/ 4 w 15"/>
                  <a:gd name="T21" fmla="*/ 60 h 79"/>
                  <a:gd name="T22" fmla="*/ 4 w 15"/>
                  <a:gd name="T23" fmla="*/ 58 h 79"/>
                  <a:gd name="T24" fmla="*/ 4 w 15"/>
                  <a:gd name="T25" fmla="*/ 56 h 79"/>
                  <a:gd name="T26" fmla="*/ 4 w 15"/>
                  <a:gd name="T27" fmla="*/ 55 h 79"/>
                  <a:gd name="T28" fmla="*/ 4 w 15"/>
                  <a:gd name="T29" fmla="*/ 53 h 79"/>
                  <a:gd name="T30" fmla="*/ 5 w 15"/>
                  <a:gd name="T31" fmla="*/ 51 h 79"/>
                  <a:gd name="T32" fmla="*/ 5 w 15"/>
                  <a:gd name="T33" fmla="*/ 49 h 79"/>
                  <a:gd name="T34" fmla="*/ 5 w 15"/>
                  <a:gd name="T35" fmla="*/ 48 h 79"/>
                  <a:gd name="T36" fmla="*/ 6 w 15"/>
                  <a:gd name="T37" fmla="*/ 46 h 79"/>
                  <a:gd name="T38" fmla="*/ 6 w 15"/>
                  <a:gd name="T39" fmla="*/ 44 h 79"/>
                  <a:gd name="T40" fmla="*/ 6 w 15"/>
                  <a:gd name="T41" fmla="*/ 42 h 79"/>
                  <a:gd name="T42" fmla="*/ 7 w 15"/>
                  <a:gd name="T43" fmla="*/ 41 h 79"/>
                  <a:gd name="T44" fmla="*/ 7 w 15"/>
                  <a:gd name="T45" fmla="*/ 39 h 79"/>
                  <a:gd name="T46" fmla="*/ 7 w 15"/>
                  <a:gd name="T47" fmla="*/ 37 h 79"/>
                  <a:gd name="T48" fmla="*/ 8 w 15"/>
                  <a:gd name="T49" fmla="*/ 36 h 79"/>
                  <a:gd name="T50" fmla="*/ 8 w 15"/>
                  <a:gd name="T51" fmla="*/ 34 h 79"/>
                  <a:gd name="T52" fmla="*/ 8 w 15"/>
                  <a:gd name="T53" fmla="*/ 32 h 79"/>
                  <a:gd name="T54" fmla="*/ 9 w 15"/>
                  <a:gd name="T55" fmla="*/ 31 h 79"/>
                  <a:gd name="T56" fmla="*/ 9 w 15"/>
                  <a:gd name="T57" fmla="*/ 29 h 79"/>
                  <a:gd name="T58" fmla="*/ 9 w 15"/>
                  <a:gd name="T59" fmla="*/ 28 h 79"/>
                  <a:gd name="T60" fmla="*/ 9 w 15"/>
                  <a:gd name="T61" fmla="*/ 26 h 79"/>
                  <a:gd name="T62" fmla="*/ 10 w 15"/>
                  <a:gd name="T63" fmla="*/ 25 h 79"/>
                  <a:gd name="T64" fmla="*/ 10 w 15"/>
                  <a:gd name="T65" fmla="*/ 23 h 79"/>
                  <a:gd name="T66" fmla="*/ 10 w 15"/>
                  <a:gd name="T67" fmla="*/ 21 h 79"/>
                  <a:gd name="T68" fmla="*/ 10 w 15"/>
                  <a:gd name="T69" fmla="*/ 20 h 79"/>
                  <a:gd name="T70" fmla="*/ 11 w 15"/>
                  <a:gd name="T71" fmla="*/ 19 h 79"/>
                  <a:gd name="T72" fmla="*/ 11 w 15"/>
                  <a:gd name="T73" fmla="*/ 17 h 79"/>
                  <a:gd name="T74" fmla="*/ 11 w 15"/>
                  <a:gd name="T75" fmla="*/ 16 h 79"/>
                  <a:gd name="T76" fmla="*/ 12 w 15"/>
                  <a:gd name="T77" fmla="*/ 14 h 79"/>
                  <a:gd name="T78" fmla="*/ 12 w 15"/>
                  <a:gd name="T79" fmla="*/ 13 h 79"/>
                  <a:gd name="T80" fmla="*/ 12 w 15"/>
                  <a:gd name="T81" fmla="*/ 12 h 79"/>
                  <a:gd name="T82" fmla="*/ 12 w 15"/>
                  <a:gd name="T83" fmla="*/ 10 h 79"/>
                  <a:gd name="T84" fmla="*/ 13 w 15"/>
                  <a:gd name="T85" fmla="*/ 9 h 79"/>
                  <a:gd name="T86" fmla="*/ 13 w 15"/>
                  <a:gd name="T87" fmla="*/ 7 h 79"/>
                  <a:gd name="T88" fmla="*/ 13 w 15"/>
                  <a:gd name="T89" fmla="*/ 6 h 79"/>
                  <a:gd name="T90" fmla="*/ 14 w 15"/>
                  <a:gd name="T91" fmla="*/ 5 h 79"/>
                  <a:gd name="T92" fmla="*/ 14 w 15"/>
                  <a:gd name="T93" fmla="*/ 4 h 79"/>
                  <a:gd name="T94" fmla="*/ 14 w 15"/>
                  <a:gd name="T95" fmla="*/ 2 h 79"/>
                  <a:gd name="T96" fmla="*/ 15 w 15"/>
                  <a:gd name="T97" fmla="*/ 1 h 79"/>
                  <a:gd name="T98" fmla="*/ 15 w 15"/>
                  <a:gd name="T9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79"/>
                    </a:moveTo>
                    <a:lnTo>
                      <a:pt x="1" y="77"/>
                    </a:lnTo>
                    <a:lnTo>
                      <a:pt x="1" y="75"/>
                    </a:lnTo>
                    <a:lnTo>
                      <a:pt x="1" y="73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7" name="Freeform 1093"/>
              <p:cNvSpPr>
                <a:spLocks/>
              </p:cNvSpPr>
              <p:nvPr/>
            </p:nvSpPr>
            <p:spPr bwMode="auto">
              <a:xfrm>
                <a:off x="5194" y="1700"/>
                <a:ext cx="14" cy="30"/>
              </a:xfrm>
              <a:custGeom>
                <a:avLst/>
                <a:gdLst>
                  <a:gd name="T0" fmla="*/ 0 w 14"/>
                  <a:gd name="T1" fmla="*/ 30 h 30"/>
                  <a:gd name="T2" fmla="*/ 0 w 14"/>
                  <a:gd name="T3" fmla="*/ 29 h 30"/>
                  <a:gd name="T4" fmla="*/ 1 w 14"/>
                  <a:gd name="T5" fmla="*/ 28 h 30"/>
                  <a:gd name="T6" fmla="*/ 1 w 14"/>
                  <a:gd name="T7" fmla="*/ 27 h 30"/>
                  <a:gd name="T8" fmla="*/ 1 w 14"/>
                  <a:gd name="T9" fmla="*/ 25 h 30"/>
                  <a:gd name="T10" fmla="*/ 1 w 14"/>
                  <a:gd name="T11" fmla="*/ 25 h 30"/>
                  <a:gd name="T12" fmla="*/ 1 w 14"/>
                  <a:gd name="T13" fmla="*/ 24 h 30"/>
                  <a:gd name="T14" fmla="*/ 2 w 14"/>
                  <a:gd name="T15" fmla="*/ 22 h 30"/>
                  <a:gd name="T16" fmla="*/ 2 w 14"/>
                  <a:gd name="T17" fmla="*/ 21 h 30"/>
                  <a:gd name="T18" fmla="*/ 2 w 14"/>
                  <a:gd name="T19" fmla="*/ 20 h 30"/>
                  <a:gd name="T20" fmla="*/ 3 w 14"/>
                  <a:gd name="T21" fmla="*/ 19 h 30"/>
                  <a:gd name="T22" fmla="*/ 3 w 14"/>
                  <a:gd name="T23" fmla="*/ 19 h 30"/>
                  <a:gd name="T24" fmla="*/ 3 w 14"/>
                  <a:gd name="T25" fmla="*/ 18 h 30"/>
                  <a:gd name="T26" fmla="*/ 4 w 14"/>
                  <a:gd name="T27" fmla="*/ 17 h 30"/>
                  <a:gd name="T28" fmla="*/ 4 w 14"/>
                  <a:gd name="T29" fmla="*/ 16 h 30"/>
                  <a:gd name="T30" fmla="*/ 4 w 14"/>
                  <a:gd name="T31" fmla="*/ 15 h 30"/>
                  <a:gd name="T32" fmla="*/ 5 w 14"/>
                  <a:gd name="T33" fmla="*/ 14 h 30"/>
                  <a:gd name="T34" fmla="*/ 5 w 14"/>
                  <a:gd name="T35" fmla="*/ 13 h 30"/>
                  <a:gd name="T36" fmla="*/ 5 w 14"/>
                  <a:gd name="T37" fmla="*/ 13 h 30"/>
                  <a:gd name="T38" fmla="*/ 6 w 14"/>
                  <a:gd name="T39" fmla="*/ 12 h 30"/>
                  <a:gd name="T40" fmla="*/ 6 w 14"/>
                  <a:gd name="T41" fmla="*/ 11 h 30"/>
                  <a:gd name="T42" fmla="*/ 6 w 14"/>
                  <a:gd name="T43" fmla="*/ 10 h 30"/>
                  <a:gd name="T44" fmla="*/ 6 w 14"/>
                  <a:gd name="T45" fmla="*/ 10 h 30"/>
                  <a:gd name="T46" fmla="*/ 7 w 14"/>
                  <a:gd name="T47" fmla="*/ 9 h 30"/>
                  <a:gd name="T48" fmla="*/ 7 w 14"/>
                  <a:gd name="T49" fmla="*/ 8 h 30"/>
                  <a:gd name="T50" fmla="*/ 7 w 14"/>
                  <a:gd name="T51" fmla="*/ 7 h 30"/>
                  <a:gd name="T52" fmla="*/ 7 w 14"/>
                  <a:gd name="T53" fmla="*/ 7 h 30"/>
                  <a:gd name="T54" fmla="*/ 8 w 14"/>
                  <a:gd name="T55" fmla="*/ 7 h 30"/>
                  <a:gd name="T56" fmla="*/ 8 w 14"/>
                  <a:gd name="T57" fmla="*/ 6 h 30"/>
                  <a:gd name="T58" fmla="*/ 8 w 14"/>
                  <a:gd name="T59" fmla="*/ 6 h 30"/>
                  <a:gd name="T60" fmla="*/ 8 w 14"/>
                  <a:gd name="T61" fmla="*/ 5 h 30"/>
                  <a:gd name="T62" fmla="*/ 9 w 14"/>
                  <a:gd name="T63" fmla="*/ 4 h 30"/>
                  <a:gd name="T64" fmla="*/ 9 w 14"/>
                  <a:gd name="T65" fmla="*/ 4 h 30"/>
                  <a:gd name="T66" fmla="*/ 9 w 14"/>
                  <a:gd name="T67" fmla="*/ 4 h 30"/>
                  <a:gd name="T68" fmla="*/ 10 w 14"/>
                  <a:gd name="T69" fmla="*/ 3 h 30"/>
                  <a:gd name="T70" fmla="*/ 10 w 14"/>
                  <a:gd name="T71" fmla="*/ 3 h 30"/>
                  <a:gd name="T72" fmla="*/ 10 w 14"/>
                  <a:gd name="T73" fmla="*/ 2 h 30"/>
                  <a:gd name="T74" fmla="*/ 11 w 14"/>
                  <a:gd name="T75" fmla="*/ 2 h 30"/>
                  <a:gd name="T76" fmla="*/ 11 w 14"/>
                  <a:gd name="T77" fmla="*/ 2 h 30"/>
                  <a:gd name="T78" fmla="*/ 11 w 14"/>
                  <a:gd name="T79" fmla="*/ 1 h 30"/>
                  <a:gd name="T80" fmla="*/ 12 w 14"/>
                  <a:gd name="T81" fmla="*/ 1 h 30"/>
                  <a:gd name="T82" fmla="*/ 12 w 14"/>
                  <a:gd name="T83" fmla="*/ 1 h 30"/>
                  <a:gd name="T84" fmla="*/ 12 w 14"/>
                  <a:gd name="T85" fmla="*/ 1 h 30"/>
                  <a:gd name="T86" fmla="*/ 13 w 14"/>
                  <a:gd name="T87" fmla="*/ 1 h 30"/>
                  <a:gd name="T88" fmla="*/ 13 w 14"/>
                  <a:gd name="T89" fmla="*/ 1 h 30"/>
                  <a:gd name="T90" fmla="*/ 13 w 14"/>
                  <a:gd name="T91" fmla="*/ 1 h 30"/>
                  <a:gd name="T92" fmla="*/ 13 w 14"/>
                  <a:gd name="T93" fmla="*/ 0 h 30"/>
                  <a:gd name="T94" fmla="*/ 13 w 14"/>
                  <a:gd name="T95" fmla="*/ 0 h 30"/>
                  <a:gd name="T96" fmla="*/ 14 w 14"/>
                  <a:gd name="T97" fmla="*/ 0 h 30"/>
                  <a:gd name="T98" fmla="*/ 14 w 14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30"/>
                    </a:moveTo>
                    <a:lnTo>
                      <a:pt x="0" y="29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1" y="25"/>
                    </a:lnTo>
                    <a:lnTo>
                      <a:pt x="1" y="25"/>
                    </a:lnTo>
                    <a:lnTo>
                      <a:pt x="1" y="24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8" name="Freeform 1094"/>
              <p:cNvSpPr>
                <a:spLocks/>
              </p:cNvSpPr>
              <p:nvPr/>
            </p:nvSpPr>
            <p:spPr bwMode="auto">
              <a:xfrm>
                <a:off x="5208" y="1700"/>
                <a:ext cx="15" cy="30"/>
              </a:xfrm>
              <a:custGeom>
                <a:avLst/>
                <a:gdLst>
                  <a:gd name="T0" fmla="*/ 0 w 15"/>
                  <a:gd name="T1" fmla="*/ 0 h 30"/>
                  <a:gd name="T2" fmla="*/ 0 w 15"/>
                  <a:gd name="T3" fmla="*/ 0 h 30"/>
                  <a:gd name="T4" fmla="*/ 1 w 15"/>
                  <a:gd name="T5" fmla="*/ 0 h 30"/>
                  <a:gd name="T6" fmla="*/ 1 w 15"/>
                  <a:gd name="T7" fmla="*/ 0 h 30"/>
                  <a:gd name="T8" fmla="*/ 1 w 15"/>
                  <a:gd name="T9" fmla="*/ 0 h 30"/>
                  <a:gd name="T10" fmla="*/ 2 w 15"/>
                  <a:gd name="T11" fmla="*/ 1 h 30"/>
                  <a:gd name="T12" fmla="*/ 2 w 15"/>
                  <a:gd name="T13" fmla="*/ 1 h 30"/>
                  <a:gd name="T14" fmla="*/ 2 w 15"/>
                  <a:gd name="T15" fmla="*/ 1 h 30"/>
                  <a:gd name="T16" fmla="*/ 3 w 15"/>
                  <a:gd name="T17" fmla="*/ 1 h 30"/>
                  <a:gd name="T18" fmla="*/ 3 w 15"/>
                  <a:gd name="T19" fmla="*/ 1 h 30"/>
                  <a:gd name="T20" fmla="*/ 3 w 15"/>
                  <a:gd name="T21" fmla="*/ 1 h 30"/>
                  <a:gd name="T22" fmla="*/ 4 w 15"/>
                  <a:gd name="T23" fmla="*/ 1 h 30"/>
                  <a:gd name="T24" fmla="*/ 4 w 15"/>
                  <a:gd name="T25" fmla="*/ 2 h 30"/>
                  <a:gd name="T26" fmla="*/ 4 w 15"/>
                  <a:gd name="T27" fmla="*/ 2 h 30"/>
                  <a:gd name="T28" fmla="*/ 4 w 15"/>
                  <a:gd name="T29" fmla="*/ 2 h 30"/>
                  <a:gd name="T30" fmla="*/ 5 w 15"/>
                  <a:gd name="T31" fmla="*/ 3 h 30"/>
                  <a:gd name="T32" fmla="*/ 5 w 15"/>
                  <a:gd name="T33" fmla="*/ 3 h 30"/>
                  <a:gd name="T34" fmla="*/ 5 w 15"/>
                  <a:gd name="T35" fmla="*/ 4 h 30"/>
                  <a:gd name="T36" fmla="*/ 5 w 15"/>
                  <a:gd name="T37" fmla="*/ 4 h 30"/>
                  <a:gd name="T38" fmla="*/ 6 w 15"/>
                  <a:gd name="T39" fmla="*/ 5 h 30"/>
                  <a:gd name="T40" fmla="*/ 6 w 15"/>
                  <a:gd name="T41" fmla="*/ 5 h 30"/>
                  <a:gd name="T42" fmla="*/ 6 w 15"/>
                  <a:gd name="T43" fmla="*/ 6 h 30"/>
                  <a:gd name="T44" fmla="*/ 6 w 15"/>
                  <a:gd name="T45" fmla="*/ 6 h 30"/>
                  <a:gd name="T46" fmla="*/ 7 w 15"/>
                  <a:gd name="T47" fmla="*/ 7 h 30"/>
                  <a:gd name="T48" fmla="*/ 7 w 15"/>
                  <a:gd name="T49" fmla="*/ 7 h 30"/>
                  <a:gd name="T50" fmla="*/ 7 w 15"/>
                  <a:gd name="T51" fmla="*/ 8 h 30"/>
                  <a:gd name="T52" fmla="*/ 8 w 15"/>
                  <a:gd name="T53" fmla="*/ 8 h 30"/>
                  <a:gd name="T54" fmla="*/ 8 w 15"/>
                  <a:gd name="T55" fmla="*/ 9 h 30"/>
                  <a:gd name="T56" fmla="*/ 8 w 15"/>
                  <a:gd name="T57" fmla="*/ 10 h 30"/>
                  <a:gd name="T58" fmla="*/ 9 w 15"/>
                  <a:gd name="T59" fmla="*/ 11 h 30"/>
                  <a:gd name="T60" fmla="*/ 9 w 15"/>
                  <a:gd name="T61" fmla="*/ 11 h 30"/>
                  <a:gd name="T62" fmla="*/ 9 w 15"/>
                  <a:gd name="T63" fmla="*/ 12 h 30"/>
                  <a:gd name="T64" fmla="*/ 10 w 15"/>
                  <a:gd name="T65" fmla="*/ 13 h 30"/>
                  <a:gd name="T66" fmla="*/ 10 w 15"/>
                  <a:gd name="T67" fmla="*/ 13 h 30"/>
                  <a:gd name="T68" fmla="*/ 10 w 15"/>
                  <a:gd name="T69" fmla="*/ 14 h 30"/>
                  <a:gd name="T70" fmla="*/ 11 w 15"/>
                  <a:gd name="T71" fmla="*/ 15 h 30"/>
                  <a:gd name="T72" fmla="*/ 11 w 15"/>
                  <a:gd name="T73" fmla="*/ 16 h 30"/>
                  <a:gd name="T74" fmla="*/ 11 w 15"/>
                  <a:gd name="T75" fmla="*/ 17 h 30"/>
                  <a:gd name="T76" fmla="*/ 11 w 15"/>
                  <a:gd name="T77" fmla="*/ 18 h 30"/>
                  <a:gd name="T78" fmla="*/ 11 w 15"/>
                  <a:gd name="T79" fmla="*/ 19 h 30"/>
                  <a:gd name="T80" fmla="*/ 12 w 15"/>
                  <a:gd name="T81" fmla="*/ 20 h 30"/>
                  <a:gd name="T82" fmla="*/ 12 w 15"/>
                  <a:gd name="T83" fmla="*/ 21 h 30"/>
                  <a:gd name="T84" fmla="*/ 12 w 15"/>
                  <a:gd name="T85" fmla="*/ 22 h 30"/>
                  <a:gd name="T86" fmla="*/ 13 w 15"/>
                  <a:gd name="T87" fmla="*/ 23 h 30"/>
                  <a:gd name="T88" fmla="*/ 13 w 15"/>
                  <a:gd name="T89" fmla="*/ 24 h 30"/>
                  <a:gd name="T90" fmla="*/ 13 w 15"/>
                  <a:gd name="T91" fmla="*/ 25 h 30"/>
                  <a:gd name="T92" fmla="*/ 14 w 15"/>
                  <a:gd name="T93" fmla="*/ 26 h 30"/>
                  <a:gd name="T94" fmla="*/ 14 w 15"/>
                  <a:gd name="T95" fmla="*/ 28 h 30"/>
                  <a:gd name="T96" fmla="*/ 14 w 15"/>
                  <a:gd name="T97" fmla="*/ 29 h 30"/>
                  <a:gd name="T98" fmla="*/ 15 w 1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6"/>
                    </a:lnTo>
                    <a:lnTo>
                      <a:pt x="14" y="28"/>
                    </a:lnTo>
                    <a:lnTo>
                      <a:pt x="14" y="29"/>
                    </a:lnTo>
                    <a:lnTo>
                      <a:pt x="15" y="3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9" name="Freeform 1095"/>
              <p:cNvSpPr>
                <a:spLocks/>
              </p:cNvSpPr>
              <p:nvPr/>
            </p:nvSpPr>
            <p:spPr bwMode="auto">
              <a:xfrm>
                <a:off x="5223" y="1730"/>
                <a:ext cx="14" cy="83"/>
              </a:xfrm>
              <a:custGeom>
                <a:avLst/>
                <a:gdLst>
                  <a:gd name="T0" fmla="*/ 0 w 14"/>
                  <a:gd name="T1" fmla="*/ 0 h 83"/>
                  <a:gd name="T2" fmla="*/ 0 w 14"/>
                  <a:gd name="T3" fmla="*/ 1 h 83"/>
                  <a:gd name="T4" fmla="*/ 0 w 14"/>
                  <a:gd name="T5" fmla="*/ 2 h 83"/>
                  <a:gd name="T6" fmla="*/ 0 w 14"/>
                  <a:gd name="T7" fmla="*/ 4 h 83"/>
                  <a:gd name="T8" fmla="*/ 1 w 14"/>
                  <a:gd name="T9" fmla="*/ 5 h 83"/>
                  <a:gd name="T10" fmla="*/ 1 w 14"/>
                  <a:gd name="T11" fmla="*/ 6 h 83"/>
                  <a:gd name="T12" fmla="*/ 1 w 14"/>
                  <a:gd name="T13" fmla="*/ 7 h 83"/>
                  <a:gd name="T14" fmla="*/ 2 w 14"/>
                  <a:gd name="T15" fmla="*/ 9 h 83"/>
                  <a:gd name="T16" fmla="*/ 2 w 14"/>
                  <a:gd name="T17" fmla="*/ 10 h 83"/>
                  <a:gd name="T18" fmla="*/ 2 w 14"/>
                  <a:gd name="T19" fmla="*/ 12 h 83"/>
                  <a:gd name="T20" fmla="*/ 2 w 14"/>
                  <a:gd name="T21" fmla="*/ 13 h 83"/>
                  <a:gd name="T22" fmla="*/ 3 w 14"/>
                  <a:gd name="T23" fmla="*/ 14 h 83"/>
                  <a:gd name="T24" fmla="*/ 3 w 14"/>
                  <a:gd name="T25" fmla="*/ 16 h 83"/>
                  <a:gd name="T26" fmla="*/ 3 w 14"/>
                  <a:gd name="T27" fmla="*/ 17 h 83"/>
                  <a:gd name="T28" fmla="*/ 3 w 14"/>
                  <a:gd name="T29" fmla="*/ 19 h 83"/>
                  <a:gd name="T30" fmla="*/ 4 w 14"/>
                  <a:gd name="T31" fmla="*/ 20 h 83"/>
                  <a:gd name="T32" fmla="*/ 4 w 14"/>
                  <a:gd name="T33" fmla="*/ 22 h 83"/>
                  <a:gd name="T34" fmla="*/ 4 w 14"/>
                  <a:gd name="T35" fmla="*/ 24 h 83"/>
                  <a:gd name="T36" fmla="*/ 5 w 14"/>
                  <a:gd name="T37" fmla="*/ 25 h 83"/>
                  <a:gd name="T38" fmla="*/ 5 w 14"/>
                  <a:gd name="T39" fmla="*/ 26 h 83"/>
                  <a:gd name="T40" fmla="*/ 5 w 14"/>
                  <a:gd name="T41" fmla="*/ 28 h 83"/>
                  <a:gd name="T42" fmla="*/ 6 w 14"/>
                  <a:gd name="T43" fmla="*/ 30 h 83"/>
                  <a:gd name="T44" fmla="*/ 6 w 14"/>
                  <a:gd name="T45" fmla="*/ 31 h 83"/>
                  <a:gd name="T46" fmla="*/ 6 w 14"/>
                  <a:gd name="T47" fmla="*/ 33 h 83"/>
                  <a:gd name="T48" fmla="*/ 7 w 14"/>
                  <a:gd name="T49" fmla="*/ 35 h 83"/>
                  <a:gd name="T50" fmla="*/ 7 w 14"/>
                  <a:gd name="T51" fmla="*/ 37 h 83"/>
                  <a:gd name="T52" fmla="*/ 7 w 14"/>
                  <a:gd name="T53" fmla="*/ 38 h 83"/>
                  <a:gd name="T54" fmla="*/ 8 w 14"/>
                  <a:gd name="T55" fmla="*/ 40 h 83"/>
                  <a:gd name="T56" fmla="*/ 8 w 14"/>
                  <a:gd name="T57" fmla="*/ 42 h 83"/>
                  <a:gd name="T58" fmla="*/ 8 w 14"/>
                  <a:gd name="T59" fmla="*/ 43 h 83"/>
                  <a:gd name="T60" fmla="*/ 8 w 14"/>
                  <a:gd name="T61" fmla="*/ 45 h 83"/>
                  <a:gd name="T62" fmla="*/ 8 w 14"/>
                  <a:gd name="T63" fmla="*/ 47 h 83"/>
                  <a:gd name="T64" fmla="*/ 9 w 14"/>
                  <a:gd name="T65" fmla="*/ 49 h 83"/>
                  <a:gd name="T66" fmla="*/ 9 w 14"/>
                  <a:gd name="T67" fmla="*/ 51 h 83"/>
                  <a:gd name="T68" fmla="*/ 9 w 14"/>
                  <a:gd name="T69" fmla="*/ 53 h 83"/>
                  <a:gd name="T70" fmla="*/ 10 w 14"/>
                  <a:gd name="T71" fmla="*/ 55 h 83"/>
                  <a:gd name="T72" fmla="*/ 10 w 14"/>
                  <a:gd name="T73" fmla="*/ 56 h 83"/>
                  <a:gd name="T74" fmla="*/ 10 w 14"/>
                  <a:gd name="T75" fmla="*/ 58 h 83"/>
                  <a:gd name="T76" fmla="*/ 11 w 14"/>
                  <a:gd name="T77" fmla="*/ 60 h 83"/>
                  <a:gd name="T78" fmla="*/ 11 w 14"/>
                  <a:gd name="T79" fmla="*/ 62 h 83"/>
                  <a:gd name="T80" fmla="*/ 11 w 14"/>
                  <a:gd name="T81" fmla="*/ 64 h 83"/>
                  <a:gd name="T82" fmla="*/ 12 w 14"/>
                  <a:gd name="T83" fmla="*/ 66 h 83"/>
                  <a:gd name="T84" fmla="*/ 12 w 14"/>
                  <a:gd name="T85" fmla="*/ 68 h 83"/>
                  <a:gd name="T86" fmla="*/ 12 w 14"/>
                  <a:gd name="T87" fmla="*/ 70 h 83"/>
                  <a:gd name="T88" fmla="*/ 12 w 14"/>
                  <a:gd name="T89" fmla="*/ 72 h 83"/>
                  <a:gd name="T90" fmla="*/ 13 w 14"/>
                  <a:gd name="T91" fmla="*/ 74 h 83"/>
                  <a:gd name="T92" fmla="*/ 13 w 14"/>
                  <a:gd name="T93" fmla="*/ 76 h 83"/>
                  <a:gd name="T94" fmla="*/ 13 w 14"/>
                  <a:gd name="T95" fmla="*/ 78 h 83"/>
                  <a:gd name="T96" fmla="*/ 14 w 14"/>
                  <a:gd name="T97" fmla="*/ 80 h 83"/>
                  <a:gd name="T98" fmla="*/ 14 w 14"/>
                  <a:gd name="T99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30"/>
                    </a:lnTo>
                    <a:lnTo>
                      <a:pt x="6" y="31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42"/>
                    </a:lnTo>
                    <a:lnTo>
                      <a:pt x="8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1" y="64"/>
                    </a:lnTo>
                    <a:lnTo>
                      <a:pt x="12" y="66"/>
                    </a:lnTo>
                    <a:lnTo>
                      <a:pt x="12" y="68"/>
                    </a:lnTo>
                    <a:lnTo>
                      <a:pt x="12" y="70"/>
                    </a:lnTo>
                    <a:lnTo>
                      <a:pt x="12" y="72"/>
                    </a:lnTo>
                    <a:lnTo>
                      <a:pt x="13" y="74"/>
                    </a:lnTo>
                    <a:lnTo>
                      <a:pt x="13" y="76"/>
                    </a:lnTo>
                    <a:lnTo>
                      <a:pt x="13" y="78"/>
                    </a:lnTo>
                    <a:lnTo>
                      <a:pt x="14" y="80"/>
                    </a:lnTo>
                    <a:lnTo>
                      <a:pt x="14" y="8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0" name="Freeform 1096"/>
              <p:cNvSpPr>
                <a:spLocks/>
              </p:cNvSpPr>
              <p:nvPr/>
            </p:nvSpPr>
            <p:spPr bwMode="auto">
              <a:xfrm>
                <a:off x="5237" y="1813"/>
                <a:ext cx="14" cy="114"/>
              </a:xfrm>
              <a:custGeom>
                <a:avLst/>
                <a:gdLst>
                  <a:gd name="T0" fmla="*/ 0 w 14"/>
                  <a:gd name="T1" fmla="*/ 0 h 114"/>
                  <a:gd name="T2" fmla="*/ 0 w 14"/>
                  <a:gd name="T3" fmla="*/ 2 h 114"/>
                  <a:gd name="T4" fmla="*/ 0 w 14"/>
                  <a:gd name="T5" fmla="*/ 4 h 114"/>
                  <a:gd name="T6" fmla="*/ 1 w 14"/>
                  <a:gd name="T7" fmla="*/ 6 h 114"/>
                  <a:gd name="T8" fmla="*/ 1 w 14"/>
                  <a:gd name="T9" fmla="*/ 8 h 114"/>
                  <a:gd name="T10" fmla="*/ 1 w 14"/>
                  <a:gd name="T11" fmla="*/ 10 h 114"/>
                  <a:gd name="T12" fmla="*/ 1 w 14"/>
                  <a:gd name="T13" fmla="*/ 12 h 114"/>
                  <a:gd name="T14" fmla="*/ 2 w 14"/>
                  <a:gd name="T15" fmla="*/ 14 h 114"/>
                  <a:gd name="T16" fmla="*/ 2 w 14"/>
                  <a:gd name="T17" fmla="*/ 17 h 114"/>
                  <a:gd name="T18" fmla="*/ 2 w 14"/>
                  <a:gd name="T19" fmla="*/ 19 h 114"/>
                  <a:gd name="T20" fmla="*/ 3 w 14"/>
                  <a:gd name="T21" fmla="*/ 21 h 114"/>
                  <a:gd name="T22" fmla="*/ 3 w 14"/>
                  <a:gd name="T23" fmla="*/ 23 h 114"/>
                  <a:gd name="T24" fmla="*/ 3 w 14"/>
                  <a:gd name="T25" fmla="*/ 26 h 114"/>
                  <a:gd name="T26" fmla="*/ 4 w 14"/>
                  <a:gd name="T27" fmla="*/ 28 h 114"/>
                  <a:gd name="T28" fmla="*/ 4 w 14"/>
                  <a:gd name="T29" fmla="*/ 30 h 114"/>
                  <a:gd name="T30" fmla="*/ 4 w 14"/>
                  <a:gd name="T31" fmla="*/ 32 h 114"/>
                  <a:gd name="T32" fmla="*/ 5 w 14"/>
                  <a:gd name="T33" fmla="*/ 35 h 114"/>
                  <a:gd name="T34" fmla="*/ 5 w 14"/>
                  <a:gd name="T35" fmla="*/ 37 h 114"/>
                  <a:gd name="T36" fmla="*/ 5 w 14"/>
                  <a:gd name="T37" fmla="*/ 39 h 114"/>
                  <a:gd name="T38" fmla="*/ 6 w 14"/>
                  <a:gd name="T39" fmla="*/ 41 h 114"/>
                  <a:gd name="T40" fmla="*/ 6 w 14"/>
                  <a:gd name="T41" fmla="*/ 44 h 114"/>
                  <a:gd name="T42" fmla="*/ 6 w 14"/>
                  <a:gd name="T43" fmla="*/ 46 h 114"/>
                  <a:gd name="T44" fmla="*/ 6 w 14"/>
                  <a:gd name="T45" fmla="*/ 49 h 114"/>
                  <a:gd name="T46" fmla="*/ 6 w 14"/>
                  <a:gd name="T47" fmla="*/ 51 h 114"/>
                  <a:gd name="T48" fmla="*/ 7 w 14"/>
                  <a:gd name="T49" fmla="*/ 53 h 114"/>
                  <a:gd name="T50" fmla="*/ 7 w 14"/>
                  <a:gd name="T51" fmla="*/ 55 h 114"/>
                  <a:gd name="T52" fmla="*/ 7 w 14"/>
                  <a:gd name="T53" fmla="*/ 58 h 114"/>
                  <a:gd name="T54" fmla="*/ 8 w 14"/>
                  <a:gd name="T55" fmla="*/ 60 h 114"/>
                  <a:gd name="T56" fmla="*/ 8 w 14"/>
                  <a:gd name="T57" fmla="*/ 62 h 114"/>
                  <a:gd name="T58" fmla="*/ 8 w 14"/>
                  <a:gd name="T59" fmla="*/ 65 h 114"/>
                  <a:gd name="T60" fmla="*/ 9 w 14"/>
                  <a:gd name="T61" fmla="*/ 67 h 114"/>
                  <a:gd name="T62" fmla="*/ 9 w 14"/>
                  <a:gd name="T63" fmla="*/ 70 h 114"/>
                  <a:gd name="T64" fmla="*/ 9 w 14"/>
                  <a:gd name="T65" fmla="*/ 72 h 114"/>
                  <a:gd name="T66" fmla="*/ 10 w 14"/>
                  <a:gd name="T67" fmla="*/ 74 h 114"/>
                  <a:gd name="T68" fmla="*/ 10 w 14"/>
                  <a:gd name="T69" fmla="*/ 77 h 114"/>
                  <a:gd name="T70" fmla="*/ 10 w 14"/>
                  <a:gd name="T71" fmla="*/ 79 h 114"/>
                  <a:gd name="T72" fmla="*/ 10 w 14"/>
                  <a:gd name="T73" fmla="*/ 82 h 114"/>
                  <a:gd name="T74" fmla="*/ 11 w 14"/>
                  <a:gd name="T75" fmla="*/ 84 h 114"/>
                  <a:gd name="T76" fmla="*/ 11 w 14"/>
                  <a:gd name="T77" fmla="*/ 87 h 114"/>
                  <a:gd name="T78" fmla="*/ 11 w 14"/>
                  <a:gd name="T79" fmla="*/ 89 h 114"/>
                  <a:gd name="T80" fmla="*/ 11 w 14"/>
                  <a:gd name="T81" fmla="*/ 91 h 114"/>
                  <a:gd name="T82" fmla="*/ 12 w 14"/>
                  <a:gd name="T83" fmla="*/ 94 h 114"/>
                  <a:gd name="T84" fmla="*/ 12 w 14"/>
                  <a:gd name="T85" fmla="*/ 97 h 114"/>
                  <a:gd name="T86" fmla="*/ 12 w 14"/>
                  <a:gd name="T87" fmla="*/ 99 h 114"/>
                  <a:gd name="T88" fmla="*/ 13 w 14"/>
                  <a:gd name="T89" fmla="*/ 102 h 114"/>
                  <a:gd name="T90" fmla="*/ 13 w 14"/>
                  <a:gd name="T91" fmla="*/ 104 h 114"/>
                  <a:gd name="T92" fmla="*/ 13 w 14"/>
                  <a:gd name="T93" fmla="*/ 107 h 114"/>
                  <a:gd name="T94" fmla="*/ 13 w 14"/>
                  <a:gd name="T95" fmla="*/ 109 h 114"/>
                  <a:gd name="T96" fmla="*/ 14 w 14"/>
                  <a:gd name="T97" fmla="*/ 111 h 114"/>
                  <a:gd name="T98" fmla="*/ 14 w 14"/>
                  <a:gd name="T99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4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2"/>
                    </a:lnTo>
                    <a:lnTo>
                      <a:pt x="8" y="65"/>
                    </a:lnTo>
                    <a:lnTo>
                      <a:pt x="9" y="67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10" y="74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2"/>
                    </a:lnTo>
                    <a:lnTo>
                      <a:pt x="11" y="84"/>
                    </a:lnTo>
                    <a:lnTo>
                      <a:pt x="11" y="87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2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3" y="107"/>
                    </a:lnTo>
                    <a:lnTo>
                      <a:pt x="13" y="109"/>
                    </a:lnTo>
                    <a:lnTo>
                      <a:pt x="14" y="111"/>
                    </a:lnTo>
                    <a:lnTo>
                      <a:pt x="14" y="114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1" name="Freeform 1097"/>
              <p:cNvSpPr>
                <a:spLocks/>
              </p:cNvSpPr>
              <p:nvPr/>
            </p:nvSpPr>
            <p:spPr bwMode="auto">
              <a:xfrm>
                <a:off x="5251" y="1927"/>
                <a:ext cx="15" cy="123"/>
              </a:xfrm>
              <a:custGeom>
                <a:avLst/>
                <a:gdLst>
                  <a:gd name="T0" fmla="*/ 0 w 15"/>
                  <a:gd name="T1" fmla="*/ 0 h 123"/>
                  <a:gd name="T2" fmla="*/ 0 w 15"/>
                  <a:gd name="T3" fmla="*/ 2 h 123"/>
                  <a:gd name="T4" fmla="*/ 1 w 15"/>
                  <a:gd name="T5" fmla="*/ 5 h 123"/>
                  <a:gd name="T6" fmla="*/ 1 w 15"/>
                  <a:gd name="T7" fmla="*/ 7 h 123"/>
                  <a:gd name="T8" fmla="*/ 1 w 15"/>
                  <a:gd name="T9" fmla="*/ 10 h 123"/>
                  <a:gd name="T10" fmla="*/ 2 w 15"/>
                  <a:gd name="T11" fmla="*/ 13 h 123"/>
                  <a:gd name="T12" fmla="*/ 2 w 15"/>
                  <a:gd name="T13" fmla="*/ 15 h 123"/>
                  <a:gd name="T14" fmla="*/ 2 w 15"/>
                  <a:gd name="T15" fmla="*/ 18 h 123"/>
                  <a:gd name="T16" fmla="*/ 3 w 15"/>
                  <a:gd name="T17" fmla="*/ 20 h 123"/>
                  <a:gd name="T18" fmla="*/ 3 w 15"/>
                  <a:gd name="T19" fmla="*/ 23 h 123"/>
                  <a:gd name="T20" fmla="*/ 3 w 15"/>
                  <a:gd name="T21" fmla="*/ 25 h 123"/>
                  <a:gd name="T22" fmla="*/ 3 w 15"/>
                  <a:gd name="T23" fmla="*/ 28 h 123"/>
                  <a:gd name="T24" fmla="*/ 3 w 15"/>
                  <a:gd name="T25" fmla="*/ 30 h 123"/>
                  <a:gd name="T26" fmla="*/ 4 w 15"/>
                  <a:gd name="T27" fmla="*/ 33 h 123"/>
                  <a:gd name="T28" fmla="*/ 4 w 15"/>
                  <a:gd name="T29" fmla="*/ 35 h 123"/>
                  <a:gd name="T30" fmla="*/ 4 w 15"/>
                  <a:gd name="T31" fmla="*/ 37 h 123"/>
                  <a:gd name="T32" fmla="*/ 5 w 15"/>
                  <a:gd name="T33" fmla="*/ 40 h 123"/>
                  <a:gd name="T34" fmla="*/ 5 w 15"/>
                  <a:gd name="T35" fmla="*/ 43 h 123"/>
                  <a:gd name="T36" fmla="*/ 5 w 15"/>
                  <a:gd name="T37" fmla="*/ 45 h 123"/>
                  <a:gd name="T38" fmla="*/ 6 w 15"/>
                  <a:gd name="T39" fmla="*/ 48 h 123"/>
                  <a:gd name="T40" fmla="*/ 6 w 15"/>
                  <a:gd name="T41" fmla="*/ 50 h 123"/>
                  <a:gd name="T42" fmla="*/ 6 w 15"/>
                  <a:gd name="T43" fmla="*/ 53 h 123"/>
                  <a:gd name="T44" fmla="*/ 7 w 15"/>
                  <a:gd name="T45" fmla="*/ 55 h 123"/>
                  <a:gd name="T46" fmla="*/ 7 w 15"/>
                  <a:gd name="T47" fmla="*/ 58 h 123"/>
                  <a:gd name="T48" fmla="*/ 7 w 15"/>
                  <a:gd name="T49" fmla="*/ 61 h 123"/>
                  <a:gd name="T50" fmla="*/ 8 w 15"/>
                  <a:gd name="T51" fmla="*/ 63 h 123"/>
                  <a:gd name="T52" fmla="*/ 8 w 15"/>
                  <a:gd name="T53" fmla="*/ 66 h 123"/>
                  <a:gd name="T54" fmla="*/ 8 w 15"/>
                  <a:gd name="T55" fmla="*/ 68 h 123"/>
                  <a:gd name="T56" fmla="*/ 8 w 15"/>
                  <a:gd name="T57" fmla="*/ 71 h 123"/>
                  <a:gd name="T58" fmla="*/ 9 w 15"/>
                  <a:gd name="T59" fmla="*/ 73 h 123"/>
                  <a:gd name="T60" fmla="*/ 9 w 15"/>
                  <a:gd name="T61" fmla="*/ 75 h 123"/>
                  <a:gd name="T62" fmla="*/ 9 w 15"/>
                  <a:gd name="T63" fmla="*/ 78 h 123"/>
                  <a:gd name="T64" fmla="*/ 9 w 15"/>
                  <a:gd name="T65" fmla="*/ 80 h 123"/>
                  <a:gd name="T66" fmla="*/ 10 w 15"/>
                  <a:gd name="T67" fmla="*/ 83 h 123"/>
                  <a:gd name="T68" fmla="*/ 10 w 15"/>
                  <a:gd name="T69" fmla="*/ 85 h 123"/>
                  <a:gd name="T70" fmla="*/ 10 w 15"/>
                  <a:gd name="T71" fmla="*/ 88 h 123"/>
                  <a:gd name="T72" fmla="*/ 10 w 15"/>
                  <a:gd name="T73" fmla="*/ 91 h 123"/>
                  <a:gd name="T74" fmla="*/ 11 w 15"/>
                  <a:gd name="T75" fmla="*/ 93 h 123"/>
                  <a:gd name="T76" fmla="*/ 11 w 15"/>
                  <a:gd name="T77" fmla="*/ 96 h 123"/>
                  <a:gd name="T78" fmla="*/ 11 w 15"/>
                  <a:gd name="T79" fmla="*/ 98 h 123"/>
                  <a:gd name="T80" fmla="*/ 12 w 15"/>
                  <a:gd name="T81" fmla="*/ 101 h 123"/>
                  <a:gd name="T82" fmla="*/ 12 w 15"/>
                  <a:gd name="T83" fmla="*/ 103 h 123"/>
                  <a:gd name="T84" fmla="*/ 12 w 15"/>
                  <a:gd name="T85" fmla="*/ 105 h 123"/>
                  <a:gd name="T86" fmla="*/ 13 w 15"/>
                  <a:gd name="T87" fmla="*/ 108 h 123"/>
                  <a:gd name="T88" fmla="*/ 13 w 15"/>
                  <a:gd name="T89" fmla="*/ 110 h 123"/>
                  <a:gd name="T90" fmla="*/ 13 w 15"/>
                  <a:gd name="T91" fmla="*/ 113 h 123"/>
                  <a:gd name="T92" fmla="*/ 14 w 15"/>
                  <a:gd name="T93" fmla="*/ 115 h 123"/>
                  <a:gd name="T94" fmla="*/ 14 w 15"/>
                  <a:gd name="T95" fmla="*/ 118 h 123"/>
                  <a:gd name="T96" fmla="*/ 14 w 15"/>
                  <a:gd name="T97" fmla="*/ 121 h 123"/>
                  <a:gd name="T98" fmla="*/ 15 w 1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3">
                    <a:moveTo>
                      <a:pt x="0" y="0"/>
                    </a:moveTo>
                    <a:lnTo>
                      <a:pt x="0" y="2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4" y="33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8" y="68"/>
                    </a:lnTo>
                    <a:lnTo>
                      <a:pt x="8" y="71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1" y="93"/>
                    </a:lnTo>
                    <a:lnTo>
                      <a:pt x="11" y="96"/>
                    </a:lnTo>
                    <a:lnTo>
                      <a:pt x="11" y="98"/>
                    </a:lnTo>
                    <a:lnTo>
                      <a:pt x="12" y="101"/>
                    </a:lnTo>
                    <a:lnTo>
                      <a:pt x="12" y="103"/>
                    </a:lnTo>
                    <a:lnTo>
                      <a:pt x="12" y="105"/>
                    </a:lnTo>
                    <a:lnTo>
                      <a:pt x="13" y="108"/>
                    </a:lnTo>
                    <a:lnTo>
                      <a:pt x="13" y="110"/>
                    </a:lnTo>
                    <a:lnTo>
                      <a:pt x="13" y="113"/>
                    </a:lnTo>
                    <a:lnTo>
                      <a:pt x="14" y="115"/>
                    </a:lnTo>
                    <a:lnTo>
                      <a:pt x="14" y="118"/>
                    </a:lnTo>
                    <a:lnTo>
                      <a:pt x="14" y="121"/>
                    </a:lnTo>
                    <a:lnTo>
                      <a:pt x="15" y="12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2" name="Freeform 1098"/>
              <p:cNvSpPr>
                <a:spLocks/>
              </p:cNvSpPr>
              <p:nvPr/>
            </p:nvSpPr>
            <p:spPr bwMode="auto">
              <a:xfrm>
                <a:off x="5266" y="2050"/>
                <a:ext cx="14" cy="113"/>
              </a:xfrm>
              <a:custGeom>
                <a:avLst/>
                <a:gdLst>
                  <a:gd name="T0" fmla="*/ 0 w 14"/>
                  <a:gd name="T1" fmla="*/ 0 h 113"/>
                  <a:gd name="T2" fmla="*/ 0 w 14"/>
                  <a:gd name="T3" fmla="*/ 2 h 113"/>
                  <a:gd name="T4" fmla="*/ 0 w 14"/>
                  <a:gd name="T5" fmla="*/ 4 h 113"/>
                  <a:gd name="T6" fmla="*/ 0 w 14"/>
                  <a:gd name="T7" fmla="*/ 7 h 113"/>
                  <a:gd name="T8" fmla="*/ 0 w 14"/>
                  <a:gd name="T9" fmla="*/ 10 h 113"/>
                  <a:gd name="T10" fmla="*/ 1 w 14"/>
                  <a:gd name="T11" fmla="*/ 12 h 113"/>
                  <a:gd name="T12" fmla="*/ 1 w 14"/>
                  <a:gd name="T13" fmla="*/ 15 h 113"/>
                  <a:gd name="T14" fmla="*/ 1 w 14"/>
                  <a:gd name="T15" fmla="*/ 17 h 113"/>
                  <a:gd name="T16" fmla="*/ 2 w 14"/>
                  <a:gd name="T17" fmla="*/ 19 h 113"/>
                  <a:gd name="T18" fmla="*/ 2 w 14"/>
                  <a:gd name="T19" fmla="*/ 22 h 113"/>
                  <a:gd name="T20" fmla="*/ 2 w 14"/>
                  <a:gd name="T21" fmla="*/ 24 h 113"/>
                  <a:gd name="T22" fmla="*/ 3 w 14"/>
                  <a:gd name="T23" fmla="*/ 27 h 113"/>
                  <a:gd name="T24" fmla="*/ 3 w 14"/>
                  <a:gd name="T25" fmla="*/ 29 h 113"/>
                  <a:gd name="T26" fmla="*/ 3 w 14"/>
                  <a:gd name="T27" fmla="*/ 31 h 113"/>
                  <a:gd name="T28" fmla="*/ 4 w 14"/>
                  <a:gd name="T29" fmla="*/ 34 h 113"/>
                  <a:gd name="T30" fmla="*/ 4 w 14"/>
                  <a:gd name="T31" fmla="*/ 36 h 113"/>
                  <a:gd name="T32" fmla="*/ 4 w 14"/>
                  <a:gd name="T33" fmla="*/ 39 h 113"/>
                  <a:gd name="T34" fmla="*/ 5 w 14"/>
                  <a:gd name="T35" fmla="*/ 41 h 113"/>
                  <a:gd name="T36" fmla="*/ 5 w 14"/>
                  <a:gd name="T37" fmla="*/ 43 h 113"/>
                  <a:gd name="T38" fmla="*/ 5 w 14"/>
                  <a:gd name="T39" fmla="*/ 46 h 113"/>
                  <a:gd name="T40" fmla="*/ 5 w 14"/>
                  <a:gd name="T41" fmla="*/ 48 h 113"/>
                  <a:gd name="T42" fmla="*/ 6 w 14"/>
                  <a:gd name="T43" fmla="*/ 50 h 113"/>
                  <a:gd name="T44" fmla="*/ 6 w 14"/>
                  <a:gd name="T45" fmla="*/ 52 h 113"/>
                  <a:gd name="T46" fmla="*/ 6 w 14"/>
                  <a:gd name="T47" fmla="*/ 55 h 113"/>
                  <a:gd name="T48" fmla="*/ 6 w 14"/>
                  <a:gd name="T49" fmla="*/ 57 h 113"/>
                  <a:gd name="T50" fmla="*/ 7 w 14"/>
                  <a:gd name="T51" fmla="*/ 59 h 113"/>
                  <a:gd name="T52" fmla="*/ 7 w 14"/>
                  <a:gd name="T53" fmla="*/ 62 h 113"/>
                  <a:gd name="T54" fmla="*/ 7 w 14"/>
                  <a:gd name="T55" fmla="*/ 64 h 113"/>
                  <a:gd name="T56" fmla="*/ 7 w 14"/>
                  <a:gd name="T57" fmla="*/ 66 h 113"/>
                  <a:gd name="T58" fmla="*/ 8 w 14"/>
                  <a:gd name="T59" fmla="*/ 69 h 113"/>
                  <a:gd name="T60" fmla="*/ 8 w 14"/>
                  <a:gd name="T61" fmla="*/ 71 h 113"/>
                  <a:gd name="T62" fmla="*/ 8 w 14"/>
                  <a:gd name="T63" fmla="*/ 73 h 113"/>
                  <a:gd name="T64" fmla="*/ 9 w 14"/>
                  <a:gd name="T65" fmla="*/ 75 h 113"/>
                  <a:gd name="T66" fmla="*/ 9 w 14"/>
                  <a:gd name="T67" fmla="*/ 78 h 113"/>
                  <a:gd name="T68" fmla="*/ 9 w 14"/>
                  <a:gd name="T69" fmla="*/ 80 h 113"/>
                  <a:gd name="T70" fmla="*/ 10 w 14"/>
                  <a:gd name="T71" fmla="*/ 82 h 113"/>
                  <a:gd name="T72" fmla="*/ 10 w 14"/>
                  <a:gd name="T73" fmla="*/ 84 h 113"/>
                  <a:gd name="T74" fmla="*/ 10 w 14"/>
                  <a:gd name="T75" fmla="*/ 87 h 113"/>
                  <a:gd name="T76" fmla="*/ 11 w 14"/>
                  <a:gd name="T77" fmla="*/ 89 h 113"/>
                  <a:gd name="T78" fmla="*/ 11 w 14"/>
                  <a:gd name="T79" fmla="*/ 91 h 113"/>
                  <a:gd name="T80" fmla="*/ 11 w 14"/>
                  <a:gd name="T81" fmla="*/ 93 h 113"/>
                  <a:gd name="T82" fmla="*/ 12 w 14"/>
                  <a:gd name="T83" fmla="*/ 96 h 113"/>
                  <a:gd name="T84" fmla="*/ 12 w 14"/>
                  <a:gd name="T85" fmla="*/ 98 h 113"/>
                  <a:gd name="T86" fmla="*/ 12 w 14"/>
                  <a:gd name="T87" fmla="*/ 100 h 113"/>
                  <a:gd name="T88" fmla="*/ 12 w 14"/>
                  <a:gd name="T89" fmla="*/ 102 h 113"/>
                  <a:gd name="T90" fmla="*/ 12 w 14"/>
                  <a:gd name="T91" fmla="*/ 104 h 113"/>
                  <a:gd name="T92" fmla="*/ 13 w 14"/>
                  <a:gd name="T93" fmla="*/ 106 h 113"/>
                  <a:gd name="T94" fmla="*/ 13 w 14"/>
                  <a:gd name="T95" fmla="*/ 109 h 113"/>
                  <a:gd name="T96" fmla="*/ 13 w 14"/>
                  <a:gd name="T97" fmla="*/ 111 h 113"/>
                  <a:gd name="T98" fmla="*/ 14 w 14"/>
                  <a:gd name="T99" fmla="*/ 11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3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2" y="24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6" y="50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7" y="66"/>
                    </a:lnTo>
                    <a:lnTo>
                      <a:pt x="8" y="69"/>
                    </a:lnTo>
                    <a:lnTo>
                      <a:pt x="8" y="71"/>
                    </a:lnTo>
                    <a:lnTo>
                      <a:pt x="8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2"/>
                    </a:lnTo>
                    <a:lnTo>
                      <a:pt x="10" y="84"/>
                    </a:lnTo>
                    <a:lnTo>
                      <a:pt x="10" y="87"/>
                    </a:lnTo>
                    <a:lnTo>
                      <a:pt x="11" y="89"/>
                    </a:lnTo>
                    <a:lnTo>
                      <a:pt x="11" y="91"/>
                    </a:lnTo>
                    <a:lnTo>
                      <a:pt x="11" y="93"/>
                    </a:lnTo>
                    <a:lnTo>
                      <a:pt x="12" y="96"/>
                    </a:lnTo>
                    <a:lnTo>
                      <a:pt x="12" y="98"/>
                    </a:lnTo>
                    <a:lnTo>
                      <a:pt x="12" y="100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4" y="11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3" name="Freeform 1099"/>
              <p:cNvSpPr>
                <a:spLocks/>
              </p:cNvSpPr>
              <p:nvPr/>
            </p:nvSpPr>
            <p:spPr bwMode="auto">
              <a:xfrm>
                <a:off x="5280" y="2163"/>
                <a:ext cx="14" cy="94"/>
              </a:xfrm>
              <a:custGeom>
                <a:avLst/>
                <a:gdLst>
                  <a:gd name="T0" fmla="*/ 0 w 14"/>
                  <a:gd name="T1" fmla="*/ 0 h 94"/>
                  <a:gd name="T2" fmla="*/ 0 w 14"/>
                  <a:gd name="T3" fmla="*/ 2 h 94"/>
                  <a:gd name="T4" fmla="*/ 0 w 14"/>
                  <a:gd name="T5" fmla="*/ 4 h 94"/>
                  <a:gd name="T6" fmla="*/ 1 w 14"/>
                  <a:gd name="T7" fmla="*/ 6 h 94"/>
                  <a:gd name="T8" fmla="*/ 1 w 14"/>
                  <a:gd name="T9" fmla="*/ 9 h 94"/>
                  <a:gd name="T10" fmla="*/ 1 w 14"/>
                  <a:gd name="T11" fmla="*/ 10 h 94"/>
                  <a:gd name="T12" fmla="*/ 2 w 14"/>
                  <a:gd name="T13" fmla="*/ 13 h 94"/>
                  <a:gd name="T14" fmla="*/ 2 w 14"/>
                  <a:gd name="T15" fmla="*/ 15 h 94"/>
                  <a:gd name="T16" fmla="*/ 2 w 14"/>
                  <a:gd name="T17" fmla="*/ 17 h 94"/>
                  <a:gd name="T18" fmla="*/ 2 w 14"/>
                  <a:gd name="T19" fmla="*/ 19 h 94"/>
                  <a:gd name="T20" fmla="*/ 3 w 14"/>
                  <a:gd name="T21" fmla="*/ 21 h 94"/>
                  <a:gd name="T22" fmla="*/ 3 w 14"/>
                  <a:gd name="T23" fmla="*/ 23 h 94"/>
                  <a:gd name="T24" fmla="*/ 3 w 14"/>
                  <a:gd name="T25" fmla="*/ 25 h 94"/>
                  <a:gd name="T26" fmla="*/ 4 w 14"/>
                  <a:gd name="T27" fmla="*/ 27 h 94"/>
                  <a:gd name="T28" fmla="*/ 4 w 14"/>
                  <a:gd name="T29" fmla="*/ 29 h 94"/>
                  <a:gd name="T30" fmla="*/ 4 w 14"/>
                  <a:gd name="T31" fmla="*/ 31 h 94"/>
                  <a:gd name="T32" fmla="*/ 4 w 14"/>
                  <a:gd name="T33" fmla="*/ 33 h 94"/>
                  <a:gd name="T34" fmla="*/ 5 w 14"/>
                  <a:gd name="T35" fmla="*/ 35 h 94"/>
                  <a:gd name="T36" fmla="*/ 5 w 14"/>
                  <a:gd name="T37" fmla="*/ 37 h 94"/>
                  <a:gd name="T38" fmla="*/ 5 w 14"/>
                  <a:gd name="T39" fmla="*/ 39 h 94"/>
                  <a:gd name="T40" fmla="*/ 5 w 14"/>
                  <a:gd name="T41" fmla="*/ 41 h 94"/>
                  <a:gd name="T42" fmla="*/ 6 w 14"/>
                  <a:gd name="T43" fmla="*/ 43 h 94"/>
                  <a:gd name="T44" fmla="*/ 6 w 14"/>
                  <a:gd name="T45" fmla="*/ 45 h 94"/>
                  <a:gd name="T46" fmla="*/ 6 w 14"/>
                  <a:gd name="T47" fmla="*/ 47 h 94"/>
                  <a:gd name="T48" fmla="*/ 7 w 14"/>
                  <a:gd name="T49" fmla="*/ 49 h 94"/>
                  <a:gd name="T50" fmla="*/ 7 w 14"/>
                  <a:gd name="T51" fmla="*/ 51 h 94"/>
                  <a:gd name="T52" fmla="*/ 7 w 14"/>
                  <a:gd name="T53" fmla="*/ 53 h 94"/>
                  <a:gd name="T54" fmla="*/ 8 w 14"/>
                  <a:gd name="T55" fmla="*/ 55 h 94"/>
                  <a:gd name="T56" fmla="*/ 8 w 14"/>
                  <a:gd name="T57" fmla="*/ 57 h 94"/>
                  <a:gd name="T58" fmla="*/ 8 w 14"/>
                  <a:gd name="T59" fmla="*/ 58 h 94"/>
                  <a:gd name="T60" fmla="*/ 9 w 14"/>
                  <a:gd name="T61" fmla="*/ 60 h 94"/>
                  <a:gd name="T62" fmla="*/ 9 w 14"/>
                  <a:gd name="T63" fmla="*/ 62 h 94"/>
                  <a:gd name="T64" fmla="*/ 9 w 14"/>
                  <a:gd name="T65" fmla="*/ 64 h 94"/>
                  <a:gd name="T66" fmla="*/ 10 w 14"/>
                  <a:gd name="T67" fmla="*/ 66 h 94"/>
                  <a:gd name="T68" fmla="*/ 10 w 14"/>
                  <a:gd name="T69" fmla="*/ 68 h 94"/>
                  <a:gd name="T70" fmla="*/ 10 w 14"/>
                  <a:gd name="T71" fmla="*/ 70 h 94"/>
                  <a:gd name="T72" fmla="*/ 10 w 14"/>
                  <a:gd name="T73" fmla="*/ 71 h 94"/>
                  <a:gd name="T74" fmla="*/ 10 w 14"/>
                  <a:gd name="T75" fmla="*/ 73 h 94"/>
                  <a:gd name="T76" fmla="*/ 11 w 14"/>
                  <a:gd name="T77" fmla="*/ 75 h 94"/>
                  <a:gd name="T78" fmla="*/ 11 w 14"/>
                  <a:gd name="T79" fmla="*/ 77 h 94"/>
                  <a:gd name="T80" fmla="*/ 11 w 14"/>
                  <a:gd name="T81" fmla="*/ 79 h 94"/>
                  <a:gd name="T82" fmla="*/ 12 w 14"/>
                  <a:gd name="T83" fmla="*/ 81 h 94"/>
                  <a:gd name="T84" fmla="*/ 12 w 14"/>
                  <a:gd name="T85" fmla="*/ 82 h 94"/>
                  <a:gd name="T86" fmla="*/ 12 w 14"/>
                  <a:gd name="T87" fmla="*/ 84 h 94"/>
                  <a:gd name="T88" fmla="*/ 13 w 14"/>
                  <a:gd name="T89" fmla="*/ 86 h 94"/>
                  <a:gd name="T90" fmla="*/ 13 w 14"/>
                  <a:gd name="T91" fmla="*/ 88 h 94"/>
                  <a:gd name="T92" fmla="*/ 13 w 14"/>
                  <a:gd name="T93" fmla="*/ 89 h 94"/>
                  <a:gd name="T94" fmla="*/ 14 w 14"/>
                  <a:gd name="T95" fmla="*/ 91 h 94"/>
                  <a:gd name="T96" fmla="*/ 14 w 14"/>
                  <a:gd name="T97" fmla="*/ 93 h 94"/>
                  <a:gd name="T98" fmla="*/ 14 w 14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4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8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1" y="79"/>
                    </a:lnTo>
                    <a:lnTo>
                      <a:pt x="12" y="81"/>
                    </a:lnTo>
                    <a:lnTo>
                      <a:pt x="12" y="82"/>
                    </a:lnTo>
                    <a:lnTo>
                      <a:pt x="12" y="84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3" y="89"/>
                    </a:lnTo>
                    <a:lnTo>
                      <a:pt x="14" y="91"/>
                    </a:lnTo>
                    <a:lnTo>
                      <a:pt x="14" y="93"/>
                    </a:lnTo>
                    <a:lnTo>
                      <a:pt x="14" y="94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4" name="Freeform 1100"/>
              <p:cNvSpPr>
                <a:spLocks/>
              </p:cNvSpPr>
              <p:nvPr/>
            </p:nvSpPr>
            <p:spPr bwMode="auto">
              <a:xfrm>
                <a:off x="5294" y="2257"/>
                <a:ext cx="14" cy="75"/>
              </a:xfrm>
              <a:custGeom>
                <a:avLst/>
                <a:gdLst>
                  <a:gd name="T0" fmla="*/ 0 w 14"/>
                  <a:gd name="T1" fmla="*/ 0 h 75"/>
                  <a:gd name="T2" fmla="*/ 0 w 14"/>
                  <a:gd name="T3" fmla="*/ 2 h 75"/>
                  <a:gd name="T4" fmla="*/ 1 w 14"/>
                  <a:gd name="T5" fmla="*/ 4 h 75"/>
                  <a:gd name="T6" fmla="*/ 1 w 14"/>
                  <a:gd name="T7" fmla="*/ 6 h 75"/>
                  <a:gd name="T8" fmla="*/ 1 w 14"/>
                  <a:gd name="T9" fmla="*/ 7 h 75"/>
                  <a:gd name="T10" fmla="*/ 2 w 14"/>
                  <a:gd name="T11" fmla="*/ 9 h 75"/>
                  <a:gd name="T12" fmla="*/ 2 w 14"/>
                  <a:gd name="T13" fmla="*/ 11 h 75"/>
                  <a:gd name="T14" fmla="*/ 2 w 14"/>
                  <a:gd name="T15" fmla="*/ 12 h 75"/>
                  <a:gd name="T16" fmla="*/ 2 w 14"/>
                  <a:gd name="T17" fmla="*/ 14 h 75"/>
                  <a:gd name="T18" fmla="*/ 3 w 14"/>
                  <a:gd name="T19" fmla="*/ 16 h 75"/>
                  <a:gd name="T20" fmla="*/ 3 w 14"/>
                  <a:gd name="T21" fmla="*/ 18 h 75"/>
                  <a:gd name="T22" fmla="*/ 3 w 14"/>
                  <a:gd name="T23" fmla="*/ 19 h 75"/>
                  <a:gd name="T24" fmla="*/ 3 w 14"/>
                  <a:gd name="T25" fmla="*/ 21 h 75"/>
                  <a:gd name="T26" fmla="*/ 4 w 14"/>
                  <a:gd name="T27" fmla="*/ 22 h 75"/>
                  <a:gd name="T28" fmla="*/ 4 w 14"/>
                  <a:gd name="T29" fmla="*/ 24 h 75"/>
                  <a:gd name="T30" fmla="*/ 4 w 14"/>
                  <a:gd name="T31" fmla="*/ 25 h 75"/>
                  <a:gd name="T32" fmla="*/ 5 w 14"/>
                  <a:gd name="T33" fmla="*/ 27 h 75"/>
                  <a:gd name="T34" fmla="*/ 5 w 14"/>
                  <a:gd name="T35" fmla="*/ 29 h 75"/>
                  <a:gd name="T36" fmla="*/ 5 w 14"/>
                  <a:gd name="T37" fmla="*/ 30 h 75"/>
                  <a:gd name="T38" fmla="*/ 6 w 14"/>
                  <a:gd name="T39" fmla="*/ 32 h 75"/>
                  <a:gd name="T40" fmla="*/ 6 w 14"/>
                  <a:gd name="T41" fmla="*/ 33 h 75"/>
                  <a:gd name="T42" fmla="*/ 6 w 14"/>
                  <a:gd name="T43" fmla="*/ 35 h 75"/>
                  <a:gd name="T44" fmla="*/ 7 w 14"/>
                  <a:gd name="T45" fmla="*/ 36 h 75"/>
                  <a:gd name="T46" fmla="*/ 7 w 14"/>
                  <a:gd name="T47" fmla="*/ 38 h 75"/>
                  <a:gd name="T48" fmla="*/ 7 w 14"/>
                  <a:gd name="T49" fmla="*/ 40 h 75"/>
                  <a:gd name="T50" fmla="*/ 8 w 14"/>
                  <a:gd name="T51" fmla="*/ 41 h 75"/>
                  <a:gd name="T52" fmla="*/ 8 w 14"/>
                  <a:gd name="T53" fmla="*/ 42 h 75"/>
                  <a:gd name="T54" fmla="*/ 8 w 14"/>
                  <a:gd name="T55" fmla="*/ 44 h 75"/>
                  <a:gd name="T56" fmla="*/ 8 w 14"/>
                  <a:gd name="T57" fmla="*/ 46 h 75"/>
                  <a:gd name="T58" fmla="*/ 8 w 14"/>
                  <a:gd name="T59" fmla="*/ 47 h 75"/>
                  <a:gd name="T60" fmla="*/ 9 w 14"/>
                  <a:gd name="T61" fmla="*/ 48 h 75"/>
                  <a:gd name="T62" fmla="*/ 9 w 14"/>
                  <a:gd name="T63" fmla="*/ 50 h 75"/>
                  <a:gd name="T64" fmla="*/ 9 w 14"/>
                  <a:gd name="T65" fmla="*/ 51 h 75"/>
                  <a:gd name="T66" fmla="*/ 10 w 14"/>
                  <a:gd name="T67" fmla="*/ 53 h 75"/>
                  <a:gd name="T68" fmla="*/ 10 w 14"/>
                  <a:gd name="T69" fmla="*/ 54 h 75"/>
                  <a:gd name="T70" fmla="*/ 10 w 14"/>
                  <a:gd name="T71" fmla="*/ 56 h 75"/>
                  <a:gd name="T72" fmla="*/ 11 w 14"/>
                  <a:gd name="T73" fmla="*/ 57 h 75"/>
                  <a:gd name="T74" fmla="*/ 11 w 14"/>
                  <a:gd name="T75" fmla="*/ 59 h 75"/>
                  <a:gd name="T76" fmla="*/ 11 w 14"/>
                  <a:gd name="T77" fmla="*/ 60 h 75"/>
                  <a:gd name="T78" fmla="*/ 12 w 14"/>
                  <a:gd name="T79" fmla="*/ 61 h 75"/>
                  <a:gd name="T80" fmla="*/ 12 w 14"/>
                  <a:gd name="T81" fmla="*/ 63 h 75"/>
                  <a:gd name="T82" fmla="*/ 12 w 14"/>
                  <a:gd name="T83" fmla="*/ 64 h 75"/>
                  <a:gd name="T84" fmla="*/ 12 w 14"/>
                  <a:gd name="T85" fmla="*/ 66 h 75"/>
                  <a:gd name="T86" fmla="*/ 13 w 14"/>
                  <a:gd name="T87" fmla="*/ 67 h 75"/>
                  <a:gd name="T88" fmla="*/ 13 w 14"/>
                  <a:gd name="T89" fmla="*/ 68 h 75"/>
                  <a:gd name="T90" fmla="*/ 13 w 14"/>
                  <a:gd name="T91" fmla="*/ 70 h 75"/>
                  <a:gd name="T92" fmla="*/ 14 w 14"/>
                  <a:gd name="T93" fmla="*/ 71 h 75"/>
                  <a:gd name="T94" fmla="*/ 14 w 14"/>
                  <a:gd name="T95" fmla="*/ 72 h 75"/>
                  <a:gd name="T96" fmla="*/ 14 w 14"/>
                  <a:gd name="T97" fmla="*/ 73 h 75"/>
                  <a:gd name="T98" fmla="*/ 14 w 14"/>
                  <a:gd name="T99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5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6"/>
                    </a:lnTo>
                    <a:lnTo>
                      <a:pt x="8" y="47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10" y="53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1" y="57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2" y="61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3" y="67"/>
                    </a:lnTo>
                    <a:lnTo>
                      <a:pt x="13" y="68"/>
                    </a:lnTo>
                    <a:lnTo>
                      <a:pt x="13" y="70"/>
                    </a:lnTo>
                    <a:lnTo>
                      <a:pt x="14" y="71"/>
                    </a:lnTo>
                    <a:lnTo>
                      <a:pt x="14" y="72"/>
                    </a:lnTo>
                    <a:lnTo>
                      <a:pt x="14" y="73"/>
                    </a:lnTo>
                    <a:lnTo>
                      <a:pt x="14" y="75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5" name="Freeform 1101"/>
              <p:cNvSpPr>
                <a:spLocks/>
              </p:cNvSpPr>
              <p:nvPr/>
            </p:nvSpPr>
            <p:spPr bwMode="auto">
              <a:xfrm>
                <a:off x="5308" y="2332"/>
                <a:ext cx="15" cy="56"/>
              </a:xfrm>
              <a:custGeom>
                <a:avLst/>
                <a:gdLst>
                  <a:gd name="T0" fmla="*/ 0 w 15"/>
                  <a:gd name="T1" fmla="*/ 0 h 56"/>
                  <a:gd name="T2" fmla="*/ 1 w 15"/>
                  <a:gd name="T3" fmla="*/ 1 h 56"/>
                  <a:gd name="T4" fmla="*/ 1 w 15"/>
                  <a:gd name="T5" fmla="*/ 3 h 56"/>
                  <a:gd name="T6" fmla="*/ 1 w 15"/>
                  <a:gd name="T7" fmla="*/ 4 h 56"/>
                  <a:gd name="T8" fmla="*/ 1 w 15"/>
                  <a:gd name="T9" fmla="*/ 5 h 56"/>
                  <a:gd name="T10" fmla="*/ 2 w 15"/>
                  <a:gd name="T11" fmla="*/ 6 h 56"/>
                  <a:gd name="T12" fmla="*/ 2 w 15"/>
                  <a:gd name="T13" fmla="*/ 8 h 56"/>
                  <a:gd name="T14" fmla="*/ 2 w 15"/>
                  <a:gd name="T15" fmla="*/ 9 h 56"/>
                  <a:gd name="T16" fmla="*/ 3 w 15"/>
                  <a:gd name="T17" fmla="*/ 10 h 56"/>
                  <a:gd name="T18" fmla="*/ 3 w 15"/>
                  <a:gd name="T19" fmla="*/ 11 h 56"/>
                  <a:gd name="T20" fmla="*/ 3 w 15"/>
                  <a:gd name="T21" fmla="*/ 13 h 56"/>
                  <a:gd name="T22" fmla="*/ 4 w 15"/>
                  <a:gd name="T23" fmla="*/ 14 h 56"/>
                  <a:gd name="T24" fmla="*/ 4 w 15"/>
                  <a:gd name="T25" fmla="*/ 15 h 56"/>
                  <a:gd name="T26" fmla="*/ 4 w 15"/>
                  <a:gd name="T27" fmla="*/ 16 h 56"/>
                  <a:gd name="T28" fmla="*/ 5 w 15"/>
                  <a:gd name="T29" fmla="*/ 18 h 56"/>
                  <a:gd name="T30" fmla="*/ 5 w 15"/>
                  <a:gd name="T31" fmla="*/ 19 h 56"/>
                  <a:gd name="T32" fmla="*/ 5 w 15"/>
                  <a:gd name="T33" fmla="*/ 20 h 56"/>
                  <a:gd name="T34" fmla="*/ 6 w 15"/>
                  <a:gd name="T35" fmla="*/ 21 h 56"/>
                  <a:gd name="T36" fmla="*/ 6 w 15"/>
                  <a:gd name="T37" fmla="*/ 22 h 56"/>
                  <a:gd name="T38" fmla="*/ 6 w 15"/>
                  <a:gd name="T39" fmla="*/ 24 h 56"/>
                  <a:gd name="T40" fmla="*/ 6 w 15"/>
                  <a:gd name="T41" fmla="*/ 25 h 56"/>
                  <a:gd name="T42" fmla="*/ 6 w 15"/>
                  <a:gd name="T43" fmla="*/ 26 h 56"/>
                  <a:gd name="T44" fmla="*/ 7 w 15"/>
                  <a:gd name="T45" fmla="*/ 27 h 56"/>
                  <a:gd name="T46" fmla="*/ 7 w 15"/>
                  <a:gd name="T47" fmla="*/ 28 h 56"/>
                  <a:gd name="T48" fmla="*/ 7 w 15"/>
                  <a:gd name="T49" fmla="*/ 29 h 56"/>
                  <a:gd name="T50" fmla="*/ 8 w 15"/>
                  <a:gd name="T51" fmla="*/ 31 h 56"/>
                  <a:gd name="T52" fmla="*/ 8 w 15"/>
                  <a:gd name="T53" fmla="*/ 32 h 56"/>
                  <a:gd name="T54" fmla="*/ 8 w 15"/>
                  <a:gd name="T55" fmla="*/ 33 h 56"/>
                  <a:gd name="T56" fmla="*/ 9 w 15"/>
                  <a:gd name="T57" fmla="*/ 34 h 56"/>
                  <a:gd name="T58" fmla="*/ 9 w 15"/>
                  <a:gd name="T59" fmla="*/ 35 h 56"/>
                  <a:gd name="T60" fmla="*/ 9 w 15"/>
                  <a:gd name="T61" fmla="*/ 36 h 56"/>
                  <a:gd name="T62" fmla="*/ 10 w 15"/>
                  <a:gd name="T63" fmla="*/ 37 h 56"/>
                  <a:gd name="T64" fmla="*/ 10 w 15"/>
                  <a:gd name="T65" fmla="*/ 38 h 56"/>
                  <a:gd name="T66" fmla="*/ 10 w 15"/>
                  <a:gd name="T67" fmla="*/ 39 h 56"/>
                  <a:gd name="T68" fmla="*/ 10 w 15"/>
                  <a:gd name="T69" fmla="*/ 40 h 56"/>
                  <a:gd name="T70" fmla="*/ 11 w 15"/>
                  <a:gd name="T71" fmla="*/ 42 h 56"/>
                  <a:gd name="T72" fmla="*/ 11 w 15"/>
                  <a:gd name="T73" fmla="*/ 43 h 56"/>
                  <a:gd name="T74" fmla="*/ 11 w 15"/>
                  <a:gd name="T75" fmla="*/ 44 h 56"/>
                  <a:gd name="T76" fmla="*/ 12 w 15"/>
                  <a:gd name="T77" fmla="*/ 44 h 56"/>
                  <a:gd name="T78" fmla="*/ 12 w 15"/>
                  <a:gd name="T79" fmla="*/ 46 h 56"/>
                  <a:gd name="T80" fmla="*/ 12 w 15"/>
                  <a:gd name="T81" fmla="*/ 47 h 56"/>
                  <a:gd name="T82" fmla="*/ 12 w 15"/>
                  <a:gd name="T83" fmla="*/ 48 h 56"/>
                  <a:gd name="T84" fmla="*/ 12 w 15"/>
                  <a:gd name="T85" fmla="*/ 49 h 56"/>
                  <a:gd name="T86" fmla="*/ 13 w 15"/>
                  <a:gd name="T87" fmla="*/ 50 h 56"/>
                  <a:gd name="T88" fmla="*/ 13 w 15"/>
                  <a:gd name="T89" fmla="*/ 51 h 56"/>
                  <a:gd name="T90" fmla="*/ 13 w 15"/>
                  <a:gd name="T91" fmla="*/ 52 h 56"/>
                  <a:gd name="T92" fmla="*/ 14 w 15"/>
                  <a:gd name="T93" fmla="*/ 53 h 56"/>
                  <a:gd name="T94" fmla="*/ 14 w 15"/>
                  <a:gd name="T95" fmla="*/ 54 h 56"/>
                  <a:gd name="T96" fmla="*/ 14 w 15"/>
                  <a:gd name="T97" fmla="*/ 55 h 56"/>
                  <a:gd name="T98" fmla="*/ 15 w 15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4"/>
                    </a:lnTo>
                    <a:lnTo>
                      <a:pt x="12" y="44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5" y="56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6" name="Freeform 1102"/>
              <p:cNvSpPr>
                <a:spLocks/>
              </p:cNvSpPr>
              <p:nvPr/>
            </p:nvSpPr>
            <p:spPr bwMode="auto">
              <a:xfrm>
                <a:off x="5323" y="2388"/>
                <a:ext cx="14" cy="41"/>
              </a:xfrm>
              <a:custGeom>
                <a:avLst/>
                <a:gdLst>
                  <a:gd name="T0" fmla="*/ 0 w 14"/>
                  <a:gd name="T1" fmla="*/ 0 h 41"/>
                  <a:gd name="T2" fmla="*/ 0 w 14"/>
                  <a:gd name="T3" fmla="*/ 1 h 41"/>
                  <a:gd name="T4" fmla="*/ 0 w 14"/>
                  <a:gd name="T5" fmla="*/ 2 h 41"/>
                  <a:gd name="T6" fmla="*/ 1 w 14"/>
                  <a:gd name="T7" fmla="*/ 3 h 41"/>
                  <a:gd name="T8" fmla="*/ 1 w 14"/>
                  <a:gd name="T9" fmla="*/ 4 h 41"/>
                  <a:gd name="T10" fmla="*/ 1 w 14"/>
                  <a:gd name="T11" fmla="*/ 5 h 41"/>
                  <a:gd name="T12" fmla="*/ 2 w 14"/>
                  <a:gd name="T13" fmla="*/ 6 h 41"/>
                  <a:gd name="T14" fmla="*/ 2 w 14"/>
                  <a:gd name="T15" fmla="*/ 6 h 41"/>
                  <a:gd name="T16" fmla="*/ 2 w 14"/>
                  <a:gd name="T17" fmla="*/ 7 h 41"/>
                  <a:gd name="T18" fmla="*/ 3 w 14"/>
                  <a:gd name="T19" fmla="*/ 8 h 41"/>
                  <a:gd name="T20" fmla="*/ 3 w 14"/>
                  <a:gd name="T21" fmla="*/ 9 h 41"/>
                  <a:gd name="T22" fmla="*/ 3 w 14"/>
                  <a:gd name="T23" fmla="*/ 10 h 41"/>
                  <a:gd name="T24" fmla="*/ 3 w 14"/>
                  <a:gd name="T25" fmla="*/ 11 h 41"/>
                  <a:gd name="T26" fmla="*/ 3 w 14"/>
                  <a:gd name="T27" fmla="*/ 12 h 41"/>
                  <a:gd name="T28" fmla="*/ 4 w 14"/>
                  <a:gd name="T29" fmla="*/ 13 h 41"/>
                  <a:gd name="T30" fmla="*/ 4 w 14"/>
                  <a:gd name="T31" fmla="*/ 14 h 41"/>
                  <a:gd name="T32" fmla="*/ 4 w 14"/>
                  <a:gd name="T33" fmla="*/ 15 h 41"/>
                  <a:gd name="T34" fmla="*/ 5 w 14"/>
                  <a:gd name="T35" fmla="*/ 16 h 41"/>
                  <a:gd name="T36" fmla="*/ 5 w 14"/>
                  <a:gd name="T37" fmla="*/ 17 h 41"/>
                  <a:gd name="T38" fmla="*/ 5 w 14"/>
                  <a:gd name="T39" fmla="*/ 18 h 41"/>
                  <a:gd name="T40" fmla="*/ 6 w 14"/>
                  <a:gd name="T41" fmla="*/ 18 h 41"/>
                  <a:gd name="T42" fmla="*/ 6 w 14"/>
                  <a:gd name="T43" fmla="*/ 19 h 41"/>
                  <a:gd name="T44" fmla="*/ 6 w 14"/>
                  <a:gd name="T45" fmla="*/ 20 h 41"/>
                  <a:gd name="T46" fmla="*/ 7 w 14"/>
                  <a:gd name="T47" fmla="*/ 21 h 41"/>
                  <a:gd name="T48" fmla="*/ 7 w 14"/>
                  <a:gd name="T49" fmla="*/ 22 h 41"/>
                  <a:gd name="T50" fmla="*/ 7 w 14"/>
                  <a:gd name="T51" fmla="*/ 23 h 41"/>
                  <a:gd name="T52" fmla="*/ 7 w 14"/>
                  <a:gd name="T53" fmla="*/ 23 h 41"/>
                  <a:gd name="T54" fmla="*/ 8 w 14"/>
                  <a:gd name="T55" fmla="*/ 24 h 41"/>
                  <a:gd name="T56" fmla="*/ 8 w 14"/>
                  <a:gd name="T57" fmla="*/ 25 h 41"/>
                  <a:gd name="T58" fmla="*/ 8 w 14"/>
                  <a:gd name="T59" fmla="*/ 26 h 41"/>
                  <a:gd name="T60" fmla="*/ 8 w 14"/>
                  <a:gd name="T61" fmla="*/ 27 h 41"/>
                  <a:gd name="T62" fmla="*/ 9 w 14"/>
                  <a:gd name="T63" fmla="*/ 27 h 41"/>
                  <a:gd name="T64" fmla="*/ 9 w 14"/>
                  <a:gd name="T65" fmla="*/ 28 h 41"/>
                  <a:gd name="T66" fmla="*/ 9 w 14"/>
                  <a:gd name="T67" fmla="*/ 29 h 41"/>
                  <a:gd name="T68" fmla="*/ 9 w 14"/>
                  <a:gd name="T69" fmla="*/ 30 h 41"/>
                  <a:gd name="T70" fmla="*/ 10 w 14"/>
                  <a:gd name="T71" fmla="*/ 30 h 41"/>
                  <a:gd name="T72" fmla="*/ 10 w 14"/>
                  <a:gd name="T73" fmla="*/ 31 h 41"/>
                  <a:gd name="T74" fmla="*/ 10 w 14"/>
                  <a:gd name="T75" fmla="*/ 32 h 41"/>
                  <a:gd name="T76" fmla="*/ 11 w 14"/>
                  <a:gd name="T77" fmla="*/ 33 h 41"/>
                  <a:gd name="T78" fmla="*/ 11 w 14"/>
                  <a:gd name="T79" fmla="*/ 34 h 41"/>
                  <a:gd name="T80" fmla="*/ 11 w 14"/>
                  <a:gd name="T81" fmla="*/ 34 h 41"/>
                  <a:gd name="T82" fmla="*/ 12 w 14"/>
                  <a:gd name="T83" fmla="*/ 35 h 41"/>
                  <a:gd name="T84" fmla="*/ 12 w 14"/>
                  <a:gd name="T85" fmla="*/ 36 h 41"/>
                  <a:gd name="T86" fmla="*/ 12 w 14"/>
                  <a:gd name="T87" fmla="*/ 36 h 41"/>
                  <a:gd name="T88" fmla="*/ 13 w 14"/>
                  <a:gd name="T89" fmla="*/ 37 h 41"/>
                  <a:gd name="T90" fmla="*/ 13 w 14"/>
                  <a:gd name="T91" fmla="*/ 38 h 41"/>
                  <a:gd name="T92" fmla="*/ 13 w 14"/>
                  <a:gd name="T93" fmla="*/ 39 h 41"/>
                  <a:gd name="T94" fmla="*/ 14 w 14"/>
                  <a:gd name="T95" fmla="*/ 40 h 41"/>
                  <a:gd name="T96" fmla="*/ 14 w 14"/>
                  <a:gd name="T97" fmla="*/ 40 h 41"/>
                  <a:gd name="T98" fmla="*/ 14 w 14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3" y="39"/>
                    </a:lnTo>
                    <a:lnTo>
                      <a:pt x="14" y="40"/>
                    </a:lnTo>
                    <a:lnTo>
                      <a:pt x="14" y="40"/>
                    </a:lnTo>
                    <a:lnTo>
                      <a:pt x="14" y="4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7" name="Freeform 1103"/>
              <p:cNvSpPr>
                <a:spLocks/>
              </p:cNvSpPr>
              <p:nvPr/>
            </p:nvSpPr>
            <p:spPr bwMode="auto">
              <a:xfrm>
                <a:off x="5337" y="2429"/>
                <a:ext cx="14" cy="30"/>
              </a:xfrm>
              <a:custGeom>
                <a:avLst/>
                <a:gdLst>
                  <a:gd name="T0" fmla="*/ 0 w 14"/>
                  <a:gd name="T1" fmla="*/ 0 h 30"/>
                  <a:gd name="T2" fmla="*/ 0 w 14"/>
                  <a:gd name="T3" fmla="*/ 1 h 30"/>
                  <a:gd name="T4" fmla="*/ 0 w 14"/>
                  <a:gd name="T5" fmla="*/ 1 h 30"/>
                  <a:gd name="T6" fmla="*/ 1 w 14"/>
                  <a:gd name="T7" fmla="*/ 2 h 30"/>
                  <a:gd name="T8" fmla="*/ 1 w 14"/>
                  <a:gd name="T9" fmla="*/ 3 h 30"/>
                  <a:gd name="T10" fmla="*/ 1 w 14"/>
                  <a:gd name="T11" fmla="*/ 3 h 30"/>
                  <a:gd name="T12" fmla="*/ 2 w 14"/>
                  <a:gd name="T13" fmla="*/ 4 h 30"/>
                  <a:gd name="T14" fmla="*/ 2 w 14"/>
                  <a:gd name="T15" fmla="*/ 5 h 30"/>
                  <a:gd name="T16" fmla="*/ 2 w 14"/>
                  <a:gd name="T17" fmla="*/ 6 h 30"/>
                  <a:gd name="T18" fmla="*/ 3 w 14"/>
                  <a:gd name="T19" fmla="*/ 6 h 30"/>
                  <a:gd name="T20" fmla="*/ 3 w 14"/>
                  <a:gd name="T21" fmla="*/ 7 h 30"/>
                  <a:gd name="T22" fmla="*/ 3 w 14"/>
                  <a:gd name="T23" fmla="*/ 7 h 30"/>
                  <a:gd name="T24" fmla="*/ 4 w 14"/>
                  <a:gd name="T25" fmla="*/ 8 h 30"/>
                  <a:gd name="T26" fmla="*/ 4 w 14"/>
                  <a:gd name="T27" fmla="*/ 9 h 30"/>
                  <a:gd name="T28" fmla="*/ 4 w 14"/>
                  <a:gd name="T29" fmla="*/ 9 h 30"/>
                  <a:gd name="T30" fmla="*/ 4 w 14"/>
                  <a:gd name="T31" fmla="*/ 10 h 30"/>
                  <a:gd name="T32" fmla="*/ 5 w 14"/>
                  <a:gd name="T33" fmla="*/ 11 h 30"/>
                  <a:gd name="T34" fmla="*/ 5 w 14"/>
                  <a:gd name="T35" fmla="*/ 12 h 30"/>
                  <a:gd name="T36" fmla="*/ 5 w 14"/>
                  <a:gd name="T37" fmla="*/ 12 h 30"/>
                  <a:gd name="T38" fmla="*/ 6 w 14"/>
                  <a:gd name="T39" fmla="*/ 13 h 30"/>
                  <a:gd name="T40" fmla="*/ 6 w 14"/>
                  <a:gd name="T41" fmla="*/ 13 h 30"/>
                  <a:gd name="T42" fmla="*/ 6 w 14"/>
                  <a:gd name="T43" fmla="*/ 14 h 30"/>
                  <a:gd name="T44" fmla="*/ 6 w 14"/>
                  <a:gd name="T45" fmla="*/ 14 h 30"/>
                  <a:gd name="T46" fmla="*/ 7 w 14"/>
                  <a:gd name="T47" fmla="*/ 15 h 30"/>
                  <a:gd name="T48" fmla="*/ 7 w 14"/>
                  <a:gd name="T49" fmla="*/ 16 h 30"/>
                  <a:gd name="T50" fmla="*/ 7 w 14"/>
                  <a:gd name="T51" fmla="*/ 16 h 30"/>
                  <a:gd name="T52" fmla="*/ 7 w 14"/>
                  <a:gd name="T53" fmla="*/ 17 h 30"/>
                  <a:gd name="T54" fmla="*/ 8 w 14"/>
                  <a:gd name="T55" fmla="*/ 18 h 30"/>
                  <a:gd name="T56" fmla="*/ 8 w 14"/>
                  <a:gd name="T57" fmla="*/ 18 h 30"/>
                  <a:gd name="T58" fmla="*/ 8 w 14"/>
                  <a:gd name="T59" fmla="*/ 19 h 30"/>
                  <a:gd name="T60" fmla="*/ 9 w 14"/>
                  <a:gd name="T61" fmla="*/ 19 h 30"/>
                  <a:gd name="T62" fmla="*/ 9 w 14"/>
                  <a:gd name="T63" fmla="*/ 20 h 30"/>
                  <a:gd name="T64" fmla="*/ 9 w 14"/>
                  <a:gd name="T65" fmla="*/ 20 h 30"/>
                  <a:gd name="T66" fmla="*/ 10 w 14"/>
                  <a:gd name="T67" fmla="*/ 21 h 30"/>
                  <a:gd name="T68" fmla="*/ 10 w 14"/>
                  <a:gd name="T69" fmla="*/ 22 h 30"/>
                  <a:gd name="T70" fmla="*/ 10 w 14"/>
                  <a:gd name="T71" fmla="*/ 22 h 30"/>
                  <a:gd name="T72" fmla="*/ 11 w 14"/>
                  <a:gd name="T73" fmla="*/ 23 h 30"/>
                  <a:gd name="T74" fmla="*/ 11 w 14"/>
                  <a:gd name="T75" fmla="*/ 23 h 30"/>
                  <a:gd name="T76" fmla="*/ 11 w 14"/>
                  <a:gd name="T77" fmla="*/ 24 h 30"/>
                  <a:gd name="T78" fmla="*/ 12 w 14"/>
                  <a:gd name="T79" fmla="*/ 25 h 30"/>
                  <a:gd name="T80" fmla="*/ 12 w 14"/>
                  <a:gd name="T81" fmla="*/ 25 h 30"/>
                  <a:gd name="T82" fmla="*/ 12 w 14"/>
                  <a:gd name="T83" fmla="*/ 25 h 30"/>
                  <a:gd name="T84" fmla="*/ 12 w 14"/>
                  <a:gd name="T85" fmla="*/ 26 h 30"/>
                  <a:gd name="T86" fmla="*/ 12 w 14"/>
                  <a:gd name="T87" fmla="*/ 27 h 30"/>
                  <a:gd name="T88" fmla="*/ 13 w 14"/>
                  <a:gd name="T89" fmla="*/ 27 h 30"/>
                  <a:gd name="T90" fmla="*/ 13 w 14"/>
                  <a:gd name="T91" fmla="*/ 28 h 30"/>
                  <a:gd name="T92" fmla="*/ 13 w 14"/>
                  <a:gd name="T93" fmla="*/ 28 h 30"/>
                  <a:gd name="T94" fmla="*/ 14 w 14"/>
                  <a:gd name="T95" fmla="*/ 29 h 30"/>
                  <a:gd name="T96" fmla="*/ 14 w 14"/>
                  <a:gd name="T97" fmla="*/ 29 h 30"/>
                  <a:gd name="T98" fmla="*/ 14 w 14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28"/>
                    </a:lnTo>
                    <a:lnTo>
                      <a:pt x="14" y="29"/>
                    </a:lnTo>
                    <a:lnTo>
                      <a:pt x="14" y="29"/>
                    </a:lnTo>
                    <a:lnTo>
                      <a:pt x="14" y="3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8" name="Freeform 1104"/>
              <p:cNvSpPr>
                <a:spLocks/>
              </p:cNvSpPr>
              <p:nvPr/>
            </p:nvSpPr>
            <p:spPr bwMode="auto">
              <a:xfrm>
                <a:off x="5351" y="2459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1 w 15"/>
                  <a:gd name="T3" fmla="*/ 1 h 21"/>
                  <a:gd name="T4" fmla="*/ 1 w 15"/>
                  <a:gd name="T5" fmla="*/ 1 h 21"/>
                  <a:gd name="T6" fmla="*/ 1 w 15"/>
                  <a:gd name="T7" fmla="*/ 1 h 21"/>
                  <a:gd name="T8" fmla="*/ 2 w 15"/>
                  <a:gd name="T9" fmla="*/ 2 h 21"/>
                  <a:gd name="T10" fmla="*/ 2 w 15"/>
                  <a:gd name="T11" fmla="*/ 2 h 21"/>
                  <a:gd name="T12" fmla="*/ 2 w 15"/>
                  <a:gd name="T13" fmla="*/ 3 h 21"/>
                  <a:gd name="T14" fmla="*/ 2 w 15"/>
                  <a:gd name="T15" fmla="*/ 3 h 21"/>
                  <a:gd name="T16" fmla="*/ 3 w 15"/>
                  <a:gd name="T17" fmla="*/ 4 h 21"/>
                  <a:gd name="T18" fmla="*/ 3 w 15"/>
                  <a:gd name="T19" fmla="*/ 4 h 21"/>
                  <a:gd name="T20" fmla="*/ 3 w 15"/>
                  <a:gd name="T21" fmla="*/ 5 h 21"/>
                  <a:gd name="T22" fmla="*/ 4 w 15"/>
                  <a:gd name="T23" fmla="*/ 5 h 21"/>
                  <a:gd name="T24" fmla="*/ 4 w 15"/>
                  <a:gd name="T25" fmla="*/ 6 h 21"/>
                  <a:gd name="T26" fmla="*/ 4 w 15"/>
                  <a:gd name="T27" fmla="*/ 6 h 21"/>
                  <a:gd name="T28" fmla="*/ 4 w 15"/>
                  <a:gd name="T29" fmla="*/ 7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8 h 21"/>
                  <a:gd name="T36" fmla="*/ 5 w 15"/>
                  <a:gd name="T37" fmla="*/ 8 h 21"/>
                  <a:gd name="T38" fmla="*/ 6 w 15"/>
                  <a:gd name="T39" fmla="*/ 9 h 21"/>
                  <a:gd name="T40" fmla="*/ 6 w 15"/>
                  <a:gd name="T41" fmla="*/ 9 h 21"/>
                  <a:gd name="T42" fmla="*/ 6 w 15"/>
                  <a:gd name="T43" fmla="*/ 10 h 21"/>
                  <a:gd name="T44" fmla="*/ 7 w 15"/>
                  <a:gd name="T45" fmla="*/ 10 h 21"/>
                  <a:gd name="T46" fmla="*/ 7 w 15"/>
                  <a:gd name="T47" fmla="*/ 11 h 21"/>
                  <a:gd name="T48" fmla="*/ 7 w 15"/>
                  <a:gd name="T49" fmla="*/ 11 h 21"/>
                  <a:gd name="T50" fmla="*/ 8 w 15"/>
                  <a:gd name="T51" fmla="*/ 12 h 21"/>
                  <a:gd name="T52" fmla="*/ 8 w 15"/>
                  <a:gd name="T53" fmla="*/ 12 h 21"/>
                  <a:gd name="T54" fmla="*/ 8 w 15"/>
                  <a:gd name="T55" fmla="*/ 13 h 21"/>
                  <a:gd name="T56" fmla="*/ 9 w 15"/>
                  <a:gd name="T57" fmla="*/ 13 h 21"/>
                  <a:gd name="T58" fmla="*/ 9 w 15"/>
                  <a:gd name="T59" fmla="*/ 13 h 21"/>
                  <a:gd name="T60" fmla="*/ 9 w 15"/>
                  <a:gd name="T61" fmla="*/ 14 h 21"/>
                  <a:gd name="T62" fmla="*/ 10 w 15"/>
                  <a:gd name="T63" fmla="*/ 14 h 21"/>
                  <a:gd name="T64" fmla="*/ 10 w 15"/>
                  <a:gd name="T65" fmla="*/ 15 h 21"/>
                  <a:gd name="T66" fmla="*/ 10 w 15"/>
                  <a:gd name="T67" fmla="*/ 15 h 21"/>
                  <a:gd name="T68" fmla="*/ 10 w 15"/>
                  <a:gd name="T69" fmla="*/ 15 h 21"/>
                  <a:gd name="T70" fmla="*/ 10 w 15"/>
                  <a:gd name="T71" fmla="*/ 16 h 21"/>
                  <a:gd name="T72" fmla="*/ 11 w 15"/>
                  <a:gd name="T73" fmla="*/ 16 h 21"/>
                  <a:gd name="T74" fmla="*/ 11 w 15"/>
                  <a:gd name="T75" fmla="*/ 17 h 21"/>
                  <a:gd name="T76" fmla="*/ 11 w 15"/>
                  <a:gd name="T77" fmla="*/ 17 h 21"/>
                  <a:gd name="T78" fmla="*/ 12 w 15"/>
                  <a:gd name="T79" fmla="*/ 18 h 21"/>
                  <a:gd name="T80" fmla="*/ 12 w 15"/>
                  <a:gd name="T81" fmla="*/ 18 h 21"/>
                  <a:gd name="T82" fmla="*/ 12 w 15"/>
                  <a:gd name="T83" fmla="*/ 18 h 21"/>
                  <a:gd name="T84" fmla="*/ 13 w 15"/>
                  <a:gd name="T85" fmla="*/ 19 h 21"/>
                  <a:gd name="T86" fmla="*/ 13 w 15"/>
                  <a:gd name="T87" fmla="*/ 19 h 21"/>
                  <a:gd name="T88" fmla="*/ 13 w 15"/>
                  <a:gd name="T89" fmla="*/ 19 h 21"/>
                  <a:gd name="T90" fmla="*/ 14 w 15"/>
                  <a:gd name="T91" fmla="*/ 20 h 21"/>
                  <a:gd name="T92" fmla="*/ 14 w 15"/>
                  <a:gd name="T93" fmla="*/ 20 h 21"/>
                  <a:gd name="T94" fmla="*/ 14 w 15"/>
                  <a:gd name="T95" fmla="*/ 20 h 21"/>
                  <a:gd name="T96" fmla="*/ 14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  <a:lnTo>
                      <a:pt x="15" y="2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9" name="Freeform 1105"/>
              <p:cNvSpPr>
                <a:spLocks/>
              </p:cNvSpPr>
              <p:nvPr/>
            </p:nvSpPr>
            <p:spPr bwMode="auto">
              <a:xfrm>
                <a:off x="5366" y="2480"/>
                <a:ext cx="14" cy="16"/>
              </a:xfrm>
              <a:custGeom>
                <a:avLst/>
                <a:gdLst>
                  <a:gd name="T0" fmla="*/ 0 w 14"/>
                  <a:gd name="T1" fmla="*/ 0 h 16"/>
                  <a:gd name="T2" fmla="*/ 0 w 14"/>
                  <a:gd name="T3" fmla="*/ 1 h 16"/>
                  <a:gd name="T4" fmla="*/ 0 w 14"/>
                  <a:gd name="T5" fmla="*/ 1 h 16"/>
                  <a:gd name="T6" fmla="*/ 1 w 14"/>
                  <a:gd name="T7" fmla="*/ 1 h 16"/>
                  <a:gd name="T8" fmla="*/ 1 w 14"/>
                  <a:gd name="T9" fmla="*/ 2 h 16"/>
                  <a:gd name="T10" fmla="*/ 1 w 14"/>
                  <a:gd name="T11" fmla="*/ 2 h 16"/>
                  <a:gd name="T12" fmla="*/ 1 w 14"/>
                  <a:gd name="T13" fmla="*/ 3 h 16"/>
                  <a:gd name="T14" fmla="*/ 2 w 14"/>
                  <a:gd name="T15" fmla="*/ 3 h 16"/>
                  <a:gd name="T16" fmla="*/ 2 w 14"/>
                  <a:gd name="T17" fmla="*/ 3 h 16"/>
                  <a:gd name="T18" fmla="*/ 2 w 14"/>
                  <a:gd name="T19" fmla="*/ 4 h 16"/>
                  <a:gd name="T20" fmla="*/ 2 w 14"/>
                  <a:gd name="T21" fmla="*/ 4 h 16"/>
                  <a:gd name="T22" fmla="*/ 3 w 14"/>
                  <a:gd name="T23" fmla="*/ 4 h 16"/>
                  <a:gd name="T24" fmla="*/ 3 w 14"/>
                  <a:gd name="T25" fmla="*/ 4 h 16"/>
                  <a:gd name="T26" fmla="*/ 3 w 14"/>
                  <a:gd name="T27" fmla="*/ 5 h 16"/>
                  <a:gd name="T28" fmla="*/ 4 w 14"/>
                  <a:gd name="T29" fmla="*/ 5 h 16"/>
                  <a:gd name="T30" fmla="*/ 4 w 14"/>
                  <a:gd name="T31" fmla="*/ 5 h 16"/>
                  <a:gd name="T32" fmla="*/ 4 w 14"/>
                  <a:gd name="T33" fmla="*/ 6 h 16"/>
                  <a:gd name="T34" fmla="*/ 5 w 14"/>
                  <a:gd name="T35" fmla="*/ 6 h 16"/>
                  <a:gd name="T36" fmla="*/ 5 w 14"/>
                  <a:gd name="T37" fmla="*/ 7 h 16"/>
                  <a:gd name="T38" fmla="*/ 5 w 14"/>
                  <a:gd name="T39" fmla="*/ 7 h 16"/>
                  <a:gd name="T40" fmla="*/ 6 w 14"/>
                  <a:gd name="T41" fmla="*/ 7 h 16"/>
                  <a:gd name="T42" fmla="*/ 6 w 14"/>
                  <a:gd name="T43" fmla="*/ 8 h 16"/>
                  <a:gd name="T44" fmla="*/ 6 w 14"/>
                  <a:gd name="T45" fmla="*/ 8 h 16"/>
                  <a:gd name="T46" fmla="*/ 7 w 14"/>
                  <a:gd name="T47" fmla="*/ 8 h 16"/>
                  <a:gd name="T48" fmla="*/ 7 w 14"/>
                  <a:gd name="T49" fmla="*/ 9 h 16"/>
                  <a:gd name="T50" fmla="*/ 7 w 14"/>
                  <a:gd name="T51" fmla="*/ 9 h 16"/>
                  <a:gd name="T52" fmla="*/ 7 w 14"/>
                  <a:gd name="T53" fmla="*/ 9 h 16"/>
                  <a:gd name="T54" fmla="*/ 7 w 14"/>
                  <a:gd name="T55" fmla="*/ 10 h 16"/>
                  <a:gd name="T56" fmla="*/ 8 w 14"/>
                  <a:gd name="T57" fmla="*/ 10 h 16"/>
                  <a:gd name="T58" fmla="*/ 8 w 14"/>
                  <a:gd name="T59" fmla="*/ 10 h 16"/>
                  <a:gd name="T60" fmla="*/ 8 w 14"/>
                  <a:gd name="T61" fmla="*/ 10 h 16"/>
                  <a:gd name="T62" fmla="*/ 9 w 14"/>
                  <a:gd name="T63" fmla="*/ 11 h 16"/>
                  <a:gd name="T64" fmla="*/ 9 w 14"/>
                  <a:gd name="T65" fmla="*/ 11 h 16"/>
                  <a:gd name="T66" fmla="*/ 9 w 14"/>
                  <a:gd name="T67" fmla="*/ 11 h 16"/>
                  <a:gd name="T68" fmla="*/ 10 w 14"/>
                  <a:gd name="T69" fmla="*/ 11 h 16"/>
                  <a:gd name="T70" fmla="*/ 10 w 14"/>
                  <a:gd name="T71" fmla="*/ 12 h 16"/>
                  <a:gd name="T72" fmla="*/ 10 w 14"/>
                  <a:gd name="T73" fmla="*/ 12 h 16"/>
                  <a:gd name="T74" fmla="*/ 11 w 14"/>
                  <a:gd name="T75" fmla="*/ 12 h 16"/>
                  <a:gd name="T76" fmla="*/ 11 w 14"/>
                  <a:gd name="T77" fmla="*/ 13 h 16"/>
                  <a:gd name="T78" fmla="*/ 11 w 14"/>
                  <a:gd name="T79" fmla="*/ 13 h 16"/>
                  <a:gd name="T80" fmla="*/ 11 w 14"/>
                  <a:gd name="T81" fmla="*/ 13 h 16"/>
                  <a:gd name="T82" fmla="*/ 12 w 14"/>
                  <a:gd name="T83" fmla="*/ 14 h 16"/>
                  <a:gd name="T84" fmla="*/ 12 w 14"/>
                  <a:gd name="T85" fmla="*/ 14 h 16"/>
                  <a:gd name="T86" fmla="*/ 12 w 14"/>
                  <a:gd name="T87" fmla="*/ 14 h 16"/>
                  <a:gd name="T88" fmla="*/ 13 w 14"/>
                  <a:gd name="T89" fmla="*/ 15 h 16"/>
                  <a:gd name="T90" fmla="*/ 13 w 14"/>
                  <a:gd name="T91" fmla="*/ 15 h 16"/>
                  <a:gd name="T92" fmla="*/ 13 w 14"/>
                  <a:gd name="T93" fmla="*/ 15 h 16"/>
                  <a:gd name="T94" fmla="*/ 13 w 14"/>
                  <a:gd name="T95" fmla="*/ 15 h 16"/>
                  <a:gd name="T96" fmla="*/ 13 w 14"/>
                  <a:gd name="T97" fmla="*/ 16 h 16"/>
                  <a:gd name="T98" fmla="*/ 14 w 14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4" y="16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0" name="Freeform 1106"/>
              <p:cNvSpPr>
                <a:spLocks/>
              </p:cNvSpPr>
              <p:nvPr/>
            </p:nvSpPr>
            <p:spPr bwMode="auto">
              <a:xfrm>
                <a:off x="5380" y="2496"/>
                <a:ext cx="14" cy="11"/>
              </a:xfrm>
              <a:custGeom>
                <a:avLst/>
                <a:gdLst>
                  <a:gd name="T0" fmla="*/ 0 w 14"/>
                  <a:gd name="T1" fmla="*/ 0 h 11"/>
                  <a:gd name="T2" fmla="*/ 0 w 14"/>
                  <a:gd name="T3" fmla="*/ 0 h 11"/>
                  <a:gd name="T4" fmla="*/ 0 w 14"/>
                  <a:gd name="T5" fmla="*/ 0 h 11"/>
                  <a:gd name="T6" fmla="*/ 1 w 14"/>
                  <a:gd name="T7" fmla="*/ 0 h 11"/>
                  <a:gd name="T8" fmla="*/ 1 w 14"/>
                  <a:gd name="T9" fmla="*/ 1 h 11"/>
                  <a:gd name="T10" fmla="*/ 1 w 14"/>
                  <a:gd name="T11" fmla="*/ 1 h 11"/>
                  <a:gd name="T12" fmla="*/ 2 w 14"/>
                  <a:gd name="T13" fmla="*/ 1 h 11"/>
                  <a:gd name="T14" fmla="*/ 2 w 14"/>
                  <a:gd name="T15" fmla="*/ 2 h 11"/>
                  <a:gd name="T16" fmla="*/ 2 w 14"/>
                  <a:gd name="T17" fmla="*/ 2 h 11"/>
                  <a:gd name="T18" fmla="*/ 3 w 14"/>
                  <a:gd name="T19" fmla="*/ 2 h 11"/>
                  <a:gd name="T20" fmla="*/ 3 w 14"/>
                  <a:gd name="T21" fmla="*/ 2 h 11"/>
                  <a:gd name="T22" fmla="*/ 3 w 14"/>
                  <a:gd name="T23" fmla="*/ 3 h 11"/>
                  <a:gd name="T24" fmla="*/ 4 w 14"/>
                  <a:gd name="T25" fmla="*/ 3 h 11"/>
                  <a:gd name="T26" fmla="*/ 4 w 14"/>
                  <a:gd name="T27" fmla="*/ 3 h 11"/>
                  <a:gd name="T28" fmla="*/ 4 w 14"/>
                  <a:gd name="T29" fmla="*/ 3 h 11"/>
                  <a:gd name="T30" fmla="*/ 5 w 14"/>
                  <a:gd name="T31" fmla="*/ 4 h 11"/>
                  <a:gd name="T32" fmla="*/ 5 w 14"/>
                  <a:gd name="T33" fmla="*/ 4 h 11"/>
                  <a:gd name="T34" fmla="*/ 5 w 14"/>
                  <a:gd name="T35" fmla="*/ 4 h 11"/>
                  <a:gd name="T36" fmla="*/ 5 w 14"/>
                  <a:gd name="T37" fmla="*/ 5 h 11"/>
                  <a:gd name="T38" fmla="*/ 5 w 14"/>
                  <a:gd name="T39" fmla="*/ 5 h 11"/>
                  <a:gd name="T40" fmla="*/ 6 w 14"/>
                  <a:gd name="T41" fmla="*/ 5 h 11"/>
                  <a:gd name="T42" fmla="*/ 6 w 14"/>
                  <a:gd name="T43" fmla="*/ 5 h 11"/>
                  <a:gd name="T44" fmla="*/ 6 w 14"/>
                  <a:gd name="T45" fmla="*/ 6 h 11"/>
                  <a:gd name="T46" fmla="*/ 7 w 14"/>
                  <a:gd name="T47" fmla="*/ 6 h 11"/>
                  <a:gd name="T48" fmla="*/ 7 w 14"/>
                  <a:gd name="T49" fmla="*/ 6 h 11"/>
                  <a:gd name="T50" fmla="*/ 7 w 14"/>
                  <a:gd name="T51" fmla="*/ 6 h 11"/>
                  <a:gd name="T52" fmla="*/ 8 w 14"/>
                  <a:gd name="T53" fmla="*/ 6 h 11"/>
                  <a:gd name="T54" fmla="*/ 8 w 14"/>
                  <a:gd name="T55" fmla="*/ 6 h 11"/>
                  <a:gd name="T56" fmla="*/ 8 w 14"/>
                  <a:gd name="T57" fmla="*/ 7 h 11"/>
                  <a:gd name="T58" fmla="*/ 9 w 14"/>
                  <a:gd name="T59" fmla="*/ 7 h 11"/>
                  <a:gd name="T60" fmla="*/ 9 w 14"/>
                  <a:gd name="T61" fmla="*/ 7 h 11"/>
                  <a:gd name="T62" fmla="*/ 9 w 14"/>
                  <a:gd name="T63" fmla="*/ 7 h 11"/>
                  <a:gd name="T64" fmla="*/ 9 w 14"/>
                  <a:gd name="T65" fmla="*/ 7 h 11"/>
                  <a:gd name="T66" fmla="*/ 10 w 14"/>
                  <a:gd name="T67" fmla="*/ 8 h 11"/>
                  <a:gd name="T68" fmla="*/ 10 w 14"/>
                  <a:gd name="T69" fmla="*/ 8 h 11"/>
                  <a:gd name="T70" fmla="*/ 10 w 14"/>
                  <a:gd name="T71" fmla="*/ 8 h 11"/>
                  <a:gd name="T72" fmla="*/ 11 w 14"/>
                  <a:gd name="T73" fmla="*/ 8 h 11"/>
                  <a:gd name="T74" fmla="*/ 11 w 14"/>
                  <a:gd name="T75" fmla="*/ 9 h 11"/>
                  <a:gd name="T76" fmla="*/ 11 w 14"/>
                  <a:gd name="T77" fmla="*/ 9 h 11"/>
                  <a:gd name="T78" fmla="*/ 11 w 14"/>
                  <a:gd name="T79" fmla="*/ 9 h 11"/>
                  <a:gd name="T80" fmla="*/ 11 w 14"/>
                  <a:gd name="T81" fmla="*/ 9 h 11"/>
                  <a:gd name="T82" fmla="*/ 12 w 14"/>
                  <a:gd name="T83" fmla="*/ 10 h 11"/>
                  <a:gd name="T84" fmla="*/ 12 w 14"/>
                  <a:gd name="T85" fmla="*/ 10 h 11"/>
                  <a:gd name="T86" fmla="*/ 12 w 14"/>
                  <a:gd name="T87" fmla="*/ 10 h 11"/>
                  <a:gd name="T88" fmla="*/ 13 w 14"/>
                  <a:gd name="T89" fmla="*/ 10 h 11"/>
                  <a:gd name="T90" fmla="*/ 13 w 14"/>
                  <a:gd name="T91" fmla="*/ 10 h 11"/>
                  <a:gd name="T92" fmla="*/ 13 w 14"/>
                  <a:gd name="T93" fmla="*/ 11 h 11"/>
                  <a:gd name="T94" fmla="*/ 14 w 14"/>
                  <a:gd name="T95" fmla="*/ 11 h 11"/>
                  <a:gd name="T96" fmla="*/ 14 w 14"/>
                  <a:gd name="T97" fmla="*/ 11 h 11"/>
                  <a:gd name="T98" fmla="*/ 14 w 14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1" name="Freeform 1107"/>
              <p:cNvSpPr>
                <a:spLocks/>
              </p:cNvSpPr>
              <p:nvPr/>
            </p:nvSpPr>
            <p:spPr bwMode="auto">
              <a:xfrm>
                <a:off x="5394" y="2507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1 h 8"/>
                  <a:gd name="T6" fmla="*/ 1 w 15"/>
                  <a:gd name="T7" fmla="*/ 1 h 8"/>
                  <a:gd name="T8" fmla="*/ 2 w 15"/>
                  <a:gd name="T9" fmla="*/ 1 h 8"/>
                  <a:gd name="T10" fmla="*/ 2 w 15"/>
                  <a:gd name="T11" fmla="*/ 1 h 8"/>
                  <a:gd name="T12" fmla="*/ 2 w 15"/>
                  <a:gd name="T13" fmla="*/ 1 h 8"/>
                  <a:gd name="T14" fmla="*/ 3 w 15"/>
                  <a:gd name="T15" fmla="*/ 1 h 8"/>
                  <a:gd name="T16" fmla="*/ 3 w 15"/>
                  <a:gd name="T17" fmla="*/ 1 h 8"/>
                  <a:gd name="T18" fmla="*/ 3 w 15"/>
                  <a:gd name="T19" fmla="*/ 2 h 8"/>
                  <a:gd name="T20" fmla="*/ 3 w 15"/>
                  <a:gd name="T21" fmla="*/ 2 h 8"/>
                  <a:gd name="T22" fmla="*/ 3 w 15"/>
                  <a:gd name="T23" fmla="*/ 2 h 8"/>
                  <a:gd name="T24" fmla="*/ 4 w 15"/>
                  <a:gd name="T25" fmla="*/ 2 h 8"/>
                  <a:gd name="T26" fmla="*/ 4 w 15"/>
                  <a:gd name="T27" fmla="*/ 2 h 8"/>
                  <a:gd name="T28" fmla="*/ 4 w 15"/>
                  <a:gd name="T29" fmla="*/ 3 h 8"/>
                  <a:gd name="T30" fmla="*/ 5 w 15"/>
                  <a:gd name="T31" fmla="*/ 3 h 8"/>
                  <a:gd name="T32" fmla="*/ 5 w 15"/>
                  <a:gd name="T33" fmla="*/ 3 h 8"/>
                  <a:gd name="T34" fmla="*/ 5 w 15"/>
                  <a:gd name="T35" fmla="*/ 3 h 8"/>
                  <a:gd name="T36" fmla="*/ 6 w 15"/>
                  <a:gd name="T37" fmla="*/ 3 h 8"/>
                  <a:gd name="T38" fmla="*/ 6 w 15"/>
                  <a:gd name="T39" fmla="*/ 4 h 8"/>
                  <a:gd name="T40" fmla="*/ 6 w 15"/>
                  <a:gd name="T41" fmla="*/ 4 h 8"/>
                  <a:gd name="T42" fmla="*/ 6 w 15"/>
                  <a:gd name="T43" fmla="*/ 4 h 8"/>
                  <a:gd name="T44" fmla="*/ 7 w 15"/>
                  <a:gd name="T45" fmla="*/ 4 h 8"/>
                  <a:gd name="T46" fmla="*/ 7 w 15"/>
                  <a:gd name="T47" fmla="*/ 4 h 8"/>
                  <a:gd name="T48" fmla="*/ 7 w 15"/>
                  <a:gd name="T49" fmla="*/ 4 h 8"/>
                  <a:gd name="T50" fmla="*/ 8 w 15"/>
                  <a:gd name="T51" fmla="*/ 5 h 8"/>
                  <a:gd name="T52" fmla="*/ 8 w 15"/>
                  <a:gd name="T53" fmla="*/ 5 h 8"/>
                  <a:gd name="T54" fmla="*/ 8 w 15"/>
                  <a:gd name="T55" fmla="*/ 5 h 8"/>
                  <a:gd name="T56" fmla="*/ 9 w 15"/>
                  <a:gd name="T57" fmla="*/ 5 h 8"/>
                  <a:gd name="T58" fmla="*/ 9 w 15"/>
                  <a:gd name="T59" fmla="*/ 5 h 8"/>
                  <a:gd name="T60" fmla="*/ 9 w 15"/>
                  <a:gd name="T61" fmla="*/ 6 h 8"/>
                  <a:gd name="T62" fmla="*/ 9 w 15"/>
                  <a:gd name="T63" fmla="*/ 6 h 8"/>
                  <a:gd name="T64" fmla="*/ 9 w 15"/>
                  <a:gd name="T65" fmla="*/ 6 h 8"/>
                  <a:gd name="T66" fmla="*/ 10 w 15"/>
                  <a:gd name="T67" fmla="*/ 6 h 8"/>
                  <a:gd name="T68" fmla="*/ 10 w 15"/>
                  <a:gd name="T69" fmla="*/ 6 h 8"/>
                  <a:gd name="T70" fmla="*/ 10 w 15"/>
                  <a:gd name="T71" fmla="*/ 6 h 8"/>
                  <a:gd name="T72" fmla="*/ 11 w 15"/>
                  <a:gd name="T73" fmla="*/ 7 h 8"/>
                  <a:gd name="T74" fmla="*/ 11 w 15"/>
                  <a:gd name="T75" fmla="*/ 7 h 8"/>
                  <a:gd name="T76" fmla="*/ 11 w 15"/>
                  <a:gd name="T77" fmla="*/ 7 h 8"/>
                  <a:gd name="T78" fmla="*/ 12 w 15"/>
                  <a:gd name="T79" fmla="*/ 7 h 8"/>
                  <a:gd name="T80" fmla="*/ 12 w 15"/>
                  <a:gd name="T81" fmla="*/ 7 h 8"/>
                  <a:gd name="T82" fmla="*/ 12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3 w 15"/>
                  <a:gd name="T89" fmla="*/ 7 h 8"/>
                  <a:gd name="T90" fmla="*/ 14 w 15"/>
                  <a:gd name="T91" fmla="*/ 8 h 8"/>
                  <a:gd name="T92" fmla="*/ 14 w 15"/>
                  <a:gd name="T93" fmla="*/ 8 h 8"/>
                  <a:gd name="T94" fmla="*/ 14 w 15"/>
                  <a:gd name="T95" fmla="*/ 8 h 8"/>
                  <a:gd name="T96" fmla="*/ 15 w 15"/>
                  <a:gd name="T97" fmla="*/ 8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2" name="Freeform 1108"/>
              <p:cNvSpPr>
                <a:spLocks/>
              </p:cNvSpPr>
              <p:nvPr/>
            </p:nvSpPr>
            <p:spPr bwMode="auto">
              <a:xfrm>
                <a:off x="5409" y="2515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0 h 6"/>
                  <a:gd name="T6" fmla="*/ 0 w 14"/>
                  <a:gd name="T7" fmla="*/ 1 h 6"/>
                  <a:gd name="T8" fmla="*/ 1 w 14"/>
                  <a:gd name="T9" fmla="*/ 1 h 6"/>
                  <a:gd name="T10" fmla="*/ 1 w 14"/>
                  <a:gd name="T11" fmla="*/ 1 h 6"/>
                  <a:gd name="T12" fmla="*/ 1 w 14"/>
                  <a:gd name="T13" fmla="*/ 1 h 6"/>
                  <a:gd name="T14" fmla="*/ 2 w 14"/>
                  <a:gd name="T15" fmla="*/ 1 h 6"/>
                  <a:gd name="T16" fmla="*/ 2 w 14"/>
                  <a:gd name="T17" fmla="*/ 1 h 6"/>
                  <a:gd name="T18" fmla="*/ 2 w 14"/>
                  <a:gd name="T19" fmla="*/ 1 h 6"/>
                  <a:gd name="T20" fmla="*/ 3 w 14"/>
                  <a:gd name="T21" fmla="*/ 2 h 6"/>
                  <a:gd name="T22" fmla="*/ 3 w 14"/>
                  <a:gd name="T23" fmla="*/ 2 h 6"/>
                  <a:gd name="T24" fmla="*/ 3 w 14"/>
                  <a:gd name="T25" fmla="*/ 2 h 6"/>
                  <a:gd name="T26" fmla="*/ 3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4 w 14"/>
                  <a:gd name="T33" fmla="*/ 2 h 6"/>
                  <a:gd name="T34" fmla="*/ 5 w 14"/>
                  <a:gd name="T35" fmla="*/ 3 h 6"/>
                  <a:gd name="T36" fmla="*/ 5 w 14"/>
                  <a:gd name="T37" fmla="*/ 3 h 6"/>
                  <a:gd name="T38" fmla="*/ 5 w 14"/>
                  <a:gd name="T39" fmla="*/ 3 h 6"/>
                  <a:gd name="T40" fmla="*/ 5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6 w 14"/>
                  <a:gd name="T49" fmla="*/ 4 h 6"/>
                  <a:gd name="T50" fmla="*/ 7 w 14"/>
                  <a:gd name="T51" fmla="*/ 4 h 6"/>
                  <a:gd name="T52" fmla="*/ 7 w 14"/>
                  <a:gd name="T53" fmla="*/ 4 h 6"/>
                  <a:gd name="T54" fmla="*/ 7 w 14"/>
                  <a:gd name="T55" fmla="*/ 4 h 6"/>
                  <a:gd name="T56" fmla="*/ 8 w 14"/>
                  <a:gd name="T57" fmla="*/ 4 h 6"/>
                  <a:gd name="T58" fmla="*/ 8 w 14"/>
                  <a:gd name="T59" fmla="*/ 4 h 6"/>
                  <a:gd name="T60" fmla="*/ 8 w 14"/>
                  <a:gd name="T61" fmla="*/ 4 h 6"/>
                  <a:gd name="T62" fmla="*/ 9 w 14"/>
                  <a:gd name="T63" fmla="*/ 4 h 6"/>
                  <a:gd name="T64" fmla="*/ 9 w 14"/>
                  <a:gd name="T65" fmla="*/ 5 h 6"/>
                  <a:gd name="T66" fmla="*/ 9 w 14"/>
                  <a:gd name="T67" fmla="*/ 5 h 6"/>
                  <a:gd name="T68" fmla="*/ 10 w 14"/>
                  <a:gd name="T69" fmla="*/ 5 h 6"/>
                  <a:gd name="T70" fmla="*/ 10 w 14"/>
                  <a:gd name="T71" fmla="*/ 5 h 6"/>
                  <a:gd name="T72" fmla="*/ 10 w 14"/>
                  <a:gd name="T73" fmla="*/ 5 h 6"/>
                  <a:gd name="T74" fmla="*/ 11 w 14"/>
                  <a:gd name="T75" fmla="*/ 5 h 6"/>
                  <a:gd name="T76" fmla="*/ 11 w 14"/>
                  <a:gd name="T77" fmla="*/ 5 h 6"/>
                  <a:gd name="T78" fmla="*/ 11 w 14"/>
                  <a:gd name="T79" fmla="*/ 5 h 6"/>
                  <a:gd name="T80" fmla="*/ 11 w 14"/>
                  <a:gd name="T81" fmla="*/ 5 h 6"/>
                  <a:gd name="T82" fmla="*/ 11 w 14"/>
                  <a:gd name="T83" fmla="*/ 5 h 6"/>
                  <a:gd name="T84" fmla="*/ 12 w 14"/>
                  <a:gd name="T85" fmla="*/ 5 h 6"/>
                  <a:gd name="T86" fmla="*/ 12 w 14"/>
                  <a:gd name="T87" fmla="*/ 5 h 6"/>
                  <a:gd name="T88" fmla="*/ 12 w 14"/>
                  <a:gd name="T89" fmla="*/ 6 h 6"/>
                  <a:gd name="T90" fmla="*/ 13 w 14"/>
                  <a:gd name="T91" fmla="*/ 6 h 6"/>
                  <a:gd name="T92" fmla="*/ 13 w 14"/>
                  <a:gd name="T93" fmla="*/ 6 h 6"/>
                  <a:gd name="T94" fmla="*/ 13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3" name="Freeform 1109"/>
              <p:cNvSpPr>
                <a:spLocks/>
              </p:cNvSpPr>
              <p:nvPr/>
            </p:nvSpPr>
            <p:spPr bwMode="auto">
              <a:xfrm>
                <a:off x="5423" y="2521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1 w 14"/>
                  <a:gd name="T5" fmla="*/ 0 h 5"/>
                  <a:gd name="T6" fmla="*/ 1 w 14"/>
                  <a:gd name="T7" fmla="*/ 1 h 5"/>
                  <a:gd name="T8" fmla="*/ 1 w 14"/>
                  <a:gd name="T9" fmla="*/ 1 h 5"/>
                  <a:gd name="T10" fmla="*/ 1 w 14"/>
                  <a:gd name="T11" fmla="*/ 1 h 5"/>
                  <a:gd name="T12" fmla="*/ 2 w 14"/>
                  <a:gd name="T13" fmla="*/ 1 h 5"/>
                  <a:gd name="T14" fmla="*/ 2 w 14"/>
                  <a:gd name="T15" fmla="*/ 1 h 5"/>
                  <a:gd name="T16" fmla="*/ 2 w 14"/>
                  <a:gd name="T17" fmla="*/ 1 h 5"/>
                  <a:gd name="T18" fmla="*/ 3 w 14"/>
                  <a:gd name="T19" fmla="*/ 1 h 5"/>
                  <a:gd name="T20" fmla="*/ 3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4 w 14"/>
                  <a:gd name="T27" fmla="*/ 2 h 5"/>
                  <a:gd name="T28" fmla="*/ 4 w 14"/>
                  <a:gd name="T29" fmla="*/ 2 h 5"/>
                  <a:gd name="T30" fmla="*/ 4 w 14"/>
                  <a:gd name="T31" fmla="*/ 2 h 5"/>
                  <a:gd name="T32" fmla="*/ 4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6 w 14"/>
                  <a:gd name="T41" fmla="*/ 2 h 5"/>
                  <a:gd name="T42" fmla="*/ 6 w 14"/>
                  <a:gd name="T43" fmla="*/ 2 h 5"/>
                  <a:gd name="T44" fmla="*/ 6 w 14"/>
                  <a:gd name="T45" fmla="*/ 3 h 5"/>
                  <a:gd name="T46" fmla="*/ 7 w 14"/>
                  <a:gd name="T47" fmla="*/ 3 h 5"/>
                  <a:gd name="T48" fmla="*/ 7 w 14"/>
                  <a:gd name="T49" fmla="*/ 3 h 5"/>
                  <a:gd name="T50" fmla="*/ 7 w 14"/>
                  <a:gd name="T51" fmla="*/ 3 h 5"/>
                  <a:gd name="T52" fmla="*/ 8 w 14"/>
                  <a:gd name="T53" fmla="*/ 3 h 5"/>
                  <a:gd name="T54" fmla="*/ 8 w 14"/>
                  <a:gd name="T55" fmla="*/ 3 h 5"/>
                  <a:gd name="T56" fmla="*/ 8 w 14"/>
                  <a:gd name="T57" fmla="*/ 3 h 5"/>
                  <a:gd name="T58" fmla="*/ 9 w 14"/>
                  <a:gd name="T59" fmla="*/ 3 h 5"/>
                  <a:gd name="T60" fmla="*/ 9 w 14"/>
                  <a:gd name="T61" fmla="*/ 3 h 5"/>
                  <a:gd name="T62" fmla="*/ 9 w 14"/>
                  <a:gd name="T63" fmla="*/ 3 h 5"/>
                  <a:gd name="T64" fmla="*/ 9 w 14"/>
                  <a:gd name="T65" fmla="*/ 4 h 5"/>
                  <a:gd name="T66" fmla="*/ 9 w 14"/>
                  <a:gd name="T67" fmla="*/ 4 h 5"/>
                  <a:gd name="T68" fmla="*/ 10 w 14"/>
                  <a:gd name="T69" fmla="*/ 4 h 5"/>
                  <a:gd name="T70" fmla="*/ 10 w 14"/>
                  <a:gd name="T71" fmla="*/ 4 h 5"/>
                  <a:gd name="T72" fmla="*/ 10 w 14"/>
                  <a:gd name="T73" fmla="*/ 4 h 5"/>
                  <a:gd name="T74" fmla="*/ 11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3 w 14"/>
                  <a:gd name="T87" fmla="*/ 5 h 5"/>
                  <a:gd name="T88" fmla="*/ 13 w 14"/>
                  <a:gd name="T89" fmla="*/ 5 h 5"/>
                  <a:gd name="T90" fmla="*/ 13 w 14"/>
                  <a:gd name="T91" fmla="*/ 5 h 5"/>
                  <a:gd name="T92" fmla="*/ 13 w 14"/>
                  <a:gd name="T93" fmla="*/ 5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4" name="Freeform 1110"/>
              <p:cNvSpPr>
                <a:spLocks/>
              </p:cNvSpPr>
              <p:nvPr/>
            </p:nvSpPr>
            <p:spPr bwMode="auto">
              <a:xfrm>
                <a:off x="5437" y="2526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1 w 14"/>
                  <a:gd name="T3" fmla="*/ 0 h 3"/>
                  <a:gd name="T4" fmla="*/ 1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2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3 w 14"/>
                  <a:gd name="T19" fmla="*/ 0 h 3"/>
                  <a:gd name="T20" fmla="*/ 3 w 14"/>
                  <a:gd name="T21" fmla="*/ 0 h 3"/>
                  <a:gd name="T22" fmla="*/ 3 w 14"/>
                  <a:gd name="T23" fmla="*/ 0 h 3"/>
                  <a:gd name="T24" fmla="*/ 4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5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6 w 14"/>
                  <a:gd name="T37" fmla="*/ 1 h 3"/>
                  <a:gd name="T38" fmla="*/ 6 w 14"/>
                  <a:gd name="T39" fmla="*/ 1 h 3"/>
                  <a:gd name="T40" fmla="*/ 6 w 14"/>
                  <a:gd name="T41" fmla="*/ 1 h 3"/>
                  <a:gd name="T42" fmla="*/ 7 w 14"/>
                  <a:gd name="T43" fmla="*/ 1 h 3"/>
                  <a:gd name="T44" fmla="*/ 7 w 14"/>
                  <a:gd name="T45" fmla="*/ 1 h 3"/>
                  <a:gd name="T46" fmla="*/ 7 w 14"/>
                  <a:gd name="T47" fmla="*/ 1 h 3"/>
                  <a:gd name="T48" fmla="*/ 7 w 14"/>
                  <a:gd name="T49" fmla="*/ 1 h 3"/>
                  <a:gd name="T50" fmla="*/ 7 w 14"/>
                  <a:gd name="T51" fmla="*/ 2 h 3"/>
                  <a:gd name="T52" fmla="*/ 8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9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10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1 w 14"/>
                  <a:gd name="T71" fmla="*/ 2 h 3"/>
                  <a:gd name="T72" fmla="*/ 11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2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3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3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5" name="Freeform 1111"/>
              <p:cNvSpPr>
                <a:spLocks/>
              </p:cNvSpPr>
              <p:nvPr/>
            </p:nvSpPr>
            <p:spPr bwMode="auto">
              <a:xfrm>
                <a:off x="5451" y="2529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2 w 15"/>
                  <a:gd name="T9" fmla="*/ 0 h 3"/>
                  <a:gd name="T10" fmla="*/ 2 w 15"/>
                  <a:gd name="T11" fmla="*/ 0 h 3"/>
                  <a:gd name="T12" fmla="*/ 2 w 15"/>
                  <a:gd name="T13" fmla="*/ 1 h 3"/>
                  <a:gd name="T14" fmla="*/ 3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4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5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8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1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1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5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6" name="Freeform 1112"/>
              <p:cNvSpPr>
                <a:spLocks/>
              </p:cNvSpPr>
              <p:nvPr/>
            </p:nvSpPr>
            <p:spPr bwMode="auto">
              <a:xfrm>
                <a:off x="5466" y="2532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1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2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4 w 14"/>
                  <a:gd name="T27" fmla="*/ 0 h 2"/>
                  <a:gd name="T28" fmla="*/ 4 w 14"/>
                  <a:gd name="T29" fmla="*/ 0 h 2"/>
                  <a:gd name="T30" fmla="*/ 4 w 14"/>
                  <a:gd name="T31" fmla="*/ 0 h 2"/>
                  <a:gd name="T32" fmla="*/ 5 w 14"/>
                  <a:gd name="T33" fmla="*/ 0 h 2"/>
                  <a:gd name="T34" fmla="*/ 5 w 14"/>
                  <a:gd name="T35" fmla="*/ 0 h 2"/>
                  <a:gd name="T36" fmla="*/ 5 w 14"/>
                  <a:gd name="T37" fmla="*/ 0 h 2"/>
                  <a:gd name="T38" fmla="*/ 5 w 14"/>
                  <a:gd name="T39" fmla="*/ 0 h 2"/>
                  <a:gd name="T40" fmla="*/ 6 w 14"/>
                  <a:gd name="T41" fmla="*/ 0 h 2"/>
                  <a:gd name="T42" fmla="*/ 6 w 14"/>
                  <a:gd name="T43" fmla="*/ 0 h 2"/>
                  <a:gd name="T44" fmla="*/ 6 w 14"/>
                  <a:gd name="T45" fmla="*/ 0 h 2"/>
                  <a:gd name="T46" fmla="*/ 7 w 14"/>
                  <a:gd name="T47" fmla="*/ 0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1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2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3 w 14"/>
                  <a:gd name="T87" fmla="*/ 1 h 2"/>
                  <a:gd name="T88" fmla="*/ 13 w 14"/>
                  <a:gd name="T89" fmla="*/ 1 h 2"/>
                  <a:gd name="T90" fmla="*/ 13 w 14"/>
                  <a:gd name="T91" fmla="*/ 1 h 2"/>
                  <a:gd name="T92" fmla="*/ 14 w 14"/>
                  <a:gd name="T93" fmla="*/ 1 h 2"/>
                  <a:gd name="T94" fmla="*/ 14 w 14"/>
                  <a:gd name="T95" fmla="*/ 1 h 2"/>
                  <a:gd name="T96" fmla="*/ 14 w 14"/>
                  <a:gd name="T97" fmla="*/ 1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7" name="Freeform 1113"/>
              <p:cNvSpPr>
                <a:spLocks/>
              </p:cNvSpPr>
              <p:nvPr/>
            </p:nvSpPr>
            <p:spPr bwMode="auto">
              <a:xfrm>
                <a:off x="5480" y="2534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8" name="Freeform 1114"/>
              <p:cNvSpPr>
                <a:spLocks/>
              </p:cNvSpPr>
              <p:nvPr/>
            </p:nvSpPr>
            <p:spPr bwMode="auto">
              <a:xfrm>
                <a:off x="5495" y="2535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2 w 14"/>
                  <a:gd name="T23" fmla="*/ 0 h 1"/>
                  <a:gd name="T24" fmla="*/ 3 w 14"/>
                  <a:gd name="T25" fmla="*/ 0 h 1"/>
                  <a:gd name="T26" fmla="*/ 3 w 14"/>
                  <a:gd name="T27" fmla="*/ 1 h 1"/>
                  <a:gd name="T28" fmla="*/ 3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4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8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9" name="Freeform 1115"/>
              <p:cNvSpPr>
                <a:spLocks/>
              </p:cNvSpPr>
              <p:nvPr/>
            </p:nvSpPr>
            <p:spPr bwMode="auto">
              <a:xfrm>
                <a:off x="5509" y="2536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0" name="Freeform 1116"/>
              <p:cNvSpPr>
                <a:spLocks/>
              </p:cNvSpPr>
              <p:nvPr/>
            </p:nvSpPr>
            <p:spPr bwMode="auto">
              <a:xfrm>
                <a:off x="5523" y="253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0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1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1" name="Freeform 1117"/>
              <p:cNvSpPr>
                <a:spLocks/>
              </p:cNvSpPr>
              <p:nvPr/>
            </p:nvSpPr>
            <p:spPr bwMode="auto">
              <a:xfrm>
                <a:off x="5538" y="2538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2" name="Freeform 1118"/>
              <p:cNvSpPr>
                <a:spLocks/>
              </p:cNvSpPr>
              <p:nvPr/>
            </p:nvSpPr>
            <p:spPr bwMode="auto">
              <a:xfrm>
                <a:off x="5552" y="253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3" name="Freeform 1119"/>
              <p:cNvSpPr>
                <a:spLocks/>
              </p:cNvSpPr>
              <p:nvPr/>
            </p:nvSpPr>
            <p:spPr bwMode="auto">
              <a:xfrm>
                <a:off x="5566" y="2539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3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4" name="Freeform 1120"/>
              <p:cNvSpPr>
                <a:spLocks/>
              </p:cNvSpPr>
              <p:nvPr/>
            </p:nvSpPr>
            <p:spPr bwMode="auto">
              <a:xfrm>
                <a:off x="5580" y="253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6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5" name="Freeform 1121"/>
              <p:cNvSpPr>
                <a:spLocks/>
              </p:cNvSpPr>
              <p:nvPr/>
            </p:nvSpPr>
            <p:spPr bwMode="auto">
              <a:xfrm>
                <a:off x="5595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6" name="Freeform 1122"/>
              <p:cNvSpPr>
                <a:spLocks/>
              </p:cNvSpPr>
              <p:nvPr/>
            </p:nvSpPr>
            <p:spPr bwMode="auto">
              <a:xfrm>
                <a:off x="5609" y="2540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7" name="Freeform 1123"/>
              <p:cNvSpPr>
                <a:spLocks/>
              </p:cNvSpPr>
              <p:nvPr/>
            </p:nvSpPr>
            <p:spPr bwMode="auto">
              <a:xfrm>
                <a:off x="5623" y="2540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8" name="Freeform 1124"/>
              <p:cNvSpPr>
                <a:spLocks/>
              </p:cNvSpPr>
              <p:nvPr/>
            </p:nvSpPr>
            <p:spPr bwMode="auto">
              <a:xfrm>
                <a:off x="5638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9" name="Freeform 1125"/>
              <p:cNvSpPr>
                <a:spLocks/>
              </p:cNvSpPr>
              <p:nvPr/>
            </p:nvSpPr>
            <p:spPr bwMode="auto">
              <a:xfrm>
                <a:off x="5652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0" name="Freeform 1126"/>
              <p:cNvSpPr>
                <a:spLocks/>
              </p:cNvSpPr>
              <p:nvPr/>
            </p:nvSpPr>
            <p:spPr bwMode="auto">
              <a:xfrm>
                <a:off x="5666" y="254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1" name="Freeform 1127"/>
              <p:cNvSpPr>
                <a:spLocks/>
              </p:cNvSpPr>
              <p:nvPr/>
            </p:nvSpPr>
            <p:spPr bwMode="auto">
              <a:xfrm>
                <a:off x="568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2" name="Freeform 1128"/>
              <p:cNvSpPr>
                <a:spLocks/>
              </p:cNvSpPr>
              <p:nvPr/>
            </p:nvSpPr>
            <p:spPr bwMode="auto">
              <a:xfrm>
                <a:off x="569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3" name="Freeform 1129"/>
              <p:cNvSpPr>
                <a:spLocks/>
              </p:cNvSpPr>
              <p:nvPr/>
            </p:nvSpPr>
            <p:spPr bwMode="auto">
              <a:xfrm>
                <a:off x="5709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4" name="Freeform 1130"/>
              <p:cNvSpPr>
                <a:spLocks/>
              </p:cNvSpPr>
              <p:nvPr/>
            </p:nvSpPr>
            <p:spPr bwMode="auto">
              <a:xfrm>
                <a:off x="5723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5" name="Freeform 1131"/>
              <p:cNvSpPr>
                <a:spLocks/>
              </p:cNvSpPr>
              <p:nvPr/>
            </p:nvSpPr>
            <p:spPr bwMode="auto">
              <a:xfrm>
                <a:off x="573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6" name="Freeform 1132"/>
              <p:cNvSpPr>
                <a:spLocks/>
              </p:cNvSpPr>
              <p:nvPr/>
            </p:nvSpPr>
            <p:spPr bwMode="auto">
              <a:xfrm>
                <a:off x="575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7" name="Freeform 1133"/>
              <p:cNvSpPr>
                <a:spLocks/>
              </p:cNvSpPr>
              <p:nvPr/>
            </p:nvSpPr>
            <p:spPr bwMode="auto">
              <a:xfrm>
                <a:off x="5766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8" name="Freeform 1134"/>
              <p:cNvSpPr>
                <a:spLocks/>
              </p:cNvSpPr>
              <p:nvPr/>
            </p:nvSpPr>
            <p:spPr bwMode="auto">
              <a:xfrm>
                <a:off x="578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9" name="Freeform 1135"/>
              <p:cNvSpPr>
                <a:spLocks/>
              </p:cNvSpPr>
              <p:nvPr/>
            </p:nvSpPr>
            <p:spPr bwMode="auto">
              <a:xfrm>
                <a:off x="5795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0" name="Freeform 1136"/>
              <p:cNvSpPr>
                <a:spLocks/>
              </p:cNvSpPr>
              <p:nvPr/>
            </p:nvSpPr>
            <p:spPr bwMode="auto">
              <a:xfrm>
                <a:off x="58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1" name="Freeform 1137"/>
              <p:cNvSpPr>
                <a:spLocks/>
              </p:cNvSpPr>
              <p:nvPr/>
            </p:nvSpPr>
            <p:spPr bwMode="auto">
              <a:xfrm>
                <a:off x="582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2" name="Freeform 1138"/>
              <p:cNvSpPr>
                <a:spLocks/>
              </p:cNvSpPr>
              <p:nvPr/>
            </p:nvSpPr>
            <p:spPr bwMode="auto">
              <a:xfrm>
                <a:off x="5838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3" name="Freeform 1139"/>
              <p:cNvSpPr>
                <a:spLocks/>
              </p:cNvSpPr>
              <p:nvPr/>
            </p:nvSpPr>
            <p:spPr bwMode="auto">
              <a:xfrm>
                <a:off x="58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4" name="Freeform 1140"/>
              <p:cNvSpPr>
                <a:spLocks/>
              </p:cNvSpPr>
              <p:nvPr/>
            </p:nvSpPr>
            <p:spPr bwMode="auto">
              <a:xfrm>
                <a:off x="586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5" name="Freeform 1141"/>
              <p:cNvSpPr>
                <a:spLocks/>
              </p:cNvSpPr>
              <p:nvPr/>
            </p:nvSpPr>
            <p:spPr bwMode="auto">
              <a:xfrm>
                <a:off x="588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6" name="Freeform 1142"/>
              <p:cNvSpPr>
                <a:spLocks/>
              </p:cNvSpPr>
              <p:nvPr/>
            </p:nvSpPr>
            <p:spPr bwMode="auto">
              <a:xfrm>
                <a:off x="589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7" name="Freeform 1143"/>
              <p:cNvSpPr>
                <a:spLocks/>
              </p:cNvSpPr>
              <p:nvPr/>
            </p:nvSpPr>
            <p:spPr bwMode="auto">
              <a:xfrm>
                <a:off x="59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8" name="Freeform 1144"/>
              <p:cNvSpPr>
                <a:spLocks/>
              </p:cNvSpPr>
              <p:nvPr/>
            </p:nvSpPr>
            <p:spPr bwMode="auto">
              <a:xfrm>
                <a:off x="592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9" name="Freeform 1145"/>
              <p:cNvSpPr>
                <a:spLocks/>
              </p:cNvSpPr>
              <p:nvPr/>
            </p:nvSpPr>
            <p:spPr bwMode="auto">
              <a:xfrm>
                <a:off x="5938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0" name="Freeform 1146"/>
              <p:cNvSpPr>
                <a:spLocks/>
              </p:cNvSpPr>
              <p:nvPr/>
            </p:nvSpPr>
            <p:spPr bwMode="auto">
              <a:xfrm>
                <a:off x="59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1" name="Freeform 1147"/>
              <p:cNvSpPr>
                <a:spLocks/>
              </p:cNvSpPr>
              <p:nvPr/>
            </p:nvSpPr>
            <p:spPr bwMode="auto">
              <a:xfrm>
                <a:off x="596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2" name="Freeform 1148"/>
              <p:cNvSpPr>
                <a:spLocks/>
              </p:cNvSpPr>
              <p:nvPr/>
            </p:nvSpPr>
            <p:spPr bwMode="auto">
              <a:xfrm>
                <a:off x="5981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3" name="Freeform 1149"/>
              <p:cNvSpPr>
                <a:spLocks/>
              </p:cNvSpPr>
              <p:nvPr/>
            </p:nvSpPr>
            <p:spPr bwMode="auto">
              <a:xfrm>
                <a:off x="599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4" name="Freeform 1150"/>
              <p:cNvSpPr>
                <a:spLocks/>
              </p:cNvSpPr>
              <p:nvPr/>
            </p:nvSpPr>
            <p:spPr bwMode="auto">
              <a:xfrm>
                <a:off x="60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5" name="Freeform 1151"/>
              <p:cNvSpPr>
                <a:spLocks/>
              </p:cNvSpPr>
              <p:nvPr/>
            </p:nvSpPr>
            <p:spPr bwMode="auto">
              <a:xfrm>
                <a:off x="6024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6" name="Freeform 1152"/>
              <p:cNvSpPr>
                <a:spLocks/>
              </p:cNvSpPr>
              <p:nvPr/>
            </p:nvSpPr>
            <p:spPr bwMode="auto">
              <a:xfrm>
                <a:off x="6038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7" name="Freeform 1153"/>
              <p:cNvSpPr>
                <a:spLocks/>
              </p:cNvSpPr>
              <p:nvPr/>
            </p:nvSpPr>
            <p:spPr bwMode="auto">
              <a:xfrm>
                <a:off x="60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8" name="Freeform 1154"/>
              <p:cNvSpPr>
                <a:spLocks/>
              </p:cNvSpPr>
              <p:nvPr/>
            </p:nvSpPr>
            <p:spPr bwMode="auto">
              <a:xfrm>
                <a:off x="6067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9" name="Freeform 1155"/>
              <p:cNvSpPr>
                <a:spLocks/>
              </p:cNvSpPr>
              <p:nvPr/>
            </p:nvSpPr>
            <p:spPr bwMode="auto">
              <a:xfrm>
                <a:off x="608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0" name="Freeform 1156"/>
              <p:cNvSpPr>
                <a:spLocks/>
              </p:cNvSpPr>
              <p:nvPr/>
            </p:nvSpPr>
            <p:spPr bwMode="auto">
              <a:xfrm>
                <a:off x="6096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1" name="Freeform 1157"/>
              <p:cNvSpPr>
                <a:spLocks/>
              </p:cNvSpPr>
              <p:nvPr/>
            </p:nvSpPr>
            <p:spPr bwMode="auto">
              <a:xfrm>
                <a:off x="6110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2" name="Freeform 1158"/>
              <p:cNvSpPr>
                <a:spLocks/>
              </p:cNvSpPr>
              <p:nvPr/>
            </p:nvSpPr>
            <p:spPr bwMode="auto">
              <a:xfrm>
                <a:off x="612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3" name="Freeform 1159"/>
              <p:cNvSpPr>
                <a:spLocks/>
              </p:cNvSpPr>
              <p:nvPr/>
            </p:nvSpPr>
            <p:spPr bwMode="auto">
              <a:xfrm>
                <a:off x="613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4" name="Freeform 1160"/>
              <p:cNvSpPr>
                <a:spLocks/>
              </p:cNvSpPr>
              <p:nvPr/>
            </p:nvSpPr>
            <p:spPr bwMode="auto">
              <a:xfrm>
                <a:off x="615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5" name="Freeform 1161"/>
              <p:cNvSpPr>
                <a:spLocks/>
              </p:cNvSpPr>
              <p:nvPr/>
            </p:nvSpPr>
            <p:spPr bwMode="auto">
              <a:xfrm>
                <a:off x="6167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6" name="Freeform 1162"/>
              <p:cNvSpPr>
                <a:spLocks/>
              </p:cNvSpPr>
              <p:nvPr/>
            </p:nvSpPr>
            <p:spPr bwMode="auto">
              <a:xfrm>
                <a:off x="618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7" name="Freeform 1163"/>
              <p:cNvSpPr>
                <a:spLocks/>
              </p:cNvSpPr>
              <p:nvPr/>
            </p:nvSpPr>
            <p:spPr bwMode="auto">
              <a:xfrm>
                <a:off x="6196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8" name="Freeform 1164"/>
              <p:cNvSpPr>
                <a:spLocks/>
              </p:cNvSpPr>
              <p:nvPr/>
            </p:nvSpPr>
            <p:spPr bwMode="auto">
              <a:xfrm>
                <a:off x="621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9" name="Freeform 1165"/>
              <p:cNvSpPr>
                <a:spLocks/>
              </p:cNvSpPr>
              <p:nvPr/>
            </p:nvSpPr>
            <p:spPr bwMode="auto">
              <a:xfrm>
                <a:off x="622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0" name="Freeform 1166"/>
              <p:cNvSpPr>
                <a:spLocks/>
              </p:cNvSpPr>
              <p:nvPr/>
            </p:nvSpPr>
            <p:spPr bwMode="auto">
              <a:xfrm>
                <a:off x="623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1" name="Freeform 1167"/>
              <p:cNvSpPr>
                <a:spLocks/>
              </p:cNvSpPr>
              <p:nvPr/>
            </p:nvSpPr>
            <p:spPr bwMode="auto">
              <a:xfrm>
                <a:off x="6253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2" name="Freeform 1168"/>
              <p:cNvSpPr>
                <a:spLocks/>
              </p:cNvSpPr>
              <p:nvPr/>
            </p:nvSpPr>
            <p:spPr bwMode="auto">
              <a:xfrm>
                <a:off x="626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3" name="Freeform 1169"/>
              <p:cNvSpPr>
                <a:spLocks/>
              </p:cNvSpPr>
              <p:nvPr/>
            </p:nvSpPr>
            <p:spPr bwMode="auto">
              <a:xfrm>
                <a:off x="628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4" name="Freeform 1170"/>
              <p:cNvSpPr>
                <a:spLocks/>
              </p:cNvSpPr>
              <p:nvPr/>
            </p:nvSpPr>
            <p:spPr bwMode="auto">
              <a:xfrm>
                <a:off x="6296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8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5" name="Freeform 1171"/>
              <p:cNvSpPr>
                <a:spLocks/>
              </p:cNvSpPr>
              <p:nvPr/>
            </p:nvSpPr>
            <p:spPr bwMode="auto">
              <a:xfrm>
                <a:off x="631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6" name="Freeform 1172"/>
              <p:cNvSpPr>
                <a:spLocks/>
              </p:cNvSpPr>
              <p:nvPr/>
            </p:nvSpPr>
            <p:spPr bwMode="auto">
              <a:xfrm>
                <a:off x="632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7" name="Freeform 1173"/>
              <p:cNvSpPr>
                <a:spLocks/>
              </p:cNvSpPr>
              <p:nvPr/>
            </p:nvSpPr>
            <p:spPr bwMode="auto">
              <a:xfrm>
                <a:off x="633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3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2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8" name="Freeform 1174"/>
              <p:cNvSpPr>
                <a:spLocks/>
              </p:cNvSpPr>
              <p:nvPr/>
            </p:nvSpPr>
            <p:spPr bwMode="auto">
              <a:xfrm>
                <a:off x="6353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9" name="Freeform 1175"/>
              <p:cNvSpPr>
                <a:spLocks/>
              </p:cNvSpPr>
              <p:nvPr/>
            </p:nvSpPr>
            <p:spPr bwMode="auto">
              <a:xfrm>
                <a:off x="636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0" name="Freeform 1176"/>
              <p:cNvSpPr>
                <a:spLocks/>
              </p:cNvSpPr>
              <p:nvPr/>
            </p:nvSpPr>
            <p:spPr bwMode="auto">
              <a:xfrm>
                <a:off x="6382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1" name="Freeform 1177"/>
              <p:cNvSpPr>
                <a:spLocks/>
              </p:cNvSpPr>
              <p:nvPr/>
            </p:nvSpPr>
            <p:spPr bwMode="auto">
              <a:xfrm>
                <a:off x="639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2" name="Freeform 1178"/>
              <p:cNvSpPr>
                <a:spLocks/>
              </p:cNvSpPr>
              <p:nvPr/>
            </p:nvSpPr>
            <p:spPr bwMode="auto">
              <a:xfrm>
                <a:off x="641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3" name="Freeform 1179"/>
              <p:cNvSpPr>
                <a:spLocks/>
              </p:cNvSpPr>
              <p:nvPr/>
            </p:nvSpPr>
            <p:spPr bwMode="auto">
              <a:xfrm>
                <a:off x="6425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409" name="Group 1381"/>
            <p:cNvGrpSpPr>
              <a:grpSpLocks/>
            </p:cNvGrpSpPr>
            <p:nvPr/>
          </p:nvGrpSpPr>
          <p:grpSpPr bwMode="auto">
            <a:xfrm>
              <a:off x="4320" y="1093"/>
              <a:ext cx="3247" cy="1514"/>
              <a:chOff x="4320" y="1093"/>
              <a:chExt cx="3247" cy="1514"/>
            </a:xfrm>
          </p:grpSpPr>
          <p:sp>
            <p:nvSpPr>
              <p:cNvPr id="2494" name="Freeform 1181"/>
              <p:cNvSpPr>
                <a:spLocks/>
              </p:cNvSpPr>
              <p:nvPr/>
            </p:nvSpPr>
            <p:spPr bwMode="auto">
              <a:xfrm>
                <a:off x="64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5" name="Freeform 1182"/>
              <p:cNvSpPr>
                <a:spLocks/>
              </p:cNvSpPr>
              <p:nvPr/>
            </p:nvSpPr>
            <p:spPr bwMode="auto">
              <a:xfrm>
                <a:off x="645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6" name="Freeform 1183"/>
              <p:cNvSpPr>
                <a:spLocks/>
              </p:cNvSpPr>
              <p:nvPr/>
            </p:nvSpPr>
            <p:spPr bwMode="auto">
              <a:xfrm>
                <a:off x="6468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7" name="Freeform 1184"/>
              <p:cNvSpPr>
                <a:spLocks/>
              </p:cNvSpPr>
              <p:nvPr/>
            </p:nvSpPr>
            <p:spPr bwMode="auto">
              <a:xfrm>
                <a:off x="648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8" name="Freeform 1185"/>
              <p:cNvSpPr>
                <a:spLocks/>
              </p:cNvSpPr>
              <p:nvPr/>
            </p:nvSpPr>
            <p:spPr bwMode="auto">
              <a:xfrm>
                <a:off x="649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9" name="Freeform 1186"/>
              <p:cNvSpPr>
                <a:spLocks/>
              </p:cNvSpPr>
              <p:nvPr/>
            </p:nvSpPr>
            <p:spPr bwMode="auto">
              <a:xfrm>
                <a:off x="651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0" name="Freeform 1187"/>
              <p:cNvSpPr>
                <a:spLocks/>
              </p:cNvSpPr>
              <p:nvPr/>
            </p:nvSpPr>
            <p:spPr bwMode="auto">
              <a:xfrm>
                <a:off x="652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1" name="Freeform 1188"/>
              <p:cNvSpPr>
                <a:spLocks/>
              </p:cNvSpPr>
              <p:nvPr/>
            </p:nvSpPr>
            <p:spPr bwMode="auto">
              <a:xfrm>
                <a:off x="65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2" name="Freeform 1189"/>
              <p:cNvSpPr>
                <a:spLocks/>
              </p:cNvSpPr>
              <p:nvPr/>
            </p:nvSpPr>
            <p:spPr bwMode="auto">
              <a:xfrm>
                <a:off x="655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3" name="Freeform 1190"/>
              <p:cNvSpPr>
                <a:spLocks/>
              </p:cNvSpPr>
              <p:nvPr/>
            </p:nvSpPr>
            <p:spPr bwMode="auto">
              <a:xfrm>
                <a:off x="6568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4" name="Freeform 1191"/>
              <p:cNvSpPr>
                <a:spLocks/>
              </p:cNvSpPr>
              <p:nvPr/>
            </p:nvSpPr>
            <p:spPr bwMode="auto">
              <a:xfrm>
                <a:off x="658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5" name="Freeform 1192"/>
              <p:cNvSpPr>
                <a:spLocks/>
              </p:cNvSpPr>
              <p:nvPr/>
            </p:nvSpPr>
            <p:spPr bwMode="auto">
              <a:xfrm>
                <a:off x="659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6" name="Freeform 1193"/>
              <p:cNvSpPr>
                <a:spLocks/>
              </p:cNvSpPr>
              <p:nvPr/>
            </p:nvSpPr>
            <p:spPr bwMode="auto">
              <a:xfrm>
                <a:off x="6611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7" name="Freeform 1194"/>
              <p:cNvSpPr>
                <a:spLocks/>
              </p:cNvSpPr>
              <p:nvPr/>
            </p:nvSpPr>
            <p:spPr bwMode="auto">
              <a:xfrm>
                <a:off x="662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8" name="Freeform 1195"/>
              <p:cNvSpPr>
                <a:spLocks/>
              </p:cNvSpPr>
              <p:nvPr/>
            </p:nvSpPr>
            <p:spPr bwMode="auto">
              <a:xfrm>
                <a:off x="66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9" name="Freeform 1196"/>
              <p:cNvSpPr>
                <a:spLocks/>
              </p:cNvSpPr>
              <p:nvPr/>
            </p:nvSpPr>
            <p:spPr bwMode="auto">
              <a:xfrm>
                <a:off x="6654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0" name="Freeform 1197"/>
              <p:cNvSpPr>
                <a:spLocks/>
              </p:cNvSpPr>
              <p:nvPr/>
            </p:nvSpPr>
            <p:spPr bwMode="auto">
              <a:xfrm>
                <a:off x="666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1" name="Freeform 1198"/>
              <p:cNvSpPr>
                <a:spLocks/>
              </p:cNvSpPr>
              <p:nvPr/>
            </p:nvSpPr>
            <p:spPr bwMode="auto">
              <a:xfrm>
                <a:off x="6683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2" name="Freeform 1199"/>
              <p:cNvSpPr>
                <a:spLocks/>
              </p:cNvSpPr>
              <p:nvPr/>
            </p:nvSpPr>
            <p:spPr bwMode="auto">
              <a:xfrm>
                <a:off x="6697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3" name="Freeform 1200"/>
              <p:cNvSpPr>
                <a:spLocks/>
              </p:cNvSpPr>
              <p:nvPr/>
            </p:nvSpPr>
            <p:spPr bwMode="auto">
              <a:xfrm>
                <a:off x="671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4" name="Freeform 1201"/>
              <p:cNvSpPr>
                <a:spLocks/>
              </p:cNvSpPr>
              <p:nvPr/>
            </p:nvSpPr>
            <p:spPr bwMode="auto">
              <a:xfrm>
                <a:off x="6726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5" name="Freeform 1202"/>
              <p:cNvSpPr>
                <a:spLocks/>
              </p:cNvSpPr>
              <p:nvPr/>
            </p:nvSpPr>
            <p:spPr bwMode="auto">
              <a:xfrm>
                <a:off x="674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6" name="Freeform 1203"/>
              <p:cNvSpPr>
                <a:spLocks/>
              </p:cNvSpPr>
              <p:nvPr/>
            </p:nvSpPr>
            <p:spPr bwMode="auto">
              <a:xfrm>
                <a:off x="6754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7" name="Freeform 1204"/>
              <p:cNvSpPr>
                <a:spLocks/>
              </p:cNvSpPr>
              <p:nvPr/>
            </p:nvSpPr>
            <p:spPr bwMode="auto">
              <a:xfrm>
                <a:off x="676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8" name="Freeform 1205"/>
              <p:cNvSpPr>
                <a:spLocks/>
              </p:cNvSpPr>
              <p:nvPr/>
            </p:nvSpPr>
            <p:spPr bwMode="auto">
              <a:xfrm>
                <a:off x="6783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9" name="Freeform 1206"/>
              <p:cNvSpPr>
                <a:spLocks/>
              </p:cNvSpPr>
              <p:nvPr/>
            </p:nvSpPr>
            <p:spPr bwMode="auto">
              <a:xfrm>
                <a:off x="6797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0" name="Freeform 1207"/>
              <p:cNvSpPr>
                <a:spLocks/>
              </p:cNvSpPr>
              <p:nvPr/>
            </p:nvSpPr>
            <p:spPr bwMode="auto">
              <a:xfrm>
                <a:off x="681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1" name="Freeform 1208"/>
              <p:cNvSpPr>
                <a:spLocks/>
              </p:cNvSpPr>
              <p:nvPr/>
            </p:nvSpPr>
            <p:spPr bwMode="auto">
              <a:xfrm>
                <a:off x="6826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2" name="Freeform 1209"/>
              <p:cNvSpPr>
                <a:spLocks/>
              </p:cNvSpPr>
              <p:nvPr/>
            </p:nvSpPr>
            <p:spPr bwMode="auto">
              <a:xfrm>
                <a:off x="6840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3" name="Freeform 1210"/>
              <p:cNvSpPr>
                <a:spLocks/>
              </p:cNvSpPr>
              <p:nvPr/>
            </p:nvSpPr>
            <p:spPr bwMode="auto">
              <a:xfrm>
                <a:off x="685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4" name="Freeform 1211"/>
              <p:cNvSpPr>
                <a:spLocks/>
              </p:cNvSpPr>
              <p:nvPr/>
            </p:nvSpPr>
            <p:spPr bwMode="auto">
              <a:xfrm>
                <a:off x="6869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5" name="Freeform 1212"/>
              <p:cNvSpPr>
                <a:spLocks/>
              </p:cNvSpPr>
              <p:nvPr/>
            </p:nvSpPr>
            <p:spPr bwMode="auto">
              <a:xfrm>
                <a:off x="6883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6" name="Freeform 1213"/>
              <p:cNvSpPr>
                <a:spLocks/>
              </p:cNvSpPr>
              <p:nvPr/>
            </p:nvSpPr>
            <p:spPr bwMode="auto">
              <a:xfrm>
                <a:off x="6897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7" name="Freeform 1214"/>
              <p:cNvSpPr>
                <a:spLocks/>
              </p:cNvSpPr>
              <p:nvPr/>
            </p:nvSpPr>
            <p:spPr bwMode="auto">
              <a:xfrm>
                <a:off x="6912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8" name="Freeform 1215"/>
              <p:cNvSpPr>
                <a:spLocks/>
              </p:cNvSpPr>
              <p:nvPr/>
            </p:nvSpPr>
            <p:spPr bwMode="auto">
              <a:xfrm>
                <a:off x="6926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9" name="Freeform 1216"/>
              <p:cNvSpPr>
                <a:spLocks/>
              </p:cNvSpPr>
              <p:nvPr/>
            </p:nvSpPr>
            <p:spPr bwMode="auto">
              <a:xfrm>
                <a:off x="694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0" name="Freeform 1217"/>
              <p:cNvSpPr>
                <a:spLocks/>
              </p:cNvSpPr>
              <p:nvPr/>
            </p:nvSpPr>
            <p:spPr bwMode="auto">
              <a:xfrm>
                <a:off x="6955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1" name="Freeform 1218"/>
              <p:cNvSpPr>
                <a:spLocks/>
              </p:cNvSpPr>
              <p:nvPr/>
            </p:nvSpPr>
            <p:spPr bwMode="auto">
              <a:xfrm>
                <a:off x="6969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0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2" name="Freeform 1219"/>
              <p:cNvSpPr>
                <a:spLocks/>
              </p:cNvSpPr>
              <p:nvPr/>
            </p:nvSpPr>
            <p:spPr bwMode="auto">
              <a:xfrm>
                <a:off x="698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3" name="Freeform 1220"/>
              <p:cNvSpPr>
                <a:spLocks/>
              </p:cNvSpPr>
              <p:nvPr/>
            </p:nvSpPr>
            <p:spPr bwMode="auto">
              <a:xfrm>
                <a:off x="699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4" name="Freeform 1221"/>
              <p:cNvSpPr>
                <a:spLocks/>
              </p:cNvSpPr>
              <p:nvPr/>
            </p:nvSpPr>
            <p:spPr bwMode="auto">
              <a:xfrm>
                <a:off x="7012" y="254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5" name="Freeform 1222"/>
              <p:cNvSpPr>
                <a:spLocks/>
              </p:cNvSpPr>
              <p:nvPr/>
            </p:nvSpPr>
            <p:spPr bwMode="auto">
              <a:xfrm>
                <a:off x="702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1 w 14"/>
                  <a:gd name="T42" fmla="*/ 11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6" name="Freeform 1223"/>
              <p:cNvSpPr>
                <a:spLocks/>
              </p:cNvSpPr>
              <p:nvPr/>
            </p:nvSpPr>
            <p:spPr bwMode="auto">
              <a:xfrm>
                <a:off x="704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7" name="Freeform 1224"/>
              <p:cNvSpPr>
                <a:spLocks/>
              </p:cNvSpPr>
              <p:nvPr/>
            </p:nvSpPr>
            <p:spPr bwMode="auto">
              <a:xfrm>
                <a:off x="7055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8" name="Freeform 1225"/>
              <p:cNvSpPr>
                <a:spLocks/>
              </p:cNvSpPr>
              <p:nvPr/>
            </p:nvSpPr>
            <p:spPr bwMode="auto">
              <a:xfrm>
                <a:off x="7069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9" name="Freeform 1226"/>
              <p:cNvSpPr>
                <a:spLocks/>
              </p:cNvSpPr>
              <p:nvPr/>
            </p:nvSpPr>
            <p:spPr bwMode="auto">
              <a:xfrm>
                <a:off x="708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0" name="Freeform 1227"/>
              <p:cNvSpPr>
                <a:spLocks/>
              </p:cNvSpPr>
              <p:nvPr/>
            </p:nvSpPr>
            <p:spPr bwMode="auto">
              <a:xfrm>
                <a:off x="709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1" name="Freeform 1228"/>
              <p:cNvSpPr>
                <a:spLocks/>
              </p:cNvSpPr>
              <p:nvPr/>
            </p:nvSpPr>
            <p:spPr bwMode="auto">
              <a:xfrm>
                <a:off x="711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2" name="Freeform 1229"/>
              <p:cNvSpPr>
                <a:spLocks/>
              </p:cNvSpPr>
              <p:nvPr/>
            </p:nvSpPr>
            <p:spPr bwMode="auto">
              <a:xfrm>
                <a:off x="712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3" name="Freeform 1230"/>
              <p:cNvSpPr>
                <a:spLocks/>
              </p:cNvSpPr>
              <p:nvPr/>
            </p:nvSpPr>
            <p:spPr bwMode="auto">
              <a:xfrm>
                <a:off x="7141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4" name="Freeform 1231"/>
              <p:cNvSpPr>
                <a:spLocks/>
              </p:cNvSpPr>
              <p:nvPr/>
            </p:nvSpPr>
            <p:spPr bwMode="auto">
              <a:xfrm>
                <a:off x="7155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5" name="Freeform 1232"/>
              <p:cNvSpPr>
                <a:spLocks/>
              </p:cNvSpPr>
              <p:nvPr/>
            </p:nvSpPr>
            <p:spPr bwMode="auto">
              <a:xfrm>
                <a:off x="7169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6" name="Freeform 1233"/>
              <p:cNvSpPr>
                <a:spLocks/>
              </p:cNvSpPr>
              <p:nvPr/>
            </p:nvSpPr>
            <p:spPr bwMode="auto">
              <a:xfrm>
                <a:off x="7184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7" name="Freeform 1234"/>
              <p:cNvSpPr>
                <a:spLocks/>
              </p:cNvSpPr>
              <p:nvPr/>
            </p:nvSpPr>
            <p:spPr bwMode="auto">
              <a:xfrm>
                <a:off x="7198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8" name="Freeform 1235"/>
              <p:cNvSpPr>
                <a:spLocks/>
              </p:cNvSpPr>
              <p:nvPr/>
            </p:nvSpPr>
            <p:spPr bwMode="auto">
              <a:xfrm>
                <a:off x="7212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9" name="Freeform 1236"/>
              <p:cNvSpPr>
                <a:spLocks/>
              </p:cNvSpPr>
              <p:nvPr/>
            </p:nvSpPr>
            <p:spPr bwMode="auto">
              <a:xfrm>
                <a:off x="7227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0" name="Freeform 1237"/>
              <p:cNvSpPr>
                <a:spLocks/>
              </p:cNvSpPr>
              <p:nvPr/>
            </p:nvSpPr>
            <p:spPr bwMode="auto">
              <a:xfrm>
                <a:off x="7241" y="2541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</a:path>
                </a:pathLst>
              </a:custGeom>
              <a:noFill/>
              <a:ln w="11113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2" name="Rectangle 1239"/>
              <p:cNvSpPr>
                <a:spLocks noChangeArrowheads="1"/>
              </p:cNvSpPr>
              <p:nvPr/>
            </p:nvSpPr>
            <p:spPr bwMode="auto">
              <a:xfrm rot="16200000">
                <a:off x="7434" y="2052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3" name="Rectangle 1240"/>
              <p:cNvSpPr>
                <a:spLocks noChangeArrowheads="1"/>
              </p:cNvSpPr>
              <p:nvPr/>
            </p:nvSpPr>
            <p:spPr bwMode="auto">
              <a:xfrm rot="16200000">
                <a:off x="7434" y="2001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4" name="Rectangle 1241"/>
              <p:cNvSpPr>
                <a:spLocks noChangeArrowheads="1"/>
              </p:cNvSpPr>
              <p:nvPr/>
            </p:nvSpPr>
            <p:spPr bwMode="auto">
              <a:xfrm rot="16200000">
                <a:off x="7434" y="1942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5" name="Rectangle 1242"/>
              <p:cNvSpPr>
                <a:spLocks noChangeArrowheads="1"/>
              </p:cNvSpPr>
              <p:nvPr/>
            </p:nvSpPr>
            <p:spPr bwMode="auto">
              <a:xfrm rot="16200000">
                <a:off x="7449" y="1898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6" name="Rectangle 1243"/>
              <p:cNvSpPr>
                <a:spLocks noChangeArrowheads="1"/>
              </p:cNvSpPr>
              <p:nvPr/>
            </p:nvSpPr>
            <p:spPr bwMode="auto">
              <a:xfrm rot="16200000">
                <a:off x="7449" y="1868"/>
                <a:ext cx="8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7" name="Rectangle 1244"/>
              <p:cNvSpPr>
                <a:spLocks noChangeArrowheads="1"/>
              </p:cNvSpPr>
              <p:nvPr/>
            </p:nvSpPr>
            <p:spPr bwMode="auto">
              <a:xfrm rot="16200000">
                <a:off x="7453" y="1843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8" name="Rectangle 1245"/>
              <p:cNvSpPr>
                <a:spLocks noChangeArrowheads="1"/>
              </p:cNvSpPr>
              <p:nvPr/>
            </p:nvSpPr>
            <p:spPr bwMode="auto">
              <a:xfrm rot="16200000">
                <a:off x="7434" y="1801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59" name="Rectangle 1246"/>
              <p:cNvSpPr>
                <a:spLocks noChangeArrowheads="1"/>
              </p:cNvSpPr>
              <p:nvPr/>
            </p:nvSpPr>
            <p:spPr bwMode="auto">
              <a:xfrm rot="16200000">
                <a:off x="7438" y="1746"/>
                <a:ext cx="10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0" name="Rectangle 1247"/>
              <p:cNvSpPr>
                <a:spLocks noChangeArrowheads="1"/>
              </p:cNvSpPr>
              <p:nvPr/>
            </p:nvSpPr>
            <p:spPr bwMode="auto">
              <a:xfrm rot="16200000">
                <a:off x="7434" y="1691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1" name="Rectangle 1248"/>
              <p:cNvSpPr>
                <a:spLocks noChangeArrowheads="1"/>
              </p:cNvSpPr>
              <p:nvPr/>
            </p:nvSpPr>
            <p:spPr bwMode="auto">
              <a:xfrm rot="16200000">
                <a:off x="7445" y="1643"/>
                <a:ext cx="8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2" name="Rectangle 1249"/>
              <p:cNvSpPr>
                <a:spLocks noChangeArrowheads="1"/>
              </p:cNvSpPr>
              <p:nvPr/>
            </p:nvSpPr>
            <p:spPr bwMode="auto">
              <a:xfrm rot="16200000">
                <a:off x="7434" y="1595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3" name="Rectangle 1250"/>
              <p:cNvSpPr>
                <a:spLocks noChangeArrowheads="1"/>
              </p:cNvSpPr>
              <p:nvPr/>
            </p:nvSpPr>
            <p:spPr bwMode="auto">
              <a:xfrm rot="16200000">
                <a:off x="7453" y="1555"/>
                <a:ext cx="7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4" name="Rectangle 1251"/>
              <p:cNvSpPr>
                <a:spLocks noChangeArrowheads="1"/>
              </p:cNvSpPr>
              <p:nvPr/>
            </p:nvSpPr>
            <p:spPr bwMode="auto">
              <a:xfrm rot="16200000">
                <a:off x="7434" y="1513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5" name="Rectangle 1252"/>
              <p:cNvSpPr>
                <a:spLocks noChangeArrowheads="1"/>
              </p:cNvSpPr>
              <p:nvPr/>
            </p:nvSpPr>
            <p:spPr bwMode="auto">
              <a:xfrm rot="16200000">
                <a:off x="7434" y="1454"/>
                <a:ext cx="11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66" name="Line 1253"/>
              <p:cNvSpPr>
                <a:spLocks noChangeShapeType="1"/>
              </p:cNvSpPr>
              <p:nvPr/>
            </p:nvSpPr>
            <p:spPr bwMode="auto">
              <a:xfrm flipV="1">
                <a:off x="7242" y="1145"/>
                <a:ext cx="0" cy="1396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7" name="Line 1254"/>
              <p:cNvSpPr>
                <a:spLocks noChangeShapeType="1"/>
              </p:cNvSpPr>
              <p:nvPr/>
            </p:nvSpPr>
            <p:spPr bwMode="auto">
              <a:xfrm flipH="1">
                <a:off x="7213" y="2541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8" name="Line 1255"/>
              <p:cNvSpPr>
                <a:spLocks noChangeShapeType="1"/>
              </p:cNvSpPr>
              <p:nvPr/>
            </p:nvSpPr>
            <p:spPr bwMode="auto">
              <a:xfrm flipH="1">
                <a:off x="7213" y="1843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9" name="Line 1256"/>
              <p:cNvSpPr>
                <a:spLocks noChangeShapeType="1"/>
              </p:cNvSpPr>
              <p:nvPr/>
            </p:nvSpPr>
            <p:spPr bwMode="auto">
              <a:xfrm flipH="1">
                <a:off x="7213" y="1145"/>
                <a:ext cx="29" cy="0"/>
              </a:xfrm>
              <a:prstGeom prst="line">
                <a:avLst/>
              </a:pr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0" name="Rectangle 1257"/>
              <p:cNvSpPr>
                <a:spLocks noChangeArrowheads="1"/>
              </p:cNvSpPr>
              <p:nvPr/>
            </p:nvSpPr>
            <p:spPr bwMode="auto">
              <a:xfrm>
                <a:off x="7279" y="2489"/>
                <a:ext cx="133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1" name="Rectangle 1258"/>
              <p:cNvSpPr>
                <a:spLocks noChangeArrowheads="1"/>
              </p:cNvSpPr>
              <p:nvPr/>
            </p:nvSpPr>
            <p:spPr bwMode="auto">
              <a:xfrm>
                <a:off x="7279" y="1795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2" name="Rectangle 1259"/>
              <p:cNvSpPr>
                <a:spLocks noChangeArrowheads="1"/>
              </p:cNvSpPr>
              <p:nvPr/>
            </p:nvSpPr>
            <p:spPr bwMode="auto">
              <a:xfrm>
                <a:off x="7279" y="1093"/>
                <a:ext cx="96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73" name="Freeform 1260"/>
              <p:cNvSpPr>
                <a:spLocks/>
              </p:cNvSpPr>
              <p:nvPr/>
            </p:nvSpPr>
            <p:spPr bwMode="auto">
              <a:xfrm>
                <a:off x="4320" y="2537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4" name="Freeform 1261"/>
              <p:cNvSpPr>
                <a:spLocks/>
              </p:cNvSpPr>
              <p:nvPr/>
            </p:nvSpPr>
            <p:spPr bwMode="auto">
              <a:xfrm>
                <a:off x="4335" y="2536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1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5" name="Freeform 1262"/>
              <p:cNvSpPr>
                <a:spLocks/>
              </p:cNvSpPr>
              <p:nvPr/>
            </p:nvSpPr>
            <p:spPr bwMode="auto">
              <a:xfrm>
                <a:off x="4349" y="2535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0 w 15"/>
                  <a:gd name="T73" fmla="*/ 1 h 1"/>
                  <a:gd name="T74" fmla="*/ 11 w 15"/>
                  <a:gd name="T75" fmla="*/ 1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6" name="Freeform 1263"/>
              <p:cNvSpPr>
                <a:spLocks/>
              </p:cNvSpPr>
              <p:nvPr/>
            </p:nvSpPr>
            <p:spPr bwMode="auto">
              <a:xfrm>
                <a:off x="4364" y="2534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1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2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3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4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7 w 14"/>
                  <a:gd name="T55" fmla="*/ 1 h 1"/>
                  <a:gd name="T56" fmla="*/ 7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8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9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0 w 14"/>
                  <a:gd name="T75" fmla="*/ 1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2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3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7" name="Freeform 1264"/>
              <p:cNvSpPr>
                <a:spLocks/>
              </p:cNvSpPr>
              <p:nvPr/>
            </p:nvSpPr>
            <p:spPr bwMode="auto">
              <a:xfrm>
                <a:off x="4378" y="2533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5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6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3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8" name="Freeform 1265"/>
              <p:cNvSpPr>
                <a:spLocks/>
              </p:cNvSpPr>
              <p:nvPr/>
            </p:nvSpPr>
            <p:spPr bwMode="auto">
              <a:xfrm>
                <a:off x="4392" y="253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1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9" name="Freeform 1266"/>
              <p:cNvSpPr>
                <a:spLocks/>
              </p:cNvSpPr>
              <p:nvPr/>
            </p:nvSpPr>
            <p:spPr bwMode="auto">
              <a:xfrm>
                <a:off x="4407" y="2530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0 w 14"/>
                  <a:gd name="T7" fmla="*/ 2 h 2"/>
                  <a:gd name="T8" fmla="*/ 0 w 14"/>
                  <a:gd name="T9" fmla="*/ 2 h 2"/>
                  <a:gd name="T10" fmla="*/ 1 w 14"/>
                  <a:gd name="T11" fmla="*/ 2 h 2"/>
                  <a:gd name="T12" fmla="*/ 1 w 14"/>
                  <a:gd name="T13" fmla="*/ 2 h 2"/>
                  <a:gd name="T14" fmla="*/ 1 w 14"/>
                  <a:gd name="T15" fmla="*/ 2 h 2"/>
                  <a:gd name="T16" fmla="*/ 2 w 14"/>
                  <a:gd name="T17" fmla="*/ 2 h 2"/>
                  <a:gd name="T18" fmla="*/ 2 w 14"/>
                  <a:gd name="T19" fmla="*/ 2 h 2"/>
                  <a:gd name="T20" fmla="*/ 2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3 w 14"/>
                  <a:gd name="T27" fmla="*/ 2 h 2"/>
                  <a:gd name="T28" fmla="*/ 4 w 14"/>
                  <a:gd name="T29" fmla="*/ 2 h 2"/>
                  <a:gd name="T30" fmla="*/ 4 w 14"/>
                  <a:gd name="T31" fmla="*/ 2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6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7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8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9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0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1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2 w 14"/>
                  <a:gd name="T87" fmla="*/ 1 h 2"/>
                  <a:gd name="T88" fmla="*/ 12 w 14"/>
                  <a:gd name="T89" fmla="*/ 0 h 2"/>
                  <a:gd name="T90" fmla="*/ 12 w 14"/>
                  <a:gd name="T91" fmla="*/ 0 h 2"/>
                  <a:gd name="T92" fmla="*/ 13 w 14"/>
                  <a:gd name="T93" fmla="*/ 0 h 2"/>
                  <a:gd name="T94" fmla="*/ 13 w 14"/>
                  <a:gd name="T95" fmla="*/ 0 h 2"/>
                  <a:gd name="T96" fmla="*/ 13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0" name="Freeform 1267"/>
              <p:cNvSpPr>
                <a:spLocks/>
              </p:cNvSpPr>
              <p:nvPr/>
            </p:nvSpPr>
            <p:spPr bwMode="auto">
              <a:xfrm>
                <a:off x="4421" y="2528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2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3 w 14"/>
                  <a:gd name="T19" fmla="*/ 2 h 2"/>
                  <a:gd name="T20" fmla="*/ 3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4 w 14"/>
                  <a:gd name="T27" fmla="*/ 2 h 2"/>
                  <a:gd name="T28" fmla="*/ 4 w 14"/>
                  <a:gd name="T29" fmla="*/ 2 h 2"/>
                  <a:gd name="T30" fmla="*/ 4 w 14"/>
                  <a:gd name="T31" fmla="*/ 2 h 2"/>
                  <a:gd name="T32" fmla="*/ 4 w 14"/>
                  <a:gd name="T33" fmla="*/ 2 h 2"/>
                  <a:gd name="T34" fmla="*/ 5 w 14"/>
                  <a:gd name="T35" fmla="*/ 2 h 2"/>
                  <a:gd name="T36" fmla="*/ 5 w 14"/>
                  <a:gd name="T37" fmla="*/ 2 h 2"/>
                  <a:gd name="T38" fmla="*/ 5 w 14"/>
                  <a:gd name="T39" fmla="*/ 2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0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1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1" name="Freeform 1268"/>
              <p:cNvSpPr>
                <a:spLocks/>
              </p:cNvSpPr>
              <p:nvPr/>
            </p:nvSpPr>
            <p:spPr bwMode="auto">
              <a:xfrm>
                <a:off x="4435" y="2526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1 w 14"/>
                  <a:gd name="T5" fmla="*/ 2 h 2"/>
                  <a:gd name="T6" fmla="*/ 1 w 14"/>
                  <a:gd name="T7" fmla="*/ 2 h 2"/>
                  <a:gd name="T8" fmla="*/ 1 w 14"/>
                  <a:gd name="T9" fmla="*/ 2 h 2"/>
                  <a:gd name="T10" fmla="*/ 1 w 14"/>
                  <a:gd name="T11" fmla="*/ 2 h 2"/>
                  <a:gd name="T12" fmla="*/ 2 w 14"/>
                  <a:gd name="T13" fmla="*/ 2 h 2"/>
                  <a:gd name="T14" fmla="*/ 2 w 14"/>
                  <a:gd name="T15" fmla="*/ 2 h 2"/>
                  <a:gd name="T16" fmla="*/ 2 w 14"/>
                  <a:gd name="T17" fmla="*/ 2 h 2"/>
                  <a:gd name="T18" fmla="*/ 3 w 14"/>
                  <a:gd name="T19" fmla="*/ 2 h 2"/>
                  <a:gd name="T20" fmla="*/ 3 w 14"/>
                  <a:gd name="T21" fmla="*/ 2 h 2"/>
                  <a:gd name="T22" fmla="*/ 3 w 14"/>
                  <a:gd name="T23" fmla="*/ 2 h 2"/>
                  <a:gd name="T24" fmla="*/ 3 w 14"/>
                  <a:gd name="T25" fmla="*/ 2 h 2"/>
                  <a:gd name="T26" fmla="*/ 4 w 14"/>
                  <a:gd name="T27" fmla="*/ 2 h 2"/>
                  <a:gd name="T28" fmla="*/ 4 w 14"/>
                  <a:gd name="T29" fmla="*/ 2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0 h 2"/>
                  <a:gd name="T72" fmla="*/ 11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2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3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2" name="Freeform 1269"/>
              <p:cNvSpPr>
                <a:spLocks/>
              </p:cNvSpPr>
              <p:nvPr/>
            </p:nvSpPr>
            <p:spPr bwMode="auto">
              <a:xfrm>
                <a:off x="4449" y="2523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1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3 w 15"/>
                  <a:gd name="T17" fmla="*/ 3 h 3"/>
                  <a:gd name="T18" fmla="*/ 3 w 15"/>
                  <a:gd name="T19" fmla="*/ 3 h 3"/>
                  <a:gd name="T20" fmla="*/ 3 w 15"/>
                  <a:gd name="T21" fmla="*/ 3 h 3"/>
                  <a:gd name="T22" fmla="*/ 4 w 15"/>
                  <a:gd name="T23" fmla="*/ 3 h 3"/>
                  <a:gd name="T24" fmla="*/ 4 w 15"/>
                  <a:gd name="T25" fmla="*/ 3 h 3"/>
                  <a:gd name="T26" fmla="*/ 4 w 15"/>
                  <a:gd name="T27" fmla="*/ 2 h 3"/>
                  <a:gd name="T28" fmla="*/ 5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5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6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1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3 w 15"/>
                  <a:gd name="T89" fmla="*/ 1 h 3"/>
                  <a:gd name="T90" fmla="*/ 13 w 15"/>
                  <a:gd name="T91" fmla="*/ 1 h 3"/>
                  <a:gd name="T92" fmla="*/ 14 w 15"/>
                  <a:gd name="T93" fmla="*/ 0 h 3"/>
                  <a:gd name="T94" fmla="*/ 14 w 15"/>
                  <a:gd name="T95" fmla="*/ 0 h 3"/>
                  <a:gd name="T96" fmla="*/ 14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3" name="Freeform 1270"/>
              <p:cNvSpPr>
                <a:spLocks/>
              </p:cNvSpPr>
              <p:nvPr/>
            </p:nvSpPr>
            <p:spPr bwMode="auto">
              <a:xfrm>
                <a:off x="4464" y="2520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1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2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3 h 3"/>
                  <a:gd name="T20" fmla="*/ 2 w 14"/>
                  <a:gd name="T21" fmla="*/ 3 h 3"/>
                  <a:gd name="T22" fmla="*/ 3 w 14"/>
                  <a:gd name="T23" fmla="*/ 3 h 3"/>
                  <a:gd name="T24" fmla="*/ 3 w 14"/>
                  <a:gd name="T25" fmla="*/ 2 h 3"/>
                  <a:gd name="T26" fmla="*/ 3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5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1 h 3"/>
                  <a:gd name="T52" fmla="*/ 7 w 14"/>
                  <a:gd name="T53" fmla="*/ 1 h 3"/>
                  <a:gd name="T54" fmla="*/ 8 w 14"/>
                  <a:gd name="T55" fmla="*/ 1 h 3"/>
                  <a:gd name="T56" fmla="*/ 8 w 14"/>
                  <a:gd name="T57" fmla="*/ 1 h 3"/>
                  <a:gd name="T58" fmla="*/ 8 w 14"/>
                  <a:gd name="T59" fmla="*/ 1 h 3"/>
                  <a:gd name="T60" fmla="*/ 8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0 w 14"/>
                  <a:gd name="T73" fmla="*/ 1 h 3"/>
                  <a:gd name="T74" fmla="*/ 10 w 14"/>
                  <a:gd name="T75" fmla="*/ 1 h 3"/>
                  <a:gd name="T76" fmla="*/ 11 w 14"/>
                  <a:gd name="T77" fmla="*/ 0 h 3"/>
                  <a:gd name="T78" fmla="*/ 11 w 14"/>
                  <a:gd name="T79" fmla="*/ 0 h 3"/>
                  <a:gd name="T80" fmla="*/ 11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2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4" name="Freeform 1271"/>
              <p:cNvSpPr>
                <a:spLocks/>
              </p:cNvSpPr>
              <p:nvPr/>
            </p:nvSpPr>
            <p:spPr bwMode="auto">
              <a:xfrm>
                <a:off x="4478" y="2516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4 h 4"/>
                  <a:gd name="T6" fmla="*/ 1 w 14"/>
                  <a:gd name="T7" fmla="*/ 4 h 4"/>
                  <a:gd name="T8" fmla="*/ 1 w 14"/>
                  <a:gd name="T9" fmla="*/ 4 h 4"/>
                  <a:gd name="T10" fmla="*/ 1 w 14"/>
                  <a:gd name="T11" fmla="*/ 4 h 4"/>
                  <a:gd name="T12" fmla="*/ 2 w 14"/>
                  <a:gd name="T13" fmla="*/ 4 h 4"/>
                  <a:gd name="T14" fmla="*/ 2 w 14"/>
                  <a:gd name="T15" fmla="*/ 3 h 4"/>
                  <a:gd name="T16" fmla="*/ 2 w 14"/>
                  <a:gd name="T17" fmla="*/ 3 h 4"/>
                  <a:gd name="T18" fmla="*/ 3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4 w 14"/>
                  <a:gd name="T25" fmla="*/ 3 h 4"/>
                  <a:gd name="T26" fmla="*/ 4 w 14"/>
                  <a:gd name="T27" fmla="*/ 3 h 4"/>
                  <a:gd name="T28" fmla="*/ 4 w 14"/>
                  <a:gd name="T29" fmla="*/ 3 h 4"/>
                  <a:gd name="T30" fmla="*/ 5 w 14"/>
                  <a:gd name="T31" fmla="*/ 3 h 4"/>
                  <a:gd name="T32" fmla="*/ 5 w 14"/>
                  <a:gd name="T33" fmla="*/ 3 h 4"/>
                  <a:gd name="T34" fmla="*/ 5 w 14"/>
                  <a:gd name="T35" fmla="*/ 3 h 4"/>
                  <a:gd name="T36" fmla="*/ 5 w 14"/>
                  <a:gd name="T37" fmla="*/ 3 h 4"/>
                  <a:gd name="T38" fmla="*/ 6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1 h 4"/>
                  <a:gd name="T62" fmla="*/ 9 w 14"/>
                  <a:gd name="T63" fmla="*/ 1 h 4"/>
                  <a:gd name="T64" fmla="*/ 9 w 14"/>
                  <a:gd name="T65" fmla="*/ 1 h 4"/>
                  <a:gd name="T66" fmla="*/ 10 w 14"/>
                  <a:gd name="T67" fmla="*/ 1 h 4"/>
                  <a:gd name="T68" fmla="*/ 10 w 14"/>
                  <a:gd name="T69" fmla="*/ 1 h 4"/>
                  <a:gd name="T70" fmla="*/ 10 w 14"/>
                  <a:gd name="T71" fmla="*/ 1 h 4"/>
                  <a:gd name="T72" fmla="*/ 11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2 w 14"/>
                  <a:gd name="T79" fmla="*/ 1 h 4"/>
                  <a:gd name="T80" fmla="*/ 12 w 14"/>
                  <a:gd name="T81" fmla="*/ 1 h 4"/>
                  <a:gd name="T82" fmla="*/ 12 w 14"/>
                  <a:gd name="T83" fmla="*/ 0 h 4"/>
                  <a:gd name="T84" fmla="*/ 12 w 14"/>
                  <a:gd name="T85" fmla="*/ 0 h 4"/>
                  <a:gd name="T86" fmla="*/ 12 w 14"/>
                  <a:gd name="T87" fmla="*/ 0 h 4"/>
                  <a:gd name="T88" fmla="*/ 13 w 14"/>
                  <a:gd name="T89" fmla="*/ 0 h 4"/>
                  <a:gd name="T90" fmla="*/ 13 w 14"/>
                  <a:gd name="T91" fmla="*/ 0 h 4"/>
                  <a:gd name="T92" fmla="*/ 13 w 14"/>
                  <a:gd name="T93" fmla="*/ 0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5" name="Freeform 1272"/>
              <p:cNvSpPr>
                <a:spLocks/>
              </p:cNvSpPr>
              <p:nvPr/>
            </p:nvSpPr>
            <p:spPr bwMode="auto">
              <a:xfrm>
                <a:off x="4492" y="2511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1 w 15"/>
                  <a:gd name="T3" fmla="*/ 5 h 5"/>
                  <a:gd name="T4" fmla="*/ 1 w 15"/>
                  <a:gd name="T5" fmla="*/ 4 h 5"/>
                  <a:gd name="T6" fmla="*/ 1 w 15"/>
                  <a:gd name="T7" fmla="*/ 4 h 5"/>
                  <a:gd name="T8" fmla="*/ 2 w 15"/>
                  <a:gd name="T9" fmla="*/ 4 h 5"/>
                  <a:gd name="T10" fmla="*/ 2 w 15"/>
                  <a:gd name="T11" fmla="*/ 4 h 5"/>
                  <a:gd name="T12" fmla="*/ 2 w 15"/>
                  <a:gd name="T13" fmla="*/ 4 h 5"/>
                  <a:gd name="T14" fmla="*/ 2 w 15"/>
                  <a:gd name="T15" fmla="*/ 4 h 5"/>
                  <a:gd name="T16" fmla="*/ 3 w 15"/>
                  <a:gd name="T17" fmla="*/ 4 h 5"/>
                  <a:gd name="T18" fmla="*/ 3 w 15"/>
                  <a:gd name="T19" fmla="*/ 4 h 5"/>
                  <a:gd name="T20" fmla="*/ 3 w 15"/>
                  <a:gd name="T21" fmla="*/ 4 h 5"/>
                  <a:gd name="T22" fmla="*/ 4 w 15"/>
                  <a:gd name="T23" fmla="*/ 4 h 5"/>
                  <a:gd name="T24" fmla="*/ 4 w 15"/>
                  <a:gd name="T25" fmla="*/ 3 h 5"/>
                  <a:gd name="T26" fmla="*/ 4 w 15"/>
                  <a:gd name="T27" fmla="*/ 3 h 5"/>
                  <a:gd name="T28" fmla="*/ 4 w 15"/>
                  <a:gd name="T29" fmla="*/ 3 h 5"/>
                  <a:gd name="T30" fmla="*/ 5 w 15"/>
                  <a:gd name="T31" fmla="*/ 3 h 5"/>
                  <a:gd name="T32" fmla="*/ 5 w 15"/>
                  <a:gd name="T33" fmla="*/ 3 h 5"/>
                  <a:gd name="T34" fmla="*/ 5 w 15"/>
                  <a:gd name="T35" fmla="*/ 3 h 5"/>
                  <a:gd name="T36" fmla="*/ 5 w 15"/>
                  <a:gd name="T37" fmla="*/ 3 h 5"/>
                  <a:gd name="T38" fmla="*/ 6 w 15"/>
                  <a:gd name="T39" fmla="*/ 3 h 5"/>
                  <a:gd name="T40" fmla="*/ 6 w 15"/>
                  <a:gd name="T41" fmla="*/ 3 h 5"/>
                  <a:gd name="T42" fmla="*/ 6 w 15"/>
                  <a:gd name="T43" fmla="*/ 3 h 5"/>
                  <a:gd name="T44" fmla="*/ 7 w 15"/>
                  <a:gd name="T45" fmla="*/ 3 h 5"/>
                  <a:gd name="T46" fmla="*/ 7 w 15"/>
                  <a:gd name="T47" fmla="*/ 3 h 5"/>
                  <a:gd name="T48" fmla="*/ 7 w 15"/>
                  <a:gd name="T49" fmla="*/ 3 h 5"/>
                  <a:gd name="T50" fmla="*/ 8 w 15"/>
                  <a:gd name="T51" fmla="*/ 3 h 5"/>
                  <a:gd name="T52" fmla="*/ 8 w 15"/>
                  <a:gd name="T53" fmla="*/ 2 h 5"/>
                  <a:gd name="T54" fmla="*/ 8 w 15"/>
                  <a:gd name="T55" fmla="*/ 2 h 5"/>
                  <a:gd name="T56" fmla="*/ 9 w 15"/>
                  <a:gd name="T57" fmla="*/ 2 h 5"/>
                  <a:gd name="T58" fmla="*/ 9 w 15"/>
                  <a:gd name="T59" fmla="*/ 2 h 5"/>
                  <a:gd name="T60" fmla="*/ 9 w 15"/>
                  <a:gd name="T61" fmla="*/ 2 h 5"/>
                  <a:gd name="T62" fmla="*/ 10 w 15"/>
                  <a:gd name="T63" fmla="*/ 2 h 5"/>
                  <a:gd name="T64" fmla="*/ 10 w 15"/>
                  <a:gd name="T65" fmla="*/ 2 h 5"/>
                  <a:gd name="T66" fmla="*/ 10 w 15"/>
                  <a:gd name="T67" fmla="*/ 2 h 5"/>
                  <a:gd name="T68" fmla="*/ 10 w 15"/>
                  <a:gd name="T69" fmla="*/ 2 h 5"/>
                  <a:gd name="T70" fmla="*/ 10 w 15"/>
                  <a:gd name="T71" fmla="*/ 1 h 5"/>
                  <a:gd name="T72" fmla="*/ 11 w 15"/>
                  <a:gd name="T73" fmla="*/ 1 h 5"/>
                  <a:gd name="T74" fmla="*/ 11 w 15"/>
                  <a:gd name="T75" fmla="*/ 1 h 5"/>
                  <a:gd name="T76" fmla="*/ 11 w 15"/>
                  <a:gd name="T77" fmla="*/ 1 h 5"/>
                  <a:gd name="T78" fmla="*/ 12 w 15"/>
                  <a:gd name="T79" fmla="*/ 1 h 5"/>
                  <a:gd name="T80" fmla="*/ 12 w 15"/>
                  <a:gd name="T81" fmla="*/ 1 h 5"/>
                  <a:gd name="T82" fmla="*/ 12 w 15"/>
                  <a:gd name="T83" fmla="*/ 1 h 5"/>
                  <a:gd name="T84" fmla="*/ 13 w 15"/>
                  <a:gd name="T85" fmla="*/ 1 h 5"/>
                  <a:gd name="T86" fmla="*/ 13 w 15"/>
                  <a:gd name="T87" fmla="*/ 0 h 5"/>
                  <a:gd name="T88" fmla="*/ 13 w 15"/>
                  <a:gd name="T89" fmla="*/ 0 h 5"/>
                  <a:gd name="T90" fmla="*/ 14 w 15"/>
                  <a:gd name="T91" fmla="*/ 0 h 5"/>
                  <a:gd name="T92" fmla="*/ 14 w 15"/>
                  <a:gd name="T93" fmla="*/ 0 h 5"/>
                  <a:gd name="T94" fmla="*/ 14 w 15"/>
                  <a:gd name="T95" fmla="*/ 0 h 5"/>
                  <a:gd name="T96" fmla="*/ 14 w 15"/>
                  <a:gd name="T97" fmla="*/ 0 h 5"/>
                  <a:gd name="T98" fmla="*/ 15 w 15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1" y="5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6" name="Freeform 1273"/>
              <p:cNvSpPr>
                <a:spLocks/>
              </p:cNvSpPr>
              <p:nvPr/>
            </p:nvSpPr>
            <p:spPr bwMode="auto">
              <a:xfrm>
                <a:off x="4507" y="2505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0 w 14"/>
                  <a:gd name="T5" fmla="*/ 6 h 6"/>
                  <a:gd name="T6" fmla="*/ 1 w 14"/>
                  <a:gd name="T7" fmla="*/ 5 h 6"/>
                  <a:gd name="T8" fmla="*/ 1 w 14"/>
                  <a:gd name="T9" fmla="*/ 5 h 6"/>
                  <a:gd name="T10" fmla="*/ 1 w 14"/>
                  <a:gd name="T11" fmla="*/ 5 h 6"/>
                  <a:gd name="T12" fmla="*/ 1 w 14"/>
                  <a:gd name="T13" fmla="*/ 5 h 6"/>
                  <a:gd name="T14" fmla="*/ 2 w 14"/>
                  <a:gd name="T15" fmla="*/ 5 h 6"/>
                  <a:gd name="T16" fmla="*/ 2 w 14"/>
                  <a:gd name="T17" fmla="*/ 5 h 6"/>
                  <a:gd name="T18" fmla="*/ 2 w 14"/>
                  <a:gd name="T19" fmla="*/ 5 h 6"/>
                  <a:gd name="T20" fmla="*/ 2 w 14"/>
                  <a:gd name="T21" fmla="*/ 5 h 6"/>
                  <a:gd name="T22" fmla="*/ 3 w 14"/>
                  <a:gd name="T23" fmla="*/ 4 h 6"/>
                  <a:gd name="T24" fmla="*/ 3 w 14"/>
                  <a:gd name="T25" fmla="*/ 4 h 6"/>
                  <a:gd name="T26" fmla="*/ 3 w 14"/>
                  <a:gd name="T27" fmla="*/ 4 h 6"/>
                  <a:gd name="T28" fmla="*/ 4 w 14"/>
                  <a:gd name="T29" fmla="*/ 4 h 6"/>
                  <a:gd name="T30" fmla="*/ 4 w 14"/>
                  <a:gd name="T31" fmla="*/ 4 h 6"/>
                  <a:gd name="T32" fmla="*/ 4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3 h 6"/>
                  <a:gd name="T40" fmla="*/ 6 w 14"/>
                  <a:gd name="T41" fmla="*/ 3 h 6"/>
                  <a:gd name="T42" fmla="*/ 6 w 14"/>
                  <a:gd name="T43" fmla="*/ 3 h 6"/>
                  <a:gd name="T44" fmla="*/ 6 w 14"/>
                  <a:gd name="T45" fmla="*/ 3 h 6"/>
                  <a:gd name="T46" fmla="*/ 7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8 w 14"/>
                  <a:gd name="T61" fmla="*/ 2 h 6"/>
                  <a:gd name="T62" fmla="*/ 9 w 14"/>
                  <a:gd name="T63" fmla="*/ 2 h 6"/>
                  <a:gd name="T64" fmla="*/ 9 w 14"/>
                  <a:gd name="T65" fmla="*/ 2 h 6"/>
                  <a:gd name="T66" fmla="*/ 9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0 w 14"/>
                  <a:gd name="T73" fmla="*/ 2 h 6"/>
                  <a:gd name="T74" fmla="*/ 11 w 14"/>
                  <a:gd name="T75" fmla="*/ 2 h 6"/>
                  <a:gd name="T76" fmla="*/ 11 w 14"/>
                  <a:gd name="T77" fmla="*/ 1 h 6"/>
                  <a:gd name="T78" fmla="*/ 11 w 14"/>
                  <a:gd name="T79" fmla="*/ 1 h 6"/>
                  <a:gd name="T80" fmla="*/ 11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2 w 14"/>
                  <a:gd name="T87" fmla="*/ 1 h 6"/>
                  <a:gd name="T88" fmla="*/ 12 w 14"/>
                  <a:gd name="T89" fmla="*/ 1 h 6"/>
                  <a:gd name="T90" fmla="*/ 13 w 14"/>
                  <a:gd name="T91" fmla="*/ 0 h 6"/>
                  <a:gd name="T92" fmla="*/ 13 w 14"/>
                  <a:gd name="T93" fmla="*/ 0 h 6"/>
                  <a:gd name="T94" fmla="*/ 13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7" name="Freeform 1274"/>
              <p:cNvSpPr>
                <a:spLocks/>
              </p:cNvSpPr>
              <p:nvPr/>
            </p:nvSpPr>
            <p:spPr bwMode="auto">
              <a:xfrm>
                <a:off x="4521" y="2498"/>
                <a:ext cx="14" cy="7"/>
              </a:xfrm>
              <a:custGeom>
                <a:avLst/>
                <a:gdLst>
                  <a:gd name="T0" fmla="*/ 0 w 14"/>
                  <a:gd name="T1" fmla="*/ 7 h 7"/>
                  <a:gd name="T2" fmla="*/ 0 w 14"/>
                  <a:gd name="T3" fmla="*/ 7 h 7"/>
                  <a:gd name="T4" fmla="*/ 0 w 14"/>
                  <a:gd name="T5" fmla="*/ 7 h 7"/>
                  <a:gd name="T6" fmla="*/ 1 w 14"/>
                  <a:gd name="T7" fmla="*/ 6 h 7"/>
                  <a:gd name="T8" fmla="*/ 1 w 14"/>
                  <a:gd name="T9" fmla="*/ 6 h 7"/>
                  <a:gd name="T10" fmla="*/ 1 w 14"/>
                  <a:gd name="T11" fmla="*/ 6 h 7"/>
                  <a:gd name="T12" fmla="*/ 2 w 14"/>
                  <a:gd name="T13" fmla="*/ 6 h 7"/>
                  <a:gd name="T14" fmla="*/ 2 w 14"/>
                  <a:gd name="T15" fmla="*/ 6 h 7"/>
                  <a:gd name="T16" fmla="*/ 2 w 14"/>
                  <a:gd name="T17" fmla="*/ 6 h 7"/>
                  <a:gd name="T18" fmla="*/ 3 w 14"/>
                  <a:gd name="T19" fmla="*/ 6 h 7"/>
                  <a:gd name="T20" fmla="*/ 3 w 14"/>
                  <a:gd name="T21" fmla="*/ 5 h 7"/>
                  <a:gd name="T22" fmla="*/ 3 w 14"/>
                  <a:gd name="T23" fmla="*/ 5 h 7"/>
                  <a:gd name="T24" fmla="*/ 4 w 14"/>
                  <a:gd name="T25" fmla="*/ 5 h 7"/>
                  <a:gd name="T26" fmla="*/ 4 w 14"/>
                  <a:gd name="T27" fmla="*/ 5 h 7"/>
                  <a:gd name="T28" fmla="*/ 4 w 14"/>
                  <a:gd name="T29" fmla="*/ 5 h 7"/>
                  <a:gd name="T30" fmla="*/ 4 w 14"/>
                  <a:gd name="T31" fmla="*/ 5 h 7"/>
                  <a:gd name="T32" fmla="*/ 4 w 14"/>
                  <a:gd name="T33" fmla="*/ 5 h 7"/>
                  <a:gd name="T34" fmla="*/ 5 w 14"/>
                  <a:gd name="T35" fmla="*/ 4 h 7"/>
                  <a:gd name="T36" fmla="*/ 5 w 14"/>
                  <a:gd name="T37" fmla="*/ 4 h 7"/>
                  <a:gd name="T38" fmla="*/ 5 w 14"/>
                  <a:gd name="T39" fmla="*/ 4 h 7"/>
                  <a:gd name="T40" fmla="*/ 6 w 14"/>
                  <a:gd name="T41" fmla="*/ 4 h 7"/>
                  <a:gd name="T42" fmla="*/ 6 w 14"/>
                  <a:gd name="T43" fmla="*/ 4 h 7"/>
                  <a:gd name="T44" fmla="*/ 6 w 14"/>
                  <a:gd name="T45" fmla="*/ 4 h 7"/>
                  <a:gd name="T46" fmla="*/ 7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8 w 14"/>
                  <a:gd name="T53" fmla="*/ 3 h 7"/>
                  <a:gd name="T54" fmla="*/ 8 w 14"/>
                  <a:gd name="T55" fmla="*/ 3 h 7"/>
                  <a:gd name="T56" fmla="*/ 8 w 14"/>
                  <a:gd name="T57" fmla="*/ 3 h 7"/>
                  <a:gd name="T58" fmla="*/ 9 w 14"/>
                  <a:gd name="T59" fmla="*/ 3 h 7"/>
                  <a:gd name="T60" fmla="*/ 9 w 14"/>
                  <a:gd name="T61" fmla="*/ 3 h 7"/>
                  <a:gd name="T62" fmla="*/ 9 w 14"/>
                  <a:gd name="T63" fmla="*/ 3 h 7"/>
                  <a:gd name="T64" fmla="*/ 9 w 14"/>
                  <a:gd name="T65" fmla="*/ 3 h 7"/>
                  <a:gd name="T66" fmla="*/ 10 w 14"/>
                  <a:gd name="T67" fmla="*/ 2 h 7"/>
                  <a:gd name="T68" fmla="*/ 10 w 14"/>
                  <a:gd name="T69" fmla="*/ 2 h 7"/>
                  <a:gd name="T70" fmla="*/ 10 w 14"/>
                  <a:gd name="T71" fmla="*/ 2 h 7"/>
                  <a:gd name="T72" fmla="*/ 10 w 14"/>
                  <a:gd name="T73" fmla="*/ 2 h 7"/>
                  <a:gd name="T74" fmla="*/ 11 w 14"/>
                  <a:gd name="T75" fmla="*/ 2 h 7"/>
                  <a:gd name="T76" fmla="*/ 11 w 14"/>
                  <a:gd name="T77" fmla="*/ 2 h 7"/>
                  <a:gd name="T78" fmla="*/ 11 w 14"/>
                  <a:gd name="T79" fmla="*/ 1 h 7"/>
                  <a:gd name="T80" fmla="*/ 12 w 14"/>
                  <a:gd name="T81" fmla="*/ 1 h 7"/>
                  <a:gd name="T82" fmla="*/ 12 w 14"/>
                  <a:gd name="T83" fmla="*/ 1 h 7"/>
                  <a:gd name="T84" fmla="*/ 12 w 14"/>
                  <a:gd name="T85" fmla="*/ 1 h 7"/>
                  <a:gd name="T86" fmla="*/ 12 w 14"/>
                  <a:gd name="T87" fmla="*/ 1 h 7"/>
                  <a:gd name="T88" fmla="*/ 13 w 14"/>
                  <a:gd name="T89" fmla="*/ 1 h 7"/>
                  <a:gd name="T90" fmla="*/ 13 w 14"/>
                  <a:gd name="T91" fmla="*/ 0 h 7"/>
                  <a:gd name="T92" fmla="*/ 13 w 14"/>
                  <a:gd name="T93" fmla="*/ 0 h 7"/>
                  <a:gd name="T94" fmla="*/ 14 w 14"/>
                  <a:gd name="T95" fmla="*/ 0 h 7"/>
                  <a:gd name="T96" fmla="*/ 14 w 14"/>
                  <a:gd name="T97" fmla="*/ 0 h 7"/>
                  <a:gd name="T98" fmla="*/ 14 w 14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7"/>
                    </a:moveTo>
                    <a:lnTo>
                      <a:pt x="0" y="7"/>
                    </a:lnTo>
                    <a:lnTo>
                      <a:pt x="0" y="7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8" name="Freeform 1275"/>
              <p:cNvSpPr>
                <a:spLocks/>
              </p:cNvSpPr>
              <p:nvPr/>
            </p:nvSpPr>
            <p:spPr bwMode="auto">
              <a:xfrm>
                <a:off x="4535" y="2489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1 w 14"/>
                  <a:gd name="T3" fmla="*/ 9 h 9"/>
                  <a:gd name="T4" fmla="*/ 1 w 14"/>
                  <a:gd name="T5" fmla="*/ 8 h 9"/>
                  <a:gd name="T6" fmla="*/ 1 w 14"/>
                  <a:gd name="T7" fmla="*/ 8 h 9"/>
                  <a:gd name="T8" fmla="*/ 2 w 14"/>
                  <a:gd name="T9" fmla="*/ 8 h 9"/>
                  <a:gd name="T10" fmla="*/ 2 w 14"/>
                  <a:gd name="T11" fmla="*/ 8 h 9"/>
                  <a:gd name="T12" fmla="*/ 2 w 14"/>
                  <a:gd name="T13" fmla="*/ 8 h 9"/>
                  <a:gd name="T14" fmla="*/ 2 w 14"/>
                  <a:gd name="T15" fmla="*/ 7 h 9"/>
                  <a:gd name="T16" fmla="*/ 2 w 14"/>
                  <a:gd name="T17" fmla="*/ 7 h 9"/>
                  <a:gd name="T18" fmla="*/ 3 w 14"/>
                  <a:gd name="T19" fmla="*/ 7 h 9"/>
                  <a:gd name="T20" fmla="*/ 3 w 14"/>
                  <a:gd name="T21" fmla="*/ 7 h 9"/>
                  <a:gd name="T22" fmla="*/ 3 w 14"/>
                  <a:gd name="T23" fmla="*/ 7 h 9"/>
                  <a:gd name="T24" fmla="*/ 4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5 w 14"/>
                  <a:gd name="T31" fmla="*/ 7 h 9"/>
                  <a:gd name="T32" fmla="*/ 5 w 14"/>
                  <a:gd name="T33" fmla="*/ 6 h 9"/>
                  <a:gd name="T34" fmla="*/ 5 w 14"/>
                  <a:gd name="T35" fmla="*/ 6 h 9"/>
                  <a:gd name="T36" fmla="*/ 6 w 14"/>
                  <a:gd name="T37" fmla="*/ 6 h 9"/>
                  <a:gd name="T38" fmla="*/ 6 w 14"/>
                  <a:gd name="T39" fmla="*/ 6 h 9"/>
                  <a:gd name="T40" fmla="*/ 6 w 14"/>
                  <a:gd name="T41" fmla="*/ 6 h 9"/>
                  <a:gd name="T42" fmla="*/ 7 w 14"/>
                  <a:gd name="T43" fmla="*/ 5 h 9"/>
                  <a:gd name="T44" fmla="*/ 7 w 14"/>
                  <a:gd name="T45" fmla="*/ 5 h 9"/>
                  <a:gd name="T46" fmla="*/ 7 w 14"/>
                  <a:gd name="T47" fmla="*/ 5 h 9"/>
                  <a:gd name="T48" fmla="*/ 7 w 14"/>
                  <a:gd name="T49" fmla="*/ 5 h 9"/>
                  <a:gd name="T50" fmla="*/ 8 w 14"/>
                  <a:gd name="T51" fmla="*/ 5 h 9"/>
                  <a:gd name="T52" fmla="*/ 8 w 14"/>
                  <a:gd name="T53" fmla="*/ 5 h 9"/>
                  <a:gd name="T54" fmla="*/ 8 w 14"/>
                  <a:gd name="T55" fmla="*/ 4 h 9"/>
                  <a:gd name="T56" fmla="*/ 8 w 14"/>
                  <a:gd name="T57" fmla="*/ 4 h 9"/>
                  <a:gd name="T58" fmla="*/ 9 w 14"/>
                  <a:gd name="T59" fmla="*/ 4 h 9"/>
                  <a:gd name="T60" fmla="*/ 9 w 14"/>
                  <a:gd name="T61" fmla="*/ 4 h 9"/>
                  <a:gd name="T62" fmla="*/ 9 w 14"/>
                  <a:gd name="T63" fmla="*/ 4 h 9"/>
                  <a:gd name="T64" fmla="*/ 9 w 14"/>
                  <a:gd name="T65" fmla="*/ 3 h 9"/>
                  <a:gd name="T66" fmla="*/ 10 w 14"/>
                  <a:gd name="T67" fmla="*/ 3 h 9"/>
                  <a:gd name="T68" fmla="*/ 10 w 14"/>
                  <a:gd name="T69" fmla="*/ 3 h 9"/>
                  <a:gd name="T70" fmla="*/ 10 w 14"/>
                  <a:gd name="T71" fmla="*/ 3 h 9"/>
                  <a:gd name="T72" fmla="*/ 11 w 14"/>
                  <a:gd name="T73" fmla="*/ 3 h 9"/>
                  <a:gd name="T74" fmla="*/ 11 w 14"/>
                  <a:gd name="T75" fmla="*/ 2 h 9"/>
                  <a:gd name="T76" fmla="*/ 11 w 14"/>
                  <a:gd name="T77" fmla="*/ 2 h 9"/>
                  <a:gd name="T78" fmla="*/ 12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3 w 14"/>
                  <a:gd name="T85" fmla="*/ 1 h 9"/>
                  <a:gd name="T86" fmla="*/ 13 w 14"/>
                  <a:gd name="T87" fmla="*/ 1 h 9"/>
                  <a:gd name="T88" fmla="*/ 13 w 14"/>
                  <a:gd name="T89" fmla="*/ 1 h 9"/>
                  <a:gd name="T90" fmla="*/ 14 w 14"/>
                  <a:gd name="T91" fmla="*/ 1 h 9"/>
                  <a:gd name="T92" fmla="*/ 14 w 14"/>
                  <a:gd name="T93" fmla="*/ 1 h 9"/>
                  <a:gd name="T94" fmla="*/ 14 w 14"/>
                  <a:gd name="T95" fmla="*/ 1 h 9"/>
                  <a:gd name="T96" fmla="*/ 14 w 14"/>
                  <a:gd name="T97" fmla="*/ 1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1" y="9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9" name="Freeform 1276"/>
              <p:cNvSpPr>
                <a:spLocks/>
              </p:cNvSpPr>
              <p:nvPr/>
            </p:nvSpPr>
            <p:spPr bwMode="auto">
              <a:xfrm>
                <a:off x="4549" y="2479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10 h 10"/>
                  <a:gd name="T6" fmla="*/ 1 w 15"/>
                  <a:gd name="T7" fmla="*/ 10 h 10"/>
                  <a:gd name="T8" fmla="*/ 2 w 15"/>
                  <a:gd name="T9" fmla="*/ 10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9 h 10"/>
                  <a:gd name="T18" fmla="*/ 3 w 15"/>
                  <a:gd name="T19" fmla="*/ 9 h 10"/>
                  <a:gd name="T20" fmla="*/ 4 w 15"/>
                  <a:gd name="T21" fmla="*/ 8 h 10"/>
                  <a:gd name="T22" fmla="*/ 4 w 15"/>
                  <a:gd name="T23" fmla="*/ 8 h 10"/>
                  <a:gd name="T24" fmla="*/ 4 w 15"/>
                  <a:gd name="T25" fmla="*/ 8 h 10"/>
                  <a:gd name="T26" fmla="*/ 4 w 15"/>
                  <a:gd name="T27" fmla="*/ 8 h 10"/>
                  <a:gd name="T28" fmla="*/ 5 w 15"/>
                  <a:gd name="T29" fmla="*/ 8 h 10"/>
                  <a:gd name="T30" fmla="*/ 5 w 15"/>
                  <a:gd name="T31" fmla="*/ 7 h 10"/>
                  <a:gd name="T32" fmla="*/ 5 w 15"/>
                  <a:gd name="T33" fmla="*/ 7 h 10"/>
                  <a:gd name="T34" fmla="*/ 6 w 15"/>
                  <a:gd name="T35" fmla="*/ 7 h 10"/>
                  <a:gd name="T36" fmla="*/ 6 w 15"/>
                  <a:gd name="T37" fmla="*/ 7 h 10"/>
                  <a:gd name="T38" fmla="*/ 6 w 15"/>
                  <a:gd name="T39" fmla="*/ 6 h 10"/>
                  <a:gd name="T40" fmla="*/ 6 w 15"/>
                  <a:gd name="T41" fmla="*/ 6 h 10"/>
                  <a:gd name="T42" fmla="*/ 7 w 15"/>
                  <a:gd name="T43" fmla="*/ 6 h 10"/>
                  <a:gd name="T44" fmla="*/ 7 w 15"/>
                  <a:gd name="T45" fmla="*/ 6 h 10"/>
                  <a:gd name="T46" fmla="*/ 7 w 15"/>
                  <a:gd name="T47" fmla="*/ 6 h 10"/>
                  <a:gd name="T48" fmla="*/ 7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5 h 10"/>
                  <a:gd name="T58" fmla="*/ 9 w 15"/>
                  <a:gd name="T59" fmla="*/ 5 h 10"/>
                  <a:gd name="T60" fmla="*/ 9 w 15"/>
                  <a:gd name="T61" fmla="*/ 5 h 10"/>
                  <a:gd name="T62" fmla="*/ 10 w 15"/>
                  <a:gd name="T63" fmla="*/ 4 h 10"/>
                  <a:gd name="T64" fmla="*/ 10 w 15"/>
                  <a:gd name="T65" fmla="*/ 4 h 10"/>
                  <a:gd name="T66" fmla="*/ 10 w 15"/>
                  <a:gd name="T67" fmla="*/ 4 h 10"/>
                  <a:gd name="T68" fmla="*/ 11 w 15"/>
                  <a:gd name="T69" fmla="*/ 4 h 10"/>
                  <a:gd name="T70" fmla="*/ 11 w 15"/>
                  <a:gd name="T71" fmla="*/ 3 h 10"/>
                  <a:gd name="T72" fmla="*/ 11 w 15"/>
                  <a:gd name="T73" fmla="*/ 3 h 10"/>
                  <a:gd name="T74" fmla="*/ 12 w 15"/>
                  <a:gd name="T75" fmla="*/ 3 h 10"/>
                  <a:gd name="T76" fmla="*/ 12 w 15"/>
                  <a:gd name="T77" fmla="*/ 3 h 10"/>
                  <a:gd name="T78" fmla="*/ 12 w 15"/>
                  <a:gd name="T79" fmla="*/ 2 h 10"/>
                  <a:gd name="T80" fmla="*/ 12 w 15"/>
                  <a:gd name="T81" fmla="*/ 2 h 10"/>
                  <a:gd name="T82" fmla="*/ 12 w 15"/>
                  <a:gd name="T83" fmla="*/ 2 h 10"/>
                  <a:gd name="T84" fmla="*/ 13 w 15"/>
                  <a:gd name="T85" fmla="*/ 2 h 10"/>
                  <a:gd name="T86" fmla="*/ 13 w 15"/>
                  <a:gd name="T87" fmla="*/ 1 h 10"/>
                  <a:gd name="T88" fmla="*/ 13 w 15"/>
                  <a:gd name="T89" fmla="*/ 1 h 10"/>
                  <a:gd name="T90" fmla="*/ 14 w 15"/>
                  <a:gd name="T91" fmla="*/ 1 h 10"/>
                  <a:gd name="T92" fmla="*/ 14 w 15"/>
                  <a:gd name="T93" fmla="*/ 1 h 10"/>
                  <a:gd name="T94" fmla="*/ 14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0" name="Freeform 1277"/>
              <p:cNvSpPr>
                <a:spLocks/>
              </p:cNvSpPr>
              <p:nvPr/>
            </p:nvSpPr>
            <p:spPr bwMode="auto">
              <a:xfrm>
                <a:off x="4564" y="2467"/>
                <a:ext cx="14" cy="12"/>
              </a:xfrm>
              <a:custGeom>
                <a:avLst/>
                <a:gdLst>
                  <a:gd name="T0" fmla="*/ 0 w 14"/>
                  <a:gd name="T1" fmla="*/ 12 h 12"/>
                  <a:gd name="T2" fmla="*/ 0 w 14"/>
                  <a:gd name="T3" fmla="*/ 12 h 12"/>
                  <a:gd name="T4" fmla="*/ 1 w 14"/>
                  <a:gd name="T5" fmla="*/ 12 h 12"/>
                  <a:gd name="T6" fmla="*/ 1 w 14"/>
                  <a:gd name="T7" fmla="*/ 11 h 12"/>
                  <a:gd name="T8" fmla="*/ 1 w 14"/>
                  <a:gd name="T9" fmla="*/ 11 h 12"/>
                  <a:gd name="T10" fmla="*/ 1 w 14"/>
                  <a:gd name="T11" fmla="*/ 11 h 12"/>
                  <a:gd name="T12" fmla="*/ 2 w 14"/>
                  <a:gd name="T13" fmla="*/ 11 h 12"/>
                  <a:gd name="T14" fmla="*/ 2 w 14"/>
                  <a:gd name="T15" fmla="*/ 11 h 12"/>
                  <a:gd name="T16" fmla="*/ 2 w 14"/>
                  <a:gd name="T17" fmla="*/ 11 h 12"/>
                  <a:gd name="T18" fmla="*/ 3 w 14"/>
                  <a:gd name="T19" fmla="*/ 10 h 12"/>
                  <a:gd name="T20" fmla="*/ 3 w 14"/>
                  <a:gd name="T21" fmla="*/ 10 h 12"/>
                  <a:gd name="T22" fmla="*/ 3 w 14"/>
                  <a:gd name="T23" fmla="*/ 10 h 12"/>
                  <a:gd name="T24" fmla="*/ 3 w 14"/>
                  <a:gd name="T25" fmla="*/ 10 h 12"/>
                  <a:gd name="T26" fmla="*/ 4 w 14"/>
                  <a:gd name="T27" fmla="*/ 9 h 12"/>
                  <a:gd name="T28" fmla="*/ 4 w 14"/>
                  <a:gd name="T29" fmla="*/ 9 h 12"/>
                  <a:gd name="T30" fmla="*/ 4 w 14"/>
                  <a:gd name="T31" fmla="*/ 9 h 12"/>
                  <a:gd name="T32" fmla="*/ 4 w 14"/>
                  <a:gd name="T33" fmla="*/ 8 h 12"/>
                  <a:gd name="T34" fmla="*/ 5 w 14"/>
                  <a:gd name="T35" fmla="*/ 8 h 12"/>
                  <a:gd name="T36" fmla="*/ 5 w 14"/>
                  <a:gd name="T37" fmla="*/ 8 h 12"/>
                  <a:gd name="T38" fmla="*/ 5 w 14"/>
                  <a:gd name="T39" fmla="*/ 8 h 12"/>
                  <a:gd name="T40" fmla="*/ 6 w 14"/>
                  <a:gd name="T41" fmla="*/ 7 h 12"/>
                  <a:gd name="T42" fmla="*/ 6 w 14"/>
                  <a:gd name="T43" fmla="*/ 7 h 12"/>
                  <a:gd name="T44" fmla="*/ 6 w 14"/>
                  <a:gd name="T45" fmla="*/ 7 h 12"/>
                  <a:gd name="T46" fmla="*/ 7 w 14"/>
                  <a:gd name="T47" fmla="*/ 7 h 12"/>
                  <a:gd name="T48" fmla="*/ 7 w 14"/>
                  <a:gd name="T49" fmla="*/ 6 h 12"/>
                  <a:gd name="T50" fmla="*/ 7 w 14"/>
                  <a:gd name="T51" fmla="*/ 6 h 12"/>
                  <a:gd name="T52" fmla="*/ 8 w 14"/>
                  <a:gd name="T53" fmla="*/ 6 h 12"/>
                  <a:gd name="T54" fmla="*/ 8 w 14"/>
                  <a:gd name="T55" fmla="*/ 6 h 12"/>
                  <a:gd name="T56" fmla="*/ 8 w 14"/>
                  <a:gd name="T57" fmla="*/ 5 h 12"/>
                  <a:gd name="T58" fmla="*/ 9 w 14"/>
                  <a:gd name="T59" fmla="*/ 5 h 12"/>
                  <a:gd name="T60" fmla="*/ 9 w 14"/>
                  <a:gd name="T61" fmla="*/ 5 h 12"/>
                  <a:gd name="T62" fmla="*/ 9 w 14"/>
                  <a:gd name="T63" fmla="*/ 5 h 12"/>
                  <a:gd name="T64" fmla="*/ 9 w 14"/>
                  <a:gd name="T65" fmla="*/ 5 h 12"/>
                  <a:gd name="T66" fmla="*/ 9 w 14"/>
                  <a:gd name="T67" fmla="*/ 4 h 12"/>
                  <a:gd name="T68" fmla="*/ 10 w 14"/>
                  <a:gd name="T69" fmla="*/ 4 h 12"/>
                  <a:gd name="T70" fmla="*/ 10 w 14"/>
                  <a:gd name="T71" fmla="*/ 4 h 12"/>
                  <a:gd name="T72" fmla="*/ 10 w 14"/>
                  <a:gd name="T73" fmla="*/ 4 h 12"/>
                  <a:gd name="T74" fmla="*/ 11 w 14"/>
                  <a:gd name="T75" fmla="*/ 3 h 12"/>
                  <a:gd name="T76" fmla="*/ 11 w 14"/>
                  <a:gd name="T77" fmla="*/ 3 h 12"/>
                  <a:gd name="T78" fmla="*/ 11 w 14"/>
                  <a:gd name="T79" fmla="*/ 3 h 12"/>
                  <a:gd name="T80" fmla="*/ 12 w 14"/>
                  <a:gd name="T81" fmla="*/ 2 h 12"/>
                  <a:gd name="T82" fmla="*/ 12 w 14"/>
                  <a:gd name="T83" fmla="*/ 2 h 12"/>
                  <a:gd name="T84" fmla="*/ 12 w 14"/>
                  <a:gd name="T85" fmla="*/ 2 h 12"/>
                  <a:gd name="T86" fmla="*/ 13 w 14"/>
                  <a:gd name="T87" fmla="*/ 2 h 12"/>
                  <a:gd name="T88" fmla="*/ 13 w 14"/>
                  <a:gd name="T89" fmla="*/ 1 h 12"/>
                  <a:gd name="T90" fmla="*/ 13 w 14"/>
                  <a:gd name="T91" fmla="*/ 1 h 12"/>
                  <a:gd name="T92" fmla="*/ 13 w 14"/>
                  <a:gd name="T93" fmla="*/ 1 h 12"/>
                  <a:gd name="T94" fmla="*/ 14 w 14"/>
                  <a:gd name="T95" fmla="*/ 0 h 12"/>
                  <a:gd name="T96" fmla="*/ 14 w 14"/>
                  <a:gd name="T97" fmla="*/ 0 h 12"/>
                  <a:gd name="T98" fmla="*/ 14 w 14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1" name="Freeform 1278"/>
              <p:cNvSpPr>
                <a:spLocks/>
              </p:cNvSpPr>
              <p:nvPr/>
            </p:nvSpPr>
            <p:spPr bwMode="auto">
              <a:xfrm>
                <a:off x="4578" y="2453"/>
                <a:ext cx="14" cy="14"/>
              </a:xfrm>
              <a:custGeom>
                <a:avLst/>
                <a:gdLst>
                  <a:gd name="T0" fmla="*/ 0 w 14"/>
                  <a:gd name="T1" fmla="*/ 14 h 14"/>
                  <a:gd name="T2" fmla="*/ 1 w 14"/>
                  <a:gd name="T3" fmla="*/ 14 h 14"/>
                  <a:gd name="T4" fmla="*/ 1 w 14"/>
                  <a:gd name="T5" fmla="*/ 13 h 14"/>
                  <a:gd name="T6" fmla="*/ 1 w 14"/>
                  <a:gd name="T7" fmla="*/ 13 h 14"/>
                  <a:gd name="T8" fmla="*/ 1 w 14"/>
                  <a:gd name="T9" fmla="*/ 13 h 14"/>
                  <a:gd name="T10" fmla="*/ 2 w 14"/>
                  <a:gd name="T11" fmla="*/ 13 h 14"/>
                  <a:gd name="T12" fmla="*/ 2 w 14"/>
                  <a:gd name="T13" fmla="*/ 13 h 14"/>
                  <a:gd name="T14" fmla="*/ 2 w 14"/>
                  <a:gd name="T15" fmla="*/ 12 h 14"/>
                  <a:gd name="T16" fmla="*/ 2 w 14"/>
                  <a:gd name="T17" fmla="*/ 12 h 14"/>
                  <a:gd name="T18" fmla="*/ 3 w 14"/>
                  <a:gd name="T19" fmla="*/ 12 h 14"/>
                  <a:gd name="T20" fmla="*/ 3 w 14"/>
                  <a:gd name="T21" fmla="*/ 11 h 14"/>
                  <a:gd name="T22" fmla="*/ 3 w 14"/>
                  <a:gd name="T23" fmla="*/ 11 h 14"/>
                  <a:gd name="T24" fmla="*/ 4 w 14"/>
                  <a:gd name="T25" fmla="*/ 11 h 14"/>
                  <a:gd name="T26" fmla="*/ 4 w 14"/>
                  <a:gd name="T27" fmla="*/ 10 h 14"/>
                  <a:gd name="T28" fmla="*/ 4 w 14"/>
                  <a:gd name="T29" fmla="*/ 10 h 14"/>
                  <a:gd name="T30" fmla="*/ 5 w 14"/>
                  <a:gd name="T31" fmla="*/ 10 h 14"/>
                  <a:gd name="T32" fmla="*/ 5 w 14"/>
                  <a:gd name="T33" fmla="*/ 10 h 14"/>
                  <a:gd name="T34" fmla="*/ 5 w 14"/>
                  <a:gd name="T35" fmla="*/ 9 h 14"/>
                  <a:gd name="T36" fmla="*/ 6 w 14"/>
                  <a:gd name="T37" fmla="*/ 9 h 14"/>
                  <a:gd name="T38" fmla="*/ 6 w 14"/>
                  <a:gd name="T39" fmla="*/ 9 h 14"/>
                  <a:gd name="T40" fmla="*/ 6 w 14"/>
                  <a:gd name="T41" fmla="*/ 8 h 14"/>
                  <a:gd name="T42" fmla="*/ 7 w 14"/>
                  <a:gd name="T43" fmla="*/ 8 h 14"/>
                  <a:gd name="T44" fmla="*/ 7 w 14"/>
                  <a:gd name="T45" fmla="*/ 8 h 14"/>
                  <a:gd name="T46" fmla="*/ 7 w 14"/>
                  <a:gd name="T47" fmla="*/ 7 h 14"/>
                  <a:gd name="T48" fmla="*/ 7 w 14"/>
                  <a:gd name="T49" fmla="*/ 7 h 14"/>
                  <a:gd name="T50" fmla="*/ 7 w 14"/>
                  <a:gd name="T51" fmla="*/ 7 h 14"/>
                  <a:gd name="T52" fmla="*/ 8 w 14"/>
                  <a:gd name="T53" fmla="*/ 7 h 14"/>
                  <a:gd name="T54" fmla="*/ 8 w 14"/>
                  <a:gd name="T55" fmla="*/ 7 h 14"/>
                  <a:gd name="T56" fmla="*/ 8 w 14"/>
                  <a:gd name="T57" fmla="*/ 6 h 14"/>
                  <a:gd name="T58" fmla="*/ 9 w 14"/>
                  <a:gd name="T59" fmla="*/ 6 h 14"/>
                  <a:gd name="T60" fmla="*/ 9 w 14"/>
                  <a:gd name="T61" fmla="*/ 6 h 14"/>
                  <a:gd name="T62" fmla="*/ 9 w 14"/>
                  <a:gd name="T63" fmla="*/ 5 h 14"/>
                  <a:gd name="T64" fmla="*/ 10 w 14"/>
                  <a:gd name="T65" fmla="*/ 5 h 14"/>
                  <a:gd name="T66" fmla="*/ 10 w 14"/>
                  <a:gd name="T67" fmla="*/ 5 h 14"/>
                  <a:gd name="T68" fmla="*/ 10 w 14"/>
                  <a:gd name="T69" fmla="*/ 4 h 14"/>
                  <a:gd name="T70" fmla="*/ 11 w 14"/>
                  <a:gd name="T71" fmla="*/ 4 h 14"/>
                  <a:gd name="T72" fmla="*/ 11 w 14"/>
                  <a:gd name="T73" fmla="*/ 4 h 14"/>
                  <a:gd name="T74" fmla="*/ 11 w 14"/>
                  <a:gd name="T75" fmla="*/ 3 h 14"/>
                  <a:gd name="T76" fmla="*/ 11 w 14"/>
                  <a:gd name="T77" fmla="*/ 3 h 14"/>
                  <a:gd name="T78" fmla="*/ 12 w 14"/>
                  <a:gd name="T79" fmla="*/ 3 h 14"/>
                  <a:gd name="T80" fmla="*/ 12 w 14"/>
                  <a:gd name="T81" fmla="*/ 2 h 14"/>
                  <a:gd name="T82" fmla="*/ 12 w 14"/>
                  <a:gd name="T83" fmla="*/ 2 h 14"/>
                  <a:gd name="T84" fmla="*/ 13 w 14"/>
                  <a:gd name="T85" fmla="*/ 2 h 14"/>
                  <a:gd name="T86" fmla="*/ 13 w 14"/>
                  <a:gd name="T87" fmla="*/ 1 h 14"/>
                  <a:gd name="T88" fmla="*/ 13 w 14"/>
                  <a:gd name="T89" fmla="*/ 1 h 14"/>
                  <a:gd name="T90" fmla="*/ 13 w 14"/>
                  <a:gd name="T91" fmla="*/ 1 h 14"/>
                  <a:gd name="T92" fmla="*/ 14 w 14"/>
                  <a:gd name="T93" fmla="*/ 1 h 14"/>
                  <a:gd name="T94" fmla="*/ 14 w 14"/>
                  <a:gd name="T95" fmla="*/ 0 h 14"/>
                  <a:gd name="T96" fmla="*/ 14 w 14"/>
                  <a:gd name="T97" fmla="*/ 0 h 14"/>
                  <a:gd name="T98" fmla="*/ 14 w 14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">
                    <a:moveTo>
                      <a:pt x="0" y="14"/>
                    </a:move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2" name="Freeform 1279"/>
              <p:cNvSpPr>
                <a:spLocks/>
              </p:cNvSpPr>
              <p:nvPr/>
            </p:nvSpPr>
            <p:spPr bwMode="auto">
              <a:xfrm>
                <a:off x="4592" y="2436"/>
                <a:ext cx="15" cy="17"/>
              </a:xfrm>
              <a:custGeom>
                <a:avLst/>
                <a:gdLst>
                  <a:gd name="T0" fmla="*/ 0 w 15"/>
                  <a:gd name="T1" fmla="*/ 17 h 17"/>
                  <a:gd name="T2" fmla="*/ 1 w 15"/>
                  <a:gd name="T3" fmla="*/ 16 h 17"/>
                  <a:gd name="T4" fmla="*/ 1 w 15"/>
                  <a:gd name="T5" fmla="*/ 16 h 17"/>
                  <a:gd name="T6" fmla="*/ 1 w 15"/>
                  <a:gd name="T7" fmla="*/ 16 h 17"/>
                  <a:gd name="T8" fmla="*/ 2 w 15"/>
                  <a:gd name="T9" fmla="*/ 15 h 17"/>
                  <a:gd name="T10" fmla="*/ 2 w 15"/>
                  <a:gd name="T11" fmla="*/ 15 h 17"/>
                  <a:gd name="T12" fmla="*/ 2 w 15"/>
                  <a:gd name="T13" fmla="*/ 15 h 17"/>
                  <a:gd name="T14" fmla="*/ 3 w 15"/>
                  <a:gd name="T15" fmla="*/ 14 h 17"/>
                  <a:gd name="T16" fmla="*/ 3 w 15"/>
                  <a:gd name="T17" fmla="*/ 14 h 17"/>
                  <a:gd name="T18" fmla="*/ 3 w 15"/>
                  <a:gd name="T19" fmla="*/ 14 h 17"/>
                  <a:gd name="T20" fmla="*/ 4 w 15"/>
                  <a:gd name="T21" fmla="*/ 13 h 17"/>
                  <a:gd name="T22" fmla="*/ 4 w 15"/>
                  <a:gd name="T23" fmla="*/ 13 h 17"/>
                  <a:gd name="T24" fmla="*/ 4 w 15"/>
                  <a:gd name="T25" fmla="*/ 12 h 17"/>
                  <a:gd name="T26" fmla="*/ 5 w 15"/>
                  <a:gd name="T27" fmla="*/ 12 h 17"/>
                  <a:gd name="T28" fmla="*/ 5 w 15"/>
                  <a:gd name="T29" fmla="*/ 12 h 17"/>
                  <a:gd name="T30" fmla="*/ 5 w 15"/>
                  <a:gd name="T31" fmla="*/ 12 h 17"/>
                  <a:gd name="T32" fmla="*/ 5 w 15"/>
                  <a:gd name="T33" fmla="*/ 11 h 17"/>
                  <a:gd name="T34" fmla="*/ 5 w 15"/>
                  <a:gd name="T35" fmla="*/ 11 h 17"/>
                  <a:gd name="T36" fmla="*/ 6 w 15"/>
                  <a:gd name="T37" fmla="*/ 11 h 17"/>
                  <a:gd name="T38" fmla="*/ 6 w 15"/>
                  <a:gd name="T39" fmla="*/ 10 h 17"/>
                  <a:gd name="T40" fmla="*/ 6 w 15"/>
                  <a:gd name="T41" fmla="*/ 10 h 17"/>
                  <a:gd name="T42" fmla="*/ 7 w 15"/>
                  <a:gd name="T43" fmla="*/ 10 h 17"/>
                  <a:gd name="T44" fmla="*/ 7 w 15"/>
                  <a:gd name="T45" fmla="*/ 9 h 17"/>
                  <a:gd name="T46" fmla="*/ 7 w 15"/>
                  <a:gd name="T47" fmla="*/ 9 h 17"/>
                  <a:gd name="T48" fmla="*/ 8 w 15"/>
                  <a:gd name="T49" fmla="*/ 9 h 17"/>
                  <a:gd name="T50" fmla="*/ 8 w 15"/>
                  <a:gd name="T51" fmla="*/ 8 h 17"/>
                  <a:gd name="T52" fmla="*/ 8 w 15"/>
                  <a:gd name="T53" fmla="*/ 8 h 17"/>
                  <a:gd name="T54" fmla="*/ 9 w 15"/>
                  <a:gd name="T55" fmla="*/ 7 h 17"/>
                  <a:gd name="T56" fmla="*/ 9 w 15"/>
                  <a:gd name="T57" fmla="*/ 7 h 17"/>
                  <a:gd name="T58" fmla="*/ 9 w 15"/>
                  <a:gd name="T59" fmla="*/ 7 h 17"/>
                  <a:gd name="T60" fmla="*/ 9 w 15"/>
                  <a:gd name="T61" fmla="*/ 6 h 17"/>
                  <a:gd name="T62" fmla="*/ 10 w 15"/>
                  <a:gd name="T63" fmla="*/ 6 h 17"/>
                  <a:gd name="T64" fmla="*/ 10 w 15"/>
                  <a:gd name="T65" fmla="*/ 6 h 17"/>
                  <a:gd name="T66" fmla="*/ 10 w 15"/>
                  <a:gd name="T67" fmla="*/ 6 h 17"/>
                  <a:gd name="T68" fmla="*/ 10 w 15"/>
                  <a:gd name="T69" fmla="*/ 5 h 17"/>
                  <a:gd name="T70" fmla="*/ 11 w 15"/>
                  <a:gd name="T71" fmla="*/ 5 h 17"/>
                  <a:gd name="T72" fmla="*/ 11 w 15"/>
                  <a:gd name="T73" fmla="*/ 4 h 17"/>
                  <a:gd name="T74" fmla="*/ 11 w 15"/>
                  <a:gd name="T75" fmla="*/ 4 h 17"/>
                  <a:gd name="T76" fmla="*/ 11 w 15"/>
                  <a:gd name="T77" fmla="*/ 4 h 17"/>
                  <a:gd name="T78" fmla="*/ 12 w 15"/>
                  <a:gd name="T79" fmla="*/ 3 h 17"/>
                  <a:gd name="T80" fmla="*/ 12 w 15"/>
                  <a:gd name="T81" fmla="*/ 3 h 17"/>
                  <a:gd name="T82" fmla="*/ 12 w 15"/>
                  <a:gd name="T83" fmla="*/ 2 h 17"/>
                  <a:gd name="T84" fmla="*/ 13 w 15"/>
                  <a:gd name="T85" fmla="*/ 2 h 17"/>
                  <a:gd name="T86" fmla="*/ 13 w 15"/>
                  <a:gd name="T87" fmla="*/ 2 h 17"/>
                  <a:gd name="T88" fmla="*/ 13 w 15"/>
                  <a:gd name="T89" fmla="*/ 1 h 17"/>
                  <a:gd name="T90" fmla="*/ 14 w 15"/>
                  <a:gd name="T91" fmla="*/ 1 h 17"/>
                  <a:gd name="T92" fmla="*/ 14 w 15"/>
                  <a:gd name="T93" fmla="*/ 0 h 17"/>
                  <a:gd name="T94" fmla="*/ 14 w 15"/>
                  <a:gd name="T95" fmla="*/ 0 h 17"/>
                  <a:gd name="T96" fmla="*/ 15 w 15"/>
                  <a:gd name="T97" fmla="*/ 0 h 17"/>
                  <a:gd name="T98" fmla="*/ 15 w 15"/>
                  <a:gd name="T9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17"/>
                    </a:moveTo>
                    <a:lnTo>
                      <a:pt x="1" y="16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3" name="Freeform 1280"/>
              <p:cNvSpPr>
                <a:spLocks/>
              </p:cNvSpPr>
              <p:nvPr/>
            </p:nvSpPr>
            <p:spPr bwMode="auto">
              <a:xfrm>
                <a:off x="4607" y="2415"/>
                <a:ext cx="14" cy="21"/>
              </a:xfrm>
              <a:custGeom>
                <a:avLst/>
                <a:gdLst>
                  <a:gd name="T0" fmla="*/ 0 w 14"/>
                  <a:gd name="T1" fmla="*/ 21 h 21"/>
                  <a:gd name="T2" fmla="*/ 0 w 14"/>
                  <a:gd name="T3" fmla="*/ 20 h 21"/>
                  <a:gd name="T4" fmla="*/ 1 w 14"/>
                  <a:gd name="T5" fmla="*/ 20 h 21"/>
                  <a:gd name="T6" fmla="*/ 1 w 14"/>
                  <a:gd name="T7" fmla="*/ 19 h 21"/>
                  <a:gd name="T8" fmla="*/ 1 w 14"/>
                  <a:gd name="T9" fmla="*/ 19 h 21"/>
                  <a:gd name="T10" fmla="*/ 1 w 14"/>
                  <a:gd name="T11" fmla="*/ 19 h 21"/>
                  <a:gd name="T12" fmla="*/ 1 w 14"/>
                  <a:gd name="T13" fmla="*/ 18 h 21"/>
                  <a:gd name="T14" fmla="*/ 2 w 14"/>
                  <a:gd name="T15" fmla="*/ 18 h 21"/>
                  <a:gd name="T16" fmla="*/ 2 w 14"/>
                  <a:gd name="T17" fmla="*/ 17 h 21"/>
                  <a:gd name="T18" fmla="*/ 2 w 14"/>
                  <a:gd name="T19" fmla="*/ 17 h 21"/>
                  <a:gd name="T20" fmla="*/ 3 w 14"/>
                  <a:gd name="T21" fmla="*/ 16 h 21"/>
                  <a:gd name="T22" fmla="*/ 3 w 14"/>
                  <a:gd name="T23" fmla="*/ 16 h 21"/>
                  <a:gd name="T24" fmla="*/ 3 w 14"/>
                  <a:gd name="T25" fmla="*/ 16 h 21"/>
                  <a:gd name="T26" fmla="*/ 4 w 14"/>
                  <a:gd name="T27" fmla="*/ 15 h 21"/>
                  <a:gd name="T28" fmla="*/ 4 w 14"/>
                  <a:gd name="T29" fmla="*/ 15 h 21"/>
                  <a:gd name="T30" fmla="*/ 4 w 14"/>
                  <a:gd name="T31" fmla="*/ 15 h 21"/>
                  <a:gd name="T32" fmla="*/ 5 w 14"/>
                  <a:gd name="T33" fmla="*/ 14 h 21"/>
                  <a:gd name="T34" fmla="*/ 5 w 14"/>
                  <a:gd name="T35" fmla="*/ 14 h 21"/>
                  <a:gd name="T36" fmla="*/ 5 w 14"/>
                  <a:gd name="T37" fmla="*/ 13 h 21"/>
                  <a:gd name="T38" fmla="*/ 5 w 14"/>
                  <a:gd name="T39" fmla="*/ 13 h 21"/>
                  <a:gd name="T40" fmla="*/ 6 w 14"/>
                  <a:gd name="T41" fmla="*/ 13 h 21"/>
                  <a:gd name="T42" fmla="*/ 6 w 14"/>
                  <a:gd name="T43" fmla="*/ 12 h 21"/>
                  <a:gd name="T44" fmla="*/ 6 w 14"/>
                  <a:gd name="T45" fmla="*/ 12 h 21"/>
                  <a:gd name="T46" fmla="*/ 7 w 14"/>
                  <a:gd name="T47" fmla="*/ 11 h 21"/>
                  <a:gd name="T48" fmla="*/ 7 w 14"/>
                  <a:gd name="T49" fmla="*/ 11 h 21"/>
                  <a:gd name="T50" fmla="*/ 7 w 14"/>
                  <a:gd name="T51" fmla="*/ 10 h 21"/>
                  <a:gd name="T52" fmla="*/ 7 w 14"/>
                  <a:gd name="T53" fmla="*/ 10 h 21"/>
                  <a:gd name="T54" fmla="*/ 8 w 14"/>
                  <a:gd name="T55" fmla="*/ 9 h 21"/>
                  <a:gd name="T56" fmla="*/ 8 w 14"/>
                  <a:gd name="T57" fmla="*/ 9 h 21"/>
                  <a:gd name="T58" fmla="*/ 8 w 14"/>
                  <a:gd name="T59" fmla="*/ 9 h 21"/>
                  <a:gd name="T60" fmla="*/ 8 w 14"/>
                  <a:gd name="T61" fmla="*/ 9 h 21"/>
                  <a:gd name="T62" fmla="*/ 9 w 14"/>
                  <a:gd name="T63" fmla="*/ 8 h 21"/>
                  <a:gd name="T64" fmla="*/ 9 w 14"/>
                  <a:gd name="T65" fmla="*/ 8 h 21"/>
                  <a:gd name="T66" fmla="*/ 9 w 14"/>
                  <a:gd name="T67" fmla="*/ 7 h 21"/>
                  <a:gd name="T68" fmla="*/ 10 w 14"/>
                  <a:gd name="T69" fmla="*/ 7 h 21"/>
                  <a:gd name="T70" fmla="*/ 10 w 14"/>
                  <a:gd name="T71" fmla="*/ 6 h 21"/>
                  <a:gd name="T72" fmla="*/ 10 w 14"/>
                  <a:gd name="T73" fmla="*/ 6 h 21"/>
                  <a:gd name="T74" fmla="*/ 11 w 14"/>
                  <a:gd name="T75" fmla="*/ 5 h 21"/>
                  <a:gd name="T76" fmla="*/ 11 w 14"/>
                  <a:gd name="T77" fmla="*/ 5 h 21"/>
                  <a:gd name="T78" fmla="*/ 11 w 14"/>
                  <a:gd name="T79" fmla="*/ 4 h 21"/>
                  <a:gd name="T80" fmla="*/ 12 w 14"/>
                  <a:gd name="T81" fmla="*/ 4 h 21"/>
                  <a:gd name="T82" fmla="*/ 12 w 14"/>
                  <a:gd name="T83" fmla="*/ 3 h 21"/>
                  <a:gd name="T84" fmla="*/ 12 w 14"/>
                  <a:gd name="T85" fmla="*/ 3 h 21"/>
                  <a:gd name="T86" fmla="*/ 13 w 14"/>
                  <a:gd name="T87" fmla="*/ 3 h 21"/>
                  <a:gd name="T88" fmla="*/ 13 w 14"/>
                  <a:gd name="T89" fmla="*/ 2 h 21"/>
                  <a:gd name="T90" fmla="*/ 13 w 14"/>
                  <a:gd name="T91" fmla="*/ 2 h 21"/>
                  <a:gd name="T92" fmla="*/ 13 w 14"/>
                  <a:gd name="T93" fmla="*/ 1 h 21"/>
                  <a:gd name="T94" fmla="*/ 13 w 14"/>
                  <a:gd name="T95" fmla="*/ 1 h 21"/>
                  <a:gd name="T96" fmla="*/ 14 w 14"/>
                  <a:gd name="T97" fmla="*/ 0 h 21"/>
                  <a:gd name="T98" fmla="*/ 14 w 14"/>
                  <a:gd name="T9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21"/>
                    </a:moveTo>
                    <a:lnTo>
                      <a:pt x="0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4" name="Freeform 1281"/>
              <p:cNvSpPr>
                <a:spLocks/>
              </p:cNvSpPr>
              <p:nvPr/>
            </p:nvSpPr>
            <p:spPr bwMode="auto">
              <a:xfrm>
                <a:off x="4621" y="2391"/>
                <a:ext cx="15" cy="24"/>
              </a:xfrm>
              <a:custGeom>
                <a:avLst/>
                <a:gdLst>
                  <a:gd name="T0" fmla="*/ 0 w 15"/>
                  <a:gd name="T1" fmla="*/ 24 h 24"/>
                  <a:gd name="T2" fmla="*/ 0 w 15"/>
                  <a:gd name="T3" fmla="*/ 24 h 24"/>
                  <a:gd name="T4" fmla="*/ 1 w 15"/>
                  <a:gd name="T5" fmla="*/ 23 h 24"/>
                  <a:gd name="T6" fmla="*/ 1 w 15"/>
                  <a:gd name="T7" fmla="*/ 23 h 24"/>
                  <a:gd name="T8" fmla="*/ 1 w 15"/>
                  <a:gd name="T9" fmla="*/ 22 h 24"/>
                  <a:gd name="T10" fmla="*/ 2 w 15"/>
                  <a:gd name="T11" fmla="*/ 22 h 24"/>
                  <a:gd name="T12" fmla="*/ 2 w 15"/>
                  <a:gd name="T13" fmla="*/ 21 h 24"/>
                  <a:gd name="T14" fmla="*/ 2 w 15"/>
                  <a:gd name="T15" fmla="*/ 21 h 24"/>
                  <a:gd name="T16" fmla="*/ 3 w 15"/>
                  <a:gd name="T17" fmla="*/ 21 h 24"/>
                  <a:gd name="T18" fmla="*/ 3 w 15"/>
                  <a:gd name="T19" fmla="*/ 20 h 24"/>
                  <a:gd name="T20" fmla="*/ 3 w 15"/>
                  <a:gd name="T21" fmla="*/ 20 h 24"/>
                  <a:gd name="T22" fmla="*/ 3 w 15"/>
                  <a:gd name="T23" fmla="*/ 19 h 24"/>
                  <a:gd name="T24" fmla="*/ 4 w 15"/>
                  <a:gd name="T25" fmla="*/ 18 h 24"/>
                  <a:gd name="T26" fmla="*/ 4 w 15"/>
                  <a:gd name="T27" fmla="*/ 18 h 24"/>
                  <a:gd name="T28" fmla="*/ 4 w 15"/>
                  <a:gd name="T29" fmla="*/ 17 h 24"/>
                  <a:gd name="T30" fmla="*/ 5 w 15"/>
                  <a:gd name="T31" fmla="*/ 17 h 24"/>
                  <a:gd name="T32" fmla="*/ 5 w 15"/>
                  <a:gd name="T33" fmla="*/ 16 h 24"/>
                  <a:gd name="T34" fmla="*/ 5 w 15"/>
                  <a:gd name="T35" fmla="*/ 16 h 24"/>
                  <a:gd name="T36" fmla="*/ 5 w 15"/>
                  <a:gd name="T37" fmla="*/ 15 h 24"/>
                  <a:gd name="T38" fmla="*/ 6 w 15"/>
                  <a:gd name="T39" fmla="*/ 15 h 24"/>
                  <a:gd name="T40" fmla="*/ 6 w 15"/>
                  <a:gd name="T41" fmla="*/ 15 h 24"/>
                  <a:gd name="T42" fmla="*/ 6 w 15"/>
                  <a:gd name="T43" fmla="*/ 14 h 24"/>
                  <a:gd name="T44" fmla="*/ 6 w 15"/>
                  <a:gd name="T45" fmla="*/ 14 h 24"/>
                  <a:gd name="T46" fmla="*/ 7 w 15"/>
                  <a:gd name="T47" fmla="*/ 13 h 24"/>
                  <a:gd name="T48" fmla="*/ 7 w 15"/>
                  <a:gd name="T49" fmla="*/ 13 h 24"/>
                  <a:gd name="T50" fmla="*/ 7 w 15"/>
                  <a:gd name="T51" fmla="*/ 12 h 24"/>
                  <a:gd name="T52" fmla="*/ 8 w 15"/>
                  <a:gd name="T53" fmla="*/ 12 h 24"/>
                  <a:gd name="T54" fmla="*/ 8 w 15"/>
                  <a:gd name="T55" fmla="*/ 11 h 24"/>
                  <a:gd name="T56" fmla="*/ 8 w 15"/>
                  <a:gd name="T57" fmla="*/ 11 h 24"/>
                  <a:gd name="T58" fmla="*/ 9 w 15"/>
                  <a:gd name="T59" fmla="*/ 10 h 24"/>
                  <a:gd name="T60" fmla="*/ 9 w 15"/>
                  <a:gd name="T61" fmla="*/ 9 h 24"/>
                  <a:gd name="T62" fmla="*/ 9 w 15"/>
                  <a:gd name="T63" fmla="*/ 9 h 24"/>
                  <a:gd name="T64" fmla="*/ 10 w 15"/>
                  <a:gd name="T65" fmla="*/ 9 h 24"/>
                  <a:gd name="T66" fmla="*/ 10 w 15"/>
                  <a:gd name="T67" fmla="*/ 8 h 24"/>
                  <a:gd name="T68" fmla="*/ 10 w 15"/>
                  <a:gd name="T69" fmla="*/ 8 h 24"/>
                  <a:gd name="T70" fmla="*/ 11 w 15"/>
                  <a:gd name="T71" fmla="*/ 7 h 24"/>
                  <a:gd name="T72" fmla="*/ 11 w 15"/>
                  <a:gd name="T73" fmla="*/ 7 h 24"/>
                  <a:gd name="T74" fmla="*/ 11 w 15"/>
                  <a:gd name="T75" fmla="*/ 6 h 24"/>
                  <a:gd name="T76" fmla="*/ 11 w 15"/>
                  <a:gd name="T77" fmla="*/ 6 h 24"/>
                  <a:gd name="T78" fmla="*/ 11 w 15"/>
                  <a:gd name="T79" fmla="*/ 5 h 24"/>
                  <a:gd name="T80" fmla="*/ 12 w 15"/>
                  <a:gd name="T81" fmla="*/ 4 h 24"/>
                  <a:gd name="T82" fmla="*/ 12 w 15"/>
                  <a:gd name="T83" fmla="*/ 4 h 24"/>
                  <a:gd name="T84" fmla="*/ 12 w 15"/>
                  <a:gd name="T85" fmla="*/ 3 h 24"/>
                  <a:gd name="T86" fmla="*/ 13 w 15"/>
                  <a:gd name="T87" fmla="*/ 3 h 24"/>
                  <a:gd name="T88" fmla="*/ 13 w 15"/>
                  <a:gd name="T89" fmla="*/ 3 h 24"/>
                  <a:gd name="T90" fmla="*/ 13 w 15"/>
                  <a:gd name="T91" fmla="*/ 2 h 24"/>
                  <a:gd name="T92" fmla="*/ 14 w 15"/>
                  <a:gd name="T93" fmla="*/ 2 h 24"/>
                  <a:gd name="T94" fmla="*/ 14 w 15"/>
                  <a:gd name="T95" fmla="*/ 1 h 24"/>
                  <a:gd name="T96" fmla="*/ 14 w 15"/>
                  <a:gd name="T97" fmla="*/ 0 h 24"/>
                  <a:gd name="T98" fmla="*/ 15 w 15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24"/>
                    </a:moveTo>
                    <a:lnTo>
                      <a:pt x="0" y="24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2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5" name="Freeform 1282"/>
              <p:cNvSpPr>
                <a:spLocks/>
              </p:cNvSpPr>
              <p:nvPr/>
            </p:nvSpPr>
            <p:spPr bwMode="auto">
              <a:xfrm>
                <a:off x="4636" y="2362"/>
                <a:ext cx="14" cy="29"/>
              </a:xfrm>
              <a:custGeom>
                <a:avLst/>
                <a:gdLst>
                  <a:gd name="T0" fmla="*/ 0 w 14"/>
                  <a:gd name="T1" fmla="*/ 29 h 29"/>
                  <a:gd name="T2" fmla="*/ 0 w 14"/>
                  <a:gd name="T3" fmla="*/ 28 h 29"/>
                  <a:gd name="T4" fmla="*/ 0 w 14"/>
                  <a:gd name="T5" fmla="*/ 28 h 29"/>
                  <a:gd name="T6" fmla="*/ 0 w 14"/>
                  <a:gd name="T7" fmla="*/ 27 h 29"/>
                  <a:gd name="T8" fmla="*/ 1 w 14"/>
                  <a:gd name="T9" fmla="*/ 26 h 29"/>
                  <a:gd name="T10" fmla="*/ 1 w 14"/>
                  <a:gd name="T11" fmla="*/ 26 h 29"/>
                  <a:gd name="T12" fmla="*/ 1 w 14"/>
                  <a:gd name="T13" fmla="*/ 26 h 29"/>
                  <a:gd name="T14" fmla="*/ 2 w 14"/>
                  <a:gd name="T15" fmla="*/ 25 h 29"/>
                  <a:gd name="T16" fmla="*/ 2 w 14"/>
                  <a:gd name="T17" fmla="*/ 25 h 29"/>
                  <a:gd name="T18" fmla="*/ 2 w 14"/>
                  <a:gd name="T19" fmla="*/ 24 h 29"/>
                  <a:gd name="T20" fmla="*/ 2 w 14"/>
                  <a:gd name="T21" fmla="*/ 23 h 29"/>
                  <a:gd name="T22" fmla="*/ 3 w 14"/>
                  <a:gd name="T23" fmla="*/ 23 h 29"/>
                  <a:gd name="T24" fmla="*/ 3 w 14"/>
                  <a:gd name="T25" fmla="*/ 22 h 29"/>
                  <a:gd name="T26" fmla="*/ 3 w 14"/>
                  <a:gd name="T27" fmla="*/ 22 h 29"/>
                  <a:gd name="T28" fmla="*/ 3 w 14"/>
                  <a:gd name="T29" fmla="*/ 21 h 29"/>
                  <a:gd name="T30" fmla="*/ 4 w 14"/>
                  <a:gd name="T31" fmla="*/ 20 h 29"/>
                  <a:gd name="T32" fmla="*/ 4 w 14"/>
                  <a:gd name="T33" fmla="*/ 20 h 29"/>
                  <a:gd name="T34" fmla="*/ 4 w 14"/>
                  <a:gd name="T35" fmla="*/ 20 h 29"/>
                  <a:gd name="T36" fmla="*/ 5 w 14"/>
                  <a:gd name="T37" fmla="*/ 19 h 29"/>
                  <a:gd name="T38" fmla="*/ 5 w 14"/>
                  <a:gd name="T39" fmla="*/ 18 h 29"/>
                  <a:gd name="T40" fmla="*/ 5 w 14"/>
                  <a:gd name="T41" fmla="*/ 18 h 29"/>
                  <a:gd name="T42" fmla="*/ 6 w 14"/>
                  <a:gd name="T43" fmla="*/ 17 h 29"/>
                  <a:gd name="T44" fmla="*/ 6 w 14"/>
                  <a:gd name="T45" fmla="*/ 17 h 29"/>
                  <a:gd name="T46" fmla="*/ 6 w 14"/>
                  <a:gd name="T47" fmla="*/ 16 h 29"/>
                  <a:gd name="T48" fmla="*/ 7 w 14"/>
                  <a:gd name="T49" fmla="*/ 15 h 29"/>
                  <a:gd name="T50" fmla="*/ 7 w 14"/>
                  <a:gd name="T51" fmla="*/ 15 h 29"/>
                  <a:gd name="T52" fmla="*/ 7 w 14"/>
                  <a:gd name="T53" fmla="*/ 14 h 29"/>
                  <a:gd name="T54" fmla="*/ 8 w 14"/>
                  <a:gd name="T55" fmla="*/ 14 h 29"/>
                  <a:gd name="T56" fmla="*/ 8 w 14"/>
                  <a:gd name="T57" fmla="*/ 13 h 29"/>
                  <a:gd name="T58" fmla="*/ 8 w 14"/>
                  <a:gd name="T59" fmla="*/ 13 h 29"/>
                  <a:gd name="T60" fmla="*/ 8 w 14"/>
                  <a:gd name="T61" fmla="*/ 12 h 29"/>
                  <a:gd name="T62" fmla="*/ 8 w 14"/>
                  <a:gd name="T63" fmla="*/ 11 h 29"/>
                  <a:gd name="T64" fmla="*/ 9 w 14"/>
                  <a:gd name="T65" fmla="*/ 11 h 29"/>
                  <a:gd name="T66" fmla="*/ 9 w 14"/>
                  <a:gd name="T67" fmla="*/ 10 h 29"/>
                  <a:gd name="T68" fmla="*/ 9 w 14"/>
                  <a:gd name="T69" fmla="*/ 9 h 29"/>
                  <a:gd name="T70" fmla="*/ 10 w 14"/>
                  <a:gd name="T71" fmla="*/ 9 h 29"/>
                  <a:gd name="T72" fmla="*/ 10 w 14"/>
                  <a:gd name="T73" fmla="*/ 8 h 29"/>
                  <a:gd name="T74" fmla="*/ 10 w 14"/>
                  <a:gd name="T75" fmla="*/ 8 h 29"/>
                  <a:gd name="T76" fmla="*/ 11 w 14"/>
                  <a:gd name="T77" fmla="*/ 7 h 29"/>
                  <a:gd name="T78" fmla="*/ 11 w 14"/>
                  <a:gd name="T79" fmla="*/ 7 h 29"/>
                  <a:gd name="T80" fmla="*/ 11 w 14"/>
                  <a:gd name="T81" fmla="*/ 6 h 29"/>
                  <a:gd name="T82" fmla="*/ 12 w 14"/>
                  <a:gd name="T83" fmla="*/ 5 h 29"/>
                  <a:gd name="T84" fmla="*/ 12 w 14"/>
                  <a:gd name="T85" fmla="*/ 5 h 29"/>
                  <a:gd name="T86" fmla="*/ 12 w 14"/>
                  <a:gd name="T87" fmla="*/ 4 h 29"/>
                  <a:gd name="T88" fmla="*/ 12 w 14"/>
                  <a:gd name="T89" fmla="*/ 3 h 29"/>
                  <a:gd name="T90" fmla="*/ 13 w 14"/>
                  <a:gd name="T91" fmla="*/ 3 h 29"/>
                  <a:gd name="T92" fmla="*/ 13 w 14"/>
                  <a:gd name="T93" fmla="*/ 2 h 29"/>
                  <a:gd name="T94" fmla="*/ 13 w 14"/>
                  <a:gd name="T95" fmla="*/ 2 h 29"/>
                  <a:gd name="T96" fmla="*/ 14 w 14"/>
                  <a:gd name="T97" fmla="*/ 1 h 29"/>
                  <a:gd name="T98" fmla="*/ 14 w 14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9">
                    <a:moveTo>
                      <a:pt x="0" y="29"/>
                    </a:moveTo>
                    <a:lnTo>
                      <a:pt x="0" y="28"/>
                    </a:lnTo>
                    <a:lnTo>
                      <a:pt x="0" y="28"/>
                    </a:lnTo>
                    <a:lnTo>
                      <a:pt x="0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6" name="Freeform 1283"/>
              <p:cNvSpPr>
                <a:spLocks/>
              </p:cNvSpPr>
              <p:nvPr/>
            </p:nvSpPr>
            <p:spPr bwMode="auto">
              <a:xfrm>
                <a:off x="4650" y="2329"/>
                <a:ext cx="14" cy="33"/>
              </a:xfrm>
              <a:custGeom>
                <a:avLst/>
                <a:gdLst>
                  <a:gd name="T0" fmla="*/ 0 w 14"/>
                  <a:gd name="T1" fmla="*/ 33 h 33"/>
                  <a:gd name="T2" fmla="*/ 0 w 14"/>
                  <a:gd name="T3" fmla="*/ 33 h 33"/>
                  <a:gd name="T4" fmla="*/ 0 w 14"/>
                  <a:gd name="T5" fmla="*/ 32 h 33"/>
                  <a:gd name="T6" fmla="*/ 1 w 14"/>
                  <a:gd name="T7" fmla="*/ 31 h 33"/>
                  <a:gd name="T8" fmla="*/ 1 w 14"/>
                  <a:gd name="T9" fmla="*/ 31 h 33"/>
                  <a:gd name="T10" fmla="*/ 1 w 14"/>
                  <a:gd name="T11" fmla="*/ 30 h 33"/>
                  <a:gd name="T12" fmla="*/ 1 w 14"/>
                  <a:gd name="T13" fmla="*/ 29 h 33"/>
                  <a:gd name="T14" fmla="*/ 2 w 14"/>
                  <a:gd name="T15" fmla="*/ 29 h 33"/>
                  <a:gd name="T16" fmla="*/ 2 w 14"/>
                  <a:gd name="T17" fmla="*/ 28 h 33"/>
                  <a:gd name="T18" fmla="*/ 2 w 14"/>
                  <a:gd name="T19" fmla="*/ 28 h 33"/>
                  <a:gd name="T20" fmla="*/ 3 w 14"/>
                  <a:gd name="T21" fmla="*/ 27 h 33"/>
                  <a:gd name="T22" fmla="*/ 3 w 14"/>
                  <a:gd name="T23" fmla="*/ 26 h 33"/>
                  <a:gd name="T24" fmla="*/ 3 w 14"/>
                  <a:gd name="T25" fmla="*/ 26 h 33"/>
                  <a:gd name="T26" fmla="*/ 4 w 14"/>
                  <a:gd name="T27" fmla="*/ 25 h 33"/>
                  <a:gd name="T28" fmla="*/ 4 w 14"/>
                  <a:gd name="T29" fmla="*/ 24 h 33"/>
                  <a:gd name="T30" fmla="*/ 4 w 14"/>
                  <a:gd name="T31" fmla="*/ 23 h 33"/>
                  <a:gd name="T32" fmla="*/ 5 w 14"/>
                  <a:gd name="T33" fmla="*/ 23 h 33"/>
                  <a:gd name="T34" fmla="*/ 5 w 14"/>
                  <a:gd name="T35" fmla="*/ 23 h 33"/>
                  <a:gd name="T36" fmla="*/ 5 w 14"/>
                  <a:gd name="T37" fmla="*/ 22 h 33"/>
                  <a:gd name="T38" fmla="*/ 6 w 14"/>
                  <a:gd name="T39" fmla="*/ 21 h 33"/>
                  <a:gd name="T40" fmla="*/ 6 w 14"/>
                  <a:gd name="T41" fmla="*/ 20 h 33"/>
                  <a:gd name="T42" fmla="*/ 6 w 14"/>
                  <a:gd name="T43" fmla="*/ 20 h 33"/>
                  <a:gd name="T44" fmla="*/ 6 w 14"/>
                  <a:gd name="T45" fmla="*/ 19 h 33"/>
                  <a:gd name="T46" fmla="*/ 6 w 14"/>
                  <a:gd name="T47" fmla="*/ 18 h 33"/>
                  <a:gd name="T48" fmla="*/ 7 w 14"/>
                  <a:gd name="T49" fmla="*/ 18 h 33"/>
                  <a:gd name="T50" fmla="*/ 7 w 14"/>
                  <a:gd name="T51" fmla="*/ 17 h 33"/>
                  <a:gd name="T52" fmla="*/ 7 w 14"/>
                  <a:gd name="T53" fmla="*/ 16 h 33"/>
                  <a:gd name="T54" fmla="*/ 8 w 14"/>
                  <a:gd name="T55" fmla="*/ 16 h 33"/>
                  <a:gd name="T56" fmla="*/ 8 w 14"/>
                  <a:gd name="T57" fmla="*/ 15 h 33"/>
                  <a:gd name="T58" fmla="*/ 8 w 14"/>
                  <a:gd name="T59" fmla="*/ 14 h 33"/>
                  <a:gd name="T60" fmla="*/ 9 w 14"/>
                  <a:gd name="T61" fmla="*/ 13 h 33"/>
                  <a:gd name="T62" fmla="*/ 9 w 14"/>
                  <a:gd name="T63" fmla="*/ 13 h 33"/>
                  <a:gd name="T64" fmla="*/ 9 w 14"/>
                  <a:gd name="T65" fmla="*/ 12 h 33"/>
                  <a:gd name="T66" fmla="*/ 10 w 14"/>
                  <a:gd name="T67" fmla="*/ 12 h 33"/>
                  <a:gd name="T68" fmla="*/ 10 w 14"/>
                  <a:gd name="T69" fmla="*/ 11 h 33"/>
                  <a:gd name="T70" fmla="*/ 10 w 14"/>
                  <a:gd name="T71" fmla="*/ 10 h 33"/>
                  <a:gd name="T72" fmla="*/ 10 w 14"/>
                  <a:gd name="T73" fmla="*/ 9 h 33"/>
                  <a:gd name="T74" fmla="*/ 11 w 14"/>
                  <a:gd name="T75" fmla="*/ 9 h 33"/>
                  <a:gd name="T76" fmla="*/ 11 w 14"/>
                  <a:gd name="T77" fmla="*/ 8 h 33"/>
                  <a:gd name="T78" fmla="*/ 11 w 14"/>
                  <a:gd name="T79" fmla="*/ 7 h 33"/>
                  <a:gd name="T80" fmla="*/ 12 w 14"/>
                  <a:gd name="T81" fmla="*/ 6 h 33"/>
                  <a:gd name="T82" fmla="*/ 12 w 14"/>
                  <a:gd name="T83" fmla="*/ 6 h 33"/>
                  <a:gd name="T84" fmla="*/ 12 w 14"/>
                  <a:gd name="T85" fmla="*/ 5 h 33"/>
                  <a:gd name="T86" fmla="*/ 12 w 14"/>
                  <a:gd name="T87" fmla="*/ 4 h 33"/>
                  <a:gd name="T88" fmla="*/ 12 w 14"/>
                  <a:gd name="T89" fmla="*/ 4 h 33"/>
                  <a:gd name="T90" fmla="*/ 13 w 14"/>
                  <a:gd name="T91" fmla="*/ 3 h 33"/>
                  <a:gd name="T92" fmla="*/ 13 w 14"/>
                  <a:gd name="T93" fmla="*/ 2 h 33"/>
                  <a:gd name="T94" fmla="*/ 13 w 14"/>
                  <a:gd name="T95" fmla="*/ 1 h 33"/>
                  <a:gd name="T96" fmla="*/ 14 w 14"/>
                  <a:gd name="T97" fmla="*/ 1 h 33"/>
                  <a:gd name="T98" fmla="*/ 14 w 14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3">
                    <a:moveTo>
                      <a:pt x="0" y="33"/>
                    </a:moveTo>
                    <a:lnTo>
                      <a:pt x="0" y="33"/>
                    </a:lnTo>
                    <a:lnTo>
                      <a:pt x="0" y="32"/>
                    </a:lnTo>
                    <a:lnTo>
                      <a:pt x="1" y="31"/>
                    </a:lnTo>
                    <a:lnTo>
                      <a:pt x="1" y="31"/>
                    </a:lnTo>
                    <a:lnTo>
                      <a:pt x="1" y="30"/>
                    </a:lnTo>
                    <a:lnTo>
                      <a:pt x="1" y="29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3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6" y="18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7" name="Freeform 1284"/>
              <p:cNvSpPr>
                <a:spLocks/>
              </p:cNvSpPr>
              <p:nvPr/>
            </p:nvSpPr>
            <p:spPr bwMode="auto">
              <a:xfrm>
                <a:off x="4664" y="2290"/>
                <a:ext cx="15" cy="39"/>
              </a:xfrm>
              <a:custGeom>
                <a:avLst/>
                <a:gdLst>
                  <a:gd name="T0" fmla="*/ 0 w 15"/>
                  <a:gd name="T1" fmla="*/ 39 h 39"/>
                  <a:gd name="T2" fmla="*/ 0 w 15"/>
                  <a:gd name="T3" fmla="*/ 38 h 39"/>
                  <a:gd name="T4" fmla="*/ 1 w 15"/>
                  <a:gd name="T5" fmla="*/ 38 h 39"/>
                  <a:gd name="T6" fmla="*/ 1 w 15"/>
                  <a:gd name="T7" fmla="*/ 37 h 39"/>
                  <a:gd name="T8" fmla="*/ 1 w 15"/>
                  <a:gd name="T9" fmla="*/ 36 h 39"/>
                  <a:gd name="T10" fmla="*/ 2 w 15"/>
                  <a:gd name="T11" fmla="*/ 35 h 39"/>
                  <a:gd name="T12" fmla="*/ 2 w 15"/>
                  <a:gd name="T13" fmla="*/ 34 h 39"/>
                  <a:gd name="T14" fmla="*/ 2 w 15"/>
                  <a:gd name="T15" fmla="*/ 34 h 39"/>
                  <a:gd name="T16" fmla="*/ 3 w 15"/>
                  <a:gd name="T17" fmla="*/ 33 h 39"/>
                  <a:gd name="T18" fmla="*/ 3 w 15"/>
                  <a:gd name="T19" fmla="*/ 32 h 39"/>
                  <a:gd name="T20" fmla="*/ 3 w 15"/>
                  <a:gd name="T21" fmla="*/ 32 h 39"/>
                  <a:gd name="T22" fmla="*/ 4 w 15"/>
                  <a:gd name="T23" fmla="*/ 31 h 39"/>
                  <a:gd name="T24" fmla="*/ 4 w 15"/>
                  <a:gd name="T25" fmla="*/ 30 h 39"/>
                  <a:gd name="T26" fmla="*/ 4 w 15"/>
                  <a:gd name="T27" fmla="*/ 29 h 39"/>
                  <a:gd name="T28" fmla="*/ 4 w 15"/>
                  <a:gd name="T29" fmla="*/ 28 h 39"/>
                  <a:gd name="T30" fmla="*/ 4 w 15"/>
                  <a:gd name="T31" fmla="*/ 27 h 39"/>
                  <a:gd name="T32" fmla="*/ 5 w 15"/>
                  <a:gd name="T33" fmla="*/ 27 h 39"/>
                  <a:gd name="T34" fmla="*/ 5 w 15"/>
                  <a:gd name="T35" fmla="*/ 26 h 39"/>
                  <a:gd name="T36" fmla="*/ 5 w 15"/>
                  <a:gd name="T37" fmla="*/ 25 h 39"/>
                  <a:gd name="T38" fmla="*/ 6 w 15"/>
                  <a:gd name="T39" fmla="*/ 25 h 39"/>
                  <a:gd name="T40" fmla="*/ 6 w 15"/>
                  <a:gd name="T41" fmla="*/ 24 h 39"/>
                  <a:gd name="T42" fmla="*/ 6 w 15"/>
                  <a:gd name="T43" fmla="*/ 23 h 39"/>
                  <a:gd name="T44" fmla="*/ 7 w 15"/>
                  <a:gd name="T45" fmla="*/ 22 h 39"/>
                  <a:gd name="T46" fmla="*/ 7 w 15"/>
                  <a:gd name="T47" fmla="*/ 21 h 39"/>
                  <a:gd name="T48" fmla="*/ 7 w 15"/>
                  <a:gd name="T49" fmla="*/ 21 h 39"/>
                  <a:gd name="T50" fmla="*/ 7 w 15"/>
                  <a:gd name="T51" fmla="*/ 20 h 39"/>
                  <a:gd name="T52" fmla="*/ 8 w 15"/>
                  <a:gd name="T53" fmla="*/ 19 h 39"/>
                  <a:gd name="T54" fmla="*/ 8 w 15"/>
                  <a:gd name="T55" fmla="*/ 18 h 39"/>
                  <a:gd name="T56" fmla="*/ 8 w 15"/>
                  <a:gd name="T57" fmla="*/ 17 h 39"/>
                  <a:gd name="T58" fmla="*/ 9 w 15"/>
                  <a:gd name="T59" fmla="*/ 16 h 39"/>
                  <a:gd name="T60" fmla="*/ 9 w 15"/>
                  <a:gd name="T61" fmla="*/ 16 h 39"/>
                  <a:gd name="T62" fmla="*/ 9 w 15"/>
                  <a:gd name="T63" fmla="*/ 15 h 39"/>
                  <a:gd name="T64" fmla="*/ 10 w 15"/>
                  <a:gd name="T65" fmla="*/ 14 h 39"/>
                  <a:gd name="T66" fmla="*/ 10 w 15"/>
                  <a:gd name="T67" fmla="*/ 13 h 39"/>
                  <a:gd name="T68" fmla="*/ 10 w 15"/>
                  <a:gd name="T69" fmla="*/ 12 h 39"/>
                  <a:gd name="T70" fmla="*/ 10 w 15"/>
                  <a:gd name="T71" fmla="*/ 12 h 39"/>
                  <a:gd name="T72" fmla="*/ 10 w 15"/>
                  <a:gd name="T73" fmla="*/ 11 h 39"/>
                  <a:gd name="T74" fmla="*/ 11 w 15"/>
                  <a:gd name="T75" fmla="*/ 10 h 39"/>
                  <a:gd name="T76" fmla="*/ 11 w 15"/>
                  <a:gd name="T77" fmla="*/ 9 h 39"/>
                  <a:gd name="T78" fmla="*/ 11 w 15"/>
                  <a:gd name="T79" fmla="*/ 9 h 39"/>
                  <a:gd name="T80" fmla="*/ 12 w 15"/>
                  <a:gd name="T81" fmla="*/ 8 h 39"/>
                  <a:gd name="T82" fmla="*/ 12 w 15"/>
                  <a:gd name="T83" fmla="*/ 7 h 39"/>
                  <a:gd name="T84" fmla="*/ 12 w 15"/>
                  <a:gd name="T85" fmla="*/ 6 h 39"/>
                  <a:gd name="T86" fmla="*/ 13 w 15"/>
                  <a:gd name="T87" fmla="*/ 5 h 39"/>
                  <a:gd name="T88" fmla="*/ 13 w 15"/>
                  <a:gd name="T89" fmla="*/ 4 h 39"/>
                  <a:gd name="T90" fmla="*/ 13 w 15"/>
                  <a:gd name="T91" fmla="*/ 3 h 39"/>
                  <a:gd name="T92" fmla="*/ 14 w 15"/>
                  <a:gd name="T93" fmla="*/ 3 h 39"/>
                  <a:gd name="T94" fmla="*/ 14 w 15"/>
                  <a:gd name="T95" fmla="*/ 2 h 39"/>
                  <a:gd name="T96" fmla="*/ 14 w 15"/>
                  <a:gd name="T97" fmla="*/ 1 h 39"/>
                  <a:gd name="T98" fmla="*/ 15 w 15"/>
                  <a:gd name="T9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9">
                    <a:moveTo>
                      <a:pt x="0" y="39"/>
                    </a:moveTo>
                    <a:lnTo>
                      <a:pt x="0" y="38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8" name="Freeform 1285"/>
              <p:cNvSpPr>
                <a:spLocks/>
              </p:cNvSpPr>
              <p:nvPr/>
            </p:nvSpPr>
            <p:spPr bwMode="auto">
              <a:xfrm>
                <a:off x="4679" y="2245"/>
                <a:ext cx="14" cy="45"/>
              </a:xfrm>
              <a:custGeom>
                <a:avLst/>
                <a:gdLst>
                  <a:gd name="T0" fmla="*/ 0 w 14"/>
                  <a:gd name="T1" fmla="*/ 45 h 45"/>
                  <a:gd name="T2" fmla="*/ 0 w 14"/>
                  <a:gd name="T3" fmla="*/ 44 h 45"/>
                  <a:gd name="T4" fmla="*/ 0 w 14"/>
                  <a:gd name="T5" fmla="*/ 43 h 45"/>
                  <a:gd name="T6" fmla="*/ 0 w 14"/>
                  <a:gd name="T7" fmla="*/ 42 h 45"/>
                  <a:gd name="T8" fmla="*/ 0 w 14"/>
                  <a:gd name="T9" fmla="*/ 42 h 45"/>
                  <a:gd name="T10" fmla="*/ 1 w 14"/>
                  <a:gd name="T11" fmla="*/ 41 h 45"/>
                  <a:gd name="T12" fmla="*/ 1 w 14"/>
                  <a:gd name="T13" fmla="*/ 40 h 45"/>
                  <a:gd name="T14" fmla="*/ 1 w 14"/>
                  <a:gd name="T15" fmla="*/ 39 h 45"/>
                  <a:gd name="T16" fmla="*/ 2 w 14"/>
                  <a:gd name="T17" fmla="*/ 38 h 45"/>
                  <a:gd name="T18" fmla="*/ 2 w 14"/>
                  <a:gd name="T19" fmla="*/ 37 h 45"/>
                  <a:gd name="T20" fmla="*/ 2 w 14"/>
                  <a:gd name="T21" fmla="*/ 36 h 45"/>
                  <a:gd name="T22" fmla="*/ 3 w 14"/>
                  <a:gd name="T23" fmla="*/ 35 h 45"/>
                  <a:gd name="T24" fmla="*/ 3 w 14"/>
                  <a:gd name="T25" fmla="*/ 34 h 45"/>
                  <a:gd name="T26" fmla="*/ 3 w 14"/>
                  <a:gd name="T27" fmla="*/ 33 h 45"/>
                  <a:gd name="T28" fmla="*/ 4 w 14"/>
                  <a:gd name="T29" fmla="*/ 32 h 45"/>
                  <a:gd name="T30" fmla="*/ 4 w 14"/>
                  <a:gd name="T31" fmla="*/ 32 h 45"/>
                  <a:gd name="T32" fmla="*/ 4 w 14"/>
                  <a:gd name="T33" fmla="*/ 31 h 45"/>
                  <a:gd name="T34" fmla="*/ 4 w 14"/>
                  <a:gd name="T35" fmla="*/ 30 h 45"/>
                  <a:gd name="T36" fmla="*/ 5 w 14"/>
                  <a:gd name="T37" fmla="*/ 29 h 45"/>
                  <a:gd name="T38" fmla="*/ 5 w 14"/>
                  <a:gd name="T39" fmla="*/ 28 h 45"/>
                  <a:gd name="T40" fmla="*/ 5 w 14"/>
                  <a:gd name="T41" fmla="*/ 27 h 45"/>
                  <a:gd name="T42" fmla="*/ 6 w 14"/>
                  <a:gd name="T43" fmla="*/ 26 h 45"/>
                  <a:gd name="T44" fmla="*/ 6 w 14"/>
                  <a:gd name="T45" fmla="*/ 25 h 45"/>
                  <a:gd name="T46" fmla="*/ 6 w 14"/>
                  <a:gd name="T47" fmla="*/ 24 h 45"/>
                  <a:gd name="T48" fmla="*/ 6 w 14"/>
                  <a:gd name="T49" fmla="*/ 24 h 45"/>
                  <a:gd name="T50" fmla="*/ 7 w 14"/>
                  <a:gd name="T51" fmla="*/ 23 h 45"/>
                  <a:gd name="T52" fmla="*/ 7 w 14"/>
                  <a:gd name="T53" fmla="*/ 22 h 45"/>
                  <a:gd name="T54" fmla="*/ 7 w 14"/>
                  <a:gd name="T55" fmla="*/ 21 h 45"/>
                  <a:gd name="T56" fmla="*/ 7 w 14"/>
                  <a:gd name="T57" fmla="*/ 20 h 45"/>
                  <a:gd name="T58" fmla="*/ 8 w 14"/>
                  <a:gd name="T59" fmla="*/ 19 h 45"/>
                  <a:gd name="T60" fmla="*/ 8 w 14"/>
                  <a:gd name="T61" fmla="*/ 18 h 45"/>
                  <a:gd name="T62" fmla="*/ 8 w 14"/>
                  <a:gd name="T63" fmla="*/ 17 h 45"/>
                  <a:gd name="T64" fmla="*/ 9 w 14"/>
                  <a:gd name="T65" fmla="*/ 16 h 45"/>
                  <a:gd name="T66" fmla="*/ 9 w 14"/>
                  <a:gd name="T67" fmla="*/ 15 h 45"/>
                  <a:gd name="T68" fmla="*/ 9 w 14"/>
                  <a:gd name="T69" fmla="*/ 14 h 45"/>
                  <a:gd name="T70" fmla="*/ 10 w 14"/>
                  <a:gd name="T71" fmla="*/ 13 h 45"/>
                  <a:gd name="T72" fmla="*/ 10 w 14"/>
                  <a:gd name="T73" fmla="*/ 12 h 45"/>
                  <a:gd name="T74" fmla="*/ 10 w 14"/>
                  <a:gd name="T75" fmla="*/ 11 h 45"/>
                  <a:gd name="T76" fmla="*/ 11 w 14"/>
                  <a:gd name="T77" fmla="*/ 10 h 45"/>
                  <a:gd name="T78" fmla="*/ 11 w 14"/>
                  <a:gd name="T79" fmla="*/ 9 h 45"/>
                  <a:gd name="T80" fmla="*/ 11 w 14"/>
                  <a:gd name="T81" fmla="*/ 8 h 45"/>
                  <a:gd name="T82" fmla="*/ 12 w 14"/>
                  <a:gd name="T83" fmla="*/ 7 h 45"/>
                  <a:gd name="T84" fmla="*/ 12 w 14"/>
                  <a:gd name="T85" fmla="*/ 6 h 45"/>
                  <a:gd name="T86" fmla="*/ 12 w 14"/>
                  <a:gd name="T87" fmla="*/ 5 h 45"/>
                  <a:gd name="T88" fmla="*/ 12 w 14"/>
                  <a:gd name="T89" fmla="*/ 4 h 45"/>
                  <a:gd name="T90" fmla="*/ 12 w 14"/>
                  <a:gd name="T91" fmla="*/ 3 h 45"/>
                  <a:gd name="T92" fmla="*/ 13 w 14"/>
                  <a:gd name="T93" fmla="*/ 2 h 45"/>
                  <a:gd name="T94" fmla="*/ 13 w 14"/>
                  <a:gd name="T95" fmla="*/ 1 h 45"/>
                  <a:gd name="T96" fmla="*/ 13 w 14"/>
                  <a:gd name="T97" fmla="*/ 0 h 45"/>
                  <a:gd name="T98" fmla="*/ 14 w 14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5">
                    <a:moveTo>
                      <a:pt x="0" y="45"/>
                    </a:moveTo>
                    <a:lnTo>
                      <a:pt x="0" y="44"/>
                    </a:lnTo>
                    <a:lnTo>
                      <a:pt x="0" y="43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9" name="Freeform 1286"/>
              <p:cNvSpPr>
                <a:spLocks/>
              </p:cNvSpPr>
              <p:nvPr/>
            </p:nvSpPr>
            <p:spPr bwMode="auto">
              <a:xfrm>
                <a:off x="4693" y="2192"/>
                <a:ext cx="14" cy="53"/>
              </a:xfrm>
              <a:custGeom>
                <a:avLst/>
                <a:gdLst>
                  <a:gd name="T0" fmla="*/ 0 w 14"/>
                  <a:gd name="T1" fmla="*/ 53 h 53"/>
                  <a:gd name="T2" fmla="*/ 0 w 14"/>
                  <a:gd name="T3" fmla="*/ 51 h 53"/>
                  <a:gd name="T4" fmla="*/ 0 w 14"/>
                  <a:gd name="T5" fmla="*/ 50 h 53"/>
                  <a:gd name="T6" fmla="*/ 1 w 14"/>
                  <a:gd name="T7" fmla="*/ 49 h 53"/>
                  <a:gd name="T8" fmla="*/ 1 w 14"/>
                  <a:gd name="T9" fmla="*/ 48 h 53"/>
                  <a:gd name="T10" fmla="*/ 1 w 14"/>
                  <a:gd name="T11" fmla="*/ 47 h 53"/>
                  <a:gd name="T12" fmla="*/ 2 w 14"/>
                  <a:gd name="T13" fmla="*/ 47 h 53"/>
                  <a:gd name="T14" fmla="*/ 2 w 14"/>
                  <a:gd name="T15" fmla="*/ 45 h 53"/>
                  <a:gd name="T16" fmla="*/ 2 w 14"/>
                  <a:gd name="T17" fmla="*/ 44 h 53"/>
                  <a:gd name="T18" fmla="*/ 2 w 14"/>
                  <a:gd name="T19" fmla="*/ 43 h 53"/>
                  <a:gd name="T20" fmla="*/ 3 w 14"/>
                  <a:gd name="T21" fmla="*/ 42 h 53"/>
                  <a:gd name="T22" fmla="*/ 3 w 14"/>
                  <a:gd name="T23" fmla="*/ 41 h 53"/>
                  <a:gd name="T24" fmla="*/ 3 w 14"/>
                  <a:gd name="T25" fmla="*/ 40 h 53"/>
                  <a:gd name="T26" fmla="*/ 4 w 14"/>
                  <a:gd name="T27" fmla="*/ 39 h 53"/>
                  <a:gd name="T28" fmla="*/ 4 w 14"/>
                  <a:gd name="T29" fmla="*/ 38 h 53"/>
                  <a:gd name="T30" fmla="*/ 4 w 14"/>
                  <a:gd name="T31" fmla="*/ 37 h 53"/>
                  <a:gd name="T32" fmla="*/ 4 w 14"/>
                  <a:gd name="T33" fmla="*/ 36 h 53"/>
                  <a:gd name="T34" fmla="*/ 5 w 14"/>
                  <a:gd name="T35" fmla="*/ 35 h 53"/>
                  <a:gd name="T36" fmla="*/ 5 w 14"/>
                  <a:gd name="T37" fmla="*/ 34 h 53"/>
                  <a:gd name="T38" fmla="*/ 5 w 14"/>
                  <a:gd name="T39" fmla="*/ 33 h 53"/>
                  <a:gd name="T40" fmla="*/ 5 w 14"/>
                  <a:gd name="T41" fmla="*/ 32 h 53"/>
                  <a:gd name="T42" fmla="*/ 6 w 14"/>
                  <a:gd name="T43" fmla="*/ 31 h 53"/>
                  <a:gd name="T44" fmla="*/ 6 w 14"/>
                  <a:gd name="T45" fmla="*/ 30 h 53"/>
                  <a:gd name="T46" fmla="*/ 6 w 14"/>
                  <a:gd name="T47" fmla="*/ 29 h 53"/>
                  <a:gd name="T48" fmla="*/ 7 w 14"/>
                  <a:gd name="T49" fmla="*/ 28 h 53"/>
                  <a:gd name="T50" fmla="*/ 7 w 14"/>
                  <a:gd name="T51" fmla="*/ 27 h 53"/>
                  <a:gd name="T52" fmla="*/ 7 w 14"/>
                  <a:gd name="T53" fmla="*/ 25 h 53"/>
                  <a:gd name="T54" fmla="*/ 8 w 14"/>
                  <a:gd name="T55" fmla="*/ 24 h 53"/>
                  <a:gd name="T56" fmla="*/ 8 w 14"/>
                  <a:gd name="T57" fmla="*/ 23 h 53"/>
                  <a:gd name="T58" fmla="*/ 8 w 14"/>
                  <a:gd name="T59" fmla="*/ 22 h 53"/>
                  <a:gd name="T60" fmla="*/ 9 w 14"/>
                  <a:gd name="T61" fmla="*/ 21 h 53"/>
                  <a:gd name="T62" fmla="*/ 9 w 14"/>
                  <a:gd name="T63" fmla="*/ 20 h 53"/>
                  <a:gd name="T64" fmla="*/ 9 w 14"/>
                  <a:gd name="T65" fmla="*/ 19 h 53"/>
                  <a:gd name="T66" fmla="*/ 10 w 14"/>
                  <a:gd name="T67" fmla="*/ 18 h 53"/>
                  <a:gd name="T68" fmla="*/ 10 w 14"/>
                  <a:gd name="T69" fmla="*/ 17 h 53"/>
                  <a:gd name="T70" fmla="*/ 10 w 14"/>
                  <a:gd name="T71" fmla="*/ 16 h 53"/>
                  <a:gd name="T72" fmla="*/ 10 w 14"/>
                  <a:gd name="T73" fmla="*/ 15 h 53"/>
                  <a:gd name="T74" fmla="*/ 10 w 14"/>
                  <a:gd name="T75" fmla="*/ 13 h 53"/>
                  <a:gd name="T76" fmla="*/ 11 w 14"/>
                  <a:gd name="T77" fmla="*/ 12 h 53"/>
                  <a:gd name="T78" fmla="*/ 11 w 14"/>
                  <a:gd name="T79" fmla="*/ 11 h 53"/>
                  <a:gd name="T80" fmla="*/ 11 w 14"/>
                  <a:gd name="T81" fmla="*/ 10 h 53"/>
                  <a:gd name="T82" fmla="*/ 12 w 14"/>
                  <a:gd name="T83" fmla="*/ 9 h 53"/>
                  <a:gd name="T84" fmla="*/ 12 w 14"/>
                  <a:gd name="T85" fmla="*/ 8 h 53"/>
                  <a:gd name="T86" fmla="*/ 12 w 14"/>
                  <a:gd name="T87" fmla="*/ 7 h 53"/>
                  <a:gd name="T88" fmla="*/ 13 w 14"/>
                  <a:gd name="T89" fmla="*/ 5 h 53"/>
                  <a:gd name="T90" fmla="*/ 13 w 14"/>
                  <a:gd name="T91" fmla="*/ 5 h 53"/>
                  <a:gd name="T92" fmla="*/ 13 w 14"/>
                  <a:gd name="T93" fmla="*/ 3 h 53"/>
                  <a:gd name="T94" fmla="*/ 14 w 14"/>
                  <a:gd name="T95" fmla="*/ 2 h 53"/>
                  <a:gd name="T96" fmla="*/ 14 w 14"/>
                  <a:gd name="T97" fmla="*/ 1 h 53"/>
                  <a:gd name="T98" fmla="*/ 14 w 14"/>
                  <a:gd name="T9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3">
                    <a:moveTo>
                      <a:pt x="0" y="53"/>
                    </a:moveTo>
                    <a:lnTo>
                      <a:pt x="0" y="51"/>
                    </a:lnTo>
                    <a:lnTo>
                      <a:pt x="0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7" y="25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0" name="Freeform 1287"/>
              <p:cNvSpPr>
                <a:spLocks/>
              </p:cNvSpPr>
              <p:nvPr/>
            </p:nvSpPr>
            <p:spPr bwMode="auto">
              <a:xfrm>
                <a:off x="4707" y="2132"/>
                <a:ext cx="14" cy="60"/>
              </a:xfrm>
              <a:custGeom>
                <a:avLst/>
                <a:gdLst>
                  <a:gd name="T0" fmla="*/ 0 w 14"/>
                  <a:gd name="T1" fmla="*/ 60 h 60"/>
                  <a:gd name="T2" fmla="*/ 0 w 14"/>
                  <a:gd name="T3" fmla="*/ 59 h 60"/>
                  <a:gd name="T4" fmla="*/ 1 w 14"/>
                  <a:gd name="T5" fmla="*/ 58 h 60"/>
                  <a:gd name="T6" fmla="*/ 1 w 14"/>
                  <a:gd name="T7" fmla="*/ 56 h 60"/>
                  <a:gd name="T8" fmla="*/ 1 w 14"/>
                  <a:gd name="T9" fmla="*/ 55 h 60"/>
                  <a:gd name="T10" fmla="*/ 2 w 14"/>
                  <a:gd name="T11" fmla="*/ 54 h 60"/>
                  <a:gd name="T12" fmla="*/ 2 w 14"/>
                  <a:gd name="T13" fmla="*/ 53 h 60"/>
                  <a:gd name="T14" fmla="*/ 2 w 14"/>
                  <a:gd name="T15" fmla="*/ 52 h 60"/>
                  <a:gd name="T16" fmla="*/ 2 w 14"/>
                  <a:gd name="T17" fmla="*/ 51 h 60"/>
                  <a:gd name="T18" fmla="*/ 3 w 14"/>
                  <a:gd name="T19" fmla="*/ 49 h 60"/>
                  <a:gd name="T20" fmla="*/ 3 w 14"/>
                  <a:gd name="T21" fmla="*/ 48 h 60"/>
                  <a:gd name="T22" fmla="*/ 3 w 14"/>
                  <a:gd name="T23" fmla="*/ 47 h 60"/>
                  <a:gd name="T24" fmla="*/ 3 w 14"/>
                  <a:gd name="T25" fmla="*/ 46 h 60"/>
                  <a:gd name="T26" fmla="*/ 4 w 14"/>
                  <a:gd name="T27" fmla="*/ 45 h 60"/>
                  <a:gd name="T28" fmla="*/ 4 w 14"/>
                  <a:gd name="T29" fmla="*/ 43 h 60"/>
                  <a:gd name="T30" fmla="*/ 4 w 14"/>
                  <a:gd name="T31" fmla="*/ 42 h 60"/>
                  <a:gd name="T32" fmla="*/ 5 w 14"/>
                  <a:gd name="T33" fmla="*/ 41 h 60"/>
                  <a:gd name="T34" fmla="*/ 5 w 14"/>
                  <a:gd name="T35" fmla="*/ 40 h 60"/>
                  <a:gd name="T36" fmla="*/ 5 w 14"/>
                  <a:gd name="T37" fmla="*/ 39 h 60"/>
                  <a:gd name="T38" fmla="*/ 6 w 14"/>
                  <a:gd name="T39" fmla="*/ 37 h 60"/>
                  <a:gd name="T40" fmla="*/ 6 w 14"/>
                  <a:gd name="T41" fmla="*/ 36 h 60"/>
                  <a:gd name="T42" fmla="*/ 6 w 14"/>
                  <a:gd name="T43" fmla="*/ 35 h 60"/>
                  <a:gd name="T44" fmla="*/ 7 w 14"/>
                  <a:gd name="T45" fmla="*/ 34 h 60"/>
                  <a:gd name="T46" fmla="*/ 7 w 14"/>
                  <a:gd name="T47" fmla="*/ 33 h 60"/>
                  <a:gd name="T48" fmla="*/ 7 w 14"/>
                  <a:gd name="T49" fmla="*/ 31 h 60"/>
                  <a:gd name="T50" fmla="*/ 8 w 14"/>
                  <a:gd name="T51" fmla="*/ 30 h 60"/>
                  <a:gd name="T52" fmla="*/ 8 w 14"/>
                  <a:gd name="T53" fmla="*/ 29 h 60"/>
                  <a:gd name="T54" fmla="*/ 8 w 14"/>
                  <a:gd name="T55" fmla="*/ 28 h 60"/>
                  <a:gd name="T56" fmla="*/ 8 w 14"/>
                  <a:gd name="T57" fmla="*/ 27 h 60"/>
                  <a:gd name="T58" fmla="*/ 8 w 14"/>
                  <a:gd name="T59" fmla="*/ 25 h 60"/>
                  <a:gd name="T60" fmla="*/ 9 w 14"/>
                  <a:gd name="T61" fmla="*/ 24 h 60"/>
                  <a:gd name="T62" fmla="*/ 9 w 14"/>
                  <a:gd name="T63" fmla="*/ 23 h 60"/>
                  <a:gd name="T64" fmla="*/ 9 w 14"/>
                  <a:gd name="T65" fmla="*/ 22 h 60"/>
                  <a:gd name="T66" fmla="*/ 10 w 14"/>
                  <a:gd name="T67" fmla="*/ 20 h 60"/>
                  <a:gd name="T68" fmla="*/ 10 w 14"/>
                  <a:gd name="T69" fmla="*/ 19 h 60"/>
                  <a:gd name="T70" fmla="*/ 10 w 14"/>
                  <a:gd name="T71" fmla="*/ 18 h 60"/>
                  <a:gd name="T72" fmla="*/ 11 w 14"/>
                  <a:gd name="T73" fmla="*/ 17 h 60"/>
                  <a:gd name="T74" fmla="*/ 11 w 14"/>
                  <a:gd name="T75" fmla="*/ 15 h 60"/>
                  <a:gd name="T76" fmla="*/ 11 w 14"/>
                  <a:gd name="T77" fmla="*/ 14 h 60"/>
                  <a:gd name="T78" fmla="*/ 12 w 14"/>
                  <a:gd name="T79" fmla="*/ 13 h 60"/>
                  <a:gd name="T80" fmla="*/ 12 w 14"/>
                  <a:gd name="T81" fmla="*/ 11 h 60"/>
                  <a:gd name="T82" fmla="*/ 12 w 14"/>
                  <a:gd name="T83" fmla="*/ 10 h 60"/>
                  <a:gd name="T84" fmla="*/ 12 w 14"/>
                  <a:gd name="T85" fmla="*/ 9 h 60"/>
                  <a:gd name="T86" fmla="*/ 13 w 14"/>
                  <a:gd name="T87" fmla="*/ 8 h 60"/>
                  <a:gd name="T88" fmla="*/ 13 w 14"/>
                  <a:gd name="T89" fmla="*/ 6 h 60"/>
                  <a:gd name="T90" fmla="*/ 13 w 14"/>
                  <a:gd name="T91" fmla="*/ 5 h 60"/>
                  <a:gd name="T92" fmla="*/ 14 w 14"/>
                  <a:gd name="T93" fmla="*/ 4 h 60"/>
                  <a:gd name="T94" fmla="*/ 14 w 14"/>
                  <a:gd name="T95" fmla="*/ 2 h 60"/>
                  <a:gd name="T96" fmla="*/ 14 w 14"/>
                  <a:gd name="T97" fmla="*/ 1 h 60"/>
                  <a:gd name="T98" fmla="*/ 14 w 14"/>
                  <a:gd name="T99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0">
                    <a:moveTo>
                      <a:pt x="0" y="60"/>
                    </a:moveTo>
                    <a:lnTo>
                      <a:pt x="0" y="59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1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1" name="Freeform 1288"/>
              <p:cNvSpPr>
                <a:spLocks/>
              </p:cNvSpPr>
              <p:nvPr/>
            </p:nvSpPr>
            <p:spPr bwMode="auto">
              <a:xfrm>
                <a:off x="4721" y="2064"/>
                <a:ext cx="15" cy="68"/>
              </a:xfrm>
              <a:custGeom>
                <a:avLst/>
                <a:gdLst>
                  <a:gd name="T0" fmla="*/ 0 w 15"/>
                  <a:gd name="T1" fmla="*/ 68 h 68"/>
                  <a:gd name="T2" fmla="*/ 0 w 15"/>
                  <a:gd name="T3" fmla="*/ 67 h 68"/>
                  <a:gd name="T4" fmla="*/ 1 w 15"/>
                  <a:gd name="T5" fmla="*/ 65 h 68"/>
                  <a:gd name="T6" fmla="*/ 1 w 15"/>
                  <a:gd name="T7" fmla="*/ 64 h 68"/>
                  <a:gd name="T8" fmla="*/ 1 w 15"/>
                  <a:gd name="T9" fmla="*/ 62 h 68"/>
                  <a:gd name="T10" fmla="*/ 2 w 15"/>
                  <a:gd name="T11" fmla="*/ 61 h 68"/>
                  <a:gd name="T12" fmla="*/ 2 w 15"/>
                  <a:gd name="T13" fmla="*/ 60 h 68"/>
                  <a:gd name="T14" fmla="*/ 2 w 15"/>
                  <a:gd name="T15" fmla="*/ 59 h 68"/>
                  <a:gd name="T16" fmla="*/ 3 w 15"/>
                  <a:gd name="T17" fmla="*/ 57 h 68"/>
                  <a:gd name="T18" fmla="*/ 3 w 15"/>
                  <a:gd name="T19" fmla="*/ 56 h 68"/>
                  <a:gd name="T20" fmla="*/ 3 w 15"/>
                  <a:gd name="T21" fmla="*/ 55 h 68"/>
                  <a:gd name="T22" fmla="*/ 4 w 15"/>
                  <a:gd name="T23" fmla="*/ 53 h 68"/>
                  <a:gd name="T24" fmla="*/ 4 w 15"/>
                  <a:gd name="T25" fmla="*/ 52 h 68"/>
                  <a:gd name="T26" fmla="*/ 4 w 15"/>
                  <a:gd name="T27" fmla="*/ 50 h 68"/>
                  <a:gd name="T28" fmla="*/ 5 w 15"/>
                  <a:gd name="T29" fmla="*/ 49 h 68"/>
                  <a:gd name="T30" fmla="*/ 5 w 15"/>
                  <a:gd name="T31" fmla="*/ 48 h 68"/>
                  <a:gd name="T32" fmla="*/ 5 w 15"/>
                  <a:gd name="T33" fmla="*/ 47 h 68"/>
                  <a:gd name="T34" fmla="*/ 6 w 15"/>
                  <a:gd name="T35" fmla="*/ 45 h 68"/>
                  <a:gd name="T36" fmla="*/ 6 w 15"/>
                  <a:gd name="T37" fmla="*/ 44 h 68"/>
                  <a:gd name="T38" fmla="*/ 6 w 15"/>
                  <a:gd name="T39" fmla="*/ 43 h 68"/>
                  <a:gd name="T40" fmla="*/ 6 w 15"/>
                  <a:gd name="T41" fmla="*/ 41 h 68"/>
                  <a:gd name="T42" fmla="*/ 6 w 15"/>
                  <a:gd name="T43" fmla="*/ 40 h 68"/>
                  <a:gd name="T44" fmla="*/ 7 w 15"/>
                  <a:gd name="T45" fmla="*/ 38 h 68"/>
                  <a:gd name="T46" fmla="*/ 7 w 15"/>
                  <a:gd name="T47" fmla="*/ 37 h 68"/>
                  <a:gd name="T48" fmla="*/ 7 w 15"/>
                  <a:gd name="T49" fmla="*/ 36 h 68"/>
                  <a:gd name="T50" fmla="*/ 8 w 15"/>
                  <a:gd name="T51" fmla="*/ 34 h 68"/>
                  <a:gd name="T52" fmla="*/ 8 w 15"/>
                  <a:gd name="T53" fmla="*/ 33 h 68"/>
                  <a:gd name="T54" fmla="*/ 8 w 15"/>
                  <a:gd name="T55" fmla="*/ 32 h 68"/>
                  <a:gd name="T56" fmla="*/ 9 w 15"/>
                  <a:gd name="T57" fmla="*/ 30 h 68"/>
                  <a:gd name="T58" fmla="*/ 9 w 15"/>
                  <a:gd name="T59" fmla="*/ 29 h 68"/>
                  <a:gd name="T60" fmla="*/ 9 w 15"/>
                  <a:gd name="T61" fmla="*/ 27 h 68"/>
                  <a:gd name="T62" fmla="*/ 9 w 15"/>
                  <a:gd name="T63" fmla="*/ 26 h 68"/>
                  <a:gd name="T64" fmla="*/ 10 w 15"/>
                  <a:gd name="T65" fmla="*/ 25 h 68"/>
                  <a:gd name="T66" fmla="*/ 10 w 15"/>
                  <a:gd name="T67" fmla="*/ 23 h 68"/>
                  <a:gd name="T68" fmla="*/ 10 w 15"/>
                  <a:gd name="T69" fmla="*/ 21 h 68"/>
                  <a:gd name="T70" fmla="*/ 11 w 15"/>
                  <a:gd name="T71" fmla="*/ 20 h 68"/>
                  <a:gd name="T72" fmla="*/ 11 w 15"/>
                  <a:gd name="T73" fmla="*/ 19 h 68"/>
                  <a:gd name="T74" fmla="*/ 11 w 15"/>
                  <a:gd name="T75" fmla="*/ 17 h 68"/>
                  <a:gd name="T76" fmla="*/ 12 w 15"/>
                  <a:gd name="T77" fmla="*/ 16 h 68"/>
                  <a:gd name="T78" fmla="*/ 12 w 15"/>
                  <a:gd name="T79" fmla="*/ 14 h 68"/>
                  <a:gd name="T80" fmla="*/ 12 w 15"/>
                  <a:gd name="T81" fmla="*/ 13 h 68"/>
                  <a:gd name="T82" fmla="*/ 12 w 15"/>
                  <a:gd name="T83" fmla="*/ 12 h 68"/>
                  <a:gd name="T84" fmla="*/ 12 w 15"/>
                  <a:gd name="T85" fmla="*/ 10 h 68"/>
                  <a:gd name="T86" fmla="*/ 13 w 15"/>
                  <a:gd name="T87" fmla="*/ 8 h 68"/>
                  <a:gd name="T88" fmla="*/ 13 w 15"/>
                  <a:gd name="T89" fmla="*/ 7 h 68"/>
                  <a:gd name="T90" fmla="*/ 13 w 15"/>
                  <a:gd name="T91" fmla="*/ 6 h 68"/>
                  <a:gd name="T92" fmla="*/ 14 w 15"/>
                  <a:gd name="T93" fmla="*/ 4 h 68"/>
                  <a:gd name="T94" fmla="*/ 14 w 15"/>
                  <a:gd name="T95" fmla="*/ 3 h 68"/>
                  <a:gd name="T96" fmla="*/ 14 w 15"/>
                  <a:gd name="T97" fmla="*/ 2 h 68"/>
                  <a:gd name="T98" fmla="*/ 15 w 15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8">
                    <a:moveTo>
                      <a:pt x="0" y="68"/>
                    </a:moveTo>
                    <a:lnTo>
                      <a:pt x="0" y="67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7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2" name="Freeform 1289"/>
              <p:cNvSpPr>
                <a:spLocks/>
              </p:cNvSpPr>
              <p:nvPr/>
            </p:nvSpPr>
            <p:spPr bwMode="auto">
              <a:xfrm>
                <a:off x="4736" y="1988"/>
                <a:ext cx="14" cy="76"/>
              </a:xfrm>
              <a:custGeom>
                <a:avLst/>
                <a:gdLst>
                  <a:gd name="T0" fmla="*/ 0 w 14"/>
                  <a:gd name="T1" fmla="*/ 76 h 76"/>
                  <a:gd name="T2" fmla="*/ 0 w 14"/>
                  <a:gd name="T3" fmla="*/ 74 h 76"/>
                  <a:gd name="T4" fmla="*/ 0 w 14"/>
                  <a:gd name="T5" fmla="*/ 73 h 76"/>
                  <a:gd name="T6" fmla="*/ 1 w 14"/>
                  <a:gd name="T7" fmla="*/ 72 h 76"/>
                  <a:gd name="T8" fmla="*/ 1 w 14"/>
                  <a:gd name="T9" fmla="*/ 70 h 76"/>
                  <a:gd name="T10" fmla="*/ 1 w 14"/>
                  <a:gd name="T11" fmla="*/ 68 h 76"/>
                  <a:gd name="T12" fmla="*/ 2 w 14"/>
                  <a:gd name="T13" fmla="*/ 67 h 76"/>
                  <a:gd name="T14" fmla="*/ 2 w 14"/>
                  <a:gd name="T15" fmla="*/ 66 h 76"/>
                  <a:gd name="T16" fmla="*/ 2 w 14"/>
                  <a:gd name="T17" fmla="*/ 64 h 76"/>
                  <a:gd name="T18" fmla="*/ 3 w 14"/>
                  <a:gd name="T19" fmla="*/ 63 h 76"/>
                  <a:gd name="T20" fmla="*/ 3 w 14"/>
                  <a:gd name="T21" fmla="*/ 61 h 76"/>
                  <a:gd name="T22" fmla="*/ 3 w 14"/>
                  <a:gd name="T23" fmla="*/ 60 h 76"/>
                  <a:gd name="T24" fmla="*/ 3 w 14"/>
                  <a:gd name="T25" fmla="*/ 58 h 76"/>
                  <a:gd name="T26" fmla="*/ 3 w 14"/>
                  <a:gd name="T27" fmla="*/ 56 h 76"/>
                  <a:gd name="T28" fmla="*/ 4 w 14"/>
                  <a:gd name="T29" fmla="*/ 55 h 76"/>
                  <a:gd name="T30" fmla="*/ 4 w 14"/>
                  <a:gd name="T31" fmla="*/ 54 h 76"/>
                  <a:gd name="T32" fmla="*/ 4 w 14"/>
                  <a:gd name="T33" fmla="*/ 52 h 76"/>
                  <a:gd name="T34" fmla="*/ 5 w 14"/>
                  <a:gd name="T35" fmla="*/ 50 h 76"/>
                  <a:gd name="T36" fmla="*/ 5 w 14"/>
                  <a:gd name="T37" fmla="*/ 49 h 76"/>
                  <a:gd name="T38" fmla="*/ 5 w 14"/>
                  <a:gd name="T39" fmla="*/ 48 h 76"/>
                  <a:gd name="T40" fmla="*/ 6 w 14"/>
                  <a:gd name="T41" fmla="*/ 46 h 76"/>
                  <a:gd name="T42" fmla="*/ 6 w 14"/>
                  <a:gd name="T43" fmla="*/ 44 h 76"/>
                  <a:gd name="T44" fmla="*/ 6 w 14"/>
                  <a:gd name="T45" fmla="*/ 43 h 76"/>
                  <a:gd name="T46" fmla="*/ 6 w 14"/>
                  <a:gd name="T47" fmla="*/ 41 h 76"/>
                  <a:gd name="T48" fmla="*/ 7 w 14"/>
                  <a:gd name="T49" fmla="*/ 40 h 76"/>
                  <a:gd name="T50" fmla="*/ 7 w 14"/>
                  <a:gd name="T51" fmla="*/ 38 h 76"/>
                  <a:gd name="T52" fmla="*/ 7 w 14"/>
                  <a:gd name="T53" fmla="*/ 36 h 76"/>
                  <a:gd name="T54" fmla="*/ 8 w 14"/>
                  <a:gd name="T55" fmla="*/ 35 h 76"/>
                  <a:gd name="T56" fmla="*/ 8 w 14"/>
                  <a:gd name="T57" fmla="*/ 33 h 76"/>
                  <a:gd name="T58" fmla="*/ 8 w 14"/>
                  <a:gd name="T59" fmla="*/ 32 h 76"/>
                  <a:gd name="T60" fmla="*/ 9 w 14"/>
                  <a:gd name="T61" fmla="*/ 30 h 76"/>
                  <a:gd name="T62" fmla="*/ 9 w 14"/>
                  <a:gd name="T63" fmla="*/ 29 h 76"/>
                  <a:gd name="T64" fmla="*/ 9 w 14"/>
                  <a:gd name="T65" fmla="*/ 27 h 76"/>
                  <a:gd name="T66" fmla="*/ 9 w 14"/>
                  <a:gd name="T67" fmla="*/ 25 h 76"/>
                  <a:gd name="T68" fmla="*/ 9 w 14"/>
                  <a:gd name="T69" fmla="*/ 24 h 76"/>
                  <a:gd name="T70" fmla="*/ 10 w 14"/>
                  <a:gd name="T71" fmla="*/ 23 h 76"/>
                  <a:gd name="T72" fmla="*/ 10 w 14"/>
                  <a:gd name="T73" fmla="*/ 21 h 76"/>
                  <a:gd name="T74" fmla="*/ 10 w 14"/>
                  <a:gd name="T75" fmla="*/ 19 h 76"/>
                  <a:gd name="T76" fmla="*/ 11 w 14"/>
                  <a:gd name="T77" fmla="*/ 18 h 76"/>
                  <a:gd name="T78" fmla="*/ 11 w 14"/>
                  <a:gd name="T79" fmla="*/ 16 h 76"/>
                  <a:gd name="T80" fmla="*/ 11 w 14"/>
                  <a:gd name="T81" fmla="*/ 14 h 76"/>
                  <a:gd name="T82" fmla="*/ 12 w 14"/>
                  <a:gd name="T83" fmla="*/ 13 h 76"/>
                  <a:gd name="T84" fmla="*/ 12 w 14"/>
                  <a:gd name="T85" fmla="*/ 11 h 76"/>
                  <a:gd name="T86" fmla="*/ 12 w 14"/>
                  <a:gd name="T87" fmla="*/ 10 h 76"/>
                  <a:gd name="T88" fmla="*/ 13 w 14"/>
                  <a:gd name="T89" fmla="*/ 8 h 76"/>
                  <a:gd name="T90" fmla="*/ 13 w 14"/>
                  <a:gd name="T91" fmla="*/ 6 h 76"/>
                  <a:gd name="T92" fmla="*/ 13 w 14"/>
                  <a:gd name="T93" fmla="*/ 5 h 76"/>
                  <a:gd name="T94" fmla="*/ 14 w 14"/>
                  <a:gd name="T95" fmla="*/ 3 h 76"/>
                  <a:gd name="T96" fmla="*/ 14 w 14"/>
                  <a:gd name="T97" fmla="*/ 1 h 76"/>
                  <a:gd name="T98" fmla="*/ 14 w 14"/>
                  <a:gd name="T9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6">
                    <a:moveTo>
                      <a:pt x="0" y="76"/>
                    </a:moveTo>
                    <a:lnTo>
                      <a:pt x="0" y="74"/>
                    </a:lnTo>
                    <a:lnTo>
                      <a:pt x="0" y="73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1" y="68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4" y="55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40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3" name="Freeform 1290"/>
              <p:cNvSpPr>
                <a:spLocks/>
              </p:cNvSpPr>
              <p:nvPr/>
            </p:nvSpPr>
            <p:spPr bwMode="auto">
              <a:xfrm>
                <a:off x="4750" y="1904"/>
                <a:ext cx="14" cy="84"/>
              </a:xfrm>
              <a:custGeom>
                <a:avLst/>
                <a:gdLst>
                  <a:gd name="T0" fmla="*/ 0 w 14"/>
                  <a:gd name="T1" fmla="*/ 84 h 84"/>
                  <a:gd name="T2" fmla="*/ 1 w 14"/>
                  <a:gd name="T3" fmla="*/ 82 h 84"/>
                  <a:gd name="T4" fmla="*/ 1 w 14"/>
                  <a:gd name="T5" fmla="*/ 81 h 84"/>
                  <a:gd name="T6" fmla="*/ 1 w 14"/>
                  <a:gd name="T7" fmla="*/ 79 h 84"/>
                  <a:gd name="T8" fmla="*/ 1 w 14"/>
                  <a:gd name="T9" fmla="*/ 77 h 84"/>
                  <a:gd name="T10" fmla="*/ 1 w 14"/>
                  <a:gd name="T11" fmla="*/ 76 h 84"/>
                  <a:gd name="T12" fmla="*/ 2 w 14"/>
                  <a:gd name="T13" fmla="*/ 74 h 84"/>
                  <a:gd name="T14" fmla="*/ 2 w 14"/>
                  <a:gd name="T15" fmla="*/ 72 h 84"/>
                  <a:gd name="T16" fmla="*/ 2 w 14"/>
                  <a:gd name="T17" fmla="*/ 71 h 84"/>
                  <a:gd name="T18" fmla="*/ 3 w 14"/>
                  <a:gd name="T19" fmla="*/ 69 h 84"/>
                  <a:gd name="T20" fmla="*/ 3 w 14"/>
                  <a:gd name="T21" fmla="*/ 67 h 84"/>
                  <a:gd name="T22" fmla="*/ 3 w 14"/>
                  <a:gd name="T23" fmla="*/ 66 h 84"/>
                  <a:gd name="T24" fmla="*/ 4 w 14"/>
                  <a:gd name="T25" fmla="*/ 64 h 84"/>
                  <a:gd name="T26" fmla="*/ 4 w 14"/>
                  <a:gd name="T27" fmla="*/ 62 h 84"/>
                  <a:gd name="T28" fmla="*/ 4 w 14"/>
                  <a:gd name="T29" fmla="*/ 60 h 84"/>
                  <a:gd name="T30" fmla="*/ 4 w 14"/>
                  <a:gd name="T31" fmla="*/ 59 h 84"/>
                  <a:gd name="T32" fmla="*/ 5 w 14"/>
                  <a:gd name="T33" fmla="*/ 57 h 84"/>
                  <a:gd name="T34" fmla="*/ 5 w 14"/>
                  <a:gd name="T35" fmla="*/ 55 h 84"/>
                  <a:gd name="T36" fmla="*/ 5 w 14"/>
                  <a:gd name="T37" fmla="*/ 54 h 84"/>
                  <a:gd name="T38" fmla="*/ 6 w 14"/>
                  <a:gd name="T39" fmla="*/ 52 h 84"/>
                  <a:gd name="T40" fmla="*/ 6 w 14"/>
                  <a:gd name="T41" fmla="*/ 50 h 84"/>
                  <a:gd name="T42" fmla="*/ 6 w 14"/>
                  <a:gd name="T43" fmla="*/ 49 h 84"/>
                  <a:gd name="T44" fmla="*/ 7 w 14"/>
                  <a:gd name="T45" fmla="*/ 47 h 84"/>
                  <a:gd name="T46" fmla="*/ 7 w 14"/>
                  <a:gd name="T47" fmla="*/ 45 h 84"/>
                  <a:gd name="T48" fmla="*/ 7 w 14"/>
                  <a:gd name="T49" fmla="*/ 44 h 84"/>
                  <a:gd name="T50" fmla="*/ 7 w 14"/>
                  <a:gd name="T51" fmla="*/ 42 h 84"/>
                  <a:gd name="T52" fmla="*/ 7 w 14"/>
                  <a:gd name="T53" fmla="*/ 40 h 84"/>
                  <a:gd name="T54" fmla="*/ 8 w 14"/>
                  <a:gd name="T55" fmla="*/ 38 h 84"/>
                  <a:gd name="T56" fmla="*/ 8 w 14"/>
                  <a:gd name="T57" fmla="*/ 37 h 84"/>
                  <a:gd name="T58" fmla="*/ 8 w 14"/>
                  <a:gd name="T59" fmla="*/ 35 h 84"/>
                  <a:gd name="T60" fmla="*/ 9 w 14"/>
                  <a:gd name="T61" fmla="*/ 33 h 84"/>
                  <a:gd name="T62" fmla="*/ 9 w 14"/>
                  <a:gd name="T63" fmla="*/ 31 h 84"/>
                  <a:gd name="T64" fmla="*/ 9 w 14"/>
                  <a:gd name="T65" fmla="*/ 30 h 84"/>
                  <a:gd name="T66" fmla="*/ 10 w 14"/>
                  <a:gd name="T67" fmla="*/ 28 h 84"/>
                  <a:gd name="T68" fmla="*/ 10 w 14"/>
                  <a:gd name="T69" fmla="*/ 26 h 84"/>
                  <a:gd name="T70" fmla="*/ 10 w 14"/>
                  <a:gd name="T71" fmla="*/ 24 h 84"/>
                  <a:gd name="T72" fmla="*/ 11 w 14"/>
                  <a:gd name="T73" fmla="*/ 23 h 84"/>
                  <a:gd name="T74" fmla="*/ 11 w 14"/>
                  <a:gd name="T75" fmla="*/ 21 h 84"/>
                  <a:gd name="T76" fmla="*/ 11 w 14"/>
                  <a:gd name="T77" fmla="*/ 19 h 84"/>
                  <a:gd name="T78" fmla="*/ 12 w 14"/>
                  <a:gd name="T79" fmla="*/ 18 h 84"/>
                  <a:gd name="T80" fmla="*/ 12 w 14"/>
                  <a:gd name="T81" fmla="*/ 16 h 84"/>
                  <a:gd name="T82" fmla="*/ 12 w 14"/>
                  <a:gd name="T83" fmla="*/ 14 h 84"/>
                  <a:gd name="T84" fmla="*/ 12 w 14"/>
                  <a:gd name="T85" fmla="*/ 12 h 84"/>
                  <a:gd name="T86" fmla="*/ 12 w 14"/>
                  <a:gd name="T87" fmla="*/ 11 h 84"/>
                  <a:gd name="T88" fmla="*/ 13 w 14"/>
                  <a:gd name="T89" fmla="*/ 9 h 84"/>
                  <a:gd name="T90" fmla="*/ 13 w 14"/>
                  <a:gd name="T91" fmla="*/ 7 h 84"/>
                  <a:gd name="T92" fmla="*/ 13 w 14"/>
                  <a:gd name="T93" fmla="*/ 5 h 84"/>
                  <a:gd name="T94" fmla="*/ 14 w 14"/>
                  <a:gd name="T95" fmla="*/ 4 h 84"/>
                  <a:gd name="T96" fmla="*/ 14 w 14"/>
                  <a:gd name="T97" fmla="*/ 2 h 84"/>
                  <a:gd name="T98" fmla="*/ 14 w 14"/>
                  <a:gd name="T9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4">
                    <a:moveTo>
                      <a:pt x="0" y="84"/>
                    </a:moveTo>
                    <a:lnTo>
                      <a:pt x="1" y="82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2" y="71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5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4" name="Freeform 1291"/>
              <p:cNvSpPr>
                <a:spLocks/>
              </p:cNvSpPr>
              <p:nvPr/>
            </p:nvSpPr>
            <p:spPr bwMode="auto">
              <a:xfrm>
                <a:off x="4764" y="1813"/>
                <a:ext cx="15" cy="91"/>
              </a:xfrm>
              <a:custGeom>
                <a:avLst/>
                <a:gdLst>
                  <a:gd name="T0" fmla="*/ 0 w 15"/>
                  <a:gd name="T1" fmla="*/ 91 h 91"/>
                  <a:gd name="T2" fmla="*/ 1 w 15"/>
                  <a:gd name="T3" fmla="*/ 89 h 91"/>
                  <a:gd name="T4" fmla="*/ 1 w 15"/>
                  <a:gd name="T5" fmla="*/ 87 h 91"/>
                  <a:gd name="T6" fmla="*/ 1 w 15"/>
                  <a:gd name="T7" fmla="*/ 85 h 91"/>
                  <a:gd name="T8" fmla="*/ 2 w 15"/>
                  <a:gd name="T9" fmla="*/ 84 h 91"/>
                  <a:gd name="T10" fmla="*/ 2 w 15"/>
                  <a:gd name="T11" fmla="*/ 82 h 91"/>
                  <a:gd name="T12" fmla="*/ 2 w 15"/>
                  <a:gd name="T13" fmla="*/ 80 h 91"/>
                  <a:gd name="T14" fmla="*/ 2 w 15"/>
                  <a:gd name="T15" fmla="*/ 78 h 91"/>
                  <a:gd name="T16" fmla="*/ 3 w 15"/>
                  <a:gd name="T17" fmla="*/ 77 h 91"/>
                  <a:gd name="T18" fmla="*/ 3 w 15"/>
                  <a:gd name="T19" fmla="*/ 75 h 91"/>
                  <a:gd name="T20" fmla="*/ 3 w 15"/>
                  <a:gd name="T21" fmla="*/ 73 h 91"/>
                  <a:gd name="T22" fmla="*/ 4 w 15"/>
                  <a:gd name="T23" fmla="*/ 71 h 91"/>
                  <a:gd name="T24" fmla="*/ 4 w 15"/>
                  <a:gd name="T25" fmla="*/ 69 h 91"/>
                  <a:gd name="T26" fmla="*/ 4 w 15"/>
                  <a:gd name="T27" fmla="*/ 67 h 91"/>
                  <a:gd name="T28" fmla="*/ 4 w 15"/>
                  <a:gd name="T29" fmla="*/ 66 h 91"/>
                  <a:gd name="T30" fmla="*/ 5 w 15"/>
                  <a:gd name="T31" fmla="*/ 64 h 91"/>
                  <a:gd name="T32" fmla="*/ 5 w 15"/>
                  <a:gd name="T33" fmla="*/ 62 h 91"/>
                  <a:gd name="T34" fmla="*/ 5 w 15"/>
                  <a:gd name="T35" fmla="*/ 60 h 91"/>
                  <a:gd name="T36" fmla="*/ 5 w 15"/>
                  <a:gd name="T37" fmla="*/ 58 h 91"/>
                  <a:gd name="T38" fmla="*/ 6 w 15"/>
                  <a:gd name="T39" fmla="*/ 56 h 91"/>
                  <a:gd name="T40" fmla="*/ 6 w 15"/>
                  <a:gd name="T41" fmla="*/ 55 h 91"/>
                  <a:gd name="T42" fmla="*/ 6 w 15"/>
                  <a:gd name="T43" fmla="*/ 53 h 91"/>
                  <a:gd name="T44" fmla="*/ 7 w 15"/>
                  <a:gd name="T45" fmla="*/ 51 h 91"/>
                  <a:gd name="T46" fmla="*/ 7 w 15"/>
                  <a:gd name="T47" fmla="*/ 49 h 91"/>
                  <a:gd name="T48" fmla="*/ 7 w 15"/>
                  <a:gd name="T49" fmla="*/ 47 h 91"/>
                  <a:gd name="T50" fmla="*/ 8 w 15"/>
                  <a:gd name="T51" fmla="*/ 45 h 91"/>
                  <a:gd name="T52" fmla="*/ 8 w 15"/>
                  <a:gd name="T53" fmla="*/ 44 h 91"/>
                  <a:gd name="T54" fmla="*/ 8 w 15"/>
                  <a:gd name="T55" fmla="*/ 42 h 91"/>
                  <a:gd name="T56" fmla="*/ 9 w 15"/>
                  <a:gd name="T57" fmla="*/ 40 h 91"/>
                  <a:gd name="T58" fmla="*/ 9 w 15"/>
                  <a:gd name="T59" fmla="*/ 38 h 91"/>
                  <a:gd name="T60" fmla="*/ 9 w 15"/>
                  <a:gd name="T61" fmla="*/ 36 h 91"/>
                  <a:gd name="T62" fmla="*/ 10 w 15"/>
                  <a:gd name="T63" fmla="*/ 34 h 91"/>
                  <a:gd name="T64" fmla="*/ 10 w 15"/>
                  <a:gd name="T65" fmla="*/ 32 h 91"/>
                  <a:gd name="T66" fmla="*/ 10 w 15"/>
                  <a:gd name="T67" fmla="*/ 31 h 91"/>
                  <a:gd name="T68" fmla="*/ 10 w 15"/>
                  <a:gd name="T69" fmla="*/ 28 h 91"/>
                  <a:gd name="T70" fmla="*/ 10 w 15"/>
                  <a:gd name="T71" fmla="*/ 26 h 91"/>
                  <a:gd name="T72" fmla="*/ 11 w 15"/>
                  <a:gd name="T73" fmla="*/ 25 h 91"/>
                  <a:gd name="T74" fmla="*/ 11 w 15"/>
                  <a:gd name="T75" fmla="*/ 23 h 91"/>
                  <a:gd name="T76" fmla="*/ 11 w 15"/>
                  <a:gd name="T77" fmla="*/ 21 h 91"/>
                  <a:gd name="T78" fmla="*/ 12 w 15"/>
                  <a:gd name="T79" fmla="*/ 19 h 91"/>
                  <a:gd name="T80" fmla="*/ 12 w 15"/>
                  <a:gd name="T81" fmla="*/ 17 h 91"/>
                  <a:gd name="T82" fmla="*/ 12 w 15"/>
                  <a:gd name="T83" fmla="*/ 15 h 91"/>
                  <a:gd name="T84" fmla="*/ 13 w 15"/>
                  <a:gd name="T85" fmla="*/ 14 h 91"/>
                  <a:gd name="T86" fmla="*/ 13 w 15"/>
                  <a:gd name="T87" fmla="*/ 12 h 91"/>
                  <a:gd name="T88" fmla="*/ 13 w 15"/>
                  <a:gd name="T89" fmla="*/ 9 h 91"/>
                  <a:gd name="T90" fmla="*/ 14 w 15"/>
                  <a:gd name="T91" fmla="*/ 8 h 91"/>
                  <a:gd name="T92" fmla="*/ 14 w 15"/>
                  <a:gd name="T93" fmla="*/ 6 h 91"/>
                  <a:gd name="T94" fmla="*/ 14 w 15"/>
                  <a:gd name="T95" fmla="*/ 4 h 91"/>
                  <a:gd name="T96" fmla="*/ 14 w 15"/>
                  <a:gd name="T97" fmla="*/ 2 h 91"/>
                  <a:gd name="T98" fmla="*/ 15 w 15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91"/>
                    </a:moveTo>
                    <a:lnTo>
                      <a:pt x="1" y="89"/>
                    </a:lnTo>
                    <a:lnTo>
                      <a:pt x="1" y="87"/>
                    </a:lnTo>
                    <a:lnTo>
                      <a:pt x="1" y="85"/>
                    </a:lnTo>
                    <a:lnTo>
                      <a:pt x="2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5"/>
                    </a:lnTo>
                    <a:lnTo>
                      <a:pt x="6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7"/>
                    </a:lnTo>
                    <a:lnTo>
                      <a:pt x="8" y="45"/>
                    </a:lnTo>
                    <a:lnTo>
                      <a:pt x="8" y="44"/>
                    </a:lnTo>
                    <a:lnTo>
                      <a:pt x="8" y="42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2"/>
                    </a:lnTo>
                    <a:lnTo>
                      <a:pt x="10" y="31"/>
                    </a:lnTo>
                    <a:lnTo>
                      <a:pt x="10" y="28"/>
                    </a:lnTo>
                    <a:lnTo>
                      <a:pt x="10" y="26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5" name="Freeform 1292"/>
              <p:cNvSpPr>
                <a:spLocks/>
              </p:cNvSpPr>
              <p:nvPr/>
            </p:nvSpPr>
            <p:spPr bwMode="auto">
              <a:xfrm>
                <a:off x="4779" y="1716"/>
                <a:ext cx="14" cy="97"/>
              </a:xfrm>
              <a:custGeom>
                <a:avLst/>
                <a:gdLst>
                  <a:gd name="T0" fmla="*/ 0 w 14"/>
                  <a:gd name="T1" fmla="*/ 97 h 97"/>
                  <a:gd name="T2" fmla="*/ 0 w 14"/>
                  <a:gd name="T3" fmla="*/ 95 h 97"/>
                  <a:gd name="T4" fmla="*/ 0 w 14"/>
                  <a:gd name="T5" fmla="*/ 93 h 97"/>
                  <a:gd name="T6" fmla="*/ 1 w 14"/>
                  <a:gd name="T7" fmla="*/ 91 h 97"/>
                  <a:gd name="T8" fmla="*/ 1 w 14"/>
                  <a:gd name="T9" fmla="*/ 89 h 97"/>
                  <a:gd name="T10" fmla="*/ 1 w 14"/>
                  <a:gd name="T11" fmla="*/ 87 h 97"/>
                  <a:gd name="T12" fmla="*/ 1 w 14"/>
                  <a:gd name="T13" fmla="*/ 86 h 97"/>
                  <a:gd name="T14" fmla="*/ 1 w 14"/>
                  <a:gd name="T15" fmla="*/ 83 h 97"/>
                  <a:gd name="T16" fmla="*/ 2 w 14"/>
                  <a:gd name="T17" fmla="*/ 81 h 97"/>
                  <a:gd name="T18" fmla="*/ 2 w 14"/>
                  <a:gd name="T19" fmla="*/ 80 h 97"/>
                  <a:gd name="T20" fmla="*/ 2 w 14"/>
                  <a:gd name="T21" fmla="*/ 78 h 97"/>
                  <a:gd name="T22" fmla="*/ 3 w 14"/>
                  <a:gd name="T23" fmla="*/ 76 h 97"/>
                  <a:gd name="T24" fmla="*/ 3 w 14"/>
                  <a:gd name="T25" fmla="*/ 74 h 97"/>
                  <a:gd name="T26" fmla="*/ 3 w 14"/>
                  <a:gd name="T27" fmla="*/ 72 h 97"/>
                  <a:gd name="T28" fmla="*/ 4 w 14"/>
                  <a:gd name="T29" fmla="*/ 70 h 97"/>
                  <a:gd name="T30" fmla="*/ 4 w 14"/>
                  <a:gd name="T31" fmla="*/ 68 h 97"/>
                  <a:gd name="T32" fmla="*/ 4 w 14"/>
                  <a:gd name="T33" fmla="*/ 66 h 97"/>
                  <a:gd name="T34" fmla="*/ 5 w 14"/>
                  <a:gd name="T35" fmla="*/ 64 h 97"/>
                  <a:gd name="T36" fmla="*/ 5 w 14"/>
                  <a:gd name="T37" fmla="*/ 62 h 97"/>
                  <a:gd name="T38" fmla="*/ 5 w 14"/>
                  <a:gd name="T39" fmla="*/ 60 h 97"/>
                  <a:gd name="T40" fmla="*/ 6 w 14"/>
                  <a:gd name="T41" fmla="*/ 58 h 97"/>
                  <a:gd name="T42" fmla="*/ 6 w 14"/>
                  <a:gd name="T43" fmla="*/ 56 h 97"/>
                  <a:gd name="T44" fmla="*/ 6 w 14"/>
                  <a:gd name="T45" fmla="*/ 54 h 97"/>
                  <a:gd name="T46" fmla="*/ 7 w 14"/>
                  <a:gd name="T47" fmla="*/ 52 h 97"/>
                  <a:gd name="T48" fmla="*/ 7 w 14"/>
                  <a:gd name="T49" fmla="*/ 50 h 97"/>
                  <a:gd name="T50" fmla="*/ 7 w 14"/>
                  <a:gd name="T51" fmla="*/ 48 h 97"/>
                  <a:gd name="T52" fmla="*/ 7 w 14"/>
                  <a:gd name="T53" fmla="*/ 46 h 97"/>
                  <a:gd name="T54" fmla="*/ 7 w 14"/>
                  <a:gd name="T55" fmla="*/ 45 h 97"/>
                  <a:gd name="T56" fmla="*/ 8 w 14"/>
                  <a:gd name="T57" fmla="*/ 42 h 97"/>
                  <a:gd name="T58" fmla="*/ 8 w 14"/>
                  <a:gd name="T59" fmla="*/ 40 h 97"/>
                  <a:gd name="T60" fmla="*/ 8 w 14"/>
                  <a:gd name="T61" fmla="*/ 39 h 97"/>
                  <a:gd name="T62" fmla="*/ 9 w 14"/>
                  <a:gd name="T63" fmla="*/ 36 h 97"/>
                  <a:gd name="T64" fmla="*/ 9 w 14"/>
                  <a:gd name="T65" fmla="*/ 34 h 97"/>
                  <a:gd name="T66" fmla="*/ 9 w 14"/>
                  <a:gd name="T67" fmla="*/ 33 h 97"/>
                  <a:gd name="T68" fmla="*/ 10 w 14"/>
                  <a:gd name="T69" fmla="*/ 30 h 97"/>
                  <a:gd name="T70" fmla="*/ 10 w 14"/>
                  <a:gd name="T71" fmla="*/ 28 h 97"/>
                  <a:gd name="T72" fmla="*/ 10 w 14"/>
                  <a:gd name="T73" fmla="*/ 27 h 97"/>
                  <a:gd name="T74" fmla="*/ 10 w 14"/>
                  <a:gd name="T75" fmla="*/ 25 h 97"/>
                  <a:gd name="T76" fmla="*/ 11 w 14"/>
                  <a:gd name="T77" fmla="*/ 22 h 97"/>
                  <a:gd name="T78" fmla="*/ 11 w 14"/>
                  <a:gd name="T79" fmla="*/ 21 h 97"/>
                  <a:gd name="T80" fmla="*/ 11 w 14"/>
                  <a:gd name="T81" fmla="*/ 19 h 97"/>
                  <a:gd name="T82" fmla="*/ 12 w 14"/>
                  <a:gd name="T83" fmla="*/ 16 h 97"/>
                  <a:gd name="T84" fmla="*/ 12 w 14"/>
                  <a:gd name="T85" fmla="*/ 15 h 97"/>
                  <a:gd name="T86" fmla="*/ 12 w 14"/>
                  <a:gd name="T87" fmla="*/ 13 h 97"/>
                  <a:gd name="T88" fmla="*/ 13 w 14"/>
                  <a:gd name="T89" fmla="*/ 10 h 97"/>
                  <a:gd name="T90" fmla="*/ 13 w 14"/>
                  <a:gd name="T91" fmla="*/ 9 h 97"/>
                  <a:gd name="T92" fmla="*/ 13 w 14"/>
                  <a:gd name="T93" fmla="*/ 6 h 97"/>
                  <a:gd name="T94" fmla="*/ 13 w 14"/>
                  <a:gd name="T95" fmla="*/ 4 h 97"/>
                  <a:gd name="T96" fmla="*/ 13 w 14"/>
                  <a:gd name="T97" fmla="*/ 3 h 97"/>
                  <a:gd name="T98" fmla="*/ 14 w 14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7">
                    <a:moveTo>
                      <a:pt x="0" y="97"/>
                    </a:moveTo>
                    <a:lnTo>
                      <a:pt x="0" y="95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1" y="87"/>
                    </a:lnTo>
                    <a:lnTo>
                      <a:pt x="1" y="86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5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6"/>
                    </a:lnTo>
                    <a:lnTo>
                      <a:pt x="7" y="45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9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9" y="33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6" name="Freeform 1293"/>
              <p:cNvSpPr>
                <a:spLocks/>
              </p:cNvSpPr>
              <p:nvPr/>
            </p:nvSpPr>
            <p:spPr bwMode="auto">
              <a:xfrm>
                <a:off x="4793" y="1617"/>
                <a:ext cx="14" cy="99"/>
              </a:xfrm>
              <a:custGeom>
                <a:avLst/>
                <a:gdLst>
                  <a:gd name="T0" fmla="*/ 0 w 14"/>
                  <a:gd name="T1" fmla="*/ 99 h 99"/>
                  <a:gd name="T2" fmla="*/ 0 w 14"/>
                  <a:gd name="T3" fmla="*/ 97 h 99"/>
                  <a:gd name="T4" fmla="*/ 0 w 14"/>
                  <a:gd name="T5" fmla="*/ 96 h 99"/>
                  <a:gd name="T6" fmla="*/ 1 w 14"/>
                  <a:gd name="T7" fmla="*/ 93 h 99"/>
                  <a:gd name="T8" fmla="*/ 1 w 14"/>
                  <a:gd name="T9" fmla="*/ 91 h 99"/>
                  <a:gd name="T10" fmla="*/ 1 w 14"/>
                  <a:gd name="T11" fmla="*/ 90 h 99"/>
                  <a:gd name="T12" fmla="*/ 2 w 14"/>
                  <a:gd name="T13" fmla="*/ 87 h 99"/>
                  <a:gd name="T14" fmla="*/ 2 w 14"/>
                  <a:gd name="T15" fmla="*/ 85 h 99"/>
                  <a:gd name="T16" fmla="*/ 2 w 14"/>
                  <a:gd name="T17" fmla="*/ 83 h 99"/>
                  <a:gd name="T18" fmla="*/ 3 w 14"/>
                  <a:gd name="T19" fmla="*/ 81 h 99"/>
                  <a:gd name="T20" fmla="*/ 3 w 14"/>
                  <a:gd name="T21" fmla="*/ 79 h 99"/>
                  <a:gd name="T22" fmla="*/ 3 w 14"/>
                  <a:gd name="T23" fmla="*/ 77 h 99"/>
                  <a:gd name="T24" fmla="*/ 4 w 14"/>
                  <a:gd name="T25" fmla="*/ 75 h 99"/>
                  <a:gd name="T26" fmla="*/ 4 w 14"/>
                  <a:gd name="T27" fmla="*/ 73 h 99"/>
                  <a:gd name="T28" fmla="*/ 4 w 14"/>
                  <a:gd name="T29" fmla="*/ 71 h 99"/>
                  <a:gd name="T30" fmla="*/ 5 w 14"/>
                  <a:gd name="T31" fmla="*/ 69 h 99"/>
                  <a:gd name="T32" fmla="*/ 5 w 14"/>
                  <a:gd name="T33" fmla="*/ 67 h 99"/>
                  <a:gd name="T34" fmla="*/ 5 w 14"/>
                  <a:gd name="T35" fmla="*/ 65 h 99"/>
                  <a:gd name="T36" fmla="*/ 5 w 14"/>
                  <a:gd name="T37" fmla="*/ 63 h 99"/>
                  <a:gd name="T38" fmla="*/ 5 w 14"/>
                  <a:gd name="T39" fmla="*/ 61 h 99"/>
                  <a:gd name="T40" fmla="*/ 6 w 14"/>
                  <a:gd name="T41" fmla="*/ 59 h 99"/>
                  <a:gd name="T42" fmla="*/ 6 w 14"/>
                  <a:gd name="T43" fmla="*/ 57 h 99"/>
                  <a:gd name="T44" fmla="*/ 6 w 14"/>
                  <a:gd name="T45" fmla="*/ 55 h 99"/>
                  <a:gd name="T46" fmla="*/ 7 w 14"/>
                  <a:gd name="T47" fmla="*/ 53 h 99"/>
                  <a:gd name="T48" fmla="*/ 7 w 14"/>
                  <a:gd name="T49" fmla="*/ 51 h 99"/>
                  <a:gd name="T50" fmla="*/ 7 w 14"/>
                  <a:gd name="T51" fmla="*/ 48 h 99"/>
                  <a:gd name="T52" fmla="*/ 8 w 14"/>
                  <a:gd name="T53" fmla="*/ 47 h 99"/>
                  <a:gd name="T54" fmla="*/ 8 w 14"/>
                  <a:gd name="T55" fmla="*/ 45 h 99"/>
                  <a:gd name="T56" fmla="*/ 8 w 14"/>
                  <a:gd name="T57" fmla="*/ 42 h 99"/>
                  <a:gd name="T58" fmla="*/ 8 w 14"/>
                  <a:gd name="T59" fmla="*/ 41 h 99"/>
                  <a:gd name="T60" fmla="*/ 9 w 14"/>
                  <a:gd name="T61" fmla="*/ 38 h 99"/>
                  <a:gd name="T62" fmla="*/ 9 w 14"/>
                  <a:gd name="T63" fmla="*/ 36 h 99"/>
                  <a:gd name="T64" fmla="*/ 9 w 14"/>
                  <a:gd name="T65" fmla="*/ 34 h 99"/>
                  <a:gd name="T66" fmla="*/ 10 w 14"/>
                  <a:gd name="T67" fmla="*/ 32 h 99"/>
                  <a:gd name="T68" fmla="*/ 10 w 14"/>
                  <a:gd name="T69" fmla="*/ 30 h 99"/>
                  <a:gd name="T70" fmla="*/ 10 w 14"/>
                  <a:gd name="T71" fmla="*/ 28 h 99"/>
                  <a:gd name="T72" fmla="*/ 11 w 14"/>
                  <a:gd name="T73" fmla="*/ 26 h 99"/>
                  <a:gd name="T74" fmla="*/ 11 w 14"/>
                  <a:gd name="T75" fmla="*/ 24 h 99"/>
                  <a:gd name="T76" fmla="*/ 11 w 14"/>
                  <a:gd name="T77" fmla="*/ 22 h 99"/>
                  <a:gd name="T78" fmla="*/ 11 w 14"/>
                  <a:gd name="T79" fmla="*/ 20 h 99"/>
                  <a:gd name="T80" fmla="*/ 11 w 14"/>
                  <a:gd name="T81" fmla="*/ 18 h 99"/>
                  <a:gd name="T82" fmla="*/ 12 w 14"/>
                  <a:gd name="T83" fmla="*/ 16 h 99"/>
                  <a:gd name="T84" fmla="*/ 12 w 14"/>
                  <a:gd name="T85" fmla="*/ 14 h 99"/>
                  <a:gd name="T86" fmla="*/ 12 w 14"/>
                  <a:gd name="T87" fmla="*/ 12 h 99"/>
                  <a:gd name="T88" fmla="*/ 13 w 14"/>
                  <a:gd name="T89" fmla="*/ 10 h 99"/>
                  <a:gd name="T90" fmla="*/ 13 w 14"/>
                  <a:gd name="T91" fmla="*/ 8 h 99"/>
                  <a:gd name="T92" fmla="*/ 13 w 14"/>
                  <a:gd name="T93" fmla="*/ 6 h 99"/>
                  <a:gd name="T94" fmla="*/ 14 w 14"/>
                  <a:gd name="T95" fmla="*/ 4 h 99"/>
                  <a:gd name="T96" fmla="*/ 14 w 14"/>
                  <a:gd name="T97" fmla="*/ 1 h 99"/>
                  <a:gd name="T98" fmla="*/ 14 w 14"/>
                  <a:gd name="T9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9">
                    <a:moveTo>
                      <a:pt x="0" y="99"/>
                    </a:moveTo>
                    <a:lnTo>
                      <a:pt x="0" y="97"/>
                    </a:lnTo>
                    <a:lnTo>
                      <a:pt x="0" y="96"/>
                    </a:lnTo>
                    <a:lnTo>
                      <a:pt x="1" y="93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4" y="7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7" y="48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2"/>
                    </a:lnTo>
                    <a:lnTo>
                      <a:pt x="8" y="41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7" name="Freeform 1294"/>
              <p:cNvSpPr>
                <a:spLocks/>
              </p:cNvSpPr>
              <p:nvPr/>
            </p:nvSpPr>
            <p:spPr bwMode="auto">
              <a:xfrm>
                <a:off x="4807" y="1516"/>
                <a:ext cx="15" cy="101"/>
              </a:xfrm>
              <a:custGeom>
                <a:avLst/>
                <a:gdLst>
                  <a:gd name="T0" fmla="*/ 0 w 15"/>
                  <a:gd name="T1" fmla="*/ 101 h 101"/>
                  <a:gd name="T2" fmla="*/ 1 w 15"/>
                  <a:gd name="T3" fmla="*/ 98 h 101"/>
                  <a:gd name="T4" fmla="*/ 1 w 15"/>
                  <a:gd name="T5" fmla="*/ 96 h 101"/>
                  <a:gd name="T6" fmla="*/ 1 w 15"/>
                  <a:gd name="T7" fmla="*/ 94 h 101"/>
                  <a:gd name="T8" fmla="*/ 2 w 15"/>
                  <a:gd name="T9" fmla="*/ 92 h 101"/>
                  <a:gd name="T10" fmla="*/ 2 w 15"/>
                  <a:gd name="T11" fmla="*/ 90 h 101"/>
                  <a:gd name="T12" fmla="*/ 2 w 15"/>
                  <a:gd name="T13" fmla="*/ 88 h 101"/>
                  <a:gd name="T14" fmla="*/ 3 w 15"/>
                  <a:gd name="T15" fmla="*/ 86 h 101"/>
                  <a:gd name="T16" fmla="*/ 3 w 15"/>
                  <a:gd name="T17" fmla="*/ 84 h 101"/>
                  <a:gd name="T18" fmla="*/ 3 w 15"/>
                  <a:gd name="T19" fmla="*/ 82 h 101"/>
                  <a:gd name="T20" fmla="*/ 3 w 15"/>
                  <a:gd name="T21" fmla="*/ 80 h 101"/>
                  <a:gd name="T22" fmla="*/ 3 w 15"/>
                  <a:gd name="T23" fmla="*/ 78 h 101"/>
                  <a:gd name="T24" fmla="*/ 4 w 15"/>
                  <a:gd name="T25" fmla="*/ 76 h 101"/>
                  <a:gd name="T26" fmla="*/ 4 w 15"/>
                  <a:gd name="T27" fmla="*/ 74 h 101"/>
                  <a:gd name="T28" fmla="*/ 4 w 15"/>
                  <a:gd name="T29" fmla="*/ 72 h 101"/>
                  <a:gd name="T30" fmla="*/ 5 w 15"/>
                  <a:gd name="T31" fmla="*/ 70 h 101"/>
                  <a:gd name="T32" fmla="*/ 5 w 15"/>
                  <a:gd name="T33" fmla="*/ 68 h 101"/>
                  <a:gd name="T34" fmla="*/ 5 w 15"/>
                  <a:gd name="T35" fmla="*/ 66 h 101"/>
                  <a:gd name="T36" fmla="*/ 6 w 15"/>
                  <a:gd name="T37" fmla="*/ 64 h 101"/>
                  <a:gd name="T38" fmla="*/ 6 w 15"/>
                  <a:gd name="T39" fmla="*/ 61 h 101"/>
                  <a:gd name="T40" fmla="*/ 6 w 15"/>
                  <a:gd name="T41" fmla="*/ 60 h 101"/>
                  <a:gd name="T42" fmla="*/ 6 w 15"/>
                  <a:gd name="T43" fmla="*/ 57 h 101"/>
                  <a:gd name="T44" fmla="*/ 7 w 15"/>
                  <a:gd name="T45" fmla="*/ 55 h 101"/>
                  <a:gd name="T46" fmla="*/ 7 w 15"/>
                  <a:gd name="T47" fmla="*/ 53 h 101"/>
                  <a:gd name="T48" fmla="*/ 7 w 15"/>
                  <a:gd name="T49" fmla="*/ 51 h 101"/>
                  <a:gd name="T50" fmla="*/ 8 w 15"/>
                  <a:gd name="T51" fmla="*/ 49 h 101"/>
                  <a:gd name="T52" fmla="*/ 8 w 15"/>
                  <a:gd name="T53" fmla="*/ 47 h 101"/>
                  <a:gd name="T54" fmla="*/ 8 w 15"/>
                  <a:gd name="T55" fmla="*/ 45 h 101"/>
                  <a:gd name="T56" fmla="*/ 9 w 15"/>
                  <a:gd name="T57" fmla="*/ 43 h 101"/>
                  <a:gd name="T58" fmla="*/ 9 w 15"/>
                  <a:gd name="T59" fmla="*/ 41 h 101"/>
                  <a:gd name="T60" fmla="*/ 9 w 15"/>
                  <a:gd name="T61" fmla="*/ 39 h 101"/>
                  <a:gd name="T62" fmla="*/ 9 w 15"/>
                  <a:gd name="T63" fmla="*/ 37 h 101"/>
                  <a:gd name="T64" fmla="*/ 9 w 15"/>
                  <a:gd name="T65" fmla="*/ 35 h 101"/>
                  <a:gd name="T66" fmla="*/ 10 w 15"/>
                  <a:gd name="T67" fmla="*/ 33 h 101"/>
                  <a:gd name="T68" fmla="*/ 10 w 15"/>
                  <a:gd name="T69" fmla="*/ 31 h 101"/>
                  <a:gd name="T70" fmla="*/ 10 w 15"/>
                  <a:gd name="T71" fmla="*/ 29 h 101"/>
                  <a:gd name="T72" fmla="*/ 11 w 15"/>
                  <a:gd name="T73" fmla="*/ 27 h 101"/>
                  <a:gd name="T74" fmla="*/ 11 w 15"/>
                  <a:gd name="T75" fmla="*/ 24 h 101"/>
                  <a:gd name="T76" fmla="*/ 11 w 15"/>
                  <a:gd name="T77" fmla="*/ 23 h 101"/>
                  <a:gd name="T78" fmla="*/ 12 w 15"/>
                  <a:gd name="T79" fmla="*/ 20 h 101"/>
                  <a:gd name="T80" fmla="*/ 12 w 15"/>
                  <a:gd name="T81" fmla="*/ 18 h 101"/>
                  <a:gd name="T82" fmla="*/ 12 w 15"/>
                  <a:gd name="T83" fmla="*/ 17 h 101"/>
                  <a:gd name="T84" fmla="*/ 13 w 15"/>
                  <a:gd name="T85" fmla="*/ 14 h 101"/>
                  <a:gd name="T86" fmla="*/ 13 w 15"/>
                  <a:gd name="T87" fmla="*/ 12 h 101"/>
                  <a:gd name="T88" fmla="*/ 13 w 15"/>
                  <a:gd name="T89" fmla="*/ 10 h 101"/>
                  <a:gd name="T90" fmla="*/ 14 w 15"/>
                  <a:gd name="T91" fmla="*/ 8 h 101"/>
                  <a:gd name="T92" fmla="*/ 14 w 15"/>
                  <a:gd name="T93" fmla="*/ 6 h 101"/>
                  <a:gd name="T94" fmla="*/ 14 w 15"/>
                  <a:gd name="T95" fmla="*/ 4 h 101"/>
                  <a:gd name="T96" fmla="*/ 15 w 15"/>
                  <a:gd name="T97" fmla="*/ 2 h 101"/>
                  <a:gd name="T98" fmla="*/ 15 w 15"/>
                  <a:gd name="T99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1">
                    <a:moveTo>
                      <a:pt x="0" y="101"/>
                    </a:moveTo>
                    <a:lnTo>
                      <a:pt x="1" y="98"/>
                    </a:lnTo>
                    <a:lnTo>
                      <a:pt x="1" y="96"/>
                    </a:lnTo>
                    <a:lnTo>
                      <a:pt x="1" y="94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88"/>
                    </a:lnTo>
                    <a:lnTo>
                      <a:pt x="3" y="86"/>
                    </a:lnTo>
                    <a:lnTo>
                      <a:pt x="3" y="84"/>
                    </a:lnTo>
                    <a:lnTo>
                      <a:pt x="3" y="82"/>
                    </a:lnTo>
                    <a:lnTo>
                      <a:pt x="3" y="80"/>
                    </a:lnTo>
                    <a:lnTo>
                      <a:pt x="3" y="78"/>
                    </a:lnTo>
                    <a:lnTo>
                      <a:pt x="4" y="76"/>
                    </a:lnTo>
                    <a:lnTo>
                      <a:pt x="4" y="74"/>
                    </a:lnTo>
                    <a:lnTo>
                      <a:pt x="4" y="72"/>
                    </a:lnTo>
                    <a:lnTo>
                      <a:pt x="5" y="70"/>
                    </a:lnTo>
                    <a:lnTo>
                      <a:pt x="5" y="68"/>
                    </a:lnTo>
                    <a:lnTo>
                      <a:pt x="5" y="66"/>
                    </a:lnTo>
                    <a:lnTo>
                      <a:pt x="6" y="64"/>
                    </a:lnTo>
                    <a:lnTo>
                      <a:pt x="6" y="61"/>
                    </a:lnTo>
                    <a:lnTo>
                      <a:pt x="6" y="60"/>
                    </a:lnTo>
                    <a:lnTo>
                      <a:pt x="6" y="57"/>
                    </a:lnTo>
                    <a:lnTo>
                      <a:pt x="7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49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9" y="43"/>
                    </a:lnTo>
                    <a:lnTo>
                      <a:pt x="9" y="41"/>
                    </a:lnTo>
                    <a:lnTo>
                      <a:pt x="9" y="39"/>
                    </a:lnTo>
                    <a:lnTo>
                      <a:pt x="9" y="37"/>
                    </a:lnTo>
                    <a:lnTo>
                      <a:pt x="9" y="35"/>
                    </a:lnTo>
                    <a:lnTo>
                      <a:pt x="10" y="33"/>
                    </a:lnTo>
                    <a:lnTo>
                      <a:pt x="10" y="31"/>
                    </a:lnTo>
                    <a:lnTo>
                      <a:pt x="10" y="29"/>
                    </a:lnTo>
                    <a:lnTo>
                      <a:pt x="11" y="27"/>
                    </a:lnTo>
                    <a:lnTo>
                      <a:pt x="11" y="24"/>
                    </a:lnTo>
                    <a:lnTo>
                      <a:pt x="11" y="23"/>
                    </a:lnTo>
                    <a:lnTo>
                      <a:pt x="12" y="20"/>
                    </a:lnTo>
                    <a:lnTo>
                      <a:pt x="12" y="18"/>
                    </a:lnTo>
                    <a:lnTo>
                      <a:pt x="12" y="17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8" name="Freeform 1295"/>
              <p:cNvSpPr>
                <a:spLocks/>
              </p:cNvSpPr>
              <p:nvPr/>
            </p:nvSpPr>
            <p:spPr bwMode="auto">
              <a:xfrm>
                <a:off x="4822" y="1420"/>
                <a:ext cx="14" cy="96"/>
              </a:xfrm>
              <a:custGeom>
                <a:avLst/>
                <a:gdLst>
                  <a:gd name="T0" fmla="*/ 0 w 14"/>
                  <a:gd name="T1" fmla="*/ 96 h 96"/>
                  <a:gd name="T2" fmla="*/ 0 w 14"/>
                  <a:gd name="T3" fmla="*/ 94 h 96"/>
                  <a:gd name="T4" fmla="*/ 0 w 14"/>
                  <a:gd name="T5" fmla="*/ 92 h 96"/>
                  <a:gd name="T6" fmla="*/ 0 w 14"/>
                  <a:gd name="T7" fmla="*/ 90 h 96"/>
                  <a:gd name="T8" fmla="*/ 1 w 14"/>
                  <a:gd name="T9" fmla="*/ 88 h 96"/>
                  <a:gd name="T10" fmla="*/ 1 w 14"/>
                  <a:gd name="T11" fmla="*/ 86 h 96"/>
                  <a:gd name="T12" fmla="*/ 1 w 14"/>
                  <a:gd name="T13" fmla="*/ 84 h 96"/>
                  <a:gd name="T14" fmla="*/ 2 w 14"/>
                  <a:gd name="T15" fmla="*/ 82 h 96"/>
                  <a:gd name="T16" fmla="*/ 2 w 14"/>
                  <a:gd name="T17" fmla="*/ 80 h 96"/>
                  <a:gd name="T18" fmla="*/ 2 w 14"/>
                  <a:gd name="T19" fmla="*/ 78 h 96"/>
                  <a:gd name="T20" fmla="*/ 3 w 14"/>
                  <a:gd name="T21" fmla="*/ 76 h 96"/>
                  <a:gd name="T22" fmla="*/ 3 w 14"/>
                  <a:gd name="T23" fmla="*/ 74 h 96"/>
                  <a:gd name="T24" fmla="*/ 3 w 14"/>
                  <a:gd name="T25" fmla="*/ 72 h 96"/>
                  <a:gd name="T26" fmla="*/ 3 w 14"/>
                  <a:gd name="T27" fmla="*/ 70 h 96"/>
                  <a:gd name="T28" fmla="*/ 4 w 14"/>
                  <a:gd name="T29" fmla="*/ 68 h 96"/>
                  <a:gd name="T30" fmla="*/ 4 w 14"/>
                  <a:gd name="T31" fmla="*/ 66 h 96"/>
                  <a:gd name="T32" fmla="*/ 4 w 14"/>
                  <a:gd name="T33" fmla="*/ 64 h 96"/>
                  <a:gd name="T34" fmla="*/ 5 w 14"/>
                  <a:gd name="T35" fmla="*/ 62 h 96"/>
                  <a:gd name="T36" fmla="*/ 5 w 14"/>
                  <a:gd name="T37" fmla="*/ 60 h 96"/>
                  <a:gd name="T38" fmla="*/ 5 w 14"/>
                  <a:gd name="T39" fmla="*/ 58 h 96"/>
                  <a:gd name="T40" fmla="*/ 6 w 14"/>
                  <a:gd name="T41" fmla="*/ 56 h 96"/>
                  <a:gd name="T42" fmla="*/ 6 w 14"/>
                  <a:gd name="T43" fmla="*/ 54 h 96"/>
                  <a:gd name="T44" fmla="*/ 6 w 14"/>
                  <a:gd name="T45" fmla="*/ 52 h 96"/>
                  <a:gd name="T46" fmla="*/ 6 w 14"/>
                  <a:gd name="T47" fmla="*/ 50 h 96"/>
                  <a:gd name="T48" fmla="*/ 6 w 14"/>
                  <a:gd name="T49" fmla="*/ 48 h 96"/>
                  <a:gd name="T50" fmla="*/ 7 w 14"/>
                  <a:gd name="T51" fmla="*/ 46 h 96"/>
                  <a:gd name="T52" fmla="*/ 7 w 14"/>
                  <a:gd name="T53" fmla="*/ 44 h 96"/>
                  <a:gd name="T54" fmla="*/ 7 w 14"/>
                  <a:gd name="T55" fmla="*/ 42 h 96"/>
                  <a:gd name="T56" fmla="*/ 8 w 14"/>
                  <a:gd name="T57" fmla="*/ 40 h 96"/>
                  <a:gd name="T58" fmla="*/ 8 w 14"/>
                  <a:gd name="T59" fmla="*/ 38 h 96"/>
                  <a:gd name="T60" fmla="*/ 8 w 14"/>
                  <a:gd name="T61" fmla="*/ 36 h 96"/>
                  <a:gd name="T62" fmla="*/ 9 w 14"/>
                  <a:gd name="T63" fmla="*/ 34 h 96"/>
                  <a:gd name="T64" fmla="*/ 9 w 14"/>
                  <a:gd name="T65" fmla="*/ 32 h 96"/>
                  <a:gd name="T66" fmla="*/ 9 w 14"/>
                  <a:gd name="T67" fmla="*/ 30 h 96"/>
                  <a:gd name="T68" fmla="*/ 10 w 14"/>
                  <a:gd name="T69" fmla="*/ 29 h 96"/>
                  <a:gd name="T70" fmla="*/ 10 w 14"/>
                  <a:gd name="T71" fmla="*/ 26 h 96"/>
                  <a:gd name="T72" fmla="*/ 10 w 14"/>
                  <a:gd name="T73" fmla="*/ 24 h 96"/>
                  <a:gd name="T74" fmla="*/ 11 w 14"/>
                  <a:gd name="T75" fmla="*/ 23 h 96"/>
                  <a:gd name="T76" fmla="*/ 11 w 14"/>
                  <a:gd name="T77" fmla="*/ 21 h 96"/>
                  <a:gd name="T78" fmla="*/ 11 w 14"/>
                  <a:gd name="T79" fmla="*/ 18 h 96"/>
                  <a:gd name="T80" fmla="*/ 12 w 14"/>
                  <a:gd name="T81" fmla="*/ 17 h 96"/>
                  <a:gd name="T82" fmla="*/ 12 w 14"/>
                  <a:gd name="T83" fmla="*/ 15 h 96"/>
                  <a:gd name="T84" fmla="*/ 12 w 14"/>
                  <a:gd name="T85" fmla="*/ 13 h 96"/>
                  <a:gd name="T86" fmla="*/ 12 w 14"/>
                  <a:gd name="T87" fmla="*/ 11 h 96"/>
                  <a:gd name="T88" fmla="*/ 12 w 14"/>
                  <a:gd name="T89" fmla="*/ 9 h 96"/>
                  <a:gd name="T90" fmla="*/ 13 w 14"/>
                  <a:gd name="T91" fmla="*/ 7 h 96"/>
                  <a:gd name="T92" fmla="*/ 13 w 14"/>
                  <a:gd name="T93" fmla="*/ 5 h 96"/>
                  <a:gd name="T94" fmla="*/ 13 w 14"/>
                  <a:gd name="T95" fmla="*/ 3 h 96"/>
                  <a:gd name="T96" fmla="*/ 14 w 14"/>
                  <a:gd name="T97" fmla="*/ 1 h 96"/>
                  <a:gd name="T98" fmla="*/ 14 w 14"/>
                  <a:gd name="T9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6">
                    <a:moveTo>
                      <a:pt x="0" y="96"/>
                    </a:moveTo>
                    <a:lnTo>
                      <a:pt x="0" y="94"/>
                    </a:lnTo>
                    <a:lnTo>
                      <a:pt x="0" y="92"/>
                    </a:lnTo>
                    <a:lnTo>
                      <a:pt x="0" y="90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9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18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3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9" name="Freeform 1296"/>
              <p:cNvSpPr>
                <a:spLocks/>
              </p:cNvSpPr>
              <p:nvPr/>
            </p:nvSpPr>
            <p:spPr bwMode="auto">
              <a:xfrm>
                <a:off x="4836" y="1331"/>
                <a:ext cx="14" cy="89"/>
              </a:xfrm>
              <a:custGeom>
                <a:avLst/>
                <a:gdLst>
                  <a:gd name="T0" fmla="*/ 0 w 14"/>
                  <a:gd name="T1" fmla="*/ 89 h 89"/>
                  <a:gd name="T2" fmla="*/ 0 w 14"/>
                  <a:gd name="T3" fmla="*/ 87 h 89"/>
                  <a:gd name="T4" fmla="*/ 1 w 14"/>
                  <a:gd name="T5" fmla="*/ 84 h 89"/>
                  <a:gd name="T6" fmla="*/ 1 w 14"/>
                  <a:gd name="T7" fmla="*/ 83 h 89"/>
                  <a:gd name="T8" fmla="*/ 1 w 14"/>
                  <a:gd name="T9" fmla="*/ 81 h 89"/>
                  <a:gd name="T10" fmla="*/ 1 w 14"/>
                  <a:gd name="T11" fmla="*/ 79 h 89"/>
                  <a:gd name="T12" fmla="*/ 2 w 14"/>
                  <a:gd name="T13" fmla="*/ 77 h 89"/>
                  <a:gd name="T14" fmla="*/ 2 w 14"/>
                  <a:gd name="T15" fmla="*/ 75 h 89"/>
                  <a:gd name="T16" fmla="*/ 2 w 14"/>
                  <a:gd name="T17" fmla="*/ 73 h 89"/>
                  <a:gd name="T18" fmla="*/ 3 w 14"/>
                  <a:gd name="T19" fmla="*/ 71 h 89"/>
                  <a:gd name="T20" fmla="*/ 3 w 14"/>
                  <a:gd name="T21" fmla="*/ 70 h 89"/>
                  <a:gd name="T22" fmla="*/ 3 w 14"/>
                  <a:gd name="T23" fmla="*/ 68 h 89"/>
                  <a:gd name="T24" fmla="*/ 4 w 14"/>
                  <a:gd name="T25" fmla="*/ 66 h 89"/>
                  <a:gd name="T26" fmla="*/ 4 w 14"/>
                  <a:gd name="T27" fmla="*/ 64 h 89"/>
                  <a:gd name="T28" fmla="*/ 4 w 14"/>
                  <a:gd name="T29" fmla="*/ 62 h 89"/>
                  <a:gd name="T30" fmla="*/ 4 w 14"/>
                  <a:gd name="T31" fmla="*/ 60 h 89"/>
                  <a:gd name="T32" fmla="*/ 4 w 14"/>
                  <a:gd name="T33" fmla="*/ 58 h 89"/>
                  <a:gd name="T34" fmla="*/ 5 w 14"/>
                  <a:gd name="T35" fmla="*/ 56 h 89"/>
                  <a:gd name="T36" fmla="*/ 5 w 14"/>
                  <a:gd name="T37" fmla="*/ 54 h 89"/>
                  <a:gd name="T38" fmla="*/ 5 w 14"/>
                  <a:gd name="T39" fmla="*/ 53 h 89"/>
                  <a:gd name="T40" fmla="*/ 6 w 14"/>
                  <a:gd name="T41" fmla="*/ 51 h 89"/>
                  <a:gd name="T42" fmla="*/ 6 w 14"/>
                  <a:gd name="T43" fmla="*/ 49 h 89"/>
                  <a:gd name="T44" fmla="*/ 6 w 14"/>
                  <a:gd name="T45" fmla="*/ 47 h 89"/>
                  <a:gd name="T46" fmla="*/ 7 w 14"/>
                  <a:gd name="T47" fmla="*/ 45 h 89"/>
                  <a:gd name="T48" fmla="*/ 7 w 14"/>
                  <a:gd name="T49" fmla="*/ 44 h 89"/>
                  <a:gd name="T50" fmla="*/ 7 w 14"/>
                  <a:gd name="T51" fmla="*/ 42 h 89"/>
                  <a:gd name="T52" fmla="*/ 8 w 14"/>
                  <a:gd name="T53" fmla="*/ 40 h 89"/>
                  <a:gd name="T54" fmla="*/ 8 w 14"/>
                  <a:gd name="T55" fmla="*/ 38 h 89"/>
                  <a:gd name="T56" fmla="*/ 8 w 14"/>
                  <a:gd name="T57" fmla="*/ 36 h 89"/>
                  <a:gd name="T58" fmla="*/ 9 w 14"/>
                  <a:gd name="T59" fmla="*/ 35 h 89"/>
                  <a:gd name="T60" fmla="*/ 9 w 14"/>
                  <a:gd name="T61" fmla="*/ 33 h 89"/>
                  <a:gd name="T62" fmla="*/ 9 w 14"/>
                  <a:gd name="T63" fmla="*/ 31 h 89"/>
                  <a:gd name="T64" fmla="*/ 9 w 14"/>
                  <a:gd name="T65" fmla="*/ 29 h 89"/>
                  <a:gd name="T66" fmla="*/ 9 w 14"/>
                  <a:gd name="T67" fmla="*/ 27 h 89"/>
                  <a:gd name="T68" fmla="*/ 10 w 14"/>
                  <a:gd name="T69" fmla="*/ 26 h 89"/>
                  <a:gd name="T70" fmla="*/ 10 w 14"/>
                  <a:gd name="T71" fmla="*/ 24 h 89"/>
                  <a:gd name="T72" fmla="*/ 10 w 14"/>
                  <a:gd name="T73" fmla="*/ 22 h 89"/>
                  <a:gd name="T74" fmla="*/ 11 w 14"/>
                  <a:gd name="T75" fmla="*/ 20 h 89"/>
                  <a:gd name="T76" fmla="*/ 11 w 14"/>
                  <a:gd name="T77" fmla="*/ 18 h 89"/>
                  <a:gd name="T78" fmla="*/ 11 w 14"/>
                  <a:gd name="T79" fmla="*/ 17 h 89"/>
                  <a:gd name="T80" fmla="*/ 12 w 14"/>
                  <a:gd name="T81" fmla="*/ 15 h 89"/>
                  <a:gd name="T82" fmla="*/ 12 w 14"/>
                  <a:gd name="T83" fmla="*/ 13 h 89"/>
                  <a:gd name="T84" fmla="*/ 12 w 14"/>
                  <a:gd name="T85" fmla="*/ 12 h 89"/>
                  <a:gd name="T86" fmla="*/ 12 w 14"/>
                  <a:gd name="T87" fmla="*/ 10 h 89"/>
                  <a:gd name="T88" fmla="*/ 13 w 14"/>
                  <a:gd name="T89" fmla="*/ 8 h 89"/>
                  <a:gd name="T90" fmla="*/ 13 w 14"/>
                  <a:gd name="T91" fmla="*/ 6 h 89"/>
                  <a:gd name="T92" fmla="*/ 13 w 14"/>
                  <a:gd name="T93" fmla="*/ 5 h 89"/>
                  <a:gd name="T94" fmla="*/ 14 w 14"/>
                  <a:gd name="T95" fmla="*/ 3 h 89"/>
                  <a:gd name="T96" fmla="*/ 14 w 14"/>
                  <a:gd name="T97" fmla="*/ 1 h 89"/>
                  <a:gd name="T98" fmla="*/ 14 w 14"/>
                  <a:gd name="T99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9">
                    <a:moveTo>
                      <a:pt x="0" y="89"/>
                    </a:moveTo>
                    <a:lnTo>
                      <a:pt x="0" y="87"/>
                    </a:lnTo>
                    <a:lnTo>
                      <a:pt x="1" y="84"/>
                    </a:lnTo>
                    <a:lnTo>
                      <a:pt x="1" y="83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3"/>
                    </a:lnTo>
                    <a:lnTo>
                      <a:pt x="3" y="71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0" name="Freeform 1297"/>
              <p:cNvSpPr>
                <a:spLocks/>
              </p:cNvSpPr>
              <p:nvPr/>
            </p:nvSpPr>
            <p:spPr bwMode="auto">
              <a:xfrm>
                <a:off x="4850" y="1254"/>
                <a:ext cx="14" cy="77"/>
              </a:xfrm>
              <a:custGeom>
                <a:avLst/>
                <a:gdLst>
                  <a:gd name="T0" fmla="*/ 0 w 14"/>
                  <a:gd name="T1" fmla="*/ 77 h 77"/>
                  <a:gd name="T2" fmla="*/ 1 w 14"/>
                  <a:gd name="T3" fmla="*/ 75 h 77"/>
                  <a:gd name="T4" fmla="*/ 1 w 14"/>
                  <a:gd name="T5" fmla="*/ 73 h 77"/>
                  <a:gd name="T6" fmla="*/ 1 w 14"/>
                  <a:gd name="T7" fmla="*/ 71 h 77"/>
                  <a:gd name="T8" fmla="*/ 1 w 14"/>
                  <a:gd name="T9" fmla="*/ 70 h 77"/>
                  <a:gd name="T10" fmla="*/ 1 w 14"/>
                  <a:gd name="T11" fmla="*/ 68 h 77"/>
                  <a:gd name="T12" fmla="*/ 2 w 14"/>
                  <a:gd name="T13" fmla="*/ 66 h 77"/>
                  <a:gd name="T14" fmla="*/ 2 w 14"/>
                  <a:gd name="T15" fmla="*/ 65 h 77"/>
                  <a:gd name="T16" fmla="*/ 2 w 14"/>
                  <a:gd name="T17" fmla="*/ 63 h 77"/>
                  <a:gd name="T18" fmla="*/ 3 w 14"/>
                  <a:gd name="T19" fmla="*/ 61 h 77"/>
                  <a:gd name="T20" fmla="*/ 3 w 14"/>
                  <a:gd name="T21" fmla="*/ 60 h 77"/>
                  <a:gd name="T22" fmla="*/ 3 w 14"/>
                  <a:gd name="T23" fmla="*/ 58 h 77"/>
                  <a:gd name="T24" fmla="*/ 4 w 14"/>
                  <a:gd name="T25" fmla="*/ 57 h 77"/>
                  <a:gd name="T26" fmla="*/ 4 w 14"/>
                  <a:gd name="T27" fmla="*/ 55 h 77"/>
                  <a:gd name="T28" fmla="*/ 4 w 14"/>
                  <a:gd name="T29" fmla="*/ 53 h 77"/>
                  <a:gd name="T30" fmla="*/ 5 w 14"/>
                  <a:gd name="T31" fmla="*/ 52 h 77"/>
                  <a:gd name="T32" fmla="*/ 5 w 14"/>
                  <a:gd name="T33" fmla="*/ 50 h 77"/>
                  <a:gd name="T34" fmla="*/ 5 w 14"/>
                  <a:gd name="T35" fmla="*/ 48 h 77"/>
                  <a:gd name="T36" fmla="*/ 6 w 14"/>
                  <a:gd name="T37" fmla="*/ 47 h 77"/>
                  <a:gd name="T38" fmla="*/ 6 w 14"/>
                  <a:gd name="T39" fmla="*/ 45 h 77"/>
                  <a:gd name="T40" fmla="*/ 6 w 14"/>
                  <a:gd name="T41" fmla="*/ 44 h 77"/>
                  <a:gd name="T42" fmla="*/ 7 w 14"/>
                  <a:gd name="T43" fmla="*/ 42 h 77"/>
                  <a:gd name="T44" fmla="*/ 7 w 14"/>
                  <a:gd name="T45" fmla="*/ 41 h 77"/>
                  <a:gd name="T46" fmla="*/ 7 w 14"/>
                  <a:gd name="T47" fmla="*/ 39 h 77"/>
                  <a:gd name="T48" fmla="*/ 7 w 14"/>
                  <a:gd name="T49" fmla="*/ 37 h 77"/>
                  <a:gd name="T50" fmla="*/ 7 w 14"/>
                  <a:gd name="T51" fmla="*/ 36 h 77"/>
                  <a:gd name="T52" fmla="*/ 8 w 14"/>
                  <a:gd name="T53" fmla="*/ 34 h 77"/>
                  <a:gd name="T54" fmla="*/ 8 w 14"/>
                  <a:gd name="T55" fmla="*/ 33 h 77"/>
                  <a:gd name="T56" fmla="*/ 8 w 14"/>
                  <a:gd name="T57" fmla="*/ 31 h 77"/>
                  <a:gd name="T58" fmla="*/ 9 w 14"/>
                  <a:gd name="T59" fmla="*/ 29 h 77"/>
                  <a:gd name="T60" fmla="*/ 9 w 14"/>
                  <a:gd name="T61" fmla="*/ 28 h 77"/>
                  <a:gd name="T62" fmla="*/ 9 w 14"/>
                  <a:gd name="T63" fmla="*/ 27 h 77"/>
                  <a:gd name="T64" fmla="*/ 10 w 14"/>
                  <a:gd name="T65" fmla="*/ 25 h 77"/>
                  <a:gd name="T66" fmla="*/ 10 w 14"/>
                  <a:gd name="T67" fmla="*/ 23 h 77"/>
                  <a:gd name="T68" fmla="*/ 10 w 14"/>
                  <a:gd name="T69" fmla="*/ 22 h 77"/>
                  <a:gd name="T70" fmla="*/ 10 w 14"/>
                  <a:gd name="T71" fmla="*/ 21 h 77"/>
                  <a:gd name="T72" fmla="*/ 11 w 14"/>
                  <a:gd name="T73" fmla="*/ 19 h 77"/>
                  <a:gd name="T74" fmla="*/ 11 w 14"/>
                  <a:gd name="T75" fmla="*/ 17 h 77"/>
                  <a:gd name="T76" fmla="*/ 11 w 14"/>
                  <a:gd name="T77" fmla="*/ 16 h 77"/>
                  <a:gd name="T78" fmla="*/ 12 w 14"/>
                  <a:gd name="T79" fmla="*/ 15 h 77"/>
                  <a:gd name="T80" fmla="*/ 12 w 14"/>
                  <a:gd name="T81" fmla="*/ 13 h 77"/>
                  <a:gd name="T82" fmla="*/ 12 w 14"/>
                  <a:gd name="T83" fmla="*/ 12 h 77"/>
                  <a:gd name="T84" fmla="*/ 13 w 14"/>
                  <a:gd name="T85" fmla="*/ 11 h 77"/>
                  <a:gd name="T86" fmla="*/ 13 w 14"/>
                  <a:gd name="T87" fmla="*/ 9 h 77"/>
                  <a:gd name="T88" fmla="*/ 13 w 14"/>
                  <a:gd name="T89" fmla="*/ 7 h 77"/>
                  <a:gd name="T90" fmla="*/ 13 w 14"/>
                  <a:gd name="T91" fmla="*/ 6 h 77"/>
                  <a:gd name="T92" fmla="*/ 13 w 14"/>
                  <a:gd name="T93" fmla="*/ 5 h 77"/>
                  <a:gd name="T94" fmla="*/ 14 w 14"/>
                  <a:gd name="T95" fmla="*/ 3 h 77"/>
                  <a:gd name="T96" fmla="*/ 14 w 14"/>
                  <a:gd name="T97" fmla="*/ 2 h 77"/>
                  <a:gd name="T98" fmla="*/ 14 w 14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7">
                    <a:moveTo>
                      <a:pt x="0" y="77"/>
                    </a:moveTo>
                    <a:lnTo>
                      <a:pt x="1" y="75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1" y="70"/>
                    </a:lnTo>
                    <a:lnTo>
                      <a:pt x="1" y="68"/>
                    </a:lnTo>
                    <a:lnTo>
                      <a:pt x="2" y="66"/>
                    </a:lnTo>
                    <a:lnTo>
                      <a:pt x="2" y="65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8"/>
                    </a:lnTo>
                    <a:lnTo>
                      <a:pt x="4" y="57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5" y="48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8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1" name="Freeform 1298"/>
              <p:cNvSpPr>
                <a:spLocks/>
              </p:cNvSpPr>
              <p:nvPr/>
            </p:nvSpPr>
            <p:spPr bwMode="auto">
              <a:xfrm>
                <a:off x="4864" y="1196"/>
                <a:ext cx="15" cy="58"/>
              </a:xfrm>
              <a:custGeom>
                <a:avLst/>
                <a:gdLst>
                  <a:gd name="T0" fmla="*/ 0 w 15"/>
                  <a:gd name="T1" fmla="*/ 58 h 58"/>
                  <a:gd name="T2" fmla="*/ 1 w 15"/>
                  <a:gd name="T3" fmla="*/ 57 h 58"/>
                  <a:gd name="T4" fmla="*/ 1 w 15"/>
                  <a:gd name="T5" fmla="*/ 56 h 58"/>
                  <a:gd name="T6" fmla="*/ 1 w 15"/>
                  <a:gd name="T7" fmla="*/ 54 h 58"/>
                  <a:gd name="T8" fmla="*/ 2 w 15"/>
                  <a:gd name="T9" fmla="*/ 53 h 58"/>
                  <a:gd name="T10" fmla="*/ 2 w 15"/>
                  <a:gd name="T11" fmla="*/ 51 h 58"/>
                  <a:gd name="T12" fmla="*/ 2 w 15"/>
                  <a:gd name="T13" fmla="*/ 50 h 58"/>
                  <a:gd name="T14" fmla="*/ 3 w 15"/>
                  <a:gd name="T15" fmla="*/ 49 h 58"/>
                  <a:gd name="T16" fmla="*/ 3 w 15"/>
                  <a:gd name="T17" fmla="*/ 48 h 58"/>
                  <a:gd name="T18" fmla="*/ 3 w 15"/>
                  <a:gd name="T19" fmla="*/ 46 h 58"/>
                  <a:gd name="T20" fmla="*/ 4 w 15"/>
                  <a:gd name="T21" fmla="*/ 45 h 58"/>
                  <a:gd name="T22" fmla="*/ 4 w 15"/>
                  <a:gd name="T23" fmla="*/ 44 h 58"/>
                  <a:gd name="T24" fmla="*/ 4 w 15"/>
                  <a:gd name="T25" fmla="*/ 42 h 58"/>
                  <a:gd name="T26" fmla="*/ 5 w 15"/>
                  <a:gd name="T27" fmla="*/ 41 h 58"/>
                  <a:gd name="T28" fmla="*/ 5 w 15"/>
                  <a:gd name="T29" fmla="*/ 40 h 58"/>
                  <a:gd name="T30" fmla="*/ 5 w 15"/>
                  <a:gd name="T31" fmla="*/ 39 h 58"/>
                  <a:gd name="T32" fmla="*/ 5 w 15"/>
                  <a:gd name="T33" fmla="*/ 37 h 58"/>
                  <a:gd name="T34" fmla="*/ 5 w 15"/>
                  <a:gd name="T35" fmla="*/ 36 h 58"/>
                  <a:gd name="T36" fmla="*/ 6 w 15"/>
                  <a:gd name="T37" fmla="*/ 35 h 58"/>
                  <a:gd name="T38" fmla="*/ 6 w 15"/>
                  <a:gd name="T39" fmla="*/ 33 h 58"/>
                  <a:gd name="T40" fmla="*/ 6 w 15"/>
                  <a:gd name="T41" fmla="*/ 32 h 58"/>
                  <a:gd name="T42" fmla="*/ 7 w 15"/>
                  <a:gd name="T43" fmla="*/ 31 h 58"/>
                  <a:gd name="T44" fmla="*/ 7 w 15"/>
                  <a:gd name="T45" fmla="*/ 30 h 58"/>
                  <a:gd name="T46" fmla="*/ 7 w 15"/>
                  <a:gd name="T47" fmla="*/ 28 h 58"/>
                  <a:gd name="T48" fmla="*/ 8 w 15"/>
                  <a:gd name="T49" fmla="*/ 27 h 58"/>
                  <a:gd name="T50" fmla="*/ 8 w 15"/>
                  <a:gd name="T51" fmla="*/ 26 h 58"/>
                  <a:gd name="T52" fmla="*/ 8 w 15"/>
                  <a:gd name="T53" fmla="*/ 25 h 58"/>
                  <a:gd name="T54" fmla="*/ 8 w 15"/>
                  <a:gd name="T55" fmla="*/ 24 h 58"/>
                  <a:gd name="T56" fmla="*/ 9 w 15"/>
                  <a:gd name="T57" fmla="*/ 22 h 58"/>
                  <a:gd name="T58" fmla="*/ 9 w 15"/>
                  <a:gd name="T59" fmla="*/ 21 h 58"/>
                  <a:gd name="T60" fmla="*/ 9 w 15"/>
                  <a:gd name="T61" fmla="*/ 20 h 58"/>
                  <a:gd name="T62" fmla="*/ 10 w 15"/>
                  <a:gd name="T63" fmla="*/ 19 h 58"/>
                  <a:gd name="T64" fmla="*/ 10 w 15"/>
                  <a:gd name="T65" fmla="*/ 18 h 58"/>
                  <a:gd name="T66" fmla="*/ 10 w 15"/>
                  <a:gd name="T67" fmla="*/ 17 h 58"/>
                  <a:gd name="T68" fmla="*/ 11 w 15"/>
                  <a:gd name="T69" fmla="*/ 15 h 58"/>
                  <a:gd name="T70" fmla="*/ 11 w 15"/>
                  <a:gd name="T71" fmla="*/ 15 h 58"/>
                  <a:gd name="T72" fmla="*/ 11 w 15"/>
                  <a:gd name="T73" fmla="*/ 14 h 58"/>
                  <a:gd name="T74" fmla="*/ 11 w 15"/>
                  <a:gd name="T75" fmla="*/ 12 h 58"/>
                  <a:gd name="T76" fmla="*/ 11 w 15"/>
                  <a:gd name="T77" fmla="*/ 11 h 58"/>
                  <a:gd name="T78" fmla="*/ 12 w 15"/>
                  <a:gd name="T79" fmla="*/ 10 h 58"/>
                  <a:gd name="T80" fmla="*/ 12 w 15"/>
                  <a:gd name="T81" fmla="*/ 9 h 58"/>
                  <a:gd name="T82" fmla="*/ 12 w 15"/>
                  <a:gd name="T83" fmla="*/ 8 h 58"/>
                  <a:gd name="T84" fmla="*/ 13 w 15"/>
                  <a:gd name="T85" fmla="*/ 7 h 58"/>
                  <a:gd name="T86" fmla="*/ 13 w 15"/>
                  <a:gd name="T87" fmla="*/ 6 h 58"/>
                  <a:gd name="T88" fmla="*/ 13 w 15"/>
                  <a:gd name="T89" fmla="*/ 5 h 58"/>
                  <a:gd name="T90" fmla="*/ 14 w 15"/>
                  <a:gd name="T91" fmla="*/ 4 h 58"/>
                  <a:gd name="T92" fmla="*/ 14 w 15"/>
                  <a:gd name="T93" fmla="*/ 3 h 58"/>
                  <a:gd name="T94" fmla="*/ 14 w 15"/>
                  <a:gd name="T95" fmla="*/ 2 h 58"/>
                  <a:gd name="T96" fmla="*/ 15 w 15"/>
                  <a:gd name="T97" fmla="*/ 1 h 58"/>
                  <a:gd name="T98" fmla="*/ 15 w 15"/>
                  <a:gd name="T9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58"/>
                    </a:moveTo>
                    <a:lnTo>
                      <a:pt x="1" y="57"/>
                    </a:lnTo>
                    <a:lnTo>
                      <a:pt x="1" y="56"/>
                    </a:lnTo>
                    <a:lnTo>
                      <a:pt x="1" y="54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2" name="Freeform 1299"/>
              <p:cNvSpPr>
                <a:spLocks/>
              </p:cNvSpPr>
              <p:nvPr/>
            </p:nvSpPr>
            <p:spPr bwMode="auto">
              <a:xfrm>
                <a:off x="4879" y="1159"/>
                <a:ext cx="14" cy="37"/>
              </a:xfrm>
              <a:custGeom>
                <a:avLst/>
                <a:gdLst>
                  <a:gd name="T0" fmla="*/ 0 w 14"/>
                  <a:gd name="T1" fmla="*/ 37 h 37"/>
                  <a:gd name="T2" fmla="*/ 0 w 14"/>
                  <a:gd name="T3" fmla="*/ 36 h 37"/>
                  <a:gd name="T4" fmla="*/ 1 w 14"/>
                  <a:gd name="T5" fmla="*/ 35 h 37"/>
                  <a:gd name="T6" fmla="*/ 1 w 14"/>
                  <a:gd name="T7" fmla="*/ 34 h 37"/>
                  <a:gd name="T8" fmla="*/ 1 w 14"/>
                  <a:gd name="T9" fmla="*/ 33 h 37"/>
                  <a:gd name="T10" fmla="*/ 2 w 14"/>
                  <a:gd name="T11" fmla="*/ 32 h 37"/>
                  <a:gd name="T12" fmla="*/ 2 w 14"/>
                  <a:gd name="T13" fmla="*/ 31 h 37"/>
                  <a:gd name="T14" fmla="*/ 2 w 14"/>
                  <a:gd name="T15" fmla="*/ 30 h 37"/>
                  <a:gd name="T16" fmla="*/ 2 w 14"/>
                  <a:gd name="T17" fmla="*/ 29 h 37"/>
                  <a:gd name="T18" fmla="*/ 2 w 14"/>
                  <a:gd name="T19" fmla="*/ 28 h 37"/>
                  <a:gd name="T20" fmla="*/ 3 w 14"/>
                  <a:gd name="T21" fmla="*/ 28 h 37"/>
                  <a:gd name="T22" fmla="*/ 3 w 14"/>
                  <a:gd name="T23" fmla="*/ 27 h 37"/>
                  <a:gd name="T24" fmla="*/ 3 w 14"/>
                  <a:gd name="T25" fmla="*/ 26 h 37"/>
                  <a:gd name="T26" fmla="*/ 4 w 14"/>
                  <a:gd name="T27" fmla="*/ 25 h 37"/>
                  <a:gd name="T28" fmla="*/ 4 w 14"/>
                  <a:gd name="T29" fmla="*/ 24 h 37"/>
                  <a:gd name="T30" fmla="*/ 4 w 14"/>
                  <a:gd name="T31" fmla="*/ 23 h 37"/>
                  <a:gd name="T32" fmla="*/ 5 w 14"/>
                  <a:gd name="T33" fmla="*/ 22 h 37"/>
                  <a:gd name="T34" fmla="*/ 5 w 14"/>
                  <a:gd name="T35" fmla="*/ 21 h 37"/>
                  <a:gd name="T36" fmla="*/ 5 w 14"/>
                  <a:gd name="T37" fmla="*/ 21 h 37"/>
                  <a:gd name="T38" fmla="*/ 5 w 14"/>
                  <a:gd name="T39" fmla="*/ 20 h 37"/>
                  <a:gd name="T40" fmla="*/ 6 w 14"/>
                  <a:gd name="T41" fmla="*/ 19 h 37"/>
                  <a:gd name="T42" fmla="*/ 6 w 14"/>
                  <a:gd name="T43" fmla="*/ 18 h 37"/>
                  <a:gd name="T44" fmla="*/ 6 w 14"/>
                  <a:gd name="T45" fmla="*/ 17 h 37"/>
                  <a:gd name="T46" fmla="*/ 7 w 14"/>
                  <a:gd name="T47" fmla="*/ 16 h 37"/>
                  <a:gd name="T48" fmla="*/ 7 w 14"/>
                  <a:gd name="T49" fmla="*/ 16 h 37"/>
                  <a:gd name="T50" fmla="*/ 7 w 14"/>
                  <a:gd name="T51" fmla="*/ 15 h 37"/>
                  <a:gd name="T52" fmla="*/ 8 w 14"/>
                  <a:gd name="T53" fmla="*/ 14 h 37"/>
                  <a:gd name="T54" fmla="*/ 8 w 14"/>
                  <a:gd name="T55" fmla="*/ 13 h 37"/>
                  <a:gd name="T56" fmla="*/ 8 w 14"/>
                  <a:gd name="T57" fmla="*/ 13 h 37"/>
                  <a:gd name="T58" fmla="*/ 8 w 14"/>
                  <a:gd name="T59" fmla="*/ 12 h 37"/>
                  <a:gd name="T60" fmla="*/ 8 w 14"/>
                  <a:gd name="T61" fmla="*/ 11 h 37"/>
                  <a:gd name="T62" fmla="*/ 9 w 14"/>
                  <a:gd name="T63" fmla="*/ 10 h 37"/>
                  <a:gd name="T64" fmla="*/ 9 w 14"/>
                  <a:gd name="T65" fmla="*/ 10 h 37"/>
                  <a:gd name="T66" fmla="*/ 9 w 14"/>
                  <a:gd name="T67" fmla="*/ 9 h 37"/>
                  <a:gd name="T68" fmla="*/ 10 w 14"/>
                  <a:gd name="T69" fmla="*/ 9 h 37"/>
                  <a:gd name="T70" fmla="*/ 10 w 14"/>
                  <a:gd name="T71" fmla="*/ 8 h 37"/>
                  <a:gd name="T72" fmla="*/ 10 w 14"/>
                  <a:gd name="T73" fmla="*/ 7 h 37"/>
                  <a:gd name="T74" fmla="*/ 11 w 14"/>
                  <a:gd name="T75" fmla="*/ 7 h 37"/>
                  <a:gd name="T76" fmla="*/ 11 w 14"/>
                  <a:gd name="T77" fmla="*/ 6 h 37"/>
                  <a:gd name="T78" fmla="*/ 11 w 14"/>
                  <a:gd name="T79" fmla="*/ 5 h 37"/>
                  <a:gd name="T80" fmla="*/ 12 w 14"/>
                  <a:gd name="T81" fmla="*/ 5 h 37"/>
                  <a:gd name="T82" fmla="*/ 12 w 14"/>
                  <a:gd name="T83" fmla="*/ 4 h 37"/>
                  <a:gd name="T84" fmla="*/ 12 w 14"/>
                  <a:gd name="T85" fmla="*/ 4 h 37"/>
                  <a:gd name="T86" fmla="*/ 13 w 14"/>
                  <a:gd name="T87" fmla="*/ 3 h 37"/>
                  <a:gd name="T88" fmla="*/ 13 w 14"/>
                  <a:gd name="T89" fmla="*/ 3 h 37"/>
                  <a:gd name="T90" fmla="*/ 13 w 14"/>
                  <a:gd name="T91" fmla="*/ 2 h 37"/>
                  <a:gd name="T92" fmla="*/ 14 w 14"/>
                  <a:gd name="T93" fmla="*/ 1 h 37"/>
                  <a:gd name="T94" fmla="*/ 14 w 14"/>
                  <a:gd name="T95" fmla="*/ 1 h 37"/>
                  <a:gd name="T96" fmla="*/ 14 w 14"/>
                  <a:gd name="T97" fmla="*/ 0 h 37"/>
                  <a:gd name="T98" fmla="*/ 14 w 14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7">
                    <a:moveTo>
                      <a:pt x="0" y="37"/>
                    </a:moveTo>
                    <a:lnTo>
                      <a:pt x="0" y="36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5" y="20"/>
                    </a:lnTo>
                    <a:lnTo>
                      <a:pt x="6" y="19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3" name="Freeform 1300"/>
              <p:cNvSpPr>
                <a:spLocks/>
              </p:cNvSpPr>
              <p:nvPr/>
            </p:nvSpPr>
            <p:spPr bwMode="auto">
              <a:xfrm>
                <a:off x="4893" y="1146"/>
                <a:ext cx="14" cy="13"/>
              </a:xfrm>
              <a:custGeom>
                <a:avLst/>
                <a:gdLst>
                  <a:gd name="T0" fmla="*/ 0 w 14"/>
                  <a:gd name="T1" fmla="*/ 13 h 13"/>
                  <a:gd name="T2" fmla="*/ 0 w 14"/>
                  <a:gd name="T3" fmla="*/ 12 h 13"/>
                  <a:gd name="T4" fmla="*/ 1 w 14"/>
                  <a:gd name="T5" fmla="*/ 12 h 13"/>
                  <a:gd name="T6" fmla="*/ 1 w 14"/>
                  <a:gd name="T7" fmla="*/ 11 h 13"/>
                  <a:gd name="T8" fmla="*/ 1 w 14"/>
                  <a:gd name="T9" fmla="*/ 11 h 13"/>
                  <a:gd name="T10" fmla="*/ 2 w 14"/>
                  <a:gd name="T11" fmla="*/ 10 h 13"/>
                  <a:gd name="T12" fmla="*/ 2 w 14"/>
                  <a:gd name="T13" fmla="*/ 10 h 13"/>
                  <a:gd name="T14" fmla="*/ 2 w 14"/>
                  <a:gd name="T15" fmla="*/ 9 h 13"/>
                  <a:gd name="T16" fmla="*/ 3 w 14"/>
                  <a:gd name="T17" fmla="*/ 9 h 13"/>
                  <a:gd name="T18" fmla="*/ 3 w 14"/>
                  <a:gd name="T19" fmla="*/ 9 h 13"/>
                  <a:gd name="T20" fmla="*/ 3 w 14"/>
                  <a:gd name="T21" fmla="*/ 8 h 13"/>
                  <a:gd name="T22" fmla="*/ 3 w 14"/>
                  <a:gd name="T23" fmla="*/ 8 h 13"/>
                  <a:gd name="T24" fmla="*/ 4 w 14"/>
                  <a:gd name="T25" fmla="*/ 7 h 13"/>
                  <a:gd name="T26" fmla="*/ 4 w 14"/>
                  <a:gd name="T27" fmla="*/ 7 h 13"/>
                  <a:gd name="T28" fmla="*/ 4 w 14"/>
                  <a:gd name="T29" fmla="*/ 6 h 13"/>
                  <a:gd name="T30" fmla="*/ 5 w 14"/>
                  <a:gd name="T31" fmla="*/ 6 h 13"/>
                  <a:gd name="T32" fmla="*/ 5 w 14"/>
                  <a:gd name="T33" fmla="*/ 6 h 13"/>
                  <a:gd name="T34" fmla="*/ 5 w 14"/>
                  <a:gd name="T35" fmla="*/ 5 h 13"/>
                  <a:gd name="T36" fmla="*/ 6 w 14"/>
                  <a:gd name="T37" fmla="*/ 5 h 13"/>
                  <a:gd name="T38" fmla="*/ 6 w 14"/>
                  <a:gd name="T39" fmla="*/ 5 h 13"/>
                  <a:gd name="T40" fmla="*/ 6 w 14"/>
                  <a:gd name="T41" fmla="*/ 5 h 13"/>
                  <a:gd name="T42" fmla="*/ 6 w 14"/>
                  <a:gd name="T43" fmla="*/ 4 h 13"/>
                  <a:gd name="T44" fmla="*/ 6 w 14"/>
                  <a:gd name="T45" fmla="*/ 4 h 13"/>
                  <a:gd name="T46" fmla="*/ 7 w 14"/>
                  <a:gd name="T47" fmla="*/ 4 h 13"/>
                  <a:gd name="T48" fmla="*/ 7 w 14"/>
                  <a:gd name="T49" fmla="*/ 4 h 13"/>
                  <a:gd name="T50" fmla="*/ 7 w 14"/>
                  <a:gd name="T51" fmla="*/ 3 h 13"/>
                  <a:gd name="T52" fmla="*/ 8 w 14"/>
                  <a:gd name="T53" fmla="*/ 3 h 13"/>
                  <a:gd name="T54" fmla="*/ 8 w 14"/>
                  <a:gd name="T55" fmla="*/ 3 h 13"/>
                  <a:gd name="T56" fmla="*/ 8 w 14"/>
                  <a:gd name="T57" fmla="*/ 2 h 13"/>
                  <a:gd name="T58" fmla="*/ 9 w 14"/>
                  <a:gd name="T59" fmla="*/ 2 h 13"/>
                  <a:gd name="T60" fmla="*/ 9 w 14"/>
                  <a:gd name="T61" fmla="*/ 2 h 13"/>
                  <a:gd name="T62" fmla="*/ 9 w 14"/>
                  <a:gd name="T63" fmla="*/ 2 h 13"/>
                  <a:gd name="T64" fmla="*/ 10 w 14"/>
                  <a:gd name="T65" fmla="*/ 2 h 13"/>
                  <a:gd name="T66" fmla="*/ 10 w 14"/>
                  <a:gd name="T67" fmla="*/ 1 h 13"/>
                  <a:gd name="T68" fmla="*/ 10 w 14"/>
                  <a:gd name="T69" fmla="*/ 1 h 13"/>
                  <a:gd name="T70" fmla="*/ 11 w 14"/>
                  <a:gd name="T71" fmla="*/ 1 h 13"/>
                  <a:gd name="T72" fmla="*/ 11 w 14"/>
                  <a:gd name="T73" fmla="*/ 1 h 13"/>
                  <a:gd name="T74" fmla="*/ 11 w 14"/>
                  <a:gd name="T75" fmla="*/ 1 h 13"/>
                  <a:gd name="T76" fmla="*/ 12 w 14"/>
                  <a:gd name="T77" fmla="*/ 1 h 13"/>
                  <a:gd name="T78" fmla="*/ 12 w 14"/>
                  <a:gd name="T79" fmla="*/ 1 h 13"/>
                  <a:gd name="T80" fmla="*/ 12 w 14"/>
                  <a:gd name="T81" fmla="*/ 1 h 13"/>
                  <a:gd name="T82" fmla="*/ 12 w 14"/>
                  <a:gd name="T83" fmla="*/ 0 h 13"/>
                  <a:gd name="T84" fmla="*/ 12 w 14"/>
                  <a:gd name="T85" fmla="*/ 0 h 13"/>
                  <a:gd name="T86" fmla="*/ 13 w 14"/>
                  <a:gd name="T87" fmla="*/ 0 h 13"/>
                  <a:gd name="T88" fmla="*/ 13 w 14"/>
                  <a:gd name="T89" fmla="*/ 0 h 13"/>
                  <a:gd name="T90" fmla="*/ 13 w 14"/>
                  <a:gd name="T91" fmla="*/ 0 h 13"/>
                  <a:gd name="T92" fmla="*/ 14 w 14"/>
                  <a:gd name="T93" fmla="*/ 0 h 13"/>
                  <a:gd name="T94" fmla="*/ 14 w 14"/>
                  <a:gd name="T95" fmla="*/ 0 h 13"/>
                  <a:gd name="T96" fmla="*/ 14 w 14"/>
                  <a:gd name="T97" fmla="*/ 0 h 13"/>
                  <a:gd name="T98" fmla="*/ 14 w 14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">
                    <a:moveTo>
                      <a:pt x="0" y="13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4" name="Freeform 1301"/>
              <p:cNvSpPr>
                <a:spLocks/>
              </p:cNvSpPr>
              <p:nvPr/>
            </p:nvSpPr>
            <p:spPr bwMode="auto">
              <a:xfrm>
                <a:off x="4907" y="1146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1 w 15"/>
                  <a:gd name="T3" fmla="*/ 0 h 14"/>
                  <a:gd name="T4" fmla="*/ 1 w 15"/>
                  <a:gd name="T5" fmla="*/ 0 h 14"/>
                  <a:gd name="T6" fmla="*/ 1 w 15"/>
                  <a:gd name="T7" fmla="*/ 0 h 14"/>
                  <a:gd name="T8" fmla="*/ 2 w 15"/>
                  <a:gd name="T9" fmla="*/ 0 h 14"/>
                  <a:gd name="T10" fmla="*/ 2 w 15"/>
                  <a:gd name="T11" fmla="*/ 0 h 14"/>
                  <a:gd name="T12" fmla="*/ 2 w 15"/>
                  <a:gd name="T13" fmla="*/ 0 h 14"/>
                  <a:gd name="T14" fmla="*/ 3 w 15"/>
                  <a:gd name="T15" fmla="*/ 1 h 14"/>
                  <a:gd name="T16" fmla="*/ 3 w 15"/>
                  <a:gd name="T17" fmla="*/ 1 h 14"/>
                  <a:gd name="T18" fmla="*/ 3 w 15"/>
                  <a:gd name="T19" fmla="*/ 1 h 14"/>
                  <a:gd name="T20" fmla="*/ 4 w 15"/>
                  <a:gd name="T21" fmla="*/ 1 h 14"/>
                  <a:gd name="T22" fmla="*/ 4 w 15"/>
                  <a:gd name="T23" fmla="*/ 1 h 14"/>
                  <a:gd name="T24" fmla="*/ 4 w 15"/>
                  <a:gd name="T25" fmla="*/ 1 h 14"/>
                  <a:gd name="T26" fmla="*/ 4 w 15"/>
                  <a:gd name="T27" fmla="*/ 1 h 14"/>
                  <a:gd name="T28" fmla="*/ 4 w 15"/>
                  <a:gd name="T29" fmla="*/ 2 h 14"/>
                  <a:gd name="T30" fmla="*/ 5 w 15"/>
                  <a:gd name="T31" fmla="*/ 2 h 14"/>
                  <a:gd name="T32" fmla="*/ 5 w 15"/>
                  <a:gd name="T33" fmla="*/ 2 h 14"/>
                  <a:gd name="T34" fmla="*/ 5 w 15"/>
                  <a:gd name="T35" fmla="*/ 2 h 14"/>
                  <a:gd name="T36" fmla="*/ 6 w 15"/>
                  <a:gd name="T37" fmla="*/ 2 h 14"/>
                  <a:gd name="T38" fmla="*/ 6 w 15"/>
                  <a:gd name="T39" fmla="*/ 3 h 14"/>
                  <a:gd name="T40" fmla="*/ 6 w 15"/>
                  <a:gd name="T41" fmla="*/ 3 h 14"/>
                  <a:gd name="T42" fmla="*/ 7 w 15"/>
                  <a:gd name="T43" fmla="*/ 3 h 14"/>
                  <a:gd name="T44" fmla="*/ 7 w 15"/>
                  <a:gd name="T45" fmla="*/ 3 h 14"/>
                  <a:gd name="T46" fmla="*/ 7 w 15"/>
                  <a:gd name="T47" fmla="*/ 4 h 14"/>
                  <a:gd name="T48" fmla="*/ 8 w 15"/>
                  <a:gd name="T49" fmla="*/ 4 h 14"/>
                  <a:gd name="T50" fmla="*/ 8 w 15"/>
                  <a:gd name="T51" fmla="*/ 4 h 14"/>
                  <a:gd name="T52" fmla="*/ 8 w 15"/>
                  <a:gd name="T53" fmla="*/ 5 h 14"/>
                  <a:gd name="T54" fmla="*/ 9 w 15"/>
                  <a:gd name="T55" fmla="*/ 5 h 14"/>
                  <a:gd name="T56" fmla="*/ 9 w 15"/>
                  <a:gd name="T57" fmla="*/ 5 h 14"/>
                  <a:gd name="T58" fmla="*/ 9 w 15"/>
                  <a:gd name="T59" fmla="*/ 5 h 14"/>
                  <a:gd name="T60" fmla="*/ 10 w 15"/>
                  <a:gd name="T61" fmla="*/ 5 h 14"/>
                  <a:gd name="T62" fmla="*/ 10 w 15"/>
                  <a:gd name="T63" fmla="*/ 6 h 14"/>
                  <a:gd name="T64" fmla="*/ 10 w 15"/>
                  <a:gd name="T65" fmla="*/ 6 h 14"/>
                  <a:gd name="T66" fmla="*/ 10 w 15"/>
                  <a:gd name="T67" fmla="*/ 7 h 14"/>
                  <a:gd name="T68" fmla="*/ 10 w 15"/>
                  <a:gd name="T69" fmla="*/ 7 h 14"/>
                  <a:gd name="T70" fmla="*/ 11 w 15"/>
                  <a:gd name="T71" fmla="*/ 7 h 14"/>
                  <a:gd name="T72" fmla="*/ 11 w 15"/>
                  <a:gd name="T73" fmla="*/ 8 h 14"/>
                  <a:gd name="T74" fmla="*/ 11 w 15"/>
                  <a:gd name="T75" fmla="*/ 8 h 14"/>
                  <a:gd name="T76" fmla="*/ 12 w 15"/>
                  <a:gd name="T77" fmla="*/ 9 h 14"/>
                  <a:gd name="T78" fmla="*/ 12 w 15"/>
                  <a:gd name="T79" fmla="*/ 9 h 14"/>
                  <a:gd name="T80" fmla="*/ 12 w 15"/>
                  <a:gd name="T81" fmla="*/ 10 h 14"/>
                  <a:gd name="T82" fmla="*/ 12 w 15"/>
                  <a:gd name="T83" fmla="*/ 10 h 14"/>
                  <a:gd name="T84" fmla="*/ 13 w 15"/>
                  <a:gd name="T85" fmla="*/ 11 h 14"/>
                  <a:gd name="T86" fmla="*/ 13 w 15"/>
                  <a:gd name="T87" fmla="*/ 11 h 14"/>
                  <a:gd name="T88" fmla="*/ 13 w 15"/>
                  <a:gd name="T89" fmla="*/ 11 h 14"/>
                  <a:gd name="T90" fmla="*/ 14 w 15"/>
                  <a:gd name="T91" fmla="*/ 12 h 14"/>
                  <a:gd name="T92" fmla="*/ 14 w 15"/>
                  <a:gd name="T93" fmla="*/ 12 h 14"/>
                  <a:gd name="T94" fmla="*/ 14 w 15"/>
                  <a:gd name="T95" fmla="*/ 13 h 14"/>
                  <a:gd name="T96" fmla="*/ 15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4"/>
                    </a:lnTo>
                    <a:lnTo>
                      <a:pt x="15" y="14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5" name="Freeform 1302"/>
              <p:cNvSpPr>
                <a:spLocks/>
              </p:cNvSpPr>
              <p:nvPr/>
            </p:nvSpPr>
            <p:spPr bwMode="auto">
              <a:xfrm>
                <a:off x="4922" y="1160"/>
                <a:ext cx="14" cy="40"/>
              </a:xfrm>
              <a:custGeom>
                <a:avLst/>
                <a:gdLst>
                  <a:gd name="T0" fmla="*/ 0 w 14"/>
                  <a:gd name="T1" fmla="*/ 0 h 40"/>
                  <a:gd name="T2" fmla="*/ 0 w 14"/>
                  <a:gd name="T3" fmla="*/ 1 h 40"/>
                  <a:gd name="T4" fmla="*/ 1 w 14"/>
                  <a:gd name="T5" fmla="*/ 1 h 40"/>
                  <a:gd name="T6" fmla="*/ 1 w 14"/>
                  <a:gd name="T7" fmla="*/ 2 h 40"/>
                  <a:gd name="T8" fmla="*/ 1 w 14"/>
                  <a:gd name="T9" fmla="*/ 3 h 40"/>
                  <a:gd name="T10" fmla="*/ 1 w 14"/>
                  <a:gd name="T11" fmla="*/ 3 h 40"/>
                  <a:gd name="T12" fmla="*/ 1 w 14"/>
                  <a:gd name="T13" fmla="*/ 3 h 40"/>
                  <a:gd name="T14" fmla="*/ 2 w 14"/>
                  <a:gd name="T15" fmla="*/ 4 h 40"/>
                  <a:gd name="T16" fmla="*/ 2 w 14"/>
                  <a:gd name="T17" fmla="*/ 5 h 40"/>
                  <a:gd name="T18" fmla="*/ 2 w 14"/>
                  <a:gd name="T19" fmla="*/ 6 h 40"/>
                  <a:gd name="T20" fmla="*/ 3 w 14"/>
                  <a:gd name="T21" fmla="*/ 6 h 40"/>
                  <a:gd name="T22" fmla="*/ 3 w 14"/>
                  <a:gd name="T23" fmla="*/ 7 h 40"/>
                  <a:gd name="T24" fmla="*/ 3 w 14"/>
                  <a:gd name="T25" fmla="*/ 8 h 40"/>
                  <a:gd name="T26" fmla="*/ 4 w 14"/>
                  <a:gd name="T27" fmla="*/ 8 h 40"/>
                  <a:gd name="T28" fmla="*/ 4 w 14"/>
                  <a:gd name="T29" fmla="*/ 9 h 40"/>
                  <a:gd name="T30" fmla="*/ 4 w 14"/>
                  <a:gd name="T31" fmla="*/ 10 h 40"/>
                  <a:gd name="T32" fmla="*/ 5 w 14"/>
                  <a:gd name="T33" fmla="*/ 10 h 40"/>
                  <a:gd name="T34" fmla="*/ 5 w 14"/>
                  <a:gd name="T35" fmla="*/ 11 h 40"/>
                  <a:gd name="T36" fmla="*/ 5 w 14"/>
                  <a:gd name="T37" fmla="*/ 12 h 40"/>
                  <a:gd name="T38" fmla="*/ 6 w 14"/>
                  <a:gd name="T39" fmla="*/ 13 h 40"/>
                  <a:gd name="T40" fmla="*/ 6 w 14"/>
                  <a:gd name="T41" fmla="*/ 14 h 40"/>
                  <a:gd name="T42" fmla="*/ 6 w 14"/>
                  <a:gd name="T43" fmla="*/ 14 h 40"/>
                  <a:gd name="T44" fmla="*/ 6 w 14"/>
                  <a:gd name="T45" fmla="*/ 15 h 40"/>
                  <a:gd name="T46" fmla="*/ 6 w 14"/>
                  <a:gd name="T47" fmla="*/ 16 h 40"/>
                  <a:gd name="T48" fmla="*/ 7 w 14"/>
                  <a:gd name="T49" fmla="*/ 16 h 40"/>
                  <a:gd name="T50" fmla="*/ 7 w 14"/>
                  <a:gd name="T51" fmla="*/ 17 h 40"/>
                  <a:gd name="T52" fmla="*/ 7 w 14"/>
                  <a:gd name="T53" fmla="*/ 18 h 40"/>
                  <a:gd name="T54" fmla="*/ 8 w 14"/>
                  <a:gd name="T55" fmla="*/ 19 h 40"/>
                  <a:gd name="T56" fmla="*/ 8 w 14"/>
                  <a:gd name="T57" fmla="*/ 20 h 40"/>
                  <a:gd name="T58" fmla="*/ 8 w 14"/>
                  <a:gd name="T59" fmla="*/ 21 h 40"/>
                  <a:gd name="T60" fmla="*/ 9 w 14"/>
                  <a:gd name="T61" fmla="*/ 22 h 40"/>
                  <a:gd name="T62" fmla="*/ 9 w 14"/>
                  <a:gd name="T63" fmla="*/ 22 h 40"/>
                  <a:gd name="T64" fmla="*/ 9 w 14"/>
                  <a:gd name="T65" fmla="*/ 23 h 40"/>
                  <a:gd name="T66" fmla="*/ 9 w 14"/>
                  <a:gd name="T67" fmla="*/ 24 h 40"/>
                  <a:gd name="T68" fmla="*/ 10 w 14"/>
                  <a:gd name="T69" fmla="*/ 25 h 40"/>
                  <a:gd name="T70" fmla="*/ 10 w 14"/>
                  <a:gd name="T71" fmla="*/ 26 h 40"/>
                  <a:gd name="T72" fmla="*/ 10 w 14"/>
                  <a:gd name="T73" fmla="*/ 27 h 40"/>
                  <a:gd name="T74" fmla="*/ 11 w 14"/>
                  <a:gd name="T75" fmla="*/ 28 h 40"/>
                  <a:gd name="T76" fmla="*/ 11 w 14"/>
                  <a:gd name="T77" fmla="*/ 29 h 40"/>
                  <a:gd name="T78" fmla="*/ 11 w 14"/>
                  <a:gd name="T79" fmla="*/ 30 h 40"/>
                  <a:gd name="T80" fmla="*/ 12 w 14"/>
                  <a:gd name="T81" fmla="*/ 31 h 40"/>
                  <a:gd name="T82" fmla="*/ 12 w 14"/>
                  <a:gd name="T83" fmla="*/ 32 h 40"/>
                  <a:gd name="T84" fmla="*/ 12 w 14"/>
                  <a:gd name="T85" fmla="*/ 33 h 40"/>
                  <a:gd name="T86" fmla="*/ 12 w 14"/>
                  <a:gd name="T87" fmla="*/ 34 h 40"/>
                  <a:gd name="T88" fmla="*/ 12 w 14"/>
                  <a:gd name="T89" fmla="*/ 35 h 40"/>
                  <a:gd name="T90" fmla="*/ 13 w 14"/>
                  <a:gd name="T91" fmla="*/ 36 h 40"/>
                  <a:gd name="T92" fmla="*/ 13 w 14"/>
                  <a:gd name="T93" fmla="*/ 37 h 40"/>
                  <a:gd name="T94" fmla="*/ 13 w 14"/>
                  <a:gd name="T95" fmla="*/ 38 h 40"/>
                  <a:gd name="T96" fmla="*/ 14 w 14"/>
                  <a:gd name="T97" fmla="*/ 39 h 40"/>
                  <a:gd name="T98" fmla="*/ 14 w 14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0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9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0" y="27"/>
                    </a:lnTo>
                    <a:lnTo>
                      <a:pt x="11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2" y="31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4" y="4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6" name="Freeform 1303"/>
              <p:cNvSpPr>
                <a:spLocks/>
              </p:cNvSpPr>
              <p:nvPr/>
            </p:nvSpPr>
            <p:spPr bwMode="auto">
              <a:xfrm>
                <a:off x="4936" y="1200"/>
                <a:ext cx="15" cy="65"/>
              </a:xfrm>
              <a:custGeom>
                <a:avLst/>
                <a:gdLst>
                  <a:gd name="T0" fmla="*/ 0 w 15"/>
                  <a:gd name="T1" fmla="*/ 0 h 65"/>
                  <a:gd name="T2" fmla="*/ 0 w 15"/>
                  <a:gd name="T3" fmla="*/ 1 h 65"/>
                  <a:gd name="T4" fmla="*/ 1 w 15"/>
                  <a:gd name="T5" fmla="*/ 3 h 65"/>
                  <a:gd name="T6" fmla="*/ 1 w 15"/>
                  <a:gd name="T7" fmla="*/ 4 h 65"/>
                  <a:gd name="T8" fmla="*/ 1 w 15"/>
                  <a:gd name="T9" fmla="*/ 5 h 65"/>
                  <a:gd name="T10" fmla="*/ 2 w 15"/>
                  <a:gd name="T11" fmla="*/ 6 h 65"/>
                  <a:gd name="T12" fmla="*/ 2 w 15"/>
                  <a:gd name="T13" fmla="*/ 7 h 65"/>
                  <a:gd name="T14" fmla="*/ 2 w 15"/>
                  <a:gd name="T15" fmla="*/ 8 h 65"/>
                  <a:gd name="T16" fmla="*/ 3 w 15"/>
                  <a:gd name="T17" fmla="*/ 9 h 65"/>
                  <a:gd name="T18" fmla="*/ 3 w 15"/>
                  <a:gd name="T19" fmla="*/ 11 h 65"/>
                  <a:gd name="T20" fmla="*/ 3 w 15"/>
                  <a:gd name="T21" fmla="*/ 11 h 65"/>
                  <a:gd name="T22" fmla="*/ 4 w 15"/>
                  <a:gd name="T23" fmla="*/ 13 h 65"/>
                  <a:gd name="T24" fmla="*/ 4 w 15"/>
                  <a:gd name="T25" fmla="*/ 14 h 65"/>
                  <a:gd name="T26" fmla="*/ 4 w 15"/>
                  <a:gd name="T27" fmla="*/ 15 h 65"/>
                  <a:gd name="T28" fmla="*/ 4 w 15"/>
                  <a:gd name="T29" fmla="*/ 17 h 65"/>
                  <a:gd name="T30" fmla="*/ 4 w 15"/>
                  <a:gd name="T31" fmla="*/ 17 h 65"/>
                  <a:gd name="T32" fmla="*/ 5 w 15"/>
                  <a:gd name="T33" fmla="*/ 19 h 65"/>
                  <a:gd name="T34" fmla="*/ 5 w 15"/>
                  <a:gd name="T35" fmla="*/ 20 h 65"/>
                  <a:gd name="T36" fmla="*/ 5 w 15"/>
                  <a:gd name="T37" fmla="*/ 21 h 65"/>
                  <a:gd name="T38" fmla="*/ 6 w 15"/>
                  <a:gd name="T39" fmla="*/ 23 h 65"/>
                  <a:gd name="T40" fmla="*/ 6 w 15"/>
                  <a:gd name="T41" fmla="*/ 24 h 65"/>
                  <a:gd name="T42" fmla="*/ 6 w 15"/>
                  <a:gd name="T43" fmla="*/ 25 h 65"/>
                  <a:gd name="T44" fmla="*/ 7 w 15"/>
                  <a:gd name="T45" fmla="*/ 27 h 65"/>
                  <a:gd name="T46" fmla="*/ 7 w 15"/>
                  <a:gd name="T47" fmla="*/ 28 h 65"/>
                  <a:gd name="T48" fmla="*/ 7 w 15"/>
                  <a:gd name="T49" fmla="*/ 29 h 65"/>
                  <a:gd name="T50" fmla="*/ 7 w 15"/>
                  <a:gd name="T51" fmla="*/ 30 h 65"/>
                  <a:gd name="T52" fmla="*/ 8 w 15"/>
                  <a:gd name="T53" fmla="*/ 32 h 65"/>
                  <a:gd name="T54" fmla="*/ 8 w 15"/>
                  <a:gd name="T55" fmla="*/ 33 h 65"/>
                  <a:gd name="T56" fmla="*/ 8 w 15"/>
                  <a:gd name="T57" fmla="*/ 35 h 65"/>
                  <a:gd name="T58" fmla="*/ 9 w 15"/>
                  <a:gd name="T59" fmla="*/ 36 h 65"/>
                  <a:gd name="T60" fmla="*/ 9 w 15"/>
                  <a:gd name="T61" fmla="*/ 37 h 65"/>
                  <a:gd name="T62" fmla="*/ 9 w 15"/>
                  <a:gd name="T63" fmla="*/ 39 h 65"/>
                  <a:gd name="T64" fmla="*/ 10 w 15"/>
                  <a:gd name="T65" fmla="*/ 40 h 65"/>
                  <a:gd name="T66" fmla="*/ 10 w 15"/>
                  <a:gd name="T67" fmla="*/ 41 h 65"/>
                  <a:gd name="T68" fmla="*/ 10 w 15"/>
                  <a:gd name="T69" fmla="*/ 43 h 65"/>
                  <a:gd name="T70" fmla="*/ 10 w 15"/>
                  <a:gd name="T71" fmla="*/ 44 h 65"/>
                  <a:gd name="T72" fmla="*/ 10 w 15"/>
                  <a:gd name="T73" fmla="*/ 46 h 65"/>
                  <a:gd name="T74" fmla="*/ 11 w 15"/>
                  <a:gd name="T75" fmla="*/ 47 h 65"/>
                  <a:gd name="T76" fmla="*/ 11 w 15"/>
                  <a:gd name="T77" fmla="*/ 48 h 65"/>
                  <a:gd name="T78" fmla="*/ 11 w 15"/>
                  <a:gd name="T79" fmla="*/ 50 h 65"/>
                  <a:gd name="T80" fmla="*/ 12 w 15"/>
                  <a:gd name="T81" fmla="*/ 52 h 65"/>
                  <a:gd name="T82" fmla="*/ 12 w 15"/>
                  <a:gd name="T83" fmla="*/ 53 h 65"/>
                  <a:gd name="T84" fmla="*/ 12 w 15"/>
                  <a:gd name="T85" fmla="*/ 54 h 65"/>
                  <a:gd name="T86" fmla="*/ 13 w 15"/>
                  <a:gd name="T87" fmla="*/ 56 h 65"/>
                  <a:gd name="T88" fmla="*/ 13 w 15"/>
                  <a:gd name="T89" fmla="*/ 58 h 65"/>
                  <a:gd name="T90" fmla="*/ 13 w 15"/>
                  <a:gd name="T91" fmla="*/ 59 h 65"/>
                  <a:gd name="T92" fmla="*/ 14 w 15"/>
                  <a:gd name="T93" fmla="*/ 60 h 65"/>
                  <a:gd name="T94" fmla="*/ 14 w 15"/>
                  <a:gd name="T95" fmla="*/ 62 h 65"/>
                  <a:gd name="T96" fmla="*/ 14 w 15"/>
                  <a:gd name="T97" fmla="*/ 64 h 65"/>
                  <a:gd name="T98" fmla="*/ 15 w 15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5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1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8"/>
                    </a:lnTo>
                    <a:lnTo>
                      <a:pt x="11" y="50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3" y="56"/>
                    </a:lnTo>
                    <a:lnTo>
                      <a:pt x="13" y="58"/>
                    </a:lnTo>
                    <a:lnTo>
                      <a:pt x="13" y="59"/>
                    </a:lnTo>
                    <a:lnTo>
                      <a:pt x="14" y="60"/>
                    </a:lnTo>
                    <a:lnTo>
                      <a:pt x="14" y="62"/>
                    </a:lnTo>
                    <a:lnTo>
                      <a:pt x="14" y="64"/>
                    </a:lnTo>
                    <a:lnTo>
                      <a:pt x="15" y="6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7" name="Freeform 1304"/>
              <p:cNvSpPr>
                <a:spLocks/>
              </p:cNvSpPr>
              <p:nvPr/>
            </p:nvSpPr>
            <p:spPr bwMode="auto">
              <a:xfrm>
                <a:off x="4951" y="1265"/>
                <a:ext cx="14" cy="86"/>
              </a:xfrm>
              <a:custGeom>
                <a:avLst/>
                <a:gdLst>
                  <a:gd name="T0" fmla="*/ 0 w 14"/>
                  <a:gd name="T1" fmla="*/ 0 h 86"/>
                  <a:gd name="T2" fmla="*/ 0 w 14"/>
                  <a:gd name="T3" fmla="*/ 2 h 86"/>
                  <a:gd name="T4" fmla="*/ 0 w 14"/>
                  <a:gd name="T5" fmla="*/ 3 h 86"/>
                  <a:gd name="T6" fmla="*/ 1 w 14"/>
                  <a:gd name="T7" fmla="*/ 5 h 86"/>
                  <a:gd name="T8" fmla="*/ 1 w 14"/>
                  <a:gd name="T9" fmla="*/ 6 h 86"/>
                  <a:gd name="T10" fmla="*/ 1 w 14"/>
                  <a:gd name="T11" fmla="*/ 8 h 86"/>
                  <a:gd name="T12" fmla="*/ 1 w 14"/>
                  <a:gd name="T13" fmla="*/ 10 h 86"/>
                  <a:gd name="T14" fmla="*/ 1 w 14"/>
                  <a:gd name="T15" fmla="*/ 11 h 86"/>
                  <a:gd name="T16" fmla="*/ 2 w 14"/>
                  <a:gd name="T17" fmla="*/ 13 h 86"/>
                  <a:gd name="T18" fmla="*/ 2 w 14"/>
                  <a:gd name="T19" fmla="*/ 14 h 86"/>
                  <a:gd name="T20" fmla="*/ 2 w 14"/>
                  <a:gd name="T21" fmla="*/ 16 h 86"/>
                  <a:gd name="T22" fmla="*/ 3 w 14"/>
                  <a:gd name="T23" fmla="*/ 18 h 86"/>
                  <a:gd name="T24" fmla="*/ 3 w 14"/>
                  <a:gd name="T25" fmla="*/ 19 h 86"/>
                  <a:gd name="T26" fmla="*/ 3 w 14"/>
                  <a:gd name="T27" fmla="*/ 21 h 86"/>
                  <a:gd name="T28" fmla="*/ 4 w 14"/>
                  <a:gd name="T29" fmla="*/ 23 h 86"/>
                  <a:gd name="T30" fmla="*/ 4 w 14"/>
                  <a:gd name="T31" fmla="*/ 24 h 86"/>
                  <a:gd name="T32" fmla="*/ 4 w 14"/>
                  <a:gd name="T33" fmla="*/ 26 h 86"/>
                  <a:gd name="T34" fmla="*/ 4 w 14"/>
                  <a:gd name="T35" fmla="*/ 28 h 86"/>
                  <a:gd name="T36" fmla="*/ 5 w 14"/>
                  <a:gd name="T37" fmla="*/ 30 h 86"/>
                  <a:gd name="T38" fmla="*/ 5 w 14"/>
                  <a:gd name="T39" fmla="*/ 31 h 86"/>
                  <a:gd name="T40" fmla="*/ 5 w 14"/>
                  <a:gd name="T41" fmla="*/ 33 h 86"/>
                  <a:gd name="T42" fmla="*/ 6 w 14"/>
                  <a:gd name="T43" fmla="*/ 35 h 86"/>
                  <a:gd name="T44" fmla="*/ 6 w 14"/>
                  <a:gd name="T45" fmla="*/ 36 h 86"/>
                  <a:gd name="T46" fmla="*/ 6 w 14"/>
                  <a:gd name="T47" fmla="*/ 38 h 86"/>
                  <a:gd name="T48" fmla="*/ 7 w 14"/>
                  <a:gd name="T49" fmla="*/ 40 h 86"/>
                  <a:gd name="T50" fmla="*/ 7 w 14"/>
                  <a:gd name="T51" fmla="*/ 42 h 86"/>
                  <a:gd name="T52" fmla="*/ 7 w 14"/>
                  <a:gd name="T53" fmla="*/ 43 h 86"/>
                  <a:gd name="T54" fmla="*/ 7 w 14"/>
                  <a:gd name="T55" fmla="*/ 45 h 86"/>
                  <a:gd name="T56" fmla="*/ 7 w 14"/>
                  <a:gd name="T57" fmla="*/ 47 h 86"/>
                  <a:gd name="T58" fmla="*/ 8 w 14"/>
                  <a:gd name="T59" fmla="*/ 49 h 86"/>
                  <a:gd name="T60" fmla="*/ 8 w 14"/>
                  <a:gd name="T61" fmla="*/ 51 h 86"/>
                  <a:gd name="T62" fmla="*/ 8 w 14"/>
                  <a:gd name="T63" fmla="*/ 53 h 86"/>
                  <a:gd name="T64" fmla="*/ 9 w 14"/>
                  <a:gd name="T65" fmla="*/ 54 h 86"/>
                  <a:gd name="T66" fmla="*/ 9 w 14"/>
                  <a:gd name="T67" fmla="*/ 56 h 86"/>
                  <a:gd name="T68" fmla="*/ 9 w 14"/>
                  <a:gd name="T69" fmla="*/ 58 h 86"/>
                  <a:gd name="T70" fmla="*/ 10 w 14"/>
                  <a:gd name="T71" fmla="*/ 60 h 86"/>
                  <a:gd name="T72" fmla="*/ 10 w 14"/>
                  <a:gd name="T73" fmla="*/ 62 h 86"/>
                  <a:gd name="T74" fmla="*/ 10 w 14"/>
                  <a:gd name="T75" fmla="*/ 64 h 86"/>
                  <a:gd name="T76" fmla="*/ 11 w 14"/>
                  <a:gd name="T77" fmla="*/ 66 h 86"/>
                  <a:gd name="T78" fmla="*/ 11 w 14"/>
                  <a:gd name="T79" fmla="*/ 67 h 86"/>
                  <a:gd name="T80" fmla="*/ 11 w 14"/>
                  <a:gd name="T81" fmla="*/ 69 h 86"/>
                  <a:gd name="T82" fmla="*/ 12 w 14"/>
                  <a:gd name="T83" fmla="*/ 71 h 86"/>
                  <a:gd name="T84" fmla="*/ 12 w 14"/>
                  <a:gd name="T85" fmla="*/ 73 h 86"/>
                  <a:gd name="T86" fmla="*/ 12 w 14"/>
                  <a:gd name="T87" fmla="*/ 75 h 86"/>
                  <a:gd name="T88" fmla="*/ 13 w 14"/>
                  <a:gd name="T89" fmla="*/ 77 h 86"/>
                  <a:gd name="T90" fmla="*/ 13 w 14"/>
                  <a:gd name="T91" fmla="*/ 79 h 86"/>
                  <a:gd name="T92" fmla="*/ 13 w 14"/>
                  <a:gd name="T93" fmla="*/ 81 h 86"/>
                  <a:gd name="T94" fmla="*/ 13 w 14"/>
                  <a:gd name="T95" fmla="*/ 83 h 86"/>
                  <a:gd name="T96" fmla="*/ 13 w 14"/>
                  <a:gd name="T97" fmla="*/ 84 h 86"/>
                  <a:gd name="T98" fmla="*/ 14 w 14"/>
                  <a:gd name="T99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6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9" y="54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6"/>
                    </a:lnTo>
                    <a:lnTo>
                      <a:pt x="11" y="67"/>
                    </a:lnTo>
                    <a:lnTo>
                      <a:pt x="11" y="69"/>
                    </a:lnTo>
                    <a:lnTo>
                      <a:pt x="12" y="71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3" y="77"/>
                    </a:lnTo>
                    <a:lnTo>
                      <a:pt x="13" y="79"/>
                    </a:lnTo>
                    <a:lnTo>
                      <a:pt x="13" y="81"/>
                    </a:lnTo>
                    <a:lnTo>
                      <a:pt x="13" y="83"/>
                    </a:lnTo>
                    <a:lnTo>
                      <a:pt x="13" y="84"/>
                    </a:lnTo>
                    <a:lnTo>
                      <a:pt x="14" y="8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8" name="Freeform 1305"/>
              <p:cNvSpPr>
                <a:spLocks/>
              </p:cNvSpPr>
              <p:nvPr/>
            </p:nvSpPr>
            <p:spPr bwMode="auto">
              <a:xfrm>
                <a:off x="4965" y="1351"/>
                <a:ext cx="14" cy="105"/>
              </a:xfrm>
              <a:custGeom>
                <a:avLst/>
                <a:gdLst>
                  <a:gd name="T0" fmla="*/ 0 w 14"/>
                  <a:gd name="T1" fmla="*/ 0 h 105"/>
                  <a:gd name="T2" fmla="*/ 0 w 14"/>
                  <a:gd name="T3" fmla="*/ 3 h 105"/>
                  <a:gd name="T4" fmla="*/ 0 w 14"/>
                  <a:gd name="T5" fmla="*/ 4 h 105"/>
                  <a:gd name="T6" fmla="*/ 1 w 14"/>
                  <a:gd name="T7" fmla="*/ 6 h 105"/>
                  <a:gd name="T8" fmla="*/ 1 w 14"/>
                  <a:gd name="T9" fmla="*/ 9 h 105"/>
                  <a:gd name="T10" fmla="*/ 1 w 14"/>
                  <a:gd name="T11" fmla="*/ 10 h 105"/>
                  <a:gd name="T12" fmla="*/ 1 w 14"/>
                  <a:gd name="T13" fmla="*/ 12 h 105"/>
                  <a:gd name="T14" fmla="*/ 2 w 14"/>
                  <a:gd name="T15" fmla="*/ 15 h 105"/>
                  <a:gd name="T16" fmla="*/ 2 w 14"/>
                  <a:gd name="T17" fmla="*/ 16 h 105"/>
                  <a:gd name="T18" fmla="*/ 2 w 14"/>
                  <a:gd name="T19" fmla="*/ 18 h 105"/>
                  <a:gd name="T20" fmla="*/ 3 w 14"/>
                  <a:gd name="T21" fmla="*/ 21 h 105"/>
                  <a:gd name="T22" fmla="*/ 3 w 14"/>
                  <a:gd name="T23" fmla="*/ 22 h 105"/>
                  <a:gd name="T24" fmla="*/ 3 w 14"/>
                  <a:gd name="T25" fmla="*/ 24 h 105"/>
                  <a:gd name="T26" fmla="*/ 4 w 14"/>
                  <a:gd name="T27" fmla="*/ 27 h 105"/>
                  <a:gd name="T28" fmla="*/ 4 w 14"/>
                  <a:gd name="T29" fmla="*/ 28 h 105"/>
                  <a:gd name="T30" fmla="*/ 4 w 14"/>
                  <a:gd name="T31" fmla="*/ 31 h 105"/>
                  <a:gd name="T32" fmla="*/ 5 w 14"/>
                  <a:gd name="T33" fmla="*/ 33 h 105"/>
                  <a:gd name="T34" fmla="*/ 5 w 14"/>
                  <a:gd name="T35" fmla="*/ 35 h 105"/>
                  <a:gd name="T36" fmla="*/ 5 w 14"/>
                  <a:gd name="T37" fmla="*/ 37 h 105"/>
                  <a:gd name="T38" fmla="*/ 5 w 14"/>
                  <a:gd name="T39" fmla="*/ 39 h 105"/>
                  <a:gd name="T40" fmla="*/ 5 w 14"/>
                  <a:gd name="T41" fmla="*/ 41 h 105"/>
                  <a:gd name="T42" fmla="*/ 6 w 14"/>
                  <a:gd name="T43" fmla="*/ 43 h 105"/>
                  <a:gd name="T44" fmla="*/ 6 w 14"/>
                  <a:gd name="T45" fmla="*/ 45 h 105"/>
                  <a:gd name="T46" fmla="*/ 6 w 14"/>
                  <a:gd name="T47" fmla="*/ 47 h 105"/>
                  <a:gd name="T48" fmla="*/ 7 w 14"/>
                  <a:gd name="T49" fmla="*/ 50 h 105"/>
                  <a:gd name="T50" fmla="*/ 7 w 14"/>
                  <a:gd name="T51" fmla="*/ 51 h 105"/>
                  <a:gd name="T52" fmla="*/ 7 w 14"/>
                  <a:gd name="T53" fmla="*/ 54 h 105"/>
                  <a:gd name="T54" fmla="*/ 8 w 14"/>
                  <a:gd name="T55" fmla="*/ 56 h 105"/>
                  <a:gd name="T56" fmla="*/ 8 w 14"/>
                  <a:gd name="T57" fmla="*/ 58 h 105"/>
                  <a:gd name="T58" fmla="*/ 8 w 14"/>
                  <a:gd name="T59" fmla="*/ 60 h 105"/>
                  <a:gd name="T60" fmla="*/ 9 w 14"/>
                  <a:gd name="T61" fmla="*/ 63 h 105"/>
                  <a:gd name="T62" fmla="*/ 9 w 14"/>
                  <a:gd name="T63" fmla="*/ 64 h 105"/>
                  <a:gd name="T64" fmla="*/ 9 w 14"/>
                  <a:gd name="T65" fmla="*/ 67 h 105"/>
                  <a:gd name="T66" fmla="*/ 10 w 14"/>
                  <a:gd name="T67" fmla="*/ 69 h 105"/>
                  <a:gd name="T68" fmla="*/ 10 w 14"/>
                  <a:gd name="T69" fmla="*/ 71 h 105"/>
                  <a:gd name="T70" fmla="*/ 10 w 14"/>
                  <a:gd name="T71" fmla="*/ 73 h 105"/>
                  <a:gd name="T72" fmla="*/ 11 w 14"/>
                  <a:gd name="T73" fmla="*/ 75 h 105"/>
                  <a:gd name="T74" fmla="*/ 11 w 14"/>
                  <a:gd name="T75" fmla="*/ 78 h 105"/>
                  <a:gd name="T76" fmla="*/ 11 w 14"/>
                  <a:gd name="T77" fmla="*/ 80 h 105"/>
                  <a:gd name="T78" fmla="*/ 11 w 14"/>
                  <a:gd name="T79" fmla="*/ 82 h 105"/>
                  <a:gd name="T80" fmla="*/ 11 w 14"/>
                  <a:gd name="T81" fmla="*/ 84 h 105"/>
                  <a:gd name="T82" fmla="*/ 12 w 14"/>
                  <a:gd name="T83" fmla="*/ 87 h 105"/>
                  <a:gd name="T84" fmla="*/ 12 w 14"/>
                  <a:gd name="T85" fmla="*/ 89 h 105"/>
                  <a:gd name="T86" fmla="*/ 12 w 14"/>
                  <a:gd name="T87" fmla="*/ 91 h 105"/>
                  <a:gd name="T88" fmla="*/ 13 w 14"/>
                  <a:gd name="T89" fmla="*/ 93 h 105"/>
                  <a:gd name="T90" fmla="*/ 13 w 14"/>
                  <a:gd name="T91" fmla="*/ 95 h 105"/>
                  <a:gd name="T92" fmla="*/ 13 w 14"/>
                  <a:gd name="T93" fmla="*/ 98 h 105"/>
                  <a:gd name="T94" fmla="*/ 13 w 14"/>
                  <a:gd name="T95" fmla="*/ 100 h 105"/>
                  <a:gd name="T96" fmla="*/ 14 w 14"/>
                  <a:gd name="T97" fmla="*/ 102 h 105"/>
                  <a:gd name="T98" fmla="*/ 14 w 14"/>
                  <a:gd name="T9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5">
                    <a:moveTo>
                      <a:pt x="0" y="0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1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7"/>
                    </a:lnTo>
                    <a:lnTo>
                      <a:pt x="4" y="28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3"/>
                    </a:lnTo>
                    <a:lnTo>
                      <a:pt x="9" y="64"/>
                    </a:lnTo>
                    <a:lnTo>
                      <a:pt x="9" y="67"/>
                    </a:lnTo>
                    <a:lnTo>
                      <a:pt x="10" y="69"/>
                    </a:lnTo>
                    <a:lnTo>
                      <a:pt x="10" y="71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1" y="84"/>
                    </a:lnTo>
                    <a:lnTo>
                      <a:pt x="12" y="87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3" y="93"/>
                    </a:lnTo>
                    <a:lnTo>
                      <a:pt x="13" y="95"/>
                    </a:lnTo>
                    <a:lnTo>
                      <a:pt x="13" y="98"/>
                    </a:lnTo>
                    <a:lnTo>
                      <a:pt x="13" y="100"/>
                    </a:lnTo>
                    <a:lnTo>
                      <a:pt x="14" y="102"/>
                    </a:lnTo>
                    <a:lnTo>
                      <a:pt x="14" y="10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9" name="Freeform 1306"/>
              <p:cNvSpPr>
                <a:spLocks/>
              </p:cNvSpPr>
              <p:nvPr/>
            </p:nvSpPr>
            <p:spPr bwMode="auto">
              <a:xfrm>
                <a:off x="4979" y="1456"/>
                <a:ext cx="15" cy="117"/>
              </a:xfrm>
              <a:custGeom>
                <a:avLst/>
                <a:gdLst>
                  <a:gd name="T0" fmla="*/ 0 w 15"/>
                  <a:gd name="T1" fmla="*/ 0 h 117"/>
                  <a:gd name="T2" fmla="*/ 0 w 15"/>
                  <a:gd name="T3" fmla="*/ 2 h 117"/>
                  <a:gd name="T4" fmla="*/ 1 w 15"/>
                  <a:gd name="T5" fmla="*/ 4 h 117"/>
                  <a:gd name="T6" fmla="*/ 1 w 15"/>
                  <a:gd name="T7" fmla="*/ 6 h 117"/>
                  <a:gd name="T8" fmla="*/ 1 w 15"/>
                  <a:gd name="T9" fmla="*/ 9 h 117"/>
                  <a:gd name="T10" fmla="*/ 2 w 15"/>
                  <a:gd name="T11" fmla="*/ 11 h 117"/>
                  <a:gd name="T12" fmla="*/ 2 w 15"/>
                  <a:gd name="T13" fmla="*/ 13 h 117"/>
                  <a:gd name="T14" fmla="*/ 2 w 15"/>
                  <a:gd name="T15" fmla="*/ 16 h 117"/>
                  <a:gd name="T16" fmla="*/ 3 w 15"/>
                  <a:gd name="T17" fmla="*/ 18 h 117"/>
                  <a:gd name="T18" fmla="*/ 3 w 15"/>
                  <a:gd name="T19" fmla="*/ 20 h 117"/>
                  <a:gd name="T20" fmla="*/ 3 w 15"/>
                  <a:gd name="T21" fmla="*/ 23 h 117"/>
                  <a:gd name="T22" fmla="*/ 3 w 15"/>
                  <a:gd name="T23" fmla="*/ 25 h 117"/>
                  <a:gd name="T24" fmla="*/ 3 w 15"/>
                  <a:gd name="T25" fmla="*/ 27 h 117"/>
                  <a:gd name="T26" fmla="*/ 4 w 15"/>
                  <a:gd name="T27" fmla="*/ 30 h 117"/>
                  <a:gd name="T28" fmla="*/ 4 w 15"/>
                  <a:gd name="T29" fmla="*/ 32 h 117"/>
                  <a:gd name="T30" fmla="*/ 4 w 15"/>
                  <a:gd name="T31" fmla="*/ 34 h 117"/>
                  <a:gd name="T32" fmla="*/ 5 w 15"/>
                  <a:gd name="T33" fmla="*/ 36 h 117"/>
                  <a:gd name="T34" fmla="*/ 5 w 15"/>
                  <a:gd name="T35" fmla="*/ 39 h 117"/>
                  <a:gd name="T36" fmla="*/ 5 w 15"/>
                  <a:gd name="T37" fmla="*/ 42 h 117"/>
                  <a:gd name="T38" fmla="*/ 6 w 15"/>
                  <a:gd name="T39" fmla="*/ 44 h 117"/>
                  <a:gd name="T40" fmla="*/ 6 w 15"/>
                  <a:gd name="T41" fmla="*/ 46 h 117"/>
                  <a:gd name="T42" fmla="*/ 6 w 15"/>
                  <a:gd name="T43" fmla="*/ 48 h 117"/>
                  <a:gd name="T44" fmla="*/ 7 w 15"/>
                  <a:gd name="T45" fmla="*/ 51 h 117"/>
                  <a:gd name="T46" fmla="*/ 7 w 15"/>
                  <a:gd name="T47" fmla="*/ 54 h 117"/>
                  <a:gd name="T48" fmla="*/ 7 w 15"/>
                  <a:gd name="T49" fmla="*/ 56 h 117"/>
                  <a:gd name="T50" fmla="*/ 8 w 15"/>
                  <a:gd name="T51" fmla="*/ 58 h 117"/>
                  <a:gd name="T52" fmla="*/ 8 w 15"/>
                  <a:gd name="T53" fmla="*/ 60 h 117"/>
                  <a:gd name="T54" fmla="*/ 8 w 15"/>
                  <a:gd name="T55" fmla="*/ 63 h 117"/>
                  <a:gd name="T56" fmla="*/ 8 w 15"/>
                  <a:gd name="T57" fmla="*/ 66 h 117"/>
                  <a:gd name="T58" fmla="*/ 9 w 15"/>
                  <a:gd name="T59" fmla="*/ 68 h 117"/>
                  <a:gd name="T60" fmla="*/ 9 w 15"/>
                  <a:gd name="T61" fmla="*/ 70 h 117"/>
                  <a:gd name="T62" fmla="*/ 9 w 15"/>
                  <a:gd name="T63" fmla="*/ 72 h 117"/>
                  <a:gd name="T64" fmla="*/ 9 w 15"/>
                  <a:gd name="T65" fmla="*/ 75 h 117"/>
                  <a:gd name="T66" fmla="*/ 10 w 15"/>
                  <a:gd name="T67" fmla="*/ 78 h 117"/>
                  <a:gd name="T68" fmla="*/ 10 w 15"/>
                  <a:gd name="T69" fmla="*/ 80 h 117"/>
                  <a:gd name="T70" fmla="*/ 10 w 15"/>
                  <a:gd name="T71" fmla="*/ 83 h 117"/>
                  <a:gd name="T72" fmla="*/ 11 w 15"/>
                  <a:gd name="T73" fmla="*/ 85 h 117"/>
                  <a:gd name="T74" fmla="*/ 11 w 15"/>
                  <a:gd name="T75" fmla="*/ 87 h 117"/>
                  <a:gd name="T76" fmla="*/ 11 w 15"/>
                  <a:gd name="T77" fmla="*/ 90 h 117"/>
                  <a:gd name="T78" fmla="*/ 11 w 15"/>
                  <a:gd name="T79" fmla="*/ 92 h 117"/>
                  <a:gd name="T80" fmla="*/ 12 w 15"/>
                  <a:gd name="T81" fmla="*/ 95 h 117"/>
                  <a:gd name="T82" fmla="*/ 12 w 15"/>
                  <a:gd name="T83" fmla="*/ 97 h 117"/>
                  <a:gd name="T84" fmla="*/ 12 w 15"/>
                  <a:gd name="T85" fmla="*/ 100 h 117"/>
                  <a:gd name="T86" fmla="*/ 13 w 15"/>
                  <a:gd name="T87" fmla="*/ 102 h 117"/>
                  <a:gd name="T88" fmla="*/ 13 w 15"/>
                  <a:gd name="T89" fmla="*/ 105 h 117"/>
                  <a:gd name="T90" fmla="*/ 13 w 15"/>
                  <a:gd name="T91" fmla="*/ 107 h 117"/>
                  <a:gd name="T92" fmla="*/ 14 w 15"/>
                  <a:gd name="T93" fmla="*/ 109 h 117"/>
                  <a:gd name="T94" fmla="*/ 14 w 15"/>
                  <a:gd name="T95" fmla="*/ 112 h 117"/>
                  <a:gd name="T96" fmla="*/ 14 w 15"/>
                  <a:gd name="T97" fmla="*/ 114 h 117"/>
                  <a:gd name="T98" fmla="*/ 15 w 15"/>
                  <a:gd name="T99" fmla="*/ 1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7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7" y="51"/>
                    </a:lnTo>
                    <a:lnTo>
                      <a:pt x="7" y="54"/>
                    </a:lnTo>
                    <a:lnTo>
                      <a:pt x="7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9" y="68"/>
                    </a:lnTo>
                    <a:lnTo>
                      <a:pt x="9" y="70"/>
                    </a:lnTo>
                    <a:lnTo>
                      <a:pt x="9" y="72"/>
                    </a:lnTo>
                    <a:lnTo>
                      <a:pt x="9" y="75"/>
                    </a:lnTo>
                    <a:lnTo>
                      <a:pt x="10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7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2" y="100"/>
                    </a:lnTo>
                    <a:lnTo>
                      <a:pt x="13" y="102"/>
                    </a:lnTo>
                    <a:lnTo>
                      <a:pt x="13" y="105"/>
                    </a:lnTo>
                    <a:lnTo>
                      <a:pt x="13" y="107"/>
                    </a:lnTo>
                    <a:lnTo>
                      <a:pt x="14" y="109"/>
                    </a:lnTo>
                    <a:lnTo>
                      <a:pt x="14" y="112"/>
                    </a:lnTo>
                    <a:lnTo>
                      <a:pt x="14" y="114"/>
                    </a:lnTo>
                    <a:lnTo>
                      <a:pt x="15" y="117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0" name="Freeform 1307"/>
              <p:cNvSpPr>
                <a:spLocks/>
              </p:cNvSpPr>
              <p:nvPr/>
            </p:nvSpPr>
            <p:spPr bwMode="auto">
              <a:xfrm>
                <a:off x="4994" y="1573"/>
                <a:ext cx="14" cy="127"/>
              </a:xfrm>
              <a:custGeom>
                <a:avLst/>
                <a:gdLst>
                  <a:gd name="T0" fmla="*/ 0 w 14"/>
                  <a:gd name="T1" fmla="*/ 0 h 127"/>
                  <a:gd name="T2" fmla="*/ 0 w 14"/>
                  <a:gd name="T3" fmla="*/ 3 h 127"/>
                  <a:gd name="T4" fmla="*/ 0 w 14"/>
                  <a:gd name="T5" fmla="*/ 5 h 127"/>
                  <a:gd name="T6" fmla="*/ 0 w 14"/>
                  <a:gd name="T7" fmla="*/ 8 h 127"/>
                  <a:gd name="T8" fmla="*/ 0 w 14"/>
                  <a:gd name="T9" fmla="*/ 10 h 127"/>
                  <a:gd name="T10" fmla="*/ 1 w 14"/>
                  <a:gd name="T11" fmla="*/ 13 h 127"/>
                  <a:gd name="T12" fmla="*/ 1 w 14"/>
                  <a:gd name="T13" fmla="*/ 15 h 127"/>
                  <a:gd name="T14" fmla="*/ 1 w 14"/>
                  <a:gd name="T15" fmla="*/ 18 h 127"/>
                  <a:gd name="T16" fmla="*/ 2 w 14"/>
                  <a:gd name="T17" fmla="*/ 20 h 127"/>
                  <a:gd name="T18" fmla="*/ 2 w 14"/>
                  <a:gd name="T19" fmla="*/ 23 h 127"/>
                  <a:gd name="T20" fmla="*/ 2 w 14"/>
                  <a:gd name="T21" fmla="*/ 25 h 127"/>
                  <a:gd name="T22" fmla="*/ 3 w 14"/>
                  <a:gd name="T23" fmla="*/ 28 h 127"/>
                  <a:gd name="T24" fmla="*/ 3 w 14"/>
                  <a:gd name="T25" fmla="*/ 30 h 127"/>
                  <a:gd name="T26" fmla="*/ 3 w 14"/>
                  <a:gd name="T27" fmla="*/ 33 h 127"/>
                  <a:gd name="T28" fmla="*/ 4 w 14"/>
                  <a:gd name="T29" fmla="*/ 35 h 127"/>
                  <a:gd name="T30" fmla="*/ 4 w 14"/>
                  <a:gd name="T31" fmla="*/ 38 h 127"/>
                  <a:gd name="T32" fmla="*/ 4 w 14"/>
                  <a:gd name="T33" fmla="*/ 40 h 127"/>
                  <a:gd name="T34" fmla="*/ 5 w 14"/>
                  <a:gd name="T35" fmla="*/ 43 h 127"/>
                  <a:gd name="T36" fmla="*/ 5 w 14"/>
                  <a:gd name="T37" fmla="*/ 46 h 127"/>
                  <a:gd name="T38" fmla="*/ 5 w 14"/>
                  <a:gd name="T39" fmla="*/ 48 h 127"/>
                  <a:gd name="T40" fmla="*/ 5 w 14"/>
                  <a:gd name="T41" fmla="*/ 51 h 127"/>
                  <a:gd name="T42" fmla="*/ 6 w 14"/>
                  <a:gd name="T43" fmla="*/ 53 h 127"/>
                  <a:gd name="T44" fmla="*/ 6 w 14"/>
                  <a:gd name="T45" fmla="*/ 56 h 127"/>
                  <a:gd name="T46" fmla="*/ 6 w 14"/>
                  <a:gd name="T47" fmla="*/ 58 h 127"/>
                  <a:gd name="T48" fmla="*/ 6 w 14"/>
                  <a:gd name="T49" fmla="*/ 61 h 127"/>
                  <a:gd name="T50" fmla="*/ 7 w 14"/>
                  <a:gd name="T51" fmla="*/ 64 h 127"/>
                  <a:gd name="T52" fmla="*/ 7 w 14"/>
                  <a:gd name="T53" fmla="*/ 66 h 127"/>
                  <a:gd name="T54" fmla="*/ 7 w 14"/>
                  <a:gd name="T55" fmla="*/ 69 h 127"/>
                  <a:gd name="T56" fmla="*/ 8 w 14"/>
                  <a:gd name="T57" fmla="*/ 71 h 127"/>
                  <a:gd name="T58" fmla="*/ 8 w 14"/>
                  <a:gd name="T59" fmla="*/ 74 h 127"/>
                  <a:gd name="T60" fmla="*/ 8 w 14"/>
                  <a:gd name="T61" fmla="*/ 77 h 127"/>
                  <a:gd name="T62" fmla="*/ 8 w 14"/>
                  <a:gd name="T63" fmla="*/ 79 h 127"/>
                  <a:gd name="T64" fmla="*/ 9 w 14"/>
                  <a:gd name="T65" fmla="*/ 82 h 127"/>
                  <a:gd name="T66" fmla="*/ 9 w 14"/>
                  <a:gd name="T67" fmla="*/ 85 h 127"/>
                  <a:gd name="T68" fmla="*/ 9 w 14"/>
                  <a:gd name="T69" fmla="*/ 87 h 127"/>
                  <a:gd name="T70" fmla="*/ 10 w 14"/>
                  <a:gd name="T71" fmla="*/ 90 h 127"/>
                  <a:gd name="T72" fmla="*/ 10 w 14"/>
                  <a:gd name="T73" fmla="*/ 92 h 127"/>
                  <a:gd name="T74" fmla="*/ 10 w 14"/>
                  <a:gd name="T75" fmla="*/ 95 h 127"/>
                  <a:gd name="T76" fmla="*/ 11 w 14"/>
                  <a:gd name="T77" fmla="*/ 98 h 127"/>
                  <a:gd name="T78" fmla="*/ 11 w 14"/>
                  <a:gd name="T79" fmla="*/ 100 h 127"/>
                  <a:gd name="T80" fmla="*/ 11 w 14"/>
                  <a:gd name="T81" fmla="*/ 103 h 127"/>
                  <a:gd name="T82" fmla="*/ 11 w 14"/>
                  <a:gd name="T83" fmla="*/ 105 h 127"/>
                  <a:gd name="T84" fmla="*/ 11 w 14"/>
                  <a:gd name="T85" fmla="*/ 108 h 127"/>
                  <a:gd name="T86" fmla="*/ 12 w 14"/>
                  <a:gd name="T87" fmla="*/ 110 h 127"/>
                  <a:gd name="T88" fmla="*/ 12 w 14"/>
                  <a:gd name="T89" fmla="*/ 113 h 127"/>
                  <a:gd name="T90" fmla="*/ 12 w 14"/>
                  <a:gd name="T91" fmla="*/ 116 h 127"/>
                  <a:gd name="T92" fmla="*/ 13 w 14"/>
                  <a:gd name="T93" fmla="*/ 118 h 127"/>
                  <a:gd name="T94" fmla="*/ 13 w 14"/>
                  <a:gd name="T95" fmla="*/ 121 h 127"/>
                  <a:gd name="T96" fmla="*/ 13 w 14"/>
                  <a:gd name="T97" fmla="*/ 124 h 127"/>
                  <a:gd name="T98" fmla="*/ 14 w 14"/>
                  <a:gd name="T99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7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1" y="18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5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7" y="64"/>
                    </a:lnTo>
                    <a:lnTo>
                      <a:pt x="7" y="66"/>
                    </a:lnTo>
                    <a:lnTo>
                      <a:pt x="7" y="69"/>
                    </a:lnTo>
                    <a:lnTo>
                      <a:pt x="8" y="71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8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90"/>
                    </a:lnTo>
                    <a:lnTo>
                      <a:pt x="10" y="92"/>
                    </a:lnTo>
                    <a:lnTo>
                      <a:pt x="10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1" y="103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2" y="110"/>
                    </a:lnTo>
                    <a:lnTo>
                      <a:pt x="12" y="113"/>
                    </a:lnTo>
                    <a:lnTo>
                      <a:pt x="12" y="116"/>
                    </a:lnTo>
                    <a:lnTo>
                      <a:pt x="13" y="118"/>
                    </a:lnTo>
                    <a:lnTo>
                      <a:pt x="13" y="121"/>
                    </a:lnTo>
                    <a:lnTo>
                      <a:pt x="13" y="124"/>
                    </a:lnTo>
                    <a:lnTo>
                      <a:pt x="14" y="127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1" name="Freeform 1308"/>
              <p:cNvSpPr>
                <a:spLocks/>
              </p:cNvSpPr>
              <p:nvPr/>
            </p:nvSpPr>
            <p:spPr bwMode="auto">
              <a:xfrm>
                <a:off x="5008" y="1700"/>
                <a:ext cx="14" cy="131"/>
              </a:xfrm>
              <a:custGeom>
                <a:avLst/>
                <a:gdLst>
                  <a:gd name="T0" fmla="*/ 0 w 14"/>
                  <a:gd name="T1" fmla="*/ 0 h 131"/>
                  <a:gd name="T2" fmla="*/ 0 w 14"/>
                  <a:gd name="T3" fmla="*/ 2 h 131"/>
                  <a:gd name="T4" fmla="*/ 0 w 14"/>
                  <a:gd name="T5" fmla="*/ 5 h 131"/>
                  <a:gd name="T6" fmla="*/ 1 w 14"/>
                  <a:gd name="T7" fmla="*/ 7 h 131"/>
                  <a:gd name="T8" fmla="*/ 1 w 14"/>
                  <a:gd name="T9" fmla="*/ 10 h 131"/>
                  <a:gd name="T10" fmla="*/ 1 w 14"/>
                  <a:gd name="T11" fmla="*/ 13 h 131"/>
                  <a:gd name="T12" fmla="*/ 2 w 14"/>
                  <a:gd name="T13" fmla="*/ 15 h 131"/>
                  <a:gd name="T14" fmla="*/ 2 w 14"/>
                  <a:gd name="T15" fmla="*/ 18 h 131"/>
                  <a:gd name="T16" fmla="*/ 2 w 14"/>
                  <a:gd name="T17" fmla="*/ 21 h 131"/>
                  <a:gd name="T18" fmla="*/ 3 w 14"/>
                  <a:gd name="T19" fmla="*/ 23 h 131"/>
                  <a:gd name="T20" fmla="*/ 3 w 14"/>
                  <a:gd name="T21" fmla="*/ 26 h 131"/>
                  <a:gd name="T22" fmla="*/ 3 w 14"/>
                  <a:gd name="T23" fmla="*/ 29 h 131"/>
                  <a:gd name="T24" fmla="*/ 3 w 14"/>
                  <a:gd name="T25" fmla="*/ 31 h 131"/>
                  <a:gd name="T26" fmla="*/ 3 w 14"/>
                  <a:gd name="T27" fmla="*/ 34 h 131"/>
                  <a:gd name="T28" fmla="*/ 4 w 14"/>
                  <a:gd name="T29" fmla="*/ 37 h 131"/>
                  <a:gd name="T30" fmla="*/ 4 w 14"/>
                  <a:gd name="T31" fmla="*/ 39 h 131"/>
                  <a:gd name="T32" fmla="*/ 4 w 14"/>
                  <a:gd name="T33" fmla="*/ 42 h 131"/>
                  <a:gd name="T34" fmla="*/ 5 w 14"/>
                  <a:gd name="T35" fmla="*/ 45 h 131"/>
                  <a:gd name="T36" fmla="*/ 5 w 14"/>
                  <a:gd name="T37" fmla="*/ 47 h 131"/>
                  <a:gd name="T38" fmla="*/ 5 w 14"/>
                  <a:gd name="T39" fmla="*/ 50 h 131"/>
                  <a:gd name="T40" fmla="*/ 6 w 14"/>
                  <a:gd name="T41" fmla="*/ 53 h 131"/>
                  <a:gd name="T42" fmla="*/ 6 w 14"/>
                  <a:gd name="T43" fmla="*/ 55 h 131"/>
                  <a:gd name="T44" fmla="*/ 6 w 14"/>
                  <a:gd name="T45" fmla="*/ 58 h 131"/>
                  <a:gd name="T46" fmla="*/ 6 w 14"/>
                  <a:gd name="T47" fmla="*/ 61 h 131"/>
                  <a:gd name="T48" fmla="*/ 7 w 14"/>
                  <a:gd name="T49" fmla="*/ 63 h 131"/>
                  <a:gd name="T50" fmla="*/ 7 w 14"/>
                  <a:gd name="T51" fmla="*/ 66 h 131"/>
                  <a:gd name="T52" fmla="*/ 7 w 14"/>
                  <a:gd name="T53" fmla="*/ 69 h 131"/>
                  <a:gd name="T54" fmla="*/ 8 w 14"/>
                  <a:gd name="T55" fmla="*/ 72 h 131"/>
                  <a:gd name="T56" fmla="*/ 8 w 14"/>
                  <a:gd name="T57" fmla="*/ 74 h 131"/>
                  <a:gd name="T58" fmla="*/ 8 w 14"/>
                  <a:gd name="T59" fmla="*/ 77 h 131"/>
                  <a:gd name="T60" fmla="*/ 9 w 14"/>
                  <a:gd name="T61" fmla="*/ 79 h 131"/>
                  <a:gd name="T62" fmla="*/ 9 w 14"/>
                  <a:gd name="T63" fmla="*/ 82 h 131"/>
                  <a:gd name="T64" fmla="*/ 9 w 14"/>
                  <a:gd name="T65" fmla="*/ 85 h 131"/>
                  <a:gd name="T66" fmla="*/ 9 w 14"/>
                  <a:gd name="T67" fmla="*/ 88 h 131"/>
                  <a:gd name="T68" fmla="*/ 9 w 14"/>
                  <a:gd name="T69" fmla="*/ 90 h 131"/>
                  <a:gd name="T70" fmla="*/ 10 w 14"/>
                  <a:gd name="T71" fmla="*/ 93 h 131"/>
                  <a:gd name="T72" fmla="*/ 10 w 14"/>
                  <a:gd name="T73" fmla="*/ 96 h 131"/>
                  <a:gd name="T74" fmla="*/ 10 w 14"/>
                  <a:gd name="T75" fmla="*/ 98 h 131"/>
                  <a:gd name="T76" fmla="*/ 11 w 14"/>
                  <a:gd name="T77" fmla="*/ 101 h 131"/>
                  <a:gd name="T78" fmla="*/ 11 w 14"/>
                  <a:gd name="T79" fmla="*/ 104 h 131"/>
                  <a:gd name="T80" fmla="*/ 11 w 14"/>
                  <a:gd name="T81" fmla="*/ 107 h 131"/>
                  <a:gd name="T82" fmla="*/ 12 w 14"/>
                  <a:gd name="T83" fmla="*/ 109 h 131"/>
                  <a:gd name="T84" fmla="*/ 12 w 14"/>
                  <a:gd name="T85" fmla="*/ 112 h 131"/>
                  <a:gd name="T86" fmla="*/ 12 w 14"/>
                  <a:gd name="T87" fmla="*/ 115 h 131"/>
                  <a:gd name="T88" fmla="*/ 13 w 14"/>
                  <a:gd name="T89" fmla="*/ 117 h 131"/>
                  <a:gd name="T90" fmla="*/ 13 w 14"/>
                  <a:gd name="T91" fmla="*/ 120 h 131"/>
                  <a:gd name="T92" fmla="*/ 13 w 14"/>
                  <a:gd name="T93" fmla="*/ 123 h 131"/>
                  <a:gd name="T94" fmla="*/ 14 w 14"/>
                  <a:gd name="T95" fmla="*/ 125 h 131"/>
                  <a:gd name="T96" fmla="*/ 14 w 14"/>
                  <a:gd name="T97" fmla="*/ 128 h 131"/>
                  <a:gd name="T98" fmla="*/ 14 w 14"/>
                  <a:gd name="T99" fmla="*/ 13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1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5"/>
                    </a:lnTo>
                    <a:lnTo>
                      <a:pt x="5" y="47"/>
                    </a:lnTo>
                    <a:lnTo>
                      <a:pt x="5" y="50"/>
                    </a:lnTo>
                    <a:lnTo>
                      <a:pt x="6" y="53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7" y="63"/>
                    </a:lnTo>
                    <a:lnTo>
                      <a:pt x="7" y="66"/>
                    </a:lnTo>
                    <a:lnTo>
                      <a:pt x="7" y="69"/>
                    </a:lnTo>
                    <a:lnTo>
                      <a:pt x="8" y="72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8"/>
                    </a:lnTo>
                    <a:lnTo>
                      <a:pt x="11" y="101"/>
                    </a:lnTo>
                    <a:lnTo>
                      <a:pt x="11" y="104"/>
                    </a:lnTo>
                    <a:lnTo>
                      <a:pt x="11" y="107"/>
                    </a:lnTo>
                    <a:lnTo>
                      <a:pt x="12" y="109"/>
                    </a:lnTo>
                    <a:lnTo>
                      <a:pt x="12" y="112"/>
                    </a:lnTo>
                    <a:lnTo>
                      <a:pt x="12" y="115"/>
                    </a:lnTo>
                    <a:lnTo>
                      <a:pt x="13" y="117"/>
                    </a:lnTo>
                    <a:lnTo>
                      <a:pt x="13" y="120"/>
                    </a:lnTo>
                    <a:lnTo>
                      <a:pt x="13" y="123"/>
                    </a:lnTo>
                    <a:lnTo>
                      <a:pt x="14" y="125"/>
                    </a:lnTo>
                    <a:lnTo>
                      <a:pt x="14" y="128"/>
                    </a:lnTo>
                    <a:lnTo>
                      <a:pt x="14" y="13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2" name="Freeform 1309"/>
              <p:cNvSpPr>
                <a:spLocks/>
              </p:cNvSpPr>
              <p:nvPr/>
            </p:nvSpPr>
            <p:spPr bwMode="auto">
              <a:xfrm>
                <a:off x="5022" y="1831"/>
                <a:ext cx="14" cy="132"/>
              </a:xfrm>
              <a:custGeom>
                <a:avLst/>
                <a:gdLst>
                  <a:gd name="T0" fmla="*/ 0 w 14"/>
                  <a:gd name="T1" fmla="*/ 0 h 132"/>
                  <a:gd name="T2" fmla="*/ 1 w 14"/>
                  <a:gd name="T3" fmla="*/ 2 h 132"/>
                  <a:gd name="T4" fmla="*/ 1 w 14"/>
                  <a:gd name="T5" fmla="*/ 5 h 132"/>
                  <a:gd name="T6" fmla="*/ 1 w 14"/>
                  <a:gd name="T7" fmla="*/ 8 h 132"/>
                  <a:gd name="T8" fmla="*/ 1 w 14"/>
                  <a:gd name="T9" fmla="*/ 11 h 132"/>
                  <a:gd name="T10" fmla="*/ 1 w 14"/>
                  <a:gd name="T11" fmla="*/ 13 h 132"/>
                  <a:gd name="T12" fmla="*/ 2 w 14"/>
                  <a:gd name="T13" fmla="*/ 16 h 132"/>
                  <a:gd name="T14" fmla="*/ 2 w 14"/>
                  <a:gd name="T15" fmla="*/ 19 h 132"/>
                  <a:gd name="T16" fmla="*/ 2 w 14"/>
                  <a:gd name="T17" fmla="*/ 21 h 132"/>
                  <a:gd name="T18" fmla="*/ 3 w 14"/>
                  <a:gd name="T19" fmla="*/ 24 h 132"/>
                  <a:gd name="T20" fmla="*/ 3 w 14"/>
                  <a:gd name="T21" fmla="*/ 27 h 132"/>
                  <a:gd name="T22" fmla="*/ 3 w 14"/>
                  <a:gd name="T23" fmla="*/ 30 h 132"/>
                  <a:gd name="T24" fmla="*/ 3 w 14"/>
                  <a:gd name="T25" fmla="*/ 32 h 132"/>
                  <a:gd name="T26" fmla="*/ 4 w 14"/>
                  <a:gd name="T27" fmla="*/ 35 h 132"/>
                  <a:gd name="T28" fmla="*/ 4 w 14"/>
                  <a:gd name="T29" fmla="*/ 37 h 132"/>
                  <a:gd name="T30" fmla="*/ 4 w 14"/>
                  <a:gd name="T31" fmla="*/ 40 h 132"/>
                  <a:gd name="T32" fmla="*/ 5 w 14"/>
                  <a:gd name="T33" fmla="*/ 43 h 132"/>
                  <a:gd name="T34" fmla="*/ 5 w 14"/>
                  <a:gd name="T35" fmla="*/ 46 h 132"/>
                  <a:gd name="T36" fmla="*/ 5 w 14"/>
                  <a:gd name="T37" fmla="*/ 49 h 132"/>
                  <a:gd name="T38" fmla="*/ 6 w 14"/>
                  <a:gd name="T39" fmla="*/ 51 h 132"/>
                  <a:gd name="T40" fmla="*/ 6 w 14"/>
                  <a:gd name="T41" fmla="*/ 54 h 132"/>
                  <a:gd name="T42" fmla="*/ 6 w 14"/>
                  <a:gd name="T43" fmla="*/ 56 h 132"/>
                  <a:gd name="T44" fmla="*/ 7 w 14"/>
                  <a:gd name="T45" fmla="*/ 59 h 132"/>
                  <a:gd name="T46" fmla="*/ 7 w 14"/>
                  <a:gd name="T47" fmla="*/ 62 h 132"/>
                  <a:gd name="T48" fmla="*/ 7 w 14"/>
                  <a:gd name="T49" fmla="*/ 65 h 132"/>
                  <a:gd name="T50" fmla="*/ 7 w 14"/>
                  <a:gd name="T51" fmla="*/ 67 h 132"/>
                  <a:gd name="T52" fmla="*/ 7 w 14"/>
                  <a:gd name="T53" fmla="*/ 70 h 132"/>
                  <a:gd name="T54" fmla="*/ 8 w 14"/>
                  <a:gd name="T55" fmla="*/ 73 h 132"/>
                  <a:gd name="T56" fmla="*/ 8 w 14"/>
                  <a:gd name="T57" fmla="*/ 75 h 132"/>
                  <a:gd name="T58" fmla="*/ 8 w 14"/>
                  <a:gd name="T59" fmla="*/ 78 h 132"/>
                  <a:gd name="T60" fmla="*/ 9 w 14"/>
                  <a:gd name="T61" fmla="*/ 81 h 132"/>
                  <a:gd name="T62" fmla="*/ 9 w 14"/>
                  <a:gd name="T63" fmla="*/ 84 h 132"/>
                  <a:gd name="T64" fmla="*/ 9 w 14"/>
                  <a:gd name="T65" fmla="*/ 86 h 132"/>
                  <a:gd name="T66" fmla="*/ 10 w 14"/>
                  <a:gd name="T67" fmla="*/ 89 h 132"/>
                  <a:gd name="T68" fmla="*/ 10 w 14"/>
                  <a:gd name="T69" fmla="*/ 91 h 132"/>
                  <a:gd name="T70" fmla="*/ 10 w 14"/>
                  <a:gd name="T71" fmla="*/ 94 h 132"/>
                  <a:gd name="T72" fmla="*/ 11 w 14"/>
                  <a:gd name="T73" fmla="*/ 97 h 132"/>
                  <a:gd name="T74" fmla="*/ 11 w 14"/>
                  <a:gd name="T75" fmla="*/ 100 h 132"/>
                  <a:gd name="T76" fmla="*/ 11 w 14"/>
                  <a:gd name="T77" fmla="*/ 103 h 132"/>
                  <a:gd name="T78" fmla="*/ 12 w 14"/>
                  <a:gd name="T79" fmla="*/ 105 h 132"/>
                  <a:gd name="T80" fmla="*/ 12 w 14"/>
                  <a:gd name="T81" fmla="*/ 108 h 132"/>
                  <a:gd name="T82" fmla="*/ 12 w 14"/>
                  <a:gd name="T83" fmla="*/ 110 h 132"/>
                  <a:gd name="T84" fmla="*/ 13 w 14"/>
                  <a:gd name="T85" fmla="*/ 113 h 132"/>
                  <a:gd name="T86" fmla="*/ 13 w 14"/>
                  <a:gd name="T87" fmla="*/ 116 h 132"/>
                  <a:gd name="T88" fmla="*/ 13 w 14"/>
                  <a:gd name="T89" fmla="*/ 119 h 132"/>
                  <a:gd name="T90" fmla="*/ 13 w 14"/>
                  <a:gd name="T91" fmla="*/ 121 h 132"/>
                  <a:gd name="T92" fmla="*/ 13 w 14"/>
                  <a:gd name="T93" fmla="*/ 124 h 132"/>
                  <a:gd name="T94" fmla="*/ 14 w 14"/>
                  <a:gd name="T95" fmla="*/ 127 h 132"/>
                  <a:gd name="T96" fmla="*/ 14 w 14"/>
                  <a:gd name="T97" fmla="*/ 129 h 132"/>
                  <a:gd name="T98" fmla="*/ 14 w 14"/>
                  <a:gd name="T9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2">
                    <a:moveTo>
                      <a:pt x="0" y="0"/>
                    </a:moveTo>
                    <a:lnTo>
                      <a:pt x="1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3" y="32"/>
                    </a:lnTo>
                    <a:lnTo>
                      <a:pt x="4" y="35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1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7" y="70"/>
                    </a:lnTo>
                    <a:lnTo>
                      <a:pt x="8" y="73"/>
                    </a:lnTo>
                    <a:lnTo>
                      <a:pt x="8" y="75"/>
                    </a:lnTo>
                    <a:lnTo>
                      <a:pt x="8" y="78"/>
                    </a:lnTo>
                    <a:lnTo>
                      <a:pt x="9" y="81"/>
                    </a:lnTo>
                    <a:lnTo>
                      <a:pt x="9" y="84"/>
                    </a:lnTo>
                    <a:lnTo>
                      <a:pt x="9" y="86"/>
                    </a:lnTo>
                    <a:lnTo>
                      <a:pt x="10" y="89"/>
                    </a:lnTo>
                    <a:lnTo>
                      <a:pt x="10" y="91"/>
                    </a:lnTo>
                    <a:lnTo>
                      <a:pt x="10" y="94"/>
                    </a:lnTo>
                    <a:lnTo>
                      <a:pt x="11" y="97"/>
                    </a:lnTo>
                    <a:lnTo>
                      <a:pt x="11" y="100"/>
                    </a:lnTo>
                    <a:lnTo>
                      <a:pt x="11" y="103"/>
                    </a:lnTo>
                    <a:lnTo>
                      <a:pt x="12" y="105"/>
                    </a:lnTo>
                    <a:lnTo>
                      <a:pt x="12" y="108"/>
                    </a:lnTo>
                    <a:lnTo>
                      <a:pt x="12" y="110"/>
                    </a:lnTo>
                    <a:lnTo>
                      <a:pt x="13" y="113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3" y="121"/>
                    </a:lnTo>
                    <a:lnTo>
                      <a:pt x="13" y="124"/>
                    </a:lnTo>
                    <a:lnTo>
                      <a:pt x="14" y="127"/>
                    </a:lnTo>
                    <a:lnTo>
                      <a:pt x="14" y="129"/>
                    </a:lnTo>
                    <a:lnTo>
                      <a:pt x="14" y="13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3" name="Freeform 1310"/>
              <p:cNvSpPr>
                <a:spLocks/>
              </p:cNvSpPr>
              <p:nvPr/>
            </p:nvSpPr>
            <p:spPr bwMode="auto">
              <a:xfrm>
                <a:off x="5036" y="1963"/>
                <a:ext cx="15" cy="130"/>
              </a:xfrm>
              <a:custGeom>
                <a:avLst/>
                <a:gdLst>
                  <a:gd name="T0" fmla="*/ 0 w 15"/>
                  <a:gd name="T1" fmla="*/ 0 h 130"/>
                  <a:gd name="T2" fmla="*/ 1 w 15"/>
                  <a:gd name="T3" fmla="*/ 3 h 130"/>
                  <a:gd name="T4" fmla="*/ 1 w 15"/>
                  <a:gd name="T5" fmla="*/ 6 h 130"/>
                  <a:gd name="T6" fmla="*/ 1 w 15"/>
                  <a:gd name="T7" fmla="*/ 8 h 130"/>
                  <a:gd name="T8" fmla="*/ 1 w 15"/>
                  <a:gd name="T9" fmla="*/ 11 h 130"/>
                  <a:gd name="T10" fmla="*/ 2 w 15"/>
                  <a:gd name="T11" fmla="*/ 13 h 130"/>
                  <a:gd name="T12" fmla="*/ 2 w 15"/>
                  <a:gd name="T13" fmla="*/ 16 h 130"/>
                  <a:gd name="T14" fmla="*/ 2 w 15"/>
                  <a:gd name="T15" fmla="*/ 19 h 130"/>
                  <a:gd name="T16" fmla="*/ 3 w 15"/>
                  <a:gd name="T17" fmla="*/ 22 h 130"/>
                  <a:gd name="T18" fmla="*/ 3 w 15"/>
                  <a:gd name="T19" fmla="*/ 25 h 130"/>
                  <a:gd name="T20" fmla="*/ 3 w 15"/>
                  <a:gd name="T21" fmla="*/ 27 h 130"/>
                  <a:gd name="T22" fmla="*/ 4 w 15"/>
                  <a:gd name="T23" fmla="*/ 30 h 130"/>
                  <a:gd name="T24" fmla="*/ 4 w 15"/>
                  <a:gd name="T25" fmla="*/ 32 h 130"/>
                  <a:gd name="T26" fmla="*/ 4 w 15"/>
                  <a:gd name="T27" fmla="*/ 35 h 130"/>
                  <a:gd name="T28" fmla="*/ 5 w 15"/>
                  <a:gd name="T29" fmla="*/ 38 h 130"/>
                  <a:gd name="T30" fmla="*/ 5 w 15"/>
                  <a:gd name="T31" fmla="*/ 40 h 130"/>
                  <a:gd name="T32" fmla="*/ 5 w 15"/>
                  <a:gd name="T33" fmla="*/ 43 h 130"/>
                  <a:gd name="T34" fmla="*/ 5 w 15"/>
                  <a:gd name="T35" fmla="*/ 46 h 130"/>
                  <a:gd name="T36" fmla="*/ 5 w 15"/>
                  <a:gd name="T37" fmla="*/ 49 h 130"/>
                  <a:gd name="T38" fmla="*/ 6 w 15"/>
                  <a:gd name="T39" fmla="*/ 51 h 130"/>
                  <a:gd name="T40" fmla="*/ 6 w 15"/>
                  <a:gd name="T41" fmla="*/ 54 h 130"/>
                  <a:gd name="T42" fmla="*/ 6 w 15"/>
                  <a:gd name="T43" fmla="*/ 56 h 130"/>
                  <a:gd name="T44" fmla="*/ 7 w 15"/>
                  <a:gd name="T45" fmla="*/ 59 h 130"/>
                  <a:gd name="T46" fmla="*/ 7 w 15"/>
                  <a:gd name="T47" fmla="*/ 62 h 130"/>
                  <a:gd name="T48" fmla="*/ 7 w 15"/>
                  <a:gd name="T49" fmla="*/ 64 h 130"/>
                  <a:gd name="T50" fmla="*/ 8 w 15"/>
                  <a:gd name="T51" fmla="*/ 67 h 130"/>
                  <a:gd name="T52" fmla="*/ 8 w 15"/>
                  <a:gd name="T53" fmla="*/ 70 h 130"/>
                  <a:gd name="T54" fmla="*/ 8 w 15"/>
                  <a:gd name="T55" fmla="*/ 73 h 130"/>
                  <a:gd name="T56" fmla="*/ 9 w 15"/>
                  <a:gd name="T57" fmla="*/ 75 h 130"/>
                  <a:gd name="T58" fmla="*/ 9 w 15"/>
                  <a:gd name="T59" fmla="*/ 78 h 130"/>
                  <a:gd name="T60" fmla="*/ 9 w 15"/>
                  <a:gd name="T61" fmla="*/ 80 h 130"/>
                  <a:gd name="T62" fmla="*/ 10 w 15"/>
                  <a:gd name="T63" fmla="*/ 83 h 130"/>
                  <a:gd name="T64" fmla="*/ 10 w 15"/>
                  <a:gd name="T65" fmla="*/ 85 h 130"/>
                  <a:gd name="T66" fmla="*/ 10 w 15"/>
                  <a:gd name="T67" fmla="*/ 88 h 130"/>
                  <a:gd name="T68" fmla="*/ 10 w 15"/>
                  <a:gd name="T69" fmla="*/ 91 h 130"/>
                  <a:gd name="T70" fmla="*/ 11 w 15"/>
                  <a:gd name="T71" fmla="*/ 93 h 130"/>
                  <a:gd name="T72" fmla="*/ 11 w 15"/>
                  <a:gd name="T73" fmla="*/ 96 h 130"/>
                  <a:gd name="T74" fmla="*/ 11 w 15"/>
                  <a:gd name="T75" fmla="*/ 99 h 130"/>
                  <a:gd name="T76" fmla="*/ 11 w 15"/>
                  <a:gd name="T77" fmla="*/ 102 h 130"/>
                  <a:gd name="T78" fmla="*/ 12 w 15"/>
                  <a:gd name="T79" fmla="*/ 104 h 130"/>
                  <a:gd name="T80" fmla="*/ 12 w 15"/>
                  <a:gd name="T81" fmla="*/ 107 h 130"/>
                  <a:gd name="T82" fmla="*/ 12 w 15"/>
                  <a:gd name="T83" fmla="*/ 109 h 130"/>
                  <a:gd name="T84" fmla="*/ 13 w 15"/>
                  <a:gd name="T85" fmla="*/ 112 h 130"/>
                  <a:gd name="T86" fmla="*/ 13 w 15"/>
                  <a:gd name="T87" fmla="*/ 115 h 130"/>
                  <a:gd name="T88" fmla="*/ 13 w 15"/>
                  <a:gd name="T89" fmla="*/ 117 h 130"/>
                  <a:gd name="T90" fmla="*/ 13 w 15"/>
                  <a:gd name="T91" fmla="*/ 120 h 130"/>
                  <a:gd name="T92" fmla="*/ 14 w 15"/>
                  <a:gd name="T93" fmla="*/ 122 h 130"/>
                  <a:gd name="T94" fmla="*/ 14 w 15"/>
                  <a:gd name="T95" fmla="*/ 125 h 130"/>
                  <a:gd name="T96" fmla="*/ 14 w 15"/>
                  <a:gd name="T97" fmla="*/ 127 h 130"/>
                  <a:gd name="T98" fmla="*/ 15 w 15"/>
                  <a:gd name="T99" fmla="*/ 13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0">
                    <a:moveTo>
                      <a:pt x="0" y="0"/>
                    </a:moveTo>
                    <a:lnTo>
                      <a:pt x="1" y="3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1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8" y="73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1" y="93"/>
                    </a:lnTo>
                    <a:lnTo>
                      <a:pt x="11" y="96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2" y="104"/>
                    </a:lnTo>
                    <a:lnTo>
                      <a:pt x="12" y="107"/>
                    </a:lnTo>
                    <a:lnTo>
                      <a:pt x="12" y="109"/>
                    </a:lnTo>
                    <a:lnTo>
                      <a:pt x="13" y="112"/>
                    </a:lnTo>
                    <a:lnTo>
                      <a:pt x="13" y="115"/>
                    </a:lnTo>
                    <a:lnTo>
                      <a:pt x="13" y="117"/>
                    </a:lnTo>
                    <a:lnTo>
                      <a:pt x="13" y="120"/>
                    </a:lnTo>
                    <a:lnTo>
                      <a:pt x="14" y="122"/>
                    </a:lnTo>
                    <a:lnTo>
                      <a:pt x="14" y="125"/>
                    </a:lnTo>
                    <a:lnTo>
                      <a:pt x="14" y="127"/>
                    </a:lnTo>
                    <a:lnTo>
                      <a:pt x="15" y="13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4" name="Freeform 1311"/>
              <p:cNvSpPr>
                <a:spLocks/>
              </p:cNvSpPr>
              <p:nvPr/>
            </p:nvSpPr>
            <p:spPr bwMode="auto">
              <a:xfrm>
                <a:off x="5051" y="2093"/>
                <a:ext cx="14" cy="124"/>
              </a:xfrm>
              <a:custGeom>
                <a:avLst/>
                <a:gdLst>
                  <a:gd name="T0" fmla="*/ 0 w 14"/>
                  <a:gd name="T1" fmla="*/ 0 h 124"/>
                  <a:gd name="T2" fmla="*/ 0 w 14"/>
                  <a:gd name="T3" fmla="*/ 3 h 124"/>
                  <a:gd name="T4" fmla="*/ 0 w 14"/>
                  <a:gd name="T5" fmla="*/ 5 h 124"/>
                  <a:gd name="T6" fmla="*/ 1 w 14"/>
                  <a:gd name="T7" fmla="*/ 8 h 124"/>
                  <a:gd name="T8" fmla="*/ 1 w 14"/>
                  <a:gd name="T9" fmla="*/ 11 h 124"/>
                  <a:gd name="T10" fmla="*/ 1 w 14"/>
                  <a:gd name="T11" fmla="*/ 13 h 124"/>
                  <a:gd name="T12" fmla="*/ 2 w 14"/>
                  <a:gd name="T13" fmla="*/ 16 h 124"/>
                  <a:gd name="T14" fmla="*/ 2 w 14"/>
                  <a:gd name="T15" fmla="*/ 19 h 124"/>
                  <a:gd name="T16" fmla="*/ 2 w 14"/>
                  <a:gd name="T17" fmla="*/ 21 h 124"/>
                  <a:gd name="T18" fmla="*/ 2 w 14"/>
                  <a:gd name="T19" fmla="*/ 24 h 124"/>
                  <a:gd name="T20" fmla="*/ 2 w 14"/>
                  <a:gd name="T21" fmla="*/ 26 h 124"/>
                  <a:gd name="T22" fmla="*/ 3 w 14"/>
                  <a:gd name="T23" fmla="*/ 29 h 124"/>
                  <a:gd name="T24" fmla="*/ 3 w 14"/>
                  <a:gd name="T25" fmla="*/ 32 h 124"/>
                  <a:gd name="T26" fmla="*/ 3 w 14"/>
                  <a:gd name="T27" fmla="*/ 34 h 124"/>
                  <a:gd name="T28" fmla="*/ 4 w 14"/>
                  <a:gd name="T29" fmla="*/ 37 h 124"/>
                  <a:gd name="T30" fmla="*/ 4 w 14"/>
                  <a:gd name="T31" fmla="*/ 39 h 124"/>
                  <a:gd name="T32" fmla="*/ 4 w 14"/>
                  <a:gd name="T33" fmla="*/ 42 h 124"/>
                  <a:gd name="T34" fmla="*/ 5 w 14"/>
                  <a:gd name="T35" fmla="*/ 44 h 124"/>
                  <a:gd name="T36" fmla="*/ 5 w 14"/>
                  <a:gd name="T37" fmla="*/ 47 h 124"/>
                  <a:gd name="T38" fmla="*/ 5 w 14"/>
                  <a:gd name="T39" fmla="*/ 49 h 124"/>
                  <a:gd name="T40" fmla="*/ 6 w 14"/>
                  <a:gd name="T41" fmla="*/ 52 h 124"/>
                  <a:gd name="T42" fmla="*/ 6 w 14"/>
                  <a:gd name="T43" fmla="*/ 55 h 124"/>
                  <a:gd name="T44" fmla="*/ 6 w 14"/>
                  <a:gd name="T45" fmla="*/ 57 h 124"/>
                  <a:gd name="T46" fmla="*/ 7 w 14"/>
                  <a:gd name="T47" fmla="*/ 60 h 124"/>
                  <a:gd name="T48" fmla="*/ 7 w 14"/>
                  <a:gd name="T49" fmla="*/ 62 h 124"/>
                  <a:gd name="T50" fmla="*/ 7 w 14"/>
                  <a:gd name="T51" fmla="*/ 65 h 124"/>
                  <a:gd name="T52" fmla="*/ 7 w 14"/>
                  <a:gd name="T53" fmla="*/ 67 h 124"/>
                  <a:gd name="T54" fmla="*/ 8 w 14"/>
                  <a:gd name="T55" fmla="*/ 70 h 124"/>
                  <a:gd name="T56" fmla="*/ 8 w 14"/>
                  <a:gd name="T57" fmla="*/ 72 h 124"/>
                  <a:gd name="T58" fmla="*/ 8 w 14"/>
                  <a:gd name="T59" fmla="*/ 75 h 124"/>
                  <a:gd name="T60" fmla="*/ 8 w 14"/>
                  <a:gd name="T61" fmla="*/ 77 h 124"/>
                  <a:gd name="T62" fmla="*/ 9 w 14"/>
                  <a:gd name="T63" fmla="*/ 80 h 124"/>
                  <a:gd name="T64" fmla="*/ 9 w 14"/>
                  <a:gd name="T65" fmla="*/ 82 h 124"/>
                  <a:gd name="T66" fmla="*/ 9 w 14"/>
                  <a:gd name="T67" fmla="*/ 85 h 124"/>
                  <a:gd name="T68" fmla="*/ 10 w 14"/>
                  <a:gd name="T69" fmla="*/ 87 h 124"/>
                  <a:gd name="T70" fmla="*/ 10 w 14"/>
                  <a:gd name="T71" fmla="*/ 90 h 124"/>
                  <a:gd name="T72" fmla="*/ 10 w 14"/>
                  <a:gd name="T73" fmla="*/ 92 h 124"/>
                  <a:gd name="T74" fmla="*/ 10 w 14"/>
                  <a:gd name="T75" fmla="*/ 95 h 124"/>
                  <a:gd name="T76" fmla="*/ 11 w 14"/>
                  <a:gd name="T77" fmla="*/ 97 h 124"/>
                  <a:gd name="T78" fmla="*/ 11 w 14"/>
                  <a:gd name="T79" fmla="*/ 100 h 124"/>
                  <a:gd name="T80" fmla="*/ 11 w 14"/>
                  <a:gd name="T81" fmla="*/ 102 h 124"/>
                  <a:gd name="T82" fmla="*/ 12 w 14"/>
                  <a:gd name="T83" fmla="*/ 105 h 124"/>
                  <a:gd name="T84" fmla="*/ 12 w 14"/>
                  <a:gd name="T85" fmla="*/ 107 h 124"/>
                  <a:gd name="T86" fmla="*/ 12 w 14"/>
                  <a:gd name="T87" fmla="*/ 110 h 124"/>
                  <a:gd name="T88" fmla="*/ 13 w 14"/>
                  <a:gd name="T89" fmla="*/ 112 h 124"/>
                  <a:gd name="T90" fmla="*/ 13 w 14"/>
                  <a:gd name="T91" fmla="*/ 115 h 124"/>
                  <a:gd name="T92" fmla="*/ 13 w 14"/>
                  <a:gd name="T93" fmla="*/ 117 h 124"/>
                  <a:gd name="T94" fmla="*/ 14 w 14"/>
                  <a:gd name="T95" fmla="*/ 120 h 124"/>
                  <a:gd name="T96" fmla="*/ 14 w 14"/>
                  <a:gd name="T97" fmla="*/ 122 h 124"/>
                  <a:gd name="T98" fmla="*/ 14 w 14"/>
                  <a:gd name="T9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4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4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8" y="70"/>
                    </a:lnTo>
                    <a:lnTo>
                      <a:pt x="8" y="72"/>
                    </a:lnTo>
                    <a:lnTo>
                      <a:pt x="8" y="75"/>
                    </a:lnTo>
                    <a:lnTo>
                      <a:pt x="8" y="77"/>
                    </a:lnTo>
                    <a:lnTo>
                      <a:pt x="9" y="80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10" y="87"/>
                    </a:lnTo>
                    <a:lnTo>
                      <a:pt x="10" y="90"/>
                    </a:lnTo>
                    <a:lnTo>
                      <a:pt x="10" y="92"/>
                    </a:lnTo>
                    <a:lnTo>
                      <a:pt x="10" y="95"/>
                    </a:lnTo>
                    <a:lnTo>
                      <a:pt x="11" y="97"/>
                    </a:lnTo>
                    <a:lnTo>
                      <a:pt x="11" y="100"/>
                    </a:lnTo>
                    <a:lnTo>
                      <a:pt x="11" y="102"/>
                    </a:lnTo>
                    <a:lnTo>
                      <a:pt x="12" y="105"/>
                    </a:lnTo>
                    <a:lnTo>
                      <a:pt x="12" y="107"/>
                    </a:lnTo>
                    <a:lnTo>
                      <a:pt x="12" y="110"/>
                    </a:lnTo>
                    <a:lnTo>
                      <a:pt x="13" y="112"/>
                    </a:lnTo>
                    <a:lnTo>
                      <a:pt x="13" y="115"/>
                    </a:lnTo>
                    <a:lnTo>
                      <a:pt x="13" y="117"/>
                    </a:lnTo>
                    <a:lnTo>
                      <a:pt x="14" y="120"/>
                    </a:lnTo>
                    <a:lnTo>
                      <a:pt x="14" y="122"/>
                    </a:lnTo>
                    <a:lnTo>
                      <a:pt x="14" y="124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5" name="Freeform 1312"/>
              <p:cNvSpPr>
                <a:spLocks/>
              </p:cNvSpPr>
              <p:nvPr/>
            </p:nvSpPr>
            <p:spPr bwMode="auto">
              <a:xfrm>
                <a:off x="5065" y="2217"/>
                <a:ext cx="14" cy="115"/>
              </a:xfrm>
              <a:custGeom>
                <a:avLst/>
                <a:gdLst>
                  <a:gd name="T0" fmla="*/ 0 w 14"/>
                  <a:gd name="T1" fmla="*/ 0 h 115"/>
                  <a:gd name="T2" fmla="*/ 0 w 14"/>
                  <a:gd name="T3" fmla="*/ 3 h 115"/>
                  <a:gd name="T4" fmla="*/ 0 w 14"/>
                  <a:gd name="T5" fmla="*/ 5 h 115"/>
                  <a:gd name="T6" fmla="*/ 1 w 14"/>
                  <a:gd name="T7" fmla="*/ 8 h 115"/>
                  <a:gd name="T8" fmla="*/ 1 w 14"/>
                  <a:gd name="T9" fmla="*/ 10 h 115"/>
                  <a:gd name="T10" fmla="*/ 1 w 14"/>
                  <a:gd name="T11" fmla="*/ 13 h 115"/>
                  <a:gd name="T12" fmla="*/ 2 w 14"/>
                  <a:gd name="T13" fmla="*/ 15 h 115"/>
                  <a:gd name="T14" fmla="*/ 2 w 14"/>
                  <a:gd name="T15" fmla="*/ 17 h 115"/>
                  <a:gd name="T16" fmla="*/ 2 w 14"/>
                  <a:gd name="T17" fmla="*/ 20 h 115"/>
                  <a:gd name="T18" fmla="*/ 3 w 14"/>
                  <a:gd name="T19" fmla="*/ 22 h 115"/>
                  <a:gd name="T20" fmla="*/ 3 w 14"/>
                  <a:gd name="T21" fmla="*/ 25 h 115"/>
                  <a:gd name="T22" fmla="*/ 3 w 14"/>
                  <a:gd name="T23" fmla="*/ 27 h 115"/>
                  <a:gd name="T24" fmla="*/ 4 w 14"/>
                  <a:gd name="T25" fmla="*/ 29 h 115"/>
                  <a:gd name="T26" fmla="*/ 4 w 14"/>
                  <a:gd name="T27" fmla="*/ 32 h 115"/>
                  <a:gd name="T28" fmla="*/ 4 w 14"/>
                  <a:gd name="T29" fmla="*/ 34 h 115"/>
                  <a:gd name="T30" fmla="*/ 5 w 14"/>
                  <a:gd name="T31" fmla="*/ 37 h 115"/>
                  <a:gd name="T32" fmla="*/ 5 w 14"/>
                  <a:gd name="T33" fmla="*/ 39 h 115"/>
                  <a:gd name="T34" fmla="*/ 5 w 14"/>
                  <a:gd name="T35" fmla="*/ 41 h 115"/>
                  <a:gd name="T36" fmla="*/ 5 w 14"/>
                  <a:gd name="T37" fmla="*/ 44 h 115"/>
                  <a:gd name="T38" fmla="*/ 6 w 14"/>
                  <a:gd name="T39" fmla="*/ 46 h 115"/>
                  <a:gd name="T40" fmla="*/ 6 w 14"/>
                  <a:gd name="T41" fmla="*/ 49 h 115"/>
                  <a:gd name="T42" fmla="*/ 6 w 14"/>
                  <a:gd name="T43" fmla="*/ 51 h 115"/>
                  <a:gd name="T44" fmla="*/ 6 w 14"/>
                  <a:gd name="T45" fmla="*/ 53 h 115"/>
                  <a:gd name="T46" fmla="*/ 7 w 14"/>
                  <a:gd name="T47" fmla="*/ 56 h 115"/>
                  <a:gd name="T48" fmla="*/ 7 w 14"/>
                  <a:gd name="T49" fmla="*/ 58 h 115"/>
                  <a:gd name="T50" fmla="*/ 7 w 14"/>
                  <a:gd name="T51" fmla="*/ 60 h 115"/>
                  <a:gd name="T52" fmla="*/ 8 w 14"/>
                  <a:gd name="T53" fmla="*/ 63 h 115"/>
                  <a:gd name="T54" fmla="*/ 8 w 14"/>
                  <a:gd name="T55" fmla="*/ 65 h 115"/>
                  <a:gd name="T56" fmla="*/ 8 w 14"/>
                  <a:gd name="T57" fmla="*/ 67 h 115"/>
                  <a:gd name="T58" fmla="*/ 8 w 14"/>
                  <a:gd name="T59" fmla="*/ 70 h 115"/>
                  <a:gd name="T60" fmla="*/ 9 w 14"/>
                  <a:gd name="T61" fmla="*/ 72 h 115"/>
                  <a:gd name="T62" fmla="*/ 9 w 14"/>
                  <a:gd name="T63" fmla="*/ 74 h 115"/>
                  <a:gd name="T64" fmla="*/ 9 w 14"/>
                  <a:gd name="T65" fmla="*/ 76 h 115"/>
                  <a:gd name="T66" fmla="*/ 10 w 14"/>
                  <a:gd name="T67" fmla="*/ 79 h 115"/>
                  <a:gd name="T68" fmla="*/ 10 w 14"/>
                  <a:gd name="T69" fmla="*/ 81 h 115"/>
                  <a:gd name="T70" fmla="*/ 10 w 14"/>
                  <a:gd name="T71" fmla="*/ 83 h 115"/>
                  <a:gd name="T72" fmla="*/ 11 w 14"/>
                  <a:gd name="T73" fmla="*/ 86 h 115"/>
                  <a:gd name="T74" fmla="*/ 11 w 14"/>
                  <a:gd name="T75" fmla="*/ 88 h 115"/>
                  <a:gd name="T76" fmla="*/ 11 w 14"/>
                  <a:gd name="T77" fmla="*/ 90 h 115"/>
                  <a:gd name="T78" fmla="*/ 12 w 14"/>
                  <a:gd name="T79" fmla="*/ 93 h 115"/>
                  <a:gd name="T80" fmla="*/ 12 w 14"/>
                  <a:gd name="T81" fmla="*/ 94 h 115"/>
                  <a:gd name="T82" fmla="*/ 12 w 14"/>
                  <a:gd name="T83" fmla="*/ 97 h 115"/>
                  <a:gd name="T84" fmla="*/ 12 w 14"/>
                  <a:gd name="T85" fmla="*/ 99 h 115"/>
                  <a:gd name="T86" fmla="*/ 12 w 14"/>
                  <a:gd name="T87" fmla="*/ 101 h 115"/>
                  <a:gd name="T88" fmla="*/ 13 w 14"/>
                  <a:gd name="T89" fmla="*/ 104 h 115"/>
                  <a:gd name="T90" fmla="*/ 13 w 14"/>
                  <a:gd name="T91" fmla="*/ 106 h 115"/>
                  <a:gd name="T92" fmla="*/ 13 w 14"/>
                  <a:gd name="T93" fmla="*/ 108 h 115"/>
                  <a:gd name="T94" fmla="*/ 14 w 14"/>
                  <a:gd name="T95" fmla="*/ 110 h 115"/>
                  <a:gd name="T96" fmla="*/ 14 w 14"/>
                  <a:gd name="T97" fmla="*/ 112 h 115"/>
                  <a:gd name="T98" fmla="*/ 14 w 14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5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9" y="76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1" y="86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2" y="93"/>
                    </a:lnTo>
                    <a:lnTo>
                      <a:pt x="12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2" y="101"/>
                    </a:lnTo>
                    <a:lnTo>
                      <a:pt x="13" y="104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4" y="110"/>
                    </a:lnTo>
                    <a:lnTo>
                      <a:pt x="14" y="112"/>
                    </a:lnTo>
                    <a:lnTo>
                      <a:pt x="14" y="11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6" name="Freeform 1313"/>
              <p:cNvSpPr>
                <a:spLocks/>
              </p:cNvSpPr>
              <p:nvPr/>
            </p:nvSpPr>
            <p:spPr bwMode="auto">
              <a:xfrm>
                <a:off x="5079" y="2332"/>
                <a:ext cx="15" cy="98"/>
              </a:xfrm>
              <a:custGeom>
                <a:avLst/>
                <a:gdLst>
                  <a:gd name="T0" fmla="*/ 0 w 15"/>
                  <a:gd name="T1" fmla="*/ 0 h 98"/>
                  <a:gd name="T2" fmla="*/ 1 w 15"/>
                  <a:gd name="T3" fmla="*/ 2 h 98"/>
                  <a:gd name="T4" fmla="*/ 1 w 15"/>
                  <a:gd name="T5" fmla="*/ 4 h 98"/>
                  <a:gd name="T6" fmla="*/ 1 w 15"/>
                  <a:gd name="T7" fmla="*/ 6 h 98"/>
                  <a:gd name="T8" fmla="*/ 2 w 15"/>
                  <a:gd name="T9" fmla="*/ 9 h 98"/>
                  <a:gd name="T10" fmla="*/ 2 w 15"/>
                  <a:gd name="T11" fmla="*/ 10 h 98"/>
                  <a:gd name="T12" fmla="*/ 2 w 15"/>
                  <a:gd name="T13" fmla="*/ 13 h 98"/>
                  <a:gd name="T14" fmla="*/ 3 w 15"/>
                  <a:gd name="T15" fmla="*/ 15 h 98"/>
                  <a:gd name="T16" fmla="*/ 3 w 15"/>
                  <a:gd name="T17" fmla="*/ 17 h 98"/>
                  <a:gd name="T18" fmla="*/ 3 w 15"/>
                  <a:gd name="T19" fmla="*/ 19 h 98"/>
                  <a:gd name="T20" fmla="*/ 3 w 15"/>
                  <a:gd name="T21" fmla="*/ 21 h 98"/>
                  <a:gd name="T22" fmla="*/ 4 w 15"/>
                  <a:gd name="T23" fmla="*/ 23 h 98"/>
                  <a:gd name="T24" fmla="*/ 4 w 15"/>
                  <a:gd name="T25" fmla="*/ 25 h 98"/>
                  <a:gd name="T26" fmla="*/ 4 w 15"/>
                  <a:gd name="T27" fmla="*/ 27 h 98"/>
                  <a:gd name="T28" fmla="*/ 4 w 15"/>
                  <a:gd name="T29" fmla="*/ 30 h 98"/>
                  <a:gd name="T30" fmla="*/ 5 w 15"/>
                  <a:gd name="T31" fmla="*/ 32 h 98"/>
                  <a:gd name="T32" fmla="*/ 5 w 15"/>
                  <a:gd name="T33" fmla="*/ 34 h 98"/>
                  <a:gd name="T34" fmla="*/ 5 w 15"/>
                  <a:gd name="T35" fmla="*/ 36 h 98"/>
                  <a:gd name="T36" fmla="*/ 5 w 15"/>
                  <a:gd name="T37" fmla="*/ 38 h 98"/>
                  <a:gd name="T38" fmla="*/ 6 w 15"/>
                  <a:gd name="T39" fmla="*/ 40 h 98"/>
                  <a:gd name="T40" fmla="*/ 6 w 15"/>
                  <a:gd name="T41" fmla="*/ 42 h 98"/>
                  <a:gd name="T42" fmla="*/ 6 w 15"/>
                  <a:gd name="T43" fmla="*/ 44 h 98"/>
                  <a:gd name="T44" fmla="*/ 7 w 15"/>
                  <a:gd name="T45" fmla="*/ 46 h 98"/>
                  <a:gd name="T46" fmla="*/ 7 w 15"/>
                  <a:gd name="T47" fmla="*/ 48 h 98"/>
                  <a:gd name="T48" fmla="*/ 7 w 15"/>
                  <a:gd name="T49" fmla="*/ 50 h 98"/>
                  <a:gd name="T50" fmla="*/ 8 w 15"/>
                  <a:gd name="T51" fmla="*/ 52 h 98"/>
                  <a:gd name="T52" fmla="*/ 8 w 15"/>
                  <a:gd name="T53" fmla="*/ 54 h 98"/>
                  <a:gd name="T54" fmla="*/ 8 w 15"/>
                  <a:gd name="T55" fmla="*/ 56 h 98"/>
                  <a:gd name="T56" fmla="*/ 9 w 15"/>
                  <a:gd name="T57" fmla="*/ 58 h 98"/>
                  <a:gd name="T58" fmla="*/ 9 w 15"/>
                  <a:gd name="T59" fmla="*/ 60 h 98"/>
                  <a:gd name="T60" fmla="*/ 9 w 15"/>
                  <a:gd name="T61" fmla="*/ 62 h 98"/>
                  <a:gd name="T62" fmla="*/ 9 w 15"/>
                  <a:gd name="T63" fmla="*/ 64 h 98"/>
                  <a:gd name="T64" fmla="*/ 9 w 15"/>
                  <a:gd name="T65" fmla="*/ 66 h 98"/>
                  <a:gd name="T66" fmla="*/ 10 w 15"/>
                  <a:gd name="T67" fmla="*/ 68 h 98"/>
                  <a:gd name="T68" fmla="*/ 10 w 15"/>
                  <a:gd name="T69" fmla="*/ 70 h 98"/>
                  <a:gd name="T70" fmla="*/ 10 w 15"/>
                  <a:gd name="T71" fmla="*/ 72 h 98"/>
                  <a:gd name="T72" fmla="*/ 11 w 15"/>
                  <a:gd name="T73" fmla="*/ 74 h 98"/>
                  <a:gd name="T74" fmla="*/ 11 w 15"/>
                  <a:gd name="T75" fmla="*/ 75 h 98"/>
                  <a:gd name="T76" fmla="*/ 11 w 15"/>
                  <a:gd name="T77" fmla="*/ 77 h 98"/>
                  <a:gd name="T78" fmla="*/ 12 w 15"/>
                  <a:gd name="T79" fmla="*/ 79 h 98"/>
                  <a:gd name="T80" fmla="*/ 12 w 15"/>
                  <a:gd name="T81" fmla="*/ 81 h 98"/>
                  <a:gd name="T82" fmla="*/ 12 w 15"/>
                  <a:gd name="T83" fmla="*/ 83 h 98"/>
                  <a:gd name="T84" fmla="*/ 13 w 15"/>
                  <a:gd name="T85" fmla="*/ 85 h 98"/>
                  <a:gd name="T86" fmla="*/ 13 w 15"/>
                  <a:gd name="T87" fmla="*/ 86 h 98"/>
                  <a:gd name="T88" fmla="*/ 13 w 15"/>
                  <a:gd name="T89" fmla="*/ 88 h 98"/>
                  <a:gd name="T90" fmla="*/ 14 w 15"/>
                  <a:gd name="T91" fmla="*/ 90 h 98"/>
                  <a:gd name="T92" fmla="*/ 14 w 15"/>
                  <a:gd name="T93" fmla="*/ 92 h 98"/>
                  <a:gd name="T94" fmla="*/ 14 w 15"/>
                  <a:gd name="T95" fmla="*/ 94 h 98"/>
                  <a:gd name="T96" fmla="*/ 15 w 15"/>
                  <a:gd name="T97" fmla="*/ 96 h 98"/>
                  <a:gd name="T98" fmla="*/ 15 w 15"/>
                  <a:gd name="T9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8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8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9" y="58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1" y="74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3" y="88"/>
                    </a:lnTo>
                    <a:lnTo>
                      <a:pt x="14" y="90"/>
                    </a:lnTo>
                    <a:lnTo>
                      <a:pt x="14" y="92"/>
                    </a:lnTo>
                    <a:lnTo>
                      <a:pt x="14" y="94"/>
                    </a:lnTo>
                    <a:lnTo>
                      <a:pt x="15" y="96"/>
                    </a:lnTo>
                    <a:lnTo>
                      <a:pt x="15" y="98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7" name="Freeform 1314"/>
              <p:cNvSpPr>
                <a:spLocks/>
              </p:cNvSpPr>
              <p:nvPr/>
            </p:nvSpPr>
            <p:spPr bwMode="auto">
              <a:xfrm>
                <a:off x="5094" y="2430"/>
                <a:ext cx="14" cy="73"/>
              </a:xfrm>
              <a:custGeom>
                <a:avLst/>
                <a:gdLst>
                  <a:gd name="T0" fmla="*/ 0 w 14"/>
                  <a:gd name="T1" fmla="*/ 0 h 73"/>
                  <a:gd name="T2" fmla="*/ 0 w 14"/>
                  <a:gd name="T3" fmla="*/ 1 h 73"/>
                  <a:gd name="T4" fmla="*/ 0 w 14"/>
                  <a:gd name="T5" fmla="*/ 3 h 73"/>
                  <a:gd name="T6" fmla="*/ 0 w 14"/>
                  <a:gd name="T7" fmla="*/ 5 h 73"/>
                  <a:gd name="T8" fmla="*/ 1 w 14"/>
                  <a:gd name="T9" fmla="*/ 6 h 73"/>
                  <a:gd name="T10" fmla="*/ 1 w 14"/>
                  <a:gd name="T11" fmla="*/ 8 h 73"/>
                  <a:gd name="T12" fmla="*/ 1 w 14"/>
                  <a:gd name="T13" fmla="*/ 10 h 73"/>
                  <a:gd name="T14" fmla="*/ 2 w 14"/>
                  <a:gd name="T15" fmla="*/ 12 h 73"/>
                  <a:gd name="T16" fmla="*/ 2 w 14"/>
                  <a:gd name="T17" fmla="*/ 13 h 73"/>
                  <a:gd name="T18" fmla="*/ 2 w 14"/>
                  <a:gd name="T19" fmla="*/ 15 h 73"/>
                  <a:gd name="T20" fmla="*/ 2 w 14"/>
                  <a:gd name="T21" fmla="*/ 17 h 73"/>
                  <a:gd name="T22" fmla="*/ 3 w 14"/>
                  <a:gd name="T23" fmla="*/ 18 h 73"/>
                  <a:gd name="T24" fmla="*/ 3 w 14"/>
                  <a:gd name="T25" fmla="*/ 20 h 73"/>
                  <a:gd name="T26" fmla="*/ 3 w 14"/>
                  <a:gd name="T27" fmla="*/ 22 h 73"/>
                  <a:gd name="T28" fmla="*/ 4 w 14"/>
                  <a:gd name="T29" fmla="*/ 24 h 73"/>
                  <a:gd name="T30" fmla="*/ 4 w 14"/>
                  <a:gd name="T31" fmla="*/ 25 h 73"/>
                  <a:gd name="T32" fmla="*/ 4 w 14"/>
                  <a:gd name="T33" fmla="*/ 27 h 73"/>
                  <a:gd name="T34" fmla="*/ 5 w 14"/>
                  <a:gd name="T35" fmla="*/ 28 h 73"/>
                  <a:gd name="T36" fmla="*/ 5 w 14"/>
                  <a:gd name="T37" fmla="*/ 30 h 73"/>
                  <a:gd name="T38" fmla="*/ 5 w 14"/>
                  <a:gd name="T39" fmla="*/ 31 h 73"/>
                  <a:gd name="T40" fmla="*/ 6 w 14"/>
                  <a:gd name="T41" fmla="*/ 33 h 73"/>
                  <a:gd name="T42" fmla="*/ 6 w 14"/>
                  <a:gd name="T43" fmla="*/ 35 h 73"/>
                  <a:gd name="T44" fmla="*/ 6 w 14"/>
                  <a:gd name="T45" fmla="*/ 36 h 73"/>
                  <a:gd name="T46" fmla="*/ 6 w 14"/>
                  <a:gd name="T47" fmla="*/ 38 h 73"/>
                  <a:gd name="T48" fmla="*/ 6 w 14"/>
                  <a:gd name="T49" fmla="*/ 39 h 73"/>
                  <a:gd name="T50" fmla="*/ 7 w 14"/>
                  <a:gd name="T51" fmla="*/ 41 h 73"/>
                  <a:gd name="T52" fmla="*/ 7 w 14"/>
                  <a:gd name="T53" fmla="*/ 42 h 73"/>
                  <a:gd name="T54" fmla="*/ 7 w 14"/>
                  <a:gd name="T55" fmla="*/ 44 h 73"/>
                  <a:gd name="T56" fmla="*/ 8 w 14"/>
                  <a:gd name="T57" fmla="*/ 45 h 73"/>
                  <a:gd name="T58" fmla="*/ 8 w 14"/>
                  <a:gd name="T59" fmla="*/ 47 h 73"/>
                  <a:gd name="T60" fmla="*/ 8 w 14"/>
                  <a:gd name="T61" fmla="*/ 48 h 73"/>
                  <a:gd name="T62" fmla="*/ 9 w 14"/>
                  <a:gd name="T63" fmla="*/ 49 h 73"/>
                  <a:gd name="T64" fmla="*/ 9 w 14"/>
                  <a:gd name="T65" fmla="*/ 51 h 73"/>
                  <a:gd name="T66" fmla="*/ 9 w 14"/>
                  <a:gd name="T67" fmla="*/ 52 h 73"/>
                  <a:gd name="T68" fmla="*/ 10 w 14"/>
                  <a:gd name="T69" fmla="*/ 54 h 73"/>
                  <a:gd name="T70" fmla="*/ 10 w 14"/>
                  <a:gd name="T71" fmla="*/ 55 h 73"/>
                  <a:gd name="T72" fmla="*/ 10 w 14"/>
                  <a:gd name="T73" fmla="*/ 56 h 73"/>
                  <a:gd name="T74" fmla="*/ 11 w 14"/>
                  <a:gd name="T75" fmla="*/ 58 h 73"/>
                  <a:gd name="T76" fmla="*/ 11 w 14"/>
                  <a:gd name="T77" fmla="*/ 59 h 73"/>
                  <a:gd name="T78" fmla="*/ 11 w 14"/>
                  <a:gd name="T79" fmla="*/ 60 h 73"/>
                  <a:gd name="T80" fmla="*/ 11 w 14"/>
                  <a:gd name="T81" fmla="*/ 62 h 73"/>
                  <a:gd name="T82" fmla="*/ 12 w 14"/>
                  <a:gd name="T83" fmla="*/ 63 h 73"/>
                  <a:gd name="T84" fmla="*/ 12 w 14"/>
                  <a:gd name="T85" fmla="*/ 64 h 73"/>
                  <a:gd name="T86" fmla="*/ 12 w 14"/>
                  <a:gd name="T87" fmla="*/ 66 h 73"/>
                  <a:gd name="T88" fmla="*/ 12 w 14"/>
                  <a:gd name="T89" fmla="*/ 67 h 73"/>
                  <a:gd name="T90" fmla="*/ 13 w 14"/>
                  <a:gd name="T91" fmla="*/ 68 h 73"/>
                  <a:gd name="T92" fmla="*/ 13 w 14"/>
                  <a:gd name="T93" fmla="*/ 69 h 73"/>
                  <a:gd name="T94" fmla="*/ 13 w 14"/>
                  <a:gd name="T95" fmla="*/ 71 h 73"/>
                  <a:gd name="T96" fmla="*/ 14 w 14"/>
                  <a:gd name="T97" fmla="*/ 72 h 73"/>
                  <a:gd name="T98" fmla="*/ 14 w 14"/>
                  <a:gd name="T99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3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8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8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2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1" y="58"/>
                    </a:lnTo>
                    <a:lnTo>
                      <a:pt x="11" y="59"/>
                    </a:lnTo>
                    <a:lnTo>
                      <a:pt x="11" y="60"/>
                    </a:lnTo>
                    <a:lnTo>
                      <a:pt x="11" y="62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3" y="68"/>
                    </a:lnTo>
                    <a:lnTo>
                      <a:pt x="13" y="69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8" name="Freeform 1315"/>
              <p:cNvSpPr>
                <a:spLocks/>
              </p:cNvSpPr>
              <p:nvPr/>
            </p:nvSpPr>
            <p:spPr bwMode="auto">
              <a:xfrm>
                <a:off x="5108" y="2503"/>
                <a:ext cx="14" cy="36"/>
              </a:xfrm>
              <a:custGeom>
                <a:avLst/>
                <a:gdLst>
                  <a:gd name="T0" fmla="*/ 0 w 14"/>
                  <a:gd name="T1" fmla="*/ 0 h 36"/>
                  <a:gd name="T2" fmla="*/ 0 w 14"/>
                  <a:gd name="T3" fmla="*/ 1 h 36"/>
                  <a:gd name="T4" fmla="*/ 0 w 14"/>
                  <a:gd name="T5" fmla="*/ 2 h 36"/>
                  <a:gd name="T6" fmla="*/ 1 w 14"/>
                  <a:gd name="T7" fmla="*/ 3 h 36"/>
                  <a:gd name="T8" fmla="*/ 1 w 14"/>
                  <a:gd name="T9" fmla="*/ 5 h 36"/>
                  <a:gd name="T10" fmla="*/ 1 w 14"/>
                  <a:gd name="T11" fmla="*/ 5 h 36"/>
                  <a:gd name="T12" fmla="*/ 2 w 14"/>
                  <a:gd name="T13" fmla="*/ 6 h 36"/>
                  <a:gd name="T14" fmla="*/ 2 w 14"/>
                  <a:gd name="T15" fmla="*/ 8 h 36"/>
                  <a:gd name="T16" fmla="*/ 2 w 14"/>
                  <a:gd name="T17" fmla="*/ 9 h 36"/>
                  <a:gd name="T18" fmla="*/ 3 w 14"/>
                  <a:gd name="T19" fmla="*/ 10 h 36"/>
                  <a:gd name="T20" fmla="*/ 3 w 14"/>
                  <a:gd name="T21" fmla="*/ 11 h 36"/>
                  <a:gd name="T22" fmla="*/ 3 w 14"/>
                  <a:gd name="T23" fmla="*/ 12 h 36"/>
                  <a:gd name="T24" fmla="*/ 4 w 14"/>
                  <a:gd name="T25" fmla="*/ 13 h 36"/>
                  <a:gd name="T26" fmla="*/ 4 w 14"/>
                  <a:gd name="T27" fmla="*/ 14 h 36"/>
                  <a:gd name="T28" fmla="*/ 4 w 14"/>
                  <a:gd name="T29" fmla="*/ 15 h 36"/>
                  <a:gd name="T30" fmla="*/ 4 w 14"/>
                  <a:gd name="T31" fmla="*/ 16 h 36"/>
                  <a:gd name="T32" fmla="*/ 4 w 14"/>
                  <a:gd name="T33" fmla="*/ 17 h 36"/>
                  <a:gd name="T34" fmla="*/ 5 w 14"/>
                  <a:gd name="T35" fmla="*/ 17 h 36"/>
                  <a:gd name="T36" fmla="*/ 5 w 14"/>
                  <a:gd name="T37" fmla="*/ 18 h 36"/>
                  <a:gd name="T38" fmla="*/ 5 w 14"/>
                  <a:gd name="T39" fmla="*/ 19 h 36"/>
                  <a:gd name="T40" fmla="*/ 6 w 14"/>
                  <a:gd name="T41" fmla="*/ 20 h 36"/>
                  <a:gd name="T42" fmla="*/ 6 w 14"/>
                  <a:gd name="T43" fmla="*/ 21 h 36"/>
                  <a:gd name="T44" fmla="*/ 6 w 14"/>
                  <a:gd name="T45" fmla="*/ 22 h 36"/>
                  <a:gd name="T46" fmla="*/ 7 w 14"/>
                  <a:gd name="T47" fmla="*/ 23 h 36"/>
                  <a:gd name="T48" fmla="*/ 7 w 14"/>
                  <a:gd name="T49" fmla="*/ 23 h 36"/>
                  <a:gd name="T50" fmla="*/ 7 w 14"/>
                  <a:gd name="T51" fmla="*/ 24 h 36"/>
                  <a:gd name="T52" fmla="*/ 8 w 14"/>
                  <a:gd name="T53" fmla="*/ 25 h 36"/>
                  <a:gd name="T54" fmla="*/ 8 w 14"/>
                  <a:gd name="T55" fmla="*/ 25 h 36"/>
                  <a:gd name="T56" fmla="*/ 8 w 14"/>
                  <a:gd name="T57" fmla="*/ 26 h 36"/>
                  <a:gd name="T58" fmla="*/ 9 w 14"/>
                  <a:gd name="T59" fmla="*/ 27 h 36"/>
                  <a:gd name="T60" fmla="*/ 9 w 14"/>
                  <a:gd name="T61" fmla="*/ 27 h 36"/>
                  <a:gd name="T62" fmla="*/ 9 w 14"/>
                  <a:gd name="T63" fmla="*/ 28 h 36"/>
                  <a:gd name="T64" fmla="*/ 9 w 14"/>
                  <a:gd name="T65" fmla="*/ 29 h 36"/>
                  <a:gd name="T66" fmla="*/ 10 w 14"/>
                  <a:gd name="T67" fmla="*/ 29 h 36"/>
                  <a:gd name="T68" fmla="*/ 10 w 14"/>
                  <a:gd name="T69" fmla="*/ 30 h 36"/>
                  <a:gd name="T70" fmla="*/ 10 w 14"/>
                  <a:gd name="T71" fmla="*/ 30 h 36"/>
                  <a:gd name="T72" fmla="*/ 10 w 14"/>
                  <a:gd name="T73" fmla="*/ 31 h 36"/>
                  <a:gd name="T74" fmla="*/ 11 w 14"/>
                  <a:gd name="T75" fmla="*/ 31 h 36"/>
                  <a:gd name="T76" fmla="*/ 11 w 14"/>
                  <a:gd name="T77" fmla="*/ 32 h 36"/>
                  <a:gd name="T78" fmla="*/ 11 w 14"/>
                  <a:gd name="T79" fmla="*/ 32 h 36"/>
                  <a:gd name="T80" fmla="*/ 12 w 14"/>
                  <a:gd name="T81" fmla="*/ 33 h 36"/>
                  <a:gd name="T82" fmla="*/ 12 w 14"/>
                  <a:gd name="T83" fmla="*/ 33 h 36"/>
                  <a:gd name="T84" fmla="*/ 12 w 14"/>
                  <a:gd name="T85" fmla="*/ 34 h 36"/>
                  <a:gd name="T86" fmla="*/ 12 w 14"/>
                  <a:gd name="T87" fmla="*/ 34 h 36"/>
                  <a:gd name="T88" fmla="*/ 13 w 14"/>
                  <a:gd name="T89" fmla="*/ 35 h 36"/>
                  <a:gd name="T90" fmla="*/ 13 w 14"/>
                  <a:gd name="T91" fmla="*/ 35 h 36"/>
                  <a:gd name="T92" fmla="*/ 13 w 14"/>
                  <a:gd name="T93" fmla="*/ 35 h 36"/>
                  <a:gd name="T94" fmla="*/ 14 w 14"/>
                  <a:gd name="T95" fmla="*/ 35 h 36"/>
                  <a:gd name="T96" fmla="*/ 14 w 14"/>
                  <a:gd name="T97" fmla="*/ 36 h 36"/>
                  <a:gd name="T98" fmla="*/ 14 w 14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6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7" y="23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2" y="33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5"/>
                    </a:lnTo>
                    <a:lnTo>
                      <a:pt x="13" y="35"/>
                    </a:lnTo>
                    <a:lnTo>
                      <a:pt x="14" y="35"/>
                    </a:lnTo>
                    <a:lnTo>
                      <a:pt x="14" y="36"/>
                    </a:lnTo>
                    <a:lnTo>
                      <a:pt x="14" y="3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9" name="Freeform 1316"/>
              <p:cNvSpPr>
                <a:spLocks/>
              </p:cNvSpPr>
              <p:nvPr/>
            </p:nvSpPr>
            <p:spPr bwMode="auto">
              <a:xfrm>
                <a:off x="5122" y="2522"/>
                <a:ext cx="14" cy="18"/>
              </a:xfrm>
              <a:custGeom>
                <a:avLst/>
                <a:gdLst>
                  <a:gd name="T0" fmla="*/ 0 w 14"/>
                  <a:gd name="T1" fmla="*/ 17 h 18"/>
                  <a:gd name="T2" fmla="*/ 1 w 14"/>
                  <a:gd name="T3" fmla="*/ 17 h 18"/>
                  <a:gd name="T4" fmla="*/ 1 w 14"/>
                  <a:gd name="T5" fmla="*/ 17 h 18"/>
                  <a:gd name="T6" fmla="*/ 1 w 14"/>
                  <a:gd name="T7" fmla="*/ 18 h 18"/>
                  <a:gd name="T8" fmla="*/ 2 w 14"/>
                  <a:gd name="T9" fmla="*/ 18 h 18"/>
                  <a:gd name="T10" fmla="*/ 2 w 14"/>
                  <a:gd name="T11" fmla="*/ 18 h 18"/>
                  <a:gd name="T12" fmla="*/ 2 w 14"/>
                  <a:gd name="T13" fmla="*/ 18 h 18"/>
                  <a:gd name="T14" fmla="*/ 2 w 14"/>
                  <a:gd name="T15" fmla="*/ 18 h 18"/>
                  <a:gd name="T16" fmla="*/ 2 w 14"/>
                  <a:gd name="T17" fmla="*/ 18 h 18"/>
                  <a:gd name="T18" fmla="*/ 3 w 14"/>
                  <a:gd name="T19" fmla="*/ 18 h 18"/>
                  <a:gd name="T20" fmla="*/ 3 w 14"/>
                  <a:gd name="T21" fmla="*/ 18 h 18"/>
                  <a:gd name="T22" fmla="*/ 3 w 14"/>
                  <a:gd name="T23" fmla="*/ 18 h 18"/>
                  <a:gd name="T24" fmla="*/ 4 w 14"/>
                  <a:gd name="T25" fmla="*/ 18 h 18"/>
                  <a:gd name="T26" fmla="*/ 4 w 14"/>
                  <a:gd name="T27" fmla="*/ 18 h 18"/>
                  <a:gd name="T28" fmla="*/ 4 w 14"/>
                  <a:gd name="T29" fmla="*/ 18 h 18"/>
                  <a:gd name="T30" fmla="*/ 5 w 14"/>
                  <a:gd name="T31" fmla="*/ 18 h 18"/>
                  <a:gd name="T32" fmla="*/ 5 w 14"/>
                  <a:gd name="T33" fmla="*/ 18 h 18"/>
                  <a:gd name="T34" fmla="*/ 5 w 14"/>
                  <a:gd name="T35" fmla="*/ 18 h 18"/>
                  <a:gd name="T36" fmla="*/ 6 w 14"/>
                  <a:gd name="T37" fmla="*/ 18 h 18"/>
                  <a:gd name="T38" fmla="*/ 6 w 14"/>
                  <a:gd name="T39" fmla="*/ 18 h 18"/>
                  <a:gd name="T40" fmla="*/ 6 w 14"/>
                  <a:gd name="T41" fmla="*/ 17 h 18"/>
                  <a:gd name="T42" fmla="*/ 7 w 14"/>
                  <a:gd name="T43" fmla="*/ 17 h 18"/>
                  <a:gd name="T44" fmla="*/ 7 w 14"/>
                  <a:gd name="T45" fmla="*/ 17 h 18"/>
                  <a:gd name="T46" fmla="*/ 7 w 14"/>
                  <a:gd name="T47" fmla="*/ 17 h 18"/>
                  <a:gd name="T48" fmla="*/ 7 w 14"/>
                  <a:gd name="T49" fmla="*/ 16 h 18"/>
                  <a:gd name="T50" fmla="*/ 8 w 14"/>
                  <a:gd name="T51" fmla="*/ 16 h 18"/>
                  <a:gd name="T52" fmla="*/ 8 w 14"/>
                  <a:gd name="T53" fmla="*/ 16 h 18"/>
                  <a:gd name="T54" fmla="*/ 8 w 14"/>
                  <a:gd name="T55" fmla="*/ 16 h 18"/>
                  <a:gd name="T56" fmla="*/ 8 w 14"/>
                  <a:gd name="T57" fmla="*/ 15 h 18"/>
                  <a:gd name="T58" fmla="*/ 9 w 14"/>
                  <a:gd name="T59" fmla="*/ 15 h 18"/>
                  <a:gd name="T60" fmla="*/ 9 w 14"/>
                  <a:gd name="T61" fmla="*/ 14 h 18"/>
                  <a:gd name="T62" fmla="*/ 9 w 14"/>
                  <a:gd name="T63" fmla="*/ 14 h 18"/>
                  <a:gd name="T64" fmla="*/ 10 w 14"/>
                  <a:gd name="T65" fmla="*/ 13 h 18"/>
                  <a:gd name="T66" fmla="*/ 10 w 14"/>
                  <a:gd name="T67" fmla="*/ 13 h 18"/>
                  <a:gd name="T68" fmla="*/ 10 w 14"/>
                  <a:gd name="T69" fmla="*/ 12 h 18"/>
                  <a:gd name="T70" fmla="*/ 10 w 14"/>
                  <a:gd name="T71" fmla="*/ 11 h 18"/>
                  <a:gd name="T72" fmla="*/ 11 w 14"/>
                  <a:gd name="T73" fmla="*/ 11 h 18"/>
                  <a:gd name="T74" fmla="*/ 11 w 14"/>
                  <a:gd name="T75" fmla="*/ 10 h 18"/>
                  <a:gd name="T76" fmla="*/ 11 w 14"/>
                  <a:gd name="T77" fmla="*/ 10 h 18"/>
                  <a:gd name="T78" fmla="*/ 12 w 14"/>
                  <a:gd name="T79" fmla="*/ 9 h 18"/>
                  <a:gd name="T80" fmla="*/ 12 w 14"/>
                  <a:gd name="T81" fmla="*/ 8 h 18"/>
                  <a:gd name="T82" fmla="*/ 12 w 14"/>
                  <a:gd name="T83" fmla="*/ 7 h 18"/>
                  <a:gd name="T84" fmla="*/ 13 w 14"/>
                  <a:gd name="T85" fmla="*/ 6 h 18"/>
                  <a:gd name="T86" fmla="*/ 13 w 14"/>
                  <a:gd name="T87" fmla="*/ 6 h 18"/>
                  <a:gd name="T88" fmla="*/ 13 w 14"/>
                  <a:gd name="T89" fmla="*/ 5 h 18"/>
                  <a:gd name="T90" fmla="*/ 14 w 14"/>
                  <a:gd name="T91" fmla="*/ 4 h 18"/>
                  <a:gd name="T92" fmla="*/ 14 w 14"/>
                  <a:gd name="T93" fmla="*/ 3 h 18"/>
                  <a:gd name="T94" fmla="*/ 14 w 14"/>
                  <a:gd name="T95" fmla="*/ 2 h 18"/>
                  <a:gd name="T96" fmla="*/ 14 w 14"/>
                  <a:gd name="T97" fmla="*/ 1 h 18"/>
                  <a:gd name="T98" fmla="*/ 14 w 14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8">
                    <a:moveTo>
                      <a:pt x="0" y="17"/>
                    </a:moveTo>
                    <a:lnTo>
                      <a:pt x="1" y="17"/>
                    </a:lnTo>
                    <a:lnTo>
                      <a:pt x="1" y="17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0" name="Freeform 1317"/>
              <p:cNvSpPr>
                <a:spLocks/>
              </p:cNvSpPr>
              <p:nvPr/>
            </p:nvSpPr>
            <p:spPr bwMode="auto">
              <a:xfrm>
                <a:off x="5136" y="2435"/>
                <a:ext cx="15" cy="87"/>
              </a:xfrm>
              <a:custGeom>
                <a:avLst/>
                <a:gdLst>
                  <a:gd name="T0" fmla="*/ 0 w 15"/>
                  <a:gd name="T1" fmla="*/ 87 h 87"/>
                  <a:gd name="T2" fmla="*/ 1 w 15"/>
                  <a:gd name="T3" fmla="*/ 86 h 87"/>
                  <a:gd name="T4" fmla="*/ 1 w 15"/>
                  <a:gd name="T5" fmla="*/ 85 h 87"/>
                  <a:gd name="T6" fmla="*/ 1 w 15"/>
                  <a:gd name="T7" fmla="*/ 84 h 87"/>
                  <a:gd name="T8" fmla="*/ 2 w 15"/>
                  <a:gd name="T9" fmla="*/ 83 h 87"/>
                  <a:gd name="T10" fmla="*/ 2 w 15"/>
                  <a:gd name="T11" fmla="*/ 82 h 87"/>
                  <a:gd name="T12" fmla="*/ 2 w 15"/>
                  <a:gd name="T13" fmla="*/ 80 h 87"/>
                  <a:gd name="T14" fmla="*/ 3 w 15"/>
                  <a:gd name="T15" fmla="*/ 79 h 87"/>
                  <a:gd name="T16" fmla="*/ 3 w 15"/>
                  <a:gd name="T17" fmla="*/ 78 h 87"/>
                  <a:gd name="T18" fmla="*/ 3 w 15"/>
                  <a:gd name="T19" fmla="*/ 77 h 87"/>
                  <a:gd name="T20" fmla="*/ 4 w 15"/>
                  <a:gd name="T21" fmla="*/ 76 h 87"/>
                  <a:gd name="T22" fmla="*/ 4 w 15"/>
                  <a:gd name="T23" fmla="*/ 74 h 87"/>
                  <a:gd name="T24" fmla="*/ 4 w 15"/>
                  <a:gd name="T25" fmla="*/ 73 h 87"/>
                  <a:gd name="T26" fmla="*/ 5 w 15"/>
                  <a:gd name="T27" fmla="*/ 72 h 87"/>
                  <a:gd name="T28" fmla="*/ 5 w 15"/>
                  <a:gd name="T29" fmla="*/ 70 h 87"/>
                  <a:gd name="T30" fmla="*/ 5 w 15"/>
                  <a:gd name="T31" fmla="*/ 69 h 87"/>
                  <a:gd name="T32" fmla="*/ 5 w 15"/>
                  <a:gd name="T33" fmla="*/ 67 h 87"/>
                  <a:gd name="T34" fmla="*/ 6 w 15"/>
                  <a:gd name="T35" fmla="*/ 66 h 87"/>
                  <a:gd name="T36" fmla="*/ 6 w 15"/>
                  <a:gd name="T37" fmla="*/ 64 h 87"/>
                  <a:gd name="T38" fmla="*/ 6 w 15"/>
                  <a:gd name="T39" fmla="*/ 62 h 87"/>
                  <a:gd name="T40" fmla="*/ 6 w 15"/>
                  <a:gd name="T41" fmla="*/ 61 h 87"/>
                  <a:gd name="T42" fmla="*/ 7 w 15"/>
                  <a:gd name="T43" fmla="*/ 59 h 87"/>
                  <a:gd name="T44" fmla="*/ 7 w 15"/>
                  <a:gd name="T45" fmla="*/ 58 h 87"/>
                  <a:gd name="T46" fmla="*/ 7 w 15"/>
                  <a:gd name="T47" fmla="*/ 56 h 87"/>
                  <a:gd name="T48" fmla="*/ 7 w 15"/>
                  <a:gd name="T49" fmla="*/ 54 h 87"/>
                  <a:gd name="T50" fmla="*/ 8 w 15"/>
                  <a:gd name="T51" fmla="*/ 52 h 87"/>
                  <a:gd name="T52" fmla="*/ 8 w 15"/>
                  <a:gd name="T53" fmla="*/ 50 h 87"/>
                  <a:gd name="T54" fmla="*/ 8 w 15"/>
                  <a:gd name="T55" fmla="*/ 49 h 87"/>
                  <a:gd name="T56" fmla="*/ 9 w 15"/>
                  <a:gd name="T57" fmla="*/ 47 h 87"/>
                  <a:gd name="T58" fmla="*/ 9 w 15"/>
                  <a:gd name="T59" fmla="*/ 45 h 87"/>
                  <a:gd name="T60" fmla="*/ 9 w 15"/>
                  <a:gd name="T61" fmla="*/ 43 h 87"/>
                  <a:gd name="T62" fmla="*/ 10 w 15"/>
                  <a:gd name="T63" fmla="*/ 41 h 87"/>
                  <a:gd name="T64" fmla="*/ 10 w 15"/>
                  <a:gd name="T65" fmla="*/ 39 h 87"/>
                  <a:gd name="T66" fmla="*/ 10 w 15"/>
                  <a:gd name="T67" fmla="*/ 37 h 87"/>
                  <a:gd name="T68" fmla="*/ 11 w 15"/>
                  <a:gd name="T69" fmla="*/ 35 h 87"/>
                  <a:gd name="T70" fmla="*/ 11 w 15"/>
                  <a:gd name="T71" fmla="*/ 33 h 87"/>
                  <a:gd name="T72" fmla="*/ 11 w 15"/>
                  <a:gd name="T73" fmla="*/ 31 h 87"/>
                  <a:gd name="T74" fmla="*/ 12 w 15"/>
                  <a:gd name="T75" fmla="*/ 29 h 87"/>
                  <a:gd name="T76" fmla="*/ 12 w 15"/>
                  <a:gd name="T77" fmla="*/ 26 h 87"/>
                  <a:gd name="T78" fmla="*/ 12 w 15"/>
                  <a:gd name="T79" fmla="*/ 24 h 87"/>
                  <a:gd name="T80" fmla="*/ 12 w 15"/>
                  <a:gd name="T81" fmla="*/ 22 h 87"/>
                  <a:gd name="T82" fmla="*/ 12 w 15"/>
                  <a:gd name="T83" fmla="*/ 19 h 87"/>
                  <a:gd name="T84" fmla="*/ 13 w 15"/>
                  <a:gd name="T85" fmla="*/ 17 h 87"/>
                  <a:gd name="T86" fmla="*/ 13 w 15"/>
                  <a:gd name="T87" fmla="*/ 15 h 87"/>
                  <a:gd name="T88" fmla="*/ 13 w 15"/>
                  <a:gd name="T89" fmla="*/ 13 h 87"/>
                  <a:gd name="T90" fmla="*/ 14 w 15"/>
                  <a:gd name="T91" fmla="*/ 10 h 87"/>
                  <a:gd name="T92" fmla="*/ 14 w 15"/>
                  <a:gd name="T93" fmla="*/ 7 h 87"/>
                  <a:gd name="T94" fmla="*/ 14 w 15"/>
                  <a:gd name="T95" fmla="*/ 5 h 87"/>
                  <a:gd name="T96" fmla="*/ 15 w 15"/>
                  <a:gd name="T97" fmla="*/ 2 h 87"/>
                  <a:gd name="T98" fmla="*/ 15 w 15"/>
                  <a:gd name="T99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87"/>
                    </a:moveTo>
                    <a:lnTo>
                      <a:pt x="1" y="86"/>
                    </a:lnTo>
                    <a:lnTo>
                      <a:pt x="1" y="85"/>
                    </a:lnTo>
                    <a:lnTo>
                      <a:pt x="1" y="84"/>
                    </a:lnTo>
                    <a:lnTo>
                      <a:pt x="2" y="83"/>
                    </a:lnTo>
                    <a:lnTo>
                      <a:pt x="2" y="82"/>
                    </a:lnTo>
                    <a:lnTo>
                      <a:pt x="2" y="80"/>
                    </a:lnTo>
                    <a:lnTo>
                      <a:pt x="3" y="79"/>
                    </a:lnTo>
                    <a:lnTo>
                      <a:pt x="3" y="78"/>
                    </a:lnTo>
                    <a:lnTo>
                      <a:pt x="3" y="77"/>
                    </a:lnTo>
                    <a:lnTo>
                      <a:pt x="4" y="76"/>
                    </a:lnTo>
                    <a:lnTo>
                      <a:pt x="4" y="74"/>
                    </a:lnTo>
                    <a:lnTo>
                      <a:pt x="4" y="73"/>
                    </a:lnTo>
                    <a:lnTo>
                      <a:pt x="5" y="72"/>
                    </a:lnTo>
                    <a:lnTo>
                      <a:pt x="5" y="70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6" y="66"/>
                    </a:lnTo>
                    <a:lnTo>
                      <a:pt x="6" y="64"/>
                    </a:lnTo>
                    <a:lnTo>
                      <a:pt x="6" y="62"/>
                    </a:lnTo>
                    <a:lnTo>
                      <a:pt x="6" y="61"/>
                    </a:lnTo>
                    <a:lnTo>
                      <a:pt x="7" y="59"/>
                    </a:lnTo>
                    <a:lnTo>
                      <a:pt x="7" y="58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2"/>
                    </a:lnTo>
                    <a:lnTo>
                      <a:pt x="8" y="50"/>
                    </a:lnTo>
                    <a:lnTo>
                      <a:pt x="8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9" y="43"/>
                    </a:lnTo>
                    <a:lnTo>
                      <a:pt x="10" y="41"/>
                    </a:lnTo>
                    <a:lnTo>
                      <a:pt x="10" y="39"/>
                    </a:lnTo>
                    <a:lnTo>
                      <a:pt x="10" y="37"/>
                    </a:lnTo>
                    <a:lnTo>
                      <a:pt x="11" y="35"/>
                    </a:lnTo>
                    <a:lnTo>
                      <a:pt x="11" y="33"/>
                    </a:lnTo>
                    <a:lnTo>
                      <a:pt x="11" y="31"/>
                    </a:lnTo>
                    <a:lnTo>
                      <a:pt x="12" y="29"/>
                    </a:lnTo>
                    <a:lnTo>
                      <a:pt x="12" y="26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2" y="19"/>
                    </a:lnTo>
                    <a:lnTo>
                      <a:pt x="13" y="17"/>
                    </a:lnTo>
                    <a:lnTo>
                      <a:pt x="13" y="15"/>
                    </a:lnTo>
                    <a:lnTo>
                      <a:pt x="13" y="13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1" name="Freeform 1318"/>
              <p:cNvSpPr>
                <a:spLocks/>
              </p:cNvSpPr>
              <p:nvPr/>
            </p:nvSpPr>
            <p:spPr bwMode="auto">
              <a:xfrm>
                <a:off x="5151" y="2266"/>
                <a:ext cx="14" cy="169"/>
              </a:xfrm>
              <a:custGeom>
                <a:avLst/>
                <a:gdLst>
                  <a:gd name="T0" fmla="*/ 0 w 14"/>
                  <a:gd name="T1" fmla="*/ 169 h 169"/>
                  <a:gd name="T2" fmla="*/ 0 w 14"/>
                  <a:gd name="T3" fmla="*/ 166 h 169"/>
                  <a:gd name="T4" fmla="*/ 1 w 14"/>
                  <a:gd name="T5" fmla="*/ 164 h 169"/>
                  <a:gd name="T6" fmla="*/ 1 w 14"/>
                  <a:gd name="T7" fmla="*/ 161 h 169"/>
                  <a:gd name="T8" fmla="*/ 1 w 14"/>
                  <a:gd name="T9" fmla="*/ 158 h 169"/>
                  <a:gd name="T10" fmla="*/ 2 w 14"/>
                  <a:gd name="T11" fmla="*/ 156 h 169"/>
                  <a:gd name="T12" fmla="*/ 2 w 14"/>
                  <a:gd name="T13" fmla="*/ 153 h 169"/>
                  <a:gd name="T14" fmla="*/ 2 w 14"/>
                  <a:gd name="T15" fmla="*/ 150 h 169"/>
                  <a:gd name="T16" fmla="*/ 2 w 14"/>
                  <a:gd name="T17" fmla="*/ 147 h 169"/>
                  <a:gd name="T18" fmla="*/ 3 w 14"/>
                  <a:gd name="T19" fmla="*/ 144 h 169"/>
                  <a:gd name="T20" fmla="*/ 3 w 14"/>
                  <a:gd name="T21" fmla="*/ 141 h 169"/>
                  <a:gd name="T22" fmla="*/ 3 w 14"/>
                  <a:gd name="T23" fmla="*/ 138 h 169"/>
                  <a:gd name="T24" fmla="*/ 3 w 14"/>
                  <a:gd name="T25" fmla="*/ 135 h 169"/>
                  <a:gd name="T26" fmla="*/ 4 w 14"/>
                  <a:gd name="T27" fmla="*/ 132 h 169"/>
                  <a:gd name="T28" fmla="*/ 4 w 14"/>
                  <a:gd name="T29" fmla="*/ 129 h 169"/>
                  <a:gd name="T30" fmla="*/ 4 w 14"/>
                  <a:gd name="T31" fmla="*/ 126 h 169"/>
                  <a:gd name="T32" fmla="*/ 4 w 14"/>
                  <a:gd name="T33" fmla="*/ 123 h 169"/>
                  <a:gd name="T34" fmla="*/ 5 w 14"/>
                  <a:gd name="T35" fmla="*/ 120 h 169"/>
                  <a:gd name="T36" fmla="*/ 5 w 14"/>
                  <a:gd name="T37" fmla="*/ 116 h 169"/>
                  <a:gd name="T38" fmla="*/ 5 w 14"/>
                  <a:gd name="T39" fmla="*/ 113 h 169"/>
                  <a:gd name="T40" fmla="*/ 6 w 14"/>
                  <a:gd name="T41" fmla="*/ 110 h 169"/>
                  <a:gd name="T42" fmla="*/ 6 w 14"/>
                  <a:gd name="T43" fmla="*/ 107 h 169"/>
                  <a:gd name="T44" fmla="*/ 6 w 14"/>
                  <a:gd name="T45" fmla="*/ 104 h 169"/>
                  <a:gd name="T46" fmla="*/ 7 w 14"/>
                  <a:gd name="T47" fmla="*/ 100 h 169"/>
                  <a:gd name="T48" fmla="*/ 7 w 14"/>
                  <a:gd name="T49" fmla="*/ 97 h 169"/>
                  <a:gd name="T50" fmla="*/ 7 w 14"/>
                  <a:gd name="T51" fmla="*/ 93 h 169"/>
                  <a:gd name="T52" fmla="*/ 8 w 14"/>
                  <a:gd name="T53" fmla="*/ 90 h 169"/>
                  <a:gd name="T54" fmla="*/ 8 w 14"/>
                  <a:gd name="T55" fmla="*/ 86 h 169"/>
                  <a:gd name="T56" fmla="*/ 8 w 14"/>
                  <a:gd name="T57" fmla="*/ 83 h 169"/>
                  <a:gd name="T58" fmla="*/ 9 w 14"/>
                  <a:gd name="T59" fmla="*/ 79 h 169"/>
                  <a:gd name="T60" fmla="*/ 9 w 14"/>
                  <a:gd name="T61" fmla="*/ 75 h 169"/>
                  <a:gd name="T62" fmla="*/ 9 w 14"/>
                  <a:gd name="T63" fmla="*/ 72 h 169"/>
                  <a:gd name="T64" fmla="*/ 9 w 14"/>
                  <a:gd name="T65" fmla="*/ 68 h 169"/>
                  <a:gd name="T66" fmla="*/ 9 w 14"/>
                  <a:gd name="T67" fmla="*/ 64 h 169"/>
                  <a:gd name="T68" fmla="*/ 10 w 14"/>
                  <a:gd name="T69" fmla="*/ 61 h 169"/>
                  <a:gd name="T70" fmla="*/ 10 w 14"/>
                  <a:gd name="T71" fmla="*/ 57 h 169"/>
                  <a:gd name="T72" fmla="*/ 10 w 14"/>
                  <a:gd name="T73" fmla="*/ 53 h 169"/>
                  <a:gd name="T74" fmla="*/ 11 w 14"/>
                  <a:gd name="T75" fmla="*/ 49 h 169"/>
                  <a:gd name="T76" fmla="*/ 11 w 14"/>
                  <a:gd name="T77" fmla="*/ 45 h 169"/>
                  <a:gd name="T78" fmla="*/ 11 w 14"/>
                  <a:gd name="T79" fmla="*/ 41 h 169"/>
                  <a:gd name="T80" fmla="*/ 12 w 14"/>
                  <a:gd name="T81" fmla="*/ 37 h 169"/>
                  <a:gd name="T82" fmla="*/ 12 w 14"/>
                  <a:gd name="T83" fmla="*/ 33 h 169"/>
                  <a:gd name="T84" fmla="*/ 12 w 14"/>
                  <a:gd name="T85" fmla="*/ 29 h 169"/>
                  <a:gd name="T86" fmla="*/ 13 w 14"/>
                  <a:gd name="T87" fmla="*/ 25 h 169"/>
                  <a:gd name="T88" fmla="*/ 13 w 14"/>
                  <a:gd name="T89" fmla="*/ 21 h 169"/>
                  <a:gd name="T90" fmla="*/ 13 w 14"/>
                  <a:gd name="T91" fmla="*/ 17 h 169"/>
                  <a:gd name="T92" fmla="*/ 13 w 14"/>
                  <a:gd name="T93" fmla="*/ 13 h 169"/>
                  <a:gd name="T94" fmla="*/ 14 w 14"/>
                  <a:gd name="T95" fmla="*/ 9 h 169"/>
                  <a:gd name="T96" fmla="*/ 14 w 14"/>
                  <a:gd name="T97" fmla="*/ 4 h 169"/>
                  <a:gd name="T98" fmla="*/ 14 w 14"/>
                  <a:gd name="T99" fmla="*/ 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9">
                    <a:moveTo>
                      <a:pt x="0" y="169"/>
                    </a:moveTo>
                    <a:lnTo>
                      <a:pt x="0" y="166"/>
                    </a:lnTo>
                    <a:lnTo>
                      <a:pt x="1" y="164"/>
                    </a:lnTo>
                    <a:lnTo>
                      <a:pt x="1" y="161"/>
                    </a:lnTo>
                    <a:lnTo>
                      <a:pt x="1" y="158"/>
                    </a:lnTo>
                    <a:lnTo>
                      <a:pt x="2" y="156"/>
                    </a:lnTo>
                    <a:lnTo>
                      <a:pt x="2" y="153"/>
                    </a:lnTo>
                    <a:lnTo>
                      <a:pt x="2" y="150"/>
                    </a:lnTo>
                    <a:lnTo>
                      <a:pt x="2" y="147"/>
                    </a:lnTo>
                    <a:lnTo>
                      <a:pt x="3" y="144"/>
                    </a:lnTo>
                    <a:lnTo>
                      <a:pt x="3" y="141"/>
                    </a:lnTo>
                    <a:lnTo>
                      <a:pt x="3" y="138"/>
                    </a:lnTo>
                    <a:lnTo>
                      <a:pt x="3" y="135"/>
                    </a:lnTo>
                    <a:lnTo>
                      <a:pt x="4" y="132"/>
                    </a:lnTo>
                    <a:lnTo>
                      <a:pt x="4" y="129"/>
                    </a:lnTo>
                    <a:lnTo>
                      <a:pt x="4" y="126"/>
                    </a:lnTo>
                    <a:lnTo>
                      <a:pt x="4" y="123"/>
                    </a:lnTo>
                    <a:lnTo>
                      <a:pt x="5" y="120"/>
                    </a:lnTo>
                    <a:lnTo>
                      <a:pt x="5" y="116"/>
                    </a:lnTo>
                    <a:lnTo>
                      <a:pt x="5" y="113"/>
                    </a:lnTo>
                    <a:lnTo>
                      <a:pt x="6" y="110"/>
                    </a:lnTo>
                    <a:lnTo>
                      <a:pt x="6" y="107"/>
                    </a:lnTo>
                    <a:lnTo>
                      <a:pt x="6" y="104"/>
                    </a:lnTo>
                    <a:lnTo>
                      <a:pt x="7" y="100"/>
                    </a:lnTo>
                    <a:lnTo>
                      <a:pt x="7" y="97"/>
                    </a:lnTo>
                    <a:lnTo>
                      <a:pt x="7" y="93"/>
                    </a:lnTo>
                    <a:lnTo>
                      <a:pt x="8" y="90"/>
                    </a:lnTo>
                    <a:lnTo>
                      <a:pt x="8" y="86"/>
                    </a:lnTo>
                    <a:lnTo>
                      <a:pt x="8" y="83"/>
                    </a:lnTo>
                    <a:lnTo>
                      <a:pt x="9" y="79"/>
                    </a:lnTo>
                    <a:lnTo>
                      <a:pt x="9" y="75"/>
                    </a:lnTo>
                    <a:lnTo>
                      <a:pt x="9" y="72"/>
                    </a:lnTo>
                    <a:lnTo>
                      <a:pt x="9" y="68"/>
                    </a:lnTo>
                    <a:lnTo>
                      <a:pt x="9" y="64"/>
                    </a:lnTo>
                    <a:lnTo>
                      <a:pt x="10" y="61"/>
                    </a:lnTo>
                    <a:lnTo>
                      <a:pt x="10" y="57"/>
                    </a:lnTo>
                    <a:lnTo>
                      <a:pt x="10" y="53"/>
                    </a:lnTo>
                    <a:lnTo>
                      <a:pt x="11" y="49"/>
                    </a:lnTo>
                    <a:lnTo>
                      <a:pt x="11" y="45"/>
                    </a:lnTo>
                    <a:lnTo>
                      <a:pt x="11" y="41"/>
                    </a:lnTo>
                    <a:lnTo>
                      <a:pt x="12" y="37"/>
                    </a:lnTo>
                    <a:lnTo>
                      <a:pt x="12" y="33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3" y="21"/>
                    </a:lnTo>
                    <a:lnTo>
                      <a:pt x="13" y="17"/>
                    </a:lnTo>
                    <a:lnTo>
                      <a:pt x="13" y="13"/>
                    </a:lnTo>
                    <a:lnTo>
                      <a:pt x="14" y="9"/>
                    </a:lnTo>
                    <a:lnTo>
                      <a:pt x="14" y="4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2" name="Freeform 1319"/>
              <p:cNvSpPr>
                <a:spLocks/>
              </p:cNvSpPr>
              <p:nvPr/>
            </p:nvSpPr>
            <p:spPr bwMode="auto">
              <a:xfrm>
                <a:off x="5165" y="2020"/>
                <a:ext cx="14" cy="246"/>
              </a:xfrm>
              <a:custGeom>
                <a:avLst/>
                <a:gdLst>
                  <a:gd name="T0" fmla="*/ 0 w 14"/>
                  <a:gd name="T1" fmla="*/ 246 h 246"/>
                  <a:gd name="T2" fmla="*/ 1 w 14"/>
                  <a:gd name="T3" fmla="*/ 242 h 246"/>
                  <a:gd name="T4" fmla="*/ 1 w 14"/>
                  <a:gd name="T5" fmla="*/ 237 h 246"/>
                  <a:gd name="T6" fmla="*/ 1 w 14"/>
                  <a:gd name="T7" fmla="*/ 233 h 246"/>
                  <a:gd name="T8" fmla="*/ 1 w 14"/>
                  <a:gd name="T9" fmla="*/ 229 h 246"/>
                  <a:gd name="T10" fmla="*/ 2 w 14"/>
                  <a:gd name="T11" fmla="*/ 224 h 246"/>
                  <a:gd name="T12" fmla="*/ 2 w 14"/>
                  <a:gd name="T13" fmla="*/ 219 h 246"/>
                  <a:gd name="T14" fmla="*/ 2 w 14"/>
                  <a:gd name="T15" fmla="*/ 215 h 246"/>
                  <a:gd name="T16" fmla="*/ 2 w 14"/>
                  <a:gd name="T17" fmla="*/ 211 h 246"/>
                  <a:gd name="T18" fmla="*/ 3 w 14"/>
                  <a:gd name="T19" fmla="*/ 206 h 246"/>
                  <a:gd name="T20" fmla="*/ 3 w 14"/>
                  <a:gd name="T21" fmla="*/ 201 h 246"/>
                  <a:gd name="T22" fmla="*/ 3 w 14"/>
                  <a:gd name="T23" fmla="*/ 197 h 246"/>
                  <a:gd name="T24" fmla="*/ 4 w 14"/>
                  <a:gd name="T25" fmla="*/ 192 h 246"/>
                  <a:gd name="T26" fmla="*/ 4 w 14"/>
                  <a:gd name="T27" fmla="*/ 187 h 246"/>
                  <a:gd name="T28" fmla="*/ 4 w 14"/>
                  <a:gd name="T29" fmla="*/ 183 h 246"/>
                  <a:gd name="T30" fmla="*/ 5 w 14"/>
                  <a:gd name="T31" fmla="*/ 178 h 246"/>
                  <a:gd name="T32" fmla="*/ 5 w 14"/>
                  <a:gd name="T33" fmla="*/ 173 h 246"/>
                  <a:gd name="T34" fmla="*/ 5 w 14"/>
                  <a:gd name="T35" fmla="*/ 168 h 246"/>
                  <a:gd name="T36" fmla="*/ 6 w 14"/>
                  <a:gd name="T37" fmla="*/ 164 h 246"/>
                  <a:gd name="T38" fmla="*/ 6 w 14"/>
                  <a:gd name="T39" fmla="*/ 159 h 246"/>
                  <a:gd name="T40" fmla="*/ 6 w 14"/>
                  <a:gd name="T41" fmla="*/ 153 h 246"/>
                  <a:gd name="T42" fmla="*/ 6 w 14"/>
                  <a:gd name="T43" fmla="*/ 149 h 246"/>
                  <a:gd name="T44" fmla="*/ 6 w 14"/>
                  <a:gd name="T45" fmla="*/ 144 h 246"/>
                  <a:gd name="T46" fmla="*/ 7 w 14"/>
                  <a:gd name="T47" fmla="*/ 139 h 246"/>
                  <a:gd name="T48" fmla="*/ 7 w 14"/>
                  <a:gd name="T49" fmla="*/ 134 h 246"/>
                  <a:gd name="T50" fmla="*/ 7 w 14"/>
                  <a:gd name="T51" fmla="*/ 129 h 246"/>
                  <a:gd name="T52" fmla="*/ 8 w 14"/>
                  <a:gd name="T53" fmla="*/ 123 h 246"/>
                  <a:gd name="T54" fmla="*/ 8 w 14"/>
                  <a:gd name="T55" fmla="*/ 118 h 246"/>
                  <a:gd name="T56" fmla="*/ 8 w 14"/>
                  <a:gd name="T57" fmla="*/ 113 h 246"/>
                  <a:gd name="T58" fmla="*/ 9 w 14"/>
                  <a:gd name="T59" fmla="*/ 108 h 246"/>
                  <a:gd name="T60" fmla="*/ 9 w 14"/>
                  <a:gd name="T61" fmla="*/ 103 h 246"/>
                  <a:gd name="T62" fmla="*/ 9 w 14"/>
                  <a:gd name="T63" fmla="*/ 98 h 246"/>
                  <a:gd name="T64" fmla="*/ 10 w 14"/>
                  <a:gd name="T65" fmla="*/ 93 h 246"/>
                  <a:gd name="T66" fmla="*/ 10 w 14"/>
                  <a:gd name="T67" fmla="*/ 87 h 246"/>
                  <a:gd name="T68" fmla="*/ 10 w 14"/>
                  <a:gd name="T69" fmla="*/ 82 h 246"/>
                  <a:gd name="T70" fmla="*/ 11 w 14"/>
                  <a:gd name="T71" fmla="*/ 77 h 246"/>
                  <a:gd name="T72" fmla="*/ 11 w 14"/>
                  <a:gd name="T73" fmla="*/ 71 h 246"/>
                  <a:gd name="T74" fmla="*/ 11 w 14"/>
                  <a:gd name="T75" fmla="*/ 66 h 246"/>
                  <a:gd name="T76" fmla="*/ 11 w 14"/>
                  <a:gd name="T77" fmla="*/ 61 h 246"/>
                  <a:gd name="T78" fmla="*/ 12 w 14"/>
                  <a:gd name="T79" fmla="*/ 55 h 246"/>
                  <a:gd name="T80" fmla="*/ 12 w 14"/>
                  <a:gd name="T81" fmla="*/ 50 h 246"/>
                  <a:gd name="T82" fmla="*/ 12 w 14"/>
                  <a:gd name="T83" fmla="*/ 44 h 246"/>
                  <a:gd name="T84" fmla="*/ 12 w 14"/>
                  <a:gd name="T85" fmla="*/ 39 h 246"/>
                  <a:gd name="T86" fmla="*/ 13 w 14"/>
                  <a:gd name="T87" fmla="*/ 34 h 246"/>
                  <a:gd name="T88" fmla="*/ 13 w 14"/>
                  <a:gd name="T89" fmla="*/ 28 h 246"/>
                  <a:gd name="T90" fmla="*/ 13 w 14"/>
                  <a:gd name="T91" fmla="*/ 22 h 246"/>
                  <a:gd name="T92" fmla="*/ 14 w 14"/>
                  <a:gd name="T93" fmla="*/ 17 h 246"/>
                  <a:gd name="T94" fmla="*/ 14 w 14"/>
                  <a:gd name="T95" fmla="*/ 11 h 246"/>
                  <a:gd name="T96" fmla="*/ 14 w 14"/>
                  <a:gd name="T97" fmla="*/ 5 h 246"/>
                  <a:gd name="T98" fmla="*/ 14 w 14"/>
                  <a:gd name="T99" fmla="*/ 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6">
                    <a:moveTo>
                      <a:pt x="0" y="246"/>
                    </a:moveTo>
                    <a:lnTo>
                      <a:pt x="1" y="242"/>
                    </a:lnTo>
                    <a:lnTo>
                      <a:pt x="1" y="237"/>
                    </a:lnTo>
                    <a:lnTo>
                      <a:pt x="1" y="233"/>
                    </a:lnTo>
                    <a:lnTo>
                      <a:pt x="1" y="229"/>
                    </a:lnTo>
                    <a:lnTo>
                      <a:pt x="2" y="224"/>
                    </a:lnTo>
                    <a:lnTo>
                      <a:pt x="2" y="219"/>
                    </a:lnTo>
                    <a:lnTo>
                      <a:pt x="2" y="215"/>
                    </a:lnTo>
                    <a:lnTo>
                      <a:pt x="2" y="211"/>
                    </a:lnTo>
                    <a:lnTo>
                      <a:pt x="3" y="206"/>
                    </a:lnTo>
                    <a:lnTo>
                      <a:pt x="3" y="201"/>
                    </a:lnTo>
                    <a:lnTo>
                      <a:pt x="3" y="197"/>
                    </a:lnTo>
                    <a:lnTo>
                      <a:pt x="4" y="192"/>
                    </a:lnTo>
                    <a:lnTo>
                      <a:pt x="4" y="187"/>
                    </a:lnTo>
                    <a:lnTo>
                      <a:pt x="4" y="183"/>
                    </a:lnTo>
                    <a:lnTo>
                      <a:pt x="5" y="178"/>
                    </a:lnTo>
                    <a:lnTo>
                      <a:pt x="5" y="173"/>
                    </a:lnTo>
                    <a:lnTo>
                      <a:pt x="5" y="168"/>
                    </a:lnTo>
                    <a:lnTo>
                      <a:pt x="6" y="164"/>
                    </a:lnTo>
                    <a:lnTo>
                      <a:pt x="6" y="159"/>
                    </a:lnTo>
                    <a:lnTo>
                      <a:pt x="6" y="153"/>
                    </a:lnTo>
                    <a:lnTo>
                      <a:pt x="6" y="149"/>
                    </a:lnTo>
                    <a:lnTo>
                      <a:pt x="6" y="144"/>
                    </a:lnTo>
                    <a:lnTo>
                      <a:pt x="7" y="139"/>
                    </a:lnTo>
                    <a:lnTo>
                      <a:pt x="7" y="134"/>
                    </a:lnTo>
                    <a:lnTo>
                      <a:pt x="7" y="129"/>
                    </a:lnTo>
                    <a:lnTo>
                      <a:pt x="8" y="123"/>
                    </a:lnTo>
                    <a:lnTo>
                      <a:pt x="8" y="118"/>
                    </a:lnTo>
                    <a:lnTo>
                      <a:pt x="8" y="113"/>
                    </a:lnTo>
                    <a:lnTo>
                      <a:pt x="9" y="108"/>
                    </a:lnTo>
                    <a:lnTo>
                      <a:pt x="9" y="103"/>
                    </a:lnTo>
                    <a:lnTo>
                      <a:pt x="9" y="98"/>
                    </a:lnTo>
                    <a:lnTo>
                      <a:pt x="10" y="93"/>
                    </a:lnTo>
                    <a:lnTo>
                      <a:pt x="10" y="87"/>
                    </a:lnTo>
                    <a:lnTo>
                      <a:pt x="10" y="82"/>
                    </a:lnTo>
                    <a:lnTo>
                      <a:pt x="11" y="77"/>
                    </a:lnTo>
                    <a:lnTo>
                      <a:pt x="11" y="71"/>
                    </a:lnTo>
                    <a:lnTo>
                      <a:pt x="11" y="66"/>
                    </a:lnTo>
                    <a:lnTo>
                      <a:pt x="11" y="61"/>
                    </a:lnTo>
                    <a:lnTo>
                      <a:pt x="12" y="55"/>
                    </a:lnTo>
                    <a:lnTo>
                      <a:pt x="12" y="50"/>
                    </a:lnTo>
                    <a:lnTo>
                      <a:pt x="12" y="44"/>
                    </a:lnTo>
                    <a:lnTo>
                      <a:pt x="12" y="39"/>
                    </a:lnTo>
                    <a:lnTo>
                      <a:pt x="13" y="34"/>
                    </a:lnTo>
                    <a:lnTo>
                      <a:pt x="13" y="28"/>
                    </a:lnTo>
                    <a:lnTo>
                      <a:pt x="13" y="22"/>
                    </a:lnTo>
                    <a:lnTo>
                      <a:pt x="14" y="17"/>
                    </a:lnTo>
                    <a:lnTo>
                      <a:pt x="14" y="11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3" name="Freeform 1320"/>
              <p:cNvSpPr>
                <a:spLocks/>
              </p:cNvSpPr>
              <p:nvPr/>
            </p:nvSpPr>
            <p:spPr bwMode="auto">
              <a:xfrm>
                <a:off x="5179" y="1728"/>
                <a:ext cx="15" cy="292"/>
              </a:xfrm>
              <a:custGeom>
                <a:avLst/>
                <a:gdLst>
                  <a:gd name="T0" fmla="*/ 0 w 15"/>
                  <a:gd name="T1" fmla="*/ 292 h 292"/>
                  <a:gd name="T2" fmla="*/ 1 w 15"/>
                  <a:gd name="T3" fmla="*/ 286 h 292"/>
                  <a:gd name="T4" fmla="*/ 1 w 15"/>
                  <a:gd name="T5" fmla="*/ 280 h 292"/>
                  <a:gd name="T6" fmla="*/ 1 w 15"/>
                  <a:gd name="T7" fmla="*/ 275 h 292"/>
                  <a:gd name="T8" fmla="*/ 2 w 15"/>
                  <a:gd name="T9" fmla="*/ 269 h 292"/>
                  <a:gd name="T10" fmla="*/ 2 w 15"/>
                  <a:gd name="T11" fmla="*/ 263 h 292"/>
                  <a:gd name="T12" fmla="*/ 2 w 15"/>
                  <a:gd name="T13" fmla="*/ 258 h 292"/>
                  <a:gd name="T14" fmla="*/ 3 w 15"/>
                  <a:gd name="T15" fmla="*/ 252 h 292"/>
                  <a:gd name="T16" fmla="*/ 3 w 15"/>
                  <a:gd name="T17" fmla="*/ 246 h 292"/>
                  <a:gd name="T18" fmla="*/ 3 w 15"/>
                  <a:gd name="T19" fmla="*/ 240 h 292"/>
                  <a:gd name="T20" fmla="*/ 4 w 15"/>
                  <a:gd name="T21" fmla="*/ 235 h 292"/>
                  <a:gd name="T22" fmla="*/ 4 w 15"/>
                  <a:gd name="T23" fmla="*/ 229 h 292"/>
                  <a:gd name="T24" fmla="*/ 4 w 15"/>
                  <a:gd name="T25" fmla="*/ 223 h 292"/>
                  <a:gd name="T26" fmla="*/ 4 w 15"/>
                  <a:gd name="T27" fmla="*/ 217 h 292"/>
                  <a:gd name="T28" fmla="*/ 4 w 15"/>
                  <a:gd name="T29" fmla="*/ 211 h 292"/>
                  <a:gd name="T30" fmla="*/ 5 w 15"/>
                  <a:gd name="T31" fmla="*/ 205 h 292"/>
                  <a:gd name="T32" fmla="*/ 5 w 15"/>
                  <a:gd name="T33" fmla="*/ 199 h 292"/>
                  <a:gd name="T34" fmla="*/ 5 w 15"/>
                  <a:gd name="T35" fmla="*/ 194 h 292"/>
                  <a:gd name="T36" fmla="*/ 6 w 15"/>
                  <a:gd name="T37" fmla="*/ 188 h 292"/>
                  <a:gd name="T38" fmla="*/ 6 w 15"/>
                  <a:gd name="T39" fmla="*/ 182 h 292"/>
                  <a:gd name="T40" fmla="*/ 6 w 15"/>
                  <a:gd name="T41" fmla="*/ 176 h 292"/>
                  <a:gd name="T42" fmla="*/ 7 w 15"/>
                  <a:gd name="T43" fmla="*/ 170 h 292"/>
                  <a:gd name="T44" fmla="*/ 7 w 15"/>
                  <a:gd name="T45" fmla="*/ 164 h 292"/>
                  <a:gd name="T46" fmla="*/ 7 w 15"/>
                  <a:gd name="T47" fmla="*/ 158 h 292"/>
                  <a:gd name="T48" fmla="*/ 8 w 15"/>
                  <a:gd name="T49" fmla="*/ 152 h 292"/>
                  <a:gd name="T50" fmla="*/ 8 w 15"/>
                  <a:gd name="T51" fmla="*/ 146 h 292"/>
                  <a:gd name="T52" fmla="*/ 8 w 15"/>
                  <a:gd name="T53" fmla="*/ 140 h 292"/>
                  <a:gd name="T54" fmla="*/ 9 w 15"/>
                  <a:gd name="T55" fmla="*/ 134 h 292"/>
                  <a:gd name="T56" fmla="*/ 9 w 15"/>
                  <a:gd name="T57" fmla="*/ 128 h 292"/>
                  <a:gd name="T58" fmla="*/ 9 w 15"/>
                  <a:gd name="T59" fmla="*/ 122 h 292"/>
                  <a:gd name="T60" fmla="*/ 9 w 15"/>
                  <a:gd name="T61" fmla="*/ 116 h 292"/>
                  <a:gd name="T62" fmla="*/ 10 w 15"/>
                  <a:gd name="T63" fmla="*/ 110 h 292"/>
                  <a:gd name="T64" fmla="*/ 10 w 15"/>
                  <a:gd name="T65" fmla="*/ 104 h 292"/>
                  <a:gd name="T66" fmla="*/ 10 w 15"/>
                  <a:gd name="T67" fmla="*/ 98 h 292"/>
                  <a:gd name="T68" fmla="*/ 10 w 15"/>
                  <a:gd name="T69" fmla="*/ 91 h 292"/>
                  <a:gd name="T70" fmla="*/ 11 w 15"/>
                  <a:gd name="T71" fmla="*/ 85 h 292"/>
                  <a:gd name="T72" fmla="*/ 11 w 15"/>
                  <a:gd name="T73" fmla="*/ 79 h 292"/>
                  <a:gd name="T74" fmla="*/ 11 w 15"/>
                  <a:gd name="T75" fmla="*/ 73 h 292"/>
                  <a:gd name="T76" fmla="*/ 12 w 15"/>
                  <a:gd name="T77" fmla="*/ 67 h 292"/>
                  <a:gd name="T78" fmla="*/ 12 w 15"/>
                  <a:gd name="T79" fmla="*/ 61 h 292"/>
                  <a:gd name="T80" fmla="*/ 12 w 15"/>
                  <a:gd name="T81" fmla="*/ 55 h 292"/>
                  <a:gd name="T82" fmla="*/ 12 w 15"/>
                  <a:gd name="T83" fmla="*/ 49 h 292"/>
                  <a:gd name="T84" fmla="*/ 13 w 15"/>
                  <a:gd name="T85" fmla="*/ 43 h 292"/>
                  <a:gd name="T86" fmla="*/ 13 w 15"/>
                  <a:gd name="T87" fmla="*/ 37 h 292"/>
                  <a:gd name="T88" fmla="*/ 13 w 15"/>
                  <a:gd name="T89" fmla="*/ 31 h 292"/>
                  <a:gd name="T90" fmla="*/ 14 w 15"/>
                  <a:gd name="T91" fmla="*/ 25 h 292"/>
                  <a:gd name="T92" fmla="*/ 14 w 15"/>
                  <a:gd name="T93" fmla="*/ 19 h 292"/>
                  <a:gd name="T94" fmla="*/ 14 w 15"/>
                  <a:gd name="T95" fmla="*/ 12 h 292"/>
                  <a:gd name="T96" fmla="*/ 15 w 15"/>
                  <a:gd name="T97" fmla="*/ 6 h 292"/>
                  <a:gd name="T98" fmla="*/ 15 w 15"/>
                  <a:gd name="T99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2">
                    <a:moveTo>
                      <a:pt x="0" y="292"/>
                    </a:moveTo>
                    <a:lnTo>
                      <a:pt x="1" y="286"/>
                    </a:lnTo>
                    <a:lnTo>
                      <a:pt x="1" y="280"/>
                    </a:lnTo>
                    <a:lnTo>
                      <a:pt x="1" y="275"/>
                    </a:lnTo>
                    <a:lnTo>
                      <a:pt x="2" y="269"/>
                    </a:lnTo>
                    <a:lnTo>
                      <a:pt x="2" y="263"/>
                    </a:lnTo>
                    <a:lnTo>
                      <a:pt x="2" y="258"/>
                    </a:lnTo>
                    <a:lnTo>
                      <a:pt x="3" y="252"/>
                    </a:lnTo>
                    <a:lnTo>
                      <a:pt x="3" y="246"/>
                    </a:lnTo>
                    <a:lnTo>
                      <a:pt x="3" y="240"/>
                    </a:lnTo>
                    <a:lnTo>
                      <a:pt x="4" y="235"/>
                    </a:lnTo>
                    <a:lnTo>
                      <a:pt x="4" y="229"/>
                    </a:lnTo>
                    <a:lnTo>
                      <a:pt x="4" y="223"/>
                    </a:lnTo>
                    <a:lnTo>
                      <a:pt x="4" y="217"/>
                    </a:lnTo>
                    <a:lnTo>
                      <a:pt x="4" y="211"/>
                    </a:lnTo>
                    <a:lnTo>
                      <a:pt x="5" y="205"/>
                    </a:lnTo>
                    <a:lnTo>
                      <a:pt x="5" y="199"/>
                    </a:lnTo>
                    <a:lnTo>
                      <a:pt x="5" y="194"/>
                    </a:lnTo>
                    <a:lnTo>
                      <a:pt x="6" y="188"/>
                    </a:lnTo>
                    <a:lnTo>
                      <a:pt x="6" y="182"/>
                    </a:lnTo>
                    <a:lnTo>
                      <a:pt x="6" y="176"/>
                    </a:lnTo>
                    <a:lnTo>
                      <a:pt x="7" y="170"/>
                    </a:lnTo>
                    <a:lnTo>
                      <a:pt x="7" y="164"/>
                    </a:lnTo>
                    <a:lnTo>
                      <a:pt x="7" y="158"/>
                    </a:lnTo>
                    <a:lnTo>
                      <a:pt x="8" y="152"/>
                    </a:lnTo>
                    <a:lnTo>
                      <a:pt x="8" y="146"/>
                    </a:lnTo>
                    <a:lnTo>
                      <a:pt x="8" y="140"/>
                    </a:lnTo>
                    <a:lnTo>
                      <a:pt x="9" y="134"/>
                    </a:lnTo>
                    <a:lnTo>
                      <a:pt x="9" y="128"/>
                    </a:lnTo>
                    <a:lnTo>
                      <a:pt x="9" y="122"/>
                    </a:lnTo>
                    <a:lnTo>
                      <a:pt x="9" y="116"/>
                    </a:lnTo>
                    <a:lnTo>
                      <a:pt x="10" y="110"/>
                    </a:lnTo>
                    <a:lnTo>
                      <a:pt x="10" y="104"/>
                    </a:lnTo>
                    <a:lnTo>
                      <a:pt x="10" y="98"/>
                    </a:lnTo>
                    <a:lnTo>
                      <a:pt x="10" y="91"/>
                    </a:lnTo>
                    <a:lnTo>
                      <a:pt x="11" y="85"/>
                    </a:lnTo>
                    <a:lnTo>
                      <a:pt x="11" y="79"/>
                    </a:lnTo>
                    <a:lnTo>
                      <a:pt x="11" y="73"/>
                    </a:lnTo>
                    <a:lnTo>
                      <a:pt x="12" y="67"/>
                    </a:lnTo>
                    <a:lnTo>
                      <a:pt x="12" y="61"/>
                    </a:lnTo>
                    <a:lnTo>
                      <a:pt x="12" y="55"/>
                    </a:lnTo>
                    <a:lnTo>
                      <a:pt x="12" y="49"/>
                    </a:lnTo>
                    <a:lnTo>
                      <a:pt x="13" y="43"/>
                    </a:lnTo>
                    <a:lnTo>
                      <a:pt x="13" y="37"/>
                    </a:lnTo>
                    <a:lnTo>
                      <a:pt x="13" y="31"/>
                    </a:lnTo>
                    <a:lnTo>
                      <a:pt x="14" y="25"/>
                    </a:lnTo>
                    <a:lnTo>
                      <a:pt x="14" y="19"/>
                    </a:lnTo>
                    <a:lnTo>
                      <a:pt x="14" y="12"/>
                    </a:lnTo>
                    <a:lnTo>
                      <a:pt x="15" y="6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4" name="Freeform 1321"/>
              <p:cNvSpPr>
                <a:spLocks/>
              </p:cNvSpPr>
              <p:nvPr/>
            </p:nvSpPr>
            <p:spPr bwMode="auto">
              <a:xfrm>
                <a:off x="5194" y="1448"/>
                <a:ext cx="14" cy="280"/>
              </a:xfrm>
              <a:custGeom>
                <a:avLst/>
                <a:gdLst>
                  <a:gd name="T0" fmla="*/ 0 w 14"/>
                  <a:gd name="T1" fmla="*/ 280 h 280"/>
                  <a:gd name="T2" fmla="*/ 0 w 14"/>
                  <a:gd name="T3" fmla="*/ 274 h 280"/>
                  <a:gd name="T4" fmla="*/ 1 w 14"/>
                  <a:gd name="T5" fmla="*/ 268 h 280"/>
                  <a:gd name="T6" fmla="*/ 1 w 14"/>
                  <a:gd name="T7" fmla="*/ 262 h 280"/>
                  <a:gd name="T8" fmla="*/ 1 w 14"/>
                  <a:gd name="T9" fmla="*/ 256 h 280"/>
                  <a:gd name="T10" fmla="*/ 1 w 14"/>
                  <a:gd name="T11" fmla="*/ 250 h 280"/>
                  <a:gd name="T12" fmla="*/ 1 w 14"/>
                  <a:gd name="T13" fmla="*/ 244 h 280"/>
                  <a:gd name="T14" fmla="*/ 2 w 14"/>
                  <a:gd name="T15" fmla="*/ 238 h 280"/>
                  <a:gd name="T16" fmla="*/ 2 w 14"/>
                  <a:gd name="T17" fmla="*/ 232 h 280"/>
                  <a:gd name="T18" fmla="*/ 2 w 14"/>
                  <a:gd name="T19" fmla="*/ 226 h 280"/>
                  <a:gd name="T20" fmla="*/ 3 w 14"/>
                  <a:gd name="T21" fmla="*/ 220 h 280"/>
                  <a:gd name="T22" fmla="*/ 3 w 14"/>
                  <a:gd name="T23" fmla="*/ 214 h 280"/>
                  <a:gd name="T24" fmla="*/ 3 w 14"/>
                  <a:gd name="T25" fmla="*/ 208 h 280"/>
                  <a:gd name="T26" fmla="*/ 4 w 14"/>
                  <a:gd name="T27" fmla="*/ 202 h 280"/>
                  <a:gd name="T28" fmla="*/ 4 w 14"/>
                  <a:gd name="T29" fmla="*/ 196 h 280"/>
                  <a:gd name="T30" fmla="*/ 4 w 14"/>
                  <a:gd name="T31" fmla="*/ 190 h 280"/>
                  <a:gd name="T32" fmla="*/ 5 w 14"/>
                  <a:gd name="T33" fmla="*/ 184 h 280"/>
                  <a:gd name="T34" fmla="*/ 5 w 14"/>
                  <a:gd name="T35" fmla="*/ 178 h 280"/>
                  <a:gd name="T36" fmla="*/ 5 w 14"/>
                  <a:gd name="T37" fmla="*/ 173 h 280"/>
                  <a:gd name="T38" fmla="*/ 6 w 14"/>
                  <a:gd name="T39" fmla="*/ 167 h 280"/>
                  <a:gd name="T40" fmla="*/ 6 w 14"/>
                  <a:gd name="T41" fmla="*/ 161 h 280"/>
                  <a:gd name="T42" fmla="*/ 6 w 14"/>
                  <a:gd name="T43" fmla="*/ 155 h 280"/>
                  <a:gd name="T44" fmla="*/ 6 w 14"/>
                  <a:gd name="T45" fmla="*/ 149 h 280"/>
                  <a:gd name="T46" fmla="*/ 7 w 14"/>
                  <a:gd name="T47" fmla="*/ 143 h 280"/>
                  <a:gd name="T48" fmla="*/ 7 w 14"/>
                  <a:gd name="T49" fmla="*/ 138 h 280"/>
                  <a:gd name="T50" fmla="*/ 7 w 14"/>
                  <a:gd name="T51" fmla="*/ 132 h 280"/>
                  <a:gd name="T52" fmla="*/ 7 w 14"/>
                  <a:gd name="T53" fmla="*/ 126 h 280"/>
                  <a:gd name="T54" fmla="*/ 8 w 14"/>
                  <a:gd name="T55" fmla="*/ 120 h 280"/>
                  <a:gd name="T56" fmla="*/ 8 w 14"/>
                  <a:gd name="T57" fmla="*/ 115 h 280"/>
                  <a:gd name="T58" fmla="*/ 8 w 14"/>
                  <a:gd name="T59" fmla="*/ 109 h 280"/>
                  <a:gd name="T60" fmla="*/ 8 w 14"/>
                  <a:gd name="T61" fmla="*/ 103 h 280"/>
                  <a:gd name="T62" fmla="*/ 9 w 14"/>
                  <a:gd name="T63" fmla="*/ 98 h 280"/>
                  <a:gd name="T64" fmla="*/ 9 w 14"/>
                  <a:gd name="T65" fmla="*/ 92 h 280"/>
                  <a:gd name="T66" fmla="*/ 9 w 14"/>
                  <a:gd name="T67" fmla="*/ 86 h 280"/>
                  <a:gd name="T68" fmla="*/ 10 w 14"/>
                  <a:gd name="T69" fmla="*/ 81 h 280"/>
                  <a:gd name="T70" fmla="*/ 10 w 14"/>
                  <a:gd name="T71" fmla="*/ 75 h 280"/>
                  <a:gd name="T72" fmla="*/ 10 w 14"/>
                  <a:gd name="T73" fmla="*/ 69 h 280"/>
                  <a:gd name="T74" fmla="*/ 11 w 14"/>
                  <a:gd name="T75" fmla="*/ 64 h 280"/>
                  <a:gd name="T76" fmla="*/ 11 w 14"/>
                  <a:gd name="T77" fmla="*/ 59 h 280"/>
                  <a:gd name="T78" fmla="*/ 11 w 14"/>
                  <a:gd name="T79" fmla="*/ 53 h 280"/>
                  <a:gd name="T80" fmla="*/ 12 w 14"/>
                  <a:gd name="T81" fmla="*/ 48 h 280"/>
                  <a:gd name="T82" fmla="*/ 12 w 14"/>
                  <a:gd name="T83" fmla="*/ 42 h 280"/>
                  <a:gd name="T84" fmla="*/ 12 w 14"/>
                  <a:gd name="T85" fmla="*/ 37 h 280"/>
                  <a:gd name="T86" fmla="*/ 13 w 14"/>
                  <a:gd name="T87" fmla="*/ 32 h 280"/>
                  <a:gd name="T88" fmla="*/ 13 w 14"/>
                  <a:gd name="T89" fmla="*/ 26 h 280"/>
                  <a:gd name="T90" fmla="*/ 13 w 14"/>
                  <a:gd name="T91" fmla="*/ 21 h 280"/>
                  <a:gd name="T92" fmla="*/ 13 w 14"/>
                  <a:gd name="T93" fmla="*/ 16 h 280"/>
                  <a:gd name="T94" fmla="*/ 13 w 14"/>
                  <a:gd name="T95" fmla="*/ 10 h 280"/>
                  <a:gd name="T96" fmla="*/ 14 w 14"/>
                  <a:gd name="T97" fmla="*/ 5 h 280"/>
                  <a:gd name="T98" fmla="*/ 14 w 14"/>
                  <a:gd name="T99" fmla="*/ 0 h 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80">
                    <a:moveTo>
                      <a:pt x="0" y="280"/>
                    </a:moveTo>
                    <a:lnTo>
                      <a:pt x="0" y="274"/>
                    </a:lnTo>
                    <a:lnTo>
                      <a:pt x="1" y="268"/>
                    </a:lnTo>
                    <a:lnTo>
                      <a:pt x="1" y="262"/>
                    </a:lnTo>
                    <a:lnTo>
                      <a:pt x="1" y="256"/>
                    </a:lnTo>
                    <a:lnTo>
                      <a:pt x="1" y="250"/>
                    </a:lnTo>
                    <a:lnTo>
                      <a:pt x="1" y="244"/>
                    </a:lnTo>
                    <a:lnTo>
                      <a:pt x="2" y="238"/>
                    </a:lnTo>
                    <a:lnTo>
                      <a:pt x="2" y="232"/>
                    </a:lnTo>
                    <a:lnTo>
                      <a:pt x="2" y="226"/>
                    </a:lnTo>
                    <a:lnTo>
                      <a:pt x="3" y="220"/>
                    </a:lnTo>
                    <a:lnTo>
                      <a:pt x="3" y="214"/>
                    </a:lnTo>
                    <a:lnTo>
                      <a:pt x="3" y="208"/>
                    </a:lnTo>
                    <a:lnTo>
                      <a:pt x="4" y="202"/>
                    </a:lnTo>
                    <a:lnTo>
                      <a:pt x="4" y="196"/>
                    </a:lnTo>
                    <a:lnTo>
                      <a:pt x="4" y="190"/>
                    </a:lnTo>
                    <a:lnTo>
                      <a:pt x="5" y="184"/>
                    </a:lnTo>
                    <a:lnTo>
                      <a:pt x="5" y="178"/>
                    </a:lnTo>
                    <a:lnTo>
                      <a:pt x="5" y="173"/>
                    </a:lnTo>
                    <a:lnTo>
                      <a:pt x="6" y="167"/>
                    </a:lnTo>
                    <a:lnTo>
                      <a:pt x="6" y="161"/>
                    </a:lnTo>
                    <a:lnTo>
                      <a:pt x="6" y="155"/>
                    </a:lnTo>
                    <a:lnTo>
                      <a:pt x="6" y="149"/>
                    </a:lnTo>
                    <a:lnTo>
                      <a:pt x="7" y="143"/>
                    </a:lnTo>
                    <a:lnTo>
                      <a:pt x="7" y="138"/>
                    </a:lnTo>
                    <a:lnTo>
                      <a:pt x="7" y="132"/>
                    </a:lnTo>
                    <a:lnTo>
                      <a:pt x="7" y="126"/>
                    </a:lnTo>
                    <a:lnTo>
                      <a:pt x="8" y="120"/>
                    </a:lnTo>
                    <a:lnTo>
                      <a:pt x="8" y="115"/>
                    </a:lnTo>
                    <a:lnTo>
                      <a:pt x="8" y="109"/>
                    </a:lnTo>
                    <a:lnTo>
                      <a:pt x="8" y="103"/>
                    </a:lnTo>
                    <a:lnTo>
                      <a:pt x="9" y="98"/>
                    </a:lnTo>
                    <a:lnTo>
                      <a:pt x="9" y="92"/>
                    </a:lnTo>
                    <a:lnTo>
                      <a:pt x="9" y="86"/>
                    </a:lnTo>
                    <a:lnTo>
                      <a:pt x="10" y="81"/>
                    </a:lnTo>
                    <a:lnTo>
                      <a:pt x="10" y="75"/>
                    </a:lnTo>
                    <a:lnTo>
                      <a:pt x="10" y="69"/>
                    </a:lnTo>
                    <a:lnTo>
                      <a:pt x="11" y="64"/>
                    </a:lnTo>
                    <a:lnTo>
                      <a:pt x="11" y="59"/>
                    </a:lnTo>
                    <a:lnTo>
                      <a:pt x="11" y="53"/>
                    </a:lnTo>
                    <a:lnTo>
                      <a:pt x="12" y="48"/>
                    </a:lnTo>
                    <a:lnTo>
                      <a:pt x="12" y="42"/>
                    </a:lnTo>
                    <a:lnTo>
                      <a:pt x="12" y="37"/>
                    </a:lnTo>
                    <a:lnTo>
                      <a:pt x="13" y="32"/>
                    </a:lnTo>
                    <a:lnTo>
                      <a:pt x="13" y="26"/>
                    </a:lnTo>
                    <a:lnTo>
                      <a:pt x="13" y="21"/>
                    </a:lnTo>
                    <a:lnTo>
                      <a:pt x="13" y="16"/>
                    </a:lnTo>
                    <a:lnTo>
                      <a:pt x="13" y="10"/>
                    </a:lnTo>
                    <a:lnTo>
                      <a:pt x="14" y="5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5" name="Freeform 1322"/>
              <p:cNvSpPr>
                <a:spLocks/>
              </p:cNvSpPr>
              <p:nvPr/>
            </p:nvSpPr>
            <p:spPr bwMode="auto">
              <a:xfrm>
                <a:off x="5208" y="1242"/>
                <a:ext cx="15" cy="206"/>
              </a:xfrm>
              <a:custGeom>
                <a:avLst/>
                <a:gdLst>
                  <a:gd name="T0" fmla="*/ 0 w 15"/>
                  <a:gd name="T1" fmla="*/ 206 h 206"/>
                  <a:gd name="T2" fmla="*/ 0 w 15"/>
                  <a:gd name="T3" fmla="*/ 201 h 206"/>
                  <a:gd name="T4" fmla="*/ 1 w 15"/>
                  <a:gd name="T5" fmla="*/ 196 h 206"/>
                  <a:gd name="T6" fmla="*/ 1 w 15"/>
                  <a:gd name="T7" fmla="*/ 191 h 206"/>
                  <a:gd name="T8" fmla="*/ 1 w 15"/>
                  <a:gd name="T9" fmla="*/ 186 h 206"/>
                  <a:gd name="T10" fmla="*/ 2 w 15"/>
                  <a:gd name="T11" fmla="*/ 181 h 206"/>
                  <a:gd name="T12" fmla="*/ 2 w 15"/>
                  <a:gd name="T13" fmla="*/ 176 h 206"/>
                  <a:gd name="T14" fmla="*/ 2 w 15"/>
                  <a:gd name="T15" fmla="*/ 171 h 206"/>
                  <a:gd name="T16" fmla="*/ 3 w 15"/>
                  <a:gd name="T17" fmla="*/ 166 h 206"/>
                  <a:gd name="T18" fmla="*/ 3 w 15"/>
                  <a:gd name="T19" fmla="*/ 161 h 206"/>
                  <a:gd name="T20" fmla="*/ 3 w 15"/>
                  <a:gd name="T21" fmla="*/ 156 h 206"/>
                  <a:gd name="T22" fmla="*/ 4 w 15"/>
                  <a:gd name="T23" fmla="*/ 151 h 206"/>
                  <a:gd name="T24" fmla="*/ 4 w 15"/>
                  <a:gd name="T25" fmla="*/ 147 h 206"/>
                  <a:gd name="T26" fmla="*/ 4 w 15"/>
                  <a:gd name="T27" fmla="*/ 142 h 206"/>
                  <a:gd name="T28" fmla="*/ 4 w 15"/>
                  <a:gd name="T29" fmla="*/ 137 h 206"/>
                  <a:gd name="T30" fmla="*/ 5 w 15"/>
                  <a:gd name="T31" fmla="*/ 133 h 206"/>
                  <a:gd name="T32" fmla="*/ 5 w 15"/>
                  <a:gd name="T33" fmla="*/ 128 h 206"/>
                  <a:gd name="T34" fmla="*/ 5 w 15"/>
                  <a:gd name="T35" fmla="*/ 124 h 206"/>
                  <a:gd name="T36" fmla="*/ 5 w 15"/>
                  <a:gd name="T37" fmla="*/ 119 h 206"/>
                  <a:gd name="T38" fmla="*/ 6 w 15"/>
                  <a:gd name="T39" fmla="*/ 114 h 206"/>
                  <a:gd name="T40" fmla="*/ 6 w 15"/>
                  <a:gd name="T41" fmla="*/ 110 h 206"/>
                  <a:gd name="T42" fmla="*/ 6 w 15"/>
                  <a:gd name="T43" fmla="*/ 106 h 206"/>
                  <a:gd name="T44" fmla="*/ 6 w 15"/>
                  <a:gd name="T45" fmla="*/ 101 h 206"/>
                  <a:gd name="T46" fmla="*/ 7 w 15"/>
                  <a:gd name="T47" fmla="*/ 97 h 206"/>
                  <a:gd name="T48" fmla="*/ 7 w 15"/>
                  <a:gd name="T49" fmla="*/ 93 h 206"/>
                  <a:gd name="T50" fmla="*/ 7 w 15"/>
                  <a:gd name="T51" fmla="*/ 89 h 206"/>
                  <a:gd name="T52" fmla="*/ 8 w 15"/>
                  <a:gd name="T53" fmla="*/ 84 h 206"/>
                  <a:gd name="T54" fmla="*/ 8 w 15"/>
                  <a:gd name="T55" fmla="*/ 80 h 206"/>
                  <a:gd name="T56" fmla="*/ 8 w 15"/>
                  <a:gd name="T57" fmla="*/ 76 h 206"/>
                  <a:gd name="T58" fmla="*/ 9 w 15"/>
                  <a:gd name="T59" fmla="*/ 72 h 206"/>
                  <a:gd name="T60" fmla="*/ 9 w 15"/>
                  <a:gd name="T61" fmla="*/ 68 h 206"/>
                  <a:gd name="T62" fmla="*/ 9 w 15"/>
                  <a:gd name="T63" fmla="*/ 64 h 206"/>
                  <a:gd name="T64" fmla="*/ 10 w 15"/>
                  <a:gd name="T65" fmla="*/ 60 h 206"/>
                  <a:gd name="T66" fmla="*/ 10 w 15"/>
                  <a:gd name="T67" fmla="*/ 56 h 206"/>
                  <a:gd name="T68" fmla="*/ 10 w 15"/>
                  <a:gd name="T69" fmla="*/ 52 h 206"/>
                  <a:gd name="T70" fmla="*/ 11 w 15"/>
                  <a:gd name="T71" fmla="*/ 48 h 206"/>
                  <a:gd name="T72" fmla="*/ 11 w 15"/>
                  <a:gd name="T73" fmla="*/ 45 h 206"/>
                  <a:gd name="T74" fmla="*/ 11 w 15"/>
                  <a:gd name="T75" fmla="*/ 41 h 206"/>
                  <a:gd name="T76" fmla="*/ 11 w 15"/>
                  <a:gd name="T77" fmla="*/ 37 h 206"/>
                  <a:gd name="T78" fmla="*/ 11 w 15"/>
                  <a:gd name="T79" fmla="*/ 34 h 206"/>
                  <a:gd name="T80" fmla="*/ 12 w 15"/>
                  <a:gd name="T81" fmla="*/ 30 h 206"/>
                  <a:gd name="T82" fmla="*/ 12 w 15"/>
                  <a:gd name="T83" fmla="*/ 27 h 206"/>
                  <a:gd name="T84" fmla="*/ 12 w 15"/>
                  <a:gd name="T85" fmla="*/ 23 h 206"/>
                  <a:gd name="T86" fmla="*/ 13 w 15"/>
                  <a:gd name="T87" fmla="*/ 20 h 206"/>
                  <a:gd name="T88" fmla="*/ 13 w 15"/>
                  <a:gd name="T89" fmla="*/ 16 h 206"/>
                  <a:gd name="T90" fmla="*/ 13 w 15"/>
                  <a:gd name="T91" fmla="*/ 13 h 206"/>
                  <a:gd name="T92" fmla="*/ 14 w 15"/>
                  <a:gd name="T93" fmla="*/ 10 h 206"/>
                  <a:gd name="T94" fmla="*/ 14 w 15"/>
                  <a:gd name="T95" fmla="*/ 6 h 206"/>
                  <a:gd name="T96" fmla="*/ 14 w 15"/>
                  <a:gd name="T97" fmla="*/ 3 h 206"/>
                  <a:gd name="T98" fmla="*/ 15 w 15"/>
                  <a:gd name="T9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6">
                    <a:moveTo>
                      <a:pt x="0" y="206"/>
                    </a:moveTo>
                    <a:lnTo>
                      <a:pt x="0" y="201"/>
                    </a:lnTo>
                    <a:lnTo>
                      <a:pt x="1" y="196"/>
                    </a:lnTo>
                    <a:lnTo>
                      <a:pt x="1" y="191"/>
                    </a:lnTo>
                    <a:lnTo>
                      <a:pt x="1" y="186"/>
                    </a:lnTo>
                    <a:lnTo>
                      <a:pt x="2" y="181"/>
                    </a:lnTo>
                    <a:lnTo>
                      <a:pt x="2" y="176"/>
                    </a:lnTo>
                    <a:lnTo>
                      <a:pt x="2" y="171"/>
                    </a:lnTo>
                    <a:lnTo>
                      <a:pt x="3" y="166"/>
                    </a:lnTo>
                    <a:lnTo>
                      <a:pt x="3" y="161"/>
                    </a:lnTo>
                    <a:lnTo>
                      <a:pt x="3" y="156"/>
                    </a:lnTo>
                    <a:lnTo>
                      <a:pt x="4" y="151"/>
                    </a:lnTo>
                    <a:lnTo>
                      <a:pt x="4" y="147"/>
                    </a:lnTo>
                    <a:lnTo>
                      <a:pt x="4" y="142"/>
                    </a:lnTo>
                    <a:lnTo>
                      <a:pt x="4" y="137"/>
                    </a:lnTo>
                    <a:lnTo>
                      <a:pt x="5" y="133"/>
                    </a:lnTo>
                    <a:lnTo>
                      <a:pt x="5" y="128"/>
                    </a:lnTo>
                    <a:lnTo>
                      <a:pt x="5" y="124"/>
                    </a:lnTo>
                    <a:lnTo>
                      <a:pt x="5" y="119"/>
                    </a:lnTo>
                    <a:lnTo>
                      <a:pt x="6" y="114"/>
                    </a:lnTo>
                    <a:lnTo>
                      <a:pt x="6" y="110"/>
                    </a:lnTo>
                    <a:lnTo>
                      <a:pt x="6" y="106"/>
                    </a:lnTo>
                    <a:lnTo>
                      <a:pt x="6" y="101"/>
                    </a:lnTo>
                    <a:lnTo>
                      <a:pt x="7" y="97"/>
                    </a:lnTo>
                    <a:lnTo>
                      <a:pt x="7" y="93"/>
                    </a:lnTo>
                    <a:lnTo>
                      <a:pt x="7" y="89"/>
                    </a:lnTo>
                    <a:lnTo>
                      <a:pt x="8" y="84"/>
                    </a:lnTo>
                    <a:lnTo>
                      <a:pt x="8" y="80"/>
                    </a:lnTo>
                    <a:lnTo>
                      <a:pt x="8" y="76"/>
                    </a:lnTo>
                    <a:lnTo>
                      <a:pt x="9" y="72"/>
                    </a:lnTo>
                    <a:lnTo>
                      <a:pt x="9" y="68"/>
                    </a:lnTo>
                    <a:lnTo>
                      <a:pt x="9" y="64"/>
                    </a:lnTo>
                    <a:lnTo>
                      <a:pt x="10" y="60"/>
                    </a:lnTo>
                    <a:lnTo>
                      <a:pt x="10" y="56"/>
                    </a:lnTo>
                    <a:lnTo>
                      <a:pt x="10" y="52"/>
                    </a:lnTo>
                    <a:lnTo>
                      <a:pt x="11" y="48"/>
                    </a:lnTo>
                    <a:lnTo>
                      <a:pt x="11" y="45"/>
                    </a:lnTo>
                    <a:lnTo>
                      <a:pt x="11" y="41"/>
                    </a:lnTo>
                    <a:lnTo>
                      <a:pt x="11" y="37"/>
                    </a:lnTo>
                    <a:lnTo>
                      <a:pt x="11" y="34"/>
                    </a:lnTo>
                    <a:lnTo>
                      <a:pt x="12" y="30"/>
                    </a:lnTo>
                    <a:lnTo>
                      <a:pt x="12" y="27"/>
                    </a:lnTo>
                    <a:lnTo>
                      <a:pt x="12" y="23"/>
                    </a:lnTo>
                    <a:lnTo>
                      <a:pt x="13" y="20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4" y="10"/>
                    </a:lnTo>
                    <a:lnTo>
                      <a:pt x="14" y="6"/>
                    </a:lnTo>
                    <a:lnTo>
                      <a:pt x="14" y="3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6" name="Freeform 1323"/>
              <p:cNvSpPr>
                <a:spLocks/>
              </p:cNvSpPr>
              <p:nvPr/>
            </p:nvSpPr>
            <p:spPr bwMode="auto">
              <a:xfrm>
                <a:off x="5223" y="1150"/>
                <a:ext cx="14" cy="92"/>
              </a:xfrm>
              <a:custGeom>
                <a:avLst/>
                <a:gdLst>
                  <a:gd name="T0" fmla="*/ 0 w 14"/>
                  <a:gd name="T1" fmla="*/ 92 h 92"/>
                  <a:gd name="T2" fmla="*/ 0 w 14"/>
                  <a:gd name="T3" fmla="*/ 89 h 92"/>
                  <a:gd name="T4" fmla="*/ 0 w 14"/>
                  <a:gd name="T5" fmla="*/ 86 h 92"/>
                  <a:gd name="T6" fmla="*/ 0 w 14"/>
                  <a:gd name="T7" fmla="*/ 83 h 92"/>
                  <a:gd name="T8" fmla="*/ 1 w 14"/>
                  <a:gd name="T9" fmla="*/ 80 h 92"/>
                  <a:gd name="T10" fmla="*/ 1 w 14"/>
                  <a:gd name="T11" fmla="*/ 77 h 92"/>
                  <a:gd name="T12" fmla="*/ 1 w 14"/>
                  <a:gd name="T13" fmla="*/ 74 h 92"/>
                  <a:gd name="T14" fmla="*/ 2 w 14"/>
                  <a:gd name="T15" fmla="*/ 72 h 92"/>
                  <a:gd name="T16" fmla="*/ 2 w 14"/>
                  <a:gd name="T17" fmla="*/ 69 h 92"/>
                  <a:gd name="T18" fmla="*/ 2 w 14"/>
                  <a:gd name="T19" fmla="*/ 66 h 92"/>
                  <a:gd name="T20" fmla="*/ 2 w 14"/>
                  <a:gd name="T21" fmla="*/ 63 h 92"/>
                  <a:gd name="T22" fmla="*/ 3 w 14"/>
                  <a:gd name="T23" fmla="*/ 61 h 92"/>
                  <a:gd name="T24" fmla="*/ 3 w 14"/>
                  <a:gd name="T25" fmla="*/ 58 h 92"/>
                  <a:gd name="T26" fmla="*/ 3 w 14"/>
                  <a:gd name="T27" fmla="*/ 56 h 92"/>
                  <a:gd name="T28" fmla="*/ 3 w 14"/>
                  <a:gd name="T29" fmla="*/ 53 h 92"/>
                  <a:gd name="T30" fmla="*/ 4 w 14"/>
                  <a:gd name="T31" fmla="*/ 51 h 92"/>
                  <a:gd name="T32" fmla="*/ 4 w 14"/>
                  <a:gd name="T33" fmla="*/ 49 h 92"/>
                  <a:gd name="T34" fmla="*/ 4 w 14"/>
                  <a:gd name="T35" fmla="*/ 46 h 92"/>
                  <a:gd name="T36" fmla="*/ 5 w 14"/>
                  <a:gd name="T37" fmla="*/ 44 h 92"/>
                  <a:gd name="T38" fmla="*/ 5 w 14"/>
                  <a:gd name="T39" fmla="*/ 42 h 92"/>
                  <a:gd name="T40" fmla="*/ 5 w 14"/>
                  <a:gd name="T41" fmla="*/ 40 h 92"/>
                  <a:gd name="T42" fmla="*/ 6 w 14"/>
                  <a:gd name="T43" fmla="*/ 37 h 92"/>
                  <a:gd name="T44" fmla="*/ 6 w 14"/>
                  <a:gd name="T45" fmla="*/ 36 h 92"/>
                  <a:gd name="T46" fmla="*/ 6 w 14"/>
                  <a:gd name="T47" fmla="*/ 34 h 92"/>
                  <a:gd name="T48" fmla="*/ 7 w 14"/>
                  <a:gd name="T49" fmla="*/ 32 h 92"/>
                  <a:gd name="T50" fmla="*/ 7 w 14"/>
                  <a:gd name="T51" fmla="*/ 30 h 92"/>
                  <a:gd name="T52" fmla="*/ 7 w 14"/>
                  <a:gd name="T53" fmla="*/ 28 h 92"/>
                  <a:gd name="T54" fmla="*/ 8 w 14"/>
                  <a:gd name="T55" fmla="*/ 26 h 92"/>
                  <a:gd name="T56" fmla="*/ 8 w 14"/>
                  <a:gd name="T57" fmla="*/ 25 h 92"/>
                  <a:gd name="T58" fmla="*/ 8 w 14"/>
                  <a:gd name="T59" fmla="*/ 23 h 92"/>
                  <a:gd name="T60" fmla="*/ 8 w 14"/>
                  <a:gd name="T61" fmla="*/ 21 h 92"/>
                  <a:gd name="T62" fmla="*/ 8 w 14"/>
                  <a:gd name="T63" fmla="*/ 20 h 92"/>
                  <a:gd name="T64" fmla="*/ 9 w 14"/>
                  <a:gd name="T65" fmla="*/ 18 h 92"/>
                  <a:gd name="T66" fmla="*/ 9 w 14"/>
                  <a:gd name="T67" fmla="*/ 17 h 92"/>
                  <a:gd name="T68" fmla="*/ 9 w 14"/>
                  <a:gd name="T69" fmla="*/ 15 h 92"/>
                  <a:gd name="T70" fmla="*/ 10 w 14"/>
                  <a:gd name="T71" fmla="*/ 14 h 92"/>
                  <a:gd name="T72" fmla="*/ 10 w 14"/>
                  <a:gd name="T73" fmla="*/ 13 h 92"/>
                  <a:gd name="T74" fmla="*/ 10 w 14"/>
                  <a:gd name="T75" fmla="*/ 12 h 92"/>
                  <a:gd name="T76" fmla="*/ 11 w 14"/>
                  <a:gd name="T77" fmla="*/ 10 h 92"/>
                  <a:gd name="T78" fmla="*/ 11 w 14"/>
                  <a:gd name="T79" fmla="*/ 9 h 92"/>
                  <a:gd name="T80" fmla="*/ 11 w 14"/>
                  <a:gd name="T81" fmla="*/ 8 h 92"/>
                  <a:gd name="T82" fmla="*/ 12 w 14"/>
                  <a:gd name="T83" fmla="*/ 7 h 92"/>
                  <a:gd name="T84" fmla="*/ 12 w 14"/>
                  <a:gd name="T85" fmla="*/ 6 h 92"/>
                  <a:gd name="T86" fmla="*/ 12 w 14"/>
                  <a:gd name="T87" fmla="*/ 5 h 92"/>
                  <a:gd name="T88" fmla="*/ 12 w 14"/>
                  <a:gd name="T89" fmla="*/ 4 h 92"/>
                  <a:gd name="T90" fmla="*/ 13 w 14"/>
                  <a:gd name="T91" fmla="*/ 3 h 92"/>
                  <a:gd name="T92" fmla="*/ 13 w 14"/>
                  <a:gd name="T93" fmla="*/ 2 h 92"/>
                  <a:gd name="T94" fmla="*/ 13 w 14"/>
                  <a:gd name="T95" fmla="*/ 1 h 92"/>
                  <a:gd name="T96" fmla="*/ 14 w 14"/>
                  <a:gd name="T97" fmla="*/ 1 h 92"/>
                  <a:gd name="T98" fmla="*/ 14 w 14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2">
                    <a:moveTo>
                      <a:pt x="0" y="92"/>
                    </a:moveTo>
                    <a:lnTo>
                      <a:pt x="0" y="89"/>
                    </a:lnTo>
                    <a:lnTo>
                      <a:pt x="0" y="86"/>
                    </a:lnTo>
                    <a:lnTo>
                      <a:pt x="0" y="83"/>
                    </a:lnTo>
                    <a:lnTo>
                      <a:pt x="1" y="80"/>
                    </a:lnTo>
                    <a:lnTo>
                      <a:pt x="1" y="77"/>
                    </a:lnTo>
                    <a:lnTo>
                      <a:pt x="1" y="74"/>
                    </a:lnTo>
                    <a:lnTo>
                      <a:pt x="2" y="72"/>
                    </a:lnTo>
                    <a:lnTo>
                      <a:pt x="2" y="69"/>
                    </a:lnTo>
                    <a:lnTo>
                      <a:pt x="2" y="66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3" y="53"/>
                    </a:lnTo>
                    <a:lnTo>
                      <a:pt x="4" y="51"/>
                    </a:lnTo>
                    <a:lnTo>
                      <a:pt x="4" y="49"/>
                    </a:lnTo>
                    <a:lnTo>
                      <a:pt x="4" y="46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5" y="40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4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3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7" name="Freeform 1324"/>
              <p:cNvSpPr>
                <a:spLocks/>
              </p:cNvSpPr>
              <p:nvPr/>
            </p:nvSpPr>
            <p:spPr bwMode="auto">
              <a:xfrm>
                <a:off x="5237" y="1146"/>
                <a:ext cx="14" cy="29"/>
              </a:xfrm>
              <a:custGeom>
                <a:avLst/>
                <a:gdLst>
                  <a:gd name="T0" fmla="*/ 0 w 14"/>
                  <a:gd name="T1" fmla="*/ 4 h 29"/>
                  <a:gd name="T2" fmla="*/ 0 w 14"/>
                  <a:gd name="T3" fmla="*/ 4 h 29"/>
                  <a:gd name="T4" fmla="*/ 0 w 14"/>
                  <a:gd name="T5" fmla="*/ 3 h 29"/>
                  <a:gd name="T6" fmla="*/ 1 w 14"/>
                  <a:gd name="T7" fmla="*/ 3 h 29"/>
                  <a:gd name="T8" fmla="*/ 1 w 14"/>
                  <a:gd name="T9" fmla="*/ 2 h 29"/>
                  <a:gd name="T10" fmla="*/ 1 w 14"/>
                  <a:gd name="T11" fmla="*/ 2 h 29"/>
                  <a:gd name="T12" fmla="*/ 1 w 14"/>
                  <a:gd name="T13" fmla="*/ 1 h 29"/>
                  <a:gd name="T14" fmla="*/ 2 w 14"/>
                  <a:gd name="T15" fmla="*/ 1 h 29"/>
                  <a:gd name="T16" fmla="*/ 2 w 14"/>
                  <a:gd name="T17" fmla="*/ 1 h 29"/>
                  <a:gd name="T18" fmla="*/ 2 w 14"/>
                  <a:gd name="T19" fmla="*/ 0 h 29"/>
                  <a:gd name="T20" fmla="*/ 3 w 14"/>
                  <a:gd name="T21" fmla="*/ 0 h 29"/>
                  <a:gd name="T22" fmla="*/ 3 w 14"/>
                  <a:gd name="T23" fmla="*/ 0 h 29"/>
                  <a:gd name="T24" fmla="*/ 3 w 14"/>
                  <a:gd name="T25" fmla="*/ 0 h 29"/>
                  <a:gd name="T26" fmla="*/ 4 w 14"/>
                  <a:gd name="T27" fmla="*/ 0 h 29"/>
                  <a:gd name="T28" fmla="*/ 4 w 14"/>
                  <a:gd name="T29" fmla="*/ 0 h 29"/>
                  <a:gd name="T30" fmla="*/ 4 w 14"/>
                  <a:gd name="T31" fmla="*/ 0 h 29"/>
                  <a:gd name="T32" fmla="*/ 5 w 14"/>
                  <a:gd name="T33" fmla="*/ 0 h 29"/>
                  <a:gd name="T34" fmla="*/ 5 w 14"/>
                  <a:gd name="T35" fmla="*/ 0 h 29"/>
                  <a:gd name="T36" fmla="*/ 5 w 14"/>
                  <a:gd name="T37" fmla="*/ 1 h 29"/>
                  <a:gd name="T38" fmla="*/ 6 w 14"/>
                  <a:gd name="T39" fmla="*/ 1 h 29"/>
                  <a:gd name="T40" fmla="*/ 6 w 14"/>
                  <a:gd name="T41" fmla="*/ 1 h 29"/>
                  <a:gd name="T42" fmla="*/ 6 w 14"/>
                  <a:gd name="T43" fmla="*/ 2 h 29"/>
                  <a:gd name="T44" fmla="*/ 6 w 14"/>
                  <a:gd name="T45" fmla="*/ 2 h 29"/>
                  <a:gd name="T46" fmla="*/ 6 w 14"/>
                  <a:gd name="T47" fmla="*/ 2 h 29"/>
                  <a:gd name="T48" fmla="*/ 7 w 14"/>
                  <a:gd name="T49" fmla="*/ 3 h 29"/>
                  <a:gd name="T50" fmla="*/ 7 w 14"/>
                  <a:gd name="T51" fmla="*/ 4 h 29"/>
                  <a:gd name="T52" fmla="*/ 7 w 14"/>
                  <a:gd name="T53" fmla="*/ 4 h 29"/>
                  <a:gd name="T54" fmla="*/ 8 w 14"/>
                  <a:gd name="T55" fmla="*/ 5 h 29"/>
                  <a:gd name="T56" fmla="*/ 8 w 14"/>
                  <a:gd name="T57" fmla="*/ 5 h 29"/>
                  <a:gd name="T58" fmla="*/ 8 w 14"/>
                  <a:gd name="T59" fmla="*/ 6 h 29"/>
                  <a:gd name="T60" fmla="*/ 9 w 14"/>
                  <a:gd name="T61" fmla="*/ 7 h 29"/>
                  <a:gd name="T62" fmla="*/ 9 w 14"/>
                  <a:gd name="T63" fmla="*/ 7 h 29"/>
                  <a:gd name="T64" fmla="*/ 9 w 14"/>
                  <a:gd name="T65" fmla="*/ 8 h 29"/>
                  <a:gd name="T66" fmla="*/ 10 w 14"/>
                  <a:gd name="T67" fmla="*/ 9 h 29"/>
                  <a:gd name="T68" fmla="*/ 10 w 14"/>
                  <a:gd name="T69" fmla="*/ 10 h 29"/>
                  <a:gd name="T70" fmla="*/ 10 w 14"/>
                  <a:gd name="T71" fmla="*/ 11 h 29"/>
                  <a:gd name="T72" fmla="*/ 10 w 14"/>
                  <a:gd name="T73" fmla="*/ 12 h 29"/>
                  <a:gd name="T74" fmla="*/ 11 w 14"/>
                  <a:gd name="T75" fmla="*/ 13 h 29"/>
                  <a:gd name="T76" fmla="*/ 11 w 14"/>
                  <a:gd name="T77" fmla="*/ 14 h 29"/>
                  <a:gd name="T78" fmla="*/ 11 w 14"/>
                  <a:gd name="T79" fmla="*/ 15 h 29"/>
                  <a:gd name="T80" fmla="*/ 11 w 14"/>
                  <a:gd name="T81" fmla="*/ 17 h 29"/>
                  <a:gd name="T82" fmla="*/ 12 w 14"/>
                  <a:gd name="T83" fmla="*/ 17 h 29"/>
                  <a:gd name="T84" fmla="*/ 12 w 14"/>
                  <a:gd name="T85" fmla="*/ 19 h 29"/>
                  <a:gd name="T86" fmla="*/ 12 w 14"/>
                  <a:gd name="T87" fmla="*/ 20 h 29"/>
                  <a:gd name="T88" fmla="*/ 13 w 14"/>
                  <a:gd name="T89" fmla="*/ 21 h 29"/>
                  <a:gd name="T90" fmla="*/ 13 w 14"/>
                  <a:gd name="T91" fmla="*/ 23 h 29"/>
                  <a:gd name="T92" fmla="*/ 13 w 14"/>
                  <a:gd name="T93" fmla="*/ 24 h 29"/>
                  <a:gd name="T94" fmla="*/ 13 w 14"/>
                  <a:gd name="T95" fmla="*/ 25 h 29"/>
                  <a:gd name="T96" fmla="*/ 14 w 14"/>
                  <a:gd name="T97" fmla="*/ 27 h 29"/>
                  <a:gd name="T98" fmla="*/ 14 w 14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9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5"/>
                    </a:lnTo>
                    <a:lnTo>
                      <a:pt x="11" y="17"/>
                    </a:lnTo>
                    <a:lnTo>
                      <a:pt x="12" y="17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3" y="21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7"/>
                    </a:lnTo>
                    <a:lnTo>
                      <a:pt x="14" y="29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8" name="Freeform 1325"/>
              <p:cNvSpPr>
                <a:spLocks/>
              </p:cNvSpPr>
              <p:nvPr/>
            </p:nvSpPr>
            <p:spPr bwMode="auto">
              <a:xfrm>
                <a:off x="5251" y="1175"/>
                <a:ext cx="15" cy="111"/>
              </a:xfrm>
              <a:custGeom>
                <a:avLst/>
                <a:gdLst>
                  <a:gd name="T0" fmla="*/ 0 w 15"/>
                  <a:gd name="T1" fmla="*/ 0 h 111"/>
                  <a:gd name="T2" fmla="*/ 0 w 15"/>
                  <a:gd name="T3" fmla="*/ 1 h 111"/>
                  <a:gd name="T4" fmla="*/ 1 w 15"/>
                  <a:gd name="T5" fmla="*/ 3 h 111"/>
                  <a:gd name="T6" fmla="*/ 1 w 15"/>
                  <a:gd name="T7" fmla="*/ 4 h 111"/>
                  <a:gd name="T8" fmla="*/ 1 w 15"/>
                  <a:gd name="T9" fmla="*/ 6 h 111"/>
                  <a:gd name="T10" fmla="*/ 2 w 15"/>
                  <a:gd name="T11" fmla="*/ 7 h 111"/>
                  <a:gd name="T12" fmla="*/ 2 w 15"/>
                  <a:gd name="T13" fmla="*/ 9 h 111"/>
                  <a:gd name="T14" fmla="*/ 2 w 15"/>
                  <a:gd name="T15" fmla="*/ 11 h 111"/>
                  <a:gd name="T16" fmla="*/ 3 w 15"/>
                  <a:gd name="T17" fmla="*/ 13 h 111"/>
                  <a:gd name="T18" fmla="*/ 3 w 15"/>
                  <a:gd name="T19" fmla="*/ 15 h 111"/>
                  <a:gd name="T20" fmla="*/ 3 w 15"/>
                  <a:gd name="T21" fmla="*/ 17 h 111"/>
                  <a:gd name="T22" fmla="*/ 3 w 15"/>
                  <a:gd name="T23" fmla="*/ 18 h 111"/>
                  <a:gd name="T24" fmla="*/ 3 w 15"/>
                  <a:gd name="T25" fmla="*/ 20 h 111"/>
                  <a:gd name="T26" fmla="*/ 4 w 15"/>
                  <a:gd name="T27" fmla="*/ 22 h 111"/>
                  <a:gd name="T28" fmla="*/ 4 w 15"/>
                  <a:gd name="T29" fmla="*/ 24 h 111"/>
                  <a:gd name="T30" fmla="*/ 4 w 15"/>
                  <a:gd name="T31" fmla="*/ 26 h 111"/>
                  <a:gd name="T32" fmla="*/ 5 w 15"/>
                  <a:gd name="T33" fmla="*/ 28 h 111"/>
                  <a:gd name="T34" fmla="*/ 5 w 15"/>
                  <a:gd name="T35" fmla="*/ 30 h 111"/>
                  <a:gd name="T36" fmla="*/ 5 w 15"/>
                  <a:gd name="T37" fmla="*/ 32 h 111"/>
                  <a:gd name="T38" fmla="*/ 6 w 15"/>
                  <a:gd name="T39" fmla="*/ 35 h 111"/>
                  <a:gd name="T40" fmla="*/ 6 w 15"/>
                  <a:gd name="T41" fmla="*/ 36 h 111"/>
                  <a:gd name="T42" fmla="*/ 6 w 15"/>
                  <a:gd name="T43" fmla="*/ 39 h 111"/>
                  <a:gd name="T44" fmla="*/ 7 w 15"/>
                  <a:gd name="T45" fmla="*/ 41 h 111"/>
                  <a:gd name="T46" fmla="*/ 7 w 15"/>
                  <a:gd name="T47" fmla="*/ 43 h 111"/>
                  <a:gd name="T48" fmla="*/ 7 w 15"/>
                  <a:gd name="T49" fmla="*/ 46 h 111"/>
                  <a:gd name="T50" fmla="*/ 8 w 15"/>
                  <a:gd name="T51" fmla="*/ 48 h 111"/>
                  <a:gd name="T52" fmla="*/ 8 w 15"/>
                  <a:gd name="T53" fmla="*/ 50 h 111"/>
                  <a:gd name="T54" fmla="*/ 8 w 15"/>
                  <a:gd name="T55" fmla="*/ 53 h 111"/>
                  <a:gd name="T56" fmla="*/ 8 w 15"/>
                  <a:gd name="T57" fmla="*/ 55 h 111"/>
                  <a:gd name="T58" fmla="*/ 9 w 15"/>
                  <a:gd name="T59" fmla="*/ 57 h 111"/>
                  <a:gd name="T60" fmla="*/ 9 w 15"/>
                  <a:gd name="T61" fmla="*/ 60 h 111"/>
                  <a:gd name="T62" fmla="*/ 9 w 15"/>
                  <a:gd name="T63" fmla="*/ 62 h 111"/>
                  <a:gd name="T64" fmla="*/ 9 w 15"/>
                  <a:gd name="T65" fmla="*/ 65 h 111"/>
                  <a:gd name="T66" fmla="*/ 10 w 15"/>
                  <a:gd name="T67" fmla="*/ 67 h 111"/>
                  <a:gd name="T68" fmla="*/ 10 w 15"/>
                  <a:gd name="T69" fmla="*/ 70 h 111"/>
                  <a:gd name="T70" fmla="*/ 10 w 15"/>
                  <a:gd name="T71" fmla="*/ 72 h 111"/>
                  <a:gd name="T72" fmla="*/ 10 w 15"/>
                  <a:gd name="T73" fmla="*/ 75 h 111"/>
                  <a:gd name="T74" fmla="*/ 11 w 15"/>
                  <a:gd name="T75" fmla="*/ 78 h 111"/>
                  <a:gd name="T76" fmla="*/ 11 w 15"/>
                  <a:gd name="T77" fmla="*/ 80 h 111"/>
                  <a:gd name="T78" fmla="*/ 11 w 15"/>
                  <a:gd name="T79" fmla="*/ 83 h 111"/>
                  <a:gd name="T80" fmla="*/ 12 w 15"/>
                  <a:gd name="T81" fmla="*/ 85 h 111"/>
                  <a:gd name="T82" fmla="*/ 12 w 15"/>
                  <a:gd name="T83" fmla="*/ 88 h 111"/>
                  <a:gd name="T84" fmla="*/ 12 w 15"/>
                  <a:gd name="T85" fmla="*/ 91 h 111"/>
                  <a:gd name="T86" fmla="*/ 13 w 15"/>
                  <a:gd name="T87" fmla="*/ 94 h 111"/>
                  <a:gd name="T88" fmla="*/ 13 w 15"/>
                  <a:gd name="T89" fmla="*/ 96 h 111"/>
                  <a:gd name="T90" fmla="*/ 13 w 15"/>
                  <a:gd name="T91" fmla="*/ 99 h 111"/>
                  <a:gd name="T92" fmla="*/ 14 w 15"/>
                  <a:gd name="T93" fmla="*/ 102 h 111"/>
                  <a:gd name="T94" fmla="*/ 14 w 15"/>
                  <a:gd name="T95" fmla="*/ 105 h 111"/>
                  <a:gd name="T96" fmla="*/ 14 w 15"/>
                  <a:gd name="T97" fmla="*/ 108 h 111"/>
                  <a:gd name="T98" fmla="*/ 15 w 15"/>
                  <a:gd name="T99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1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6"/>
                    </a:lnTo>
                    <a:lnTo>
                      <a:pt x="8" y="48"/>
                    </a:lnTo>
                    <a:lnTo>
                      <a:pt x="8" y="50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9" y="57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5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3"/>
                    </a:lnTo>
                    <a:lnTo>
                      <a:pt x="12" y="85"/>
                    </a:lnTo>
                    <a:lnTo>
                      <a:pt x="12" y="88"/>
                    </a:lnTo>
                    <a:lnTo>
                      <a:pt x="12" y="91"/>
                    </a:lnTo>
                    <a:lnTo>
                      <a:pt x="13" y="94"/>
                    </a:lnTo>
                    <a:lnTo>
                      <a:pt x="13" y="96"/>
                    </a:lnTo>
                    <a:lnTo>
                      <a:pt x="13" y="99"/>
                    </a:lnTo>
                    <a:lnTo>
                      <a:pt x="14" y="102"/>
                    </a:lnTo>
                    <a:lnTo>
                      <a:pt x="14" y="105"/>
                    </a:lnTo>
                    <a:lnTo>
                      <a:pt x="14" y="108"/>
                    </a:lnTo>
                    <a:lnTo>
                      <a:pt x="15" y="11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9" name="Freeform 1326"/>
              <p:cNvSpPr>
                <a:spLocks/>
              </p:cNvSpPr>
              <p:nvPr/>
            </p:nvSpPr>
            <p:spPr bwMode="auto">
              <a:xfrm>
                <a:off x="5266" y="1286"/>
                <a:ext cx="14" cy="158"/>
              </a:xfrm>
              <a:custGeom>
                <a:avLst/>
                <a:gdLst>
                  <a:gd name="T0" fmla="*/ 0 w 14"/>
                  <a:gd name="T1" fmla="*/ 0 h 158"/>
                  <a:gd name="T2" fmla="*/ 0 w 14"/>
                  <a:gd name="T3" fmla="*/ 3 h 158"/>
                  <a:gd name="T4" fmla="*/ 0 w 14"/>
                  <a:gd name="T5" fmla="*/ 6 h 158"/>
                  <a:gd name="T6" fmla="*/ 0 w 14"/>
                  <a:gd name="T7" fmla="*/ 9 h 158"/>
                  <a:gd name="T8" fmla="*/ 0 w 14"/>
                  <a:gd name="T9" fmla="*/ 11 h 158"/>
                  <a:gd name="T10" fmla="*/ 1 w 14"/>
                  <a:gd name="T11" fmla="*/ 15 h 158"/>
                  <a:gd name="T12" fmla="*/ 1 w 14"/>
                  <a:gd name="T13" fmla="*/ 17 h 158"/>
                  <a:gd name="T14" fmla="*/ 1 w 14"/>
                  <a:gd name="T15" fmla="*/ 21 h 158"/>
                  <a:gd name="T16" fmla="*/ 2 w 14"/>
                  <a:gd name="T17" fmla="*/ 23 h 158"/>
                  <a:gd name="T18" fmla="*/ 2 w 14"/>
                  <a:gd name="T19" fmla="*/ 27 h 158"/>
                  <a:gd name="T20" fmla="*/ 2 w 14"/>
                  <a:gd name="T21" fmla="*/ 29 h 158"/>
                  <a:gd name="T22" fmla="*/ 3 w 14"/>
                  <a:gd name="T23" fmla="*/ 33 h 158"/>
                  <a:gd name="T24" fmla="*/ 3 w 14"/>
                  <a:gd name="T25" fmla="*/ 36 h 158"/>
                  <a:gd name="T26" fmla="*/ 3 w 14"/>
                  <a:gd name="T27" fmla="*/ 39 h 158"/>
                  <a:gd name="T28" fmla="*/ 4 w 14"/>
                  <a:gd name="T29" fmla="*/ 42 h 158"/>
                  <a:gd name="T30" fmla="*/ 4 w 14"/>
                  <a:gd name="T31" fmla="*/ 45 h 158"/>
                  <a:gd name="T32" fmla="*/ 4 w 14"/>
                  <a:gd name="T33" fmla="*/ 48 h 158"/>
                  <a:gd name="T34" fmla="*/ 5 w 14"/>
                  <a:gd name="T35" fmla="*/ 51 h 158"/>
                  <a:gd name="T36" fmla="*/ 5 w 14"/>
                  <a:gd name="T37" fmla="*/ 55 h 158"/>
                  <a:gd name="T38" fmla="*/ 5 w 14"/>
                  <a:gd name="T39" fmla="*/ 58 h 158"/>
                  <a:gd name="T40" fmla="*/ 5 w 14"/>
                  <a:gd name="T41" fmla="*/ 61 h 158"/>
                  <a:gd name="T42" fmla="*/ 6 w 14"/>
                  <a:gd name="T43" fmla="*/ 64 h 158"/>
                  <a:gd name="T44" fmla="*/ 6 w 14"/>
                  <a:gd name="T45" fmla="*/ 67 h 158"/>
                  <a:gd name="T46" fmla="*/ 6 w 14"/>
                  <a:gd name="T47" fmla="*/ 70 h 158"/>
                  <a:gd name="T48" fmla="*/ 6 w 14"/>
                  <a:gd name="T49" fmla="*/ 74 h 158"/>
                  <a:gd name="T50" fmla="*/ 7 w 14"/>
                  <a:gd name="T51" fmla="*/ 77 h 158"/>
                  <a:gd name="T52" fmla="*/ 7 w 14"/>
                  <a:gd name="T53" fmla="*/ 81 h 158"/>
                  <a:gd name="T54" fmla="*/ 7 w 14"/>
                  <a:gd name="T55" fmla="*/ 84 h 158"/>
                  <a:gd name="T56" fmla="*/ 7 w 14"/>
                  <a:gd name="T57" fmla="*/ 87 h 158"/>
                  <a:gd name="T58" fmla="*/ 8 w 14"/>
                  <a:gd name="T59" fmla="*/ 90 h 158"/>
                  <a:gd name="T60" fmla="*/ 8 w 14"/>
                  <a:gd name="T61" fmla="*/ 93 h 158"/>
                  <a:gd name="T62" fmla="*/ 8 w 14"/>
                  <a:gd name="T63" fmla="*/ 97 h 158"/>
                  <a:gd name="T64" fmla="*/ 9 w 14"/>
                  <a:gd name="T65" fmla="*/ 100 h 158"/>
                  <a:gd name="T66" fmla="*/ 9 w 14"/>
                  <a:gd name="T67" fmla="*/ 104 h 158"/>
                  <a:gd name="T68" fmla="*/ 9 w 14"/>
                  <a:gd name="T69" fmla="*/ 107 h 158"/>
                  <a:gd name="T70" fmla="*/ 10 w 14"/>
                  <a:gd name="T71" fmla="*/ 110 h 158"/>
                  <a:gd name="T72" fmla="*/ 10 w 14"/>
                  <a:gd name="T73" fmla="*/ 114 h 158"/>
                  <a:gd name="T74" fmla="*/ 10 w 14"/>
                  <a:gd name="T75" fmla="*/ 117 h 158"/>
                  <a:gd name="T76" fmla="*/ 11 w 14"/>
                  <a:gd name="T77" fmla="*/ 121 h 158"/>
                  <a:gd name="T78" fmla="*/ 11 w 14"/>
                  <a:gd name="T79" fmla="*/ 124 h 158"/>
                  <a:gd name="T80" fmla="*/ 11 w 14"/>
                  <a:gd name="T81" fmla="*/ 127 h 158"/>
                  <a:gd name="T82" fmla="*/ 12 w 14"/>
                  <a:gd name="T83" fmla="*/ 131 h 158"/>
                  <a:gd name="T84" fmla="*/ 12 w 14"/>
                  <a:gd name="T85" fmla="*/ 134 h 158"/>
                  <a:gd name="T86" fmla="*/ 12 w 14"/>
                  <a:gd name="T87" fmla="*/ 138 h 158"/>
                  <a:gd name="T88" fmla="*/ 12 w 14"/>
                  <a:gd name="T89" fmla="*/ 141 h 158"/>
                  <a:gd name="T90" fmla="*/ 12 w 14"/>
                  <a:gd name="T91" fmla="*/ 144 h 158"/>
                  <a:gd name="T92" fmla="*/ 13 w 14"/>
                  <a:gd name="T93" fmla="*/ 148 h 158"/>
                  <a:gd name="T94" fmla="*/ 13 w 14"/>
                  <a:gd name="T95" fmla="*/ 151 h 158"/>
                  <a:gd name="T96" fmla="*/ 13 w 14"/>
                  <a:gd name="T97" fmla="*/ 155 h 158"/>
                  <a:gd name="T98" fmla="*/ 14 w 14"/>
                  <a:gd name="T9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8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1" y="21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3" y="33"/>
                    </a:lnTo>
                    <a:lnTo>
                      <a:pt x="3" y="36"/>
                    </a:lnTo>
                    <a:lnTo>
                      <a:pt x="3" y="39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4" y="48"/>
                    </a:lnTo>
                    <a:lnTo>
                      <a:pt x="5" y="51"/>
                    </a:lnTo>
                    <a:lnTo>
                      <a:pt x="5" y="55"/>
                    </a:lnTo>
                    <a:lnTo>
                      <a:pt x="5" y="58"/>
                    </a:lnTo>
                    <a:lnTo>
                      <a:pt x="5" y="61"/>
                    </a:lnTo>
                    <a:lnTo>
                      <a:pt x="6" y="64"/>
                    </a:lnTo>
                    <a:lnTo>
                      <a:pt x="6" y="67"/>
                    </a:lnTo>
                    <a:lnTo>
                      <a:pt x="6" y="70"/>
                    </a:lnTo>
                    <a:lnTo>
                      <a:pt x="6" y="74"/>
                    </a:lnTo>
                    <a:lnTo>
                      <a:pt x="7" y="77"/>
                    </a:lnTo>
                    <a:lnTo>
                      <a:pt x="7" y="81"/>
                    </a:lnTo>
                    <a:lnTo>
                      <a:pt x="7" y="84"/>
                    </a:lnTo>
                    <a:lnTo>
                      <a:pt x="7" y="87"/>
                    </a:lnTo>
                    <a:lnTo>
                      <a:pt x="8" y="90"/>
                    </a:lnTo>
                    <a:lnTo>
                      <a:pt x="8" y="93"/>
                    </a:lnTo>
                    <a:lnTo>
                      <a:pt x="8" y="97"/>
                    </a:lnTo>
                    <a:lnTo>
                      <a:pt x="9" y="100"/>
                    </a:lnTo>
                    <a:lnTo>
                      <a:pt x="9" y="104"/>
                    </a:lnTo>
                    <a:lnTo>
                      <a:pt x="9" y="107"/>
                    </a:lnTo>
                    <a:lnTo>
                      <a:pt x="10" y="110"/>
                    </a:lnTo>
                    <a:lnTo>
                      <a:pt x="10" y="114"/>
                    </a:lnTo>
                    <a:lnTo>
                      <a:pt x="10" y="117"/>
                    </a:lnTo>
                    <a:lnTo>
                      <a:pt x="11" y="121"/>
                    </a:lnTo>
                    <a:lnTo>
                      <a:pt x="11" y="124"/>
                    </a:lnTo>
                    <a:lnTo>
                      <a:pt x="11" y="127"/>
                    </a:lnTo>
                    <a:lnTo>
                      <a:pt x="12" y="131"/>
                    </a:lnTo>
                    <a:lnTo>
                      <a:pt x="12" y="134"/>
                    </a:lnTo>
                    <a:lnTo>
                      <a:pt x="12" y="138"/>
                    </a:lnTo>
                    <a:lnTo>
                      <a:pt x="12" y="141"/>
                    </a:lnTo>
                    <a:lnTo>
                      <a:pt x="12" y="144"/>
                    </a:lnTo>
                    <a:lnTo>
                      <a:pt x="13" y="148"/>
                    </a:lnTo>
                    <a:lnTo>
                      <a:pt x="13" y="151"/>
                    </a:lnTo>
                    <a:lnTo>
                      <a:pt x="13" y="155"/>
                    </a:lnTo>
                    <a:lnTo>
                      <a:pt x="14" y="158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0" name="Freeform 1327"/>
              <p:cNvSpPr>
                <a:spLocks/>
              </p:cNvSpPr>
              <p:nvPr/>
            </p:nvSpPr>
            <p:spPr bwMode="auto">
              <a:xfrm>
                <a:off x="5280" y="1444"/>
                <a:ext cx="14" cy="172"/>
              </a:xfrm>
              <a:custGeom>
                <a:avLst/>
                <a:gdLst>
                  <a:gd name="T0" fmla="*/ 0 w 14"/>
                  <a:gd name="T1" fmla="*/ 0 h 172"/>
                  <a:gd name="T2" fmla="*/ 0 w 14"/>
                  <a:gd name="T3" fmla="*/ 4 h 172"/>
                  <a:gd name="T4" fmla="*/ 0 w 14"/>
                  <a:gd name="T5" fmla="*/ 7 h 172"/>
                  <a:gd name="T6" fmla="*/ 1 w 14"/>
                  <a:gd name="T7" fmla="*/ 11 h 172"/>
                  <a:gd name="T8" fmla="*/ 1 w 14"/>
                  <a:gd name="T9" fmla="*/ 14 h 172"/>
                  <a:gd name="T10" fmla="*/ 1 w 14"/>
                  <a:gd name="T11" fmla="*/ 18 h 172"/>
                  <a:gd name="T12" fmla="*/ 2 w 14"/>
                  <a:gd name="T13" fmla="*/ 21 h 172"/>
                  <a:gd name="T14" fmla="*/ 2 w 14"/>
                  <a:gd name="T15" fmla="*/ 24 h 172"/>
                  <a:gd name="T16" fmla="*/ 2 w 14"/>
                  <a:gd name="T17" fmla="*/ 28 h 172"/>
                  <a:gd name="T18" fmla="*/ 2 w 14"/>
                  <a:gd name="T19" fmla="*/ 31 h 172"/>
                  <a:gd name="T20" fmla="*/ 3 w 14"/>
                  <a:gd name="T21" fmla="*/ 35 h 172"/>
                  <a:gd name="T22" fmla="*/ 3 w 14"/>
                  <a:gd name="T23" fmla="*/ 38 h 172"/>
                  <a:gd name="T24" fmla="*/ 3 w 14"/>
                  <a:gd name="T25" fmla="*/ 42 h 172"/>
                  <a:gd name="T26" fmla="*/ 4 w 14"/>
                  <a:gd name="T27" fmla="*/ 46 h 172"/>
                  <a:gd name="T28" fmla="*/ 4 w 14"/>
                  <a:gd name="T29" fmla="*/ 49 h 172"/>
                  <a:gd name="T30" fmla="*/ 4 w 14"/>
                  <a:gd name="T31" fmla="*/ 53 h 172"/>
                  <a:gd name="T32" fmla="*/ 4 w 14"/>
                  <a:gd name="T33" fmla="*/ 56 h 172"/>
                  <a:gd name="T34" fmla="*/ 5 w 14"/>
                  <a:gd name="T35" fmla="*/ 60 h 172"/>
                  <a:gd name="T36" fmla="*/ 5 w 14"/>
                  <a:gd name="T37" fmla="*/ 63 h 172"/>
                  <a:gd name="T38" fmla="*/ 5 w 14"/>
                  <a:gd name="T39" fmla="*/ 66 h 172"/>
                  <a:gd name="T40" fmla="*/ 5 w 14"/>
                  <a:gd name="T41" fmla="*/ 70 h 172"/>
                  <a:gd name="T42" fmla="*/ 6 w 14"/>
                  <a:gd name="T43" fmla="*/ 74 h 172"/>
                  <a:gd name="T44" fmla="*/ 6 w 14"/>
                  <a:gd name="T45" fmla="*/ 77 h 172"/>
                  <a:gd name="T46" fmla="*/ 6 w 14"/>
                  <a:gd name="T47" fmla="*/ 81 h 172"/>
                  <a:gd name="T48" fmla="*/ 7 w 14"/>
                  <a:gd name="T49" fmla="*/ 84 h 172"/>
                  <a:gd name="T50" fmla="*/ 7 w 14"/>
                  <a:gd name="T51" fmla="*/ 88 h 172"/>
                  <a:gd name="T52" fmla="*/ 7 w 14"/>
                  <a:gd name="T53" fmla="*/ 91 h 172"/>
                  <a:gd name="T54" fmla="*/ 8 w 14"/>
                  <a:gd name="T55" fmla="*/ 95 h 172"/>
                  <a:gd name="T56" fmla="*/ 8 w 14"/>
                  <a:gd name="T57" fmla="*/ 98 h 172"/>
                  <a:gd name="T58" fmla="*/ 8 w 14"/>
                  <a:gd name="T59" fmla="*/ 102 h 172"/>
                  <a:gd name="T60" fmla="*/ 9 w 14"/>
                  <a:gd name="T61" fmla="*/ 105 h 172"/>
                  <a:gd name="T62" fmla="*/ 9 w 14"/>
                  <a:gd name="T63" fmla="*/ 109 h 172"/>
                  <a:gd name="T64" fmla="*/ 9 w 14"/>
                  <a:gd name="T65" fmla="*/ 112 h 172"/>
                  <a:gd name="T66" fmla="*/ 10 w 14"/>
                  <a:gd name="T67" fmla="*/ 116 h 172"/>
                  <a:gd name="T68" fmla="*/ 10 w 14"/>
                  <a:gd name="T69" fmla="*/ 120 h 172"/>
                  <a:gd name="T70" fmla="*/ 10 w 14"/>
                  <a:gd name="T71" fmla="*/ 123 h 172"/>
                  <a:gd name="T72" fmla="*/ 10 w 14"/>
                  <a:gd name="T73" fmla="*/ 126 h 172"/>
                  <a:gd name="T74" fmla="*/ 10 w 14"/>
                  <a:gd name="T75" fmla="*/ 130 h 172"/>
                  <a:gd name="T76" fmla="*/ 11 w 14"/>
                  <a:gd name="T77" fmla="*/ 133 h 172"/>
                  <a:gd name="T78" fmla="*/ 11 w 14"/>
                  <a:gd name="T79" fmla="*/ 137 h 172"/>
                  <a:gd name="T80" fmla="*/ 11 w 14"/>
                  <a:gd name="T81" fmla="*/ 140 h 172"/>
                  <a:gd name="T82" fmla="*/ 12 w 14"/>
                  <a:gd name="T83" fmla="*/ 144 h 172"/>
                  <a:gd name="T84" fmla="*/ 12 w 14"/>
                  <a:gd name="T85" fmla="*/ 147 h 172"/>
                  <a:gd name="T86" fmla="*/ 12 w 14"/>
                  <a:gd name="T87" fmla="*/ 151 h 172"/>
                  <a:gd name="T88" fmla="*/ 13 w 14"/>
                  <a:gd name="T89" fmla="*/ 154 h 172"/>
                  <a:gd name="T90" fmla="*/ 13 w 14"/>
                  <a:gd name="T91" fmla="*/ 158 h 172"/>
                  <a:gd name="T92" fmla="*/ 13 w 14"/>
                  <a:gd name="T93" fmla="*/ 161 h 172"/>
                  <a:gd name="T94" fmla="*/ 14 w 14"/>
                  <a:gd name="T95" fmla="*/ 165 h 172"/>
                  <a:gd name="T96" fmla="*/ 14 w 14"/>
                  <a:gd name="T97" fmla="*/ 168 h 172"/>
                  <a:gd name="T98" fmla="*/ 14 w 14"/>
                  <a:gd name="T9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2">
                    <a:moveTo>
                      <a:pt x="0" y="0"/>
                    </a:moveTo>
                    <a:lnTo>
                      <a:pt x="0" y="4"/>
                    </a:lnTo>
                    <a:lnTo>
                      <a:pt x="0" y="7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1" y="18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28"/>
                    </a:lnTo>
                    <a:lnTo>
                      <a:pt x="2" y="31"/>
                    </a:lnTo>
                    <a:lnTo>
                      <a:pt x="3" y="35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4" y="46"/>
                    </a:lnTo>
                    <a:lnTo>
                      <a:pt x="4" y="49"/>
                    </a:lnTo>
                    <a:lnTo>
                      <a:pt x="4" y="53"/>
                    </a:lnTo>
                    <a:lnTo>
                      <a:pt x="4" y="56"/>
                    </a:lnTo>
                    <a:lnTo>
                      <a:pt x="5" y="60"/>
                    </a:lnTo>
                    <a:lnTo>
                      <a:pt x="5" y="63"/>
                    </a:lnTo>
                    <a:lnTo>
                      <a:pt x="5" y="66"/>
                    </a:lnTo>
                    <a:lnTo>
                      <a:pt x="5" y="70"/>
                    </a:lnTo>
                    <a:lnTo>
                      <a:pt x="6" y="74"/>
                    </a:lnTo>
                    <a:lnTo>
                      <a:pt x="6" y="77"/>
                    </a:lnTo>
                    <a:lnTo>
                      <a:pt x="6" y="81"/>
                    </a:lnTo>
                    <a:lnTo>
                      <a:pt x="7" y="84"/>
                    </a:lnTo>
                    <a:lnTo>
                      <a:pt x="7" y="88"/>
                    </a:lnTo>
                    <a:lnTo>
                      <a:pt x="7" y="91"/>
                    </a:lnTo>
                    <a:lnTo>
                      <a:pt x="8" y="95"/>
                    </a:lnTo>
                    <a:lnTo>
                      <a:pt x="8" y="98"/>
                    </a:lnTo>
                    <a:lnTo>
                      <a:pt x="8" y="102"/>
                    </a:lnTo>
                    <a:lnTo>
                      <a:pt x="9" y="105"/>
                    </a:lnTo>
                    <a:lnTo>
                      <a:pt x="9" y="109"/>
                    </a:lnTo>
                    <a:lnTo>
                      <a:pt x="9" y="112"/>
                    </a:lnTo>
                    <a:lnTo>
                      <a:pt x="10" y="116"/>
                    </a:lnTo>
                    <a:lnTo>
                      <a:pt x="10" y="120"/>
                    </a:lnTo>
                    <a:lnTo>
                      <a:pt x="10" y="123"/>
                    </a:lnTo>
                    <a:lnTo>
                      <a:pt x="10" y="126"/>
                    </a:lnTo>
                    <a:lnTo>
                      <a:pt x="10" y="130"/>
                    </a:lnTo>
                    <a:lnTo>
                      <a:pt x="11" y="133"/>
                    </a:lnTo>
                    <a:lnTo>
                      <a:pt x="11" y="137"/>
                    </a:lnTo>
                    <a:lnTo>
                      <a:pt x="11" y="140"/>
                    </a:lnTo>
                    <a:lnTo>
                      <a:pt x="12" y="144"/>
                    </a:lnTo>
                    <a:lnTo>
                      <a:pt x="12" y="147"/>
                    </a:lnTo>
                    <a:lnTo>
                      <a:pt x="12" y="151"/>
                    </a:lnTo>
                    <a:lnTo>
                      <a:pt x="13" y="154"/>
                    </a:lnTo>
                    <a:lnTo>
                      <a:pt x="13" y="158"/>
                    </a:lnTo>
                    <a:lnTo>
                      <a:pt x="13" y="161"/>
                    </a:lnTo>
                    <a:lnTo>
                      <a:pt x="14" y="165"/>
                    </a:lnTo>
                    <a:lnTo>
                      <a:pt x="14" y="168"/>
                    </a:lnTo>
                    <a:lnTo>
                      <a:pt x="14" y="17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1" name="Freeform 1328"/>
              <p:cNvSpPr>
                <a:spLocks/>
              </p:cNvSpPr>
              <p:nvPr/>
            </p:nvSpPr>
            <p:spPr bwMode="auto">
              <a:xfrm>
                <a:off x="5294" y="1616"/>
                <a:ext cx="14" cy="162"/>
              </a:xfrm>
              <a:custGeom>
                <a:avLst/>
                <a:gdLst>
                  <a:gd name="T0" fmla="*/ 0 w 14"/>
                  <a:gd name="T1" fmla="*/ 0 h 162"/>
                  <a:gd name="T2" fmla="*/ 0 w 14"/>
                  <a:gd name="T3" fmla="*/ 3 h 162"/>
                  <a:gd name="T4" fmla="*/ 1 w 14"/>
                  <a:gd name="T5" fmla="*/ 7 h 162"/>
                  <a:gd name="T6" fmla="*/ 1 w 14"/>
                  <a:gd name="T7" fmla="*/ 10 h 162"/>
                  <a:gd name="T8" fmla="*/ 1 w 14"/>
                  <a:gd name="T9" fmla="*/ 13 h 162"/>
                  <a:gd name="T10" fmla="*/ 2 w 14"/>
                  <a:gd name="T11" fmla="*/ 17 h 162"/>
                  <a:gd name="T12" fmla="*/ 2 w 14"/>
                  <a:gd name="T13" fmla="*/ 20 h 162"/>
                  <a:gd name="T14" fmla="*/ 2 w 14"/>
                  <a:gd name="T15" fmla="*/ 24 h 162"/>
                  <a:gd name="T16" fmla="*/ 2 w 14"/>
                  <a:gd name="T17" fmla="*/ 27 h 162"/>
                  <a:gd name="T18" fmla="*/ 3 w 14"/>
                  <a:gd name="T19" fmla="*/ 31 h 162"/>
                  <a:gd name="T20" fmla="*/ 3 w 14"/>
                  <a:gd name="T21" fmla="*/ 34 h 162"/>
                  <a:gd name="T22" fmla="*/ 3 w 14"/>
                  <a:gd name="T23" fmla="*/ 37 h 162"/>
                  <a:gd name="T24" fmla="*/ 3 w 14"/>
                  <a:gd name="T25" fmla="*/ 41 h 162"/>
                  <a:gd name="T26" fmla="*/ 4 w 14"/>
                  <a:gd name="T27" fmla="*/ 44 h 162"/>
                  <a:gd name="T28" fmla="*/ 4 w 14"/>
                  <a:gd name="T29" fmla="*/ 48 h 162"/>
                  <a:gd name="T30" fmla="*/ 4 w 14"/>
                  <a:gd name="T31" fmla="*/ 51 h 162"/>
                  <a:gd name="T32" fmla="*/ 5 w 14"/>
                  <a:gd name="T33" fmla="*/ 55 h 162"/>
                  <a:gd name="T34" fmla="*/ 5 w 14"/>
                  <a:gd name="T35" fmla="*/ 58 h 162"/>
                  <a:gd name="T36" fmla="*/ 5 w 14"/>
                  <a:gd name="T37" fmla="*/ 61 h 162"/>
                  <a:gd name="T38" fmla="*/ 6 w 14"/>
                  <a:gd name="T39" fmla="*/ 65 h 162"/>
                  <a:gd name="T40" fmla="*/ 6 w 14"/>
                  <a:gd name="T41" fmla="*/ 68 h 162"/>
                  <a:gd name="T42" fmla="*/ 6 w 14"/>
                  <a:gd name="T43" fmla="*/ 71 h 162"/>
                  <a:gd name="T44" fmla="*/ 7 w 14"/>
                  <a:gd name="T45" fmla="*/ 75 h 162"/>
                  <a:gd name="T46" fmla="*/ 7 w 14"/>
                  <a:gd name="T47" fmla="*/ 78 h 162"/>
                  <a:gd name="T48" fmla="*/ 7 w 14"/>
                  <a:gd name="T49" fmla="*/ 81 h 162"/>
                  <a:gd name="T50" fmla="*/ 8 w 14"/>
                  <a:gd name="T51" fmla="*/ 85 h 162"/>
                  <a:gd name="T52" fmla="*/ 8 w 14"/>
                  <a:gd name="T53" fmla="*/ 88 h 162"/>
                  <a:gd name="T54" fmla="*/ 8 w 14"/>
                  <a:gd name="T55" fmla="*/ 91 h 162"/>
                  <a:gd name="T56" fmla="*/ 8 w 14"/>
                  <a:gd name="T57" fmla="*/ 95 h 162"/>
                  <a:gd name="T58" fmla="*/ 8 w 14"/>
                  <a:gd name="T59" fmla="*/ 98 h 162"/>
                  <a:gd name="T60" fmla="*/ 9 w 14"/>
                  <a:gd name="T61" fmla="*/ 101 h 162"/>
                  <a:gd name="T62" fmla="*/ 9 w 14"/>
                  <a:gd name="T63" fmla="*/ 104 h 162"/>
                  <a:gd name="T64" fmla="*/ 9 w 14"/>
                  <a:gd name="T65" fmla="*/ 108 h 162"/>
                  <a:gd name="T66" fmla="*/ 10 w 14"/>
                  <a:gd name="T67" fmla="*/ 111 h 162"/>
                  <a:gd name="T68" fmla="*/ 10 w 14"/>
                  <a:gd name="T69" fmla="*/ 114 h 162"/>
                  <a:gd name="T70" fmla="*/ 10 w 14"/>
                  <a:gd name="T71" fmla="*/ 117 h 162"/>
                  <a:gd name="T72" fmla="*/ 11 w 14"/>
                  <a:gd name="T73" fmla="*/ 121 h 162"/>
                  <a:gd name="T74" fmla="*/ 11 w 14"/>
                  <a:gd name="T75" fmla="*/ 124 h 162"/>
                  <a:gd name="T76" fmla="*/ 11 w 14"/>
                  <a:gd name="T77" fmla="*/ 127 h 162"/>
                  <a:gd name="T78" fmla="*/ 12 w 14"/>
                  <a:gd name="T79" fmla="*/ 131 h 162"/>
                  <a:gd name="T80" fmla="*/ 12 w 14"/>
                  <a:gd name="T81" fmla="*/ 133 h 162"/>
                  <a:gd name="T82" fmla="*/ 12 w 14"/>
                  <a:gd name="T83" fmla="*/ 137 h 162"/>
                  <a:gd name="T84" fmla="*/ 12 w 14"/>
                  <a:gd name="T85" fmla="*/ 140 h 162"/>
                  <a:gd name="T86" fmla="*/ 13 w 14"/>
                  <a:gd name="T87" fmla="*/ 143 h 162"/>
                  <a:gd name="T88" fmla="*/ 13 w 14"/>
                  <a:gd name="T89" fmla="*/ 146 h 162"/>
                  <a:gd name="T90" fmla="*/ 13 w 14"/>
                  <a:gd name="T91" fmla="*/ 150 h 162"/>
                  <a:gd name="T92" fmla="*/ 14 w 14"/>
                  <a:gd name="T93" fmla="*/ 153 h 162"/>
                  <a:gd name="T94" fmla="*/ 14 w 14"/>
                  <a:gd name="T95" fmla="*/ 156 h 162"/>
                  <a:gd name="T96" fmla="*/ 14 w 14"/>
                  <a:gd name="T97" fmla="*/ 159 h 162"/>
                  <a:gd name="T98" fmla="*/ 14 w 14"/>
                  <a:gd name="T99" fmla="*/ 16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2">
                    <a:moveTo>
                      <a:pt x="0" y="0"/>
                    </a:moveTo>
                    <a:lnTo>
                      <a:pt x="0" y="3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3" y="34"/>
                    </a:lnTo>
                    <a:lnTo>
                      <a:pt x="3" y="37"/>
                    </a:lnTo>
                    <a:lnTo>
                      <a:pt x="3" y="41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4" y="51"/>
                    </a:lnTo>
                    <a:lnTo>
                      <a:pt x="5" y="55"/>
                    </a:lnTo>
                    <a:lnTo>
                      <a:pt x="5" y="58"/>
                    </a:lnTo>
                    <a:lnTo>
                      <a:pt x="5" y="61"/>
                    </a:lnTo>
                    <a:lnTo>
                      <a:pt x="6" y="65"/>
                    </a:lnTo>
                    <a:lnTo>
                      <a:pt x="6" y="68"/>
                    </a:lnTo>
                    <a:lnTo>
                      <a:pt x="6" y="71"/>
                    </a:lnTo>
                    <a:lnTo>
                      <a:pt x="7" y="75"/>
                    </a:lnTo>
                    <a:lnTo>
                      <a:pt x="7" y="78"/>
                    </a:lnTo>
                    <a:lnTo>
                      <a:pt x="7" y="81"/>
                    </a:lnTo>
                    <a:lnTo>
                      <a:pt x="8" y="85"/>
                    </a:lnTo>
                    <a:lnTo>
                      <a:pt x="8" y="88"/>
                    </a:lnTo>
                    <a:lnTo>
                      <a:pt x="8" y="91"/>
                    </a:lnTo>
                    <a:lnTo>
                      <a:pt x="8" y="95"/>
                    </a:lnTo>
                    <a:lnTo>
                      <a:pt x="8" y="98"/>
                    </a:lnTo>
                    <a:lnTo>
                      <a:pt x="9" y="101"/>
                    </a:lnTo>
                    <a:lnTo>
                      <a:pt x="9" y="104"/>
                    </a:lnTo>
                    <a:lnTo>
                      <a:pt x="9" y="108"/>
                    </a:lnTo>
                    <a:lnTo>
                      <a:pt x="10" y="111"/>
                    </a:lnTo>
                    <a:lnTo>
                      <a:pt x="10" y="114"/>
                    </a:lnTo>
                    <a:lnTo>
                      <a:pt x="10" y="117"/>
                    </a:lnTo>
                    <a:lnTo>
                      <a:pt x="11" y="121"/>
                    </a:lnTo>
                    <a:lnTo>
                      <a:pt x="11" y="124"/>
                    </a:lnTo>
                    <a:lnTo>
                      <a:pt x="11" y="127"/>
                    </a:lnTo>
                    <a:lnTo>
                      <a:pt x="12" y="131"/>
                    </a:lnTo>
                    <a:lnTo>
                      <a:pt x="12" y="133"/>
                    </a:lnTo>
                    <a:lnTo>
                      <a:pt x="12" y="137"/>
                    </a:lnTo>
                    <a:lnTo>
                      <a:pt x="12" y="140"/>
                    </a:lnTo>
                    <a:lnTo>
                      <a:pt x="13" y="143"/>
                    </a:lnTo>
                    <a:lnTo>
                      <a:pt x="13" y="146"/>
                    </a:lnTo>
                    <a:lnTo>
                      <a:pt x="13" y="150"/>
                    </a:lnTo>
                    <a:lnTo>
                      <a:pt x="14" y="153"/>
                    </a:lnTo>
                    <a:lnTo>
                      <a:pt x="14" y="156"/>
                    </a:lnTo>
                    <a:lnTo>
                      <a:pt x="14" y="159"/>
                    </a:lnTo>
                    <a:lnTo>
                      <a:pt x="14" y="16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2" name="Freeform 1329"/>
              <p:cNvSpPr>
                <a:spLocks/>
              </p:cNvSpPr>
              <p:nvPr/>
            </p:nvSpPr>
            <p:spPr bwMode="auto">
              <a:xfrm>
                <a:off x="5308" y="1778"/>
                <a:ext cx="15" cy="143"/>
              </a:xfrm>
              <a:custGeom>
                <a:avLst/>
                <a:gdLst>
                  <a:gd name="T0" fmla="*/ 0 w 15"/>
                  <a:gd name="T1" fmla="*/ 0 h 143"/>
                  <a:gd name="T2" fmla="*/ 1 w 15"/>
                  <a:gd name="T3" fmla="*/ 3 h 143"/>
                  <a:gd name="T4" fmla="*/ 1 w 15"/>
                  <a:gd name="T5" fmla="*/ 7 h 143"/>
                  <a:gd name="T6" fmla="*/ 1 w 15"/>
                  <a:gd name="T7" fmla="*/ 10 h 143"/>
                  <a:gd name="T8" fmla="*/ 1 w 15"/>
                  <a:gd name="T9" fmla="*/ 13 h 143"/>
                  <a:gd name="T10" fmla="*/ 2 w 15"/>
                  <a:gd name="T11" fmla="*/ 16 h 143"/>
                  <a:gd name="T12" fmla="*/ 2 w 15"/>
                  <a:gd name="T13" fmla="*/ 19 h 143"/>
                  <a:gd name="T14" fmla="*/ 2 w 15"/>
                  <a:gd name="T15" fmla="*/ 22 h 143"/>
                  <a:gd name="T16" fmla="*/ 3 w 15"/>
                  <a:gd name="T17" fmla="*/ 25 h 143"/>
                  <a:gd name="T18" fmla="*/ 3 w 15"/>
                  <a:gd name="T19" fmla="*/ 28 h 143"/>
                  <a:gd name="T20" fmla="*/ 3 w 15"/>
                  <a:gd name="T21" fmla="*/ 31 h 143"/>
                  <a:gd name="T22" fmla="*/ 4 w 15"/>
                  <a:gd name="T23" fmla="*/ 34 h 143"/>
                  <a:gd name="T24" fmla="*/ 4 w 15"/>
                  <a:gd name="T25" fmla="*/ 37 h 143"/>
                  <a:gd name="T26" fmla="*/ 4 w 15"/>
                  <a:gd name="T27" fmla="*/ 40 h 143"/>
                  <a:gd name="T28" fmla="*/ 5 w 15"/>
                  <a:gd name="T29" fmla="*/ 43 h 143"/>
                  <a:gd name="T30" fmla="*/ 5 w 15"/>
                  <a:gd name="T31" fmla="*/ 46 h 143"/>
                  <a:gd name="T32" fmla="*/ 5 w 15"/>
                  <a:gd name="T33" fmla="*/ 49 h 143"/>
                  <a:gd name="T34" fmla="*/ 6 w 15"/>
                  <a:gd name="T35" fmla="*/ 52 h 143"/>
                  <a:gd name="T36" fmla="*/ 6 w 15"/>
                  <a:gd name="T37" fmla="*/ 55 h 143"/>
                  <a:gd name="T38" fmla="*/ 6 w 15"/>
                  <a:gd name="T39" fmla="*/ 58 h 143"/>
                  <a:gd name="T40" fmla="*/ 6 w 15"/>
                  <a:gd name="T41" fmla="*/ 61 h 143"/>
                  <a:gd name="T42" fmla="*/ 6 w 15"/>
                  <a:gd name="T43" fmla="*/ 64 h 143"/>
                  <a:gd name="T44" fmla="*/ 7 w 15"/>
                  <a:gd name="T45" fmla="*/ 67 h 143"/>
                  <a:gd name="T46" fmla="*/ 7 w 15"/>
                  <a:gd name="T47" fmla="*/ 70 h 143"/>
                  <a:gd name="T48" fmla="*/ 7 w 15"/>
                  <a:gd name="T49" fmla="*/ 73 h 143"/>
                  <a:gd name="T50" fmla="*/ 8 w 15"/>
                  <a:gd name="T51" fmla="*/ 76 h 143"/>
                  <a:gd name="T52" fmla="*/ 8 w 15"/>
                  <a:gd name="T53" fmla="*/ 79 h 143"/>
                  <a:gd name="T54" fmla="*/ 8 w 15"/>
                  <a:gd name="T55" fmla="*/ 82 h 143"/>
                  <a:gd name="T56" fmla="*/ 9 w 15"/>
                  <a:gd name="T57" fmla="*/ 85 h 143"/>
                  <a:gd name="T58" fmla="*/ 9 w 15"/>
                  <a:gd name="T59" fmla="*/ 88 h 143"/>
                  <a:gd name="T60" fmla="*/ 9 w 15"/>
                  <a:gd name="T61" fmla="*/ 90 h 143"/>
                  <a:gd name="T62" fmla="*/ 10 w 15"/>
                  <a:gd name="T63" fmla="*/ 93 h 143"/>
                  <a:gd name="T64" fmla="*/ 10 w 15"/>
                  <a:gd name="T65" fmla="*/ 96 h 143"/>
                  <a:gd name="T66" fmla="*/ 10 w 15"/>
                  <a:gd name="T67" fmla="*/ 99 h 143"/>
                  <a:gd name="T68" fmla="*/ 10 w 15"/>
                  <a:gd name="T69" fmla="*/ 102 h 143"/>
                  <a:gd name="T70" fmla="*/ 11 w 15"/>
                  <a:gd name="T71" fmla="*/ 105 h 143"/>
                  <a:gd name="T72" fmla="*/ 11 w 15"/>
                  <a:gd name="T73" fmla="*/ 108 h 143"/>
                  <a:gd name="T74" fmla="*/ 11 w 15"/>
                  <a:gd name="T75" fmla="*/ 110 h 143"/>
                  <a:gd name="T76" fmla="*/ 12 w 15"/>
                  <a:gd name="T77" fmla="*/ 113 h 143"/>
                  <a:gd name="T78" fmla="*/ 12 w 15"/>
                  <a:gd name="T79" fmla="*/ 116 h 143"/>
                  <a:gd name="T80" fmla="*/ 12 w 15"/>
                  <a:gd name="T81" fmla="*/ 119 h 143"/>
                  <a:gd name="T82" fmla="*/ 12 w 15"/>
                  <a:gd name="T83" fmla="*/ 121 h 143"/>
                  <a:gd name="T84" fmla="*/ 12 w 15"/>
                  <a:gd name="T85" fmla="*/ 124 h 143"/>
                  <a:gd name="T86" fmla="*/ 13 w 15"/>
                  <a:gd name="T87" fmla="*/ 127 h 143"/>
                  <a:gd name="T88" fmla="*/ 13 w 15"/>
                  <a:gd name="T89" fmla="*/ 130 h 143"/>
                  <a:gd name="T90" fmla="*/ 13 w 15"/>
                  <a:gd name="T91" fmla="*/ 132 h 143"/>
                  <a:gd name="T92" fmla="*/ 14 w 15"/>
                  <a:gd name="T93" fmla="*/ 135 h 143"/>
                  <a:gd name="T94" fmla="*/ 14 w 15"/>
                  <a:gd name="T95" fmla="*/ 138 h 143"/>
                  <a:gd name="T96" fmla="*/ 14 w 15"/>
                  <a:gd name="T97" fmla="*/ 140 h 143"/>
                  <a:gd name="T98" fmla="*/ 15 w 15"/>
                  <a:gd name="T99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3">
                    <a:moveTo>
                      <a:pt x="0" y="0"/>
                    </a:moveTo>
                    <a:lnTo>
                      <a:pt x="1" y="3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1"/>
                    </a:lnTo>
                    <a:lnTo>
                      <a:pt x="6" y="64"/>
                    </a:lnTo>
                    <a:lnTo>
                      <a:pt x="7" y="67"/>
                    </a:lnTo>
                    <a:lnTo>
                      <a:pt x="7" y="70"/>
                    </a:lnTo>
                    <a:lnTo>
                      <a:pt x="7" y="73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8" y="82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9"/>
                    </a:lnTo>
                    <a:lnTo>
                      <a:pt x="10" y="102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1" y="110"/>
                    </a:lnTo>
                    <a:lnTo>
                      <a:pt x="12" y="113"/>
                    </a:lnTo>
                    <a:lnTo>
                      <a:pt x="12" y="116"/>
                    </a:lnTo>
                    <a:lnTo>
                      <a:pt x="12" y="119"/>
                    </a:lnTo>
                    <a:lnTo>
                      <a:pt x="12" y="121"/>
                    </a:lnTo>
                    <a:lnTo>
                      <a:pt x="12" y="124"/>
                    </a:lnTo>
                    <a:lnTo>
                      <a:pt x="13" y="127"/>
                    </a:lnTo>
                    <a:lnTo>
                      <a:pt x="13" y="130"/>
                    </a:lnTo>
                    <a:lnTo>
                      <a:pt x="13" y="132"/>
                    </a:lnTo>
                    <a:lnTo>
                      <a:pt x="14" y="135"/>
                    </a:lnTo>
                    <a:lnTo>
                      <a:pt x="14" y="138"/>
                    </a:lnTo>
                    <a:lnTo>
                      <a:pt x="14" y="140"/>
                    </a:lnTo>
                    <a:lnTo>
                      <a:pt x="15" y="14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3" name="Freeform 1330"/>
              <p:cNvSpPr>
                <a:spLocks/>
              </p:cNvSpPr>
              <p:nvPr/>
            </p:nvSpPr>
            <p:spPr bwMode="auto">
              <a:xfrm>
                <a:off x="5323" y="1921"/>
                <a:ext cx="14" cy="121"/>
              </a:xfrm>
              <a:custGeom>
                <a:avLst/>
                <a:gdLst>
                  <a:gd name="T0" fmla="*/ 0 w 14"/>
                  <a:gd name="T1" fmla="*/ 0 h 121"/>
                  <a:gd name="T2" fmla="*/ 0 w 14"/>
                  <a:gd name="T3" fmla="*/ 3 h 121"/>
                  <a:gd name="T4" fmla="*/ 0 w 14"/>
                  <a:gd name="T5" fmla="*/ 6 h 121"/>
                  <a:gd name="T6" fmla="*/ 1 w 14"/>
                  <a:gd name="T7" fmla="*/ 8 h 121"/>
                  <a:gd name="T8" fmla="*/ 1 w 14"/>
                  <a:gd name="T9" fmla="*/ 11 h 121"/>
                  <a:gd name="T10" fmla="*/ 1 w 14"/>
                  <a:gd name="T11" fmla="*/ 13 h 121"/>
                  <a:gd name="T12" fmla="*/ 2 w 14"/>
                  <a:gd name="T13" fmla="*/ 16 h 121"/>
                  <a:gd name="T14" fmla="*/ 2 w 14"/>
                  <a:gd name="T15" fmla="*/ 19 h 121"/>
                  <a:gd name="T16" fmla="*/ 2 w 14"/>
                  <a:gd name="T17" fmla="*/ 21 h 121"/>
                  <a:gd name="T18" fmla="*/ 3 w 14"/>
                  <a:gd name="T19" fmla="*/ 24 h 121"/>
                  <a:gd name="T20" fmla="*/ 3 w 14"/>
                  <a:gd name="T21" fmla="*/ 26 h 121"/>
                  <a:gd name="T22" fmla="*/ 3 w 14"/>
                  <a:gd name="T23" fmla="*/ 29 h 121"/>
                  <a:gd name="T24" fmla="*/ 3 w 14"/>
                  <a:gd name="T25" fmla="*/ 32 h 121"/>
                  <a:gd name="T26" fmla="*/ 3 w 14"/>
                  <a:gd name="T27" fmla="*/ 34 h 121"/>
                  <a:gd name="T28" fmla="*/ 4 w 14"/>
                  <a:gd name="T29" fmla="*/ 37 h 121"/>
                  <a:gd name="T30" fmla="*/ 4 w 14"/>
                  <a:gd name="T31" fmla="*/ 39 h 121"/>
                  <a:gd name="T32" fmla="*/ 4 w 14"/>
                  <a:gd name="T33" fmla="*/ 42 h 121"/>
                  <a:gd name="T34" fmla="*/ 5 w 14"/>
                  <a:gd name="T35" fmla="*/ 44 h 121"/>
                  <a:gd name="T36" fmla="*/ 5 w 14"/>
                  <a:gd name="T37" fmla="*/ 47 h 121"/>
                  <a:gd name="T38" fmla="*/ 5 w 14"/>
                  <a:gd name="T39" fmla="*/ 49 h 121"/>
                  <a:gd name="T40" fmla="*/ 6 w 14"/>
                  <a:gd name="T41" fmla="*/ 52 h 121"/>
                  <a:gd name="T42" fmla="*/ 6 w 14"/>
                  <a:gd name="T43" fmla="*/ 55 h 121"/>
                  <a:gd name="T44" fmla="*/ 6 w 14"/>
                  <a:gd name="T45" fmla="*/ 57 h 121"/>
                  <a:gd name="T46" fmla="*/ 7 w 14"/>
                  <a:gd name="T47" fmla="*/ 60 h 121"/>
                  <a:gd name="T48" fmla="*/ 7 w 14"/>
                  <a:gd name="T49" fmla="*/ 62 h 121"/>
                  <a:gd name="T50" fmla="*/ 7 w 14"/>
                  <a:gd name="T51" fmla="*/ 64 h 121"/>
                  <a:gd name="T52" fmla="*/ 7 w 14"/>
                  <a:gd name="T53" fmla="*/ 67 h 121"/>
                  <a:gd name="T54" fmla="*/ 8 w 14"/>
                  <a:gd name="T55" fmla="*/ 69 h 121"/>
                  <a:gd name="T56" fmla="*/ 8 w 14"/>
                  <a:gd name="T57" fmla="*/ 72 h 121"/>
                  <a:gd name="T58" fmla="*/ 8 w 14"/>
                  <a:gd name="T59" fmla="*/ 74 h 121"/>
                  <a:gd name="T60" fmla="*/ 8 w 14"/>
                  <a:gd name="T61" fmla="*/ 77 h 121"/>
                  <a:gd name="T62" fmla="*/ 9 w 14"/>
                  <a:gd name="T63" fmla="*/ 79 h 121"/>
                  <a:gd name="T64" fmla="*/ 9 w 14"/>
                  <a:gd name="T65" fmla="*/ 81 h 121"/>
                  <a:gd name="T66" fmla="*/ 9 w 14"/>
                  <a:gd name="T67" fmla="*/ 84 h 121"/>
                  <a:gd name="T68" fmla="*/ 9 w 14"/>
                  <a:gd name="T69" fmla="*/ 86 h 121"/>
                  <a:gd name="T70" fmla="*/ 10 w 14"/>
                  <a:gd name="T71" fmla="*/ 88 h 121"/>
                  <a:gd name="T72" fmla="*/ 10 w 14"/>
                  <a:gd name="T73" fmla="*/ 91 h 121"/>
                  <a:gd name="T74" fmla="*/ 10 w 14"/>
                  <a:gd name="T75" fmla="*/ 93 h 121"/>
                  <a:gd name="T76" fmla="*/ 11 w 14"/>
                  <a:gd name="T77" fmla="*/ 95 h 121"/>
                  <a:gd name="T78" fmla="*/ 11 w 14"/>
                  <a:gd name="T79" fmla="*/ 98 h 121"/>
                  <a:gd name="T80" fmla="*/ 11 w 14"/>
                  <a:gd name="T81" fmla="*/ 100 h 121"/>
                  <a:gd name="T82" fmla="*/ 12 w 14"/>
                  <a:gd name="T83" fmla="*/ 102 h 121"/>
                  <a:gd name="T84" fmla="*/ 12 w 14"/>
                  <a:gd name="T85" fmla="*/ 104 h 121"/>
                  <a:gd name="T86" fmla="*/ 12 w 14"/>
                  <a:gd name="T87" fmla="*/ 107 h 121"/>
                  <a:gd name="T88" fmla="*/ 13 w 14"/>
                  <a:gd name="T89" fmla="*/ 109 h 121"/>
                  <a:gd name="T90" fmla="*/ 13 w 14"/>
                  <a:gd name="T91" fmla="*/ 111 h 121"/>
                  <a:gd name="T92" fmla="*/ 13 w 14"/>
                  <a:gd name="T93" fmla="*/ 114 h 121"/>
                  <a:gd name="T94" fmla="*/ 14 w 14"/>
                  <a:gd name="T95" fmla="*/ 116 h 121"/>
                  <a:gd name="T96" fmla="*/ 14 w 14"/>
                  <a:gd name="T97" fmla="*/ 118 h 121"/>
                  <a:gd name="T98" fmla="*/ 14 w 14"/>
                  <a:gd name="T99" fmla="*/ 121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1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4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7" y="64"/>
                    </a:lnTo>
                    <a:lnTo>
                      <a:pt x="7" y="67"/>
                    </a:lnTo>
                    <a:lnTo>
                      <a:pt x="8" y="69"/>
                    </a:lnTo>
                    <a:lnTo>
                      <a:pt x="8" y="72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9" y="79"/>
                    </a:lnTo>
                    <a:lnTo>
                      <a:pt x="9" y="81"/>
                    </a:lnTo>
                    <a:lnTo>
                      <a:pt x="9" y="84"/>
                    </a:lnTo>
                    <a:lnTo>
                      <a:pt x="9" y="86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0" y="93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0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2" y="107"/>
                    </a:lnTo>
                    <a:lnTo>
                      <a:pt x="13" y="109"/>
                    </a:lnTo>
                    <a:lnTo>
                      <a:pt x="13" y="111"/>
                    </a:lnTo>
                    <a:lnTo>
                      <a:pt x="13" y="114"/>
                    </a:lnTo>
                    <a:lnTo>
                      <a:pt x="14" y="116"/>
                    </a:lnTo>
                    <a:lnTo>
                      <a:pt x="14" y="118"/>
                    </a:lnTo>
                    <a:lnTo>
                      <a:pt x="14" y="12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4" name="Freeform 1331"/>
              <p:cNvSpPr>
                <a:spLocks/>
              </p:cNvSpPr>
              <p:nvPr/>
            </p:nvSpPr>
            <p:spPr bwMode="auto">
              <a:xfrm>
                <a:off x="5337" y="2042"/>
                <a:ext cx="14" cy="98"/>
              </a:xfrm>
              <a:custGeom>
                <a:avLst/>
                <a:gdLst>
                  <a:gd name="T0" fmla="*/ 0 w 14"/>
                  <a:gd name="T1" fmla="*/ 0 h 98"/>
                  <a:gd name="T2" fmla="*/ 0 w 14"/>
                  <a:gd name="T3" fmla="*/ 1 h 98"/>
                  <a:gd name="T4" fmla="*/ 0 w 14"/>
                  <a:gd name="T5" fmla="*/ 4 h 98"/>
                  <a:gd name="T6" fmla="*/ 1 w 14"/>
                  <a:gd name="T7" fmla="*/ 6 h 98"/>
                  <a:gd name="T8" fmla="*/ 1 w 14"/>
                  <a:gd name="T9" fmla="*/ 8 h 98"/>
                  <a:gd name="T10" fmla="*/ 1 w 14"/>
                  <a:gd name="T11" fmla="*/ 10 h 98"/>
                  <a:gd name="T12" fmla="*/ 2 w 14"/>
                  <a:gd name="T13" fmla="*/ 12 h 98"/>
                  <a:gd name="T14" fmla="*/ 2 w 14"/>
                  <a:gd name="T15" fmla="*/ 15 h 98"/>
                  <a:gd name="T16" fmla="*/ 2 w 14"/>
                  <a:gd name="T17" fmla="*/ 17 h 98"/>
                  <a:gd name="T18" fmla="*/ 3 w 14"/>
                  <a:gd name="T19" fmla="*/ 19 h 98"/>
                  <a:gd name="T20" fmla="*/ 3 w 14"/>
                  <a:gd name="T21" fmla="*/ 21 h 98"/>
                  <a:gd name="T22" fmla="*/ 3 w 14"/>
                  <a:gd name="T23" fmla="*/ 23 h 98"/>
                  <a:gd name="T24" fmla="*/ 4 w 14"/>
                  <a:gd name="T25" fmla="*/ 25 h 98"/>
                  <a:gd name="T26" fmla="*/ 4 w 14"/>
                  <a:gd name="T27" fmla="*/ 28 h 98"/>
                  <a:gd name="T28" fmla="*/ 4 w 14"/>
                  <a:gd name="T29" fmla="*/ 30 h 98"/>
                  <a:gd name="T30" fmla="*/ 4 w 14"/>
                  <a:gd name="T31" fmla="*/ 32 h 98"/>
                  <a:gd name="T32" fmla="*/ 5 w 14"/>
                  <a:gd name="T33" fmla="*/ 34 h 98"/>
                  <a:gd name="T34" fmla="*/ 5 w 14"/>
                  <a:gd name="T35" fmla="*/ 36 h 98"/>
                  <a:gd name="T36" fmla="*/ 5 w 14"/>
                  <a:gd name="T37" fmla="*/ 38 h 98"/>
                  <a:gd name="T38" fmla="*/ 6 w 14"/>
                  <a:gd name="T39" fmla="*/ 40 h 98"/>
                  <a:gd name="T40" fmla="*/ 6 w 14"/>
                  <a:gd name="T41" fmla="*/ 42 h 98"/>
                  <a:gd name="T42" fmla="*/ 6 w 14"/>
                  <a:gd name="T43" fmla="*/ 44 h 98"/>
                  <a:gd name="T44" fmla="*/ 6 w 14"/>
                  <a:gd name="T45" fmla="*/ 46 h 98"/>
                  <a:gd name="T46" fmla="*/ 7 w 14"/>
                  <a:gd name="T47" fmla="*/ 48 h 98"/>
                  <a:gd name="T48" fmla="*/ 7 w 14"/>
                  <a:gd name="T49" fmla="*/ 50 h 98"/>
                  <a:gd name="T50" fmla="*/ 7 w 14"/>
                  <a:gd name="T51" fmla="*/ 52 h 98"/>
                  <a:gd name="T52" fmla="*/ 7 w 14"/>
                  <a:gd name="T53" fmla="*/ 54 h 98"/>
                  <a:gd name="T54" fmla="*/ 8 w 14"/>
                  <a:gd name="T55" fmla="*/ 56 h 98"/>
                  <a:gd name="T56" fmla="*/ 8 w 14"/>
                  <a:gd name="T57" fmla="*/ 58 h 98"/>
                  <a:gd name="T58" fmla="*/ 8 w 14"/>
                  <a:gd name="T59" fmla="*/ 60 h 98"/>
                  <a:gd name="T60" fmla="*/ 9 w 14"/>
                  <a:gd name="T61" fmla="*/ 62 h 98"/>
                  <a:gd name="T62" fmla="*/ 9 w 14"/>
                  <a:gd name="T63" fmla="*/ 64 h 98"/>
                  <a:gd name="T64" fmla="*/ 9 w 14"/>
                  <a:gd name="T65" fmla="*/ 66 h 98"/>
                  <a:gd name="T66" fmla="*/ 10 w 14"/>
                  <a:gd name="T67" fmla="*/ 68 h 98"/>
                  <a:gd name="T68" fmla="*/ 10 w 14"/>
                  <a:gd name="T69" fmla="*/ 70 h 98"/>
                  <a:gd name="T70" fmla="*/ 10 w 14"/>
                  <a:gd name="T71" fmla="*/ 71 h 98"/>
                  <a:gd name="T72" fmla="*/ 11 w 14"/>
                  <a:gd name="T73" fmla="*/ 73 h 98"/>
                  <a:gd name="T74" fmla="*/ 11 w 14"/>
                  <a:gd name="T75" fmla="*/ 76 h 98"/>
                  <a:gd name="T76" fmla="*/ 11 w 14"/>
                  <a:gd name="T77" fmla="*/ 77 h 98"/>
                  <a:gd name="T78" fmla="*/ 12 w 14"/>
                  <a:gd name="T79" fmla="*/ 79 h 98"/>
                  <a:gd name="T80" fmla="*/ 12 w 14"/>
                  <a:gd name="T81" fmla="*/ 81 h 98"/>
                  <a:gd name="T82" fmla="*/ 12 w 14"/>
                  <a:gd name="T83" fmla="*/ 83 h 98"/>
                  <a:gd name="T84" fmla="*/ 12 w 14"/>
                  <a:gd name="T85" fmla="*/ 85 h 98"/>
                  <a:gd name="T86" fmla="*/ 12 w 14"/>
                  <a:gd name="T87" fmla="*/ 87 h 98"/>
                  <a:gd name="T88" fmla="*/ 13 w 14"/>
                  <a:gd name="T89" fmla="*/ 89 h 98"/>
                  <a:gd name="T90" fmla="*/ 13 w 14"/>
                  <a:gd name="T91" fmla="*/ 90 h 98"/>
                  <a:gd name="T92" fmla="*/ 13 w 14"/>
                  <a:gd name="T93" fmla="*/ 92 h 98"/>
                  <a:gd name="T94" fmla="*/ 14 w 14"/>
                  <a:gd name="T95" fmla="*/ 94 h 98"/>
                  <a:gd name="T96" fmla="*/ 14 w 14"/>
                  <a:gd name="T97" fmla="*/ 96 h 98"/>
                  <a:gd name="T98" fmla="*/ 14 w 14"/>
                  <a:gd name="T9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8">
                    <a:moveTo>
                      <a:pt x="0" y="0"/>
                    </a:moveTo>
                    <a:lnTo>
                      <a:pt x="0" y="1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1"/>
                    </a:lnTo>
                    <a:lnTo>
                      <a:pt x="11" y="73"/>
                    </a:lnTo>
                    <a:lnTo>
                      <a:pt x="11" y="76"/>
                    </a:lnTo>
                    <a:lnTo>
                      <a:pt x="11" y="77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2" y="85"/>
                    </a:lnTo>
                    <a:lnTo>
                      <a:pt x="12" y="87"/>
                    </a:lnTo>
                    <a:lnTo>
                      <a:pt x="13" y="89"/>
                    </a:lnTo>
                    <a:lnTo>
                      <a:pt x="13" y="90"/>
                    </a:lnTo>
                    <a:lnTo>
                      <a:pt x="13" y="92"/>
                    </a:lnTo>
                    <a:lnTo>
                      <a:pt x="14" y="94"/>
                    </a:lnTo>
                    <a:lnTo>
                      <a:pt x="14" y="96"/>
                    </a:lnTo>
                    <a:lnTo>
                      <a:pt x="14" y="98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5" name="Freeform 1332"/>
              <p:cNvSpPr>
                <a:spLocks/>
              </p:cNvSpPr>
              <p:nvPr/>
            </p:nvSpPr>
            <p:spPr bwMode="auto">
              <a:xfrm>
                <a:off x="5351" y="2140"/>
                <a:ext cx="15" cy="79"/>
              </a:xfrm>
              <a:custGeom>
                <a:avLst/>
                <a:gdLst>
                  <a:gd name="T0" fmla="*/ 0 w 15"/>
                  <a:gd name="T1" fmla="*/ 0 h 79"/>
                  <a:gd name="T2" fmla="*/ 1 w 15"/>
                  <a:gd name="T3" fmla="*/ 2 h 79"/>
                  <a:gd name="T4" fmla="*/ 1 w 15"/>
                  <a:gd name="T5" fmla="*/ 3 h 79"/>
                  <a:gd name="T6" fmla="*/ 1 w 15"/>
                  <a:gd name="T7" fmla="*/ 5 h 79"/>
                  <a:gd name="T8" fmla="*/ 2 w 15"/>
                  <a:gd name="T9" fmla="*/ 7 h 79"/>
                  <a:gd name="T10" fmla="*/ 2 w 15"/>
                  <a:gd name="T11" fmla="*/ 9 h 79"/>
                  <a:gd name="T12" fmla="*/ 2 w 15"/>
                  <a:gd name="T13" fmla="*/ 10 h 79"/>
                  <a:gd name="T14" fmla="*/ 2 w 15"/>
                  <a:gd name="T15" fmla="*/ 12 h 79"/>
                  <a:gd name="T16" fmla="*/ 3 w 15"/>
                  <a:gd name="T17" fmla="*/ 14 h 79"/>
                  <a:gd name="T18" fmla="*/ 3 w 15"/>
                  <a:gd name="T19" fmla="*/ 15 h 79"/>
                  <a:gd name="T20" fmla="*/ 3 w 15"/>
                  <a:gd name="T21" fmla="*/ 17 h 79"/>
                  <a:gd name="T22" fmla="*/ 4 w 15"/>
                  <a:gd name="T23" fmla="*/ 19 h 79"/>
                  <a:gd name="T24" fmla="*/ 4 w 15"/>
                  <a:gd name="T25" fmla="*/ 21 h 79"/>
                  <a:gd name="T26" fmla="*/ 4 w 15"/>
                  <a:gd name="T27" fmla="*/ 22 h 79"/>
                  <a:gd name="T28" fmla="*/ 4 w 15"/>
                  <a:gd name="T29" fmla="*/ 24 h 79"/>
                  <a:gd name="T30" fmla="*/ 5 w 15"/>
                  <a:gd name="T31" fmla="*/ 26 h 79"/>
                  <a:gd name="T32" fmla="*/ 5 w 15"/>
                  <a:gd name="T33" fmla="*/ 27 h 79"/>
                  <a:gd name="T34" fmla="*/ 5 w 15"/>
                  <a:gd name="T35" fmla="*/ 29 h 79"/>
                  <a:gd name="T36" fmla="*/ 5 w 15"/>
                  <a:gd name="T37" fmla="*/ 31 h 79"/>
                  <a:gd name="T38" fmla="*/ 6 w 15"/>
                  <a:gd name="T39" fmla="*/ 33 h 79"/>
                  <a:gd name="T40" fmla="*/ 6 w 15"/>
                  <a:gd name="T41" fmla="*/ 34 h 79"/>
                  <a:gd name="T42" fmla="*/ 6 w 15"/>
                  <a:gd name="T43" fmla="*/ 36 h 79"/>
                  <a:gd name="T44" fmla="*/ 7 w 15"/>
                  <a:gd name="T45" fmla="*/ 37 h 79"/>
                  <a:gd name="T46" fmla="*/ 7 w 15"/>
                  <a:gd name="T47" fmla="*/ 39 h 79"/>
                  <a:gd name="T48" fmla="*/ 7 w 15"/>
                  <a:gd name="T49" fmla="*/ 40 h 79"/>
                  <a:gd name="T50" fmla="*/ 8 w 15"/>
                  <a:gd name="T51" fmla="*/ 42 h 79"/>
                  <a:gd name="T52" fmla="*/ 8 w 15"/>
                  <a:gd name="T53" fmla="*/ 44 h 79"/>
                  <a:gd name="T54" fmla="*/ 8 w 15"/>
                  <a:gd name="T55" fmla="*/ 45 h 79"/>
                  <a:gd name="T56" fmla="*/ 9 w 15"/>
                  <a:gd name="T57" fmla="*/ 47 h 79"/>
                  <a:gd name="T58" fmla="*/ 9 w 15"/>
                  <a:gd name="T59" fmla="*/ 49 h 79"/>
                  <a:gd name="T60" fmla="*/ 9 w 15"/>
                  <a:gd name="T61" fmla="*/ 50 h 79"/>
                  <a:gd name="T62" fmla="*/ 10 w 15"/>
                  <a:gd name="T63" fmla="*/ 52 h 79"/>
                  <a:gd name="T64" fmla="*/ 10 w 15"/>
                  <a:gd name="T65" fmla="*/ 53 h 79"/>
                  <a:gd name="T66" fmla="*/ 10 w 15"/>
                  <a:gd name="T67" fmla="*/ 55 h 79"/>
                  <a:gd name="T68" fmla="*/ 10 w 15"/>
                  <a:gd name="T69" fmla="*/ 57 h 79"/>
                  <a:gd name="T70" fmla="*/ 10 w 15"/>
                  <a:gd name="T71" fmla="*/ 58 h 79"/>
                  <a:gd name="T72" fmla="*/ 11 w 15"/>
                  <a:gd name="T73" fmla="*/ 59 h 79"/>
                  <a:gd name="T74" fmla="*/ 11 w 15"/>
                  <a:gd name="T75" fmla="*/ 61 h 79"/>
                  <a:gd name="T76" fmla="*/ 11 w 15"/>
                  <a:gd name="T77" fmla="*/ 63 h 79"/>
                  <a:gd name="T78" fmla="*/ 12 w 15"/>
                  <a:gd name="T79" fmla="*/ 64 h 79"/>
                  <a:gd name="T80" fmla="*/ 12 w 15"/>
                  <a:gd name="T81" fmla="*/ 65 h 79"/>
                  <a:gd name="T82" fmla="*/ 12 w 15"/>
                  <a:gd name="T83" fmla="*/ 67 h 79"/>
                  <a:gd name="T84" fmla="*/ 13 w 15"/>
                  <a:gd name="T85" fmla="*/ 69 h 79"/>
                  <a:gd name="T86" fmla="*/ 13 w 15"/>
                  <a:gd name="T87" fmla="*/ 70 h 79"/>
                  <a:gd name="T88" fmla="*/ 13 w 15"/>
                  <a:gd name="T89" fmla="*/ 71 h 79"/>
                  <a:gd name="T90" fmla="*/ 14 w 15"/>
                  <a:gd name="T91" fmla="*/ 73 h 79"/>
                  <a:gd name="T92" fmla="*/ 14 w 15"/>
                  <a:gd name="T93" fmla="*/ 75 h 79"/>
                  <a:gd name="T94" fmla="*/ 14 w 15"/>
                  <a:gd name="T95" fmla="*/ 76 h 79"/>
                  <a:gd name="T96" fmla="*/ 14 w 15"/>
                  <a:gd name="T97" fmla="*/ 77 h 79"/>
                  <a:gd name="T98" fmla="*/ 15 w 15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0"/>
                    </a:moveTo>
                    <a:lnTo>
                      <a:pt x="1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9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5"/>
                    </a:lnTo>
                    <a:lnTo>
                      <a:pt x="12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3" y="71"/>
                    </a:lnTo>
                    <a:lnTo>
                      <a:pt x="14" y="73"/>
                    </a:lnTo>
                    <a:lnTo>
                      <a:pt x="14" y="75"/>
                    </a:lnTo>
                    <a:lnTo>
                      <a:pt x="14" y="76"/>
                    </a:lnTo>
                    <a:lnTo>
                      <a:pt x="14" y="77"/>
                    </a:lnTo>
                    <a:lnTo>
                      <a:pt x="15" y="79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6" name="Freeform 1333"/>
              <p:cNvSpPr>
                <a:spLocks/>
              </p:cNvSpPr>
              <p:nvPr/>
            </p:nvSpPr>
            <p:spPr bwMode="auto">
              <a:xfrm>
                <a:off x="5366" y="2219"/>
                <a:ext cx="14" cy="63"/>
              </a:xfrm>
              <a:custGeom>
                <a:avLst/>
                <a:gdLst>
                  <a:gd name="T0" fmla="*/ 0 w 14"/>
                  <a:gd name="T1" fmla="*/ 0 h 63"/>
                  <a:gd name="T2" fmla="*/ 0 w 14"/>
                  <a:gd name="T3" fmla="*/ 1 h 63"/>
                  <a:gd name="T4" fmla="*/ 0 w 14"/>
                  <a:gd name="T5" fmla="*/ 2 h 63"/>
                  <a:gd name="T6" fmla="*/ 1 w 14"/>
                  <a:gd name="T7" fmla="*/ 4 h 63"/>
                  <a:gd name="T8" fmla="*/ 1 w 14"/>
                  <a:gd name="T9" fmla="*/ 6 h 63"/>
                  <a:gd name="T10" fmla="*/ 1 w 14"/>
                  <a:gd name="T11" fmla="*/ 7 h 63"/>
                  <a:gd name="T12" fmla="*/ 1 w 14"/>
                  <a:gd name="T13" fmla="*/ 8 h 63"/>
                  <a:gd name="T14" fmla="*/ 2 w 14"/>
                  <a:gd name="T15" fmla="*/ 10 h 63"/>
                  <a:gd name="T16" fmla="*/ 2 w 14"/>
                  <a:gd name="T17" fmla="*/ 11 h 63"/>
                  <a:gd name="T18" fmla="*/ 2 w 14"/>
                  <a:gd name="T19" fmla="*/ 13 h 63"/>
                  <a:gd name="T20" fmla="*/ 2 w 14"/>
                  <a:gd name="T21" fmla="*/ 14 h 63"/>
                  <a:gd name="T22" fmla="*/ 3 w 14"/>
                  <a:gd name="T23" fmla="*/ 15 h 63"/>
                  <a:gd name="T24" fmla="*/ 3 w 14"/>
                  <a:gd name="T25" fmla="*/ 17 h 63"/>
                  <a:gd name="T26" fmla="*/ 3 w 14"/>
                  <a:gd name="T27" fmla="*/ 18 h 63"/>
                  <a:gd name="T28" fmla="*/ 4 w 14"/>
                  <a:gd name="T29" fmla="*/ 20 h 63"/>
                  <a:gd name="T30" fmla="*/ 4 w 14"/>
                  <a:gd name="T31" fmla="*/ 20 h 63"/>
                  <a:gd name="T32" fmla="*/ 4 w 14"/>
                  <a:gd name="T33" fmla="*/ 22 h 63"/>
                  <a:gd name="T34" fmla="*/ 5 w 14"/>
                  <a:gd name="T35" fmla="*/ 23 h 63"/>
                  <a:gd name="T36" fmla="*/ 5 w 14"/>
                  <a:gd name="T37" fmla="*/ 25 h 63"/>
                  <a:gd name="T38" fmla="*/ 5 w 14"/>
                  <a:gd name="T39" fmla="*/ 26 h 63"/>
                  <a:gd name="T40" fmla="*/ 6 w 14"/>
                  <a:gd name="T41" fmla="*/ 27 h 63"/>
                  <a:gd name="T42" fmla="*/ 6 w 14"/>
                  <a:gd name="T43" fmla="*/ 29 h 63"/>
                  <a:gd name="T44" fmla="*/ 6 w 14"/>
                  <a:gd name="T45" fmla="*/ 30 h 63"/>
                  <a:gd name="T46" fmla="*/ 7 w 14"/>
                  <a:gd name="T47" fmla="*/ 31 h 63"/>
                  <a:gd name="T48" fmla="*/ 7 w 14"/>
                  <a:gd name="T49" fmla="*/ 32 h 63"/>
                  <a:gd name="T50" fmla="*/ 7 w 14"/>
                  <a:gd name="T51" fmla="*/ 34 h 63"/>
                  <a:gd name="T52" fmla="*/ 7 w 14"/>
                  <a:gd name="T53" fmla="*/ 35 h 63"/>
                  <a:gd name="T54" fmla="*/ 7 w 14"/>
                  <a:gd name="T55" fmla="*/ 37 h 63"/>
                  <a:gd name="T56" fmla="*/ 8 w 14"/>
                  <a:gd name="T57" fmla="*/ 38 h 63"/>
                  <a:gd name="T58" fmla="*/ 8 w 14"/>
                  <a:gd name="T59" fmla="*/ 39 h 63"/>
                  <a:gd name="T60" fmla="*/ 8 w 14"/>
                  <a:gd name="T61" fmla="*/ 40 h 63"/>
                  <a:gd name="T62" fmla="*/ 9 w 14"/>
                  <a:gd name="T63" fmla="*/ 41 h 63"/>
                  <a:gd name="T64" fmla="*/ 9 w 14"/>
                  <a:gd name="T65" fmla="*/ 43 h 63"/>
                  <a:gd name="T66" fmla="*/ 9 w 14"/>
                  <a:gd name="T67" fmla="*/ 44 h 63"/>
                  <a:gd name="T68" fmla="*/ 10 w 14"/>
                  <a:gd name="T69" fmla="*/ 45 h 63"/>
                  <a:gd name="T70" fmla="*/ 10 w 14"/>
                  <a:gd name="T71" fmla="*/ 46 h 63"/>
                  <a:gd name="T72" fmla="*/ 10 w 14"/>
                  <a:gd name="T73" fmla="*/ 48 h 63"/>
                  <a:gd name="T74" fmla="*/ 11 w 14"/>
                  <a:gd name="T75" fmla="*/ 49 h 63"/>
                  <a:gd name="T76" fmla="*/ 11 w 14"/>
                  <a:gd name="T77" fmla="*/ 50 h 63"/>
                  <a:gd name="T78" fmla="*/ 11 w 14"/>
                  <a:gd name="T79" fmla="*/ 51 h 63"/>
                  <a:gd name="T80" fmla="*/ 11 w 14"/>
                  <a:gd name="T81" fmla="*/ 52 h 63"/>
                  <a:gd name="T82" fmla="*/ 12 w 14"/>
                  <a:gd name="T83" fmla="*/ 54 h 63"/>
                  <a:gd name="T84" fmla="*/ 12 w 14"/>
                  <a:gd name="T85" fmla="*/ 55 h 63"/>
                  <a:gd name="T86" fmla="*/ 12 w 14"/>
                  <a:gd name="T87" fmla="*/ 56 h 63"/>
                  <a:gd name="T88" fmla="*/ 13 w 14"/>
                  <a:gd name="T89" fmla="*/ 57 h 63"/>
                  <a:gd name="T90" fmla="*/ 13 w 14"/>
                  <a:gd name="T91" fmla="*/ 58 h 63"/>
                  <a:gd name="T92" fmla="*/ 13 w 14"/>
                  <a:gd name="T93" fmla="*/ 60 h 63"/>
                  <a:gd name="T94" fmla="*/ 13 w 14"/>
                  <a:gd name="T95" fmla="*/ 61 h 63"/>
                  <a:gd name="T96" fmla="*/ 13 w 14"/>
                  <a:gd name="T97" fmla="*/ 62 h 63"/>
                  <a:gd name="T98" fmla="*/ 14 w 14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5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9" y="41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0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2" y="54"/>
                    </a:lnTo>
                    <a:lnTo>
                      <a:pt x="12" y="55"/>
                    </a:lnTo>
                    <a:lnTo>
                      <a:pt x="12" y="56"/>
                    </a:lnTo>
                    <a:lnTo>
                      <a:pt x="13" y="57"/>
                    </a:lnTo>
                    <a:lnTo>
                      <a:pt x="13" y="58"/>
                    </a:lnTo>
                    <a:lnTo>
                      <a:pt x="13" y="60"/>
                    </a:lnTo>
                    <a:lnTo>
                      <a:pt x="13" y="61"/>
                    </a:lnTo>
                    <a:lnTo>
                      <a:pt x="13" y="62"/>
                    </a:lnTo>
                    <a:lnTo>
                      <a:pt x="14" y="6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7" name="Freeform 1334"/>
              <p:cNvSpPr>
                <a:spLocks/>
              </p:cNvSpPr>
              <p:nvPr/>
            </p:nvSpPr>
            <p:spPr bwMode="auto">
              <a:xfrm>
                <a:off x="5380" y="2282"/>
                <a:ext cx="14" cy="50"/>
              </a:xfrm>
              <a:custGeom>
                <a:avLst/>
                <a:gdLst>
                  <a:gd name="T0" fmla="*/ 0 w 14"/>
                  <a:gd name="T1" fmla="*/ 0 h 50"/>
                  <a:gd name="T2" fmla="*/ 0 w 14"/>
                  <a:gd name="T3" fmla="*/ 1 h 50"/>
                  <a:gd name="T4" fmla="*/ 0 w 14"/>
                  <a:gd name="T5" fmla="*/ 2 h 50"/>
                  <a:gd name="T6" fmla="*/ 1 w 14"/>
                  <a:gd name="T7" fmla="*/ 4 h 50"/>
                  <a:gd name="T8" fmla="*/ 1 w 14"/>
                  <a:gd name="T9" fmla="*/ 5 h 50"/>
                  <a:gd name="T10" fmla="*/ 1 w 14"/>
                  <a:gd name="T11" fmla="*/ 6 h 50"/>
                  <a:gd name="T12" fmla="*/ 2 w 14"/>
                  <a:gd name="T13" fmla="*/ 7 h 50"/>
                  <a:gd name="T14" fmla="*/ 2 w 14"/>
                  <a:gd name="T15" fmla="*/ 8 h 50"/>
                  <a:gd name="T16" fmla="*/ 2 w 14"/>
                  <a:gd name="T17" fmla="*/ 9 h 50"/>
                  <a:gd name="T18" fmla="*/ 3 w 14"/>
                  <a:gd name="T19" fmla="*/ 10 h 50"/>
                  <a:gd name="T20" fmla="*/ 3 w 14"/>
                  <a:gd name="T21" fmla="*/ 11 h 50"/>
                  <a:gd name="T22" fmla="*/ 3 w 14"/>
                  <a:gd name="T23" fmla="*/ 12 h 50"/>
                  <a:gd name="T24" fmla="*/ 4 w 14"/>
                  <a:gd name="T25" fmla="*/ 13 h 50"/>
                  <a:gd name="T26" fmla="*/ 4 w 14"/>
                  <a:gd name="T27" fmla="*/ 15 h 50"/>
                  <a:gd name="T28" fmla="*/ 4 w 14"/>
                  <a:gd name="T29" fmla="*/ 16 h 50"/>
                  <a:gd name="T30" fmla="*/ 5 w 14"/>
                  <a:gd name="T31" fmla="*/ 17 h 50"/>
                  <a:gd name="T32" fmla="*/ 5 w 14"/>
                  <a:gd name="T33" fmla="*/ 18 h 50"/>
                  <a:gd name="T34" fmla="*/ 5 w 14"/>
                  <a:gd name="T35" fmla="*/ 19 h 50"/>
                  <a:gd name="T36" fmla="*/ 5 w 14"/>
                  <a:gd name="T37" fmla="*/ 20 h 50"/>
                  <a:gd name="T38" fmla="*/ 5 w 14"/>
                  <a:gd name="T39" fmla="*/ 21 h 50"/>
                  <a:gd name="T40" fmla="*/ 6 w 14"/>
                  <a:gd name="T41" fmla="*/ 22 h 50"/>
                  <a:gd name="T42" fmla="*/ 6 w 14"/>
                  <a:gd name="T43" fmla="*/ 23 h 50"/>
                  <a:gd name="T44" fmla="*/ 6 w 14"/>
                  <a:gd name="T45" fmla="*/ 24 h 50"/>
                  <a:gd name="T46" fmla="*/ 7 w 14"/>
                  <a:gd name="T47" fmla="*/ 25 h 50"/>
                  <a:gd name="T48" fmla="*/ 7 w 14"/>
                  <a:gd name="T49" fmla="*/ 26 h 50"/>
                  <a:gd name="T50" fmla="*/ 7 w 14"/>
                  <a:gd name="T51" fmla="*/ 27 h 50"/>
                  <a:gd name="T52" fmla="*/ 8 w 14"/>
                  <a:gd name="T53" fmla="*/ 28 h 50"/>
                  <a:gd name="T54" fmla="*/ 8 w 14"/>
                  <a:gd name="T55" fmla="*/ 29 h 50"/>
                  <a:gd name="T56" fmla="*/ 8 w 14"/>
                  <a:gd name="T57" fmla="*/ 30 h 50"/>
                  <a:gd name="T58" fmla="*/ 9 w 14"/>
                  <a:gd name="T59" fmla="*/ 31 h 50"/>
                  <a:gd name="T60" fmla="*/ 9 w 14"/>
                  <a:gd name="T61" fmla="*/ 32 h 50"/>
                  <a:gd name="T62" fmla="*/ 9 w 14"/>
                  <a:gd name="T63" fmla="*/ 33 h 50"/>
                  <a:gd name="T64" fmla="*/ 9 w 14"/>
                  <a:gd name="T65" fmla="*/ 34 h 50"/>
                  <a:gd name="T66" fmla="*/ 10 w 14"/>
                  <a:gd name="T67" fmla="*/ 35 h 50"/>
                  <a:gd name="T68" fmla="*/ 10 w 14"/>
                  <a:gd name="T69" fmla="*/ 36 h 50"/>
                  <a:gd name="T70" fmla="*/ 10 w 14"/>
                  <a:gd name="T71" fmla="*/ 37 h 50"/>
                  <a:gd name="T72" fmla="*/ 11 w 14"/>
                  <a:gd name="T73" fmla="*/ 38 h 50"/>
                  <a:gd name="T74" fmla="*/ 11 w 14"/>
                  <a:gd name="T75" fmla="*/ 39 h 50"/>
                  <a:gd name="T76" fmla="*/ 11 w 14"/>
                  <a:gd name="T77" fmla="*/ 40 h 50"/>
                  <a:gd name="T78" fmla="*/ 11 w 14"/>
                  <a:gd name="T79" fmla="*/ 41 h 50"/>
                  <a:gd name="T80" fmla="*/ 11 w 14"/>
                  <a:gd name="T81" fmla="*/ 42 h 50"/>
                  <a:gd name="T82" fmla="*/ 12 w 14"/>
                  <a:gd name="T83" fmla="*/ 43 h 50"/>
                  <a:gd name="T84" fmla="*/ 12 w 14"/>
                  <a:gd name="T85" fmla="*/ 44 h 50"/>
                  <a:gd name="T86" fmla="*/ 12 w 14"/>
                  <a:gd name="T87" fmla="*/ 45 h 50"/>
                  <a:gd name="T88" fmla="*/ 13 w 14"/>
                  <a:gd name="T89" fmla="*/ 46 h 50"/>
                  <a:gd name="T90" fmla="*/ 13 w 14"/>
                  <a:gd name="T91" fmla="*/ 47 h 50"/>
                  <a:gd name="T92" fmla="*/ 13 w 14"/>
                  <a:gd name="T93" fmla="*/ 47 h 50"/>
                  <a:gd name="T94" fmla="*/ 14 w 14"/>
                  <a:gd name="T95" fmla="*/ 48 h 50"/>
                  <a:gd name="T96" fmla="*/ 14 w 14"/>
                  <a:gd name="T97" fmla="*/ 49 h 50"/>
                  <a:gd name="T98" fmla="*/ 14 w 14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0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8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3" y="47"/>
                    </a:lnTo>
                    <a:lnTo>
                      <a:pt x="14" y="48"/>
                    </a:lnTo>
                    <a:lnTo>
                      <a:pt x="14" y="49"/>
                    </a:lnTo>
                    <a:lnTo>
                      <a:pt x="14" y="5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8" name="Freeform 1335"/>
              <p:cNvSpPr>
                <a:spLocks/>
              </p:cNvSpPr>
              <p:nvPr/>
            </p:nvSpPr>
            <p:spPr bwMode="auto">
              <a:xfrm>
                <a:off x="5394" y="2332"/>
                <a:ext cx="15" cy="40"/>
              </a:xfrm>
              <a:custGeom>
                <a:avLst/>
                <a:gdLst>
                  <a:gd name="T0" fmla="*/ 0 w 15"/>
                  <a:gd name="T1" fmla="*/ 0 h 40"/>
                  <a:gd name="T2" fmla="*/ 1 w 15"/>
                  <a:gd name="T3" fmla="*/ 1 h 40"/>
                  <a:gd name="T4" fmla="*/ 1 w 15"/>
                  <a:gd name="T5" fmla="*/ 2 h 40"/>
                  <a:gd name="T6" fmla="*/ 1 w 15"/>
                  <a:gd name="T7" fmla="*/ 3 h 40"/>
                  <a:gd name="T8" fmla="*/ 2 w 15"/>
                  <a:gd name="T9" fmla="*/ 4 h 40"/>
                  <a:gd name="T10" fmla="*/ 2 w 15"/>
                  <a:gd name="T11" fmla="*/ 5 h 40"/>
                  <a:gd name="T12" fmla="*/ 2 w 15"/>
                  <a:gd name="T13" fmla="*/ 6 h 40"/>
                  <a:gd name="T14" fmla="*/ 3 w 15"/>
                  <a:gd name="T15" fmla="*/ 7 h 40"/>
                  <a:gd name="T16" fmla="*/ 3 w 15"/>
                  <a:gd name="T17" fmla="*/ 8 h 40"/>
                  <a:gd name="T18" fmla="*/ 3 w 15"/>
                  <a:gd name="T19" fmla="*/ 9 h 40"/>
                  <a:gd name="T20" fmla="*/ 3 w 15"/>
                  <a:gd name="T21" fmla="*/ 9 h 40"/>
                  <a:gd name="T22" fmla="*/ 3 w 15"/>
                  <a:gd name="T23" fmla="*/ 10 h 40"/>
                  <a:gd name="T24" fmla="*/ 4 w 15"/>
                  <a:gd name="T25" fmla="*/ 11 h 40"/>
                  <a:gd name="T26" fmla="*/ 4 w 15"/>
                  <a:gd name="T27" fmla="*/ 12 h 40"/>
                  <a:gd name="T28" fmla="*/ 4 w 15"/>
                  <a:gd name="T29" fmla="*/ 13 h 40"/>
                  <a:gd name="T30" fmla="*/ 5 w 15"/>
                  <a:gd name="T31" fmla="*/ 14 h 40"/>
                  <a:gd name="T32" fmla="*/ 5 w 15"/>
                  <a:gd name="T33" fmla="*/ 15 h 40"/>
                  <a:gd name="T34" fmla="*/ 5 w 15"/>
                  <a:gd name="T35" fmla="*/ 15 h 40"/>
                  <a:gd name="T36" fmla="*/ 6 w 15"/>
                  <a:gd name="T37" fmla="*/ 16 h 40"/>
                  <a:gd name="T38" fmla="*/ 6 w 15"/>
                  <a:gd name="T39" fmla="*/ 17 h 40"/>
                  <a:gd name="T40" fmla="*/ 6 w 15"/>
                  <a:gd name="T41" fmla="*/ 18 h 40"/>
                  <a:gd name="T42" fmla="*/ 6 w 15"/>
                  <a:gd name="T43" fmla="*/ 19 h 40"/>
                  <a:gd name="T44" fmla="*/ 7 w 15"/>
                  <a:gd name="T45" fmla="*/ 20 h 40"/>
                  <a:gd name="T46" fmla="*/ 7 w 15"/>
                  <a:gd name="T47" fmla="*/ 20 h 40"/>
                  <a:gd name="T48" fmla="*/ 7 w 15"/>
                  <a:gd name="T49" fmla="*/ 21 h 40"/>
                  <a:gd name="T50" fmla="*/ 8 w 15"/>
                  <a:gd name="T51" fmla="*/ 22 h 40"/>
                  <a:gd name="T52" fmla="*/ 8 w 15"/>
                  <a:gd name="T53" fmla="*/ 23 h 40"/>
                  <a:gd name="T54" fmla="*/ 8 w 15"/>
                  <a:gd name="T55" fmla="*/ 24 h 40"/>
                  <a:gd name="T56" fmla="*/ 9 w 15"/>
                  <a:gd name="T57" fmla="*/ 25 h 40"/>
                  <a:gd name="T58" fmla="*/ 9 w 15"/>
                  <a:gd name="T59" fmla="*/ 25 h 40"/>
                  <a:gd name="T60" fmla="*/ 9 w 15"/>
                  <a:gd name="T61" fmla="*/ 26 h 40"/>
                  <a:gd name="T62" fmla="*/ 9 w 15"/>
                  <a:gd name="T63" fmla="*/ 27 h 40"/>
                  <a:gd name="T64" fmla="*/ 9 w 15"/>
                  <a:gd name="T65" fmla="*/ 27 h 40"/>
                  <a:gd name="T66" fmla="*/ 10 w 15"/>
                  <a:gd name="T67" fmla="*/ 28 h 40"/>
                  <a:gd name="T68" fmla="*/ 10 w 15"/>
                  <a:gd name="T69" fmla="*/ 29 h 40"/>
                  <a:gd name="T70" fmla="*/ 10 w 15"/>
                  <a:gd name="T71" fmla="*/ 30 h 40"/>
                  <a:gd name="T72" fmla="*/ 11 w 15"/>
                  <a:gd name="T73" fmla="*/ 31 h 40"/>
                  <a:gd name="T74" fmla="*/ 11 w 15"/>
                  <a:gd name="T75" fmla="*/ 32 h 40"/>
                  <a:gd name="T76" fmla="*/ 11 w 15"/>
                  <a:gd name="T77" fmla="*/ 32 h 40"/>
                  <a:gd name="T78" fmla="*/ 12 w 15"/>
                  <a:gd name="T79" fmla="*/ 33 h 40"/>
                  <a:gd name="T80" fmla="*/ 12 w 15"/>
                  <a:gd name="T81" fmla="*/ 34 h 40"/>
                  <a:gd name="T82" fmla="*/ 12 w 15"/>
                  <a:gd name="T83" fmla="*/ 34 h 40"/>
                  <a:gd name="T84" fmla="*/ 13 w 15"/>
                  <a:gd name="T85" fmla="*/ 35 h 40"/>
                  <a:gd name="T86" fmla="*/ 13 w 15"/>
                  <a:gd name="T87" fmla="*/ 36 h 40"/>
                  <a:gd name="T88" fmla="*/ 13 w 15"/>
                  <a:gd name="T89" fmla="*/ 37 h 40"/>
                  <a:gd name="T90" fmla="*/ 14 w 15"/>
                  <a:gd name="T91" fmla="*/ 38 h 40"/>
                  <a:gd name="T92" fmla="*/ 14 w 15"/>
                  <a:gd name="T93" fmla="*/ 38 h 40"/>
                  <a:gd name="T94" fmla="*/ 14 w 15"/>
                  <a:gd name="T95" fmla="*/ 39 h 40"/>
                  <a:gd name="T96" fmla="*/ 15 w 15"/>
                  <a:gd name="T97" fmla="*/ 40 h 40"/>
                  <a:gd name="T98" fmla="*/ 15 w 15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7"/>
                    </a:lnTo>
                    <a:lnTo>
                      <a:pt x="10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7"/>
                    </a:lnTo>
                    <a:lnTo>
                      <a:pt x="14" y="38"/>
                    </a:lnTo>
                    <a:lnTo>
                      <a:pt x="14" y="38"/>
                    </a:lnTo>
                    <a:lnTo>
                      <a:pt x="14" y="39"/>
                    </a:lnTo>
                    <a:lnTo>
                      <a:pt x="15" y="40"/>
                    </a:lnTo>
                    <a:lnTo>
                      <a:pt x="15" y="4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9" name="Freeform 1336"/>
              <p:cNvSpPr>
                <a:spLocks/>
              </p:cNvSpPr>
              <p:nvPr/>
            </p:nvSpPr>
            <p:spPr bwMode="auto">
              <a:xfrm>
                <a:off x="5409" y="2372"/>
                <a:ext cx="14" cy="33"/>
              </a:xfrm>
              <a:custGeom>
                <a:avLst/>
                <a:gdLst>
                  <a:gd name="T0" fmla="*/ 0 w 14"/>
                  <a:gd name="T1" fmla="*/ 0 h 33"/>
                  <a:gd name="T2" fmla="*/ 0 w 14"/>
                  <a:gd name="T3" fmla="*/ 1 h 33"/>
                  <a:gd name="T4" fmla="*/ 0 w 14"/>
                  <a:gd name="T5" fmla="*/ 2 h 33"/>
                  <a:gd name="T6" fmla="*/ 0 w 14"/>
                  <a:gd name="T7" fmla="*/ 3 h 33"/>
                  <a:gd name="T8" fmla="*/ 1 w 14"/>
                  <a:gd name="T9" fmla="*/ 4 h 33"/>
                  <a:gd name="T10" fmla="*/ 1 w 14"/>
                  <a:gd name="T11" fmla="*/ 4 h 33"/>
                  <a:gd name="T12" fmla="*/ 1 w 14"/>
                  <a:gd name="T13" fmla="*/ 5 h 33"/>
                  <a:gd name="T14" fmla="*/ 2 w 14"/>
                  <a:gd name="T15" fmla="*/ 5 h 33"/>
                  <a:gd name="T16" fmla="*/ 2 w 14"/>
                  <a:gd name="T17" fmla="*/ 6 h 33"/>
                  <a:gd name="T18" fmla="*/ 2 w 14"/>
                  <a:gd name="T19" fmla="*/ 7 h 33"/>
                  <a:gd name="T20" fmla="*/ 3 w 14"/>
                  <a:gd name="T21" fmla="*/ 8 h 33"/>
                  <a:gd name="T22" fmla="*/ 3 w 14"/>
                  <a:gd name="T23" fmla="*/ 8 h 33"/>
                  <a:gd name="T24" fmla="*/ 3 w 14"/>
                  <a:gd name="T25" fmla="*/ 9 h 33"/>
                  <a:gd name="T26" fmla="*/ 3 w 14"/>
                  <a:gd name="T27" fmla="*/ 10 h 33"/>
                  <a:gd name="T28" fmla="*/ 4 w 14"/>
                  <a:gd name="T29" fmla="*/ 10 h 33"/>
                  <a:gd name="T30" fmla="*/ 4 w 14"/>
                  <a:gd name="T31" fmla="*/ 11 h 33"/>
                  <a:gd name="T32" fmla="*/ 4 w 14"/>
                  <a:gd name="T33" fmla="*/ 12 h 33"/>
                  <a:gd name="T34" fmla="*/ 5 w 14"/>
                  <a:gd name="T35" fmla="*/ 12 h 33"/>
                  <a:gd name="T36" fmla="*/ 5 w 14"/>
                  <a:gd name="T37" fmla="*/ 13 h 33"/>
                  <a:gd name="T38" fmla="*/ 5 w 14"/>
                  <a:gd name="T39" fmla="*/ 14 h 33"/>
                  <a:gd name="T40" fmla="*/ 5 w 14"/>
                  <a:gd name="T41" fmla="*/ 15 h 33"/>
                  <a:gd name="T42" fmla="*/ 6 w 14"/>
                  <a:gd name="T43" fmla="*/ 15 h 33"/>
                  <a:gd name="T44" fmla="*/ 6 w 14"/>
                  <a:gd name="T45" fmla="*/ 16 h 33"/>
                  <a:gd name="T46" fmla="*/ 6 w 14"/>
                  <a:gd name="T47" fmla="*/ 16 h 33"/>
                  <a:gd name="T48" fmla="*/ 6 w 14"/>
                  <a:gd name="T49" fmla="*/ 17 h 33"/>
                  <a:gd name="T50" fmla="*/ 7 w 14"/>
                  <a:gd name="T51" fmla="*/ 18 h 33"/>
                  <a:gd name="T52" fmla="*/ 7 w 14"/>
                  <a:gd name="T53" fmla="*/ 18 h 33"/>
                  <a:gd name="T54" fmla="*/ 7 w 14"/>
                  <a:gd name="T55" fmla="*/ 19 h 33"/>
                  <a:gd name="T56" fmla="*/ 8 w 14"/>
                  <a:gd name="T57" fmla="*/ 20 h 33"/>
                  <a:gd name="T58" fmla="*/ 8 w 14"/>
                  <a:gd name="T59" fmla="*/ 20 h 33"/>
                  <a:gd name="T60" fmla="*/ 8 w 14"/>
                  <a:gd name="T61" fmla="*/ 21 h 33"/>
                  <a:gd name="T62" fmla="*/ 9 w 14"/>
                  <a:gd name="T63" fmla="*/ 22 h 33"/>
                  <a:gd name="T64" fmla="*/ 9 w 14"/>
                  <a:gd name="T65" fmla="*/ 22 h 33"/>
                  <a:gd name="T66" fmla="*/ 9 w 14"/>
                  <a:gd name="T67" fmla="*/ 23 h 33"/>
                  <a:gd name="T68" fmla="*/ 10 w 14"/>
                  <a:gd name="T69" fmla="*/ 23 h 33"/>
                  <a:gd name="T70" fmla="*/ 10 w 14"/>
                  <a:gd name="T71" fmla="*/ 24 h 33"/>
                  <a:gd name="T72" fmla="*/ 10 w 14"/>
                  <a:gd name="T73" fmla="*/ 25 h 33"/>
                  <a:gd name="T74" fmla="*/ 11 w 14"/>
                  <a:gd name="T75" fmla="*/ 25 h 33"/>
                  <a:gd name="T76" fmla="*/ 11 w 14"/>
                  <a:gd name="T77" fmla="*/ 26 h 33"/>
                  <a:gd name="T78" fmla="*/ 11 w 14"/>
                  <a:gd name="T79" fmla="*/ 27 h 33"/>
                  <a:gd name="T80" fmla="*/ 11 w 14"/>
                  <a:gd name="T81" fmla="*/ 27 h 33"/>
                  <a:gd name="T82" fmla="*/ 11 w 14"/>
                  <a:gd name="T83" fmla="*/ 28 h 33"/>
                  <a:gd name="T84" fmla="*/ 12 w 14"/>
                  <a:gd name="T85" fmla="*/ 28 h 33"/>
                  <a:gd name="T86" fmla="*/ 12 w 14"/>
                  <a:gd name="T87" fmla="*/ 29 h 33"/>
                  <a:gd name="T88" fmla="*/ 12 w 14"/>
                  <a:gd name="T89" fmla="*/ 29 h 33"/>
                  <a:gd name="T90" fmla="*/ 13 w 14"/>
                  <a:gd name="T91" fmla="*/ 30 h 33"/>
                  <a:gd name="T92" fmla="*/ 13 w 14"/>
                  <a:gd name="T93" fmla="*/ 31 h 33"/>
                  <a:gd name="T94" fmla="*/ 13 w 14"/>
                  <a:gd name="T95" fmla="*/ 31 h 33"/>
                  <a:gd name="T96" fmla="*/ 14 w 14"/>
                  <a:gd name="T97" fmla="*/ 32 h 33"/>
                  <a:gd name="T98" fmla="*/ 14 w 14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3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1" y="27"/>
                    </a:lnTo>
                    <a:lnTo>
                      <a:pt x="11" y="28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2" y="29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1"/>
                    </a:lnTo>
                    <a:lnTo>
                      <a:pt x="14" y="32"/>
                    </a:lnTo>
                    <a:lnTo>
                      <a:pt x="14" y="3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0" name="Freeform 1337"/>
              <p:cNvSpPr>
                <a:spLocks/>
              </p:cNvSpPr>
              <p:nvPr/>
            </p:nvSpPr>
            <p:spPr bwMode="auto">
              <a:xfrm>
                <a:off x="5423" y="2405"/>
                <a:ext cx="14" cy="25"/>
              </a:xfrm>
              <a:custGeom>
                <a:avLst/>
                <a:gdLst>
                  <a:gd name="T0" fmla="*/ 0 w 14"/>
                  <a:gd name="T1" fmla="*/ 0 h 25"/>
                  <a:gd name="T2" fmla="*/ 0 w 14"/>
                  <a:gd name="T3" fmla="*/ 0 h 25"/>
                  <a:gd name="T4" fmla="*/ 1 w 14"/>
                  <a:gd name="T5" fmla="*/ 1 h 25"/>
                  <a:gd name="T6" fmla="*/ 1 w 14"/>
                  <a:gd name="T7" fmla="*/ 1 h 25"/>
                  <a:gd name="T8" fmla="*/ 1 w 14"/>
                  <a:gd name="T9" fmla="*/ 2 h 25"/>
                  <a:gd name="T10" fmla="*/ 1 w 14"/>
                  <a:gd name="T11" fmla="*/ 2 h 25"/>
                  <a:gd name="T12" fmla="*/ 2 w 14"/>
                  <a:gd name="T13" fmla="*/ 3 h 25"/>
                  <a:gd name="T14" fmla="*/ 2 w 14"/>
                  <a:gd name="T15" fmla="*/ 3 h 25"/>
                  <a:gd name="T16" fmla="*/ 2 w 14"/>
                  <a:gd name="T17" fmla="*/ 4 h 25"/>
                  <a:gd name="T18" fmla="*/ 3 w 14"/>
                  <a:gd name="T19" fmla="*/ 5 h 25"/>
                  <a:gd name="T20" fmla="*/ 3 w 14"/>
                  <a:gd name="T21" fmla="*/ 5 h 25"/>
                  <a:gd name="T22" fmla="*/ 3 w 14"/>
                  <a:gd name="T23" fmla="*/ 6 h 25"/>
                  <a:gd name="T24" fmla="*/ 3 w 14"/>
                  <a:gd name="T25" fmla="*/ 6 h 25"/>
                  <a:gd name="T26" fmla="*/ 4 w 14"/>
                  <a:gd name="T27" fmla="*/ 7 h 25"/>
                  <a:gd name="T28" fmla="*/ 4 w 14"/>
                  <a:gd name="T29" fmla="*/ 7 h 25"/>
                  <a:gd name="T30" fmla="*/ 4 w 14"/>
                  <a:gd name="T31" fmla="*/ 8 h 25"/>
                  <a:gd name="T32" fmla="*/ 4 w 14"/>
                  <a:gd name="T33" fmla="*/ 8 h 25"/>
                  <a:gd name="T34" fmla="*/ 5 w 14"/>
                  <a:gd name="T35" fmla="*/ 9 h 25"/>
                  <a:gd name="T36" fmla="*/ 5 w 14"/>
                  <a:gd name="T37" fmla="*/ 10 h 25"/>
                  <a:gd name="T38" fmla="*/ 5 w 14"/>
                  <a:gd name="T39" fmla="*/ 10 h 25"/>
                  <a:gd name="T40" fmla="*/ 6 w 14"/>
                  <a:gd name="T41" fmla="*/ 11 h 25"/>
                  <a:gd name="T42" fmla="*/ 6 w 14"/>
                  <a:gd name="T43" fmla="*/ 11 h 25"/>
                  <a:gd name="T44" fmla="*/ 6 w 14"/>
                  <a:gd name="T45" fmla="*/ 12 h 25"/>
                  <a:gd name="T46" fmla="*/ 7 w 14"/>
                  <a:gd name="T47" fmla="*/ 12 h 25"/>
                  <a:gd name="T48" fmla="*/ 7 w 14"/>
                  <a:gd name="T49" fmla="*/ 13 h 25"/>
                  <a:gd name="T50" fmla="*/ 7 w 14"/>
                  <a:gd name="T51" fmla="*/ 13 h 25"/>
                  <a:gd name="T52" fmla="*/ 8 w 14"/>
                  <a:gd name="T53" fmla="*/ 14 h 25"/>
                  <a:gd name="T54" fmla="*/ 8 w 14"/>
                  <a:gd name="T55" fmla="*/ 14 h 25"/>
                  <a:gd name="T56" fmla="*/ 8 w 14"/>
                  <a:gd name="T57" fmla="*/ 15 h 25"/>
                  <a:gd name="T58" fmla="*/ 9 w 14"/>
                  <a:gd name="T59" fmla="*/ 15 h 25"/>
                  <a:gd name="T60" fmla="*/ 9 w 14"/>
                  <a:gd name="T61" fmla="*/ 16 h 25"/>
                  <a:gd name="T62" fmla="*/ 9 w 14"/>
                  <a:gd name="T63" fmla="*/ 16 h 25"/>
                  <a:gd name="T64" fmla="*/ 9 w 14"/>
                  <a:gd name="T65" fmla="*/ 17 h 25"/>
                  <a:gd name="T66" fmla="*/ 9 w 14"/>
                  <a:gd name="T67" fmla="*/ 17 h 25"/>
                  <a:gd name="T68" fmla="*/ 10 w 14"/>
                  <a:gd name="T69" fmla="*/ 18 h 25"/>
                  <a:gd name="T70" fmla="*/ 10 w 14"/>
                  <a:gd name="T71" fmla="*/ 19 h 25"/>
                  <a:gd name="T72" fmla="*/ 10 w 14"/>
                  <a:gd name="T73" fmla="*/ 19 h 25"/>
                  <a:gd name="T74" fmla="*/ 11 w 14"/>
                  <a:gd name="T75" fmla="*/ 19 h 25"/>
                  <a:gd name="T76" fmla="*/ 11 w 14"/>
                  <a:gd name="T77" fmla="*/ 20 h 25"/>
                  <a:gd name="T78" fmla="*/ 11 w 14"/>
                  <a:gd name="T79" fmla="*/ 20 h 25"/>
                  <a:gd name="T80" fmla="*/ 12 w 14"/>
                  <a:gd name="T81" fmla="*/ 21 h 25"/>
                  <a:gd name="T82" fmla="*/ 12 w 14"/>
                  <a:gd name="T83" fmla="*/ 21 h 25"/>
                  <a:gd name="T84" fmla="*/ 12 w 14"/>
                  <a:gd name="T85" fmla="*/ 22 h 25"/>
                  <a:gd name="T86" fmla="*/ 13 w 14"/>
                  <a:gd name="T87" fmla="*/ 22 h 25"/>
                  <a:gd name="T88" fmla="*/ 13 w 14"/>
                  <a:gd name="T89" fmla="*/ 23 h 25"/>
                  <a:gd name="T90" fmla="*/ 13 w 14"/>
                  <a:gd name="T91" fmla="*/ 23 h 25"/>
                  <a:gd name="T92" fmla="*/ 13 w 14"/>
                  <a:gd name="T93" fmla="*/ 24 h 25"/>
                  <a:gd name="T94" fmla="*/ 14 w 14"/>
                  <a:gd name="T95" fmla="*/ 24 h 25"/>
                  <a:gd name="T96" fmla="*/ 14 w 14"/>
                  <a:gd name="T97" fmla="*/ 25 h 25"/>
                  <a:gd name="T98" fmla="*/ 14 w 14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5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10" y="18"/>
                    </a:lnTo>
                    <a:lnTo>
                      <a:pt x="10" y="19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1" name="Freeform 1338"/>
              <p:cNvSpPr>
                <a:spLocks/>
              </p:cNvSpPr>
              <p:nvPr/>
            </p:nvSpPr>
            <p:spPr bwMode="auto">
              <a:xfrm>
                <a:off x="5437" y="2430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1 w 14"/>
                  <a:gd name="T3" fmla="*/ 0 h 21"/>
                  <a:gd name="T4" fmla="*/ 1 w 14"/>
                  <a:gd name="T5" fmla="*/ 1 h 21"/>
                  <a:gd name="T6" fmla="*/ 1 w 14"/>
                  <a:gd name="T7" fmla="*/ 1 h 21"/>
                  <a:gd name="T8" fmla="*/ 1 w 14"/>
                  <a:gd name="T9" fmla="*/ 2 h 21"/>
                  <a:gd name="T10" fmla="*/ 1 w 14"/>
                  <a:gd name="T11" fmla="*/ 2 h 21"/>
                  <a:gd name="T12" fmla="*/ 2 w 14"/>
                  <a:gd name="T13" fmla="*/ 3 h 21"/>
                  <a:gd name="T14" fmla="*/ 2 w 14"/>
                  <a:gd name="T15" fmla="*/ 3 h 21"/>
                  <a:gd name="T16" fmla="*/ 2 w 14"/>
                  <a:gd name="T17" fmla="*/ 4 h 21"/>
                  <a:gd name="T18" fmla="*/ 3 w 14"/>
                  <a:gd name="T19" fmla="*/ 4 h 21"/>
                  <a:gd name="T20" fmla="*/ 3 w 14"/>
                  <a:gd name="T21" fmla="*/ 5 h 21"/>
                  <a:gd name="T22" fmla="*/ 3 w 14"/>
                  <a:gd name="T23" fmla="*/ 5 h 21"/>
                  <a:gd name="T24" fmla="*/ 4 w 14"/>
                  <a:gd name="T25" fmla="*/ 6 h 21"/>
                  <a:gd name="T26" fmla="*/ 4 w 14"/>
                  <a:gd name="T27" fmla="*/ 6 h 21"/>
                  <a:gd name="T28" fmla="*/ 4 w 14"/>
                  <a:gd name="T29" fmla="*/ 6 h 21"/>
                  <a:gd name="T30" fmla="*/ 5 w 14"/>
                  <a:gd name="T31" fmla="*/ 7 h 21"/>
                  <a:gd name="T32" fmla="*/ 5 w 14"/>
                  <a:gd name="T33" fmla="*/ 7 h 21"/>
                  <a:gd name="T34" fmla="*/ 5 w 14"/>
                  <a:gd name="T35" fmla="*/ 8 h 21"/>
                  <a:gd name="T36" fmla="*/ 6 w 14"/>
                  <a:gd name="T37" fmla="*/ 8 h 21"/>
                  <a:gd name="T38" fmla="*/ 6 w 14"/>
                  <a:gd name="T39" fmla="*/ 9 h 21"/>
                  <a:gd name="T40" fmla="*/ 6 w 14"/>
                  <a:gd name="T41" fmla="*/ 9 h 21"/>
                  <a:gd name="T42" fmla="*/ 7 w 14"/>
                  <a:gd name="T43" fmla="*/ 9 h 21"/>
                  <a:gd name="T44" fmla="*/ 7 w 14"/>
                  <a:gd name="T45" fmla="*/ 10 h 21"/>
                  <a:gd name="T46" fmla="*/ 7 w 14"/>
                  <a:gd name="T47" fmla="*/ 10 h 21"/>
                  <a:gd name="T48" fmla="*/ 7 w 14"/>
                  <a:gd name="T49" fmla="*/ 11 h 21"/>
                  <a:gd name="T50" fmla="*/ 7 w 14"/>
                  <a:gd name="T51" fmla="*/ 11 h 21"/>
                  <a:gd name="T52" fmla="*/ 8 w 14"/>
                  <a:gd name="T53" fmla="*/ 12 h 21"/>
                  <a:gd name="T54" fmla="*/ 8 w 14"/>
                  <a:gd name="T55" fmla="*/ 12 h 21"/>
                  <a:gd name="T56" fmla="*/ 8 w 14"/>
                  <a:gd name="T57" fmla="*/ 12 h 21"/>
                  <a:gd name="T58" fmla="*/ 9 w 14"/>
                  <a:gd name="T59" fmla="*/ 13 h 21"/>
                  <a:gd name="T60" fmla="*/ 9 w 14"/>
                  <a:gd name="T61" fmla="*/ 13 h 21"/>
                  <a:gd name="T62" fmla="*/ 9 w 14"/>
                  <a:gd name="T63" fmla="*/ 13 h 21"/>
                  <a:gd name="T64" fmla="*/ 10 w 14"/>
                  <a:gd name="T65" fmla="*/ 14 h 21"/>
                  <a:gd name="T66" fmla="*/ 10 w 14"/>
                  <a:gd name="T67" fmla="*/ 14 h 21"/>
                  <a:gd name="T68" fmla="*/ 10 w 14"/>
                  <a:gd name="T69" fmla="*/ 15 h 21"/>
                  <a:gd name="T70" fmla="*/ 11 w 14"/>
                  <a:gd name="T71" fmla="*/ 15 h 21"/>
                  <a:gd name="T72" fmla="*/ 11 w 14"/>
                  <a:gd name="T73" fmla="*/ 16 h 21"/>
                  <a:gd name="T74" fmla="*/ 11 w 14"/>
                  <a:gd name="T75" fmla="*/ 16 h 21"/>
                  <a:gd name="T76" fmla="*/ 11 w 14"/>
                  <a:gd name="T77" fmla="*/ 16 h 21"/>
                  <a:gd name="T78" fmla="*/ 12 w 14"/>
                  <a:gd name="T79" fmla="*/ 17 h 21"/>
                  <a:gd name="T80" fmla="*/ 12 w 14"/>
                  <a:gd name="T81" fmla="*/ 17 h 21"/>
                  <a:gd name="T82" fmla="*/ 12 w 14"/>
                  <a:gd name="T83" fmla="*/ 18 h 21"/>
                  <a:gd name="T84" fmla="*/ 13 w 14"/>
                  <a:gd name="T85" fmla="*/ 18 h 21"/>
                  <a:gd name="T86" fmla="*/ 13 w 14"/>
                  <a:gd name="T87" fmla="*/ 18 h 21"/>
                  <a:gd name="T88" fmla="*/ 13 w 14"/>
                  <a:gd name="T89" fmla="*/ 19 h 21"/>
                  <a:gd name="T90" fmla="*/ 13 w 14"/>
                  <a:gd name="T91" fmla="*/ 19 h 21"/>
                  <a:gd name="T92" fmla="*/ 13 w 14"/>
                  <a:gd name="T93" fmla="*/ 19 h 21"/>
                  <a:gd name="T94" fmla="*/ 14 w 14"/>
                  <a:gd name="T95" fmla="*/ 20 h 21"/>
                  <a:gd name="T96" fmla="*/ 14 w 14"/>
                  <a:gd name="T97" fmla="*/ 20 h 21"/>
                  <a:gd name="T98" fmla="*/ 14 w 14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2" name="Freeform 1339"/>
              <p:cNvSpPr>
                <a:spLocks/>
              </p:cNvSpPr>
              <p:nvPr/>
            </p:nvSpPr>
            <p:spPr bwMode="auto">
              <a:xfrm>
                <a:off x="5451" y="2451"/>
                <a:ext cx="15" cy="16"/>
              </a:xfrm>
              <a:custGeom>
                <a:avLst/>
                <a:gdLst>
                  <a:gd name="T0" fmla="*/ 0 w 15"/>
                  <a:gd name="T1" fmla="*/ 0 h 16"/>
                  <a:gd name="T2" fmla="*/ 1 w 15"/>
                  <a:gd name="T3" fmla="*/ 0 h 16"/>
                  <a:gd name="T4" fmla="*/ 1 w 15"/>
                  <a:gd name="T5" fmla="*/ 0 h 16"/>
                  <a:gd name="T6" fmla="*/ 1 w 15"/>
                  <a:gd name="T7" fmla="*/ 1 h 16"/>
                  <a:gd name="T8" fmla="*/ 2 w 15"/>
                  <a:gd name="T9" fmla="*/ 1 h 16"/>
                  <a:gd name="T10" fmla="*/ 2 w 15"/>
                  <a:gd name="T11" fmla="*/ 2 h 16"/>
                  <a:gd name="T12" fmla="*/ 2 w 15"/>
                  <a:gd name="T13" fmla="*/ 2 h 16"/>
                  <a:gd name="T14" fmla="*/ 3 w 15"/>
                  <a:gd name="T15" fmla="*/ 2 h 16"/>
                  <a:gd name="T16" fmla="*/ 3 w 15"/>
                  <a:gd name="T17" fmla="*/ 3 h 16"/>
                  <a:gd name="T18" fmla="*/ 3 w 15"/>
                  <a:gd name="T19" fmla="*/ 3 h 16"/>
                  <a:gd name="T20" fmla="*/ 4 w 15"/>
                  <a:gd name="T21" fmla="*/ 3 h 16"/>
                  <a:gd name="T22" fmla="*/ 4 w 15"/>
                  <a:gd name="T23" fmla="*/ 3 h 16"/>
                  <a:gd name="T24" fmla="*/ 4 w 15"/>
                  <a:gd name="T25" fmla="*/ 4 h 16"/>
                  <a:gd name="T26" fmla="*/ 5 w 15"/>
                  <a:gd name="T27" fmla="*/ 4 h 16"/>
                  <a:gd name="T28" fmla="*/ 5 w 15"/>
                  <a:gd name="T29" fmla="*/ 5 h 16"/>
                  <a:gd name="T30" fmla="*/ 5 w 15"/>
                  <a:gd name="T31" fmla="*/ 5 h 16"/>
                  <a:gd name="T32" fmla="*/ 5 w 15"/>
                  <a:gd name="T33" fmla="*/ 5 h 16"/>
                  <a:gd name="T34" fmla="*/ 5 w 15"/>
                  <a:gd name="T35" fmla="*/ 6 h 16"/>
                  <a:gd name="T36" fmla="*/ 6 w 15"/>
                  <a:gd name="T37" fmla="*/ 6 h 16"/>
                  <a:gd name="T38" fmla="*/ 6 w 15"/>
                  <a:gd name="T39" fmla="*/ 6 h 16"/>
                  <a:gd name="T40" fmla="*/ 6 w 15"/>
                  <a:gd name="T41" fmla="*/ 7 h 16"/>
                  <a:gd name="T42" fmla="*/ 7 w 15"/>
                  <a:gd name="T43" fmla="*/ 7 h 16"/>
                  <a:gd name="T44" fmla="*/ 7 w 15"/>
                  <a:gd name="T45" fmla="*/ 8 h 16"/>
                  <a:gd name="T46" fmla="*/ 7 w 15"/>
                  <a:gd name="T47" fmla="*/ 8 h 16"/>
                  <a:gd name="T48" fmla="*/ 8 w 15"/>
                  <a:gd name="T49" fmla="*/ 8 h 16"/>
                  <a:gd name="T50" fmla="*/ 8 w 15"/>
                  <a:gd name="T51" fmla="*/ 9 h 16"/>
                  <a:gd name="T52" fmla="*/ 8 w 15"/>
                  <a:gd name="T53" fmla="*/ 9 h 16"/>
                  <a:gd name="T54" fmla="*/ 8 w 15"/>
                  <a:gd name="T55" fmla="*/ 9 h 16"/>
                  <a:gd name="T56" fmla="*/ 9 w 15"/>
                  <a:gd name="T57" fmla="*/ 9 h 16"/>
                  <a:gd name="T58" fmla="*/ 9 w 15"/>
                  <a:gd name="T59" fmla="*/ 10 h 16"/>
                  <a:gd name="T60" fmla="*/ 9 w 15"/>
                  <a:gd name="T61" fmla="*/ 10 h 16"/>
                  <a:gd name="T62" fmla="*/ 10 w 15"/>
                  <a:gd name="T63" fmla="*/ 10 h 16"/>
                  <a:gd name="T64" fmla="*/ 10 w 15"/>
                  <a:gd name="T65" fmla="*/ 11 h 16"/>
                  <a:gd name="T66" fmla="*/ 10 w 15"/>
                  <a:gd name="T67" fmla="*/ 11 h 16"/>
                  <a:gd name="T68" fmla="*/ 11 w 15"/>
                  <a:gd name="T69" fmla="*/ 11 h 16"/>
                  <a:gd name="T70" fmla="*/ 11 w 15"/>
                  <a:gd name="T71" fmla="*/ 12 h 16"/>
                  <a:gd name="T72" fmla="*/ 11 w 15"/>
                  <a:gd name="T73" fmla="*/ 12 h 16"/>
                  <a:gd name="T74" fmla="*/ 11 w 15"/>
                  <a:gd name="T75" fmla="*/ 12 h 16"/>
                  <a:gd name="T76" fmla="*/ 11 w 15"/>
                  <a:gd name="T77" fmla="*/ 13 h 16"/>
                  <a:gd name="T78" fmla="*/ 12 w 15"/>
                  <a:gd name="T79" fmla="*/ 13 h 16"/>
                  <a:gd name="T80" fmla="*/ 12 w 15"/>
                  <a:gd name="T81" fmla="*/ 13 h 16"/>
                  <a:gd name="T82" fmla="*/ 12 w 15"/>
                  <a:gd name="T83" fmla="*/ 14 h 16"/>
                  <a:gd name="T84" fmla="*/ 13 w 15"/>
                  <a:gd name="T85" fmla="*/ 14 h 16"/>
                  <a:gd name="T86" fmla="*/ 13 w 15"/>
                  <a:gd name="T87" fmla="*/ 14 h 16"/>
                  <a:gd name="T88" fmla="*/ 13 w 15"/>
                  <a:gd name="T89" fmla="*/ 15 h 16"/>
                  <a:gd name="T90" fmla="*/ 14 w 15"/>
                  <a:gd name="T91" fmla="*/ 15 h 16"/>
                  <a:gd name="T92" fmla="*/ 14 w 15"/>
                  <a:gd name="T93" fmla="*/ 15 h 16"/>
                  <a:gd name="T94" fmla="*/ 14 w 15"/>
                  <a:gd name="T95" fmla="*/ 15 h 16"/>
                  <a:gd name="T96" fmla="*/ 15 w 15"/>
                  <a:gd name="T97" fmla="*/ 16 h 16"/>
                  <a:gd name="T98" fmla="*/ 15 w 1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5" y="16"/>
                    </a:lnTo>
                    <a:lnTo>
                      <a:pt x="15" y="1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3" name="Freeform 1340"/>
              <p:cNvSpPr>
                <a:spLocks/>
              </p:cNvSpPr>
              <p:nvPr/>
            </p:nvSpPr>
            <p:spPr bwMode="auto">
              <a:xfrm>
                <a:off x="5466" y="2467"/>
                <a:ext cx="14" cy="13"/>
              </a:xfrm>
              <a:custGeom>
                <a:avLst/>
                <a:gdLst>
                  <a:gd name="T0" fmla="*/ 0 w 14"/>
                  <a:gd name="T1" fmla="*/ 0 h 13"/>
                  <a:gd name="T2" fmla="*/ 0 w 14"/>
                  <a:gd name="T3" fmla="*/ 0 h 13"/>
                  <a:gd name="T4" fmla="*/ 1 w 14"/>
                  <a:gd name="T5" fmla="*/ 1 h 13"/>
                  <a:gd name="T6" fmla="*/ 1 w 14"/>
                  <a:gd name="T7" fmla="*/ 1 h 13"/>
                  <a:gd name="T8" fmla="*/ 1 w 14"/>
                  <a:gd name="T9" fmla="*/ 1 h 13"/>
                  <a:gd name="T10" fmla="*/ 2 w 14"/>
                  <a:gd name="T11" fmla="*/ 2 h 13"/>
                  <a:gd name="T12" fmla="*/ 2 w 14"/>
                  <a:gd name="T13" fmla="*/ 2 h 13"/>
                  <a:gd name="T14" fmla="*/ 2 w 14"/>
                  <a:gd name="T15" fmla="*/ 2 h 13"/>
                  <a:gd name="T16" fmla="*/ 2 w 14"/>
                  <a:gd name="T17" fmla="*/ 3 h 13"/>
                  <a:gd name="T18" fmla="*/ 2 w 14"/>
                  <a:gd name="T19" fmla="*/ 3 h 13"/>
                  <a:gd name="T20" fmla="*/ 3 w 14"/>
                  <a:gd name="T21" fmla="*/ 3 h 13"/>
                  <a:gd name="T22" fmla="*/ 3 w 14"/>
                  <a:gd name="T23" fmla="*/ 3 h 13"/>
                  <a:gd name="T24" fmla="*/ 3 w 14"/>
                  <a:gd name="T25" fmla="*/ 4 h 13"/>
                  <a:gd name="T26" fmla="*/ 4 w 14"/>
                  <a:gd name="T27" fmla="*/ 4 h 13"/>
                  <a:gd name="T28" fmla="*/ 4 w 14"/>
                  <a:gd name="T29" fmla="*/ 4 h 13"/>
                  <a:gd name="T30" fmla="*/ 4 w 14"/>
                  <a:gd name="T31" fmla="*/ 5 h 13"/>
                  <a:gd name="T32" fmla="*/ 5 w 14"/>
                  <a:gd name="T33" fmla="*/ 5 h 13"/>
                  <a:gd name="T34" fmla="*/ 5 w 14"/>
                  <a:gd name="T35" fmla="*/ 5 h 13"/>
                  <a:gd name="T36" fmla="*/ 5 w 14"/>
                  <a:gd name="T37" fmla="*/ 5 h 13"/>
                  <a:gd name="T38" fmla="*/ 5 w 14"/>
                  <a:gd name="T39" fmla="*/ 5 h 13"/>
                  <a:gd name="T40" fmla="*/ 6 w 14"/>
                  <a:gd name="T41" fmla="*/ 6 h 13"/>
                  <a:gd name="T42" fmla="*/ 6 w 14"/>
                  <a:gd name="T43" fmla="*/ 6 h 13"/>
                  <a:gd name="T44" fmla="*/ 6 w 14"/>
                  <a:gd name="T45" fmla="*/ 6 h 13"/>
                  <a:gd name="T46" fmla="*/ 7 w 14"/>
                  <a:gd name="T47" fmla="*/ 7 h 13"/>
                  <a:gd name="T48" fmla="*/ 7 w 14"/>
                  <a:gd name="T49" fmla="*/ 7 h 13"/>
                  <a:gd name="T50" fmla="*/ 7 w 14"/>
                  <a:gd name="T51" fmla="*/ 7 h 13"/>
                  <a:gd name="T52" fmla="*/ 8 w 14"/>
                  <a:gd name="T53" fmla="*/ 8 h 13"/>
                  <a:gd name="T54" fmla="*/ 8 w 14"/>
                  <a:gd name="T55" fmla="*/ 8 h 13"/>
                  <a:gd name="T56" fmla="*/ 8 w 14"/>
                  <a:gd name="T57" fmla="*/ 8 h 13"/>
                  <a:gd name="T58" fmla="*/ 8 w 14"/>
                  <a:gd name="T59" fmla="*/ 8 h 13"/>
                  <a:gd name="T60" fmla="*/ 8 w 14"/>
                  <a:gd name="T61" fmla="*/ 9 h 13"/>
                  <a:gd name="T62" fmla="*/ 9 w 14"/>
                  <a:gd name="T63" fmla="*/ 9 h 13"/>
                  <a:gd name="T64" fmla="*/ 9 w 14"/>
                  <a:gd name="T65" fmla="*/ 9 h 13"/>
                  <a:gd name="T66" fmla="*/ 9 w 14"/>
                  <a:gd name="T67" fmla="*/ 10 h 13"/>
                  <a:gd name="T68" fmla="*/ 10 w 14"/>
                  <a:gd name="T69" fmla="*/ 10 h 13"/>
                  <a:gd name="T70" fmla="*/ 10 w 14"/>
                  <a:gd name="T71" fmla="*/ 10 h 13"/>
                  <a:gd name="T72" fmla="*/ 10 w 14"/>
                  <a:gd name="T73" fmla="*/ 10 h 13"/>
                  <a:gd name="T74" fmla="*/ 11 w 14"/>
                  <a:gd name="T75" fmla="*/ 11 h 13"/>
                  <a:gd name="T76" fmla="*/ 11 w 14"/>
                  <a:gd name="T77" fmla="*/ 11 h 13"/>
                  <a:gd name="T78" fmla="*/ 11 w 14"/>
                  <a:gd name="T79" fmla="*/ 11 h 13"/>
                  <a:gd name="T80" fmla="*/ 12 w 14"/>
                  <a:gd name="T81" fmla="*/ 11 h 13"/>
                  <a:gd name="T82" fmla="*/ 12 w 14"/>
                  <a:gd name="T83" fmla="*/ 11 h 13"/>
                  <a:gd name="T84" fmla="*/ 12 w 14"/>
                  <a:gd name="T85" fmla="*/ 12 h 13"/>
                  <a:gd name="T86" fmla="*/ 13 w 14"/>
                  <a:gd name="T87" fmla="*/ 12 h 13"/>
                  <a:gd name="T88" fmla="*/ 13 w 14"/>
                  <a:gd name="T89" fmla="*/ 12 h 13"/>
                  <a:gd name="T90" fmla="*/ 13 w 14"/>
                  <a:gd name="T91" fmla="*/ 12 h 13"/>
                  <a:gd name="T92" fmla="*/ 14 w 14"/>
                  <a:gd name="T93" fmla="*/ 13 h 13"/>
                  <a:gd name="T94" fmla="*/ 14 w 14"/>
                  <a:gd name="T95" fmla="*/ 13 h 13"/>
                  <a:gd name="T96" fmla="*/ 14 w 14"/>
                  <a:gd name="T97" fmla="*/ 13 h 13"/>
                  <a:gd name="T98" fmla="*/ 14 w 14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4" name="Freeform 1341"/>
              <p:cNvSpPr>
                <a:spLocks/>
              </p:cNvSpPr>
              <p:nvPr/>
            </p:nvSpPr>
            <p:spPr bwMode="auto">
              <a:xfrm>
                <a:off x="5480" y="2480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0 w 15"/>
                  <a:gd name="T3" fmla="*/ 1 h 11"/>
                  <a:gd name="T4" fmla="*/ 1 w 15"/>
                  <a:gd name="T5" fmla="*/ 1 h 11"/>
                  <a:gd name="T6" fmla="*/ 1 w 15"/>
                  <a:gd name="T7" fmla="*/ 1 h 11"/>
                  <a:gd name="T8" fmla="*/ 1 w 15"/>
                  <a:gd name="T9" fmla="*/ 2 h 11"/>
                  <a:gd name="T10" fmla="*/ 2 w 15"/>
                  <a:gd name="T11" fmla="*/ 2 h 11"/>
                  <a:gd name="T12" fmla="*/ 2 w 15"/>
                  <a:gd name="T13" fmla="*/ 2 h 11"/>
                  <a:gd name="T14" fmla="*/ 2 w 15"/>
                  <a:gd name="T15" fmla="*/ 2 h 11"/>
                  <a:gd name="T16" fmla="*/ 3 w 15"/>
                  <a:gd name="T17" fmla="*/ 3 h 11"/>
                  <a:gd name="T18" fmla="*/ 3 w 15"/>
                  <a:gd name="T19" fmla="*/ 3 h 11"/>
                  <a:gd name="T20" fmla="*/ 3 w 15"/>
                  <a:gd name="T21" fmla="*/ 3 h 11"/>
                  <a:gd name="T22" fmla="*/ 3 w 15"/>
                  <a:gd name="T23" fmla="*/ 3 h 11"/>
                  <a:gd name="T24" fmla="*/ 4 w 15"/>
                  <a:gd name="T25" fmla="*/ 4 h 11"/>
                  <a:gd name="T26" fmla="*/ 4 w 15"/>
                  <a:gd name="T27" fmla="*/ 4 h 11"/>
                  <a:gd name="T28" fmla="*/ 4 w 15"/>
                  <a:gd name="T29" fmla="*/ 4 h 11"/>
                  <a:gd name="T30" fmla="*/ 5 w 15"/>
                  <a:gd name="T31" fmla="*/ 4 h 11"/>
                  <a:gd name="T32" fmla="*/ 5 w 15"/>
                  <a:gd name="T33" fmla="*/ 4 h 11"/>
                  <a:gd name="T34" fmla="*/ 5 w 15"/>
                  <a:gd name="T35" fmla="*/ 4 h 11"/>
                  <a:gd name="T36" fmla="*/ 6 w 15"/>
                  <a:gd name="T37" fmla="*/ 5 h 11"/>
                  <a:gd name="T38" fmla="*/ 6 w 15"/>
                  <a:gd name="T39" fmla="*/ 5 h 11"/>
                  <a:gd name="T40" fmla="*/ 6 w 15"/>
                  <a:gd name="T41" fmla="*/ 5 h 11"/>
                  <a:gd name="T42" fmla="*/ 6 w 15"/>
                  <a:gd name="T43" fmla="*/ 5 h 11"/>
                  <a:gd name="T44" fmla="*/ 6 w 15"/>
                  <a:gd name="T45" fmla="*/ 6 h 11"/>
                  <a:gd name="T46" fmla="*/ 7 w 15"/>
                  <a:gd name="T47" fmla="*/ 6 h 11"/>
                  <a:gd name="T48" fmla="*/ 7 w 15"/>
                  <a:gd name="T49" fmla="*/ 6 h 11"/>
                  <a:gd name="T50" fmla="*/ 7 w 15"/>
                  <a:gd name="T51" fmla="*/ 6 h 11"/>
                  <a:gd name="T52" fmla="*/ 8 w 15"/>
                  <a:gd name="T53" fmla="*/ 6 h 11"/>
                  <a:gd name="T54" fmla="*/ 8 w 15"/>
                  <a:gd name="T55" fmla="*/ 7 h 11"/>
                  <a:gd name="T56" fmla="*/ 8 w 15"/>
                  <a:gd name="T57" fmla="*/ 7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8 h 11"/>
                  <a:gd name="T64" fmla="*/ 10 w 15"/>
                  <a:gd name="T65" fmla="*/ 8 h 11"/>
                  <a:gd name="T66" fmla="*/ 10 w 15"/>
                  <a:gd name="T67" fmla="*/ 8 h 11"/>
                  <a:gd name="T68" fmla="*/ 10 w 15"/>
                  <a:gd name="T69" fmla="*/ 8 h 11"/>
                  <a:gd name="T70" fmla="*/ 11 w 15"/>
                  <a:gd name="T71" fmla="*/ 9 h 11"/>
                  <a:gd name="T72" fmla="*/ 11 w 15"/>
                  <a:gd name="T73" fmla="*/ 9 h 11"/>
                  <a:gd name="T74" fmla="*/ 11 w 15"/>
                  <a:gd name="T75" fmla="*/ 9 h 11"/>
                  <a:gd name="T76" fmla="*/ 12 w 15"/>
                  <a:gd name="T77" fmla="*/ 9 h 11"/>
                  <a:gd name="T78" fmla="*/ 12 w 15"/>
                  <a:gd name="T79" fmla="*/ 9 h 11"/>
                  <a:gd name="T80" fmla="*/ 12 w 15"/>
                  <a:gd name="T81" fmla="*/ 10 h 11"/>
                  <a:gd name="T82" fmla="*/ 12 w 15"/>
                  <a:gd name="T83" fmla="*/ 10 h 11"/>
                  <a:gd name="T84" fmla="*/ 12 w 15"/>
                  <a:gd name="T85" fmla="*/ 10 h 11"/>
                  <a:gd name="T86" fmla="*/ 13 w 15"/>
                  <a:gd name="T87" fmla="*/ 10 h 11"/>
                  <a:gd name="T88" fmla="*/ 13 w 15"/>
                  <a:gd name="T89" fmla="*/ 10 h 11"/>
                  <a:gd name="T90" fmla="*/ 13 w 15"/>
                  <a:gd name="T91" fmla="*/ 10 h 11"/>
                  <a:gd name="T92" fmla="*/ 14 w 15"/>
                  <a:gd name="T93" fmla="*/ 11 h 11"/>
                  <a:gd name="T94" fmla="*/ 14 w 15"/>
                  <a:gd name="T95" fmla="*/ 11 h 11"/>
                  <a:gd name="T96" fmla="*/ 14 w 15"/>
                  <a:gd name="T97" fmla="*/ 11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5" name="Freeform 1342"/>
              <p:cNvSpPr>
                <a:spLocks/>
              </p:cNvSpPr>
              <p:nvPr/>
            </p:nvSpPr>
            <p:spPr bwMode="auto">
              <a:xfrm>
                <a:off x="5495" y="2491"/>
                <a:ext cx="14" cy="9"/>
              </a:xfrm>
              <a:custGeom>
                <a:avLst/>
                <a:gdLst>
                  <a:gd name="T0" fmla="*/ 0 w 14"/>
                  <a:gd name="T1" fmla="*/ 0 h 9"/>
                  <a:gd name="T2" fmla="*/ 0 w 14"/>
                  <a:gd name="T3" fmla="*/ 0 h 9"/>
                  <a:gd name="T4" fmla="*/ 0 w 14"/>
                  <a:gd name="T5" fmla="*/ 1 h 9"/>
                  <a:gd name="T6" fmla="*/ 0 w 14"/>
                  <a:gd name="T7" fmla="*/ 1 h 9"/>
                  <a:gd name="T8" fmla="*/ 1 w 14"/>
                  <a:gd name="T9" fmla="*/ 1 h 9"/>
                  <a:gd name="T10" fmla="*/ 1 w 14"/>
                  <a:gd name="T11" fmla="*/ 1 h 9"/>
                  <a:gd name="T12" fmla="*/ 1 w 14"/>
                  <a:gd name="T13" fmla="*/ 1 h 9"/>
                  <a:gd name="T14" fmla="*/ 2 w 14"/>
                  <a:gd name="T15" fmla="*/ 2 h 9"/>
                  <a:gd name="T16" fmla="*/ 2 w 14"/>
                  <a:gd name="T17" fmla="*/ 2 h 9"/>
                  <a:gd name="T18" fmla="*/ 2 w 14"/>
                  <a:gd name="T19" fmla="*/ 2 h 9"/>
                  <a:gd name="T20" fmla="*/ 2 w 14"/>
                  <a:gd name="T21" fmla="*/ 2 h 9"/>
                  <a:gd name="T22" fmla="*/ 2 w 14"/>
                  <a:gd name="T23" fmla="*/ 2 h 9"/>
                  <a:gd name="T24" fmla="*/ 3 w 14"/>
                  <a:gd name="T25" fmla="*/ 3 h 9"/>
                  <a:gd name="T26" fmla="*/ 3 w 14"/>
                  <a:gd name="T27" fmla="*/ 3 h 9"/>
                  <a:gd name="T28" fmla="*/ 3 w 14"/>
                  <a:gd name="T29" fmla="*/ 3 h 9"/>
                  <a:gd name="T30" fmla="*/ 4 w 14"/>
                  <a:gd name="T31" fmla="*/ 3 h 9"/>
                  <a:gd name="T32" fmla="*/ 4 w 14"/>
                  <a:gd name="T33" fmla="*/ 4 h 9"/>
                  <a:gd name="T34" fmla="*/ 4 w 14"/>
                  <a:gd name="T35" fmla="*/ 4 h 9"/>
                  <a:gd name="T36" fmla="*/ 5 w 14"/>
                  <a:gd name="T37" fmla="*/ 4 h 9"/>
                  <a:gd name="T38" fmla="*/ 5 w 14"/>
                  <a:gd name="T39" fmla="*/ 4 h 9"/>
                  <a:gd name="T40" fmla="*/ 5 w 14"/>
                  <a:gd name="T41" fmla="*/ 4 h 9"/>
                  <a:gd name="T42" fmla="*/ 6 w 14"/>
                  <a:gd name="T43" fmla="*/ 5 h 9"/>
                  <a:gd name="T44" fmla="*/ 6 w 14"/>
                  <a:gd name="T45" fmla="*/ 5 h 9"/>
                  <a:gd name="T46" fmla="*/ 6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7 w 14"/>
                  <a:gd name="T53" fmla="*/ 5 h 9"/>
                  <a:gd name="T54" fmla="*/ 8 w 14"/>
                  <a:gd name="T55" fmla="*/ 5 h 9"/>
                  <a:gd name="T56" fmla="*/ 8 w 14"/>
                  <a:gd name="T57" fmla="*/ 5 h 9"/>
                  <a:gd name="T58" fmla="*/ 8 w 14"/>
                  <a:gd name="T59" fmla="*/ 6 h 9"/>
                  <a:gd name="T60" fmla="*/ 8 w 14"/>
                  <a:gd name="T61" fmla="*/ 6 h 9"/>
                  <a:gd name="T62" fmla="*/ 8 w 14"/>
                  <a:gd name="T63" fmla="*/ 6 h 9"/>
                  <a:gd name="T64" fmla="*/ 9 w 14"/>
                  <a:gd name="T65" fmla="*/ 6 h 9"/>
                  <a:gd name="T66" fmla="*/ 9 w 14"/>
                  <a:gd name="T67" fmla="*/ 6 h 9"/>
                  <a:gd name="T68" fmla="*/ 9 w 14"/>
                  <a:gd name="T69" fmla="*/ 7 h 9"/>
                  <a:gd name="T70" fmla="*/ 10 w 14"/>
                  <a:gd name="T71" fmla="*/ 7 h 9"/>
                  <a:gd name="T72" fmla="*/ 10 w 14"/>
                  <a:gd name="T73" fmla="*/ 7 h 9"/>
                  <a:gd name="T74" fmla="*/ 10 w 14"/>
                  <a:gd name="T75" fmla="*/ 7 h 9"/>
                  <a:gd name="T76" fmla="*/ 11 w 14"/>
                  <a:gd name="T77" fmla="*/ 7 h 9"/>
                  <a:gd name="T78" fmla="*/ 11 w 14"/>
                  <a:gd name="T79" fmla="*/ 7 h 9"/>
                  <a:gd name="T80" fmla="*/ 11 w 14"/>
                  <a:gd name="T81" fmla="*/ 8 h 9"/>
                  <a:gd name="T82" fmla="*/ 12 w 14"/>
                  <a:gd name="T83" fmla="*/ 8 h 9"/>
                  <a:gd name="T84" fmla="*/ 12 w 14"/>
                  <a:gd name="T85" fmla="*/ 8 h 9"/>
                  <a:gd name="T86" fmla="*/ 12 w 14"/>
                  <a:gd name="T87" fmla="*/ 8 h 9"/>
                  <a:gd name="T88" fmla="*/ 12 w 14"/>
                  <a:gd name="T89" fmla="*/ 8 h 9"/>
                  <a:gd name="T90" fmla="*/ 13 w 14"/>
                  <a:gd name="T91" fmla="*/ 9 h 9"/>
                  <a:gd name="T92" fmla="*/ 13 w 14"/>
                  <a:gd name="T93" fmla="*/ 9 h 9"/>
                  <a:gd name="T94" fmla="*/ 13 w 14"/>
                  <a:gd name="T95" fmla="*/ 9 h 9"/>
                  <a:gd name="T96" fmla="*/ 14 w 14"/>
                  <a:gd name="T97" fmla="*/ 9 h 9"/>
                  <a:gd name="T98" fmla="*/ 14 w 14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6" name="Freeform 1343"/>
              <p:cNvSpPr>
                <a:spLocks/>
              </p:cNvSpPr>
              <p:nvPr/>
            </p:nvSpPr>
            <p:spPr bwMode="auto">
              <a:xfrm>
                <a:off x="5509" y="2500"/>
                <a:ext cx="14" cy="7"/>
              </a:xfrm>
              <a:custGeom>
                <a:avLst/>
                <a:gdLst>
                  <a:gd name="T0" fmla="*/ 0 w 14"/>
                  <a:gd name="T1" fmla="*/ 0 h 7"/>
                  <a:gd name="T2" fmla="*/ 0 w 14"/>
                  <a:gd name="T3" fmla="*/ 0 h 7"/>
                  <a:gd name="T4" fmla="*/ 0 w 14"/>
                  <a:gd name="T5" fmla="*/ 1 h 7"/>
                  <a:gd name="T6" fmla="*/ 0 w 14"/>
                  <a:gd name="T7" fmla="*/ 1 h 7"/>
                  <a:gd name="T8" fmla="*/ 1 w 14"/>
                  <a:gd name="T9" fmla="*/ 1 h 7"/>
                  <a:gd name="T10" fmla="*/ 1 w 14"/>
                  <a:gd name="T11" fmla="*/ 1 h 7"/>
                  <a:gd name="T12" fmla="*/ 1 w 14"/>
                  <a:gd name="T13" fmla="*/ 1 h 7"/>
                  <a:gd name="T14" fmla="*/ 2 w 14"/>
                  <a:gd name="T15" fmla="*/ 1 h 7"/>
                  <a:gd name="T16" fmla="*/ 2 w 14"/>
                  <a:gd name="T17" fmla="*/ 2 h 7"/>
                  <a:gd name="T18" fmla="*/ 2 w 14"/>
                  <a:gd name="T19" fmla="*/ 2 h 7"/>
                  <a:gd name="T20" fmla="*/ 3 w 14"/>
                  <a:gd name="T21" fmla="*/ 2 h 7"/>
                  <a:gd name="T22" fmla="*/ 3 w 14"/>
                  <a:gd name="T23" fmla="*/ 2 h 7"/>
                  <a:gd name="T24" fmla="*/ 3 w 14"/>
                  <a:gd name="T25" fmla="*/ 2 h 7"/>
                  <a:gd name="T26" fmla="*/ 4 w 14"/>
                  <a:gd name="T27" fmla="*/ 2 h 7"/>
                  <a:gd name="T28" fmla="*/ 4 w 14"/>
                  <a:gd name="T29" fmla="*/ 2 h 7"/>
                  <a:gd name="T30" fmla="*/ 4 w 14"/>
                  <a:gd name="T31" fmla="*/ 2 h 7"/>
                  <a:gd name="T32" fmla="*/ 5 w 14"/>
                  <a:gd name="T33" fmla="*/ 2 h 7"/>
                  <a:gd name="T34" fmla="*/ 5 w 14"/>
                  <a:gd name="T35" fmla="*/ 3 h 7"/>
                  <a:gd name="T36" fmla="*/ 5 w 14"/>
                  <a:gd name="T37" fmla="*/ 3 h 7"/>
                  <a:gd name="T38" fmla="*/ 6 w 14"/>
                  <a:gd name="T39" fmla="*/ 3 h 7"/>
                  <a:gd name="T40" fmla="*/ 6 w 14"/>
                  <a:gd name="T41" fmla="*/ 3 h 7"/>
                  <a:gd name="T42" fmla="*/ 6 w 14"/>
                  <a:gd name="T43" fmla="*/ 3 h 7"/>
                  <a:gd name="T44" fmla="*/ 6 w 14"/>
                  <a:gd name="T45" fmla="*/ 3 h 7"/>
                  <a:gd name="T46" fmla="*/ 6 w 14"/>
                  <a:gd name="T47" fmla="*/ 4 h 7"/>
                  <a:gd name="T48" fmla="*/ 7 w 14"/>
                  <a:gd name="T49" fmla="*/ 4 h 7"/>
                  <a:gd name="T50" fmla="*/ 7 w 14"/>
                  <a:gd name="T51" fmla="*/ 4 h 7"/>
                  <a:gd name="T52" fmla="*/ 7 w 14"/>
                  <a:gd name="T53" fmla="*/ 4 h 7"/>
                  <a:gd name="T54" fmla="*/ 8 w 14"/>
                  <a:gd name="T55" fmla="*/ 4 h 7"/>
                  <a:gd name="T56" fmla="*/ 8 w 14"/>
                  <a:gd name="T57" fmla="*/ 4 h 7"/>
                  <a:gd name="T58" fmla="*/ 8 w 14"/>
                  <a:gd name="T59" fmla="*/ 5 h 7"/>
                  <a:gd name="T60" fmla="*/ 9 w 14"/>
                  <a:gd name="T61" fmla="*/ 5 h 7"/>
                  <a:gd name="T62" fmla="*/ 9 w 14"/>
                  <a:gd name="T63" fmla="*/ 5 h 7"/>
                  <a:gd name="T64" fmla="*/ 9 w 14"/>
                  <a:gd name="T65" fmla="*/ 5 h 7"/>
                  <a:gd name="T66" fmla="*/ 9 w 14"/>
                  <a:gd name="T67" fmla="*/ 5 h 7"/>
                  <a:gd name="T68" fmla="*/ 10 w 14"/>
                  <a:gd name="T69" fmla="*/ 5 h 7"/>
                  <a:gd name="T70" fmla="*/ 10 w 14"/>
                  <a:gd name="T71" fmla="*/ 5 h 7"/>
                  <a:gd name="T72" fmla="*/ 10 w 14"/>
                  <a:gd name="T73" fmla="*/ 6 h 7"/>
                  <a:gd name="T74" fmla="*/ 11 w 14"/>
                  <a:gd name="T75" fmla="*/ 6 h 7"/>
                  <a:gd name="T76" fmla="*/ 11 w 14"/>
                  <a:gd name="T77" fmla="*/ 6 h 7"/>
                  <a:gd name="T78" fmla="*/ 11 w 14"/>
                  <a:gd name="T79" fmla="*/ 6 h 7"/>
                  <a:gd name="T80" fmla="*/ 12 w 14"/>
                  <a:gd name="T81" fmla="*/ 6 h 7"/>
                  <a:gd name="T82" fmla="*/ 12 w 14"/>
                  <a:gd name="T83" fmla="*/ 6 h 7"/>
                  <a:gd name="T84" fmla="*/ 12 w 14"/>
                  <a:gd name="T85" fmla="*/ 6 h 7"/>
                  <a:gd name="T86" fmla="*/ 12 w 14"/>
                  <a:gd name="T87" fmla="*/ 7 h 7"/>
                  <a:gd name="T88" fmla="*/ 12 w 14"/>
                  <a:gd name="T89" fmla="*/ 7 h 7"/>
                  <a:gd name="T90" fmla="*/ 13 w 14"/>
                  <a:gd name="T91" fmla="*/ 7 h 7"/>
                  <a:gd name="T92" fmla="*/ 13 w 14"/>
                  <a:gd name="T93" fmla="*/ 7 h 7"/>
                  <a:gd name="T94" fmla="*/ 13 w 14"/>
                  <a:gd name="T95" fmla="*/ 7 h 7"/>
                  <a:gd name="T96" fmla="*/ 14 w 14"/>
                  <a:gd name="T97" fmla="*/ 7 h 7"/>
                  <a:gd name="T98" fmla="*/ 14 w 14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7" name="Freeform 1344"/>
              <p:cNvSpPr>
                <a:spLocks/>
              </p:cNvSpPr>
              <p:nvPr/>
            </p:nvSpPr>
            <p:spPr bwMode="auto">
              <a:xfrm>
                <a:off x="5523" y="2507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1 h 6"/>
                  <a:gd name="T4" fmla="*/ 1 w 15"/>
                  <a:gd name="T5" fmla="*/ 1 h 6"/>
                  <a:gd name="T6" fmla="*/ 1 w 15"/>
                  <a:gd name="T7" fmla="*/ 1 h 6"/>
                  <a:gd name="T8" fmla="*/ 1 w 15"/>
                  <a:gd name="T9" fmla="*/ 1 h 6"/>
                  <a:gd name="T10" fmla="*/ 2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2 h 6"/>
                  <a:gd name="T24" fmla="*/ 4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4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3 h 6"/>
                  <a:gd name="T40" fmla="*/ 6 w 15"/>
                  <a:gd name="T41" fmla="*/ 3 h 6"/>
                  <a:gd name="T42" fmla="*/ 6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4 h 6"/>
                  <a:gd name="T54" fmla="*/ 8 w 15"/>
                  <a:gd name="T55" fmla="*/ 4 h 6"/>
                  <a:gd name="T56" fmla="*/ 8 w 15"/>
                  <a:gd name="T57" fmla="*/ 4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5 h 6"/>
                  <a:gd name="T70" fmla="*/ 10 w 15"/>
                  <a:gd name="T71" fmla="*/ 5 h 6"/>
                  <a:gd name="T72" fmla="*/ 10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1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2 w 15"/>
                  <a:gd name="T85" fmla="*/ 6 h 6"/>
                  <a:gd name="T86" fmla="*/ 13 w 15"/>
                  <a:gd name="T87" fmla="*/ 6 h 6"/>
                  <a:gd name="T88" fmla="*/ 13 w 15"/>
                  <a:gd name="T89" fmla="*/ 6 h 6"/>
                  <a:gd name="T90" fmla="*/ 13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8" name="Freeform 1345"/>
              <p:cNvSpPr>
                <a:spLocks/>
              </p:cNvSpPr>
              <p:nvPr/>
            </p:nvSpPr>
            <p:spPr bwMode="auto">
              <a:xfrm>
                <a:off x="5538" y="2513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1 h 5"/>
                  <a:gd name="T6" fmla="*/ 1 w 14"/>
                  <a:gd name="T7" fmla="*/ 1 h 5"/>
                  <a:gd name="T8" fmla="*/ 1 w 14"/>
                  <a:gd name="T9" fmla="*/ 1 h 5"/>
                  <a:gd name="T10" fmla="*/ 1 w 14"/>
                  <a:gd name="T11" fmla="*/ 1 h 5"/>
                  <a:gd name="T12" fmla="*/ 1 w 14"/>
                  <a:gd name="T13" fmla="*/ 1 h 5"/>
                  <a:gd name="T14" fmla="*/ 1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2 w 14"/>
                  <a:gd name="T21" fmla="*/ 1 h 5"/>
                  <a:gd name="T22" fmla="*/ 3 w 14"/>
                  <a:gd name="T23" fmla="*/ 1 h 5"/>
                  <a:gd name="T24" fmla="*/ 3 w 14"/>
                  <a:gd name="T25" fmla="*/ 1 h 5"/>
                  <a:gd name="T26" fmla="*/ 3 w 14"/>
                  <a:gd name="T27" fmla="*/ 1 h 5"/>
                  <a:gd name="T28" fmla="*/ 4 w 14"/>
                  <a:gd name="T29" fmla="*/ 1 h 5"/>
                  <a:gd name="T30" fmla="*/ 4 w 14"/>
                  <a:gd name="T31" fmla="*/ 2 h 5"/>
                  <a:gd name="T32" fmla="*/ 4 w 14"/>
                  <a:gd name="T33" fmla="*/ 2 h 5"/>
                  <a:gd name="T34" fmla="*/ 4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5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6 w 14"/>
                  <a:gd name="T47" fmla="*/ 2 h 5"/>
                  <a:gd name="T48" fmla="*/ 7 w 14"/>
                  <a:gd name="T49" fmla="*/ 3 h 5"/>
                  <a:gd name="T50" fmla="*/ 7 w 14"/>
                  <a:gd name="T51" fmla="*/ 3 h 5"/>
                  <a:gd name="T52" fmla="*/ 7 w 14"/>
                  <a:gd name="T53" fmla="*/ 3 h 5"/>
                  <a:gd name="T54" fmla="*/ 7 w 14"/>
                  <a:gd name="T55" fmla="*/ 3 h 5"/>
                  <a:gd name="T56" fmla="*/ 7 w 14"/>
                  <a:gd name="T57" fmla="*/ 3 h 5"/>
                  <a:gd name="T58" fmla="*/ 8 w 14"/>
                  <a:gd name="T59" fmla="*/ 3 h 5"/>
                  <a:gd name="T60" fmla="*/ 8 w 14"/>
                  <a:gd name="T61" fmla="*/ 3 h 5"/>
                  <a:gd name="T62" fmla="*/ 8 w 14"/>
                  <a:gd name="T63" fmla="*/ 3 h 5"/>
                  <a:gd name="T64" fmla="*/ 9 w 14"/>
                  <a:gd name="T65" fmla="*/ 3 h 5"/>
                  <a:gd name="T66" fmla="*/ 9 w 14"/>
                  <a:gd name="T67" fmla="*/ 3 h 5"/>
                  <a:gd name="T68" fmla="*/ 9 w 14"/>
                  <a:gd name="T69" fmla="*/ 4 h 5"/>
                  <a:gd name="T70" fmla="*/ 10 w 14"/>
                  <a:gd name="T71" fmla="*/ 4 h 5"/>
                  <a:gd name="T72" fmla="*/ 10 w 14"/>
                  <a:gd name="T73" fmla="*/ 4 h 5"/>
                  <a:gd name="T74" fmla="*/ 10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1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5 h 5"/>
                  <a:gd name="T90" fmla="*/ 13 w 14"/>
                  <a:gd name="T91" fmla="*/ 5 h 5"/>
                  <a:gd name="T92" fmla="*/ 13 w 14"/>
                  <a:gd name="T93" fmla="*/ 5 h 5"/>
                  <a:gd name="T94" fmla="*/ 13 w 14"/>
                  <a:gd name="T95" fmla="*/ 5 h 5"/>
                  <a:gd name="T96" fmla="*/ 13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9" name="Freeform 1346"/>
              <p:cNvSpPr>
                <a:spLocks/>
              </p:cNvSpPr>
              <p:nvPr/>
            </p:nvSpPr>
            <p:spPr bwMode="auto">
              <a:xfrm>
                <a:off x="5552" y="2518"/>
                <a:ext cx="14" cy="4"/>
              </a:xfrm>
              <a:custGeom>
                <a:avLst/>
                <a:gdLst>
                  <a:gd name="T0" fmla="*/ 0 w 14"/>
                  <a:gd name="T1" fmla="*/ 0 h 4"/>
                  <a:gd name="T2" fmla="*/ 0 w 14"/>
                  <a:gd name="T3" fmla="*/ 0 h 4"/>
                  <a:gd name="T4" fmla="*/ 0 w 14"/>
                  <a:gd name="T5" fmla="*/ 0 h 4"/>
                  <a:gd name="T6" fmla="*/ 1 w 14"/>
                  <a:gd name="T7" fmla="*/ 0 h 4"/>
                  <a:gd name="T8" fmla="*/ 1 w 14"/>
                  <a:gd name="T9" fmla="*/ 0 h 4"/>
                  <a:gd name="T10" fmla="*/ 1 w 14"/>
                  <a:gd name="T11" fmla="*/ 1 h 4"/>
                  <a:gd name="T12" fmla="*/ 2 w 14"/>
                  <a:gd name="T13" fmla="*/ 1 h 4"/>
                  <a:gd name="T14" fmla="*/ 2 w 14"/>
                  <a:gd name="T15" fmla="*/ 1 h 4"/>
                  <a:gd name="T16" fmla="*/ 2 w 14"/>
                  <a:gd name="T17" fmla="*/ 1 h 4"/>
                  <a:gd name="T18" fmla="*/ 2 w 14"/>
                  <a:gd name="T19" fmla="*/ 1 h 4"/>
                  <a:gd name="T20" fmla="*/ 3 w 14"/>
                  <a:gd name="T21" fmla="*/ 1 h 4"/>
                  <a:gd name="T22" fmla="*/ 3 w 14"/>
                  <a:gd name="T23" fmla="*/ 1 h 4"/>
                  <a:gd name="T24" fmla="*/ 3 w 14"/>
                  <a:gd name="T25" fmla="*/ 1 h 4"/>
                  <a:gd name="T26" fmla="*/ 4 w 14"/>
                  <a:gd name="T27" fmla="*/ 1 h 4"/>
                  <a:gd name="T28" fmla="*/ 4 w 14"/>
                  <a:gd name="T29" fmla="*/ 1 h 4"/>
                  <a:gd name="T30" fmla="*/ 4 w 14"/>
                  <a:gd name="T31" fmla="*/ 1 h 4"/>
                  <a:gd name="T32" fmla="*/ 5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5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6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8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3 h 4"/>
                  <a:gd name="T68" fmla="*/ 10 w 14"/>
                  <a:gd name="T69" fmla="*/ 3 h 4"/>
                  <a:gd name="T70" fmla="*/ 10 w 14"/>
                  <a:gd name="T71" fmla="*/ 3 h 4"/>
                  <a:gd name="T72" fmla="*/ 11 w 14"/>
                  <a:gd name="T73" fmla="*/ 3 h 4"/>
                  <a:gd name="T74" fmla="*/ 11 w 14"/>
                  <a:gd name="T75" fmla="*/ 3 h 4"/>
                  <a:gd name="T76" fmla="*/ 11 w 14"/>
                  <a:gd name="T77" fmla="*/ 3 h 4"/>
                  <a:gd name="T78" fmla="*/ 11 w 14"/>
                  <a:gd name="T79" fmla="*/ 3 h 4"/>
                  <a:gd name="T80" fmla="*/ 11 w 14"/>
                  <a:gd name="T81" fmla="*/ 3 h 4"/>
                  <a:gd name="T82" fmla="*/ 12 w 14"/>
                  <a:gd name="T83" fmla="*/ 3 h 4"/>
                  <a:gd name="T84" fmla="*/ 12 w 14"/>
                  <a:gd name="T85" fmla="*/ 3 h 4"/>
                  <a:gd name="T86" fmla="*/ 12 w 14"/>
                  <a:gd name="T87" fmla="*/ 3 h 4"/>
                  <a:gd name="T88" fmla="*/ 13 w 14"/>
                  <a:gd name="T89" fmla="*/ 3 h 4"/>
                  <a:gd name="T90" fmla="*/ 13 w 14"/>
                  <a:gd name="T91" fmla="*/ 4 h 4"/>
                  <a:gd name="T92" fmla="*/ 13 w 14"/>
                  <a:gd name="T93" fmla="*/ 4 h 4"/>
                  <a:gd name="T94" fmla="*/ 14 w 14"/>
                  <a:gd name="T95" fmla="*/ 4 h 4"/>
                  <a:gd name="T96" fmla="*/ 14 w 14"/>
                  <a:gd name="T97" fmla="*/ 4 h 4"/>
                  <a:gd name="T98" fmla="*/ 14 w 1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0" name="Freeform 1347"/>
              <p:cNvSpPr>
                <a:spLocks/>
              </p:cNvSpPr>
              <p:nvPr/>
            </p:nvSpPr>
            <p:spPr bwMode="auto">
              <a:xfrm>
                <a:off x="5566" y="2522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1 w 14"/>
                  <a:gd name="T5" fmla="*/ 0 h 3"/>
                  <a:gd name="T6" fmla="*/ 1 w 14"/>
                  <a:gd name="T7" fmla="*/ 0 h 3"/>
                  <a:gd name="T8" fmla="*/ 1 w 14"/>
                  <a:gd name="T9" fmla="*/ 0 h 3"/>
                  <a:gd name="T10" fmla="*/ 2 w 14"/>
                  <a:gd name="T11" fmla="*/ 0 h 3"/>
                  <a:gd name="T12" fmla="*/ 2 w 14"/>
                  <a:gd name="T13" fmla="*/ 0 h 3"/>
                  <a:gd name="T14" fmla="*/ 2 w 14"/>
                  <a:gd name="T15" fmla="*/ 0 h 3"/>
                  <a:gd name="T16" fmla="*/ 3 w 14"/>
                  <a:gd name="T17" fmla="*/ 0 h 3"/>
                  <a:gd name="T18" fmla="*/ 3 w 14"/>
                  <a:gd name="T19" fmla="*/ 1 h 3"/>
                  <a:gd name="T20" fmla="*/ 3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4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5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6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7 w 14"/>
                  <a:gd name="T45" fmla="*/ 1 h 3"/>
                  <a:gd name="T46" fmla="*/ 7 w 14"/>
                  <a:gd name="T47" fmla="*/ 2 h 3"/>
                  <a:gd name="T48" fmla="*/ 7 w 14"/>
                  <a:gd name="T49" fmla="*/ 2 h 3"/>
                  <a:gd name="T50" fmla="*/ 8 w 14"/>
                  <a:gd name="T51" fmla="*/ 2 h 3"/>
                  <a:gd name="T52" fmla="*/ 8 w 14"/>
                  <a:gd name="T53" fmla="*/ 2 h 3"/>
                  <a:gd name="T54" fmla="*/ 8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10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1 w 14"/>
                  <a:gd name="T73" fmla="*/ 2 h 3"/>
                  <a:gd name="T74" fmla="*/ 11 w 14"/>
                  <a:gd name="T75" fmla="*/ 3 h 3"/>
                  <a:gd name="T76" fmla="*/ 11 w 14"/>
                  <a:gd name="T77" fmla="*/ 3 h 3"/>
                  <a:gd name="T78" fmla="*/ 11 w 14"/>
                  <a:gd name="T79" fmla="*/ 3 h 3"/>
                  <a:gd name="T80" fmla="*/ 12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4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1" name="Freeform 1348"/>
              <p:cNvSpPr>
                <a:spLocks/>
              </p:cNvSpPr>
              <p:nvPr/>
            </p:nvSpPr>
            <p:spPr bwMode="auto">
              <a:xfrm>
                <a:off x="5580" y="2525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1 h 3"/>
                  <a:gd name="T8" fmla="*/ 1 w 15"/>
                  <a:gd name="T9" fmla="*/ 1 h 3"/>
                  <a:gd name="T10" fmla="*/ 2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3 w 15"/>
                  <a:gd name="T17" fmla="*/ 1 h 3"/>
                  <a:gd name="T18" fmla="*/ 3 w 15"/>
                  <a:gd name="T19" fmla="*/ 1 h 3"/>
                  <a:gd name="T20" fmla="*/ 3 w 15"/>
                  <a:gd name="T21" fmla="*/ 1 h 3"/>
                  <a:gd name="T22" fmla="*/ 4 w 15"/>
                  <a:gd name="T23" fmla="*/ 1 h 3"/>
                  <a:gd name="T24" fmla="*/ 4 w 15"/>
                  <a:gd name="T25" fmla="*/ 1 h 3"/>
                  <a:gd name="T26" fmla="*/ 4 w 15"/>
                  <a:gd name="T27" fmla="*/ 1 h 3"/>
                  <a:gd name="T28" fmla="*/ 5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6 w 15"/>
                  <a:gd name="T35" fmla="*/ 1 h 3"/>
                  <a:gd name="T36" fmla="*/ 6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1 h 3"/>
                  <a:gd name="T44" fmla="*/ 7 w 15"/>
                  <a:gd name="T45" fmla="*/ 1 h 3"/>
                  <a:gd name="T46" fmla="*/ 7 w 15"/>
                  <a:gd name="T47" fmla="*/ 1 h 3"/>
                  <a:gd name="T48" fmla="*/ 7 w 15"/>
                  <a:gd name="T49" fmla="*/ 1 h 3"/>
                  <a:gd name="T50" fmla="*/ 8 w 15"/>
                  <a:gd name="T51" fmla="*/ 1 h 3"/>
                  <a:gd name="T52" fmla="*/ 8 w 15"/>
                  <a:gd name="T53" fmla="*/ 1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1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2 h 3"/>
                  <a:gd name="T82" fmla="*/ 12 w 15"/>
                  <a:gd name="T83" fmla="*/ 2 h 3"/>
                  <a:gd name="T84" fmla="*/ 12 w 15"/>
                  <a:gd name="T85" fmla="*/ 2 h 3"/>
                  <a:gd name="T86" fmla="*/ 13 w 15"/>
                  <a:gd name="T87" fmla="*/ 2 h 3"/>
                  <a:gd name="T88" fmla="*/ 13 w 15"/>
                  <a:gd name="T89" fmla="*/ 2 h 3"/>
                  <a:gd name="T90" fmla="*/ 13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2" name="Freeform 1349"/>
              <p:cNvSpPr>
                <a:spLocks/>
              </p:cNvSpPr>
              <p:nvPr/>
            </p:nvSpPr>
            <p:spPr bwMode="auto">
              <a:xfrm>
                <a:off x="5595" y="2528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0 h 2"/>
                  <a:gd name="T26" fmla="*/ 3 w 14"/>
                  <a:gd name="T27" fmla="*/ 0 h 2"/>
                  <a:gd name="T28" fmla="*/ 4 w 14"/>
                  <a:gd name="T29" fmla="*/ 0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6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9 w 14"/>
                  <a:gd name="T69" fmla="*/ 1 h 2"/>
                  <a:gd name="T70" fmla="*/ 10 w 14"/>
                  <a:gd name="T71" fmla="*/ 1 h 2"/>
                  <a:gd name="T72" fmla="*/ 10 w 14"/>
                  <a:gd name="T73" fmla="*/ 2 h 2"/>
                  <a:gd name="T74" fmla="*/ 10 w 14"/>
                  <a:gd name="T75" fmla="*/ 2 h 2"/>
                  <a:gd name="T76" fmla="*/ 11 w 14"/>
                  <a:gd name="T77" fmla="*/ 2 h 2"/>
                  <a:gd name="T78" fmla="*/ 11 w 14"/>
                  <a:gd name="T79" fmla="*/ 2 h 2"/>
                  <a:gd name="T80" fmla="*/ 11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2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3" name="Freeform 1350"/>
              <p:cNvSpPr>
                <a:spLocks/>
              </p:cNvSpPr>
              <p:nvPr/>
            </p:nvSpPr>
            <p:spPr bwMode="auto">
              <a:xfrm>
                <a:off x="5609" y="2530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1 w 14"/>
                  <a:gd name="T3" fmla="*/ 0 h 2"/>
                  <a:gd name="T4" fmla="*/ 1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4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6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2 h 2"/>
                  <a:gd name="T70" fmla="*/ 10 w 14"/>
                  <a:gd name="T71" fmla="*/ 2 h 2"/>
                  <a:gd name="T72" fmla="*/ 11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3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3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4" name="Freeform 1351"/>
              <p:cNvSpPr>
                <a:spLocks/>
              </p:cNvSpPr>
              <p:nvPr/>
            </p:nvSpPr>
            <p:spPr bwMode="auto">
              <a:xfrm>
                <a:off x="5623" y="253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5" name="Freeform 1352"/>
              <p:cNvSpPr>
                <a:spLocks/>
              </p:cNvSpPr>
              <p:nvPr/>
            </p:nvSpPr>
            <p:spPr bwMode="auto">
              <a:xfrm>
                <a:off x="5638" y="253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2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2 w 14"/>
                  <a:gd name="T19" fmla="*/ 0 h 2"/>
                  <a:gd name="T20" fmla="*/ 2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0 w 14"/>
                  <a:gd name="T75" fmla="*/ 1 h 2"/>
                  <a:gd name="T76" fmla="*/ 11 w 14"/>
                  <a:gd name="T77" fmla="*/ 1 h 2"/>
                  <a:gd name="T78" fmla="*/ 11 w 14"/>
                  <a:gd name="T79" fmla="*/ 1 h 2"/>
                  <a:gd name="T80" fmla="*/ 11 w 14"/>
                  <a:gd name="T81" fmla="*/ 1 h 2"/>
                  <a:gd name="T82" fmla="*/ 12 w 14"/>
                  <a:gd name="T83" fmla="*/ 1 h 2"/>
                  <a:gd name="T84" fmla="*/ 12 w 14"/>
                  <a:gd name="T85" fmla="*/ 1 h 2"/>
                  <a:gd name="T86" fmla="*/ 12 w 14"/>
                  <a:gd name="T87" fmla="*/ 1 h 2"/>
                  <a:gd name="T88" fmla="*/ 13 w 14"/>
                  <a:gd name="T89" fmla="*/ 1 h 2"/>
                  <a:gd name="T90" fmla="*/ 13 w 14"/>
                  <a:gd name="T91" fmla="*/ 1 h 2"/>
                  <a:gd name="T92" fmla="*/ 13 w 14"/>
                  <a:gd name="T93" fmla="*/ 1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6" name="Freeform 1353"/>
              <p:cNvSpPr>
                <a:spLocks/>
              </p:cNvSpPr>
              <p:nvPr/>
            </p:nvSpPr>
            <p:spPr bwMode="auto">
              <a:xfrm>
                <a:off x="5652" y="2535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5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8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7" name="Freeform 1354"/>
              <p:cNvSpPr>
                <a:spLocks/>
              </p:cNvSpPr>
              <p:nvPr/>
            </p:nvSpPr>
            <p:spPr bwMode="auto">
              <a:xfrm>
                <a:off x="5666" y="2536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8" name="Freeform 1355"/>
              <p:cNvSpPr>
                <a:spLocks/>
              </p:cNvSpPr>
              <p:nvPr/>
            </p:nvSpPr>
            <p:spPr bwMode="auto">
              <a:xfrm>
                <a:off x="5681" y="2537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9" name="Freeform 1356"/>
              <p:cNvSpPr>
                <a:spLocks/>
              </p:cNvSpPr>
              <p:nvPr/>
            </p:nvSpPr>
            <p:spPr bwMode="auto">
              <a:xfrm>
                <a:off x="5695" y="253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0" name="Freeform 1357"/>
              <p:cNvSpPr>
                <a:spLocks/>
              </p:cNvSpPr>
              <p:nvPr/>
            </p:nvSpPr>
            <p:spPr bwMode="auto">
              <a:xfrm>
                <a:off x="5709" y="2538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2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4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1" name="Freeform 1358"/>
              <p:cNvSpPr>
                <a:spLocks/>
              </p:cNvSpPr>
              <p:nvPr/>
            </p:nvSpPr>
            <p:spPr bwMode="auto">
              <a:xfrm>
                <a:off x="5723" y="2538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2" name="Freeform 1359"/>
              <p:cNvSpPr>
                <a:spLocks/>
              </p:cNvSpPr>
              <p:nvPr/>
            </p:nvSpPr>
            <p:spPr bwMode="auto">
              <a:xfrm>
                <a:off x="5738" y="2538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1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3" name="Freeform 1360"/>
              <p:cNvSpPr>
                <a:spLocks/>
              </p:cNvSpPr>
              <p:nvPr/>
            </p:nvSpPr>
            <p:spPr bwMode="auto">
              <a:xfrm>
                <a:off x="5752" y="2539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4" name="Freeform 1361"/>
              <p:cNvSpPr>
                <a:spLocks/>
              </p:cNvSpPr>
              <p:nvPr/>
            </p:nvSpPr>
            <p:spPr bwMode="auto">
              <a:xfrm>
                <a:off x="5766" y="2539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5" name="Freeform 1362"/>
              <p:cNvSpPr>
                <a:spLocks/>
              </p:cNvSpPr>
              <p:nvPr/>
            </p:nvSpPr>
            <p:spPr bwMode="auto">
              <a:xfrm>
                <a:off x="5781" y="2539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1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6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9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3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6" name="Freeform 1363"/>
              <p:cNvSpPr>
                <a:spLocks/>
              </p:cNvSpPr>
              <p:nvPr/>
            </p:nvSpPr>
            <p:spPr bwMode="auto">
              <a:xfrm>
                <a:off x="5795" y="254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7" name="Freeform 1364"/>
              <p:cNvSpPr>
                <a:spLocks/>
              </p:cNvSpPr>
              <p:nvPr/>
            </p:nvSpPr>
            <p:spPr bwMode="auto">
              <a:xfrm>
                <a:off x="5810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3 w 14"/>
                  <a:gd name="T15" fmla="*/ 4 w 14"/>
                  <a:gd name="T16" fmla="*/ 4 w 14"/>
                  <a:gd name="T17" fmla="*/ 4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7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3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8" name="Freeform 1365"/>
              <p:cNvSpPr>
                <a:spLocks/>
              </p:cNvSpPr>
              <p:nvPr/>
            </p:nvSpPr>
            <p:spPr bwMode="auto">
              <a:xfrm>
                <a:off x="5824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9" name="Freeform 1366"/>
              <p:cNvSpPr>
                <a:spLocks/>
              </p:cNvSpPr>
              <p:nvPr/>
            </p:nvSpPr>
            <p:spPr bwMode="auto">
              <a:xfrm>
                <a:off x="5838" y="2540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0" name="Freeform 1367"/>
              <p:cNvSpPr>
                <a:spLocks/>
              </p:cNvSpPr>
              <p:nvPr/>
            </p:nvSpPr>
            <p:spPr bwMode="auto">
              <a:xfrm>
                <a:off x="5853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0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6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8 w 14"/>
                  <a:gd name="T32" fmla="*/ 9 w 14"/>
                  <a:gd name="T33" fmla="*/ 9 w 14"/>
                  <a:gd name="T34" fmla="*/ 9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2 w 14"/>
                  <a:gd name="T45" fmla="*/ 12 w 14"/>
                  <a:gd name="T46" fmla="*/ 13 w 14"/>
                  <a:gd name="T47" fmla="*/ 13 w 14"/>
                  <a:gd name="T48" fmla="*/ 13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1" name="Freeform 1368"/>
              <p:cNvSpPr>
                <a:spLocks/>
              </p:cNvSpPr>
              <p:nvPr/>
            </p:nvSpPr>
            <p:spPr bwMode="auto">
              <a:xfrm>
                <a:off x="5867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2" name="Freeform 1369"/>
              <p:cNvSpPr>
                <a:spLocks/>
              </p:cNvSpPr>
              <p:nvPr/>
            </p:nvSpPr>
            <p:spPr bwMode="auto">
              <a:xfrm>
                <a:off x="5881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8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3" name="Freeform 1370"/>
              <p:cNvSpPr>
                <a:spLocks/>
              </p:cNvSpPr>
              <p:nvPr/>
            </p:nvSpPr>
            <p:spPr bwMode="auto">
              <a:xfrm>
                <a:off x="5895" y="2540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4" name="Freeform 1371"/>
              <p:cNvSpPr>
                <a:spLocks/>
              </p:cNvSpPr>
              <p:nvPr/>
            </p:nvSpPr>
            <p:spPr bwMode="auto">
              <a:xfrm>
                <a:off x="5910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5" name="Freeform 1372"/>
              <p:cNvSpPr>
                <a:spLocks/>
              </p:cNvSpPr>
              <p:nvPr/>
            </p:nvSpPr>
            <p:spPr bwMode="auto">
              <a:xfrm>
                <a:off x="5924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6" name="Freeform 1373"/>
              <p:cNvSpPr>
                <a:spLocks/>
              </p:cNvSpPr>
              <p:nvPr/>
            </p:nvSpPr>
            <p:spPr bwMode="auto">
              <a:xfrm>
                <a:off x="5938" y="2540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7" name="Freeform 1374"/>
              <p:cNvSpPr>
                <a:spLocks/>
              </p:cNvSpPr>
              <p:nvPr/>
            </p:nvSpPr>
            <p:spPr bwMode="auto">
              <a:xfrm>
                <a:off x="5953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3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8" name="Freeform 1375"/>
              <p:cNvSpPr>
                <a:spLocks/>
              </p:cNvSpPr>
              <p:nvPr/>
            </p:nvSpPr>
            <p:spPr bwMode="auto">
              <a:xfrm>
                <a:off x="5967" y="2540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9" name="Freeform 1376"/>
              <p:cNvSpPr>
                <a:spLocks/>
              </p:cNvSpPr>
              <p:nvPr/>
            </p:nvSpPr>
            <p:spPr bwMode="auto">
              <a:xfrm>
                <a:off x="5981" y="2540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1 w 14"/>
                  <a:gd name="T3" fmla="*/ 0 h 1"/>
                  <a:gd name="T4" fmla="*/ 1 w 14"/>
                  <a:gd name="T5" fmla="*/ 0 h 1"/>
                  <a:gd name="T6" fmla="*/ 1 w 14"/>
                  <a:gd name="T7" fmla="*/ 0 h 1"/>
                  <a:gd name="T8" fmla="*/ 2 w 14"/>
                  <a:gd name="T9" fmla="*/ 0 h 1"/>
                  <a:gd name="T10" fmla="*/ 2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0 h 1"/>
                  <a:gd name="T20" fmla="*/ 3 w 14"/>
                  <a:gd name="T21" fmla="*/ 0 h 1"/>
                  <a:gd name="T22" fmla="*/ 3 w 14"/>
                  <a:gd name="T23" fmla="*/ 0 h 1"/>
                  <a:gd name="T24" fmla="*/ 4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5 w 14"/>
                  <a:gd name="T31" fmla="*/ 0 h 1"/>
                  <a:gd name="T32" fmla="*/ 5 w 14"/>
                  <a:gd name="T33" fmla="*/ 0 h 1"/>
                  <a:gd name="T34" fmla="*/ 5 w 14"/>
                  <a:gd name="T35" fmla="*/ 0 h 1"/>
                  <a:gd name="T36" fmla="*/ 6 w 14"/>
                  <a:gd name="T37" fmla="*/ 0 h 1"/>
                  <a:gd name="T38" fmla="*/ 6 w 14"/>
                  <a:gd name="T39" fmla="*/ 0 h 1"/>
                  <a:gd name="T40" fmla="*/ 6 w 14"/>
                  <a:gd name="T41" fmla="*/ 0 h 1"/>
                  <a:gd name="T42" fmla="*/ 7 w 14"/>
                  <a:gd name="T43" fmla="*/ 0 h 1"/>
                  <a:gd name="T44" fmla="*/ 7 w 14"/>
                  <a:gd name="T45" fmla="*/ 0 h 1"/>
                  <a:gd name="T46" fmla="*/ 7 w 14"/>
                  <a:gd name="T47" fmla="*/ 0 h 1"/>
                  <a:gd name="T48" fmla="*/ 7 w 14"/>
                  <a:gd name="T49" fmla="*/ 1 h 1"/>
                  <a:gd name="T50" fmla="*/ 8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3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4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0" name="Freeform 1377"/>
              <p:cNvSpPr>
                <a:spLocks/>
              </p:cNvSpPr>
              <p:nvPr/>
            </p:nvSpPr>
            <p:spPr bwMode="auto">
              <a:xfrm>
                <a:off x="5995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1" name="Freeform 1378"/>
              <p:cNvSpPr>
                <a:spLocks/>
              </p:cNvSpPr>
              <p:nvPr/>
            </p:nvSpPr>
            <p:spPr bwMode="auto">
              <a:xfrm>
                <a:off x="6010" y="254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1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2" name="Freeform 1379"/>
              <p:cNvSpPr>
                <a:spLocks/>
              </p:cNvSpPr>
              <p:nvPr/>
            </p:nvSpPr>
            <p:spPr bwMode="auto">
              <a:xfrm>
                <a:off x="6024" y="2541"/>
                <a:ext cx="14" cy="0"/>
              </a:xfrm>
              <a:custGeom>
                <a:avLst/>
                <a:gdLst>
                  <a:gd name="T0" fmla="*/ 0 w 14"/>
                  <a:gd name="T1" fmla="*/ 1 w 14"/>
                  <a:gd name="T2" fmla="*/ 1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5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7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10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3" name="Freeform 1380"/>
              <p:cNvSpPr>
                <a:spLocks/>
              </p:cNvSpPr>
              <p:nvPr/>
            </p:nvSpPr>
            <p:spPr bwMode="auto">
              <a:xfrm>
                <a:off x="6038" y="2541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5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11113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2410" name="Freeform 1382"/>
            <p:cNvSpPr>
              <a:spLocks/>
            </p:cNvSpPr>
            <p:nvPr/>
          </p:nvSpPr>
          <p:spPr bwMode="auto">
            <a:xfrm>
              <a:off x="6053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1" name="Freeform 1383"/>
            <p:cNvSpPr>
              <a:spLocks/>
            </p:cNvSpPr>
            <p:nvPr/>
          </p:nvSpPr>
          <p:spPr bwMode="auto">
            <a:xfrm>
              <a:off x="6067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2" name="Freeform 1384"/>
            <p:cNvSpPr>
              <a:spLocks/>
            </p:cNvSpPr>
            <p:nvPr/>
          </p:nvSpPr>
          <p:spPr bwMode="auto">
            <a:xfrm>
              <a:off x="608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3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3" name="Freeform 1385"/>
            <p:cNvSpPr>
              <a:spLocks/>
            </p:cNvSpPr>
            <p:nvPr/>
          </p:nvSpPr>
          <p:spPr bwMode="auto">
            <a:xfrm>
              <a:off x="6096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4" name="Freeform 1386"/>
            <p:cNvSpPr>
              <a:spLocks/>
            </p:cNvSpPr>
            <p:nvPr/>
          </p:nvSpPr>
          <p:spPr bwMode="auto">
            <a:xfrm>
              <a:off x="6110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5" name="Freeform 1387"/>
            <p:cNvSpPr>
              <a:spLocks/>
            </p:cNvSpPr>
            <p:nvPr/>
          </p:nvSpPr>
          <p:spPr bwMode="auto">
            <a:xfrm>
              <a:off x="612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6" name="Freeform 1388"/>
            <p:cNvSpPr>
              <a:spLocks/>
            </p:cNvSpPr>
            <p:nvPr/>
          </p:nvSpPr>
          <p:spPr bwMode="auto">
            <a:xfrm>
              <a:off x="613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7" name="Freeform 1389"/>
            <p:cNvSpPr>
              <a:spLocks/>
            </p:cNvSpPr>
            <p:nvPr/>
          </p:nvSpPr>
          <p:spPr bwMode="auto">
            <a:xfrm>
              <a:off x="6153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8" name="Freeform 1390"/>
            <p:cNvSpPr>
              <a:spLocks/>
            </p:cNvSpPr>
            <p:nvPr/>
          </p:nvSpPr>
          <p:spPr bwMode="auto">
            <a:xfrm>
              <a:off x="6167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9" name="Freeform 1391"/>
            <p:cNvSpPr>
              <a:spLocks/>
            </p:cNvSpPr>
            <p:nvPr/>
          </p:nvSpPr>
          <p:spPr bwMode="auto">
            <a:xfrm>
              <a:off x="618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0" name="Freeform 1392"/>
            <p:cNvSpPr>
              <a:spLocks/>
            </p:cNvSpPr>
            <p:nvPr/>
          </p:nvSpPr>
          <p:spPr bwMode="auto">
            <a:xfrm>
              <a:off x="6196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1" name="Freeform 1393"/>
            <p:cNvSpPr>
              <a:spLocks/>
            </p:cNvSpPr>
            <p:nvPr/>
          </p:nvSpPr>
          <p:spPr bwMode="auto">
            <a:xfrm>
              <a:off x="6210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2" name="Freeform 1394"/>
            <p:cNvSpPr>
              <a:spLocks/>
            </p:cNvSpPr>
            <p:nvPr/>
          </p:nvSpPr>
          <p:spPr bwMode="auto">
            <a:xfrm>
              <a:off x="622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3" name="Freeform 1395"/>
            <p:cNvSpPr>
              <a:spLocks/>
            </p:cNvSpPr>
            <p:nvPr/>
          </p:nvSpPr>
          <p:spPr bwMode="auto">
            <a:xfrm>
              <a:off x="623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4" name="Freeform 1396"/>
            <p:cNvSpPr>
              <a:spLocks/>
            </p:cNvSpPr>
            <p:nvPr/>
          </p:nvSpPr>
          <p:spPr bwMode="auto">
            <a:xfrm>
              <a:off x="6253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5" name="Freeform 1397"/>
            <p:cNvSpPr>
              <a:spLocks/>
            </p:cNvSpPr>
            <p:nvPr/>
          </p:nvSpPr>
          <p:spPr bwMode="auto">
            <a:xfrm>
              <a:off x="6268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6" name="Freeform 1398"/>
            <p:cNvSpPr>
              <a:spLocks/>
            </p:cNvSpPr>
            <p:nvPr/>
          </p:nvSpPr>
          <p:spPr bwMode="auto">
            <a:xfrm>
              <a:off x="628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7" name="Freeform 1399"/>
            <p:cNvSpPr>
              <a:spLocks/>
            </p:cNvSpPr>
            <p:nvPr/>
          </p:nvSpPr>
          <p:spPr bwMode="auto">
            <a:xfrm>
              <a:off x="6296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2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8 w 14"/>
                <a:gd name="T25" fmla="*/ 8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8" name="Freeform 1400"/>
            <p:cNvSpPr>
              <a:spLocks/>
            </p:cNvSpPr>
            <p:nvPr/>
          </p:nvSpPr>
          <p:spPr bwMode="auto">
            <a:xfrm>
              <a:off x="6310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9" name="Freeform 1401"/>
            <p:cNvSpPr>
              <a:spLocks/>
            </p:cNvSpPr>
            <p:nvPr/>
          </p:nvSpPr>
          <p:spPr bwMode="auto">
            <a:xfrm>
              <a:off x="632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0" name="Freeform 1402"/>
            <p:cNvSpPr>
              <a:spLocks/>
            </p:cNvSpPr>
            <p:nvPr/>
          </p:nvSpPr>
          <p:spPr bwMode="auto">
            <a:xfrm>
              <a:off x="633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3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2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1" name="Freeform 1403"/>
            <p:cNvSpPr>
              <a:spLocks/>
            </p:cNvSpPr>
            <p:nvPr/>
          </p:nvSpPr>
          <p:spPr bwMode="auto">
            <a:xfrm>
              <a:off x="6353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2" name="Freeform 1404"/>
            <p:cNvSpPr>
              <a:spLocks/>
            </p:cNvSpPr>
            <p:nvPr/>
          </p:nvSpPr>
          <p:spPr bwMode="auto">
            <a:xfrm>
              <a:off x="6368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3" name="Freeform 1405"/>
            <p:cNvSpPr>
              <a:spLocks/>
            </p:cNvSpPr>
            <p:nvPr/>
          </p:nvSpPr>
          <p:spPr bwMode="auto">
            <a:xfrm>
              <a:off x="6382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4" name="Freeform 1406"/>
            <p:cNvSpPr>
              <a:spLocks/>
            </p:cNvSpPr>
            <p:nvPr/>
          </p:nvSpPr>
          <p:spPr bwMode="auto">
            <a:xfrm>
              <a:off x="6397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5" name="Freeform 1407"/>
            <p:cNvSpPr>
              <a:spLocks/>
            </p:cNvSpPr>
            <p:nvPr/>
          </p:nvSpPr>
          <p:spPr bwMode="auto">
            <a:xfrm>
              <a:off x="6411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6" name="Freeform 1408"/>
            <p:cNvSpPr>
              <a:spLocks/>
            </p:cNvSpPr>
            <p:nvPr/>
          </p:nvSpPr>
          <p:spPr bwMode="auto">
            <a:xfrm>
              <a:off x="6425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7" name="Freeform 1409"/>
            <p:cNvSpPr>
              <a:spLocks/>
            </p:cNvSpPr>
            <p:nvPr/>
          </p:nvSpPr>
          <p:spPr bwMode="auto">
            <a:xfrm>
              <a:off x="64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0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2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8" name="Freeform 1410"/>
            <p:cNvSpPr>
              <a:spLocks/>
            </p:cNvSpPr>
            <p:nvPr/>
          </p:nvSpPr>
          <p:spPr bwMode="auto">
            <a:xfrm>
              <a:off x="6454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9" name="Freeform 1411"/>
            <p:cNvSpPr>
              <a:spLocks/>
            </p:cNvSpPr>
            <p:nvPr/>
          </p:nvSpPr>
          <p:spPr bwMode="auto">
            <a:xfrm>
              <a:off x="6468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0" name="Freeform 1412"/>
            <p:cNvSpPr>
              <a:spLocks/>
            </p:cNvSpPr>
            <p:nvPr/>
          </p:nvSpPr>
          <p:spPr bwMode="auto">
            <a:xfrm>
              <a:off x="6482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1" name="Freeform 1413"/>
            <p:cNvSpPr>
              <a:spLocks/>
            </p:cNvSpPr>
            <p:nvPr/>
          </p:nvSpPr>
          <p:spPr bwMode="auto">
            <a:xfrm>
              <a:off x="6497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2" name="Freeform 1414"/>
            <p:cNvSpPr>
              <a:spLocks/>
            </p:cNvSpPr>
            <p:nvPr/>
          </p:nvSpPr>
          <p:spPr bwMode="auto">
            <a:xfrm>
              <a:off x="6511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3" name="Freeform 1415"/>
            <p:cNvSpPr>
              <a:spLocks/>
            </p:cNvSpPr>
            <p:nvPr/>
          </p:nvSpPr>
          <p:spPr bwMode="auto">
            <a:xfrm>
              <a:off x="6525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4" name="Freeform 1416"/>
            <p:cNvSpPr>
              <a:spLocks/>
            </p:cNvSpPr>
            <p:nvPr/>
          </p:nvSpPr>
          <p:spPr bwMode="auto">
            <a:xfrm>
              <a:off x="65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5" name="Freeform 1417"/>
            <p:cNvSpPr>
              <a:spLocks/>
            </p:cNvSpPr>
            <p:nvPr/>
          </p:nvSpPr>
          <p:spPr bwMode="auto">
            <a:xfrm>
              <a:off x="6554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6" name="Freeform 1418"/>
            <p:cNvSpPr>
              <a:spLocks/>
            </p:cNvSpPr>
            <p:nvPr/>
          </p:nvSpPr>
          <p:spPr bwMode="auto">
            <a:xfrm>
              <a:off x="6568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2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4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7" name="Freeform 1419"/>
            <p:cNvSpPr>
              <a:spLocks/>
            </p:cNvSpPr>
            <p:nvPr/>
          </p:nvSpPr>
          <p:spPr bwMode="auto">
            <a:xfrm>
              <a:off x="6582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8" name="Freeform 1420"/>
            <p:cNvSpPr>
              <a:spLocks/>
            </p:cNvSpPr>
            <p:nvPr/>
          </p:nvSpPr>
          <p:spPr bwMode="auto">
            <a:xfrm>
              <a:off x="6597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9" name="Freeform 1421"/>
            <p:cNvSpPr>
              <a:spLocks/>
            </p:cNvSpPr>
            <p:nvPr/>
          </p:nvSpPr>
          <p:spPr bwMode="auto">
            <a:xfrm>
              <a:off x="6611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0" name="Freeform 1422"/>
            <p:cNvSpPr>
              <a:spLocks/>
            </p:cNvSpPr>
            <p:nvPr/>
          </p:nvSpPr>
          <p:spPr bwMode="auto">
            <a:xfrm>
              <a:off x="6625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1" name="Freeform 1423"/>
            <p:cNvSpPr>
              <a:spLocks/>
            </p:cNvSpPr>
            <p:nvPr/>
          </p:nvSpPr>
          <p:spPr bwMode="auto">
            <a:xfrm>
              <a:off x="66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2" name="Freeform 1424"/>
            <p:cNvSpPr>
              <a:spLocks/>
            </p:cNvSpPr>
            <p:nvPr/>
          </p:nvSpPr>
          <p:spPr bwMode="auto">
            <a:xfrm>
              <a:off x="6654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3" name="Freeform 1425"/>
            <p:cNvSpPr>
              <a:spLocks/>
            </p:cNvSpPr>
            <p:nvPr/>
          </p:nvSpPr>
          <p:spPr bwMode="auto">
            <a:xfrm>
              <a:off x="666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3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4" name="Freeform 1426"/>
            <p:cNvSpPr>
              <a:spLocks/>
            </p:cNvSpPr>
            <p:nvPr/>
          </p:nvSpPr>
          <p:spPr bwMode="auto">
            <a:xfrm>
              <a:off x="6683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5" name="Freeform 1427"/>
            <p:cNvSpPr>
              <a:spLocks/>
            </p:cNvSpPr>
            <p:nvPr/>
          </p:nvSpPr>
          <p:spPr bwMode="auto">
            <a:xfrm>
              <a:off x="6697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6" name="Freeform 1428"/>
            <p:cNvSpPr>
              <a:spLocks/>
            </p:cNvSpPr>
            <p:nvPr/>
          </p:nvSpPr>
          <p:spPr bwMode="auto">
            <a:xfrm>
              <a:off x="671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0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2 w 14"/>
                <a:gd name="T45" fmla="*/ 12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7" name="Freeform 1429"/>
            <p:cNvSpPr>
              <a:spLocks/>
            </p:cNvSpPr>
            <p:nvPr/>
          </p:nvSpPr>
          <p:spPr bwMode="auto">
            <a:xfrm>
              <a:off x="6726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8" name="Freeform 1430"/>
            <p:cNvSpPr>
              <a:spLocks/>
            </p:cNvSpPr>
            <p:nvPr/>
          </p:nvSpPr>
          <p:spPr bwMode="auto">
            <a:xfrm>
              <a:off x="6740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9" name="Freeform 1431"/>
            <p:cNvSpPr>
              <a:spLocks/>
            </p:cNvSpPr>
            <p:nvPr/>
          </p:nvSpPr>
          <p:spPr bwMode="auto">
            <a:xfrm>
              <a:off x="6754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0" name="Freeform 1432"/>
            <p:cNvSpPr>
              <a:spLocks/>
            </p:cNvSpPr>
            <p:nvPr/>
          </p:nvSpPr>
          <p:spPr bwMode="auto">
            <a:xfrm>
              <a:off x="676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1" name="Freeform 1433"/>
            <p:cNvSpPr>
              <a:spLocks/>
            </p:cNvSpPr>
            <p:nvPr/>
          </p:nvSpPr>
          <p:spPr bwMode="auto">
            <a:xfrm>
              <a:off x="6783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2" name="Freeform 1434"/>
            <p:cNvSpPr>
              <a:spLocks/>
            </p:cNvSpPr>
            <p:nvPr/>
          </p:nvSpPr>
          <p:spPr bwMode="auto">
            <a:xfrm>
              <a:off x="6797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3" name="Freeform 1435"/>
            <p:cNvSpPr>
              <a:spLocks/>
            </p:cNvSpPr>
            <p:nvPr/>
          </p:nvSpPr>
          <p:spPr bwMode="auto">
            <a:xfrm>
              <a:off x="681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4" name="Freeform 1436"/>
            <p:cNvSpPr>
              <a:spLocks/>
            </p:cNvSpPr>
            <p:nvPr/>
          </p:nvSpPr>
          <p:spPr bwMode="auto">
            <a:xfrm>
              <a:off x="6826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5" name="Freeform 1437"/>
            <p:cNvSpPr>
              <a:spLocks/>
            </p:cNvSpPr>
            <p:nvPr/>
          </p:nvSpPr>
          <p:spPr bwMode="auto">
            <a:xfrm>
              <a:off x="6840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6" name="Freeform 1438"/>
            <p:cNvSpPr>
              <a:spLocks/>
            </p:cNvSpPr>
            <p:nvPr/>
          </p:nvSpPr>
          <p:spPr bwMode="auto">
            <a:xfrm>
              <a:off x="6855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7" name="Freeform 1439"/>
            <p:cNvSpPr>
              <a:spLocks/>
            </p:cNvSpPr>
            <p:nvPr/>
          </p:nvSpPr>
          <p:spPr bwMode="auto">
            <a:xfrm>
              <a:off x="6869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8" name="Freeform 1440"/>
            <p:cNvSpPr>
              <a:spLocks/>
            </p:cNvSpPr>
            <p:nvPr/>
          </p:nvSpPr>
          <p:spPr bwMode="auto">
            <a:xfrm>
              <a:off x="6883" y="2541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9" name="Freeform 1441"/>
            <p:cNvSpPr>
              <a:spLocks/>
            </p:cNvSpPr>
            <p:nvPr/>
          </p:nvSpPr>
          <p:spPr bwMode="auto">
            <a:xfrm>
              <a:off x="6897" y="2541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0" name="Freeform 1442"/>
            <p:cNvSpPr>
              <a:spLocks/>
            </p:cNvSpPr>
            <p:nvPr/>
          </p:nvSpPr>
          <p:spPr bwMode="auto">
            <a:xfrm>
              <a:off x="6912" y="2541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1" name="Freeform 1443"/>
            <p:cNvSpPr>
              <a:spLocks/>
            </p:cNvSpPr>
            <p:nvPr/>
          </p:nvSpPr>
          <p:spPr bwMode="auto">
            <a:xfrm>
              <a:off x="6926" y="2541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2" name="Freeform 1444"/>
            <p:cNvSpPr>
              <a:spLocks/>
            </p:cNvSpPr>
            <p:nvPr/>
          </p:nvSpPr>
          <p:spPr bwMode="auto">
            <a:xfrm>
              <a:off x="6941" y="2540"/>
              <a:ext cx="14" cy="1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0 w 14"/>
                <a:gd name="T5" fmla="*/ 1 h 1"/>
                <a:gd name="T6" fmla="*/ 0 w 14"/>
                <a:gd name="T7" fmla="*/ 1 h 1"/>
                <a:gd name="T8" fmla="*/ 1 w 14"/>
                <a:gd name="T9" fmla="*/ 1 h 1"/>
                <a:gd name="T10" fmla="*/ 1 w 14"/>
                <a:gd name="T11" fmla="*/ 1 h 1"/>
                <a:gd name="T12" fmla="*/ 1 w 14"/>
                <a:gd name="T13" fmla="*/ 1 h 1"/>
                <a:gd name="T14" fmla="*/ 2 w 14"/>
                <a:gd name="T15" fmla="*/ 1 h 1"/>
                <a:gd name="T16" fmla="*/ 2 w 14"/>
                <a:gd name="T17" fmla="*/ 1 h 1"/>
                <a:gd name="T18" fmla="*/ 2 w 14"/>
                <a:gd name="T19" fmla="*/ 1 h 1"/>
                <a:gd name="T20" fmla="*/ 3 w 14"/>
                <a:gd name="T21" fmla="*/ 1 h 1"/>
                <a:gd name="T22" fmla="*/ 3 w 14"/>
                <a:gd name="T23" fmla="*/ 1 h 1"/>
                <a:gd name="T24" fmla="*/ 3 w 14"/>
                <a:gd name="T25" fmla="*/ 1 h 1"/>
                <a:gd name="T26" fmla="*/ 3 w 14"/>
                <a:gd name="T27" fmla="*/ 1 h 1"/>
                <a:gd name="T28" fmla="*/ 3 w 14"/>
                <a:gd name="T29" fmla="*/ 1 h 1"/>
                <a:gd name="T30" fmla="*/ 4 w 14"/>
                <a:gd name="T31" fmla="*/ 1 h 1"/>
                <a:gd name="T32" fmla="*/ 4 w 14"/>
                <a:gd name="T33" fmla="*/ 1 h 1"/>
                <a:gd name="T34" fmla="*/ 4 w 14"/>
                <a:gd name="T35" fmla="*/ 1 h 1"/>
                <a:gd name="T36" fmla="*/ 5 w 14"/>
                <a:gd name="T37" fmla="*/ 1 h 1"/>
                <a:gd name="T38" fmla="*/ 5 w 14"/>
                <a:gd name="T39" fmla="*/ 1 h 1"/>
                <a:gd name="T40" fmla="*/ 5 w 14"/>
                <a:gd name="T41" fmla="*/ 1 h 1"/>
                <a:gd name="T42" fmla="*/ 6 w 14"/>
                <a:gd name="T43" fmla="*/ 1 h 1"/>
                <a:gd name="T44" fmla="*/ 6 w 14"/>
                <a:gd name="T45" fmla="*/ 1 h 1"/>
                <a:gd name="T46" fmla="*/ 6 w 14"/>
                <a:gd name="T47" fmla="*/ 1 h 1"/>
                <a:gd name="T48" fmla="*/ 7 w 14"/>
                <a:gd name="T49" fmla="*/ 1 h 1"/>
                <a:gd name="T50" fmla="*/ 7 w 14"/>
                <a:gd name="T51" fmla="*/ 1 h 1"/>
                <a:gd name="T52" fmla="*/ 7 w 14"/>
                <a:gd name="T53" fmla="*/ 1 h 1"/>
                <a:gd name="T54" fmla="*/ 8 w 14"/>
                <a:gd name="T55" fmla="*/ 1 h 1"/>
                <a:gd name="T56" fmla="*/ 8 w 14"/>
                <a:gd name="T57" fmla="*/ 1 h 1"/>
                <a:gd name="T58" fmla="*/ 8 w 14"/>
                <a:gd name="T59" fmla="*/ 1 h 1"/>
                <a:gd name="T60" fmla="*/ 9 w 14"/>
                <a:gd name="T61" fmla="*/ 1 h 1"/>
                <a:gd name="T62" fmla="*/ 9 w 14"/>
                <a:gd name="T63" fmla="*/ 1 h 1"/>
                <a:gd name="T64" fmla="*/ 9 w 14"/>
                <a:gd name="T65" fmla="*/ 1 h 1"/>
                <a:gd name="T66" fmla="*/ 9 w 14"/>
                <a:gd name="T67" fmla="*/ 1 h 1"/>
                <a:gd name="T68" fmla="*/ 9 w 14"/>
                <a:gd name="T69" fmla="*/ 1 h 1"/>
                <a:gd name="T70" fmla="*/ 10 w 14"/>
                <a:gd name="T71" fmla="*/ 1 h 1"/>
                <a:gd name="T72" fmla="*/ 10 w 14"/>
                <a:gd name="T73" fmla="*/ 1 h 1"/>
                <a:gd name="T74" fmla="*/ 10 w 14"/>
                <a:gd name="T75" fmla="*/ 1 h 1"/>
                <a:gd name="T76" fmla="*/ 11 w 14"/>
                <a:gd name="T77" fmla="*/ 0 h 1"/>
                <a:gd name="T78" fmla="*/ 11 w 14"/>
                <a:gd name="T79" fmla="*/ 0 h 1"/>
                <a:gd name="T80" fmla="*/ 11 w 14"/>
                <a:gd name="T81" fmla="*/ 0 h 1"/>
                <a:gd name="T82" fmla="*/ 12 w 14"/>
                <a:gd name="T83" fmla="*/ 0 h 1"/>
                <a:gd name="T84" fmla="*/ 12 w 14"/>
                <a:gd name="T85" fmla="*/ 0 h 1"/>
                <a:gd name="T86" fmla="*/ 12 w 14"/>
                <a:gd name="T87" fmla="*/ 0 h 1"/>
                <a:gd name="T88" fmla="*/ 12 w 14"/>
                <a:gd name="T89" fmla="*/ 0 h 1"/>
                <a:gd name="T90" fmla="*/ 13 w 14"/>
                <a:gd name="T91" fmla="*/ 0 h 1"/>
                <a:gd name="T92" fmla="*/ 13 w 14"/>
                <a:gd name="T93" fmla="*/ 0 h 1"/>
                <a:gd name="T94" fmla="*/ 13 w 14"/>
                <a:gd name="T95" fmla="*/ 0 h 1"/>
                <a:gd name="T96" fmla="*/ 14 w 14"/>
                <a:gd name="T97" fmla="*/ 0 h 1"/>
                <a:gd name="T98" fmla="*/ 14 w 1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3" name="Freeform 1445"/>
            <p:cNvSpPr>
              <a:spLocks/>
            </p:cNvSpPr>
            <p:nvPr/>
          </p:nvSpPr>
          <p:spPr bwMode="auto">
            <a:xfrm>
              <a:off x="6955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4" name="Freeform 1446"/>
            <p:cNvSpPr>
              <a:spLocks/>
            </p:cNvSpPr>
            <p:nvPr/>
          </p:nvSpPr>
          <p:spPr bwMode="auto">
            <a:xfrm>
              <a:off x="6969" y="2540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0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5" name="Freeform 1447"/>
            <p:cNvSpPr>
              <a:spLocks/>
            </p:cNvSpPr>
            <p:nvPr/>
          </p:nvSpPr>
          <p:spPr bwMode="auto">
            <a:xfrm>
              <a:off x="6984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4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7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6" name="Freeform 1448"/>
            <p:cNvSpPr>
              <a:spLocks/>
            </p:cNvSpPr>
            <p:nvPr/>
          </p:nvSpPr>
          <p:spPr bwMode="auto">
            <a:xfrm>
              <a:off x="6998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7" name="Freeform 1449"/>
            <p:cNvSpPr>
              <a:spLocks/>
            </p:cNvSpPr>
            <p:nvPr/>
          </p:nvSpPr>
          <p:spPr bwMode="auto">
            <a:xfrm>
              <a:off x="7012" y="2540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8" name="Freeform 1450"/>
            <p:cNvSpPr>
              <a:spLocks/>
            </p:cNvSpPr>
            <p:nvPr/>
          </p:nvSpPr>
          <p:spPr bwMode="auto">
            <a:xfrm>
              <a:off x="7027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0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8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1 w 14"/>
                <a:gd name="T42" fmla="*/ 11 w 14"/>
                <a:gd name="T43" fmla="*/ 12 w 14"/>
                <a:gd name="T44" fmla="*/ 12 w 14"/>
                <a:gd name="T45" fmla="*/ 12 w 14"/>
                <a:gd name="T46" fmla="*/ 13 w 14"/>
                <a:gd name="T47" fmla="*/ 13 w 14"/>
                <a:gd name="T48" fmla="*/ 13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9" name="Freeform 1451"/>
            <p:cNvSpPr>
              <a:spLocks/>
            </p:cNvSpPr>
            <p:nvPr/>
          </p:nvSpPr>
          <p:spPr bwMode="auto">
            <a:xfrm>
              <a:off x="7041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9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0" name="Freeform 1452"/>
            <p:cNvSpPr>
              <a:spLocks/>
            </p:cNvSpPr>
            <p:nvPr/>
          </p:nvSpPr>
          <p:spPr bwMode="auto">
            <a:xfrm>
              <a:off x="7055" y="2540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1" name="Freeform 1453"/>
            <p:cNvSpPr>
              <a:spLocks/>
            </p:cNvSpPr>
            <p:nvPr/>
          </p:nvSpPr>
          <p:spPr bwMode="auto">
            <a:xfrm>
              <a:off x="7069" y="2540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2" name="Freeform 1454"/>
            <p:cNvSpPr>
              <a:spLocks/>
            </p:cNvSpPr>
            <p:nvPr/>
          </p:nvSpPr>
          <p:spPr bwMode="auto">
            <a:xfrm>
              <a:off x="7084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3" name="Freeform 1455"/>
            <p:cNvSpPr>
              <a:spLocks/>
            </p:cNvSpPr>
            <p:nvPr/>
          </p:nvSpPr>
          <p:spPr bwMode="auto">
            <a:xfrm>
              <a:off x="7098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4" name="Freeform 1456"/>
            <p:cNvSpPr>
              <a:spLocks/>
            </p:cNvSpPr>
            <p:nvPr/>
          </p:nvSpPr>
          <p:spPr bwMode="auto">
            <a:xfrm>
              <a:off x="7112" y="2540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5" name="Freeform 1457"/>
            <p:cNvSpPr>
              <a:spLocks/>
            </p:cNvSpPr>
            <p:nvPr/>
          </p:nvSpPr>
          <p:spPr bwMode="auto">
            <a:xfrm>
              <a:off x="7127" y="2540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6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2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6" name="Freeform 1458"/>
            <p:cNvSpPr>
              <a:spLocks/>
            </p:cNvSpPr>
            <p:nvPr/>
          </p:nvSpPr>
          <p:spPr bwMode="auto">
            <a:xfrm>
              <a:off x="7141" y="2539"/>
              <a:ext cx="14" cy="1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0 w 14"/>
                <a:gd name="T5" fmla="*/ 1 h 1"/>
                <a:gd name="T6" fmla="*/ 1 w 14"/>
                <a:gd name="T7" fmla="*/ 1 h 1"/>
                <a:gd name="T8" fmla="*/ 1 w 14"/>
                <a:gd name="T9" fmla="*/ 1 h 1"/>
                <a:gd name="T10" fmla="*/ 1 w 14"/>
                <a:gd name="T11" fmla="*/ 1 h 1"/>
                <a:gd name="T12" fmla="*/ 2 w 14"/>
                <a:gd name="T13" fmla="*/ 1 h 1"/>
                <a:gd name="T14" fmla="*/ 2 w 14"/>
                <a:gd name="T15" fmla="*/ 1 h 1"/>
                <a:gd name="T16" fmla="*/ 2 w 14"/>
                <a:gd name="T17" fmla="*/ 1 h 1"/>
                <a:gd name="T18" fmla="*/ 3 w 14"/>
                <a:gd name="T19" fmla="*/ 1 h 1"/>
                <a:gd name="T20" fmla="*/ 3 w 14"/>
                <a:gd name="T21" fmla="*/ 1 h 1"/>
                <a:gd name="T22" fmla="*/ 3 w 14"/>
                <a:gd name="T23" fmla="*/ 1 h 1"/>
                <a:gd name="T24" fmla="*/ 4 w 14"/>
                <a:gd name="T25" fmla="*/ 1 h 1"/>
                <a:gd name="T26" fmla="*/ 4 w 14"/>
                <a:gd name="T27" fmla="*/ 1 h 1"/>
                <a:gd name="T28" fmla="*/ 4 w 14"/>
                <a:gd name="T29" fmla="*/ 1 h 1"/>
                <a:gd name="T30" fmla="*/ 4 w 14"/>
                <a:gd name="T31" fmla="*/ 1 h 1"/>
                <a:gd name="T32" fmla="*/ 4 w 14"/>
                <a:gd name="T33" fmla="*/ 1 h 1"/>
                <a:gd name="T34" fmla="*/ 5 w 14"/>
                <a:gd name="T35" fmla="*/ 1 h 1"/>
                <a:gd name="T36" fmla="*/ 5 w 14"/>
                <a:gd name="T37" fmla="*/ 1 h 1"/>
                <a:gd name="T38" fmla="*/ 5 w 14"/>
                <a:gd name="T39" fmla="*/ 1 h 1"/>
                <a:gd name="T40" fmla="*/ 6 w 14"/>
                <a:gd name="T41" fmla="*/ 1 h 1"/>
                <a:gd name="T42" fmla="*/ 6 w 14"/>
                <a:gd name="T43" fmla="*/ 1 h 1"/>
                <a:gd name="T44" fmla="*/ 6 w 14"/>
                <a:gd name="T45" fmla="*/ 1 h 1"/>
                <a:gd name="T46" fmla="*/ 7 w 14"/>
                <a:gd name="T47" fmla="*/ 1 h 1"/>
                <a:gd name="T48" fmla="*/ 7 w 14"/>
                <a:gd name="T49" fmla="*/ 1 h 1"/>
                <a:gd name="T50" fmla="*/ 7 w 14"/>
                <a:gd name="T51" fmla="*/ 1 h 1"/>
                <a:gd name="T52" fmla="*/ 8 w 14"/>
                <a:gd name="T53" fmla="*/ 1 h 1"/>
                <a:gd name="T54" fmla="*/ 8 w 14"/>
                <a:gd name="T55" fmla="*/ 1 h 1"/>
                <a:gd name="T56" fmla="*/ 8 w 14"/>
                <a:gd name="T57" fmla="*/ 1 h 1"/>
                <a:gd name="T58" fmla="*/ 9 w 14"/>
                <a:gd name="T59" fmla="*/ 1 h 1"/>
                <a:gd name="T60" fmla="*/ 9 w 14"/>
                <a:gd name="T61" fmla="*/ 1 h 1"/>
                <a:gd name="T62" fmla="*/ 9 w 14"/>
                <a:gd name="T63" fmla="*/ 1 h 1"/>
                <a:gd name="T64" fmla="*/ 9 w 14"/>
                <a:gd name="T65" fmla="*/ 1 h 1"/>
                <a:gd name="T66" fmla="*/ 10 w 14"/>
                <a:gd name="T67" fmla="*/ 1 h 1"/>
                <a:gd name="T68" fmla="*/ 10 w 14"/>
                <a:gd name="T69" fmla="*/ 1 h 1"/>
                <a:gd name="T70" fmla="*/ 10 w 14"/>
                <a:gd name="T71" fmla="*/ 1 h 1"/>
                <a:gd name="T72" fmla="*/ 10 w 14"/>
                <a:gd name="T73" fmla="*/ 1 h 1"/>
                <a:gd name="T74" fmla="*/ 11 w 14"/>
                <a:gd name="T75" fmla="*/ 1 h 1"/>
                <a:gd name="T76" fmla="*/ 11 w 14"/>
                <a:gd name="T77" fmla="*/ 1 h 1"/>
                <a:gd name="T78" fmla="*/ 11 w 14"/>
                <a:gd name="T79" fmla="*/ 1 h 1"/>
                <a:gd name="T80" fmla="*/ 12 w 14"/>
                <a:gd name="T81" fmla="*/ 1 h 1"/>
                <a:gd name="T82" fmla="*/ 12 w 14"/>
                <a:gd name="T83" fmla="*/ 1 h 1"/>
                <a:gd name="T84" fmla="*/ 12 w 14"/>
                <a:gd name="T85" fmla="*/ 1 h 1"/>
                <a:gd name="T86" fmla="*/ 12 w 14"/>
                <a:gd name="T87" fmla="*/ 1 h 1"/>
                <a:gd name="T88" fmla="*/ 13 w 14"/>
                <a:gd name="T89" fmla="*/ 1 h 1"/>
                <a:gd name="T90" fmla="*/ 13 w 14"/>
                <a:gd name="T91" fmla="*/ 1 h 1"/>
                <a:gd name="T92" fmla="*/ 13 w 14"/>
                <a:gd name="T93" fmla="*/ 1 h 1"/>
                <a:gd name="T94" fmla="*/ 14 w 14"/>
                <a:gd name="T95" fmla="*/ 0 h 1"/>
                <a:gd name="T96" fmla="*/ 14 w 14"/>
                <a:gd name="T97" fmla="*/ 0 h 1"/>
                <a:gd name="T98" fmla="*/ 14 w 1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7" name="Freeform 1459"/>
            <p:cNvSpPr>
              <a:spLocks/>
            </p:cNvSpPr>
            <p:nvPr/>
          </p:nvSpPr>
          <p:spPr bwMode="auto">
            <a:xfrm>
              <a:off x="7155" y="2539"/>
              <a:ext cx="14" cy="0"/>
            </a:xfrm>
            <a:custGeom>
              <a:avLst/>
              <a:gdLst>
                <a:gd name="T0" fmla="*/ 0 w 14"/>
                <a:gd name="T1" fmla="*/ 1 w 14"/>
                <a:gd name="T2" fmla="*/ 1 w 14"/>
                <a:gd name="T3" fmla="*/ 1 w 14"/>
                <a:gd name="T4" fmla="*/ 2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5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7 w 14"/>
                <a:gd name="T22" fmla="*/ 7 w 14"/>
                <a:gd name="T23" fmla="*/ 7 w 14"/>
                <a:gd name="T24" fmla="*/ 7 w 14"/>
                <a:gd name="T25" fmla="*/ 8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10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4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8" name="Freeform 1460"/>
            <p:cNvSpPr>
              <a:spLocks/>
            </p:cNvSpPr>
            <p:nvPr/>
          </p:nvSpPr>
          <p:spPr bwMode="auto">
            <a:xfrm>
              <a:off x="7169" y="2539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5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9" name="Freeform 1461"/>
            <p:cNvSpPr>
              <a:spLocks/>
            </p:cNvSpPr>
            <p:nvPr/>
          </p:nvSpPr>
          <p:spPr bwMode="auto">
            <a:xfrm>
              <a:off x="7184" y="2539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0" name="Freeform 1462"/>
            <p:cNvSpPr>
              <a:spLocks/>
            </p:cNvSpPr>
            <p:nvPr/>
          </p:nvSpPr>
          <p:spPr bwMode="auto">
            <a:xfrm>
              <a:off x="7198" y="2538"/>
              <a:ext cx="14" cy="1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 w 14"/>
                <a:gd name="T5" fmla="*/ 1 h 1"/>
                <a:gd name="T6" fmla="*/ 1 w 14"/>
                <a:gd name="T7" fmla="*/ 1 h 1"/>
                <a:gd name="T8" fmla="*/ 1 w 14"/>
                <a:gd name="T9" fmla="*/ 1 h 1"/>
                <a:gd name="T10" fmla="*/ 2 w 14"/>
                <a:gd name="T11" fmla="*/ 1 h 1"/>
                <a:gd name="T12" fmla="*/ 2 w 14"/>
                <a:gd name="T13" fmla="*/ 1 h 1"/>
                <a:gd name="T14" fmla="*/ 2 w 14"/>
                <a:gd name="T15" fmla="*/ 1 h 1"/>
                <a:gd name="T16" fmla="*/ 2 w 14"/>
                <a:gd name="T17" fmla="*/ 1 h 1"/>
                <a:gd name="T18" fmla="*/ 3 w 14"/>
                <a:gd name="T19" fmla="*/ 1 h 1"/>
                <a:gd name="T20" fmla="*/ 3 w 14"/>
                <a:gd name="T21" fmla="*/ 1 h 1"/>
                <a:gd name="T22" fmla="*/ 3 w 14"/>
                <a:gd name="T23" fmla="*/ 1 h 1"/>
                <a:gd name="T24" fmla="*/ 4 w 14"/>
                <a:gd name="T25" fmla="*/ 1 h 1"/>
                <a:gd name="T26" fmla="*/ 4 w 14"/>
                <a:gd name="T27" fmla="*/ 1 h 1"/>
                <a:gd name="T28" fmla="*/ 4 w 14"/>
                <a:gd name="T29" fmla="*/ 1 h 1"/>
                <a:gd name="T30" fmla="*/ 5 w 14"/>
                <a:gd name="T31" fmla="*/ 1 h 1"/>
                <a:gd name="T32" fmla="*/ 5 w 14"/>
                <a:gd name="T33" fmla="*/ 1 h 1"/>
                <a:gd name="T34" fmla="*/ 5 w 14"/>
                <a:gd name="T35" fmla="*/ 1 h 1"/>
                <a:gd name="T36" fmla="*/ 6 w 14"/>
                <a:gd name="T37" fmla="*/ 1 h 1"/>
                <a:gd name="T38" fmla="*/ 6 w 14"/>
                <a:gd name="T39" fmla="*/ 1 h 1"/>
                <a:gd name="T40" fmla="*/ 6 w 14"/>
                <a:gd name="T41" fmla="*/ 1 h 1"/>
                <a:gd name="T42" fmla="*/ 6 w 14"/>
                <a:gd name="T43" fmla="*/ 1 h 1"/>
                <a:gd name="T44" fmla="*/ 6 w 14"/>
                <a:gd name="T45" fmla="*/ 1 h 1"/>
                <a:gd name="T46" fmla="*/ 7 w 14"/>
                <a:gd name="T47" fmla="*/ 1 h 1"/>
                <a:gd name="T48" fmla="*/ 7 w 14"/>
                <a:gd name="T49" fmla="*/ 1 h 1"/>
                <a:gd name="T50" fmla="*/ 7 w 14"/>
                <a:gd name="T51" fmla="*/ 1 h 1"/>
                <a:gd name="T52" fmla="*/ 8 w 14"/>
                <a:gd name="T53" fmla="*/ 1 h 1"/>
                <a:gd name="T54" fmla="*/ 8 w 14"/>
                <a:gd name="T55" fmla="*/ 1 h 1"/>
                <a:gd name="T56" fmla="*/ 8 w 14"/>
                <a:gd name="T57" fmla="*/ 1 h 1"/>
                <a:gd name="T58" fmla="*/ 9 w 14"/>
                <a:gd name="T59" fmla="*/ 1 h 1"/>
                <a:gd name="T60" fmla="*/ 9 w 14"/>
                <a:gd name="T61" fmla="*/ 1 h 1"/>
                <a:gd name="T62" fmla="*/ 9 w 14"/>
                <a:gd name="T63" fmla="*/ 1 h 1"/>
                <a:gd name="T64" fmla="*/ 10 w 14"/>
                <a:gd name="T65" fmla="*/ 1 h 1"/>
                <a:gd name="T66" fmla="*/ 10 w 14"/>
                <a:gd name="T67" fmla="*/ 0 h 1"/>
                <a:gd name="T68" fmla="*/ 10 w 14"/>
                <a:gd name="T69" fmla="*/ 0 h 1"/>
                <a:gd name="T70" fmla="*/ 11 w 14"/>
                <a:gd name="T71" fmla="*/ 0 h 1"/>
                <a:gd name="T72" fmla="*/ 11 w 14"/>
                <a:gd name="T73" fmla="*/ 0 h 1"/>
                <a:gd name="T74" fmla="*/ 11 w 14"/>
                <a:gd name="T75" fmla="*/ 0 h 1"/>
                <a:gd name="T76" fmla="*/ 11 w 14"/>
                <a:gd name="T77" fmla="*/ 0 h 1"/>
                <a:gd name="T78" fmla="*/ 12 w 14"/>
                <a:gd name="T79" fmla="*/ 0 h 1"/>
                <a:gd name="T80" fmla="*/ 12 w 14"/>
                <a:gd name="T81" fmla="*/ 0 h 1"/>
                <a:gd name="T82" fmla="*/ 12 w 14"/>
                <a:gd name="T83" fmla="*/ 0 h 1"/>
                <a:gd name="T84" fmla="*/ 12 w 14"/>
                <a:gd name="T85" fmla="*/ 0 h 1"/>
                <a:gd name="T86" fmla="*/ 13 w 14"/>
                <a:gd name="T87" fmla="*/ 0 h 1"/>
                <a:gd name="T88" fmla="*/ 13 w 14"/>
                <a:gd name="T89" fmla="*/ 0 h 1"/>
                <a:gd name="T90" fmla="*/ 13 w 14"/>
                <a:gd name="T91" fmla="*/ 0 h 1"/>
                <a:gd name="T92" fmla="*/ 14 w 14"/>
                <a:gd name="T93" fmla="*/ 0 h 1"/>
                <a:gd name="T94" fmla="*/ 14 w 14"/>
                <a:gd name="T95" fmla="*/ 0 h 1"/>
                <a:gd name="T96" fmla="*/ 14 w 14"/>
                <a:gd name="T97" fmla="*/ 0 h 1"/>
                <a:gd name="T98" fmla="*/ 14 w 14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1" name="Freeform 1463"/>
            <p:cNvSpPr>
              <a:spLocks/>
            </p:cNvSpPr>
            <p:nvPr/>
          </p:nvSpPr>
          <p:spPr bwMode="auto">
            <a:xfrm>
              <a:off x="7212" y="2538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2" name="Freeform 1464"/>
            <p:cNvSpPr>
              <a:spLocks/>
            </p:cNvSpPr>
            <p:nvPr/>
          </p:nvSpPr>
          <p:spPr bwMode="auto">
            <a:xfrm>
              <a:off x="7227" y="2538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1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3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3" name="Freeform 1465"/>
            <p:cNvSpPr>
              <a:spLocks/>
            </p:cNvSpPr>
            <p:nvPr/>
          </p:nvSpPr>
          <p:spPr bwMode="auto">
            <a:xfrm>
              <a:off x="7241" y="2538"/>
              <a:ext cx="1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11113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4</a:t>
            </a:r>
            <a:r>
              <a:rPr lang="el-GR" dirty="0" smtClean="0"/>
              <a:t>π</a:t>
            </a:r>
            <a:r>
              <a:rPr lang="en-GB" dirty="0" smtClean="0"/>
              <a:t>-pulse </a:t>
            </a:r>
            <a:br>
              <a:rPr lang="en-GB" dirty="0" smtClean="0"/>
            </a:br>
            <a:endParaRPr lang="en-GB" dirty="0"/>
          </a:p>
        </p:txBody>
      </p:sp>
      <p:grpSp>
        <p:nvGrpSpPr>
          <p:cNvPr id="1915" name="Group 495"/>
          <p:cNvGrpSpPr>
            <a:grpSpLocks/>
          </p:cNvGrpSpPr>
          <p:nvPr/>
        </p:nvGrpSpPr>
        <p:grpSpPr bwMode="auto">
          <a:xfrm>
            <a:off x="363450" y="1792288"/>
            <a:ext cx="5563481" cy="2755901"/>
            <a:chOff x="2066" y="1203"/>
            <a:chExt cx="3592" cy="2101"/>
          </a:xfrm>
        </p:grpSpPr>
        <p:grpSp>
          <p:nvGrpSpPr>
            <p:cNvPr id="1917" name="Group 696"/>
            <p:cNvGrpSpPr>
              <a:grpSpLocks/>
            </p:cNvGrpSpPr>
            <p:nvPr/>
          </p:nvGrpSpPr>
          <p:grpSpPr bwMode="auto">
            <a:xfrm>
              <a:off x="2066" y="1203"/>
              <a:ext cx="3455" cy="2101"/>
              <a:chOff x="2066" y="1203"/>
              <a:chExt cx="3455" cy="2101"/>
            </a:xfrm>
          </p:grpSpPr>
          <p:sp>
            <p:nvSpPr>
              <p:cNvPr id="2199" name="Rectangle 497"/>
              <p:cNvSpPr>
                <a:spLocks noChangeArrowheads="1"/>
              </p:cNvSpPr>
              <p:nvPr/>
            </p:nvSpPr>
            <p:spPr bwMode="auto">
              <a:xfrm>
                <a:off x="3612" y="3173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0" name="Freeform 498"/>
              <p:cNvSpPr>
                <a:spLocks/>
              </p:cNvSpPr>
              <p:nvPr/>
            </p:nvSpPr>
            <p:spPr bwMode="auto">
              <a:xfrm>
                <a:off x="4039" y="3212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1" name="Rectangle 499"/>
              <p:cNvSpPr>
                <a:spLocks noChangeArrowheads="1"/>
              </p:cNvSpPr>
              <p:nvPr/>
            </p:nvSpPr>
            <p:spPr bwMode="auto">
              <a:xfrm>
                <a:off x="4099" y="3173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2" name="Line 500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3" name="Line 501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299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4" name="Line 502"/>
              <p:cNvSpPr>
                <a:spLocks noChangeShapeType="1"/>
              </p:cNvSpPr>
              <p:nvPr/>
            </p:nvSpPr>
            <p:spPr bwMode="auto">
              <a:xfrm flipV="1">
                <a:off x="2415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5" name="Line 503"/>
              <p:cNvSpPr>
                <a:spLocks noChangeShapeType="1"/>
              </p:cNvSpPr>
              <p:nvPr/>
            </p:nvSpPr>
            <p:spPr bwMode="auto">
              <a:xfrm flipV="1">
                <a:off x="3413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6" name="Line 504"/>
              <p:cNvSpPr>
                <a:spLocks noChangeShapeType="1"/>
              </p:cNvSpPr>
              <p:nvPr/>
            </p:nvSpPr>
            <p:spPr bwMode="auto">
              <a:xfrm flipV="1">
                <a:off x="4411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7" name="Line 505"/>
              <p:cNvSpPr>
                <a:spLocks noChangeShapeType="1"/>
              </p:cNvSpPr>
              <p:nvPr/>
            </p:nvSpPr>
            <p:spPr bwMode="auto">
              <a:xfrm flipV="1">
                <a:off x="5408" y="2975"/>
                <a:ext cx="0" cy="2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8" name="Line 506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9" name="Line 507"/>
              <p:cNvSpPr>
                <a:spLocks noChangeShapeType="1"/>
              </p:cNvSpPr>
              <p:nvPr/>
            </p:nvSpPr>
            <p:spPr bwMode="auto">
              <a:xfrm>
                <a:off x="3413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0" name="Line 508"/>
              <p:cNvSpPr>
                <a:spLocks noChangeShapeType="1"/>
              </p:cNvSpPr>
              <p:nvPr/>
            </p:nvSpPr>
            <p:spPr bwMode="auto">
              <a:xfrm>
                <a:off x="4411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1" name="Line 509"/>
              <p:cNvSpPr>
                <a:spLocks noChangeShapeType="1"/>
              </p:cNvSpPr>
              <p:nvPr/>
            </p:nvSpPr>
            <p:spPr bwMode="auto">
              <a:xfrm>
                <a:off x="5408" y="1247"/>
                <a:ext cx="0" cy="3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2" name="Rectangle 510"/>
              <p:cNvSpPr>
                <a:spLocks noChangeArrowheads="1"/>
              </p:cNvSpPr>
              <p:nvPr/>
            </p:nvSpPr>
            <p:spPr bwMode="auto">
              <a:xfrm>
                <a:off x="2390" y="3048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3" name="Rectangle 511"/>
              <p:cNvSpPr>
                <a:spLocks noChangeArrowheads="1"/>
              </p:cNvSpPr>
              <p:nvPr/>
            </p:nvSpPr>
            <p:spPr bwMode="auto">
              <a:xfrm>
                <a:off x="3369" y="3048"/>
                <a:ext cx="1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4" name="Rectangle 512"/>
              <p:cNvSpPr>
                <a:spLocks noChangeArrowheads="1"/>
              </p:cNvSpPr>
              <p:nvPr/>
            </p:nvSpPr>
            <p:spPr bwMode="auto">
              <a:xfrm>
                <a:off x="4342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5" name="Rectangle 513"/>
              <p:cNvSpPr>
                <a:spLocks noChangeArrowheads="1"/>
              </p:cNvSpPr>
              <p:nvPr/>
            </p:nvSpPr>
            <p:spPr bwMode="auto">
              <a:xfrm>
                <a:off x="5340" y="3048"/>
                <a:ext cx="18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6" name="Rectangle 514"/>
              <p:cNvSpPr>
                <a:spLocks noChangeArrowheads="1"/>
              </p:cNvSpPr>
              <p:nvPr/>
            </p:nvSpPr>
            <p:spPr bwMode="auto">
              <a:xfrm rot="16200000">
                <a:off x="2097" y="243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7" name="Rectangle 515"/>
              <p:cNvSpPr>
                <a:spLocks noChangeArrowheads="1"/>
              </p:cNvSpPr>
              <p:nvPr/>
            </p:nvSpPr>
            <p:spPr bwMode="auto">
              <a:xfrm rot="16200000">
                <a:off x="2085" y="239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8" name="Rectangle 516"/>
              <p:cNvSpPr>
                <a:spLocks noChangeArrowheads="1"/>
              </p:cNvSpPr>
              <p:nvPr/>
            </p:nvSpPr>
            <p:spPr bwMode="auto">
              <a:xfrm rot="16200000">
                <a:off x="2097" y="236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19" name="Rectangle 517"/>
              <p:cNvSpPr>
                <a:spLocks noChangeArrowheads="1"/>
              </p:cNvSpPr>
              <p:nvPr/>
            </p:nvSpPr>
            <p:spPr bwMode="auto">
              <a:xfrm rot="16200000">
                <a:off x="2085" y="232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0" name="Rectangle 518"/>
              <p:cNvSpPr>
                <a:spLocks noChangeArrowheads="1"/>
              </p:cNvSpPr>
              <p:nvPr/>
            </p:nvSpPr>
            <p:spPr bwMode="auto">
              <a:xfrm rot="16200000">
                <a:off x="2085" y="227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1" name="Rectangle 519"/>
              <p:cNvSpPr>
                <a:spLocks noChangeArrowheads="1"/>
              </p:cNvSpPr>
              <p:nvPr/>
            </p:nvSpPr>
            <p:spPr bwMode="auto">
              <a:xfrm rot="16200000">
                <a:off x="2085" y="222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2" name="Rectangle 520"/>
              <p:cNvSpPr>
                <a:spLocks noChangeArrowheads="1"/>
              </p:cNvSpPr>
              <p:nvPr/>
            </p:nvSpPr>
            <p:spPr bwMode="auto">
              <a:xfrm rot="16200000">
                <a:off x="2101" y="2190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3" name="Rectangle 521"/>
              <p:cNvSpPr>
                <a:spLocks noChangeArrowheads="1"/>
              </p:cNvSpPr>
              <p:nvPr/>
            </p:nvSpPr>
            <p:spPr bwMode="auto">
              <a:xfrm rot="16200000">
                <a:off x="2097" y="21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4" name="Rectangle 522"/>
              <p:cNvSpPr>
                <a:spLocks noChangeArrowheads="1"/>
              </p:cNvSpPr>
              <p:nvPr/>
            </p:nvSpPr>
            <p:spPr bwMode="auto">
              <a:xfrm rot="16200000">
                <a:off x="2088" y="2133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5" name="Rectangle 523"/>
              <p:cNvSpPr>
                <a:spLocks noChangeArrowheads="1"/>
              </p:cNvSpPr>
              <p:nvPr/>
            </p:nvSpPr>
            <p:spPr bwMode="auto">
              <a:xfrm rot="16200000">
                <a:off x="2097" y="209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6" name="Rectangle 524"/>
              <p:cNvSpPr>
                <a:spLocks noChangeArrowheads="1"/>
              </p:cNvSpPr>
              <p:nvPr/>
            </p:nvSpPr>
            <p:spPr bwMode="auto">
              <a:xfrm rot="16200000">
                <a:off x="2094" y="207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7" name="Rectangle 525"/>
              <p:cNvSpPr>
                <a:spLocks noChangeArrowheads="1"/>
              </p:cNvSpPr>
              <p:nvPr/>
            </p:nvSpPr>
            <p:spPr bwMode="auto">
              <a:xfrm rot="16200000">
                <a:off x="2085" y="20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8" name="Rectangle 526"/>
              <p:cNvSpPr>
                <a:spLocks noChangeArrowheads="1"/>
              </p:cNvSpPr>
              <p:nvPr/>
            </p:nvSpPr>
            <p:spPr bwMode="auto">
              <a:xfrm rot="16200000">
                <a:off x="2094" y="1990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29" name="Rectangle 527"/>
              <p:cNvSpPr>
                <a:spLocks noChangeArrowheads="1"/>
              </p:cNvSpPr>
              <p:nvPr/>
            </p:nvSpPr>
            <p:spPr bwMode="auto">
              <a:xfrm rot="16200000">
                <a:off x="2085" y="194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0" name="Rectangle 528"/>
              <p:cNvSpPr>
                <a:spLocks noChangeArrowheads="1"/>
              </p:cNvSpPr>
              <p:nvPr/>
            </p:nvSpPr>
            <p:spPr bwMode="auto">
              <a:xfrm rot="16200000">
                <a:off x="2097" y="191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1" name="Rectangle 529"/>
              <p:cNvSpPr>
                <a:spLocks noChangeArrowheads="1"/>
              </p:cNvSpPr>
              <p:nvPr/>
            </p:nvSpPr>
            <p:spPr bwMode="auto">
              <a:xfrm rot="16200000">
                <a:off x="2097" y="188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2" name="Rectangle 530"/>
              <p:cNvSpPr>
                <a:spLocks noChangeArrowheads="1"/>
              </p:cNvSpPr>
              <p:nvPr/>
            </p:nvSpPr>
            <p:spPr bwMode="auto">
              <a:xfrm rot="16200000">
                <a:off x="2085" y="185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3" name="Rectangle 531"/>
              <p:cNvSpPr>
                <a:spLocks noChangeArrowheads="1"/>
              </p:cNvSpPr>
              <p:nvPr/>
            </p:nvSpPr>
            <p:spPr bwMode="auto">
              <a:xfrm rot="16200000">
                <a:off x="2085" y="180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4" name="Rectangle 532"/>
              <p:cNvSpPr>
                <a:spLocks noChangeArrowheads="1"/>
              </p:cNvSpPr>
              <p:nvPr/>
            </p:nvSpPr>
            <p:spPr bwMode="auto">
              <a:xfrm rot="16200000">
                <a:off x="2101" y="176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5" name="Rectangle 533"/>
              <p:cNvSpPr>
                <a:spLocks noChangeArrowheads="1"/>
              </p:cNvSpPr>
              <p:nvPr/>
            </p:nvSpPr>
            <p:spPr bwMode="auto">
              <a:xfrm rot="16200000">
                <a:off x="2097" y="174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6" name="Rectangle 534"/>
              <p:cNvSpPr>
                <a:spLocks noChangeArrowheads="1"/>
              </p:cNvSpPr>
              <p:nvPr/>
            </p:nvSpPr>
            <p:spPr bwMode="auto">
              <a:xfrm rot="16200000">
                <a:off x="2085" y="170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7" name="Rectangle 535"/>
              <p:cNvSpPr>
                <a:spLocks noChangeArrowheads="1"/>
              </p:cNvSpPr>
              <p:nvPr/>
            </p:nvSpPr>
            <p:spPr bwMode="auto">
              <a:xfrm rot="16200000">
                <a:off x="2094" y="166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38" name="Line 536"/>
              <p:cNvSpPr>
                <a:spLocks noChangeShapeType="1"/>
              </p:cNvSpPr>
              <p:nvPr/>
            </p:nvSpPr>
            <p:spPr bwMode="auto">
              <a:xfrm flipV="1">
                <a:off x="2415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9" name="Line 537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0" name="Line 538"/>
              <p:cNvSpPr>
                <a:spLocks noChangeShapeType="1"/>
              </p:cNvSpPr>
              <p:nvPr/>
            </p:nvSpPr>
            <p:spPr bwMode="auto">
              <a:xfrm>
                <a:off x="2415" y="3004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1" name="Line 539"/>
              <p:cNvSpPr>
                <a:spLocks noChangeShapeType="1"/>
              </p:cNvSpPr>
              <p:nvPr/>
            </p:nvSpPr>
            <p:spPr bwMode="auto">
              <a:xfrm>
                <a:off x="2415" y="2126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2" name="Line 540"/>
              <p:cNvSpPr>
                <a:spLocks noChangeShapeType="1"/>
              </p:cNvSpPr>
              <p:nvPr/>
            </p:nvSpPr>
            <p:spPr bwMode="auto">
              <a:xfrm>
                <a:off x="2415" y="1247"/>
                <a:ext cx="30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3" name="Line 541"/>
              <p:cNvSpPr>
                <a:spLocks noChangeShapeType="1"/>
              </p:cNvSpPr>
              <p:nvPr/>
            </p:nvSpPr>
            <p:spPr bwMode="auto">
              <a:xfrm flipH="1">
                <a:off x="5379" y="3004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4" name="Line 542"/>
              <p:cNvSpPr>
                <a:spLocks noChangeShapeType="1"/>
              </p:cNvSpPr>
              <p:nvPr/>
            </p:nvSpPr>
            <p:spPr bwMode="auto">
              <a:xfrm flipH="1">
                <a:off x="5379" y="212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5" name="Line 543"/>
              <p:cNvSpPr>
                <a:spLocks noChangeShapeType="1"/>
              </p:cNvSpPr>
              <p:nvPr/>
            </p:nvSpPr>
            <p:spPr bwMode="auto">
              <a:xfrm flipH="1">
                <a:off x="5379" y="1247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6" name="Rectangle 544"/>
              <p:cNvSpPr>
                <a:spLocks noChangeArrowheads="1"/>
              </p:cNvSpPr>
              <p:nvPr/>
            </p:nvSpPr>
            <p:spPr bwMode="auto">
              <a:xfrm>
                <a:off x="2334" y="2960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7" name="Rectangle 545"/>
              <p:cNvSpPr>
                <a:spLocks noChangeArrowheads="1"/>
              </p:cNvSpPr>
              <p:nvPr/>
            </p:nvSpPr>
            <p:spPr bwMode="auto">
              <a:xfrm>
                <a:off x="2203" y="2082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8" name="Rectangle 546"/>
              <p:cNvSpPr>
                <a:spLocks noChangeArrowheads="1"/>
              </p:cNvSpPr>
              <p:nvPr/>
            </p:nvSpPr>
            <p:spPr bwMode="auto">
              <a:xfrm>
                <a:off x="2203" y="1203"/>
                <a:ext cx="231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9" name="Freeform 547"/>
              <p:cNvSpPr>
                <a:spLocks/>
              </p:cNvSpPr>
              <p:nvPr/>
            </p:nvSpPr>
            <p:spPr bwMode="auto">
              <a:xfrm>
                <a:off x="241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0" name="Freeform 548"/>
              <p:cNvSpPr>
                <a:spLocks/>
              </p:cNvSpPr>
              <p:nvPr/>
            </p:nvSpPr>
            <p:spPr bwMode="auto">
              <a:xfrm>
                <a:off x="24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1" name="Freeform 549"/>
              <p:cNvSpPr>
                <a:spLocks/>
              </p:cNvSpPr>
              <p:nvPr/>
            </p:nvSpPr>
            <p:spPr bwMode="auto">
              <a:xfrm>
                <a:off x="244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2" name="Freeform 550"/>
              <p:cNvSpPr>
                <a:spLocks/>
              </p:cNvSpPr>
              <p:nvPr/>
            </p:nvSpPr>
            <p:spPr bwMode="auto">
              <a:xfrm>
                <a:off x="245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3" name="Freeform 551"/>
              <p:cNvSpPr>
                <a:spLocks/>
              </p:cNvSpPr>
              <p:nvPr/>
            </p:nvSpPr>
            <p:spPr bwMode="auto">
              <a:xfrm>
                <a:off x="247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4" name="Freeform 552"/>
              <p:cNvSpPr>
                <a:spLocks/>
              </p:cNvSpPr>
              <p:nvPr/>
            </p:nvSpPr>
            <p:spPr bwMode="auto">
              <a:xfrm>
                <a:off x="248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5" name="Freeform 553"/>
              <p:cNvSpPr>
                <a:spLocks/>
              </p:cNvSpPr>
              <p:nvPr/>
            </p:nvSpPr>
            <p:spPr bwMode="auto">
              <a:xfrm>
                <a:off x="250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6" name="Freeform 554"/>
              <p:cNvSpPr>
                <a:spLocks/>
              </p:cNvSpPr>
              <p:nvPr/>
            </p:nvSpPr>
            <p:spPr bwMode="auto">
              <a:xfrm>
                <a:off x="251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7" name="Freeform 555"/>
              <p:cNvSpPr>
                <a:spLocks/>
              </p:cNvSpPr>
              <p:nvPr/>
            </p:nvSpPr>
            <p:spPr bwMode="auto">
              <a:xfrm>
                <a:off x="253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8" name="Freeform 556"/>
              <p:cNvSpPr>
                <a:spLocks/>
              </p:cNvSpPr>
              <p:nvPr/>
            </p:nvSpPr>
            <p:spPr bwMode="auto">
              <a:xfrm>
                <a:off x="254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9" name="Freeform 557"/>
              <p:cNvSpPr>
                <a:spLocks/>
              </p:cNvSpPr>
              <p:nvPr/>
            </p:nvSpPr>
            <p:spPr bwMode="auto">
              <a:xfrm>
                <a:off x="256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0" name="Freeform 558"/>
              <p:cNvSpPr>
                <a:spLocks/>
              </p:cNvSpPr>
              <p:nvPr/>
            </p:nvSpPr>
            <p:spPr bwMode="auto">
              <a:xfrm>
                <a:off x="257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1" name="Freeform 559"/>
              <p:cNvSpPr>
                <a:spLocks/>
              </p:cNvSpPr>
              <p:nvPr/>
            </p:nvSpPr>
            <p:spPr bwMode="auto">
              <a:xfrm>
                <a:off x="2591" y="3003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2" name="Freeform 560"/>
              <p:cNvSpPr>
                <a:spLocks/>
              </p:cNvSpPr>
              <p:nvPr/>
            </p:nvSpPr>
            <p:spPr bwMode="auto">
              <a:xfrm>
                <a:off x="2606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3" name="Freeform 561"/>
              <p:cNvSpPr>
                <a:spLocks/>
              </p:cNvSpPr>
              <p:nvPr/>
            </p:nvSpPr>
            <p:spPr bwMode="auto">
              <a:xfrm>
                <a:off x="2621" y="3002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8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4" name="Freeform 562"/>
              <p:cNvSpPr>
                <a:spLocks/>
              </p:cNvSpPr>
              <p:nvPr/>
            </p:nvSpPr>
            <p:spPr bwMode="auto">
              <a:xfrm>
                <a:off x="2635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5" name="Freeform 563"/>
              <p:cNvSpPr>
                <a:spLocks/>
              </p:cNvSpPr>
              <p:nvPr/>
            </p:nvSpPr>
            <p:spPr bwMode="auto">
              <a:xfrm>
                <a:off x="2650" y="3002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6" name="Freeform 564"/>
              <p:cNvSpPr>
                <a:spLocks/>
              </p:cNvSpPr>
              <p:nvPr/>
            </p:nvSpPr>
            <p:spPr bwMode="auto">
              <a:xfrm>
                <a:off x="2665" y="3001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1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7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8 w 14"/>
                  <a:gd name="T55" fmla="*/ 0 h 1"/>
                  <a:gd name="T56" fmla="*/ 8 w 14"/>
                  <a:gd name="T57" fmla="*/ 0 h 1"/>
                  <a:gd name="T58" fmla="*/ 9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10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7" name="Freeform 565"/>
              <p:cNvSpPr>
                <a:spLocks/>
              </p:cNvSpPr>
              <p:nvPr/>
            </p:nvSpPr>
            <p:spPr bwMode="auto">
              <a:xfrm>
                <a:off x="2679" y="300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8" name="Freeform 566"/>
              <p:cNvSpPr>
                <a:spLocks/>
              </p:cNvSpPr>
              <p:nvPr/>
            </p:nvSpPr>
            <p:spPr bwMode="auto">
              <a:xfrm>
                <a:off x="2694" y="2999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9" name="Freeform 567"/>
              <p:cNvSpPr>
                <a:spLocks/>
              </p:cNvSpPr>
              <p:nvPr/>
            </p:nvSpPr>
            <p:spPr bwMode="auto">
              <a:xfrm>
                <a:off x="2709" y="2998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0 w 14"/>
                  <a:gd name="T7" fmla="*/ 1 h 1"/>
                  <a:gd name="T8" fmla="*/ 1 w 14"/>
                  <a:gd name="T9" fmla="*/ 1 h 1"/>
                  <a:gd name="T10" fmla="*/ 1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2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3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4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7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2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0" name="Freeform 568"/>
              <p:cNvSpPr>
                <a:spLocks/>
              </p:cNvSpPr>
              <p:nvPr/>
            </p:nvSpPr>
            <p:spPr bwMode="auto">
              <a:xfrm>
                <a:off x="2723" y="299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1 w 15"/>
                  <a:gd name="T69" fmla="*/ 1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1" name="Freeform 569"/>
              <p:cNvSpPr>
                <a:spLocks/>
              </p:cNvSpPr>
              <p:nvPr/>
            </p:nvSpPr>
            <p:spPr bwMode="auto">
              <a:xfrm>
                <a:off x="2738" y="2996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1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6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2" name="Freeform 570"/>
              <p:cNvSpPr>
                <a:spLocks/>
              </p:cNvSpPr>
              <p:nvPr/>
            </p:nvSpPr>
            <p:spPr bwMode="auto">
              <a:xfrm>
                <a:off x="2753" y="2994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1 h 2"/>
                  <a:gd name="T6" fmla="*/ 0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2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4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5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9 w 14"/>
                  <a:gd name="T67" fmla="*/ 1 h 2"/>
                  <a:gd name="T68" fmla="*/ 10 w 14"/>
                  <a:gd name="T69" fmla="*/ 1 h 2"/>
                  <a:gd name="T70" fmla="*/ 10 w 14"/>
                  <a:gd name="T71" fmla="*/ 0 h 2"/>
                  <a:gd name="T72" fmla="*/ 11 w 14"/>
                  <a:gd name="T73" fmla="*/ 0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3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3" name="Freeform 571"/>
              <p:cNvSpPr>
                <a:spLocks/>
              </p:cNvSpPr>
              <p:nvPr/>
            </p:nvSpPr>
            <p:spPr bwMode="auto">
              <a:xfrm>
                <a:off x="2767" y="2991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0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2 h 3"/>
                  <a:gd name="T14" fmla="*/ 2 w 15"/>
                  <a:gd name="T15" fmla="*/ 2 h 3"/>
                  <a:gd name="T16" fmla="*/ 3 w 15"/>
                  <a:gd name="T17" fmla="*/ 2 h 3"/>
                  <a:gd name="T18" fmla="*/ 3 w 15"/>
                  <a:gd name="T19" fmla="*/ 2 h 3"/>
                  <a:gd name="T20" fmla="*/ 3 w 15"/>
                  <a:gd name="T21" fmla="*/ 2 h 3"/>
                  <a:gd name="T22" fmla="*/ 4 w 15"/>
                  <a:gd name="T23" fmla="*/ 2 h 3"/>
                  <a:gd name="T24" fmla="*/ 4 w 15"/>
                  <a:gd name="T25" fmla="*/ 2 h 3"/>
                  <a:gd name="T26" fmla="*/ 4 w 15"/>
                  <a:gd name="T27" fmla="*/ 2 h 3"/>
                  <a:gd name="T28" fmla="*/ 4 w 15"/>
                  <a:gd name="T29" fmla="*/ 2 h 3"/>
                  <a:gd name="T30" fmla="*/ 5 w 15"/>
                  <a:gd name="T31" fmla="*/ 2 h 3"/>
                  <a:gd name="T32" fmla="*/ 5 w 15"/>
                  <a:gd name="T33" fmla="*/ 2 h 3"/>
                  <a:gd name="T34" fmla="*/ 6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10 w 15"/>
                  <a:gd name="T63" fmla="*/ 2 h 3"/>
                  <a:gd name="T64" fmla="*/ 10 w 15"/>
                  <a:gd name="T65" fmla="*/ 2 h 3"/>
                  <a:gd name="T66" fmla="*/ 10 w 15"/>
                  <a:gd name="T67" fmla="*/ 1 h 3"/>
                  <a:gd name="T68" fmla="*/ 11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3 w 15"/>
                  <a:gd name="T83" fmla="*/ 1 h 3"/>
                  <a:gd name="T84" fmla="*/ 13 w 15"/>
                  <a:gd name="T85" fmla="*/ 1 h 3"/>
                  <a:gd name="T86" fmla="*/ 13 w 15"/>
                  <a:gd name="T87" fmla="*/ 1 h 3"/>
                  <a:gd name="T88" fmla="*/ 14 w 15"/>
                  <a:gd name="T89" fmla="*/ 1 h 3"/>
                  <a:gd name="T90" fmla="*/ 14 w 15"/>
                  <a:gd name="T91" fmla="*/ 1 h 3"/>
                  <a:gd name="T92" fmla="*/ 14 w 15"/>
                  <a:gd name="T93" fmla="*/ 1 h 3"/>
                  <a:gd name="T94" fmla="*/ 14 w 15"/>
                  <a:gd name="T95" fmla="*/ 1 h 3"/>
                  <a:gd name="T96" fmla="*/ 15 w 15"/>
                  <a:gd name="T97" fmla="*/ 1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4" name="Freeform 572"/>
              <p:cNvSpPr>
                <a:spLocks/>
              </p:cNvSpPr>
              <p:nvPr/>
            </p:nvSpPr>
            <p:spPr bwMode="auto">
              <a:xfrm>
                <a:off x="2782" y="2989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2 h 2"/>
                  <a:gd name="T20" fmla="*/ 3 w 15"/>
                  <a:gd name="T21" fmla="*/ 2 h 2"/>
                  <a:gd name="T22" fmla="*/ 3 w 15"/>
                  <a:gd name="T23" fmla="*/ 2 h 2"/>
                  <a:gd name="T24" fmla="*/ 4 w 15"/>
                  <a:gd name="T25" fmla="*/ 2 h 2"/>
                  <a:gd name="T26" fmla="*/ 4 w 15"/>
                  <a:gd name="T27" fmla="*/ 2 h 2"/>
                  <a:gd name="T28" fmla="*/ 4 w 15"/>
                  <a:gd name="T29" fmla="*/ 2 h 2"/>
                  <a:gd name="T30" fmla="*/ 5 w 15"/>
                  <a:gd name="T31" fmla="*/ 2 h 2"/>
                  <a:gd name="T32" fmla="*/ 5 w 15"/>
                  <a:gd name="T33" fmla="*/ 2 h 2"/>
                  <a:gd name="T34" fmla="*/ 5 w 15"/>
                  <a:gd name="T35" fmla="*/ 2 h 2"/>
                  <a:gd name="T36" fmla="*/ 5 w 15"/>
                  <a:gd name="T37" fmla="*/ 2 h 2"/>
                  <a:gd name="T38" fmla="*/ 6 w 15"/>
                  <a:gd name="T39" fmla="*/ 2 h 2"/>
                  <a:gd name="T40" fmla="*/ 6 w 15"/>
                  <a:gd name="T41" fmla="*/ 2 h 2"/>
                  <a:gd name="T42" fmla="*/ 6 w 15"/>
                  <a:gd name="T43" fmla="*/ 2 h 2"/>
                  <a:gd name="T44" fmla="*/ 6 w 15"/>
                  <a:gd name="T45" fmla="*/ 2 h 2"/>
                  <a:gd name="T46" fmla="*/ 7 w 15"/>
                  <a:gd name="T47" fmla="*/ 2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3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4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5" name="Freeform 573"/>
              <p:cNvSpPr>
                <a:spLocks/>
              </p:cNvSpPr>
              <p:nvPr/>
            </p:nvSpPr>
            <p:spPr bwMode="auto">
              <a:xfrm>
                <a:off x="2797" y="2986"/>
                <a:ext cx="14" cy="3"/>
              </a:xfrm>
              <a:custGeom>
                <a:avLst/>
                <a:gdLst>
                  <a:gd name="T0" fmla="*/ 0 w 14"/>
                  <a:gd name="T1" fmla="*/ 3 h 3"/>
                  <a:gd name="T2" fmla="*/ 0 w 14"/>
                  <a:gd name="T3" fmla="*/ 3 h 3"/>
                  <a:gd name="T4" fmla="*/ 0 w 14"/>
                  <a:gd name="T5" fmla="*/ 3 h 3"/>
                  <a:gd name="T6" fmla="*/ 0 w 14"/>
                  <a:gd name="T7" fmla="*/ 3 h 3"/>
                  <a:gd name="T8" fmla="*/ 1 w 14"/>
                  <a:gd name="T9" fmla="*/ 3 h 3"/>
                  <a:gd name="T10" fmla="*/ 1 w 14"/>
                  <a:gd name="T11" fmla="*/ 3 h 3"/>
                  <a:gd name="T12" fmla="*/ 2 w 14"/>
                  <a:gd name="T13" fmla="*/ 3 h 3"/>
                  <a:gd name="T14" fmla="*/ 2 w 14"/>
                  <a:gd name="T15" fmla="*/ 3 h 3"/>
                  <a:gd name="T16" fmla="*/ 2 w 14"/>
                  <a:gd name="T17" fmla="*/ 3 h 3"/>
                  <a:gd name="T18" fmla="*/ 2 w 14"/>
                  <a:gd name="T19" fmla="*/ 2 h 3"/>
                  <a:gd name="T20" fmla="*/ 3 w 14"/>
                  <a:gd name="T21" fmla="*/ 2 h 3"/>
                  <a:gd name="T22" fmla="*/ 3 w 14"/>
                  <a:gd name="T23" fmla="*/ 2 h 3"/>
                  <a:gd name="T24" fmla="*/ 3 w 14"/>
                  <a:gd name="T25" fmla="*/ 2 h 3"/>
                  <a:gd name="T26" fmla="*/ 4 w 14"/>
                  <a:gd name="T27" fmla="*/ 2 h 3"/>
                  <a:gd name="T28" fmla="*/ 4 w 14"/>
                  <a:gd name="T29" fmla="*/ 2 h 3"/>
                  <a:gd name="T30" fmla="*/ 4 w 14"/>
                  <a:gd name="T31" fmla="*/ 2 h 3"/>
                  <a:gd name="T32" fmla="*/ 4 w 14"/>
                  <a:gd name="T33" fmla="*/ 2 h 3"/>
                  <a:gd name="T34" fmla="*/ 5 w 14"/>
                  <a:gd name="T35" fmla="*/ 2 h 3"/>
                  <a:gd name="T36" fmla="*/ 5 w 14"/>
                  <a:gd name="T37" fmla="*/ 2 h 3"/>
                  <a:gd name="T38" fmla="*/ 6 w 14"/>
                  <a:gd name="T39" fmla="*/ 2 h 3"/>
                  <a:gd name="T40" fmla="*/ 6 w 14"/>
                  <a:gd name="T41" fmla="*/ 2 h 3"/>
                  <a:gd name="T42" fmla="*/ 6 w 14"/>
                  <a:gd name="T43" fmla="*/ 2 h 3"/>
                  <a:gd name="T44" fmla="*/ 6 w 14"/>
                  <a:gd name="T45" fmla="*/ 2 h 3"/>
                  <a:gd name="T46" fmla="*/ 7 w 14"/>
                  <a:gd name="T47" fmla="*/ 2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8 w 14"/>
                  <a:gd name="T55" fmla="*/ 2 h 3"/>
                  <a:gd name="T56" fmla="*/ 8 w 14"/>
                  <a:gd name="T57" fmla="*/ 1 h 3"/>
                  <a:gd name="T58" fmla="*/ 8 w 14"/>
                  <a:gd name="T59" fmla="*/ 1 h 3"/>
                  <a:gd name="T60" fmla="*/ 9 w 14"/>
                  <a:gd name="T61" fmla="*/ 1 h 3"/>
                  <a:gd name="T62" fmla="*/ 9 w 14"/>
                  <a:gd name="T63" fmla="*/ 1 h 3"/>
                  <a:gd name="T64" fmla="*/ 9 w 14"/>
                  <a:gd name="T65" fmla="*/ 1 h 3"/>
                  <a:gd name="T66" fmla="*/ 9 w 14"/>
                  <a:gd name="T67" fmla="*/ 1 h 3"/>
                  <a:gd name="T68" fmla="*/ 10 w 14"/>
                  <a:gd name="T69" fmla="*/ 1 h 3"/>
                  <a:gd name="T70" fmla="*/ 10 w 14"/>
                  <a:gd name="T71" fmla="*/ 1 h 3"/>
                  <a:gd name="T72" fmla="*/ 11 w 14"/>
                  <a:gd name="T73" fmla="*/ 1 h 3"/>
                  <a:gd name="T74" fmla="*/ 11 w 14"/>
                  <a:gd name="T75" fmla="*/ 1 h 3"/>
                  <a:gd name="T76" fmla="*/ 11 w 14"/>
                  <a:gd name="T77" fmla="*/ 1 h 3"/>
                  <a:gd name="T78" fmla="*/ 11 w 14"/>
                  <a:gd name="T79" fmla="*/ 1 h 3"/>
                  <a:gd name="T80" fmla="*/ 12 w 14"/>
                  <a:gd name="T81" fmla="*/ 0 h 3"/>
                  <a:gd name="T82" fmla="*/ 12 w 14"/>
                  <a:gd name="T83" fmla="*/ 0 h 3"/>
                  <a:gd name="T84" fmla="*/ 12 w 14"/>
                  <a:gd name="T85" fmla="*/ 0 h 3"/>
                  <a:gd name="T86" fmla="*/ 13 w 14"/>
                  <a:gd name="T87" fmla="*/ 0 h 3"/>
                  <a:gd name="T88" fmla="*/ 13 w 14"/>
                  <a:gd name="T89" fmla="*/ 0 h 3"/>
                  <a:gd name="T90" fmla="*/ 13 w 14"/>
                  <a:gd name="T91" fmla="*/ 0 h 3"/>
                  <a:gd name="T92" fmla="*/ 13 w 14"/>
                  <a:gd name="T93" fmla="*/ 0 h 3"/>
                  <a:gd name="T94" fmla="*/ 14 w 14"/>
                  <a:gd name="T95" fmla="*/ 0 h 3"/>
                  <a:gd name="T96" fmla="*/ 14 w 14"/>
                  <a:gd name="T97" fmla="*/ 0 h 3"/>
                  <a:gd name="T98" fmla="*/ 14 w 14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6" name="Freeform 574"/>
              <p:cNvSpPr>
                <a:spLocks/>
              </p:cNvSpPr>
              <p:nvPr/>
            </p:nvSpPr>
            <p:spPr bwMode="auto">
              <a:xfrm>
                <a:off x="2811" y="2982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2 w 15"/>
                  <a:gd name="T9" fmla="*/ 4 h 4"/>
                  <a:gd name="T10" fmla="*/ 2 w 15"/>
                  <a:gd name="T11" fmla="*/ 4 h 4"/>
                  <a:gd name="T12" fmla="*/ 2 w 15"/>
                  <a:gd name="T13" fmla="*/ 4 h 4"/>
                  <a:gd name="T14" fmla="*/ 2 w 15"/>
                  <a:gd name="T15" fmla="*/ 4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4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6 w 15"/>
                  <a:gd name="T35" fmla="*/ 3 h 4"/>
                  <a:gd name="T36" fmla="*/ 6 w 15"/>
                  <a:gd name="T37" fmla="*/ 3 h 4"/>
                  <a:gd name="T38" fmla="*/ 6 w 15"/>
                  <a:gd name="T39" fmla="*/ 2 h 4"/>
                  <a:gd name="T40" fmla="*/ 6 w 15"/>
                  <a:gd name="T41" fmla="*/ 2 h 4"/>
                  <a:gd name="T42" fmla="*/ 7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8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2 h 4"/>
                  <a:gd name="T60" fmla="*/ 9 w 15"/>
                  <a:gd name="T61" fmla="*/ 2 h 4"/>
                  <a:gd name="T62" fmla="*/ 9 w 15"/>
                  <a:gd name="T63" fmla="*/ 2 h 4"/>
                  <a:gd name="T64" fmla="*/ 10 w 15"/>
                  <a:gd name="T65" fmla="*/ 2 h 4"/>
                  <a:gd name="T66" fmla="*/ 10 w 15"/>
                  <a:gd name="T67" fmla="*/ 2 h 4"/>
                  <a:gd name="T68" fmla="*/ 11 w 15"/>
                  <a:gd name="T69" fmla="*/ 1 h 4"/>
                  <a:gd name="T70" fmla="*/ 11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2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3 w 15"/>
                  <a:gd name="T83" fmla="*/ 1 h 4"/>
                  <a:gd name="T84" fmla="*/ 13 w 15"/>
                  <a:gd name="T85" fmla="*/ 1 h 4"/>
                  <a:gd name="T86" fmla="*/ 13 w 15"/>
                  <a:gd name="T87" fmla="*/ 1 h 4"/>
                  <a:gd name="T88" fmla="*/ 13 w 15"/>
                  <a:gd name="T89" fmla="*/ 1 h 4"/>
                  <a:gd name="T90" fmla="*/ 14 w 15"/>
                  <a:gd name="T91" fmla="*/ 1 h 4"/>
                  <a:gd name="T92" fmla="*/ 14 w 15"/>
                  <a:gd name="T93" fmla="*/ 1 h 4"/>
                  <a:gd name="T94" fmla="*/ 15 w 15"/>
                  <a:gd name="T95" fmla="*/ 1 h 4"/>
                  <a:gd name="T96" fmla="*/ 15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7" name="Freeform 575"/>
              <p:cNvSpPr>
                <a:spLocks/>
              </p:cNvSpPr>
              <p:nvPr/>
            </p:nvSpPr>
            <p:spPr bwMode="auto">
              <a:xfrm>
                <a:off x="2826" y="2978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1 w 15"/>
                  <a:gd name="T11" fmla="*/ 4 h 4"/>
                  <a:gd name="T12" fmla="*/ 2 w 15"/>
                  <a:gd name="T13" fmla="*/ 4 h 4"/>
                  <a:gd name="T14" fmla="*/ 2 w 15"/>
                  <a:gd name="T15" fmla="*/ 4 h 4"/>
                  <a:gd name="T16" fmla="*/ 2 w 15"/>
                  <a:gd name="T17" fmla="*/ 4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3 h 4"/>
                  <a:gd name="T24" fmla="*/ 3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5 w 15"/>
                  <a:gd name="T31" fmla="*/ 3 h 4"/>
                  <a:gd name="T32" fmla="*/ 5 w 15"/>
                  <a:gd name="T33" fmla="*/ 3 h 4"/>
                  <a:gd name="T34" fmla="*/ 5 w 15"/>
                  <a:gd name="T35" fmla="*/ 3 h 4"/>
                  <a:gd name="T36" fmla="*/ 5 w 15"/>
                  <a:gd name="T37" fmla="*/ 3 h 4"/>
                  <a:gd name="T38" fmla="*/ 6 w 15"/>
                  <a:gd name="T39" fmla="*/ 3 h 4"/>
                  <a:gd name="T40" fmla="*/ 6 w 15"/>
                  <a:gd name="T41" fmla="*/ 3 h 4"/>
                  <a:gd name="T42" fmla="*/ 6 w 15"/>
                  <a:gd name="T43" fmla="*/ 3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7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1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2 w 15"/>
                  <a:gd name="T79" fmla="*/ 1 h 4"/>
                  <a:gd name="T80" fmla="*/ 12 w 15"/>
                  <a:gd name="T81" fmla="*/ 1 h 4"/>
                  <a:gd name="T82" fmla="*/ 12 w 15"/>
                  <a:gd name="T83" fmla="*/ 1 h 4"/>
                  <a:gd name="T84" fmla="*/ 13 w 15"/>
                  <a:gd name="T85" fmla="*/ 1 h 4"/>
                  <a:gd name="T86" fmla="*/ 13 w 15"/>
                  <a:gd name="T87" fmla="*/ 0 h 4"/>
                  <a:gd name="T88" fmla="*/ 13 w 15"/>
                  <a:gd name="T89" fmla="*/ 0 h 4"/>
                  <a:gd name="T90" fmla="*/ 14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8" name="Freeform 576"/>
              <p:cNvSpPr>
                <a:spLocks/>
              </p:cNvSpPr>
              <p:nvPr/>
            </p:nvSpPr>
            <p:spPr bwMode="auto">
              <a:xfrm>
                <a:off x="2841" y="2972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0 w 15"/>
                  <a:gd name="T3" fmla="*/ 6 h 6"/>
                  <a:gd name="T4" fmla="*/ 0 w 15"/>
                  <a:gd name="T5" fmla="*/ 5 h 6"/>
                  <a:gd name="T6" fmla="*/ 0 w 15"/>
                  <a:gd name="T7" fmla="*/ 5 h 6"/>
                  <a:gd name="T8" fmla="*/ 1 w 15"/>
                  <a:gd name="T9" fmla="*/ 5 h 6"/>
                  <a:gd name="T10" fmla="*/ 1 w 15"/>
                  <a:gd name="T11" fmla="*/ 5 h 6"/>
                  <a:gd name="T12" fmla="*/ 2 w 15"/>
                  <a:gd name="T13" fmla="*/ 5 h 6"/>
                  <a:gd name="T14" fmla="*/ 2 w 15"/>
                  <a:gd name="T15" fmla="*/ 5 h 6"/>
                  <a:gd name="T16" fmla="*/ 2 w 15"/>
                  <a:gd name="T17" fmla="*/ 5 h 6"/>
                  <a:gd name="T18" fmla="*/ 2 w 15"/>
                  <a:gd name="T19" fmla="*/ 5 h 6"/>
                  <a:gd name="T20" fmla="*/ 3 w 15"/>
                  <a:gd name="T21" fmla="*/ 5 h 6"/>
                  <a:gd name="T22" fmla="*/ 3 w 15"/>
                  <a:gd name="T23" fmla="*/ 5 h 6"/>
                  <a:gd name="T24" fmla="*/ 3 w 15"/>
                  <a:gd name="T25" fmla="*/ 5 h 6"/>
                  <a:gd name="T26" fmla="*/ 4 w 15"/>
                  <a:gd name="T27" fmla="*/ 4 h 6"/>
                  <a:gd name="T28" fmla="*/ 4 w 15"/>
                  <a:gd name="T29" fmla="*/ 4 h 6"/>
                  <a:gd name="T30" fmla="*/ 4 w 15"/>
                  <a:gd name="T31" fmla="*/ 4 h 6"/>
                  <a:gd name="T32" fmla="*/ 4 w 15"/>
                  <a:gd name="T33" fmla="*/ 4 h 6"/>
                  <a:gd name="T34" fmla="*/ 5 w 15"/>
                  <a:gd name="T35" fmla="*/ 4 h 6"/>
                  <a:gd name="T36" fmla="*/ 5 w 15"/>
                  <a:gd name="T37" fmla="*/ 4 h 6"/>
                  <a:gd name="T38" fmla="*/ 5 w 15"/>
                  <a:gd name="T39" fmla="*/ 4 h 6"/>
                  <a:gd name="T40" fmla="*/ 6 w 15"/>
                  <a:gd name="T41" fmla="*/ 4 h 6"/>
                  <a:gd name="T42" fmla="*/ 6 w 15"/>
                  <a:gd name="T43" fmla="*/ 4 h 6"/>
                  <a:gd name="T44" fmla="*/ 6 w 15"/>
                  <a:gd name="T45" fmla="*/ 4 h 6"/>
                  <a:gd name="T46" fmla="*/ 7 w 15"/>
                  <a:gd name="T47" fmla="*/ 4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8 w 15"/>
                  <a:gd name="T59" fmla="*/ 3 h 6"/>
                  <a:gd name="T60" fmla="*/ 9 w 15"/>
                  <a:gd name="T61" fmla="*/ 3 h 6"/>
                  <a:gd name="T62" fmla="*/ 9 w 15"/>
                  <a:gd name="T63" fmla="*/ 2 h 6"/>
                  <a:gd name="T64" fmla="*/ 9 w 15"/>
                  <a:gd name="T65" fmla="*/ 2 h 6"/>
                  <a:gd name="T66" fmla="*/ 9 w 15"/>
                  <a:gd name="T67" fmla="*/ 2 h 6"/>
                  <a:gd name="T68" fmla="*/ 10 w 15"/>
                  <a:gd name="T69" fmla="*/ 2 h 6"/>
                  <a:gd name="T70" fmla="*/ 10 w 15"/>
                  <a:gd name="T71" fmla="*/ 2 h 6"/>
                  <a:gd name="T72" fmla="*/ 11 w 15"/>
                  <a:gd name="T73" fmla="*/ 2 h 6"/>
                  <a:gd name="T74" fmla="*/ 11 w 15"/>
                  <a:gd name="T75" fmla="*/ 2 h 6"/>
                  <a:gd name="T76" fmla="*/ 11 w 15"/>
                  <a:gd name="T77" fmla="*/ 2 h 6"/>
                  <a:gd name="T78" fmla="*/ 11 w 15"/>
                  <a:gd name="T79" fmla="*/ 2 h 6"/>
                  <a:gd name="T80" fmla="*/ 12 w 15"/>
                  <a:gd name="T81" fmla="*/ 2 h 6"/>
                  <a:gd name="T82" fmla="*/ 12 w 15"/>
                  <a:gd name="T83" fmla="*/ 1 h 6"/>
                  <a:gd name="T84" fmla="*/ 12 w 15"/>
                  <a:gd name="T85" fmla="*/ 1 h 6"/>
                  <a:gd name="T86" fmla="*/ 13 w 15"/>
                  <a:gd name="T87" fmla="*/ 1 h 6"/>
                  <a:gd name="T88" fmla="*/ 13 w 15"/>
                  <a:gd name="T89" fmla="*/ 1 h 6"/>
                  <a:gd name="T90" fmla="*/ 13 w 15"/>
                  <a:gd name="T91" fmla="*/ 1 h 6"/>
                  <a:gd name="T92" fmla="*/ 13 w 15"/>
                  <a:gd name="T93" fmla="*/ 1 h 6"/>
                  <a:gd name="T94" fmla="*/ 14 w 15"/>
                  <a:gd name="T95" fmla="*/ 1 h 6"/>
                  <a:gd name="T96" fmla="*/ 14 w 15"/>
                  <a:gd name="T97" fmla="*/ 0 h 6"/>
                  <a:gd name="T98" fmla="*/ 15 w 15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9" name="Freeform 577"/>
              <p:cNvSpPr>
                <a:spLocks/>
              </p:cNvSpPr>
              <p:nvPr/>
            </p:nvSpPr>
            <p:spPr bwMode="auto">
              <a:xfrm>
                <a:off x="2856" y="2966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0 w 14"/>
                  <a:gd name="T3" fmla="*/ 6 h 6"/>
                  <a:gd name="T4" fmla="*/ 0 w 14"/>
                  <a:gd name="T5" fmla="*/ 6 h 6"/>
                  <a:gd name="T6" fmla="*/ 0 w 14"/>
                  <a:gd name="T7" fmla="*/ 6 h 6"/>
                  <a:gd name="T8" fmla="*/ 1 w 14"/>
                  <a:gd name="T9" fmla="*/ 6 h 6"/>
                  <a:gd name="T10" fmla="*/ 1 w 14"/>
                  <a:gd name="T11" fmla="*/ 6 h 6"/>
                  <a:gd name="T12" fmla="*/ 1 w 14"/>
                  <a:gd name="T13" fmla="*/ 6 h 6"/>
                  <a:gd name="T14" fmla="*/ 1 w 14"/>
                  <a:gd name="T15" fmla="*/ 6 h 6"/>
                  <a:gd name="T16" fmla="*/ 2 w 14"/>
                  <a:gd name="T17" fmla="*/ 6 h 6"/>
                  <a:gd name="T18" fmla="*/ 2 w 14"/>
                  <a:gd name="T19" fmla="*/ 5 h 6"/>
                  <a:gd name="T20" fmla="*/ 2 w 14"/>
                  <a:gd name="T21" fmla="*/ 5 h 6"/>
                  <a:gd name="T22" fmla="*/ 3 w 14"/>
                  <a:gd name="T23" fmla="*/ 5 h 6"/>
                  <a:gd name="T24" fmla="*/ 3 w 14"/>
                  <a:gd name="T25" fmla="*/ 5 h 6"/>
                  <a:gd name="T26" fmla="*/ 3 w 14"/>
                  <a:gd name="T27" fmla="*/ 5 h 6"/>
                  <a:gd name="T28" fmla="*/ 3 w 14"/>
                  <a:gd name="T29" fmla="*/ 5 h 6"/>
                  <a:gd name="T30" fmla="*/ 4 w 14"/>
                  <a:gd name="T31" fmla="*/ 4 h 6"/>
                  <a:gd name="T32" fmla="*/ 4 w 14"/>
                  <a:gd name="T33" fmla="*/ 4 h 6"/>
                  <a:gd name="T34" fmla="*/ 5 w 14"/>
                  <a:gd name="T35" fmla="*/ 4 h 6"/>
                  <a:gd name="T36" fmla="*/ 5 w 14"/>
                  <a:gd name="T37" fmla="*/ 4 h 6"/>
                  <a:gd name="T38" fmla="*/ 5 w 14"/>
                  <a:gd name="T39" fmla="*/ 4 h 6"/>
                  <a:gd name="T40" fmla="*/ 5 w 14"/>
                  <a:gd name="T41" fmla="*/ 4 h 6"/>
                  <a:gd name="T42" fmla="*/ 6 w 14"/>
                  <a:gd name="T43" fmla="*/ 4 h 6"/>
                  <a:gd name="T44" fmla="*/ 6 w 14"/>
                  <a:gd name="T45" fmla="*/ 4 h 6"/>
                  <a:gd name="T46" fmla="*/ 6 w 14"/>
                  <a:gd name="T47" fmla="*/ 4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8 w 14"/>
                  <a:gd name="T61" fmla="*/ 2 h 6"/>
                  <a:gd name="T62" fmla="*/ 8 w 14"/>
                  <a:gd name="T63" fmla="*/ 2 h 6"/>
                  <a:gd name="T64" fmla="*/ 9 w 14"/>
                  <a:gd name="T65" fmla="*/ 2 h 6"/>
                  <a:gd name="T66" fmla="*/ 9 w 14"/>
                  <a:gd name="T67" fmla="*/ 2 h 6"/>
                  <a:gd name="T68" fmla="*/ 10 w 14"/>
                  <a:gd name="T69" fmla="*/ 2 h 6"/>
                  <a:gd name="T70" fmla="*/ 10 w 14"/>
                  <a:gd name="T71" fmla="*/ 2 h 6"/>
                  <a:gd name="T72" fmla="*/ 10 w 14"/>
                  <a:gd name="T73" fmla="*/ 2 h 6"/>
                  <a:gd name="T74" fmla="*/ 10 w 14"/>
                  <a:gd name="T75" fmla="*/ 2 h 6"/>
                  <a:gd name="T76" fmla="*/ 11 w 14"/>
                  <a:gd name="T77" fmla="*/ 2 h 6"/>
                  <a:gd name="T78" fmla="*/ 11 w 14"/>
                  <a:gd name="T79" fmla="*/ 1 h 6"/>
                  <a:gd name="T80" fmla="*/ 11 w 14"/>
                  <a:gd name="T81" fmla="*/ 1 h 6"/>
                  <a:gd name="T82" fmla="*/ 12 w 14"/>
                  <a:gd name="T83" fmla="*/ 1 h 6"/>
                  <a:gd name="T84" fmla="*/ 12 w 14"/>
                  <a:gd name="T85" fmla="*/ 1 h 6"/>
                  <a:gd name="T86" fmla="*/ 12 w 14"/>
                  <a:gd name="T87" fmla="*/ 1 h 6"/>
                  <a:gd name="T88" fmla="*/ 12 w 14"/>
                  <a:gd name="T89" fmla="*/ 1 h 6"/>
                  <a:gd name="T90" fmla="*/ 13 w 14"/>
                  <a:gd name="T91" fmla="*/ 1 h 6"/>
                  <a:gd name="T92" fmla="*/ 13 w 14"/>
                  <a:gd name="T93" fmla="*/ 1 h 6"/>
                  <a:gd name="T94" fmla="*/ 14 w 14"/>
                  <a:gd name="T95" fmla="*/ 0 h 6"/>
                  <a:gd name="T96" fmla="*/ 14 w 14"/>
                  <a:gd name="T97" fmla="*/ 0 h 6"/>
                  <a:gd name="T98" fmla="*/ 14 w 14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0" name="Freeform 578"/>
              <p:cNvSpPr>
                <a:spLocks/>
              </p:cNvSpPr>
              <p:nvPr/>
            </p:nvSpPr>
            <p:spPr bwMode="auto">
              <a:xfrm>
                <a:off x="2870" y="2958"/>
                <a:ext cx="15" cy="8"/>
              </a:xfrm>
              <a:custGeom>
                <a:avLst/>
                <a:gdLst>
                  <a:gd name="T0" fmla="*/ 0 w 15"/>
                  <a:gd name="T1" fmla="*/ 8 h 8"/>
                  <a:gd name="T2" fmla="*/ 0 w 15"/>
                  <a:gd name="T3" fmla="*/ 8 h 8"/>
                  <a:gd name="T4" fmla="*/ 1 w 15"/>
                  <a:gd name="T5" fmla="*/ 8 h 8"/>
                  <a:gd name="T6" fmla="*/ 1 w 15"/>
                  <a:gd name="T7" fmla="*/ 8 h 8"/>
                  <a:gd name="T8" fmla="*/ 1 w 15"/>
                  <a:gd name="T9" fmla="*/ 7 h 8"/>
                  <a:gd name="T10" fmla="*/ 2 w 15"/>
                  <a:gd name="T11" fmla="*/ 7 h 8"/>
                  <a:gd name="T12" fmla="*/ 2 w 15"/>
                  <a:gd name="T13" fmla="*/ 7 h 8"/>
                  <a:gd name="T14" fmla="*/ 2 w 15"/>
                  <a:gd name="T15" fmla="*/ 7 h 8"/>
                  <a:gd name="T16" fmla="*/ 2 w 15"/>
                  <a:gd name="T17" fmla="*/ 7 h 8"/>
                  <a:gd name="T18" fmla="*/ 3 w 15"/>
                  <a:gd name="T19" fmla="*/ 7 h 8"/>
                  <a:gd name="T20" fmla="*/ 3 w 15"/>
                  <a:gd name="T21" fmla="*/ 7 h 8"/>
                  <a:gd name="T22" fmla="*/ 3 w 15"/>
                  <a:gd name="T23" fmla="*/ 7 h 8"/>
                  <a:gd name="T24" fmla="*/ 3 w 15"/>
                  <a:gd name="T25" fmla="*/ 6 h 8"/>
                  <a:gd name="T26" fmla="*/ 4 w 15"/>
                  <a:gd name="T27" fmla="*/ 6 h 8"/>
                  <a:gd name="T28" fmla="*/ 4 w 15"/>
                  <a:gd name="T29" fmla="*/ 6 h 8"/>
                  <a:gd name="T30" fmla="*/ 5 w 15"/>
                  <a:gd name="T31" fmla="*/ 6 h 8"/>
                  <a:gd name="T32" fmla="*/ 5 w 15"/>
                  <a:gd name="T33" fmla="*/ 6 h 8"/>
                  <a:gd name="T34" fmla="*/ 5 w 15"/>
                  <a:gd name="T35" fmla="*/ 5 h 8"/>
                  <a:gd name="T36" fmla="*/ 5 w 15"/>
                  <a:gd name="T37" fmla="*/ 5 h 8"/>
                  <a:gd name="T38" fmla="*/ 6 w 15"/>
                  <a:gd name="T39" fmla="*/ 5 h 8"/>
                  <a:gd name="T40" fmla="*/ 6 w 15"/>
                  <a:gd name="T41" fmla="*/ 5 h 8"/>
                  <a:gd name="T42" fmla="*/ 6 w 15"/>
                  <a:gd name="T43" fmla="*/ 5 h 8"/>
                  <a:gd name="T44" fmla="*/ 7 w 15"/>
                  <a:gd name="T45" fmla="*/ 5 h 8"/>
                  <a:gd name="T46" fmla="*/ 7 w 15"/>
                  <a:gd name="T47" fmla="*/ 5 h 8"/>
                  <a:gd name="T48" fmla="*/ 7 w 15"/>
                  <a:gd name="T49" fmla="*/ 4 h 8"/>
                  <a:gd name="T50" fmla="*/ 7 w 15"/>
                  <a:gd name="T51" fmla="*/ 4 h 8"/>
                  <a:gd name="T52" fmla="*/ 8 w 15"/>
                  <a:gd name="T53" fmla="*/ 4 h 8"/>
                  <a:gd name="T54" fmla="*/ 8 w 15"/>
                  <a:gd name="T55" fmla="*/ 4 h 8"/>
                  <a:gd name="T56" fmla="*/ 9 w 15"/>
                  <a:gd name="T57" fmla="*/ 4 h 8"/>
                  <a:gd name="T58" fmla="*/ 9 w 15"/>
                  <a:gd name="T59" fmla="*/ 3 h 8"/>
                  <a:gd name="T60" fmla="*/ 9 w 15"/>
                  <a:gd name="T61" fmla="*/ 3 h 8"/>
                  <a:gd name="T62" fmla="*/ 9 w 15"/>
                  <a:gd name="T63" fmla="*/ 3 h 8"/>
                  <a:gd name="T64" fmla="*/ 10 w 15"/>
                  <a:gd name="T65" fmla="*/ 3 h 8"/>
                  <a:gd name="T66" fmla="*/ 10 w 15"/>
                  <a:gd name="T67" fmla="*/ 3 h 8"/>
                  <a:gd name="T68" fmla="*/ 10 w 15"/>
                  <a:gd name="T69" fmla="*/ 3 h 8"/>
                  <a:gd name="T70" fmla="*/ 10 w 15"/>
                  <a:gd name="T71" fmla="*/ 3 h 8"/>
                  <a:gd name="T72" fmla="*/ 11 w 15"/>
                  <a:gd name="T73" fmla="*/ 3 h 8"/>
                  <a:gd name="T74" fmla="*/ 11 w 15"/>
                  <a:gd name="T75" fmla="*/ 2 h 8"/>
                  <a:gd name="T76" fmla="*/ 11 w 15"/>
                  <a:gd name="T77" fmla="*/ 2 h 8"/>
                  <a:gd name="T78" fmla="*/ 12 w 15"/>
                  <a:gd name="T79" fmla="*/ 2 h 8"/>
                  <a:gd name="T80" fmla="*/ 12 w 15"/>
                  <a:gd name="T81" fmla="*/ 2 h 8"/>
                  <a:gd name="T82" fmla="*/ 12 w 15"/>
                  <a:gd name="T83" fmla="*/ 2 h 8"/>
                  <a:gd name="T84" fmla="*/ 12 w 15"/>
                  <a:gd name="T85" fmla="*/ 2 h 8"/>
                  <a:gd name="T86" fmla="*/ 13 w 15"/>
                  <a:gd name="T87" fmla="*/ 2 h 8"/>
                  <a:gd name="T88" fmla="*/ 13 w 15"/>
                  <a:gd name="T89" fmla="*/ 1 h 8"/>
                  <a:gd name="T90" fmla="*/ 14 w 15"/>
                  <a:gd name="T91" fmla="*/ 1 h 8"/>
                  <a:gd name="T92" fmla="*/ 14 w 15"/>
                  <a:gd name="T93" fmla="*/ 1 h 8"/>
                  <a:gd name="T94" fmla="*/ 14 w 15"/>
                  <a:gd name="T95" fmla="*/ 1 h 8"/>
                  <a:gd name="T96" fmla="*/ 14 w 15"/>
                  <a:gd name="T97" fmla="*/ 0 h 8"/>
                  <a:gd name="T98" fmla="*/ 15 w 15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1" name="Freeform 579"/>
              <p:cNvSpPr>
                <a:spLocks/>
              </p:cNvSpPr>
              <p:nvPr/>
            </p:nvSpPr>
            <p:spPr bwMode="auto">
              <a:xfrm>
                <a:off x="2885" y="2949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0 w 14"/>
                  <a:gd name="T3" fmla="*/ 9 h 9"/>
                  <a:gd name="T4" fmla="*/ 0 w 14"/>
                  <a:gd name="T5" fmla="*/ 9 h 9"/>
                  <a:gd name="T6" fmla="*/ 1 w 14"/>
                  <a:gd name="T7" fmla="*/ 9 h 9"/>
                  <a:gd name="T8" fmla="*/ 1 w 14"/>
                  <a:gd name="T9" fmla="*/ 9 h 9"/>
                  <a:gd name="T10" fmla="*/ 1 w 14"/>
                  <a:gd name="T11" fmla="*/ 9 h 9"/>
                  <a:gd name="T12" fmla="*/ 1 w 14"/>
                  <a:gd name="T13" fmla="*/ 8 h 9"/>
                  <a:gd name="T14" fmla="*/ 2 w 14"/>
                  <a:gd name="T15" fmla="*/ 8 h 9"/>
                  <a:gd name="T16" fmla="*/ 2 w 14"/>
                  <a:gd name="T17" fmla="*/ 8 h 9"/>
                  <a:gd name="T18" fmla="*/ 2 w 14"/>
                  <a:gd name="T19" fmla="*/ 8 h 9"/>
                  <a:gd name="T20" fmla="*/ 2 w 14"/>
                  <a:gd name="T21" fmla="*/ 8 h 9"/>
                  <a:gd name="T22" fmla="*/ 3 w 14"/>
                  <a:gd name="T23" fmla="*/ 7 h 9"/>
                  <a:gd name="T24" fmla="*/ 3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4 w 14"/>
                  <a:gd name="T31" fmla="*/ 7 h 9"/>
                  <a:gd name="T32" fmla="*/ 4 w 14"/>
                  <a:gd name="T33" fmla="*/ 7 h 9"/>
                  <a:gd name="T34" fmla="*/ 5 w 14"/>
                  <a:gd name="T35" fmla="*/ 6 h 9"/>
                  <a:gd name="T36" fmla="*/ 5 w 14"/>
                  <a:gd name="T37" fmla="*/ 6 h 9"/>
                  <a:gd name="T38" fmla="*/ 5 w 14"/>
                  <a:gd name="T39" fmla="*/ 6 h 9"/>
                  <a:gd name="T40" fmla="*/ 6 w 14"/>
                  <a:gd name="T41" fmla="*/ 6 h 9"/>
                  <a:gd name="T42" fmla="*/ 6 w 14"/>
                  <a:gd name="T43" fmla="*/ 6 h 9"/>
                  <a:gd name="T44" fmla="*/ 6 w 14"/>
                  <a:gd name="T45" fmla="*/ 5 h 9"/>
                  <a:gd name="T46" fmla="*/ 6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8 w 14"/>
                  <a:gd name="T53" fmla="*/ 5 h 9"/>
                  <a:gd name="T54" fmla="*/ 8 w 14"/>
                  <a:gd name="T55" fmla="*/ 5 h 9"/>
                  <a:gd name="T56" fmla="*/ 8 w 14"/>
                  <a:gd name="T57" fmla="*/ 4 h 9"/>
                  <a:gd name="T58" fmla="*/ 8 w 14"/>
                  <a:gd name="T59" fmla="*/ 4 h 9"/>
                  <a:gd name="T60" fmla="*/ 9 w 14"/>
                  <a:gd name="T61" fmla="*/ 4 h 9"/>
                  <a:gd name="T62" fmla="*/ 9 w 14"/>
                  <a:gd name="T63" fmla="*/ 4 h 9"/>
                  <a:gd name="T64" fmla="*/ 9 w 14"/>
                  <a:gd name="T65" fmla="*/ 4 h 9"/>
                  <a:gd name="T66" fmla="*/ 10 w 14"/>
                  <a:gd name="T67" fmla="*/ 4 h 9"/>
                  <a:gd name="T68" fmla="*/ 10 w 14"/>
                  <a:gd name="T69" fmla="*/ 3 h 9"/>
                  <a:gd name="T70" fmla="*/ 10 w 14"/>
                  <a:gd name="T71" fmla="*/ 3 h 9"/>
                  <a:gd name="T72" fmla="*/ 10 w 14"/>
                  <a:gd name="T73" fmla="*/ 3 h 9"/>
                  <a:gd name="T74" fmla="*/ 11 w 14"/>
                  <a:gd name="T75" fmla="*/ 3 h 9"/>
                  <a:gd name="T76" fmla="*/ 11 w 14"/>
                  <a:gd name="T77" fmla="*/ 2 h 9"/>
                  <a:gd name="T78" fmla="*/ 11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2 w 14"/>
                  <a:gd name="T85" fmla="*/ 2 h 9"/>
                  <a:gd name="T86" fmla="*/ 13 w 14"/>
                  <a:gd name="T87" fmla="*/ 2 h 9"/>
                  <a:gd name="T88" fmla="*/ 13 w 14"/>
                  <a:gd name="T89" fmla="*/ 1 h 9"/>
                  <a:gd name="T90" fmla="*/ 13 w 14"/>
                  <a:gd name="T91" fmla="*/ 1 h 9"/>
                  <a:gd name="T92" fmla="*/ 13 w 14"/>
                  <a:gd name="T93" fmla="*/ 1 h 9"/>
                  <a:gd name="T94" fmla="*/ 14 w 14"/>
                  <a:gd name="T95" fmla="*/ 1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2" name="Freeform 580"/>
              <p:cNvSpPr>
                <a:spLocks/>
              </p:cNvSpPr>
              <p:nvPr/>
            </p:nvSpPr>
            <p:spPr bwMode="auto">
              <a:xfrm>
                <a:off x="2899" y="2939"/>
                <a:ext cx="15" cy="10"/>
              </a:xfrm>
              <a:custGeom>
                <a:avLst/>
                <a:gdLst>
                  <a:gd name="T0" fmla="*/ 0 w 15"/>
                  <a:gd name="T1" fmla="*/ 10 h 10"/>
                  <a:gd name="T2" fmla="*/ 1 w 15"/>
                  <a:gd name="T3" fmla="*/ 10 h 10"/>
                  <a:gd name="T4" fmla="*/ 1 w 15"/>
                  <a:gd name="T5" fmla="*/ 10 h 10"/>
                  <a:gd name="T6" fmla="*/ 1 w 15"/>
                  <a:gd name="T7" fmla="*/ 10 h 10"/>
                  <a:gd name="T8" fmla="*/ 2 w 15"/>
                  <a:gd name="T9" fmla="*/ 10 h 10"/>
                  <a:gd name="T10" fmla="*/ 2 w 15"/>
                  <a:gd name="T11" fmla="*/ 9 h 10"/>
                  <a:gd name="T12" fmla="*/ 2 w 15"/>
                  <a:gd name="T13" fmla="*/ 9 h 10"/>
                  <a:gd name="T14" fmla="*/ 3 w 15"/>
                  <a:gd name="T15" fmla="*/ 9 h 10"/>
                  <a:gd name="T16" fmla="*/ 3 w 15"/>
                  <a:gd name="T17" fmla="*/ 9 h 10"/>
                  <a:gd name="T18" fmla="*/ 3 w 15"/>
                  <a:gd name="T19" fmla="*/ 8 h 10"/>
                  <a:gd name="T20" fmla="*/ 3 w 15"/>
                  <a:gd name="T21" fmla="*/ 8 h 10"/>
                  <a:gd name="T22" fmla="*/ 4 w 15"/>
                  <a:gd name="T23" fmla="*/ 8 h 10"/>
                  <a:gd name="T24" fmla="*/ 4 w 15"/>
                  <a:gd name="T25" fmla="*/ 8 h 10"/>
                  <a:gd name="T26" fmla="*/ 4 w 15"/>
                  <a:gd name="T27" fmla="*/ 8 h 10"/>
                  <a:gd name="T28" fmla="*/ 4 w 15"/>
                  <a:gd name="T29" fmla="*/ 7 h 10"/>
                  <a:gd name="T30" fmla="*/ 5 w 15"/>
                  <a:gd name="T31" fmla="*/ 7 h 10"/>
                  <a:gd name="T32" fmla="*/ 5 w 15"/>
                  <a:gd name="T33" fmla="*/ 7 h 10"/>
                  <a:gd name="T34" fmla="*/ 6 w 15"/>
                  <a:gd name="T35" fmla="*/ 7 h 10"/>
                  <a:gd name="T36" fmla="*/ 6 w 15"/>
                  <a:gd name="T37" fmla="*/ 7 h 10"/>
                  <a:gd name="T38" fmla="*/ 6 w 15"/>
                  <a:gd name="T39" fmla="*/ 7 h 10"/>
                  <a:gd name="T40" fmla="*/ 6 w 15"/>
                  <a:gd name="T41" fmla="*/ 6 h 10"/>
                  <a:gd name="T42" fmla="*/ 7 w 15"/>
                  <a:gd name="T43" fmla="*/ 6 h 10"/>
                  <a:gd name="T44" fmla="*/ 7 w 15"/>
                  <a:gd name="T45" fmla="*/ 6 h 10"/>
                  <a:gd name="T46" fmla="*/ 7 w 15"/>
                  <a:gd name="T47" fmla="*/ 5 h 10"/>
                  <a:gd name="T48" fmla="*/ 8 w 15"/>
                  <a:gd name="T49" fmla="*/ 5 h 10"/>
                  <a:gd name="T50" fmla="*/ 8 w 15"/>
                  <a:gd name="T51" fmla="*/ 5 h 10"/>
                  <a:gd name="T52" fmla="*/ 8 w 15"/>
                  <a:gd name="T53" fmla="*/ 5 h 10"/>
                  <a:gd name="T54" fmla="*/ 8 w 15"/>
                  <a:gd name="T55" fmla="*/ 5 h 10"/>
                  <a:gd name="T56" fmla="*/ 9 w 15"/>
                  <a:gd name="T57" fmla="*/ 5 h 10"/>
                  <a:gd name="T58" fmla="*/ 9 w 15"/>
                  <a:gd name="T59" fmla="*/ 4 h 10"/>
                  <a:gd name="T60" fmla="*/ 9 w 15"/>
                  <a:gd name="T61" fmla="*/ 4 h 10"/>
                  <a:gd name="T62" fmla="*/ 10 w 15"/>
                  <a:gd name="T63" fmla="*/ 4 h 10"/>
                  <a:gd name="T64" fmla="*/ 10 w 15"/>
                  <a:gd name="T65" fmla="*/ 3 h 10"/>
                  <a:gd name="T66" fmla="*/ 10 w 15"/>
                  <a:gd name="T67" fmla="*/ 3 h 10"/>
                  <a:gd name="T68" fmla="*/ 11 w 15"/>
                  <a:gd name="T69" fmla="*/ 3 h 10"/>
                  <a:gd name="T70" fmla="*/ 11 w 15"/>
                  <a:gd name="T71" fmla="*/ 3 h 10"/>
                  <a:gd name="T72" fmla="*/ 11 w 15"/>
                  <a:gd name="T73" fmla="*/ 3 h 10"/>
                  <a:gd name="T74" fmla="*/ 11 w 15"/>
                  <a:gd name="T75" fmla="*/ 2 h 10"/>
                  <a:gd name="T76" fmla="*/ 12 w 15"/>
                  <a:gd name="T77" fmla="*/ 2 h 10"/>
                  <a:gd name="T78" fmla="*/ 12 w 15"/>
                  <a:gd name="T79" fmla="*/ 2 h 10"/>
                  <a:gd name="T80" fmla="*/ 12 w 15"/>
                  <a:gd name="T81" fmla="*/ 2 h 10"/>
                  <a:gd name="T82" fmla="*/ 13 w 15"/>
                  <a:gd name="T83" fmla="*/ 1 h 10"/>
                  <a:gd name="T84" fmla="*/ 13 w 15"/>
                  <a:gd name="T85" fmla="*/ 1 h 10"/>
                  <a:gd name="T86" fmla="*/ 13 w 15"/>
                  <a:gd name="T87" fmla="*/ 1 h 10"/>
                  <a:gd name="T88" fmla="*/ 13 w 15"/>
                  <a:gd name="T89" fmla="*/ 1 h 10"/>
                  <a:gd name="T90" fmla="*/ 14 w 15"/>
                  <a:gd name="T91" fmla="*/ 1 h 10"/>
                  <a:gd name="T92" fmla="*/ 14 w 15"/>
                  <a:gd name="T93" fmla="*/ 0 h 10"/>
                  <a:gd name="T94" fmla="*/ 15 w 15"/>
                  <a:gd name="T95" fmla="*/ 0 h 10"/>
                  <a:gd name="T96" fmla="*/ 15 w 15"/>
                  <a:gd name="T97" fmla="*/ 0 h 10"/>
                  <a:gd name="T98" fmla="*/ 15 w 15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0">
                    <a:moveTo>
                      <a:pt x="0" y="10"/>
                    </a:moveTo>
                    <a:lnTo>
                      <a:pt x="1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3" name="Freeform 581"/>
              <p:cNvSpPr>
                <a:spLocks/>
              </p:cNvSpPr>
              <p:nvPr/>
            </p:nvSpPr>
            <p:spPr bwMode="auto">
              <a:xfrm>
                <a:off x="2914" y="2926"/>
                <a:ext cx="15" cy="13"/>
              </a:xfrm>
              <a:custGeom>
                <a:avLst/>
                <a:gdLst>
                  <a:gd name="T0" fmla="*/ 0 w 15"/>
                  <a:gd name="T1" fmla="*/ 13 h 13"/>
                  <a:gd name="T2" fmla="*/ 0 w 15"/>
                  <a:gd name="T3" fmla="*/ 13 h 13"/>
                  <a:gd name="T4" fmla="*/ 1 w 15"/>
                  <a:gd name="T5" fmla="*/ 12 h 13"/>
                  <a:gd name="T6" fmla="*/ 1 w 15"/>
                  <a:gd name="T7" fmla="*/ 12 h 13"/>
                  <a:gd name="T8" fmla="*/ 1 w 15"/>
                  <a:gd name="T9" fmla="*/ 12 h 13"/>
                  <a:gd name="T10" fmla="*/ 2 w 15"/>
                  <a:gd name="T11" fmla="*/ 11 h 13"/>
                  <a:gd name="T12" fmla="*/ 2 w 15"/>
                  <a:gd name="T13" fmla="*/ 11 h 13"/>
                  <a:gd name="T14" fmla="*/ 2 w 15"/>
                  <a:gd name="T15" fmla="*/ 11 h 13"/>
                  <a:gd name="T16" fmla="*/ 2 w 15"/>
                  <a:gd name="T17" fmla="*/ 11 h 13"/>
                  <a:gd name="T18" fmla="*/ 3 w 15"/>
                  <a:gd name="T19" fmla="*/ 11 h 13"/>
                  <a:gd name="T20" fmla="*/ 3 w 15"/>
                  <a:gd name="T21" fmla="*/ 10 h 13"/>
                  <a:gd name="T22" fmla="*/ 3 w 15"/>
                  <a:gd name="T23" fmla="*/ 10 h 13"/>
                  <a:gd name="T24" fmla="*/ 3 w 15"/>
                  <a:gd name="T25" fmla="*/ 10 h 13"/>
                  <a:gd name="T26" fmla="*/ 4 w 15"/>
                  <a:gd name="T27" fmla="*/ 9 h 13"/>
                  <a:gd name="T28" fmla="*/ 4 w 15"/>
                  <a:gd name="T29" fmla="*/ 9 h 13"/>
                  <a:gd name="T30" fmla="*/ 5 w 15"/>
                  <a:gd name="T31" fmla="*/ 9 h 13"/>
                  <a:gd name="T32" fmla="*/ 5 w 15"/>
                  <a:gd name="T33" fmla="*/ 9 h 13"/>
                  <a:gd name="T34" fmla="*/ 5 w 15"/>
                  <a:gd name="T35" fmla="*/ 8 h 13"/>
                  <a:gd name="T36" fmla="*/ 5 w 15"/>
                  <a:gd name="T37" fmla="*/ 8 h 13"/>
                  <a:gd name="T38" fmla="*/ 6 w 15"/>
                  <a:gd name="T39" fmla="*/ 8 h 13"/>
                  <a:gd name="T40" fmla="*/ 6 w 15"/>
                  <a:gd name="T41" fmla="*/ 7 h 13"/>
                  <a:gd name="T42" fmla="*/ 6 w 15"/>
                  <a:gd name="T43" fmla="*/ 7 h 13"/>
                  <a:gd name="T44" fmla="*/ 7 w 15"/>
                  <a:gd name="T45" fmla="*/ 7 h 13"/>
                  <a:gd name="T46" fmla="*/ 7 w 15"/>
                  <a:gd name="T47" fmla="*/ 7 h 13"/>
                  <a:gd name="T48" fmla="*/ 7 w 15"/>
                  <a:gd name="T49" fmla="*/ 7 h 13"/>
                  <a:gd name="T50" fmla="*/ 7 w 15"/>
                  <a:gd name="T51" fmla="*/ 6 h 13"/>
                  <a:gd name="T52" fmla="*/ 8 w 15"/>
                  <a:gd name="T53" fmla="*/ 6 h 13"/>
                  <a:gd name="T54" fmla="*/ 8 w 15"/>
                  <a:gd name="T55" fmla="*/ 6 h 13"/>
                  <a:gd name="T56" fmla="*/ 9 w 15"/>
                  <a:gd name="T57" fmla="*/ 5 h 13"/>
                  <a:gd name="T58" fmla="*/ 9 w 15"/>
                  <a:gd name="T59" fmla="*/ 5 h 13"/>
                  <a:gd name="T60" fmla="*/ 9 w 15"/>
                  <a:gd name="T61" fmla="*/ 5 h 13"/>
                  <a:gd name="T62" fmla="*/ 9 w 15"/>
                  <a:gd name="T63" fmla="*/ 5 h 13"/>
                  <a:gd name="T64" fmla="*/ 10 w 15"/>
                  <a:gd name="T65" fmla="*/ 4 h 13"/>
                  <a:gd name="T66" fmla="*/ 10 w 15"/>
                  <a:gd name="T67" fmla="*/ 4 h 13"/>
                  <a:gd name="T68" fmla="*/ 10 w 15"/>
                  <a:gd name="T69" fmla="*/ 4 h 13"/>
                  <a:gd name="T70" fmla="*/ 11 w 15"/>
                  <a:gd name="T71" fmla="*/ 4 h 13"/>
                  <a:gd name="T72" fmla="*/ 11 w 15"/>
                  <a:gd name="T73" fmla="*/ 4 h 13"/>
                  <a:gd name="T74" fmla="*/ 11 w 15"/>
                  <a:gd name="T75" fmla="*/ 3 h 13"/>
                  <a:gd name="T76" fmla="*/ 11 w 15"/>
                  <a:gd name="T77" fmla="*/ 3 h 13"/>
                  <a:gd name="T78" fmla="*/ 12 w 15"/>
                  <a:gd name="T79" fmla="*/ 3 h 13"/>
                  <a:gd name="T80" fmla="*/ 12 w 15"/>
                  <a:gd name="T81" fmla="*/ 2 h 13"/>
                  <a:gd name="T82" fmla="*/ 12 w 15"/>
                  <a:gd name="T83" fmla="*/ 2 h 13"/>
                  <a:gd name="T84" fmla="*/ 12 w 15"/>
                  <a:gd name="T85" fmla="*/ 2 h 13"/>
                  <a:gd name="T86" fmla="*/ 13 w 15"/>
                  <a:gd name="T87" fmla="*/ 2 h 13"/>
                  <a:gd name="T88" fmla="*/ 13 w 15"/>
                  <a:gd name="T89" fmla="*/ 1 h 13"/>
                  <a:gd name="T90" fmla="*/ 14 w 15"/>
                  <a:gd name="T91" fmla="*/ 1 h 13"/>
                  <a:gd name="T92" fmla="*/ 14 w 15"/>
                  <a:gd name="T93" fmla="*/ 1 h 13"/>
                  <a:gd name="T94" fmla="*/ 14 w 15"/>
                  <a:gd name="T95" fmla="*/ 0 h 13"/>
                  <a:gd name="T96" fmla="*/ 14 w 15"/>
                  <a:gd name="T97" fmla="*/ 0 h 13"/>
                  <a:gd name="T98" fmla="*/ 15 w 15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">
                    <a:moveTo>
                      <a:pt x="0" y="13"/>
                    </a:moveTo>
                    <a:lnTo>
                      <a:pt x="0" y="13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4" name="Freeform 582"/>
              <p:cNvSpPr>
                <a:spLocks/>
              </p:cNvSpPr>
              <p:nvPr/>
            </p:nvSpPr>
            <p:spPr bwMode="auto">
              <a:xfrm>
                <a:off x="2929" y="2911"/>
                <a:ext cx="14" cy="15"/>
              </a:xfrm>
              <a:custGeom>
                <a:avLst/>
                <a:gdLst>
                  <a:gd name="T0" fmla="*/ 0 w 14"/>
                  <a:gd name="T1" fmla="*/ 15 h 15"/>
                  <a:gd name="T2" fmla="*/ 0 w 14"/>
                  <a:gd name="T3" fmla="*/ 15 h 15"/>
                  <a:gd name="T4" fmla="*/ 0 w 14"/>
                  <a:gd name="T5" fmla="*/ 14 h 15"/>
                  <a:gd name="T6" fmla="*/ 1 w 14"/>
                  <a:gd name="T7" fmla="*/ 14 h 15"/>
                  <a:gd name="T8" fmla="*/ 1 w 14"/>
                  <a:gd name="T9" fmla="*/ 14 h 15"/>
                  <a:gd name="T10" fmla="*/ 1 w 14"/>
                  <a:gd name="T11" fmla="*/ 13 h 15"/>
                  <a:gd name="T12" fmla="*/ 1 w 14"/>
                  <a:gd name="T13" fmla="*/ 13 h 15"/>
                  <a:gd name="T14" fmla="*/ 2 w 14"/>
                  <a:gd name="T15" fmla="*/ 13 h 15"/>
                  <a:gd name="T16" fmla="*/ 2 w 14"/>
                  <a:gd name="T17" fmla="*/ 13 h 15"/>
                  <a:gd name="T18" fmla="*/ 3 w 14"/>
                  <a:gd name="T19" fmla="*/ 12 h 15"/>
                  <a:gd name="T20" fmla="*/ 3 w 14"/>
                  <a:gd name="T21" fmla="*/ 12 h 15"/>
                  <a:gd name="T22" fmla="*/ 3 w 14"/>
                  <a:gd name="T23" fmla="*/ 12 h 15"/>
                  <a:gd name="T24" fmla="*/ 3 w 14"/>
                  <a:gd name="T25" fmla="*/ 12 h 15"/>
                  <a:gd name="T26" fmla="*/ 4 w 14"/>
                  <a:gd name="T27" fmla="*/ 11 h 15"/>
                  <a:gd name="T28" fmla="*/ 4 w 14"/>
                  <a:gd name="T29" fmla="*/ 11 h 15"/>
                  <a:gd name="T30" fmla="*/ 4 w 14"/>
                  <a:gd name="T31" fmla="*/ 10 h 15"/>
                  <a:gd name="T32" fmla="*/ 4 w 14"/>
                  <a:gd name="T33" fmla="*/ 10 h 15"/>
                  <a:gd name="T34" fmla="*/ 5 w 14"/>
                  <a:gd name="T35" fmla="*/ 10 h 15"/>
                  <a:gd name="T36" fmla="*/ 5 w 14"/>
                  <a:gd name="T37" fmla="*/ 10 h 15"/>
                  <a:gd name="T38" fmla="*/ 5 w 14"/>
                  <a:gd name="T39" fmla="*/ 9 h 15"/>
                  <a:gd name="T40" fmla="*/ 6 w 14"/>
                  <a:gd name="T41" fmla="*/ 9 h 15"/>
                  <a:gd name="T42" fmla="*/ 6 w 14"/>
                  <a:gd name="T43" fmla="*/ 9 h 15"/>
                  <a:gd name="T44" fmla="*/ 6 w 14"/>
                  <a:gd name="T45" fmla="*/ 8 h 15"/>
                  <a:gd name="T46" fmla="*/ 6 w 14"/>
                  <a:gd name="T47" fmla="*/ 8 h 15"/>
                  <a:gd name="T48" fmla="*/ 7 w 14"/>
                  <a:gd name="T49" fmla="*/ 8 h 15"/>
                  <a:gd name="T50" fmla="*/ 7 w 14"/>
                  <a:gd name="T51" fmla="*/ 8 h 15"/>
                  <a:gd name="T52" fmla="*/ 8 w 14"/>
                  <a:gd name="T53" fmla="*/ 7 h 15"/>
                  <a:gd name="T54" fmla="*/ 8 w 14"/>
                  <a:gd name="T55" fmla="*/ 7 h 15"/>
                  <a:gd name="T56" fmla="*/ 8 w 14"/>
                  <a:gd name="T57" fmla="*/ 6 h 15"/>
                  <a:gd name="T58" fmla="*/ 8 w 14"/>
                  <a:gd name="T59" fmla="*/ 6 h 15"/>
                  <a:gd name="T60" fmla="*/ 9 w 14"/>
                  <a:gd name="T61" fmla="*/ 6 h 15"/>
                  <a:gd name="T62" fmla="*/ 9 w 14"/>
                  <a:gd name="T63" fmla="*/ 6 h 15"/>
                  <a:gd name="T64" fmla="*/ 9 w 14"/>
                  <a:gd name="T65" fmla="*/ 5 h 15"/>
                  <a:gd name="T66" fmla="*/ 10 w 14"/>
                  <a:gd name="T67" fmla="*/ 5 h 15"/>
                  <a:gd name="T68" fmla="*/ 10 w 14"/>
                  <a:gd name="T69" fmla="*/ 5 h 15"/>
                  <a:gd name="T70" fmla="*/ 10 w 14"/>
                  <a:gd name="T71" fmla="*/ 5 h 15"/>
                  <a:gd name="T72" fmla="*/ 10 w 14"/>
                  <a:gd name="T73" fmla="*/ 4 h 15"/>
                  <a:gd name="T74" fmla="*/ 11 w 14"/>
                  <a:gd name="T75" fmla="*/ 4 h 15"/>
                  <a:gd name="T76" fmla="*/ 11 w 14"/>
                  <a:gd name="T77" fmla="*/ 3 h 15"/>
                  <a:gd name="T78" fmla="*/ 11 w 14"/>
                  <a:gd name="T79" fmla="*/ 3 h 15"/>
                  <a:gd name="T80" fmla="*/ 11 w 14"/>
                  <a:gd name="T81" fmla="*/ 3 h 15"/>
                  <a:gd name="T82" fmla="*/ 12 w 14"/>
                  <a:gd name="T83" fmla="*/ 3 h 15"/>
                  <a:gd name="T84" fmla="*/ 12 w 14"/>
                  <a:gd name="T85" fmla="*/ 2 h 15"/>
                  <a:gd name="T86" fmla="*/ 13 w 14"/>
                  <a:gd name="T87" fmla="*/ 2 h 15"/>
                  <a:gd name="T88" fmla="*/ 13 w 14"/>
                  <a:gd name="T89" fmla="*/ 1 h 15"/>
                  <a:gd name="T90" fmla="*/ 13 w 14"/>
                  <a:gd name="T91" fmla="*/ 1 h 15"/>
                  <a:gd name="T92" fmla="*/ 13 w 14"/>
                  <a:gd name="T93" fmla="*/ 1 h 15"/>
                  <a:gd name="T94" fmla="*/ 14 w 14"/>
                  <a:gd name="T95" fmla="*/ 1 h 15"/>
                  <a:gd name="T96" fmla="*/ 14 w 14"/>
                  <a:gd name="T97" fmla="*/ 0 h 15"/>
                  <a:gd name="T98" fmla="*/ 14 w 14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5">
                    <a:moveTo>
                      <a:pt x="0" y="15"/>
                    </a:moveTo>
                    <a:lnTo>
                      <a:pt x="0" y="15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5" name="Freeform 583"/>
              <p:cNvSpPr>
                <a:spLocks/>
              </p:cNvSpPr>
              <p:nvPr/>
            </p:nvSpPr>
            <p:spPr bwMode="auto">
              <a:xfrm>
                <a:off x="2943" y="2893"/>
                <a:ext cx="15" cy="18"/>
              </a:xfrm>
              <a:custGeom>
                <a:avLst/>
                <a:gdLst>
                  <a:gd name="T0" fmla="*/ 0 w 15"/>
                  <a:gd name="T1" fmla="*/ 18 h 18"/>
                  <a:gd name="T2" fmla="*/ 1 w 15"/>
                  <a:gd name="T3" fmla="*/ 17 h 18"/>
                  <a:gd name="T4" fmla="*/ 1 w 15"/>
                  <a:gd name="T5" fmla="*/ 17 h 18"/>
                  <a:gd name="T6" fmla="*/ 1 w 15"/>
                  <a:gd name="T7" fmla="*/ 17 h 18"/>
                  <a:gd name="T8" fmla="*/ 1 w 15"/>
                  <a:gd name="T9" fmla="*/ 16 h 18"/>
                  <a:gd name="T10" fmla="*/ 2 w 15"/>
                  <a:gd name="T11" fmla="*/ 16 h 18"/>
                  <a:gd name="T12" fmla="*/ 2 w 15"/>
                  <a:gd name="T13" fmla="*/ 16 h 18"/>
                  <a:gd name="T14" fmla="*/ 3 w 15"/>
                  <a:gd name="T15" fmla="*/ 16 h 18"/>
                  <a:gd name="T16" fmla="*/ 3 w 15"/>
                  <a:gd name="T17" fmla="*/ 15 h 18"/>
                  <a:gd name="T18" fmla="*/ 3 w 15"/>
                  <a:gd name="T19" fmla="*/ 15 h 18"/>
                  <a:gd name="T20" fmla="*/ 3 w 15"/>
                  <a:gd name="T21" fmla="*/ 14 h 18"/>
                  <a:gd name="T22" fmla="*/ 4 w 15"/>
                  <a:gd name="T23" fmla="*/ 14 h 18"/>
                  <a:gd name="T24" fmla="*/ 4 w 15"/>
                  <a:gd name="T25" fmla="*/ 14 h 18"/>
                  <a:gd name="T26" fmla="*/ 4 w 15"/>
                  <a:gd name="T27" fmla="*/ 14 h 18"/>
                  <a:gd name="T28" fmla="*/ 5 w 15"/>
                  <a:gd name="T29" fmla="*/ 13 h 18"/>
                  <a:gd name="T30" fmla="*/ 5 w 15"/>
                  <a:gd name="T31" fmla="*/ 13 h 18"/>
                  <a:gd name="T32" fmla="*/ 5 w 15"/>
                  <a:gd name="T33" fmla="*/ 12 h 18"/>
                  <a:gd name="T34" fmla="*/ 5 w 15"/>
                  <a:gd name="T35" fmla="*/ 12 h 18"/>
                  <a:gd name="T36" fmla="*/ 6 w 15"/>
                  <a:gd name="T37" fmla="*/ 12 h 18"/>
                  <a:gd name="T38" fmla="*/ 6 w 15"/>
                  <a:gd name="T39" fmla="*/ 11 h 18"/>
                  <a:gd name="T40" fmla="*/ 6 w 15"/>
                  <a:gd name="T41" fmla="*/ 11 h 18"/>
                  <a:gd name="T42" fmla="*/ 6 w 15"/>
                  <a:gd name="T43" fmla="*/ 10 h 18"/>
                  <a:gd name="T44" fmla="*/ 7 w 15"/>
                  <a:gd name="T45" fmla="*/ 10 h 18"/>
                  <a:gd name="T46" fmla="*/ 7 w 15"/>
                  <a:gd name="T47" fmla="*/ 10 h 18"/>
                  <a:gd name="T48" fmla="*/ 8 w 15"/>
                  <a:gd name="T49" fmla="*/ 10 h 18"/>
                  <a:gd name="T50" fmla="*/ 8 w 15"/>
                  <a:gd name="T51" fmla="*/ 9 h 18"/>
                  <a:gd name="T52" fmla="*/ 8 w 15"/>
                  <a:gd name="T53" fmla="*/ 9 h 18"/>
                  <a:gd name="T54" fmla="*/ 8 w 15"/>
                  <a:gd name="T55" fmla="*/ 9 h 18"/>
                  <a:gd name="T56" fmla="*/ 9 w 15"/>
                  <a:gd name="T57" fmla="*/ 8 h 18"/>
                  <a:gd name="T58" fmla="*/ 9 w 15"/>
                  <a:gd name="T59" fmla="*/ 8 h 18"/>
                  <a:gd name="T60" fmla="*/ 9 w 15"/>
                  <a:gd name="T61" fmla="*/ 7 h 18"/>
                  <a:gd name="T62" fmla="*/ 10 w 15"/>
                  <a:gd name="T63" fmla="*/ 7 h 18"/>
                  <a:gd name="T64" fmla="*/ 10 w 15"/>
                  <a:gd name="T65" fmla="*/ 7 h 18"/>
                  <a:gd name="T66" fmla="*/ 10 w 15"/>
                  <a:gd name="T67" fmla="*/ 6 h 18"/>
                  <a:gd name="T68" fmla="*/ 10 w 15"/>
                  <a:gd name="T69" fmla="*/ 6 h 18"/>
                  <a:gd name="T70" fmla="*/ 11 w 15"/>
                  <a:gd name="T71" fmla="*/ 5 h 18"/>
                  <a:gd name="T72" fmla="*/ 11 w 15"/>
                  <a:gd name="T73" fmla="*/ 5 h 18"/>
                  <a:gd name="T74" fmla="*/ 12 w 15"/>
                  <a:gd name="T75" fmla="*/ 5 h 18"/>
                  <a:gd name="T76" fmla="*/ 12 w 15"/>
                  <a:gd name="T77" fmla="*/ 4 h 18"/>
                  <a:gd name="T78" fmla="*/ 12 w 15"/>
                  <a:gd name="T79" fmla="*/ 4 h 18"/>
                  <a:gd name="T80" fmla="*/ 12 w 15"/>
                  <a:gd name="T81" fmla="*/ 3 h 18"/>
                  <a:gd name="T82" fmla="*/ 13 w 15"/>
                  <a:gd name="T83" fmla="*/ 3 h 18"/>
                  <a:gd name="T84" fmla="*/ 13 w 15"/>
                  <a:gd name="T85" fmla="*/ 3 h 18"/>
                  <a:gd name="T86" fmla="*/ 13 w 15"/>
                  <a:gd name="T87" fmla="*/ 3 h 18"/>
                  <a:gd name="T88" fmla="*/ 13 w 15"/>
                  <a:gd name="T89" fmla="*/ 2 h 18"/>
                  <a:gd name="T90" fmla="*/ 14 w 15"/>
                  <a:gd name="T91" fmla="*/ 2 h 18"/>
                  <a:gd name="T92" fmla="*/ 14 w 15"/>
                  <a:gd name="T93" fmla="*/ 1 h 18"/>
                  <a:gd name="T94" fmla="*/ 14 w 15"/>
                  <a:gd name="T95" fmla="*/ 1 h 18"/>
                  <a:gd name="T96" fmla="*/ 15 w 15"/>
                  <a:gd name="T97" fmla="*/ 1 h 18"/>
                  <a:gd name="T98" fmla="*/ 15 w 15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18"/>
                    </a:moveTo>
                    <a:lnTo>
                      <a:pt x="1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6" name="Freeform 584"/>
              <p:cNvSpPr>
                <a:spLocks/>
              </p:cNvSpPr>
              <p:nvPr/>
            </p:nvSpPr>
            <p:spPr bwMode="auto">
              <a:xfrm>
                <a:off x="2958" y="2873"/>
                <a:ext cx="15" cy="20"/>
              </a:xfrm>
              <a:custGeom>
                <a:avLst/>
                <a:gdLst>
                  <a:gd name="T0" fmla="*/ 0 w 15"/>
                  <a:gd name="T1" fmla="*/ 20 h 20"/>
                  <a:gd name="T2" fmla="*/ 0 w 15"/>
                  <a:gd name="T3" fmla="*/ 20 h 20"/>
                  <a:gd name="T4" fmla="*/ 1 w 15"/>
                  <a:gd name="T5" fmla="*/ 20 h 20"/>
                  <a:gd name="T6" fmla="*/ 1 w 15"/>
                  <a:gd name="T7" fmla="*/ 19 h 20"/>
                  <a:gd name="T8" fmla="*/ 1 w 15"/>
                  <a:gd name="T9" fmla="*/ 19 h 20"/>
                  <a:gd name="T10" fmla="*/ 2 w 15"/>
                  <a:gd name="T11" fmla="*/ 18 h 20"/>
                  <a:gd name="T12" fmla="*/ 2 w 15"/>
                  <a:gd name="T13" fmla="*/ 18 h 20"/>
                  <a:gd name="T14" fmla="*/ 2 w 15"/>
                  <a:gd name="T15" fmla="*/ 18 h 20"/>
                  <a:gd name="T16" fmla="*/ 2 w 15"/>
                  <a:gd name="T17" fmla="*/ 17 h 20"/>
                  <a:gd name="T18" fmla="*/ 3 w 15"/>
                  <a:gd name="T19" fmla="*/ 17 h 20"/>
                  <a:gd name="T20" fmla="*/ 3 w 15"/>
                  <a:gd name="T21" fmla="*/ 16 h 20"/>
                  <a:gd name="T22" fmla="*/ 3 w 15"/>
                  <a:gd name="T23" fmla="*/ 16 h 20"/>
                  <a:gd name="T24" fmla="*/ 4 w 15"/>
                  <a:gd name="T25" fmla="*/ 15 h 20"/>
                  <a:gd name="T26" fmla="*/ 4 w 15"/>
                  <a:gd name="T27" fmla="*/ 15 h 20"/>
                  <a:gd name="T28" fmla="*/ 4 w 15"/>
                  <a:gd name="T29" fmla="*/ 14 h 20"/>
                  <a:gd name="T30" fmla="*/ 5 w 15"/>
                  <a:gd name="T31" fmla="*/ 14 h 20"/>
                  <a:gd name="T32" fmla="*/ 5 w 15"/>
                  <a:gd name="T33" fmla="*/ 14 h 20"/>
                  <a:gd name="T34" fmla="*/ 5 w 15"/>
                  <a:gd name="T35" fmla="*/ 13 h 20"/>
                  <a:gd name="T36" fmla="*/ 5 w 15"/>
                  <a:gd name="T37" fmla="*/ 13 h 20"/>
                  <a:gd name="T38" fmla="*/ 6 w 15"/>
                  <a:gd name="T39" fmla="*/ 13 h 20"/>
                  <a:gd name="T40" fmla="*/ 6 w 15"/>
                  <a:gd name="T41" fmla="*/ 12 h 20"/>
                  <a:gd name="T42" fmla="*/ 6 w 15"/>
                  <a:gd name="T43" fmla="*/ 12 h 20"/>
                  <a:gd name="T44" fmla="*/ 7 w 15"/>
                  <a:gd name="T45" fmla="*/ 11 h 20"/>
                  <a:gd name="T46" fmla="*/ 7 w 15"/>
                  <a:gd name="T47" fmla="*/ 11 h 20"/>
                  <a:gd name="T48" fmla="*/ 7 w 15"/>
                  <a:gd name="T49" fmla="*/ 11 h 20"/>
                  <a:gd name="T50" fmla="*/ 7 w 15"/>
                  <a:gd name="T51" fmla="*/ 10 h 20"/>
                  <a:gd name="T52" fmla="*/ 8 w 15"/>
                  <a:gd name="T53" fmla="*/ 10 h 20"/>
                  <a:gd name="T54" fmla="*/ 8 w 15"/>
                  <a:gd name="T55" fmla="*/ 9 h 20"/>
                  <a:gd name="T56" fmla="*/ 8 w 15"/>
                  <a:gd name="T57" fmla="*/ 9 h 20"/>
                  <a:gd name="T58" fmla="*/ 9 w 15"/>
                  <a:gd name="T59" fmla="*/ 8 h 20"/>
                  <a:gd name="T60" fmla="*/ 9 w 15"/>
                  <a:gd name="T61" fmla="*/ 8 h 20"/>
                  <a:gd name="T62" fmla="*/ 9 w 15"/>
                  <a:gd name="T63" fmla="*/ 7 h 20"/>
                  <a:gd name="T64" fmla="*/ 10 w 15"/>
                  <a:gd name="T65" fmla="*/ 7 h 20"/>
                  <a:gd name="T66" fmla="*/ 10 w 15"/>
                  <a:gd name="T67" fmla="*/ 7 h 20"/>
                  <a:gd name="T68" fmla="*/ 10 w 15"/>
                  <a:gd name="T69" fmla="*/ 6 h 20"/>
                  <a:gd name="T70" fmla="*/ 11 w 15"/>
                  <a:gd name="T71" fmla="*/ 6 h 20"/>
                  <a:gd name="T72" fmla="*/ 11 w 15"/>
                  <a:gd name="T73" fmla="*/ 6 h 20"/>
                  <a:gd name="T74" fmla="*/ 11 w 15"/>
                  <a:gd name="T75" fmla="*/ 5 h 20"/>
                  <a:gd name="T76" fmla="*/ 11 w 15"/>
                  <a:gd name="T77" fmla="*/ 4 h 20"/>
                  <a:gd name="T78" fmla="*/ 12 w 15"/>
                  <a:gd name="T79" fmla="*/ 4 h 20"/>
                  <a:gd name="T80" fmla="*/ 12 w 15"/>
                  <a:gd name="T81" fmla="*/ 4 h 20"/>
                  <a:gd name="T82" fmla="*/ 12 w 15"/>
                  <a:gd name="T83" fmla="*/ 3 h 20"/>
                  <a:gd name="T84" fmla="*/ 13 w 15"/>
                  <a:gd name="T85" fmla="*/ 3 h 20"/>
                  <a:gd name="T86" fmla="*/ 13 w 15"/>
                  <a:gd name="T87" fmla="*/ 2 h 20"/>
                  <a:gd name="T88" fmla="*/ 13 w 15"/>
                  <a:gd name="T89" fmla="*/ 2 h 20"/>
                  <a:gd name="T90" fmla="*/ 14 w 15"/>
                  <a:gd name="T91" fmla="*/ 1 h 20"/>
                  <a:gd name="T92" fmla="*/ 14 w 15"/>
                  <a:gd name="T93" fmla="*/ 1 h 20"/>
                  <a:gd name="T94" fmla="*/ 14 w 15"/>
                  <a:gd name="T95" fmla="*/ 0 h 20"/>
                  <a:gd name="T96" fmla="*/ 14 w 15"/>
                  <a:gd name="T97" fmla="*/ 0 h 20"/>
                  <a:gd name="T98" fmla="*/ 15 w 15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">
                    <a:moveTo>
                      <a:pt x="0" y="20"/>
                    </a:moveTo>
                    <a:lnTo>
                      <a:pt x="0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7" name="Freeform 585"/>
              <p:cNvSpPr>
                <a:spLocks/>
              </p:cNvSpPr>
              <p:nvPr/>
            </p:nvSpPr>
            <p:spPr bwMode="auto">
              <a:xfrm>
                <a:off x="2973" y="2849"/>
                <a:ext cx="14" cy="24"/>
              </a:xfrm>
              <a:custGeom>
                <a:avLst/>
                <a:gdLst>
                  <a:gd name="T0" fmla="*/ 0 w 14"/>
                  <a:gd name="T1" fmla="*/ 24 h 24"/>
                  <a:gd name="T2" fmla="*/ 0 w 14"/>
                  <a:gd name="T3" fmla="*/ 23 h 24"/>
                  <a:gd name="T4" fmla="*/ 0 w 14"/>
                  <a:gd name="T5" fmla="*/ 23 h 24"/>
                  <a:gd name="T6" fmla="*/ 1 w 14"/>
                  <a:gd name="T7" fmla="*/ 22 h 24"/>
                  <a:gd name="T8" fmla="*/ 1 w 14"/>
                  <a:gd name="T9" fmla="*/ 22 h 24"/>
                  <a:gd name="T10" fmla="*/ 1 w 14"/>
                  <a:gd name="T11" fmla="*/ 21 h 24"/>
                  <a:gd name="T12" fmla="*/ 1 w 14"/>
                  <a:gd name="T13" fmla="*/ 21 h 24"/>
                  <a:gd name="T14" fmla="*/ 2 w 14"/>
                  <a:gd name="T15" fmla="*/ 20 h 24"/>
                  <a:gd name="T16" fmla="*/ 2 w 14"/>
                  <a:gd name="T17" fmla="*/ 20 h 24"/>
                  <a:gd name="T18" fmla="*/ 3 w 14"/>
                  <a:gd name="T19" fmla="*/ 19 h 24"/>
                  <a:gd name="T20" fmla="*/ 3 w 14"/>
                  <a:gd name="T21" fmla="*/ 19 h 24"/>
                  <a:gd name="T22" fmla="*/ 3 w 14"/>
                  <a:gd name="T23" fmla="*/ 19 h 24"/>
                  <a:gd name="T24" fmla="*/ 3 w 14"/>
                  <a:gd name="T25" fmla="*/ 18 h 24"/>
                  <a:gd name="T26" fmla="*/ 4 w 14"/>
                  <a:gd name="T27" fmla="*/ 17 h 24"/>
                  <a:gd name="T28" fmla="*/ 4 w 14"/>
                  <a:gd name="T29" fmla="*/ 17 h 24"/>
                  <a:gd name="T30" fmla="*/ 4 w 14"/>
                  <a:gd name="T31" fmla="*/ 17 h 24"/>
                  <a:gd name="T32" fmla="*/ 5 w 14"/>
                  <a:gd name="T33" fmla="*/ 16 h 24"/>
                  <a:gd name="T34" fmla="*/ 5 w 14"/>
                  <a:gd name="T35" fmla="*/ 16 h 24"/>
                  <a:gd name="T36" fmla="*/ 5 w 14"/>
                  <a:gd name="T37" fmla="*/ 15 h 24"/>
                  <a:gd name="T38" fmla="*/ 5 w 14"/>
                  <a:gd name="T39" fmla="*/ 15 h 24"/>
                  <a:gd name="T40" fmla="*/ 6 w 14"/>
                  <a:gd name="T41" fmla="*/ 14 h 24"/>
                  <a:gd name="T42" fmla="*/ 6 w 14"/>
                  <a:gd name="T43" fmla="*/ 14 h 24"/>
                  <a:gd name="T44" fmla="*/ 6 w 14"/>
                  <a:gd name="T45" fmla="*/ 13 h 24"/>
                  <a:gd name="T46" fmla="*/ 6 w 14"/>
                  <a:gd name="T47" fmla="*/ 13 h 24"/>
                  <a:gd name="T48" fmla="*/ 7 w 14"/>
                  <a:gd name="T49" fmla="*/ 12 h 24"/>
                  <a:gd name="T50" fmla="*/ 7 w 14"/>
                  <a:gd name="T51" fmla="*/ 12 h 24"/>
                  <a:gd name="T52" fmla="*/ 8 w 14"/>
                  <a:gd name="T53" fmla="*/ 11 h 24"/>
                  <a:gd name="T54" fmla="*/ 8 w 14"/>
                  <a:gd name="T55" fmla="*/ 11 h 24"/>
                  <a:gd name="T56" fmla="*/ 8 w 14"/>
                  <a:gd name="T57" fmla="*/ 10 h 24"/>
                  <a:gd name="T58" fmla="*/ 8 w 14"/>
                  <a:gd name="T59" fmla="*/ 10 h 24"/>
                  <a:gd name="T60" fmla="*/ 9 w 14"/>
                  <a:gd name="T61" fmla="*/ 9 h 24"/>
                  <a:gd name="T62" fmla="*/ 9 w 14"/>
                  <a:gd name="T63" fmla="*/ 9 h 24"/>
                  <a:gd name="T64" fmla="*/ 9 w 14"/>
                  <a:gd name="T65" fmla="*/ 8 h 24"/>
                  <a:gd name="T66" fmla="*/ 10 w 14"/>
                  <a:gd name="T67" fmla="*/ 8 h 24"/>
                  <a:gd name="T68" fmla="*/ 10 w 14"/>
                  <a:gd name="T69" fmla="*/ 7 h 24"/>
                  <a:gd name="T70" fmla="*/ 10 w 14"/>
                  <a:gd name="T71" fmla="*/ 7 h 24"/>
                  <a:gd name="T72" fmla="*/ 10 w 14"/>
                  <a:gd name="T73" fmla="*/ 6 h 24"/>
                  <a:gd name="T74" fmla="*/ 11 w 14"/>
                  <a:gd name="T75" fmla="*/ 6 h 24"/>
                  <a:gd name="T76" fmla="*/ 11 w 14"/>
                  <a:gd name="T77" fmla="*/ 5 h 24"/>
                  <a:gd name="T78" fmla="*/ 12 w 14"/>
                  <a:gd name="T79" fmla="*/ 5 h 24"/>
                  <a:gd name="T80" fmla="*/ 12 w 14"/>
                  <a:gd name="T81" fmla="*/ 4 h 24"/>
                  <a:gd name="T82" fmla="*/ 12 w 14"/>
                  <a:gd name="T83" fmla="*/ 4 h 24"/>
                  <a:gd name="T84" fmla="*/ 12 w 14"/>
                  <a:gd name="T85" fmla="*/ 3 h 24"/>
                  <a:gd name="T86" fmla="*/ 13 w 14"/>
                  <a:gd name="T87" fmla="*/ 3 h 24"/>
                  <a:gd name="T88" fmla="*/ 13 w 14"/>
                  <a:gd name="T89" fmla="*/ 2 h 24"/>
                  <a:gd name="T90" fmla="*/ 13 w 14"/>
                  <a:gd name="T91" fmla="*/ 2 h 24"/>
                  <a:gd name="T92" fmla="*/ 13 w 14"/>
                  <a:gd name="T93" fmla="*/ 1 h 24"/>
                  <a:gd name="T94" fmla="*/ 14 w 14"/>
                  <a:gd name="T95" fmla="*/ 1 h 24"/>
                  <a:gd name="T96" fmla="*/ 14 w 14"/>
                  <a:gd name="T97" fmla="*/ 0 h 24"/>
                  <a:gd name="T98" fmla="*/ 14 w 14"/>
                  <a:gd name="T99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">
                    <a:moveTo>
                      <a:pt x="0" y="24"/>
                    </a:moveTo>
                    <a:lnTo>
                      <a:pt x="0" y="23"/>
                    </a:lnTo>
                    <a:lnTo>
                      <a:pt x="0" y="23"/>
                    </a:lnTo>
                    <a:lnTo>
                      <a:pt x="1" y="22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8" name="Freeform 586"/>
              <p:cNvSpPr>
                <a:spLocks/>
              </p:cNvSpPr>
              <p:nvPr/>
            </p:nvSpPr>
            <p:spPr bwMode="auto">
              <a:xfrm>
                <a:off x="2987" y="2821"/>
                <a:ext cx="15" cy="28"/>
              </a:xfrm>
              <a:custGeom>
                <a:avLst/>
                <a:gdLst>
                  <a:gd name="T0" fmla="*/ 0 w 15"/>
                  <a:gd name="T1" fmla="*/ 28 h 28"/>
                  <a:gd name="T2" fmla="*/ 1 w 15"/>
                  <a:gd name="T3" fmla="*/ 27 h 28"/>
                  <a:gd name="T4" fmla="*/ 1 w 15"/>
                  <a:gd name="T5" fmla="*/ 27 h 28"/>
                  <a:gd name="T6" fmla="*/ 1 w 15"/>
                  <a:gd name="T7" fmla="*/ 26 h 28"/>
                  <a:gd name="T8" fmla="*/ 1 w 15"/>
                  <a:gd name="T9" fmla="*/ 26 h 28"/>
                  <a:gd name="T10" fmla="*/ 2 w 15"/>
                  <a:gd name="T11" fmla="*/ 25 h 28"/>
                  <a:gd name="T12" fmla="*/ 2 w 15"/>
                  <a:gd name="T13" fmla="*/ 24 h 28"/>
                  <a:gd name="T14" fmla="*/ 3 w 15"/>
                  <a:gd name="T15" fmla="*/ 24 h 28"/>
                  <a:gd name="T16" fmla="*/ 3 w 15"/>
                  <a:gd name="T17" fmla="*/ 23 h 28"/>
                  <a:gd name="T18" fmla="*/ 3 w 15"/>
                  <a:gd name="T19" fmla="*/ 23 h 28"/>
                  <a:gd name="T20" fmla="*/ 3 w 15"/>
                  <a:gd name="T21" fmla="*/ 22 h 28"/>
                  <a:gd name="T22" fmla="*/ 4 w 15"/>
                  <a:gd name="T23" fmla="*/ 22 h 28"/>
                  <a:gd name="T24" fmla="*/ 4 w 15"/>
                  <a:gd name="T25" fmla="*/ 21 h 28"/>
                  <a:gd name="T26" fmla="*/ 4 w 15"/>
                  <a:gd name="T27" fmla="*/ 21 h 28"/>
                  <a:gd name="T28" fmla="*/ 5 w 15"/>
                  <a:gd name="T29" fmla="*/ 20 h 28"/>
                  <a:gd name="T30" fmla="*/ 5 w 15"/>
                  <a:gd name="T31" fmla="*/ 20 h 28"/>
                  <a:gd name="T32" fmla="*/ 5 w 15"/>
                  <a:gd name="T33" fmla="*/ 19 h 28"/>
                  <a:gd name="T34" fmla="*/ 5 w 15"/>
                  <a:gd name="T35" fmla="*/ 19 h 28"/>
                  <a:gd name="T36" fmla="*/ 6 w 15"/>
                  <a:gd name="T37" fmla="*/ 18 h 28"/>
                  <a:gd name="T38" fmla="*/ 6 w 15"/>
                  <a:gd name="T39" fmla="*/ 17 h 28"/>
                  <a:gd name="T40" fmla="*/ 6 w 15"/>
                  <a:gd name="T41" fmla="*/ 17 h 28"/>
                  <a:gd name="T42" fmla="*/ 6 w 15"/>
                  <a:gd name="T43" fmla="*/ 16 h 28"/>
                  <a:gd name="T44" fmla="*/ 7 w 15"/>
                  <a:gd name="T45" fmla="*/ 16 h 28"/>
                  <a:gd name="T46" fmla="*/ 7 w 15"/>
                  <a:gd name="T47" fmla="*/ 15 h 28"/>
                  <a:gd name="T48" fmla="*/ 8 w 15"/>
                  <a:gd name="T49" fmla="*/ 15 h 28"/>
                  <a:gd name="T50" fmla="*/ 8 w 15"/>
                  <a:gd name="T51" fmla="*/ 14 h 28"/>
                  <a:gd name="T52" fmla="*/ 8 w 15"/>
                  <a:gd name="T53" fmla="*/ 14 h 28"/>
                  <a:gd name="T54" fmla="*/ 8 w 15"/>
                  <a:gd name="T55" fmla="*/ 13 h 28"/>
                  <a:gd name="T56" fmla="*/ 9 w 15"/>
                  <a:gd name="T57" fmla="*/ 12 h 28"/>
                  <a:gd name="T58" fmla="*/ 9 w 15"/>
                  <a:gd name="T59" fmla="*/ 12 h 28"/>
                  <a:gd name="T60" fmla="*/ 9 w 15"/>
                  <a:gd name="T61" fmla="*/ 11 h 28"/>
                  <a:gd name="T62" fmla="*/ 10 w 15"/>
                  <a:gd name="T63" fmla="*/ 11 h 28"/>
                  <a:gd name="T64" fmla="*/ 10 w 15"/>
                  <a:gd name="T65" fmla="*/ 10 h 28"/>
                  <a:gd name="T66" fmla="*/ 10 w 15"/>
                  <a:gd name="T67" fmla="*/ 10 h 28"/>
                  <a:gd name="T68" fmla="*/ 10 w 15"/>
                  <a:gd name="T69" fmla="*/ 9 h 28"/>
                  <a:gd name="T70" fmla="*/ 11 w 15"/>
                  <a:gd name="T71" fmla="*/ 8 h 28"/>
                  <a:gd name="T72" fmla="*/ 11 w 15"/>
                  <a:gd name="T73" fmla="*/ 8 h 28"/>
                  <a:gd name="T74" fmla="*/ 12 w 15"/>
                  <a:gd name="T75" fmla="*/ 7 h 28"/>
                  <a:gd name="T76" fmla="*/ 12 w 15"/>
                  <a:gd name="T77" fmla="*/ 7 h 28"/>
                  <a:gd name="T78" fmla="*/ 12 w 15"/>
                  <a:gd name="T79" fmla="*/ 6 h 28"/>
                  <a:gd name="T80" fmla="*/ 12 w 15"/>
                  <a:gd name="T81" fmla="*/ 5 h 28"/>
                  <a:gd name="T82" fmla="*/ 13 w 15"/>
                  <a:gd name="T83" fmla="*/ 5 h 28"/>
                  <a:gd name="T84" fmla="*/ 13 w 15"/>
                  <a:gd name="T85" fmla="*/ 4 h 28"/>
                  <a:gd name="T86" fmla="*/ 13 w 15"/>
                  <a:gd name="T87" fmla="*/ 4 h 28"/>
                  <a:gd name="T88" fmla="*/ 14 w 15"/>
                  <a:gd name="T89" fmla="*/ 3 h 28"/>
                  <a:gd name="T90" fmla="*/ 14 w 15"/>
                  <a:gd name="T91" fmla="*/ 3 h 28"/>
                  <a:gd name="T92" fmla="*/ 14 w 15"/>
                  <a:gd name="T93" fmla="*/ 2 h 28"/>
                  <a:gd name="T94" fmla="*/ 14 w 15"/>
                  <a:gd name="T95" fmla="*/ 1 h 28"/>
                  <a:gd name="T96" fmla="*/ 15 w 15"/>
                  <a:gd name="T97" fmla="*/ 1 h 28"/>
                  <a:gd name="T98" fmla="*/ 15 w 1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8">
                    <a:moveTo>
                      <a:pt x="0" y="28"/>
                    </a:move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9" name="Freeform 587"/>
              <p:cNvSpPr>
                <a:spLocks/>
              </p:cNvSpPr>
              <p:nvPr/>
            </p:nvSpPr>
            <p:spPr bwMode="auto">
              <a:xfrm>
                <a:off x="3002" y="2789"/>
                <a:ext cx="15" cy="32"/>
              </a:xfrm>
              <a:custGeom>
                <a:avLst/>
                <a:gdLst>
                  <a:gd name="T0" fmla="*/ 0 w 15"/>
                  <a:gd name="T1" fmla="*/ 32 h 32"/>
                  <a:gd name="T2" fmla="*/ 0 w 15"/>
                  <a:gd name="T3" fmla="*/ 31 h 32"/>
                  <a:gd name="T4" fmla="*/ 0 w 15"/>
                  <a:gd name="T5" fmla="*/ 31 h 32"/>
                  <a:gd name="T6" fmla="*/ 1 w 15"/>
                  <a:gd name="T7" fmla="*/ 30 h 32"/>
                  <a:gd name="T8" fmla="*/ 1 w 15"/>
                  <a:gd name="T9" fmla="*/ 30 h 32"/>
                  <a:gd name="T10" fmla="*/ 2 w 15"/>
                  <a:gd name="T11" fmla="*/ 29 h 32"/>
                  <a:gd name="T12" fmla="*/ 2 w 15"/>
                  <a:gd name="T13" fmla="*/ 28 h 32"/>
                  <a:gd name="T14" fmla="*/ 2 w 15"/>
                  <a:gd name="T15" fmla="*/ 28 h 32"/>
                  <a:gd name="T16" fmla="*/ 2 w 15"/>
                  <a:gd name="T17" fmla="*/ 27 h 32"/>
                  <a:gd name="T18" fmla="*/ 3 w 15"/>
                  <a:gd name="T19" fmla="*/ 26 h 32"/>
                  <a:gd name="T20" fmla="*/ 3 w 15"/>
                  <a:gd name="T21" fmla="*/ 26 h 32"/>
                  <a:gd name="T22" fmla="*/ 3 w 15"/>
                  <a:gd name="T23" fmla="*/ 25 h 32"/>
                  <a:gd name="T24" fmla="*/ 4 w 15"/>
                  <a:gd name="T25" fmla="*/ 25 h 32"/>
                  <a:gd name="T26" fmla="*/ 4 w 15"/>
                  <a:gd name="T27" fmla="*/ 24 h 32"/>
                  <a:gd name="T28" fmla="*/ 4 w 15"/>
                  <a:gd name="T29" fmla="*/ 23 h 32"/>
                  <a:gd name="T30" fmla="*/ 4 w 15"/>
                  <a:gd name="T31" fmla="*/ 23 h 32"/>
                  <a:gd name="T32" fmla="*/ 5 w 15"/>
                  <a:gd name="T33" fmla="*/ 22 h 32"/>
                  <a:gd name="T34" fmla="*/ 5 w 15"/>
                  <a:gd name="T35" fmla="*/ 22 h 32"/>
                  <a:gd name="T36" fmla="*/ 6 w 15"/>
                  <a:gd name="T37" fmla="*/ 21 h 32"/>
                  <a:gd name="T38" fmla="*/ 6 w 15"/>
                  <a:gd name="T39" fmla="*/ 20 h 32"/>
                  <a:gd name="T40" fmla="*/ 6 w 15"/>
                  <a:gd name="T41" fmla="*/ 20 h 32"/>
                  <a:gd name="T42" fmla="*/ 6 w 15"/>
                  <a:gd name="T43" fmla="*/ 19 h 32"/>
                  <a:gd name="T44" fmla="*/ 7 w 15"/>
                  <a:gd name="T45" fmla="*/ 18 h 32"/>
                  <a:gd name="T46" fmla="*/ 7 w 15"/>
                  <a:gd name="T47" fmla="*/ 18 h 32"/>
                  <a:gd name="T48" fmla="*/ 7 w 15"/>
                  <a:gd name="T49" fmla="*/ 17 h 32"/>
                  <a:gd name="T50" fmla="*/ 7 w 15"/>
                  <a:gd name="T51" fmla="*/ 16 h 32"/>
                  <a:gd name="T52" fmla="*/ 8 w 15"/>
                  <a:gd name="T53" fmla="*/ 16 h 32"/>
                  <a:gd name="T54" fmla="*/ 8 w 15"/>
                  <a:gd name="T55" fmla="*/ 15 h 32"/>
                  <a:gd name="T56" fmla="*/ 8 w 15"/>
                  <a:gd name="T57" fmla="*/ 14 h 32"/>
                  <a:gd name="T58" fmla="*/ 9 w 15"/>
                  <a:gd name="T59" fmla="*/ 14 h 32"/>
                  <a:gd name="T60" fmla="*/ 9 w 15"/>
                  <a:gd name="T61" fmla="*/ 13 h 32"/>
                  <a:gd name="T62" fmla="*/ 9 w 15"/>
                  <a:gd name="T63" fmla="*/ 12 h 32"/>
                  <a:gd name="T64" fmla="*/ 9 w 15"/>
                  <a:gd name="T65" fmla="*/ 12 h 32"/>
                  <a:gd name="T66" fmla="*/ 10 w 15"/>
                  <a:gd name="T67" fmla="*/ 11 h 32"/>
                  <a:gd name="T68" fmla="*/ 10 w 15"/>
                  <a:gd name="T69" fmla="*/ 10 h 32"/>
                  <a:gd name="T70" fmla="*/ 11 w 15"/>
                  <a:gd name="T71" fmla="*/ 10 h 32"/>
                  <a:gd name="T72" fmla="*/ 11 w 15"/>
                  <a:gd name="T73" fmla="*/ 9 h 32"/>
                  <a:gd name="T74" fmla="*/ 11 w 15"/>
                  <a:gd name="T75" fmla="*/ 9 h 32"/>
                  <a:gd name="T76" fmla="*/ 11 w 15"/>
                  <a:gd name="T77" fmla="*/ 8 h 32"/>
                  <a:gd name="T78" fmla="*/ 12 w 15"/>
                  <a:gd name="T79" fmla="*/ 7 h 32"/>
                  <a:gd name="T80" fmla="*/ 12 w 15"/>
                  <a:gd name="T81" fmla="*/ 7 h 32"/>
                  <a:gd name="T82" fmla="*/ 12 w 15"/>
                  <a:gd name="T83" fmla="*/ 6 h 32"/>
                  <a:gd name="T84" fmla="*/ 13 w 15"/>
                  <a:gd name="T85" fmla="*/ 5 h 32"/>
                  <a:gd name="T86" fmla="*/ 13 w 15"/>
                  <a:gd name="T87" fmla="*/ 5 h 32"/>
                  <a:gd name="T88" fmla="*/ 13 w 15"/>
                  <a:gd name="T89" fmla="*/ 4 h 32"/>
                  <a:gd name="T90" fmla="*/ 13 w 15"/>
                  <a:gd name="T91" fmla="*/ 3 h 32"/>
                  <a:gd name="T92" fmla="*/ 14 w 15"/>
                  <a:gd name="T93" fmla="*/ 3 h 32"/>
                  <a:gd name="T94" fmla="*/ 14 w 15"/>
                  <a:gd name="T95" fmla="*/ 2 h 32"/>
                  <a:gd name="T96" fmla="*/ 14 w 15"/>
                  <a:gd name="T97" fmla="*/ 1 h 32"/>
                  <a:gd name="T98" fmla="*/ 15 w 15"/>
                  <a:gd name="T9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2">
                    <a:moveTo>
                      <a:pt x="0" y="32"/>
                    </a:moveTo>
                    <a:lnTo>
                      <a:pt x="0" y="31"/>
                    </a:lnTo>
                    <a:lnTo>
                      <a:pt x="0" y="31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29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2" y="27"/>
                    </a:lnTo>
                    <a:lnTo>
                      <a:pt x="3" y="26"/>
                    </a:lnTo>
                    <a:lnTo>
                      <a:pt x="3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4" y="23"/>
                    </a:lnTo>
                    <a:lnTo>
                      <a:pt x="5" y="22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19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7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0" name="Freeform 588"/>
              <p:cNvSpPr>
                <a:spLocks/>
              </p:cNvSpPr>
              <p:nvPr/>
            </p:nvSpPr>
            <p:spPr bwMode="auto">
              <a:xfrm>
                <a:off x="3017" y="2754"/>
                <a:ext cx="14" cy="35"/>
              </a:xfrm>
              <a:custGeom>
                <a:avLst/>
                <a:gdLst>
                  <a:gd name="T0" fmla="*/ 0 w 14"/>
                  <a:gd name="T1" fmla="*/ 35 h 35"/>
                  <a:gd name="T2" fmla="*/ 0 w 14"/>
                  <a:gd name="T3" fmla="*/ 35 h 35"/>
                  <a:gd name="T4" fmla="*/ 0 w 14"/>
                  <a:gd name="T5" fmla="*/ 34 h 35"/>
                  <a:gd name="T6" fmla="*/ 1 w 14"/>
                  <a:gd name="T7" fmla="*/ 33 h 35"/>
                  <a:gd name="T8" fmla="*/ 1 w 14"/>
                  <a:gd name="T9" fmla="*/ 33 h 35"/>
                  <a:gd name="T10" fmla="*/ 1 w 14"/>
                  <a:gd name="T11" fmla="*/ 32 h 35"/>
                  <a:gd name="T12" fmla="*/ 1 w 14"/>
                  <a:gd name="T13" fmla="*/ 31 h 35"/>
                  <a:gd name="T14" fmla="*/ 2 w 14"/>
                  <a:gd name="T15" fmla="*/ 31 h 35"/>
                  <a:gd name="T16" fmla="*/ 2 w 14"/>
                  <a:gd name="T17" fmla="*/ 30 h 35"/>
                  <a:gd name="T18" fmla="*/ 2 w 14"/>
                  <a:gd name="T19" fmla="*/ 29 h 35"/>
                  <a:gd name="T20" fmla="*/ 3 w 14"/>
                  <a:gd name="T21" fmla="*/ 29 h 35"/>
                  <a:gd name="T22" fmla="*/ 3 w 14"/>
                  <a:gd name="T23" fmla="*/ 28 h 35"/>
                  <a:gd name="T24" fmla="*/ 3 w 14"/>
                  <a:gd name="T25" fmla="*/ 27 h 35"/>
                  <a:gd name="T26" fmla="*/ 4 w 14"/>
                  <a:gd name="T27" fmla="*/ 26 h 35"/>
                  <a:gd name="T28" fmla="*/ 4 w 14"/>
                  <a:gd name="T29" fmla="*/ 26 h 35"/>
                  <a:gd name="T30" fmla="*/ 4 w 14"/>
                  <a:gd name="T31" fmla="*/ 25 h 35"/>
                  <a:gd name="T32" fmla="*/ 5 w 14"/>
                  <a:gd name="T33" fmla="*/ 24 h 35"/>
                  <a:gd name="T34" fmla="*/ 5 w 14"/>
                  <a:gd name="T35" fmla="*/ 24 h 35"/>
                  <a:gd name="T36" fmla="*/ 5 w 14"/>
                  <a:gd name="T37" fmla="*/ 23 h 35"/>
                  <a:gd name="T38" fmla="*/ 5 w 14"/>
                  <a:gd name="T39" fmla="*/ 22 h 35"/>
                  <a:gd name="T40" fmla="*/ 6 w 14"/>
                  <a:gd name="T41" fmla="*/ 21 h 35"/>
                  <a:gd name="T42" fmla="*/ 6 w 14"/>
                  <a:gd name="T43" fmla="*/ 21 h 35"/>
                  <a:gd name="T44" fmla="*/ 6 w 14"/>
                  <a:gd name="T45" fmla="*/ 20 h 35"/>
                  <a:gd name="T46" fmla="*/ 7 w 14"/>
                  <a:gd name="T47" fmla="*/ 19 h 35"/>
                  <a:gd name="T48" fmla="*/ 7 w 14"/>
                  <a:gd name="T49" fmla="*/ 19 h 35"/>
                  <a:gd name="T50" fmla="*/ 7 w 14"/>
                  <a:gd name="T51" fmla="*/ 18 h 35"/>
                  <a:gd name="T52" fmla="*/ 8 w 14"/>
                  <a:gd name="T53" fmla="*/ 17 h 35"/>
                  <a:gd name="T54" fmla="*/ 8 w 14"/>
                  <a:gd name="T55" fmla="*/ 16 h 35"/>
                  <a:gd name="T56" fmla="*/ 8 w 14"/>
                  <a:gd name="T57" fmla="*/ 15 h 35"/>
                  <a:gd name="T58" fmla="*/ 8 w 14"/>
                  <a:gd name="T59" fmla="*/ 15 h 35"/>
                  <a:gd name="T60" fmla="*/ 9 w 14"/>
                  <a:gd name="T61" fmla="*/ 14 h 35"/>
                  <a:gd name="T62" fmla="*/ 9 w 14"/>
                  <a:gd name="T63" fmla="*/ 14 h 35"/>
                  <a:gd name="T64" fmla="*/ 9 w 14"/>
                  <a:gd name="T65" fmla="*/ 13 h 35"/>
                  <a:gd name="T66" fmla="*/ 10 w 14"/>
                  <a:gd name="T67" fmla="*/ 12 h 35"/>
                  <a:gd name="T68" fmla="*/ 10 w 14"/>
                  <a:gd name="T69" fmla="*/ 11 h 35"/>
                  <a:gd name="T70" fmla="*/ 10 w 14"/>
                  <a:gd name="T71" fmla="*/ 10 h 35"/>
                  <a:gd name="T72" fmla="*/ 10 w 14"/>
                  <a:gd name="T73" fmla="*/ 10 h 35"/>
                  <a:gd name="T74" fmla="*/ 11 w 14"/>
                  <a:gd name="T75" fmla="*/ 9 h 35"/>
                  <a:gd name="T76" fmla="*/ 11 w 14"/>
                  <a:gd name="T77" fmla="*/ 8 h 35"/>
                  <a:gd name="T78" fmla="*/ 11 w 14"/>
                  <a:gd name="T79" fmla="*/ 7 h 35"/>
                  <a:gd name="T80" fmla="*/ 12 w 14"/>
                  <a:gd name="T81" fmla="*/ 7 h 35"/>
                  <a:gd name="T82" fmla="*/ 12 w 14"/>
                  <a:gd name="T83" fmla="*/ 6 h 35"/>
                  <a:gd name="T84" fmla="*/ 12 w 14"/>
                  <a:gd name="T85" fmla="*/ 5 h 35"/>
                  <a:gd name="T86" fmla="*/ 13 w 14"/>
                  <a:gd name="T87" fmla="*/ 4 h 35"/>
                  <a:gd name="T88" fmla="*/ 13 w 14"/>
                  <a:gd name="T89" fmla="*/ 4 h 35"/>
                  <a:gd name="T90" fmla="*/ 13 w 14"/>
                  <a:gd name="T91" fmla="*/ 3 h 35"/>
                  <a:gd name="T92" fmla="*/ 14 w 14"/>
                  <a:gd name="T93" fmla="*/ 2 h 35"/>
                  <a:gd name="T94" fmla="*/ 14 w 14"/>
                  <a:gd name="T95" fmla="*/ 1 h 35"/>
                  <a:gd name="T96" fmla="*/ 14 w 14"/>
                  <a:gd name="T97" fmla="*/ 1 h 35"/>
                  <a:gd name="T98" fmla="*/ 14 w 14"/>
                  <a:gd name="T99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5">
                    <a:moveTo>
                      <a:pt x="0" y="35"/>
                    </a:moveTo>
                    <a:lnTo>
                      <a:pt x="0" y="35"/>
                    </a:lnTo>
                    <a:lnTo>
                      <a:pt x="0" y="34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1" name="Freeform 589"/>
              <p:cNvSpPr>
                <a:spLocks/>
              </p:cNvSpPr>
              <p:nvPr/>
            </p:nvSpPr>
            <p:spPr bwMode="auto">
              <a:xfrm>
                <a:off x="3031" y="2714"/>
                <a:ext cx="15" cy="40"/>
              </a:xfrm>
              <a:custGeom>
                <a:avLst/>
                <a:gdLst>
                  <a:gd name="T0" fmla="*/ 0 w 15"/>
                  <a:gd name="T1" fmla="*/ 40 h 40"/>
                  <a:gd name="T2" fmla="*/ 1 w 15"/>
                  <a:gd name="T3" fmla="*/ 39 h 40"/>
                  <a:gd name="T4" fmla="*/ 1 w 15"/>
                  <a:gd name="T5" fmla="*/ 38 h 40"/>
                  <a:gd name="T6" fmla="*/ 1 w 15"/>
                  <a:gd name="T7" fmla="*/ 38 h 40"/>
                  <a:gd name="T8" fmla="*/ 1 w 15"/>
                  <a:gd name="T9" fmla="*/ 37 h 40"/>
                  <a:gd name="T10" fmla="*/ 2 w 15"/>
                  <a:gd name="T11" fmla="*/ 36 h 40"/>
                  <a:gd name="T12" fmla="*/ 2 w 15"/>
                  <a:gd name="T13" fmla="*/ 35 h 40"/>
                  <a:gd name="T14" fmla="*/ 3 w 15"/>
                  <a:gd name="T15" fmla="*/ 34 h 40"/>
                  <a:gd name="T16" fmla="*/ 3 w 15"/>
                  <a:gd name="T17" fmla="*/ 34 h 40"/>
                  <a:gd name="T18" fmla="*/ 3 w 15"/>
                  <a:gd name="T19" fmla="*/ 33 h 40"/>
                  <a:gd name="T20" fmla="*/ 3 w 15"/>
                  <a:gd name="T21" fmla="*/ 32 h 40"/>
                  <a:gd name="T22" fmla="*/ 4 w 15"/>
                  <a:gd name="T23" fmla="*/ 31 h 40"/>
                  <a:gd name="T24" fmla="*/ 4 w 15"/>
                  <a:gd name="T25" fmla="*/ 30 h 40"/>
                  <a:gd name="T26" fmla="*/ 4 w 15"/>
                  <a:gd name="T27" fmla="*/ 29 h 40"/>
                  <a:gd name="T28" fmla="*/ 5 w 15"/>
                  <a:gd name="T29" fmla="*/ 29 h 40"/>
                  <a:gd name="T30" fmla="*/ 5 w 15"/>
                  <a:gd name="T31" fmla="*/ 28 h 40"/>
                  <a:gd name="T32" fmla="*/ 5 w 15"/>
                  <a:gd name="T33" fmla="*/ 27 h 40"/>
                  <a:gd name="T34" fmla="*/ 5 w 15"/>
                  <a:gd name="T35" fmla="*/ 26 h 40"/>
                  <a:gd name="T36" fmla="*/ 6 w 15"/>
                  <a:gd name="T37" fmla="*/ 25 h 40"/>
                  <a:gd name="T38" fmla="*/ 6 w 15"/>
                  <a:gd name="T39" fmla="*/ 25 h 40"/>
                  <a:gd name="T40" fmla="*/ 7 w 15"/>
                  <a:gd name="T41" fmla="*/ 24 h 40"/>
                  <a:gd name="T42" fmla="*/ 7 w 15"/>
                  <a:gd name="T43" fmla="*/ 23 h 40"/>
                  <a:gd name="T44" fmla="*/ 7 w 15"/>
                  <a:gd name="T45" fmla="*/ 22 h 40"/>
                  <a:gd name="T46" fmla="*/ 7 w 15"/>
                  <a:gd name="T47" fmla="*/ 22 h 40"/>
                  <a:gd name="T48" fmla="*/ 8 w 15"/>
                  <a:gd name="T49" fmla="*/ 21 h 40"/>
                  <a:gd name="T50" fmla="*/ 8 w 15"/>
                  <a:gd name="T51" fmla="*/ 20 h 40"/>
                  <a:gd name="T52" fmla="*/ 8 w 15"/>
                  <a:gd name="T53" fmla="*/ 19 h 40"/>
                  <a:gd name="T54" fmla="*/ 8 w 15"/>
                  <a:gd name="T55" fmla="*/ 18 h 40"/>
                  <a:gd name="T56" fmla="*/ 9 w 15"/>
                  <a:gd name="T57" fmla="*/ 17 h 40"/>
                  <a:gd name="T58" fmla="*/ 9 w 15"/>
                  <a:gd name="T59" fmla="*/ 17 h 40"/>
                  <a:gd name="T60" fmla="*/ 9 w 15"/>
                  <a:gd name="T61" fmla="*/ 16 h 40"/>
                  <a:gd name="T62" fmla="*/ 10 w 15"/>
                  <a:gd name="T63" fmla="*/ 15 h 40"/>
                  <a:gd name="T64" fmla="*/ 10 w 15"/>
                  <a:gd name="T65" fmla="*/ 14 h 40"/>
                  <a:gd name="T66" fmla="*/ 10 w 15"/>
                  <a:gd name="T67" fmla="*/ 13 h 40"/>
                  <a:gd name="T68" fmla="*/ 10 w 15"/>
                  <a:gd name="T69" fmla="*/ 12 h 40"/>
                  <a:gd name="T70" fmla="*/ 11 w 15"/>
                  <a:gd name="T71" fmla="*/ 11 h 40"/>
                  <a:gd name="T72" fmla="*/ 11 w 15"/>
                  <a:gd name="T73" fmla="*/ 11 h 40"/>
                  <a:gd name="T74" fmla="*/ 12 w 15"/>
                  <a:gd name="T75" fmla="*/ 10 h 40"/>
                  <a:gd name="T76" fmla="*/ 12 w 15"/>
                  <a:gd name="T77" fmla="*/ 9 h 40"/>
                  <a:gd name="T78" fmla="*/ 12 w 15"/>
                  <a:gd name="T79" fmla="*/ 8 h 40"/>
                  <a:gd name="T80" fmla="*/ 12 w 15"/>
                  <a:gd name="T81" fmla="*/ 7 h 40"/>
                  <a:gd name="T82" fmla="*/ 13 w 15"/>
                  <a:gd name="T83" fmla="*/ 6 h 40"/>
                  <a:gd name="T84" fmla="*/ 13 w 15"/>
                  <a:gd name="T85" fmla="*/ 6 h 40"/>
                  <a:gd name="T86" fmla="*/ 13 w 15"/>
                  <a:gd name="T87" fmla="*/ 5 h 40"/>
                  <a:gd name="T88" fmla="*/ 14 w 15"/>
                  <a:gd name="T89" fmla="*/ 4 h 40"/>
                  <a:gd name="T90" fmla="*/ 14 w 15"/>
                  <a:gd name="T91" fmla="*/ 3 h 40"/>
                  <a:gd name="T92" fmla="*/ 14 w 15"/>
                  <a:gd name="T93" fmla="*/ 2 h 40"/>
                  <a:gd name="T94" fmla="*/ 14 w 15"/>
                  <a:gd name="T95" fmla="*/ 1 h 40"/>
                  <a:gd name="T96" fmla="*/ 15 w 15"/>
                  <a:gd name="T97" fmla="*/ 1 h 40"/>
                  <a:gd name="T98" fmla="*/ 15 w 15"/>
                  <a:gd name="T9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0">
                    <a:moveTo>
                      <a:pt x="0" y="40"/>
                    </a:moveTo>
                    <a:lnTo>
                      <a:pt x="1" y="39"/>
                    </a:lnTo>
                    <a:lnTo>
                      <a:pt x="1" y="38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2" name="Freeform 590"/>
              <p:cNvSpPr>
                <a:spLocks/>
              </p:cNvSpPr>
              <p:nvPr/>
            </p:nvSpPr>
            <p:spPr bwMode="auto">
              <a:xfrm>
                <a:off x="3046" y="2669"/>
                <a:ext cx="15" cy="45"/>
              </a:xfrm>
              <a:custGeom>
                <a:avLst/>
                <a:gdLst>
                  <a:gd name="T0" fmla="*/ 0 w 15"/>
                  <a:gd name="T1" fmla="*/ 45 h 45"/>
                  <a:gd name="T2" fmla="*/ 1 w 15"/>
                  <a:gd name="T3" fmla="*/ 44 h 45"/>
                  <a:gd name="T4" fmla="*/ 1 w 15"/>
                  <a:gd name="T5" fmla="*/ 43 h 45"/>
                  <a:gd name="T6" fmla="*/ 1 w 15"/>
                  <a:gd name="T7" fmla="*/ 42 h 45"/>
                  <a:gd name="T8" fmla="*/ 1 w 15"/>
                  <a:gd name="T9" fmla="*/ 41 h 45"/>
                  <a:gd name="T10" fmla="*/ 2 w 15"/>
                  <a:gd name="T11" fmla="*/ 40 h 45"/>
                  <a:gd name="T12" fmla="*/ 2 w 15"/>
                  <a:gd name="T13" fmla="*/ 39 h 45"/>
                  <a:gd name="T14" fmla="*/ 2 w 15"/>
                  <a:gd name="T15" fmla="*/ 39 h 45"/>
                  <a:gd name="T16" fmla="*/ 2 w 15"/>
                  <a:gd name="T17" fmla="*/ 38 h 45"/>
                  <a:gd name="T18" fmla="*/ 3 w 15"/>
                  <a:gd name="T19" fmla="*/ 37 h 45"/>
                  <a:gd name="T20" fmla="*/ 3 w 15"/>
                  <a:gd name="T21" fmla="*/ 36 h 45"/>
                  <a:gd name="T22" fmla="*/ 3 w 15"/>
                  <a:gd name="T23" fmla="*/ 35 h 45"/>
                  <a:gd name="T24" fmla="*/ 4 w 15"/>
                  <a:gd name="T25" fmla="*/ 34 h 45"/>
                  <a:gd name="T26" fmla="*/ 4 w 15"/>
                  <a:gd name="T27" fmla="*/ 33 h 45"/>
                  <a:gd name="T28" fmla="*/ 4 w 15"/>
                  <a:gd name="T29" fmla="*/ 32 h 45"/>
                  <a:gd name="T30" fmla="*/ 4 w 15"/>
                  <a:gd name="T31" fmla="*/ 32 h 45"/>
                  <a:gd name="T32" fmla="*/ 5 w 15"/>
                  <a:gd name="T33" fmla="*/ 31 h 45"/>
                  <a:gd name="T34" fmla="*/ 5 w 15"/>
                  <a:gd name="T35" fmla="*/ 30 h 45"/>
                  <a:gd name="T36" fmla="*/ 6 w 15"/>
                  <a:gd name="T37" fmla="*/ 29 h 45"/>
                  <a:gd name="T38" fmla="*/ 6 w 15"/>
                  <a:gd name="T39" fmla="*/ 28 h 45"/>
                  <a:gd name="T40" fmla="*/ 6 w 15"/>
                  <a:gd name="T41" fmla="*/ 27 h 45"/>
                  <a:gd name="T42" fmla="*/ 6 w 15"/>
                  <a:gd name="T43" fmla="*/ 26 h 45"/>
                  <a:gd name="T44" fmla="*/ 7 w 15"/>
                  <a:gd name="T45" fmla="*/ 25 h 45"/>
                  <a:gd name="T46" fmla="*/ 7 w 15"/>
                  <a:gd name="T47" fmla="*/ 24 h 45"/>
                  <a:gd name="T48" fmla="*/ 7 w 15"/>
                  <a:gd name="T49" fmla="*/ 23 h 45"/>
                  <a:gd name="T50" fmla="*/ 8 w 15"/>
                  <a:gd name="T51" fmla="*/ 23 h 45"/>
                  <a:gd name="T52" fmla="*/ 8 w 15"/>
                  <a:gd name="T53" fmla="*/ 21 h 45"/>
                  <a:gd name="T54" fmla="*/ 8 w 15"/>
                  <a:gd name="T55" fmla="*/ 21 h 45"/>
                  <a:gd name="T56" fmla="*/ 8 w 15"/>
                  <a:gd name="T57" fmla="*/ 20 h 45"/>
                  <a:gd name="T58" fmla="*/ 9 w 15"/>
                  <a:gd name="T59" fmla="*/ 19 h 45"/>
                  <a:gd name="T60" fmla="*/ 9 w 15"/>
                  <a:gd name="T61" fmla="*/ 18 h 45"/>
                  <a:gd name="T62" fmla="*/ 9 w 15"/>
                  <a:gd name="T63" fmla="*/ 17 h 45"/>
                  <a:gd name="T64" fmla="*/ 9 w 15"/>
                  <a:gd name="T65" fmla="*/ 16 h 45"/>
                  <a:gd name="T66" fmla="*/ 10 w 15"/>
                  <a:gd name="T67" fmla="*/ 15 h 45"/>
                  <a:gd name="T68" fmla="*/ 10 w 15"/>
                  <a:gd name="T69" fmla="*/ 14 h 45"/>
                  <a:gd name="T70" fmla="*/ 11 w 15"/>
                  <a:gd name="T71" fmla="*/ 13 h 45"/>
                  <a:gd name="T72" fmla="*/ 11 w 15"/>
                  <a:gd name="T73" fmla="*/ 12 h 45"/>
                  <a:gd name="T74" fmla="*/ 11 w 15"/>
                  <a:gd name="T75" fmla="*/ 12 h 45"/>
                  <a:gd name="T76" fmla="*/ 11 w 15"/>
                  <a:gd name="T77" fmla="*/ 11 h 45"/>
                  <a:gd name="T78" fmla="*/ 12 w 15"/>
                  <a:gd name="T79" fmla="*/ 10 h 45"/>
                  <a:gd name="T80" fmla="*/ 12 w 15"/>
                  <a:gd name="T81" fmla="*/ 9 h 45"/>
                  <a:gd name="T82" fmla="*/ 12 w 15"/>
                  <a:gd name="T83" fmla="*/ 8 h 45"/>
                  <a:gd name="T84" fmla="*/ 13 w 15"/>
                  <a:gd name="T85" fmla="*/ 7 h 45"/>
                  <a:gd name="T86" fmla="*/ 13 w 15"/>
                  <a:gd name="T87" fmla="*/ 6 h 45"/>
                  <a:gd name="T88" fmla="*/ 13 w 15"/>
                  <a:gd name="T89" fmla="*/ 5 h 45"/>
                  <a:gd name="T90" fmla="*/ 13 w 15"/>
                  <a:gd name="T91" fmla="*/ 4 h 45"/>
                  <a:gd name="T92" fmla="*/ 14 w 15"/>
                  <a:gd name="T93" fmla="*/ 3 h 45"/>
                  <a:gd name="T94" fmla="*/ 14 w 15"/>
                  <a:gd name="T95" fmla="*/ 2 h 45"/>
                  <a:gd name="T96" fmla="*/ 15 w 15"/>
                  <a:gd name="T97" fmla="*/ 1 h 45"/>
                  <a:gd name="T98" fmla="*/ 15 w 15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5">
                    <a:moveTo>
                      <a:pt x="0" y="45"/>
                    </a:moveTo>
                    <a:lnTo>
                      <a:pt x="1" y="44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1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3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3" name="Freeform 591"/>
              <p:cNvSpPr>
                <a:spLocks/>
              </p:cNvSpPr>
              <p:nvPr/>
            </p:nvSpPr>
            <p:spPr bwMode="auto">
              <a:xfrm>
                <a:off x="3061" y="2621"/>
                <a:ext cx="14" cy="48"/>
              </a:xfrm>
              <a:custGeom>
                <a:avLst/>
                <a:gdLst>
                  <a:gd name="T0" fmla="*/ 0 w 14"/>
                  <a:gd name="T1" fmla="*/ 48 h 48"/>
                  <a:gd name="T2" fmla="*/ 0 w 14"/>
                  <a:gd name="T3" fmla="*/ 47 h 48"/>
                  <a:gd name="T4" fmla="*/ 0 w 14"/>
                  <a:gd name="T5" fmla="*/ 46 h 48"/>
                  <a:gd name="T6" fmla="*/ 1 w 14"/>
                  <a:gd name="T7" fmla="*/ 45 h 48"/>
                  <a:gd name="T8" fmla="*/ 1 w 14"/>
                  <a:gd name="T9" fmla="*/ 44 h 48"/>
                  <a:gd name="T10" fmla="*/ 1 w 14"/>
                  <a:gd name="T11" fmla="*/ 43 h 48"/>
                  <a:gd name="T12" fmla="*/ 1 w 14"/>
                  <a:gd name="T13" fmla="*/ 43 h 48"/>
                  <a:gd name="T14" fmla="*/ 2 w 14"/>
                  <a:gd name="T15" fmla="*/ 41 h 48"/>
                  <a:gd name="T16" fmla="*/ 2 w 14"/>
                  <a:gd name="T17" fmla="*/ 41 h 48"/>
                  <a:gd name="T18" fmla="*/ 2 w 14"/>
                  <a:gd name="T19" fmla="*/ 39 h 48"/>
                  <a:gd name="T20" fmla="*/ 3 w 14"/>
                  <a:gd name="T21" fmla="*/ 39 h 48"/>
                  <a:gd name="T22" fmla="*/ 3 w 14"/>
                  <a:gd name="T23" fmla="*/ 37 h 48"/>
                  <a:gd name="T24" fmla="*/ 3 w 14"/>
                  <a:gd name="T25" fmla="*/ 37 h 48"/>
                  <a:gd name="T26" fmla="*/ 3 w 14"/>
                  <a:gd name="T27" fmla="*/ 36 h 48"/>
                  <a:gd name="T28" fmla="*/ 4 w 14"/>
                  <a:gd name="T29" fmla="*/ 35 h 48"/>
                  <a:gd name="T30" fmla="*/ 4 w 14"/>
                  <a:gd name="T31" fmla="*/ 34 h 48"/>
                  <a:gd name="T32" fmla="*/ 5 w 14"/>
                  <a:gd name="T33" fmla="*/ 33 h 48"/>
                  <a:gd name="T34" fmla="*/ 5 w 14"/>
                  <a:gd name="T35" fmla="*/ 32 h 48"/>
                  <a:gd name="T36" fmla="*/ 5 w 14"/>
                  <a:gd name="T37" fmla="*/ 31 h 48"/>
                  <a:gd name="T38" fmla="*/ 5 w 14"/>
                  <a:gd name="T39" fmla="*/ 30 h 48"/>
                  <a:gd name="T40" fmla="*/ 6 w 14"/>
                  <a:gd name="T41" fmla="*/ 29 h 48"/>
                  <a:gd name="T42" fmla="*/ 6 w 14"/>
                  <a:gd name="T43" fmla="*/ 28 h 48"/>
                  <a:gd name="T44" fmla="*/ 6 w 14"/>
                  <a:gd name="T45" fmla="*/ 27 h 48"/>
                  <a:gd name="T46" fmla="*/ 7 w 14"/>
                  <a:gd name="T47" fmla="*/ 26 h 48"/>
                  <a:gd name="T48" fmla="*/ 7 w 14"/>
                  <a:gd name="T49" fmla="*/ 25 h 48"/>
                  <a:gd name="T50" fmla="*/ 7 w 14"/>
                  <a:gd name="T51" fmla="*/ 24 h 48"/>
                  <a:gd name="T52" fmla="*/ 7 w 14"/>
                  <a:gd name="T53" fmla="*/ 23 h 48"/>
                  <a:gd name="T54" fmla="*/ 8 w 14"/>
                  <a:gd name="T55" fmla="*/ 22 h 48"/>
                  <a:gd name="T56" fmla="*/ 8 w 14"/>
                  <a:gd name="T57" fmla="*/ 21 h 48"/>
                  <a:gd name="T58" fmla="*/ 8 w 14"/>
                  <a:gd name="T59" fmla="*/ 20 h 48"/>
                  <a:gd name="T60" fmla="*/ 8 w 14"/>
                  <a:gd name="T61" fmla="*/ 19 h 48"/>
                  <a:gd name="T62" fmla="*/ 9 w 14"/>
                  <a:gd name="T63" fmla="*/ 18 h 48"/>
                  <a:gd name="T64" fmla="*/ 9 w 14"/>
                  <a:gd name="T65" fmla="*/ 17 h 48"/>
                  <a:gd name="T66" fmla="*/ 10 w 14"/>
                  <a:gd name="T67" fmla="*/ 16 h 48"/>
                  <a:gd name="T68" fmla="*/ 10 w 14"/>
                  <a:gd name="T69" fmla="*/ 15 h 48"/>
                  <a:gd name="T70" fmla="*/ 10 w 14"/>
                  <a:gd name="T71" fmla="*/ 14 h 48"/>
                  <a:gd name="T72" fmla="*/ 10 w 14"/>
                  <a:gd name="T73" fmla="*/ 13 h 48"/>
                  <a:gd name="T74" fmla="*/ 11 w 14"/>
                  <a:gd name="T75" fmla="*/ 12 h 48"/>
                  <a:gd name="T76" fmla="*/ 11 w 14"/>
                  <a:gd name="T77" fmla="*/ 11 h 48"/>
                  <a:gd name="T78" fmla="*/ 11 w 14"/>
                  <a:gd name="T79" fmla="*/ 10 h 48"/>
                  <a:gd name="T80" fmla="*/ 12 w 14"/>
                  <a:gd name="T81" fmla="*/ 9 h 48"/>
                  <a:gd name="T82" fmla="*/ 12 w 14"/>
                  <a:gd name="T83" fmla="*/ 8 h 48"/>
                  <a:gd name="T84" fmla="*/ 12 w 14"/>
                  <a:gd name="T85" fmla="*/ 7 h 48"/>
                  <a:gd name="T86" fmla="*/ 12 w 14"/>
                  <a:gd name="T87" fmla="*/ 6 h 48"/>
                  <a:gd name="T88" fmla="*/ 13 w 14"/>
                  <a:gd name="T89" fmla="*/ 5 h 48"/>
                  <a:gd name="T90" fmla="*/ 13 w 14"/>
                  <a:gd name="T91" fmla="*/ 4 h 48"/>
                  <a:gd name="T92" fmla="*/ 14 w 14"/>
                  <a:gd name="T93" fmla="*/ 3 h 48"/>
                  <a:gd name="T94" fmla="*/ 14 w 14"/>
                  <a:gd name="T95" fmla="*/ 2 h 48"/>
                  <a:gd name="T96" fmla="*/ 14 w 14"/>
                  <a:gd name="T97" fmla="*/ 0 h 48"/>
                  <a:gd name="T98" fmla="*/ 14 w 14"/>
                  <a:gd name="T9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8">
                    <a:moveTo>
                      <a:pt x="0" y="48"/>
                    </a:moveTo>
                    <a:lnTo>
                      <a:pt x="0" y="47"/>
                    </a:lnTo>
                    <a:lnTo>
                      <a:pt x="0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43"/>
                    </a:lnTo>
                    <a:lnTo>
                      <a:pt x="2" y="41"/>
                    </a:lnTo>
                    <a:lnTo>
                      <a:pt x="2" y="41"/>
                    </a:lnTo>
                    <a:lnTo>
                      <a:pt x="2" y="39"/>
                    </a:lnTo>
                    <a:lnTo>
                      <a:pt x="3" y="39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4" name="Freeform 592"/>
              <p:cNvSpPr>
                <a:spLocks/>
              </p:cNvSpPr>
              <p:nvPr/>
            </p:nvSpPr>
            <p:spPr bwMode="auto">
              <a:xfrm>
                <a:off x="3075" y="2568"/>
                <a:ext cx="15" cy="53"/>
              </a:xfrm>
              <a:custGeom>
                <a:avLst/>
                <a:gdLst>
                  <a:gd name="T0" fmla="*/ 0 w 15"/>
                  <a:gd name="T1" fmla="*/ 53 h 53"/>
                  <a:gd name="T2" fmla="*/ 1 w 15"/>
                  <a:gd name="T3" fmla="*/ 52 h 53"/>
                  <a:gd name="T4" fmla="*/ 1 w 15"/>
                  <a:gd name="T5" fmla="*/ 50 h 53"/>
                  <a:gd name="T6" fmla="*/ 1 w 15"/>
                  <a:gd name="T7" fmla="*/ 50 h 53"/>
                  <a:gd name="T8" fmla="*/ 2 w 15"/>
                  <a:gd name="T9" fmla="*/ 48 h 53"/>
                  <a:gd name="T10" fmla="*/ 2 w 15"/>
                  <a:gd name="T11" fmla="*/ 47 h 53"/>
                  <a:gd name="T12" fmla="*/ 2 w 15"/>
                  <a:gd name="T13" fmla="*/ 46 h 53"/>
                  <a:gd name="T14" fmla="*/ 2 w 15"/>
                  <a:gd name="T15" fmla="*/ 45 h 53"/>
                  <a:gd name="T16" fmla="*/ 3 w 15"/>
                  <a:gd name="T17" fmla="*/ 44 h 53"/>
                  <a:gd name="T18" fmla="*/ 3 w 15"/>
                  <a:gd name="T19" fmla="*/ 43 h 53"/>
                  <a:gd name="T20" fmla="*/ 3 w 15"/>
                  <a:gd name="T21" fmla="*/ 42 h 53"/>
                  <a:gd name="T22" fmla="*/ 4 w 15"/>
                  <a:gd name="T23" fmla="*/ 41 h 53"/>
                  <a:gd name="T24" fmla="*/ 4 w 15"/>
                  <a:gd name="T25" fmla="*/ 40 h 53"/>
                  <a:gd name="T26" fmla="*/ 4 w 15"/>
                  <a:gd name="T27" fmla="*/ 39 h 53"/>
                  <a:gd name="T28" fmla="*/ 5 w 15"/>
                  <a:gd name="T29" fmla="*/ 38 h 53"/>
                  <a:gd name="T30" fmla="*/ 5 w 15"/>
                  <a:gd name="T31" fmla="*/ 37 h 53"/>
                  <a:gd name="T32" fmla="*/ 5 w 15"/>
                  <a:gd name="T33" fmla="*/ 36 h 53"/>
                  <a:gd name="T34" fmla="*/ 5 w 15"/>
                  <a:gd name="T35" fmla="*/ 35 h 53"/>
                  <a:gd name="T36" fmla="*/ 6 w 15"/>
                  <a:gd name="T37" fmla="*/ 34 h 53"/>
                  <a:gd name="T38" fmla="*/ 6 w 15"/>
                  <a:gd name="T39" fmla="*/ 33 h 53"/>
                  <a:gd name="T40" fmla="*/ 6 w 15"/>
                  <a:gd name="T41" fmla="*/ 32 h 53"/>
                  <a:gd name="T42" fmla="*/ 7 w 15"/>
                  <a:gd name="T43" fmla="*/ 30 h 53"/>
                  <a:gd name="T44" fmla="*/ 7 w 15"/>
                  <a:gd name="T45" fmla="*/ 29 h 53"/>
                  <a:gd name="T46" fmla="*/ 7 w 15"/>
                  <a:gd name="T47" fmla="*/ 29 h 53"/>
                  <a:gd name="T48" fmla="*/ 8 w 15"/>
                  <a:gd name="T49" fmla="*/ 27 h 53"/>
                  <a:gd name="T50" fmla="*/ 8 w 15"/>
                  <a:gd name="T51" fmla="*/ 26 h 53"/>
                  <a:gd name="T52" fmla="*/ 8 w 15"/>
                  <a:gd name="T53" fmla="*/ 25 h 53"/>
                  <a:gd name="T54" fmla="*/ 9 w 15"/>
                  <a:gd name="T55" fmla="*/ 24 h 53"/>
                  <a:gd name="T56" fmla="*/ 9 w 15"/>
                  <a:gd name="T57" fmla="*/ 23 h 53"/>
                  <a:gd name="T58" fmla="*/ 9 w 15"/>
                  <a:gd name="T59" fmla="*/ 22 h 53"/>
                  <a:gd name="T60" fmla="*/ 9 w 15"/>
                  <a:gd name="T61" fmla="*/ 21 h 53"/>
                  <a:gd name="T62" fmla="*/ 10 w 15"/>
                  <a:gd name="T63" fmla="*/ 20 h 53"/>
                  <a:gd name="T64" fmla="*/ 10 w 15"/>
                  <a:gd name="T65" fmla="*/ 19 h 53"/>
                  <a:gd name="T66" fmla="*/ 10 w 15"/>
                  <a:gd name="T67" fmla="*/ 18 h 53"/>
                  <a:gd name="T68" fmla="*/ 10 w 15"/>
                  <a:gd name="T69" fmla="*/ 16 h 53"/>
                  <a:gd name="T70" fmla="*/ 11 w 15"/>
                  <a:gd name="T71" fmla="*/ 15 h 53"/>
                  <a:gd name="T72" fmla="*/ 11 w 15"/>
                  <a:gd name="T73" fmla="*/ 15 h 53"/>
                  <a:gd name="T74" fmla="*/ 11 w 15"/>
                  <a:gd name="T75" fmla="*/ 13 h 53"/>
                  <a:gd name="T76" fmla="*/ 12 w 15"/>
                  <a:gd name="T77" fmla="*/ 12 h 53"/>
                  <a:gd name="T78" fmla="*/ 12 w 15"/>
                  <a:gd name="T79" fmla="*/ 11 h 53"/>
                  <a:gd name="T80" fmla="*/ 12 w 15"/>
                  <a:gd name="T81" fmla="*/ 10 h 53"/>
                  <a:gd name="T82" fmla="*/ 13 w 15"/>
                  <a:gd name="T83" fmla="*/ 9 h 53"/>
                  <a:gd name="T84" fmla="*/ 13 w 15"/>
                  <a:gd name="T85" fmla="*/ 8 h 53"/>
                  <a:gd name="T86" fmla="*/ 13 w 15"/>
                  <a:gd name="T87" fmla="*/ 7 h 53"/>
                  <a:gd name="T88" fmla="*/ 14 w 15"/>
                  <a:gd name="T89" fmla="*/ 6 h 53"/>
                  <a:gd name="T90" fmla="*/ 14 w 15"/>
                  <a:gd name="T91" fmla="*/ 4 h 53"/>
                  <a:gd name="T92" fmla="*/ 14 w 15"/>
                  <a:gd name="T93" fmla="*/ 4 h 53"/>
                  <a:gd name="T94" fmla="*/ 14 w 15"/>
                  <a:gd name="T95" fmla="*/ 2 h 53"/>
                  <a:gd name="T96" fmla="*/ 15 w 15"/>
                  <a:gd name="T97" fmla="*/ 1 h 53"/>
                  <a:gd name="T98" fmla="*/ 15 w 15"/>
                  <a:gd name="T9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3">
                    <a:moveTo>
                      <a:pt x="0" y="53"/>
                    </a:moveTo>
                    <a:lnTo>
                      <a:pt x="1" y="52"/>
                    </a:lnTo>
                    <a:lnTo>
                      <a:pt x="1" y="50"/>
                    </a:lnTo>
                    <a:lnTo>
                      <a:pt x="1" y="50"/>
                    </a:lnTo>
                    <a:lnTo>
                      <a:pt x="2" y="48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4" y="41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7" y="29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5" name="Freeform 593"/>
              <p:cNvSpPr>
                <a:spLocks/>
              </p:cNvSpPr>
              <p:nvPr/>
            </p:nvSpPr>
            <p:spPr bwMode="auto">
              <a:xfrm>
                <a:off x="3090" y="2512"/>
                <a:ext cx="15" cy="56"/>
              </a:xfrm>
              <a:custGeom>
                <a:avLst/>
                <a:gdLst>
                  <a:gd name="T0" fmla="*/ 0 w 15"/>
                  <a:gd name="T1" fmla="*/ 56 h 56"/>
                  <a:gd name="T2" fmla="*/ 0 w 15"/>
                  <a:gd name="T3" fmla="*/ 55 h 56"/>
                  <a:gd name="T4" fmla="*/ 1 w 15"/>
                  <a:gd name="T5" fmla="*/ 54 h 56"/>
                  <a:gd name="T6" fmla="*/ 1 w 15"/>
                  <a:gd name="T7" fmla="*/ 53 h 56"/>
                  <a:gd name="T8" fmla="*/ 1 w 15"/>
                  <a:gd name="T9" fmla="*/ 52 h 56"/>
                  <a:gd name="T10" fmla="*/ 2 w 15"/>
                  <a:gd name="T11" fmla="*/ 51 h 56"/>
                  <a:gd name="T12" fmla="*/ 2 w 15"/>
                  <a:gd name="T13" fmla="*/ 49 h 56"/>
                  <a:gd name="T14" fmla="*/ 2 w 15"/>
                  <a:gd name="T15" fmla="*/ 48 h 56"/>
                  <a:gd name="T16" fmla="*/ 2 w 15"/>
                  <a:gd name="T17" fmla="*/ 47 h 56"/>
                  <a:gd name="T18" fmla="*/ 3 w 15"/>
                  <a:gd name="T19" fmla="*/ 46 h 56"/>
                  <a:gd name="T20" fmla="*/ 3 w 15"/>
                  <a:gd name="T21" fmla="*/ 45 h 56"/>
                  <a:gd name="T22" fmla="*/ 3 w 15"/>
                  <a:gd name="T23" fmla="*/ 44 h 56"/>
                  <a:gd name="T24" fmla="*/ 4 w 15"/>
                  <a:gd name="T25" fmla="*/ 43 h 56"/>
                  <a:gd name="T26" fmla="*/ 4 w 15"/>
                  <a:gd name="T27" fmla="*/ 42 h 56"/>
                  <a:gd name="T28" fmla="*/ 4 w 15"/>
                  <a:gd name="T29" fmla="*/ 41 h 56"/>
                  <a:gd name="T30" fmla="*/ 4 w 15"/>
                  <a:gd name="T31" fmla="*/ 39 h 56"/>
                  <a:gd name="T32" fmla="*/ 5 w 15"/>
                  <a:gd name="T33" fmla="*/ 38 h 56"/>
                  <a:gd name="T34" fmla="*/ 5 w 15"/>
                  <a:gd name="T35" fmla="*/ 37 h 56"/>
                  <a:gd name="T36" fmla="*/ 6 w 15"/>
                  <a:gd name="T37" fmla="*/ 36 h 56"/>
                  <a:gd name="T38" fmla="*/ 6 w 15"/>
                  <a:gd name="T39" fmla="*/ 35 h 56"/>
                  <a:gd name="T40" fmla="*/ 6 w 15"/>
                  <a:gd name="T41" fmla="*/ 34 h 56"/>
                  <a:gd name="T42" fmla="*/ 6 w 15"/>
                  <a:gd name="T43" fmla="*/ 33 h 56"/>
                  <a:gd name="T44" fmla="*/ 7 w 15"/>
                  <a:gd name="T45" fmla="*/ 32 h 56"/>
                  <a:gd name="T46" fmla="*/ 7 w 15"/>
                  <a:gd name="T47" fmla="*/ 30 h 56"/>
                  <a:gd name="T48" fmla="*/ 7 w 15"/>
                  <a:gd name="T49" fmla="*/ 29 h 56"/>
                  <a:gd name="T50" fmla="*/ 8 w 15"/>
                  <a:gd name="T51" fmla="*/ 28 h 56"/>
                  <a:gd name="T52" fmla="*/ 8 w 15"/>
                  <a:gd name="T53" fmla="*/ 27 h 56"/>
                  <a:gd name="T54" fmla="*/ 8 w 15"/>
                  <a:gd name="T55" fmla="*/ 26 h 56"/>
                  <a:gd name="T56" fmla="*/ 8 w 15"/>
                  <a:gd name="T57" fmla="*/ 25 h 56"/>
                  <a:gd name="T58" fmla="*/ 9 w 15"/>
                  <a:gd name="T59" fmla="*/ 23 h 56"/>
                  <a:gd name="T60" fmla="*/ 9 w 15"/>
                  <a:gd name="T61" fmla="*/ 22 h 56"/>
                  <a:gd name="T62" fmla="*/ 10 w 15"/>
                  <a:gd name="T63" fmla="*/ 21 h 56"/>
                  <a:gd name="T64" fmla="*/ 10 w 15"/>
                  <a:gd name="T65" fmla="*/ 20 h 56"/>
                  <a:gd name="T66" fmla="*/ 10 w 15"/>
                  <a:gd name="T67" fmla="*/ 19 h 56"/>
                  <a:gd name="T68" fmla="*/ 10 w 15"/>
                  <a:gd name="T69" fmla="*/ 18 h 56"/>
                  <a:gd name="T70" fmla="*/ 11 w 15"/>
                  <a:gd name="T71" fmla="*/ 16 h 56"/>
                  <a:gd name="T72" fmla="*/ 11 w 15"/>
                  <a:gd name="T73" fmla="*/ 15 h 56"/>
                  <a:gd name="T74" fmla="*/ 11 w 15"/>
                  <a:gd name="T75" fmla="*/ 14 h 56"/>
                  <a:gd name="T76" fmla="*/ 11 w 15"/>
                  <a:gd name="T77" fmla="*/ 13 h 56"/>
                  <a:gd name="T78" fmla="*/ 12 w 15"/>
                  <a:gd name="T79" fmla="*/ 12 h 56"/>
                  <a:gd name="T80" fmla="*/ 12 w 15"/>
                  <a:gd name="T81" fmla="*/ 11 h 56"/>
                  <a:gd name="T82" fmla="*/ 12 w 15"/>
                  <a:gd name="T83" fmla="*/ 10 h 56"/>
                  <a:gd name="T84" fmla="*/ 13 w 15"/>
                  <a:gd name="T85" fmla="*/ 9 h 56"/>
                  <a:gd name="T86" fmla="*/ 13 w 15"/>
                  <a:gd name="T87" fmla="*/ 7 h 56"/>
                  <a:gd name="T88" fmla="*/ 13 w 15"/>
                  <a:gd name="T89" fmla="*/ 6 h 56"/>
                  <a:gd name="T90" fmla="*/ 13 w 15"/>
                  <a:gd name="T91" fmla="*/ 5 h 56"/>
                  <a:gd name="T92" fmla="*/ 14 w 15"/>
                  <a:gd name="T93" fmla="*/ 4 h 56"/>
                  <a:gd name="T94" fmla="*/ 14 w 15"/>
                  <a:gd name="T95" fmla="*/ 3 h 56"/>
                  <a:gd name="T96" fmla="*/ 15 w 15"/>
                  <a:gd name="T97" fmla="*/ 2 h 56"/>
                  <a:gd name="T98" fmla="*/ 15 w 15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6">
                    <a:moveTo>
                      <a:pt x="0" y="56"/>
                    </a:moveTo>
                    <a:lnTo>
                      <a:pt x="0" y="55"/>
                    </a:lnTo>
                    <a:lnTo>
                      <a:pt x="1" y="54"/>
                    </a:lnTo>
                    <a:lnTo>
                      <a:pt x="1" y="53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2" y="48"/>
                    </a:lnTo>
                    <a:lnTo>
                      <a:pt x="2" y="47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4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6" name="Freeform 594"/>
              <p:cNvSpPr>
                <a:spLocks/>
              </p:cNvSpPr>
              <p:nvPr/>
            </p:nvSpPr>
            <p:spPr bwMode="auto">
              <a:xfrm>
                <a:off x="3105" y="2454"/>
                <a:ext cx="14" cy="58"/>
              </a:xfrm>
              <a:custGeom>
                <a:avLst/>
                <a:gdLst>
                  <a:gd name="T0" fmla="*/ 0 w 14"/>
                  <a:gd name="T1" fmla="*/ 58 h 58"/>
                  <a:gd name="T2" fmla="*/ 0 w 14"/>
                  <a:gd name="T3" fmla="*/ 57 h 58"/>
                  <a:gd name="T4" fmla="*/ 0 w 14"/>
                  <a:gd name="T5" fmla="*/ 56 h 58"/>
                  <a:gd name="T6" fmla="*/ 1 w 14"/>
                  <a:gd name="T7" fmla="*/ 55 h 58"/>
                  <a:gd name="T8" fmla="*/ 1 w 14"/>
                  <a:gd name="T9" fmla="*/ 54 h 58"/>
                  <a:gd name="T10" fmla="*/ 1 w 14"/>
                  <a:gd name="T11" fmla="*/ 52 h 58"/>
                  <a:gd name="T12" fmla="*/ 2 w 14"/>
                  <a:gd name="T13" fmla="*/ 51 h 58"/>
                  <a:gd name="T14" fmla="*/ 2 w 14"/>
                  <a:gd name="T15" fmla="*/ 50 h 58"/>
                  <a:gd name="T16" fmla="*/ 2 w 14"/>
                  <a:gd name="T17" fmla="*/ 49 h 58"/>
                  <a:gd name="T18" fmla="*/ 2 w 14"/>
                  <a:gd name="T19" fmla="*/ 48 h 58"/>
                  <a:gd name="T20" fmla="*/ 3 w 14"/>
                  <a:gd name="T21" fmla="*/ 46 h 58"/>
                  <a:gd name="T22" fmla="*/ 3 w 14"/>
                  <a:gd name="T23" fmla="*/ 45 h 58"/>
                  <a:gd name="T24" fmla="*/ 3 w 14"/>
                  <a:gd name="T25" fmla="*/ 44 h 58"/>
                  <a:gd name="T26" fmla="*/ 3 w 14"/>
                  <a:gd name="T27" fmla="*/ 43 h 58"/>
                  <a:gd name="T28" fmla="*/ 4 w 14"/>
                  <a:gd name="T29" fmla="*/ 42 h 58"/>
                  <a:gd name="T30" fmla="*/ 4 w 14"/>
                  <a:gd name="T31" fmla="*/ 41 h 58"/>
                  <a:gd name="T32" fmla="*/ 5 w 14"/>
                  <a:gd name="T33" fmla="*/ 39 h 58"/>
                  <a:gd name="T34" fmla="*/ 5 w 14"/>
                  <a:gd name="T35" fmla="*/ 38 h 58"/>
                  <a:gd name="T36" fmla="*/ 5 w 14"/>
                  <a:gd name="T37" fmla="*/ 37 h 58"/>
                  <a:gd name="T38" fmla="*/ 5 w 14"/>
                  <a:gd name="T39" fmla="*/ 36 h 58"/>
                  <a:gd name="T40" fmla="*/ 6 w 14"/>
                  <a:gd name="T41" fmla="*/ 35 h 58"/>
                  <a:gd name="T42" fmla="*/ 6 w 14"/>
                  <a:gd name="T43" fmla="*/ 33 h 58"/>
                  <a:gd name="T44" fmla="*/ 6 w 14"/>
                  <a:gd name="T45" fmla="*/ 32 h 58"/>
                  <a:gd name="T46" fmla="*/ 7 w 14"/>
                  <a:gd name="T47" fmla="*/ 31 h 58"/>
                  <a:gd name="T48" fmla="*/ 7 w 14"/>
                  <a:gd name="T49" fmla="*/ 30 h 58"/>
                  <a:gd name="T50" fmla="*/ 7 w 14"/>
                  <a:gd name="T51" fmla="*/ 28 h 58"/>
                  <a:gd name="T52" fmla="*/ 7 w 14"/>
                  <a:gd name="T53" fmla="*/ 27 h 58"/>
                  <a:gd name="T54" fmla="*/ 8 w 14"/>
                  <a:gd name="T55" fmla="*/ 26 h 58"/>
                  <a:gd name="T56" fmla="*/ 8 w 14"/>
                  <a:gd name="T57" fmla="*/ 25 h 58"/>
                  <a:gd name="T58" fmla="*/ 9 w 14"/>
                  <a:gd name="T59" fmla="*/ 24 h 58"/>
                  <a:gd name="T60" fmla="*/ 9 w 14"/>
                  <a:gd name="T61" fmla="*/ 23 h 58"/>
                  <a:gd name="T62" fmla="*/ 9 w 14"/>
                  <a:gd name="T63" fmla="*/ 21 h 58"/>
                  <a:gd name="T64" fmla="*/ 9 w 14"/>
                  <a:gd name="T65" fmla="*/ 20 h 58"/>
                  <a:gd name="T66" fmla="*/ 10 w 14"/>
                  <a:gd name="T67" fmla="*/ 19 h 58"/>
                  <a:gd name="T68" fmla="*/ 10 w 14"/>
                  <a:gd name="T69" fmla="*/ 18 h 58"/>
                  <a:gd name="T70" fmla="*/ 10 w 14"/>
                  <a:gd name="T71" fmla="*/ 17 h 58"/>
                  <a:gd name="T72" fmla="*/ 10 w 14"/>
                  <a:gd name="T73" fmla="*/ 15 h 58"/>
                  <a:gd name="T74" fmla="*/ 11 w 14"/>
                  <a:gd name="T75" fmla="*/ 14 h 58"/>
                  <a:gd name="T76" fmla="*/ 11 w 14"/>
                  <a:gd name="T77" fmla="*/ 13 h 58"/>
                  <a:gd name="T78" fmla="*/ 11 w 14"/>
                  <a:gd name="T79" fmla="*/ 12 h 58"/>
                  <a:gd name="T80" fmla="*/ 12 w 14"/>
                  <a:gd name="T81" fmla="*/ 11 h 58"/>
                  <a:gd name="T82" fmla="*/ 12 w 14"/>
                  <a:gd name="T83" fmla="*/ 9 h 58"/>
                  <a:gd name="T84" fmla="*/ 12 w 14"/>
                  <a:gd name="T85" fmla="*/ 8 h 58"/>
                  <a:gd name="T86" fmla="*/ 12 w 14"/>
                  <a:gd name="T87" fmla="*/ 7 h 58"/>
                  <a:gd name="T88" fmla="*/ 13 w 14"/>
                  <a:gd name="T89" fmla="*/ 5 h 58"/>
                  <a:gd name="T90" fmla="*/ 13 w 14"/>
                  <a:gd name="T91" fmla="*/ 4 h 58"/>
                  <a:gd name="T92" fmla="*/ 14 w 14"/>
                  <a:gd name="T93" fmla="*/ 3 h 58"/>
                  <a:gd name="T94" fmla="*/ 14 w 14"/>
                  <a:gd name="T95" fmla="*/ 2 h 58"/>
                  <a:gd name="T96" fmla="*/ 14 w 14"/>
                  <a:gd name="T97" fmla="*/ 1 h 58"/>
                  <a:gd name="T98" fmla="*/ 14 w 14"/>
                  <a:gd name="T9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8">
                    <a:moveTo>
                      <a:pt x="0" y="58"/>
                    </a:moveTo>
                    <a:lnTo>
                      <a:pt x="0" y="57"/>
                    </a:lnTo>
                    <a:lnTo>
                      <a:pt x="0" y="56"/>
                    </a:lnTo>
                    <a:lnTo>
                      <a:pt x="1" y="55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8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10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7" name="Freeform 595"/>
              <p:cNvSpPr>
                <a:spLocks/>
              </p:cNvSpPr>
              <p:nvPr/>
            </p:nvSpPr>
            <p:spPr bwMode="auto">
              <a:xfrm>
                <a:off x="3119" y="2392"/>
                <a:ext cx="15" cy="62"/>
              </a:xfrm>
              <a:custGeom>
                <a:avLst/>
                <a:gdLst>
                  <a:gd name="T0" fmla="*/ 0 w 15"/>
                  <a:gd name="T1" fmla="*/ 62 h 62"/>
                  <a:gd name="T2" fmla="*/ 1 w 15"/>
                  <a:gd name="T3" fmla="*/ 60 h 62"/>
                  <a:gd name="T4" fmla="*/ 1 w 15"/>
                  <a:gd name="T5" fmla="*/ 59 h 62"/>
                  <a:gd name="T6" fmla="*/ 1 w 15"/>
                  <a:gd name="T7" fmla="*/ 58 h 62"/>
                  <a:gd name="T8" fmla="*/ 2 w 15"/>
                  <a:gd name="T9" fmla="*/ 57 h 62"/>
                  <a:gd name="T10" fmla="*/ 2 w 15"/>
                  <a:gd name="T11" fmla="*/ 55 h 62"/>
                  <a:gd name="T12" fmla="*/ 2 w 15"/>
                  <a:gd name="T13" fmla="*/ 54 h 62"/>
                  <a:gd name="T14" fmla="*/ 2 w 15"/>
                  <a:gd name="T15" fmla="*/ 53 h 62"/>
                  <a:gd name="T16" fmla="*/ 3 w 15"/>
                  <a:gd name="T17" fmla="*/ 52 h 62"/>
                  <a:gd name="T18" fmla="*/ 3 w 15"/>
                  <a:gd name="T19" fmla="*/ 50 h 62"/>
                  <a:gd name="T20" fmla="*/ 4 w 15"/>
                  <a:gd name="T21" fmla="*/ 49 h 62"/>
                  <a:gd name="T22" fmla="*/ 4 w 15"/>
                  <a:gd name="T23" fmla="*/ 48 h 62"/>
                  <a:gd name="T24" fmla="*/ 4 w 15"/>
                  <a:gd name="T25" fmla="*/ 47 h 62"/>
                  <a:gd name="T26" fmla="*/ 4 w 15"/>
                  <a:gd name="T27" fmla="*/ 46 h 62"/>
                  <a:gd name="T28" fmla="*/ 5 w 15"/>
                  <a:gd name="T29" fmla="*/ 44 h 62"/>
                  <a:gd name="T30" fmla="*/ 5 w 15"/>
                  <a:gd name="T31" fmla="*/ 43 h 62"/>
                  <a:gd name="T32" fmla="*/ 5 w 15"/>
                  <a:gd name="T33" fmla="*/ 42 h 62"/>
                  <a:gd name="T34" fmla="*/ 5 w 15"/>
                  <a:gd name="T35" fmla="*/ 41 h 62"/>
                  <a:gd name="T36" fmla="*/ 6 w 15"/>
                  <a:gd name="T37" fmla="*/ 39 h 62"/>
                  <a:gd name="T38" fmla="*/ 6 w 15"/>
                  <a:gd name="T39" fmla="*/ 38 h 62"/>
                  <a:gd name="T40" fmla="*/ 6 w 15"/>
                  <a:gd name="T41" fmla="*/ 37 h 62"/>
                  <a:gd name="T42" fmla="*/ 7 w 15"/>
                  <a:gd name="T43" fmla="*/ 36 h 62"/>
                  <a:gd name="T44" fmla="*/ 7 w 15"/>
                  <a:gd name="T45" fmla="*/ 34 h 62"/>
                  <a:gd name="T46" fmla="*/ 7 w 15"/>
                  <a:gd name="T47" fmla="*/ 33 h 62"/>
                  <a:gd name="T48" fmla="*/ 7 w 15"/>
                  <a:gd name="T49" fmla="*/ 32 h 62"/>
                  <a:gd name="T50" fmla="*/ 8 w 15"/>
                  <a:gd name="T51" fmla="*/ 31 h 62"/>
                  <a:gd name="T52" fmla="*/ 8 w 15"/>
                  <a:gd name="T53" fmla="*/ 29 h 62"/>
                  <a:gd name="T54" fmla="*/ 9 w 15"/>
                  <a:gd name="T55" fmla="*/ 28 h 62"/>
                  <a:gd name="T56" fmla="*/ 9 w 15"/>
                  <a:gd name="T57" fmla="*/ 27 h 62"/>
                  <a:gd name="T58" fmla="*/ 9 w 15"/>
                  <a:gd name="T59" fmla="*/ 26 h 62"/>
                  <a:gd name="T60" fmla="*/ 9 w 15"/>
                  <a:gd name="T61" fmla="*/ 25 h 62"/>
                  <a:gd name="T62" fmla="*/ 10 w 15"/>
                  <a:gd name="T63" fmla="*/ 23 h 62"/>
                  <a:gd name="T64" fmla="*/ 10 w 15"/>
                  <a:gd name="T65" fmla="*/ 22 h 62"/>
                  <a:gd name="T66" fmla="*/ 10 w 15"/>
                  <a:gd name="T67" fmla="*/ 21 h 62"/>
                  <a:gd name="T68" fmla="*/ 11 w 15"/>
                  <a:gd name="T69" fmla="*/ 20 h 62"/>
                  <a:gd name="T70" fmla="*/ 11 w 15"/>
                  <a:gd name="T71" fmla="*/ 18 h 62"/>
                  <a:gd name="T72" fmla="*/ 11 w 15"/>
                  <a:gd name="T73" fmla="*/ 17 h 62"/>
                  <a:gd name="T74" fmla="*/ 11 w 15"/>
                  <a:gd name="T75" fmla="*/ 16 h 62"/>
                  <a:gd name="T76" fmla="*/ 12 w 15"/>
                  <a:gd name="T77" fmla="*/ 14 h 62"/>
                  <a:gd name="T78" fmla="*/ 12 w 15"/>
                  <a:gd name="T79" fmla="*/ 13 h 62"/>
                  <a:gd name="T80" fmla="*/ 12 w 15"/>
                  <a:gd name="T81" fmla="*/ 12 h 62"/>
                  <a:gd name="T82" fmla="*/ 12 w 15"/>
                  <a:gd name="T83" fmla="*/ 11 h 62"/>
                  <a:gd name="T84" fmla="*/ 13 w 15"/>
                  <a:gd name="T85" fmla="*/ 9 h 62"/>
                  <a:gd name="T86" fmla="*/ 13 w 15"/>
                  <a:gd name="T87" fmla="*/ 8 h 62"/>
                  <a:gd name="T88" fmla="*/ 14 w 15"/>
                  <a:gd name="T89" fmla="*/ 7 h 62"/>
                  <a:gd name="T90" fmla="*/ 14 w 15"/>
                  <a:gd name="T91" fmla="*/ 6 h 62"/>
                  <a:gd name="T92" fmla="*/ 14 w 15"/>
                  <a:gd name="T93" fmla="*/ 4 h 62"/>
                  <a:gd name="T94" fmla="*/ 14 w 15"/>
                  <a:gd name="T95" fmla="*/ 3 h 62"/>
                  <a:gd name="T96" fmla="*/ 15 w 15"/>
                  <a:gd name="T97" fmla="*/ 2 h 62"/>
                  <a:gd name="T98" fmla="*/ 15 w 15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62"/>
                    </a:moveTo>
                    <a:lnTo>
                      <a:pt x="1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3" y="52"/>
                    </a:lnTo>
                    <a:lnTo>
                      <a:pt x="3" y="50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8" y="31"/>
                    </a:lnTo>
                    <a:lnTo>
                      <a:pt x="8" y="29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8" name="Freeform 596"/>
              <p:cNvSpPr>
                <a:spLocks/>
              </p:cNvSpPr>
              <p:nvPr/>
            </p:nvSpPr>
            <p:spPr bwMode="auto">
              <a:xfrm>
                <a:off x="3134" y="2330"/>
                <a:ext cx="15" cy="62"/>
              </a:xfrm>
              <a:custGeom>
                <a:avLst/>
                <a:gdLst>
                  <a:gd name="T0" fmla="*/ 0 w 15"/>
                  <a:gd name="T1" fmla="*/ 62 h 62"/>
                  <a:gd name="T2" fmla="*/ 0 w 15"/>
                  <a:gd name="T3" fmla="*/ 61 h 62"/>
                  <a:gd name="T4" fmla="*/ 1 w 15"/>
                  <a:gd name="T5" fmla="*/ 60 h 62"/>
                  <a:gd name="T6" fmla="*/ 1 w 15"/>
                  <a:gd name="T7" fmla="*/ 59 h 62"/>
                  <a:gd name="T8" fmla="*/ 1 w 15"/>
                  <a:gd name="T9" fmla="*/ 57 h 62"/>
                  <a:gd name="T10" fmla="*/ 1 w 15"/>
                  <a:gd name="T11" fmla="*/ 56 h 62"/>
                  <a:gd name="T12" fmla="*/ 2 w 15"/>
                  <a:gd name="T13" fmla="*/ 55 h 62"/>
                  <a:gd name="T14" fmla="*/ 2 w 15"/>
                  <a:gd name="T15" fmla="*/ 54 h 62"/>
                  <a:gd name="T16" fmla="*/ 3 w 15"/>
                  <a:gd name="T17" fmla="*/ 52 h 62"/>
                  <a:gd name="T18" fmla="*/ 3 w 15"/>
                  <a:gd name="T19" fmla="*/ 51 h 62"/>
                  <a:gd name="T20" fmla="*/ 3 w 15"/>
                  <a:gd name="T21" fmla="*/ 50 h 62"/>
                  <a:gd name="T22" fmla="*/ 3 w 15"/>
                  <a:gd name="T23" fmla="*/ 48 h 62"/>
                  <a:gd name="T24" fmla="*/ 4 w 15"/>
                  <a:gd name="T25" fmla="*/ 47 h 62"/>
                  <a:gd name="T26" fmla="*/ 4 w 15"/>
                  <a:gd name="T27" fmla="*/ 46 h 62"/>
                  <a:gd name="T28" fmla="*/ 4 w 15"/>
                  <a:gd name="T29" fmla="*/ 45 h 62"/>
                  <a:gd name="T30" fmla="*/ 4 w 15"/>
                  <a:gd name="T31" fmla="*/ 43 h 62"/>
                  <a:gd name="T32" fmla="*/ 5 w 15"/>
                  <a:gd name="T33" fmla="*/ 42 h 62"/>
                  <a:gd name="T34" fmla="*/ 5 w 15"/>
                  <a:gd name="T35" fmla="*/ 41 h 62"/>
                  <a:gd name="T36" fmla="*/ 5 w 15"/>
                  <a:gd name="T37" fmla="*/ 39 h 62"/>
                  <a:gd name="T38" fmla="*/ 6 w 15"/>
                  <a:gd name="T39" fmla="*/ 38 h 62"/>
                  <a:gd name="T40" fmla="*/ 6 w 15"/>
                  <a:gd name="T41" fmla="*/ 37 h 62"/>
                  <a:gd name="T42" fmla="*/ 6 w 15"/>
                  <a:gd name="T43" fmla="*/ 36 h 62"/>
                  <a:gd name="T44" fmla="*/ 7 w 15"/>
                  <a:gd name="T45" fmla="*/ 34 h 62"/>
                  <a:gd name="T46" fmla="*/ 7 w 15"/>
                  <a:gd name="T47" fmla="*/ 33 h 62"/>
                  <a:gd name="T48" fmla="*/ 7 w 15"/>
                  <a:gd name="T49" fmla="*/ 32 h 62"/>
                  <a:gd name="T50" fmla="*/ 8 w 15"/>
                  <a:gd name="T51" fmla="*/ 31 h 62"/>
                  <a:gd name="T52" fmla="*/ 8 w 15"/>
                  <a:gd name="T53" fmla="*/ 29 h 62"/>
                  <a:gd name="T54" fmla="*/ 8 w 15"/>
                  <a:gd name="T55" fmla="*/ 28 h 62"/>
                  <a:gd name="T56" fmla="*/ 8 w 15"/>
                  <a:gd name="T57" fmla="*/ 27 h 62"/>
                  <a:gd name="T58" fmla="*/ 9 w 15"/>
                  <a:gd name="T59" fmla="*/ 25 h 62"/>
                  <a:gd name="T60" fmla="*/ 9 w 15"/>
                  <a:gd name="T61" fmla="*/ 24 h 62"/>
                  <a:gd name="T62" fmla="*/ 9 w 15"/>
                  <a:gd name="T63" fmla="*/ 23 h 62"/>
                  <a:gd name="T64" fmla="*/ 10 w 15"/>
                  <a:gd name="T65" fmla="*/ 22 h 62"/>
                  <a:gd name="T66" fmla="*/ 10 w 15"/>
                  <a:gd name="T67" fmla="*/ 20 h 62"/>
                  <a:gd name="T68" fmla="*/ 10 w 15"/>
                  <a:gd name="T69" fmla="*/ 19 h 62"/>
                  <a:gd name="T70" fmla="*/ 11 w 15"/>
                  <a:gd name="T71" fmla="*/ 18 h 62"/>
                  <a:gd name="T72" fmla="*/ 11 w 15"/>
                  <a:gd name="T73" fmla="*/ 17 h 62"/>
                  <a:gd name="T74" fmla="*/ 11 w 15"/>
                  <a:gd name="T75" fmla="*/ 15 h 62"/>
                  <a:gd name="T76" fmla="*/ 11 w 15"/>
                  <a:gd name="T77" fmla="*/ 14 h 62"/>
                  <a:gd name="T78" fmla="*/ 12 w 15"/>
                  <a:gd name="T79" fmla="*/ 13 h 62"/>
                  <a:gd name="T80" fmla="*/ 12 w 15"/>
                  <a:gd name="T81" fmla="*/ 11 h 62"/>
                  <a:gd name="T82" fmla="*/ 12 w 15"/>
                  <a:gd name="T83" fmla="*/ 10 h 62"/>
                  <a:gd name="T84" fmla="*/ 13 w 15"/>
                  <a:gd name="T85" fmla="*/ 9 h 62"/>
                  <a:gd name="T86" fmla="*/ 13 w 15"/>
                  <a:gd name="T87" fmla="*/ 8 h 62"/>
                  <a:gd name="T88" fmla="*/ 13 w 15"/>
                  <a:gd name="T89" fmla="*/ 6 h 62"/>
                  <a:gd name="T90" fmla="*/ 13 w 15"/>
                  <a:gd name="T91" fmla="*/ 5 h 62"/>
                  <a:gd name="T92" fmla="*/ 14 w 15"/>
                  <a:gd name="T93" fmla="*/ 4 h 62"/>
                  <a:gd name="T94" fmla="*/ 14 w 15"/>
                  <a:gd name="T95" fmla="*/ 2 h 62"/>
                  <a:gd name="T96" fmla="*/ 14 w 15"/>
                  <a:gd name="T97" fmla="*/ 1 h 62"/>
                  <a:gd name="T98" fmla="*/ 15 w 15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2">
                    <a:moveTo>
                      <a:pt x="0" y="62"/>
                    </a:moveTo>
                    <a:lnTo>
                      <a:pt x="0" y="61"/>
                    </a:lnTo>
                    <a:lnTo>
                      <a:pt x="1" y="60"/>
                    </a:lnTo>
                    <a:lnTo>
                      <a:pt x="1" y="59"/>
                    </a:lnTo>
                    <a:lnTo>
                      <a:pt x="1" y="57"/>
                    </a:lnTo>
                    <a:lnTo>
                      <a:pt x="1" y="56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3" y="4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5" y="42"/>
                    </a:lnTo>
                    <a:lnTo>
                      <a:pt x="5" y="41"/>
                    </a:lnTo>
                    <a:lnTo>
                      <a:pt x="5" y="39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8" y="31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9" name="Freeform 597"/>
              <p:cNvSpPr>
                <a:spLocks/>
              </p:cNvSpPr>
              <p:nvPr/>
            </p:nvSpPr>
            <p:spPr bwMode="auto">
              <a:xfrm>
                <a:off x="3149" y="2265"/>
                <a:ext cx="14" cy="65"/>
              </a:xfrm>
              <a:custGeom>
                <a:avLst/>
                <a:gdLst>
                  <a:gd name="T0" fmla="*/ 0 w 14"/>
                  <a:gd name="T1" fmla="*/ 65 h 65"/>
                  <a:gd name="T2" fmla="*/ 0 w 14"/>
                  <a:gd name="T3" fmla="*/ 63 h 65"/>
                  <a:gd name="T4" fmla="*/ 0 w 14"/>
                  <a:gd name="T5" fmla="*/ 62 h 65"/>
                  <a:gd name="T6" fmla="*/ 1 w 14"/>
                  <a:gd name="T7" fmla="*/ 61 h 65"/>
                  <a:gd name="T8" fmla="*/ 1 w 14"/>
                  <a:gd name="T9" fmla="*/ 59 h 65"/>
                  <a:gd name="T10" fmla="*/ 1 w 14"/>
                  <a:gd name="T11" fmla="*/ 58 h 65"/>
                  <a:gd name="T12" fmla="*/ 2 w 14"/>
                  <a:gd name="T13" fmla="*/ 57 h 65"/>
                  <a:gd name="T14" fmla="*/ 2 w 14"/>
                  <a:gd name="T15" fmla="*/ 55 h 65"/>
                  <a:gd name="T16" fmla="*/ 2 w 14"/>
                  <a:gd name="T17" fmla="*/ 54 h 65"/>
                  <a:gd name="T18" fmla="*/ 2 w 14"/>
                  <a:gd name="T19" fmla="*/ 53 h 65"/>
                  <a:gd name="T20" fmla="*/ 3 w 14"/>
                  <a:gd name="T21" fmla="*/ 52 h 65"/>
                  <a:gd name="T22" fmla="*/ 3 w 14"/>
                  <a:gd name="T23" fmla="*/ 50 h 65"/>
                  <a:gd name="T24" fmla="*/ 3 w 14"/>
                  <a:gd name="T25" fmla="*/ 49 h 65"/>
                  <a:gd name="T26" fmla="*/ 4 w 14"/>
                  <a:gd name="T27" fmla="*/ 48 h 65"/>
                  <a:gd name="T28" fmla="*/ 4 w 14"/>
                  <a:gd name="T29" fmla="*/ 46 h 65"/>
                  <a:gd name="T30" fmla="*/ 4 w 14"/>
                  <a:gd name="T31" fmla="*/ 45 h 65"/>
                  <a:gd name="T32" fmla="*/ 5 w 14"/>
                  <a:gd name="T33" fmla="*/ 44 h 65"/>
                  <a:gd name="T34" fmla="*/ 5 w 14"/>
                  <a:gd name="T35" fmla="*/ 43 h 65"/>
                  <a:gd name="T36" fmla="*/ 5 w 14"/>
                  <a:gd name="T37" fmla="*/ 41 h 65"/>
                  <a:gd name="T38" fmla="*/ 5 w 14"/>
                  <a:gd name="T39" fmla="*/ 40 h 65"/>
                  <a:gd name="T40" fmla="*/ 6 w 14"/>
                  <a:gd name="T41" fmla="*/ 39 h 65"/>
                  <a:gd name="T42" fmla="*/ 6 w 14"/>
                  <a:gd name="T43" fmla="*/ 37 h 65"/>
                  <a:gd name="T44" fmla="*/ 6 w 14"/>
                  <a:gd name="T45" fmla="*/ 36 h 65"/>
                  <a:gd name="T46" fmla="*/ 7 w 14"/>
                  <a:gd name="T47" fmla="*/ 34 h 65"/>
                  <a:gd name="T48" fmla="*/ 7 w 14"/>
                  <a:gd name="T49" fmla="*/ 33 h 65"/>
                  <a:gd name="T50" fmla="*/ 7 w 14"/>
                  <a:gd name="T51" fmla="*/ 32 h 65"/>
                  <a:gd name="T52" fmla="*/ 7 w 14"/>
                  <a:gd name="T53" fmla="*/ 30 h 65"/>
                  <a:gd name="T54" fmla="*/ 8 w 14"/>
                  <a:gd name="T55" fmla="*/ 29 h 65"/>
                  <a:gd name="T56" fmla="*/ 8 w 14"/>
                  <a:gd name="T57" fmla="*/ 28 h 65"/>
                  <a:gd name="T58" fmla="*/ 9 w 14"/>
                  <a:gd name="T59" fmla="*/ 27 h 65"/>
                  <a:gd name="T60" fmla="*/ 9 w 14"/>
                  <a:gd name="T61" fmla="*/ 25 h 65"/>
                  <a:gd name="T62" fmla="*/ 9 w 14"/>
                  <a:gd name="T63" fmla="*/ 24 h 65"/>
                  <a:gd name="T64" fmla="*/ 9 w 14"/>
                  <a:gd name="T65" fmla="*/ 23 h 65"/>
                  <a:gd name="T66" fmla="*/ 10 w 14"/>
                  <a:gd name="T67" fmla="*/ 22 h 65"/>
                  <a:gd name="T68" fmla="*/ 10 w 14"/>
                  <a:gd name="T69" fmla="*/ 20 h 65"/>
                  <a:gd name="T70" fmla="*/ 10 w 14"/>
                  <a:gd name="T71" fmla="*/ 19 h 65"/>
                  <a:gd name="T72" fmla="*/ 11 w 14"/>
                  <a:gd name="T73" fmla="*/ 17 h 65"/>
                  <a:gd name="T74" fmla="*/ 11 w 14"/>
                  <a:gd name="T75" fmla="*/ 16 h 65"/>
                  <a:gd name="T76" fmla="*/ 11 w 14"/>
                  <a:gd name="T77" fmla="*/ 15 h 65"/>
                  <a:gd name="T78" fmla="*/ 11 w 14"/>
                  <a:gd name="T79" fmla="*/ 13 h 65"/>
                  <a:gd name="T80" fmla="*/ 12 w 14"/>
                  <a:gd name="T81" fmla="*/ 12 h 65"/>
                  <a:gd name="T82" fmla="*/ 12 w 14"/>
                  <a:gd name="T83" fmla="*/ 11 h 65"/>
                  <a:gd name="T84" fmla="*/ 12 w 14"/>
                  <a:gd name="T85" fmla="*/ 9 h 65"/>
                  <a:gd name="T86" fmla="*/ 12 w 14"/>
                  <a:gd name="T87" fmla="*/ 8 h 65"/>
                  <a:gd name="T88" fmla="*/ 13 w 14"/>
                  <a:gd name="T89" fmla="*/ 7 h 65"/>
                  <a:gd name="T90" fmla="*/ 13 w 14"/>
                  <a:gd name="T91" fmla="*/ 6 h 65"/>
                  <a:gd name="T92" fmla="*/ 14 w 14"/>
                  <a:gd name="T93" fmla="*/ 4 h 65"/>
                  <a:gd name="T94" fmla="*/ 14 w 14"/>
                  <a:gd name="T95" fmla="*/ 3 h 65"/>
                  <a:gd name="T96" fmla="*/ 14 w 14"/>
                  <a:gd name="T97" fmla="*/ 1 h 65"/>
                  <a:gd name="T98" fmla="*/ 14 w 14"/>
                  <a:gd name="T99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5">
                    <a:moveTo>
                      <a:pt x="0" y="65"/>
                    </a:moveTo>
                    <a:lnTo>
                      <a:pt x="0" y="63"/>
                    </a:lnTo>
                    <a:lnTo>
                      <a:pt x="0" y="62"/>
                    </a:lnTo>
                    <a:lnTo>
                      <a:pt x="1" y="61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3" y="52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6" y="39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0" name="Freeform 598"/>
              <p:cNvSpPr>
                <a:spLocks/>
              </p:cNvSpPr>
              <p:nvPr/>
            </p:nvSpPr>
            <p:spPr bwMode="auto">
              <a:xfrm>
                <a:off x="3163" y="2199"/>
                <a:ext cx="15" cy="66"/>
              </a:xfrm>
              <a:custGeom>
                <a:avLst/>
                <a:gdLst>
                  <a:gd name="T0" fmla="*/ 0 w 15"/>
                  <a:gd name="T1" fmla="*/ 66 h 66"/>
                  <a:gd name="T2" fmla="*/ 1 w 15"/>
                  <a:gd name="T3" fmla="*/ 65 h 66"/>
                  <a:gd name="T4" fmla="*/ 1 w 15"/>
                  <a:gd name="T5" fmla="*/ 63 h 66"/>
                  <a:gd name="T6" fmla="*/ 1 w 15"/>
                  <a:gd name="T7" fmla="*/ 62 h 66"/>
                  <a:gd name="T8" fmla="*/ 2 w 15"/>
                  <a:gd name="T9" fmla="*/ 61 h 66"/>
                  <a:gd name="T10" fmla="*/ 2 w 15"/>
                  <a:gd name="T11" fmla="*/ 59 h 66"/>
                  <a:gd name="T12" fmla="*/ 2 w 15"/>
                  <a:gd name="T13" fmla="*/ 58 h 66"/>
                  <a:gd name="T14" fmla="*/ 2 w 15"/>
                  <a:gd name="T15" fmla="*/ 57 h 66"/>
                  <a:gd name="T16" fmla="*/ 3 w 15"/>
                  <a:gd name="T17" fmla="*/ 55 h 66"/>
                  <a:gd name="T18" fmla="*/ 3 w 15"/>
                  <a:gd name="T19" fmla="*/ 54 h 66"/>
                  <a:gd name="T20" fmla="*/ 4 w 15"/>
                  <a:gd name="T21" fmla="*/ 53 h 66"/>
                  <a:gd name="T22" fmla="*/ 4 w 15"/>
                  <a:gd name="T23" fmla="*/ 51 h 66"/>
                  <a:gd name="T24" fmla="*/ 4 w 15"/>
                  <a:gd name="T25" fmla="*/ 50 h 66"/>
                  <a:gd name="T26" fmla="*/ 4 w 15"/>
                  <a:gd name="T27" fmla="*/ 49 h 66"/>
                  <a:gd name="T28" fmla="*/ 5 w 15"/>
                  <a:gd name="T29" fmla="*/ 47 h 66"/>
                  <a:gd name="T30" fmla="*/ 5 w 15"/>
                  <a:gd name="T31" fmla="*/ 46 h 66"/>
                  <a:gd name="T32" fmla="*/ 5 w 15"/>
                  <a:gd name="T33" fmla="*/ 45 h 66"/>
                  <a:gd name="T34" fmla="*/ 5 w 15"/>
                  <a:gd name="T35" fmla="*/ 43 h 66"/>
                  <a:gd name="T36" fmla="*/ 6 w 15"/>
                  <a:gd name="T37" fmla="*/ 42 h 66"/>
                  <a:gd name="T38" fmla="*/ 6 w 15"/>
                  <a:gd name="T39" fmla="*/ 40 h 66"/>
                  <a:gd name="T40" fmla="*/ 6 w 15"/>
                  <a:gd name="T41" fmla="*/ 39 h 66"/>
                  <a:gd name="T42" fmla="*/ 7 w 15"/>
                  <a:gd name="T43" fmla="*/ 38 h 66"/>
                  <a:gd name="T44" fmla="*/ 7 w 15"/>
                  <a:gd name="T45" fmla="*/ 37 h 66"/>
                  <a:gd name="T46" fmla="*/ 7 w 15"/>
                  <a:gd name="T47" fmla="*/ 35 h 66"/>
                  <a:gd name="T48" fmla="*/ 7 w 15"/>
                  <a:gd name="T49" fmla="*/ 34 h 66"/>
                  <a:gd name="T50" fmla="*/ 8 w 15"/>
                  <a:gd name="T51" fmla="*/ 33 h 66"/>
                  <a:gd name="T52" fmla="*/ 8 w 15"/>
                  <a:gd name="T53" fmla="*/ 31 h 66"/>
                  <a:gd name="T54" fmla="*/ 9 w 15"/>
                  <a:gd name="T55" fmla="*/ 30 h 66"/>
                  <a:gd name="T56" fmla="*/ 9 w 15"/>
                  <a:gd name="T57" fmla="*/ 28 h 66"/>
                  <a:gd name="T58" fmla="*/ 9 w 15"/>
                  <a:gd name="T59" fmla="*/ 27 h 66"/>
                  <a:gd name="T60" fmla="*/ 9 w 15"/>
                  <a:gd name="T61" fmla="*/ 26 h 66"/>
                  <a:gd name="T62" fmla="*/ 10 w 15"/>
                  <a:gd name="T63" fmla="*/ 24 h 66"/>
                  <a:gd name="T64" fmla="*/ 10 w 15"/>
                  <a:gd name="T65" fmla="*/ 23 h 66"/>
                  <a:gd name="T66" fmla="*/ 10 w 15"/>
                  <a:gd name="T67" fmla="*/ 22 h 66"/>
                  <a:gd name="T68" fmla="*/ 11 w 15"/>
                  <a:gd name="T69" fmla="*/ 20 h 66"/>
                  <a:gd name="T70" fmla="*/ 11 w 15"/>
                  <a:gd name="T71" fmla="*/ 19 h 66"/>
                  <a:gd name="T72" fmla="*/ 11 w 15"/>
                  <a:gd name="T73" fmla="*/ 17 h 66"/>
                  <a:gd name="T74" fmla="*/ 11 w 15"/>
                  <a:gd name="T75" fmla="*/ 16 h 66"/>
                  <a:gd name="T76" fmla="*/ 12 w 15"/>
                  <a:gd name="T77" fmla="*/ 15 h 66"/>
                  <a:gd name="T78" fmla="*/ 12 w 15"/>
                  <a:gd name="T79" fmla="*/ 14 h 66"/>
                  <a:gd name="T80" fmla="*/ 13 w 15"/>
                  <a:gd name="T81" fmla="*/ 12 h 66"/>
                  <a:gd name="T82" fmla="*/ 13 w 15"/>
                  <a:gd name="T83" fmla="*/ 11 h 66"/>
                  <a:gd name="T84" fmla="*/ 13 w 15"/>
                  <a:gd name="T85" fmla="*/ 9 h 66"/>
                  <a:gd name="T86" fmla="*/ 13 w 15"/>
                  <a:gd name="T87" fmla="*/ 8 h 66"/>
                  <a:gd name="T88" fmla="*/ 14 w 15"/>
                  <a:gd name="T89" fmla="*/ 7 h 66"/>
                  <a:gd name="T90" fmla="*/ 14 w 15"/>
                  <a:gd name="T91" fmla="*/ 5 h 66"/>
                  <a:gd name="T92" fmla="*/ 14 w 15"/>
                  <a:gd name="T93" fmla="*/ 4 h 66"/>
                  <a:gd name="T94" fmla="*/ 14 w 15"/>
                  <a:gd name="T95" fmla="*/ 2 h 66"/>
                  <a:gd name="T96" fmla="*/ 15 w 15"/>
                  <a:gd name="T97" fmla="*/ 1 h 66"/>
                  <a:gd name="T98" fmla="*/ 15 w 15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66"/>
                    </a:move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1"/>
                    </a:lnTo>
                    <a:lnTo>
                      <a:pt x="2" y="59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4" y="53"/>
                    </a:lnTo>
                    <a:lnTo>
                      <a:pt x="4" y="51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6" y="39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3" y="12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1" name="Freeform 599"/>
              <p:cNvSpPr>
                <a:spLocks/>
              </p:cNvSpPr>
              <p:nvPr/>
            </p:nvSpPr>
            <p:spPr bwMode="auto">
              <a:xfrm>
                <a:off x="3178" y="2130"/>
                <a:ext cx="15" cy="69"/>
              </a:xfrm>
              <a:custGeom>
                <a:avLst/>
                <a:gdLst>
                  <a:gd name="T0" fmla="*/ 0 w 15"/>
                  <a:gd name="T1" fmla="*/ 69 h 69"/>
                  <a:gd name="T2" fmla="*/ 0 w 15"/>
                  <a:gd name="T3" fmla="*/ 67 h 69"/>
                  <a:gd name="T4" fmla="*/ 1 w 15"/>
                  <a:gd name="T5" fmla="*/ 66 h 69"/>
                  <a:gd name="T6" fmla="*/ 1 w 15"/>
                  <a:gd name="T7" fmla="*/ 65 h 69"/>
                  <a:gd name="T8" fmla="*/ 1 w 15"/>
                  <a:gd name="T9" fmla="*/ 63 h 69"/>
                  <a:gd name="T10" fmla="*/ 1 w 15"/>
                  <a:gd name="T11" fmla="*/ 62 h 69"/>
                  <a:gd name="T12" fmla="*/ 2 w 15"/>
                  <a:gd name="T13" fmla="*/ 60 h 69"/>
                  <a:gd name="T14" fmla="*/ 2 w 15"/>
                  <a:gd name="T15" fmla="*/ 59 h 69"/>
                  <a:gd name="T16" fmla="*/ 3 w 15"/>
                  <a:gd name="T17" fmla="*/ 58 h 69"/>
                  <a:gd name="T18" fmla="*/ 3 w 15"/>
                  <a:gd name="T19" fmla="*/ 56 h 69"/>
                  <a:gd name="T20" fmla="*/ 3 w 15"/>
                  <a:gd name="T21" fmla="*/ 55 h 69"/>
                  <a:gd name="T22" fmla="*/ 3 w 15"/>
                  <a:gd name="T23" fmla="*/ 53 h 69"/>
                  <a:gd name="T24" fmla="*/ 4 w 15"/>
                  <a:gd name="T25" fmla="*/ 52 h 69"/>
                  <a:gd name="T26" fmla="*/ 4 w 15"/>
                  <a:gd name="T27" fmla="*/ 51 h 69"/>
                  <a:gd name="T28" fmla="*/ 4 w 15"/>
                  <a:gd name="T29" fmla="*/ 49 h 69"/>
                  <a:gd name="T30" fmla="*/ 5 w 15"/>
                  <a:gd name="T31" fmla="*/ 48 h 69"/>
                  <a:gd name="T32" fmla="*/ 5 w 15"/>
                  <a:gd name="T33" fmla="*/ 46 h 69"/>
                  <a:gd name="T34" fmla="*/ 5 w 15"/>
                  <a:gd name="T35" fmla="*/ 45 h 69"/>
                  <a:gd name="T36" fmla="*/ 5 w 15"/>
                  <a:gd name="T37" fmla="*/ 44 h 69"/>
                  <a:gd name="T38" fmla="*/ 6 w 15"/>
                  <a:gd name="T39" fmla="*/ 42 h 69"/>
                  <a:gd name="T40" fmla="*/ 6 w 15"/>
                  <a:gd name="T41" fmla="*/ 41 h 69"/>
                  <a:gd name="T42" fmla="*/ 6 w 15"/>
                  <a:gd name="T43" fmla="*/ 39 h 69"/>
                  <a:gd name="T44" fmla="*/ 6 w 15"/>
                  <a:gd name="T45" fmla="*/ 38 h 69"/>
                  <a:gd name="T46" fmla="*/ 7 w 15"/>
                  <a:gd name="T47" fmla="*/ 37 h 69"/>
                  <a:gd name="T48" fmla="*/ 7 w 15"/>
                  <a:gd name="T49" fmla="*/ 35 h 69"/>
                  <a:gd name="T50" fmla="*/ 8 w 15"/>
                  <a:gd name="T51" fmla="*/ 34 h 69"/>
                  <a:gd name="T52" fmla="*/ 8 w 15"/>
                  <a:gd name="T53" fmla="*/ 32 h 69"/>
                  <a:gd name="T54" fmla="*/ 8 w 15"/>
                  <a:gd name="T55" fmla="*/ 31 h 69"/>
                  <a:gd name="T56" fmla="*/ 8 w 15"/>
                  <a:gd name="T57" fmla="*/ 30 h 69"/>
                  <a:gd name="T58" fmla="*/ 9 w 15"/>
                  <a:gd name="T59" fmla="*/ 28 h 69"/>
                  <a:gd name="T60" fmla="*/ 9 w 15"/>
                  <a:gd name="T61" fmla="*/ 27 h 69"/>
                  <a:gd name="T62" fmla="*/ 9 w 15"/>
                  <a:gd name="T63" fmla="*/ 25 h 69"/>
                  <a:gd name="T64" fmla="*/ 10 w 15"/>
                  <a:gd name="T65" fmla="*/ 24 h 69"/>
                  <a:gd name="T66" fmla="*/ 10 w 15"/>
                  <a:gd name="T67" fmla="*/ 23 h 69"/>
                  <a:gd name="T68" fmla="*/ 10 w 15"/>
                  <a:gd name="T69" fmla="*/ 21 h 69"/>
                  <a:gd name="T70" fmla="*/ 10 w 15"/>
                  <a:gd name="T71" fmla="*/ 20 h 69"/>
                  <a:gd name="T72" fmla="*/ 11 w 15"/>
                  <a:gd name="T73" fmla="*/ 18 h 69"/>
                  <a:gd name="T74" fmla="*/ 11 w 15"/>
                  <a:gd name="T75" fmla="*/ 17 h 69"/>
                  <a:gd name="T76" fmla="*/ 12 w 15"/>
                  <a:gd name="T77" fmla="*/ 16 h 69"/>
                  <a:gd name="T78" fmla="*/ 12 w 15"/>
                  <a:gd name="T79" fmla="*/ 14 h 69"/>
                  <a:gd name="T80" fmla="*/ 12 w 15"/>
                  <a:gd name="T81" fmla="*/ 13 h 69"/>
                  <a:gd name="T82" fmla="*/ 12 w 15"/>
                  <a:gd name="T83" fmla="*/ 11 h 69"/>
                  <a:gd name="T84" fmla="*/ 13 w 15"/>
                  <a:gd name="T85" fmla="*/ 10 h 69"/>
                  <a:gd name="T86" fmla="*/ 13 w 15"/>
                  <a:gd name="T87" fmla="*/ 9 h 69"/>
                  <a:gd name="T88" fmla="*/ 13 w 15"/>
                  <a:gd name="T89" fmla="*/ 7 h 69"/>
                  <a:gd name="T90" fmla="*/ 13 w 15"/>
                  <a:gd name="T91" fmla="*/ 5 h 69"/>
                  <a:gd name="T92" fmla="*/ 14 w 15"/>
                  <a:gd name="T93" fmla="*/ 4 h 69"/>
                  <a:gd name="T94" fmla="*/ 14 w 15"/>
                  <a:gd name="T95" fmla="*/ 3 h 69"/>
                  <a:gd name="T96" fmla="*/ 14 w 15"/>
                  <a:gd name="T97" fmla="*/ 1 h 69"/>
                  <a:gd name="T98" fmla="*/ 15 w 15"/>
                  <a:gd name="T99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9">
                    <a:moveTo>
                      <a:pt x="0" y="69"/>
                    </a:moveTo>
                    <a:lnTo>
                      <a:pt x="0" y="67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4" y="52"/>
                    </a:lnTo>
                    <a:lnTo>
                      <a:pt x="4" y="51"/>
                    </a:lnTo>
                    <a:lnTo>
                      <a:pt x="4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2" name="Freeform 600"/>
              <p:cNvSpPr>
                <a:spLocks/>
              </p:cNvSpPr>
              <p:nvPr/>
            </p:nvSpPr>
            <p:spPr bwMode="auto">
              <a:xfrm>
                <a:off x="3193" y="2058"/>
                <a:ext cx="14" cy="72"/>
              </a:xfrm>
              <a:custGeom>
                <a:avLst/>
                <a:gdLst>
                  <a:gd name="T0" fmla="*/ 0 w 14"/>
                  <a:gd name="T1" fmla="*/ 72 h 72"/>
                  <a:gd name="T2" fmla="*/ 0 w 14"/>
                  <a:gd name="T3" fmla="*/ 70 h 72"/>
                  <a:gd name="T4" fmla="*/ 0 w 14"/>
                  <a:gd name="T5" fmla="*/ 69 h 72"/>
                  <a:gd name="T6" fmla="*/ 0 w 14"/>
                  <a:gd name="T7" fmla="*/ 68 h 72"/>
                  <a:gd name="T8" fmla="*/ 1 w 14"/>
                  <a:gd name="T9" fmla="*/ 66 h 72"/>
                  <a:gd name="T10" fmla="*/ 1 w 14"/>
                  <a:gd name="T11" fmla="*/ 65 h 72"/>
                  <a:gd name="T12" fmla="*/ 2 w 14"/>
                  <a:gd name="T13" fmla="*/ 63 h 72"/>
                  <a:gd name="T14" fmla="*/ 2 w 14"/>
                  <a:gd name="T15" fmla="*/ 62 h 72"/>
                  <a:gd name="T16" fmla="*/ 2 w 14"/>
                  <a:gd name="T17" fmla="*/ 60 h 72"/>
                  <a:gd name="T18" fmla="*/ 2 w 14"/>
                  <a:gd name="T19" fmla="*/ 59 h 72"/>
                  <a:gd name="T20" fmla="*/ 3 w 14"/>
                  <a:gd name="T21" fmla="*/ 58 h 72"/>
                  <a:gd name="T22" fmla="*/ 3 w 14"/>
                  <a:gd name="T23" fmla="*/ 56 h 72"/>
                  <a:gd name="T24" fmla="*/ 3 w 14"/>
                  <a:gd name="T25" fmla="*/ 54 h 72"/>
                  <a:gd name="T26" fmla="*/ 4 w 14"/>
                  <a:gd name="T27" fmla="*/ 53 h 72"/>
                  <a:gd name="T28" fmla="*/ 4 w 14"/>
                  <a:gd name="T29" fmla="*/ 52 h 72"/>
                  <a:gd name="T30" fmla="*/ 4 w 14"/>
                  <a:gd name="T31" fmla="*/ 50 h 72"/>
                  <a:gd name="T32" fmla="*/ 4 w 14"/>
                  <a:gd name="T33" fmla="*/ 49 h 72"/>
                  <a:gd name="T34" fmla="*/ 5 w 14"/>
                  <a:gd name="T35" fmla="*/ 47 h 72"/>
                  <a:gd name="T36" fmla="*/ 5 w 14"/>
                  <a:gd name="T37" fmla="*/ 46 h 72"/>
                  <a:gd name="T38" fmla="*/ 6 w 14"/>
                  <a:gd name="T39" fmla="*/ 44 h 72"/>
                  <a:gd name="T40" fmla="*/ 6 w 14"/>
                  <a:gd name="T41" fmla="*/ 43 h 72"/>
                  <a:gd name="T42" fmla="*/ 6 w 14"/>
                  <a:gd name="T43" fmla="*/ 42 h 72"/>
                  <a:gd name="T44" fmla="*/ 6 w 14"/>
                  <a:gd name="T45" fmla="*/ 40 h 72"/>
                  <a:gd name="T46" fmla="*/ 7 w 14"/>
                  <a:gd name="T47" fmla="*/ 38 h 72"/>
                  <a:gd name="T48" fmla="*/ 7 w 14"/>
                  <a:gd name="T49" fmla="*/ 37 h 72"/>
                  <a:gd name="T50" fmla="*/ 7 w 14"/>
                  <a:gd name="T51" fmla="*/ 36 h 72"/>
                  <a:gd name="T52" fmla="*/ 7 w 14"/>
                  <a:gd name="T53" fmla="*/ 34 h 72"/>
                  <a:gd name="T54" fmla="*/ 8 w 14"/>
                  <a:gd name="T55" fmla="*/ 33 h 72"/>
                  <a:gd name="T56" fmla="*/ 8 w 14"/>
                  <a:gd name="T57" fmla="*/ 31 h 72"/>
                  <a:gd name="T58" fmla="*/ 8 w 14"/>
                  <a:gd name="T59" fmla="*/ 30 h 72"/>
                  <a:gd name="T60" fmla="*/ 9 w 14"/>
                  <a:gd name="T61" fmla="*/ 28 h 72"/>
                  <a:gd name="T62" fmla="*/ 9 w 14"/>
                  <a:gd name="T63" fmla="*/ 27 h 72"/>
                  <a:gd name="T64" fmla="*/ 9 w 14"/>
                  <a:gd name="T65" fmla="*/ 25 h 72"/>
                  <a:gd name="T66" fmla="*/ 10 w 14"/>
                  <a:gd name="T67" fmla="*/ 24 h 72"/>
                  <a:gd name="T68" fmla="*/ 10 w 14"/>
                  <a:gd name="T69" fmla="*/ 22 h 72"/>
                  <a:gd name="T70" fmla="*/ 10 w 14"/>
                  <a:gd name="T71" fmla="*/ 21 h 72"/>
                  <a:gd name="T72" fmla="*/ 11 w 14"/>
                  <a:gd name="T73" fmla="*/ 19 h 72"/>
                  <a:gd name="T74" fmla="*/ 11 w 14"/>
                  <a:gd name="T75" fmla="*/ 18 h 72"/>
                  <a:gd name="T76" fmla="*/ 11 w 14"/>
                  <a:gd name="T77" fmla="*/ 16 h 72"/>
                  <a:gd name="T78" fmla="*/ 11 w 14"/>
                  <a:gd name="T79" fmla="*/ 15 h 72"/>
                  <a:gd name="T80" fmla="*/ 12 w 14"/>
                  <a:gd name="T81" fmla="*/ 14 h 72"/>
                  <a:gd name="T82" fmla="*/ 12 w 14"/>
                  <a:gd name="T83" fmla="*/ 12 h 72"/>
                  <a:gd name="T84" fmla="*/ 12 w 14"/>
                  <a:gd name="T85" fmla="*/ 10 h 72"/>
                  <a:gd name="T86" fmla="*/ 13 w 14"/>
                  <a:gd name="T87" fmla="*/ 9 h 72"/>
                  <a:gd name="T88" fmla="*/ 13 w 14"/>
                  <a:gd name="T89" fmla="*/ 7 h 72"/>
                  <a:gd name="T90" fmla="*/ 13 w 14"/>
                  <a:gd name="T91" fmla="*/ 6 h 72"/>
                  <a:gd name="T92" fmla="*/ 13 w 14"/>
                  <a:gd name="T93" fmla="*/ 4 h 72"/>
                  <a:gd name="T94" fmla="*/ 14 w 14"/>
                  <a:gd name="T95" fmla="*/ 3 h 72"/>
                  <a:gd name="T96" fmla="*/ 14 w 14"/>
                  <a:gd name="T97" fmla="*/ 1 h 72"/>
                  <a:gd name="T98" fmla="*/ 14 w 14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72">
                    <a:moveTo>
                      <a:pt x="0" y="72"/>
                    </a:moveTo>
                    <a:lnTo>
                      <a:pt x="0" y="70"/>
                    </a:lnTo>
                    <a:lnTo>
                      <a:pt x="0" y="69"/>
                    </a:lnTo>
                    <a:lnTo>
                      <a:pt x="0" y="68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2" y="63"/>
                    </a:lnTo>
                    <a:lnTo>
                      <a:pt x="2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3" y="58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4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6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9" y="28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19"/>
                    </a:lnTo>
                    <a:lnTo>
                      <a:pt x="11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4" y="3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3" name="Freeform 601"/>
              <p:cNvSpPr>
                <a:spLocks/>
              </p:cNvSpPr>
              <p:nvPr/>
            </p:nvSpPr>
            <p:spPr bwMode="auto">
              <a:xfrm>
                <a:off x="3207" y="1982"/>
                <a:ext cx="15" cy="76"/>
              </a:xfrm>
              <a:custGeom>
                <a:avLst/>
                <a:gdLst>
                  <a:gd name="T0" fmla="*/ 0 w 15"/>
                  <a:gd name="T1" fmla="*/ 76 h 76"/>
                  <a:gd name="T2" fmla="*/ 1 w 15"/>
                  <a:gd name="T3" fmla="*/ 74 h 76"/>
                  <a:gd name="T4" fmla="*/ 1 w 15"/>
                  <a:gd name="T5" fmla="*/ 73 h 76"/>
                  <a:gd name="T6" fmla="*/ 1 w 15"/>
                  <a:gd name="T7" fmla="*/ 71 h 76"/>
                  <a:gd name="T8" fmla="*/ 2 w 15"/>
                  <a:gd name="T9" fmla="*/ 70 h 76"/>
                  <a:gd name="T10" fmla="*/ 2 w 15"/>
                  <a:gd name="T11" fmla="*/ 69 h 76"/>
                  <a:gd name="T12" fmla="*/ 2 w 15"/>
                  <a:gd name="T13" fmla="*/ 67 h 76"/>
                  <a:gd name="T14" fmla="*/ 2 w 15"/>
                  <a:gd name="T15" fmla="*/ 65 h 76"/>
                  <a:gd name="T16" fmla="*/ 3 w 15"/>
                  <a:gd name="T17" fmla="*/ 64 h 76"/>
                  <a:gd name="T18" fmla="*/ 3 w 15"/>
                  <a:gd name="T19" fmla="*/ 62 h 76"/>
                  <a:gd name="T20" fmla="*/ 3 w 15"/>
                  <a:gd name="T21" fmla="*/ 61 h 76"/>
                  <a:gd name="T22" fmla="*/ 4 w 15"/>
                  <a:gd name="T23" fmla="*/ 59 h 76"/>
                  <a:gd name="T24" fmla="*/ 4 w 15"/>
                  <a:gd name="T25" fmla="*/ 58 h 76"/>
                  <a:gd name="T26" fmla="*/ 4 w 15"/>
                  <a:gd name="T27" fmla="*/ 56 h 76"/>
                  <a:gd name="T28" fmla="*/ 5 w 15"/>
                  <a:gd name="T29" fmla="*/ 54 h 76"/>
                  <a:gd name="T30" fmla="*/ 5 w 15"/>
                  <a:gd name="T31" fmla="*/ 53 h 76"/>
                  <a:gd name="T32" fmla="*/ 5 w 15"/>
                  <a:gd name="T33" fmla="*/ 52 h 76"/>
                  <a:gd name="T34" fmla="*/ 6 w 15"/>
                  <a:gd name="T35" fmla="*/ 50 h 76"/>
                  <a:gd name="T36" fmla="*/ 6 w 15"/>
                  <a:gd name="T37" fmla="*/ 49 h 76"/>
                  <a:gd name="T38" fmla="*/ 6 w 15"/>
                  <a:gd name="T39" fmla="*/ 47 h 76"/>
                  <a:gd name="T40" fmla="*/ 6 w 15"/>
                  <a:gd name="T41" fmla="*/ 46 h 76"/>
                  <a:gd name="T42" fmla="*/ 7 w 15"/>
                  <a:gd name="T43" fmla="*/ 44 h 76"/>
                  <a:gd name="T44" fmla="*/ 7 w 15"/>
                  <a:gd name="T45" fmla="*/ 42 h 76"/>
                  <a:gd name="T46" fmla="*/ 7 w 15"/>
                  <a:gd name="T47" fmla="*/ 41 h 76"/>
                  <a:gd name="T48" fmla="*/ 7 w 15"/>
                  <a:gd name="T49" fmla="*/ 39 h 76"/>
                  <a:gd name="T50" fmla="*/ 8 w 15"/>
                  <a:gd name="T51" fmla="*/ 38 h 76"/>
                  <a:gd name="T52" fmla="*/ 8 w 15"/>
                  <a:gd name="T53" fmla="*/ 36 h 76"/>
                  <a:gd name="T54" fmla="*/ 9 w 15"/>
                  <a:gd name="T55" fmla="*/ 35 h 76"/>
                  <a:gd name="T56" fmla="*/ 9 w 15"/>
                  <a:gd name="T57" fmla="*/ 33 h 76"/>
                  <a:gd name="T58" fmla="*/ 9 w 15"/>
                  <a:gd name="T59" fmla="*/ 32 h 76"/>
                  <a:gd name="T60" fmla="*/ 9 w 15"/>
                  <a:gd name="T61" fmla="*/ 30 h 76"/>
                  <a:gd name="T62" fmla="*/ 10 w 15"/>
                  <a:gd name="T63" fmla="*/ 28 h 76"/>
                  <a:gd name="T64" fmla="*/ 10 w 15"/>
                  <a:gd name="T65" fmla="*/ 27 h 76"/>
                  <a:gd name="T66" fmla="*/ 10 w 15"/>
                  <a:gd name="T67" fmla="*/ 25 h 76"/>
                  <a:gd name="T68" fmla="*/ 11 w 15"/>
                  <a:gd name="T69" fmla="*/ 24 h 76"/>
                  <a:gd name="T70" fmla="*/ 11 w 15"/>
                  <a:gd name="T71" fmla="*/ 22 h 76"/>
                  <a:gd name="T72" fmla="*/ 11 w 15"/>
                  <a:gd name="T73" fmla="*/ 21 h 76"/>
                  <a:gd name="T74" fmla="*/ 11 w 15"/>
                  <a:gd name="T75" fmla="*/ 19 h 76"/>
                  <a:gd name="T76" fmla="*/ 12 w 15"/>
                  <a:gd name="T77" fmla="*/ 17 h 76"/>
                  <a:gd name="T78" fmla="*/ 12 w 15"/>
                  <a:gd name="T79" fmla="*/ 16 h 76"/>
                  <a:gd name="T80" fmla="*/ 13 w 15"/>
                  <a:gd name="T81" fmla="*/ 14 h 76"/>
                  <a:gd name="T82" fmla="*/ 13 w 15"/>
                  <a:gd name="T83" fmla="*/ 13 h 76"/>
                  <a:gd name="T84" fmla="*/ 13 w 15"/>
                  <a:gd name="T85" fmla="*/ 11 h 76"/>
                  <a:gd name="T86" fmla="*/ 13 w 15"/>
                  <a:gd name="T87" fmla="*/ 10 h 76"/>
                  <a:gd name="T88" fmla="*/ 14 w 15"/>
                  <a:gd name="T89" fmla="*/ 8 h 76"/>
                  <a:gd name="T90" fmla="*/ 14 w 15"/>
                  <a:gd name="T91" fmla="*/ 7 h 76"/>
                  <a:gd name="T92" fmla="*/ 14 w 15"/>
                  <a:gd name="T93" fmla="*/ 5 h 76"/>
                  <a:gd name="T94" fmla="*/ 15 w 15"/>
                  <a:gd name="T95" fmla="*/ 3 h 76"/>
                  <a:gd name="T96" fmla="*/ 15 w 15"/>
                  <a:gd name="T97" fmla="*/ 2 h 76"/>
                  <a:gd name="T98" fmla="*/ 15 w 15"/>
                  <a:gd name="T9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6">
                    <a:moveTo>
                      <a:pt x="0" y="76"/>
                    </a:moveTo>
                    <a:lnTo>
                      <a:pt x="1" y="74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2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5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3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6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7"/>
                    </a:lnTo>
                    <a:lnTo>
                      <a:pt x="12" y="16"/>
                    </a:lnTo>
                    <a:lnTo>
                      <a:pt x="13" y="14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4" name="Freeform 602"/>
              <p:cNvSpPr>
                <a:spLocks/>
              </p:cNvSpPr>
              <p:nvPr/>
            </p:nvSpPr>
            <p:spPr bwMode="auto">
              <a:xfrm>
                <a:off x="3222" y="1902"/>
                <a:ext cx="15" cy="80"/>
              </a:xfrm>
              <a:custGeom>
                <a:avLst/>
                <a:gdLst>
                  <a:gd name="T0" fmla="*/ 0 w 15"/>
                  <a:gd name="T1" fmla="*/ 80 h 80"/>
                  <a:gd name="T2" fmla="*/ 0 w 15"/>
                  <a:gd name="T3" fmla="*/ 78 h 80"/>
                  <a:gd name="T4" fmla="*/ 1 w 15"/>
                  <a:gd name="T5" fmla="*/ 77 h 80"/>
                  <a:gd name="T6" fmla="*/ 1 w 15"/>
                  <a:gd name="T7" fmla="*/ 75 h 80"/>
                  <a:gd name="T8" fmla="*/ 1 w 15"/>
                  <a:gd name="T9" fmla="*/ 74 h 80"/>
                  <a:gd name="T10" fmla="*/ 1 w 15"/>
                  <a:gd name="T11" fmla="*/ 72 h 80"/>
                  <a:gd name="T12" fmla="*/ 2 w 15"/>
                  <a:gd name="T13" fmla="*/ 71 h 80"/>
                  <a:gd name="T14" fmla="*/ 2 w 15"/>
                  <a:gd name="T15" fmla="*/ 69 h 80"/>
                  <a:gd name="T16" fmla="*/ 3 w 15"/>
                  <a:gd name="T17" fmla="*/ 67 h 80"/>
                  <a:gd name="T18" fmla="*/ 3 w 15"/>
                  <a:gd name="T19" fmla="*/ 66 h 80"/>
                  <a:gd name="T20" fmla="*/ 3 w 15"/>
                  <a:gd name="T21" fmla="*/ 64 h 80"/>
                  <a:gd name="T22" fmla="*/ 3 w 15"/>
                  <a:gd name="T23" fmla="*/ 62 h 80"/>
                  <a:gd name="T24" fmla="*/ 4 w 15"/>
                  <a:gd name="T25" fmla="*/ 61 h 80"/>
                  <a:gd name="T26" fmla="*/ 4 w 15"/>
                  <a:gd name="T27" fmla="*/ 59 h 80"/>
                  <a:gd name="T28" fmla="*/ 4 w 15"/>
                  <a:gd name="T29" fmla="*/ 58 h 80"/>
                  <a:gd name="T30" fmla="*/ 5 w 15"/>
                  <a:gd name="T31" fmla="*/ 56 h 80"/>
                  <a:gd name="T32" fmla="*/ 5 w 15"/>
                  <a:gd name="T33" fmla="*/ 54 h 80"/>
                  <a:gd name="T34" fmla="*/ 5 w 15"/>
                  <a:gd name="T35" fmla="*/ 53 h 80"/>
                  <a:gd name="T36" fmla="*/ 5 w 15"/>
                  <a:gd name="T37" fmla="*/ 51 h 80"/>
                  <a:gd name="T38" fmla="*/ 6 w 15"/>
                  <a:gd name="T39" fmla="*/ 50 h 80"/>
                  <a:gd name="T40" fmla="*/ 6 w 15"/>
                  <a:gd name="T41" fmla="*/ 48 h 80"/>
                  <a:gd name="T42" fmla="*/ 7 w 15"/>
                  <a:gd name="T43" fmla="*/ 46 h 80"/>
                  <a:gd name="T44" fmla="*/ 7 w 15"/>
                  <a:gd name="T45" fmla="*/ 45 h 80"/>
                  <a:gd name="T46" fmla="*/ 7 w 15"/>
                  <a:gd name="T47" fmla="*/ 43 h 80"/>
                  <a:gd name="T48" fmla="*/ 7 w 15"/>
                  <a:gd name="T49" fmla="*/ 41 h 80"/>
                  <a:gd name="T50" fmla="*/ 8 w 15"/>
                  <a:gd name="T51" fmla="*/ 40 h 80"/>
                  <a:gd name="T52" fmla="*/ 8 w 15"/>
                  <a:gd name="T53" fmla="*/ 38 h 80"/>
                  <a:gd name="T54" fmla="*/ 8 w 15"/>
                  <a:gd name="T55" fmla="*/ 36 h 80"/>
                  <a:gd name="T56" fmla="*/ 8 w 15"/>
                  <a:gd name="T57" fmla="*/ 35 h 80"/>
                  <a:gd name="T58" fmla="*/ 9 w 15"/>
                  <a:gd name="T59" fmla="*/ 33 h 80"/>
                  <a:gd name="T60" fmla="*/ 9 w 15"/>
                  <a:gd name="T61" fmla="*/ 32 h 80"/>
                  <a:gd name="T62" fmla="*/ 9 w 15"/>
                  <a:gd name="T63" fmla="*/ 30 h 80"/>
                  <a:gd name="T64" fmla="*/ 10 w 15"/>
                  <a:gd name="T65" fmla="*/ 28 h 80"/>
                  <a:gd name="T66" fmla="*/ 10 w 15"/>
                  <a:gd name="T67" fmla="*/ 27 h 80"/>
                  <a:gd name="T68" fmla="*/ 10 w 15"/>
                  <a:gd name="T69" fmla="*/ 25 h 80"/>
                  <a:gd name="T70" fmla="*/ 10 w 15"/>
                  <a:gd name="T71" fmla="*/ 23 h 80"/>
                  <a:gd name="T72" fmla="*/ 11 w 15"/>
                  <a:gd name="T73" fmla="*/ 22 h 80"/>
                  <a:gd name="T74" fmla="*/ 11 w 15"/>
                  <a:gd name="T75" fmla="*/ 20 h 80"/>
                  <a:gd name="T76" fmla="*/ 12 w 15"/>
                  <a:gd name="T77" fmla="*/ 18 h 80"/>
                  <a:gd name="T78" fmla="*/ 12 w 15"/>
                  <a:gd name="T79" fmla="*/ 17 h 80"/>
                  <a:gd name="T80" fmla="*/ 12 w 15"/>
                  <a:gd name="T81" fmla="*/ 15 h 80"/>
                  <a:gd name="T82" fmla="*/ 12 w 15"/>
                  <a:gd name="T83" fmla="*/ 13 h 80"/>
                  <a:gd name="T84" fmla="*/ 13 w 15"/>
                  <a:gd name="T85" fmla="*/ 12 h 80"/>
                  <a:gd name="T86" fmla="*/ 13 w 15"/>
                  <a:gd name="T87" fmla="*/ 10 h 80"/>
                  <a:gd name="T88" fmla="*/ 13 w 15"/>
                  <a:gd name="T89" fmla="*/ 8 h 80"/>
                  <a:gd name="T90" fmla="*/ 14 w 15"/>
                  <a:gd name="T91" fmla="*/ 7 h 80"/>
                  <a:gd name="T92" fmla="*/ 14 w 15"/>
                  <a:gd name="T93" fmla="*/ 5 h 80"/>
                  <a:gd name="T94" fmla="*/ 14 w 15"/>
                  <a:gd name="T95" fmla="*/ 4 h 80"/>
                  <a:gd name="T96" fmla="*/ 14 w 15"/>
                  <a:gd name="T97" fmla="*/ 2 h 80"/>
                  <a:gd name="T98" fmla="*/ 15 w 15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0">
                    <a:moveTo>
                      <a:pt x="0" y="80"/>
                    </a:moveTo>
                    <a:lnTo>
                      <a:pt x="0" y="78"/>
                    </a:lnTo>
                    <a:lnTo>
                      <a:pt x="1" y="77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3" y="67"/>
                    </a:lnTo>
                    <a:lnTo>
                      <a:pt x="3" y="66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0" y="23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5" name="Freeform 603"/>
              <p:cNvSpPr>
                <a:spLocks/>
              </p:cNvSpPr>
              <p:nvPr/>
            </p:nvSpPr>
            <p:spPr bwMode="auto">
              <a:xfrm>
                <a:off x="3237" y="1819"/>
                <a:ext cx="15" cy="83"/>
              </a:xfrm>
              <a:custGeom>
                <a:avLst/>
                <a:gdLst>
                  <a:gd name="T0" fmla="*/ 0 w 15"/>
                  <a:gd name="T1" fmla="*/ 83 h 83"/>
                  <a:gd name="T2" fmla="*/ 0 w 15"/>
                  <a:gd name="T3" fmla="*/ 82 h 83"/>
                  <a:gd name="T4" fmla="*/ 0 w 15"/>
                  <a:gd name="T5" fmla="*/ 80 h 83"/>
                  <a:gd name="T6" fmla="*/ 0 w 15"/>
                  <a:gd name="T7" fmla="*/ 78 h 83"/>
                  <a:gd name="T8" fmla="*/ 1 w 15"/>
                  <a:gd name="T9" fmla="*/ 76 h 83"/>
                  <a:gd name="T10" fmla="*/ 1 w 15"/>
                  <a:gd name="T11" fmla="*/ 75 h 83"/>
                  <a:gd name="T12" fmla="*/ 2 w 15"/>
                  <a:gd name="T13" fmla="*/ 73 h 83"/>
                  <a:gd name="T14" fmla="*/ 2 w 15"/>
                  <a:gd name="T15" fmla="*/ 71 h 83"/>
                  <a:gd name="T16" fmla="*/ 2 w 15"/>
                  <a:gd name="T17" fmla="*/ 70 h 83"/>
                  <a:gd name="T18" fmla="*/ 2 w 15"/>
                  <a:gd name="T19" fmla="*/ 68 h 83"/>
                  <a:gd name="T20" fmla="*/ 3 w 15"/>
                  <a:gd name="T21" fmla="*/ 66 h 83"/>
                  <a:gd name="T22" fmla="*/ 3 w 15"/>
                  <a:gd name="T23" fmla="*/ 65 h 83"/>
                  <a:gd name="T24" fmla="*/ 3 w 15"/>
                  <a:gd name="T25" fmla="*/ 63 h 83"/>
                  <a:gd name="T26" fmla="*/ 4 w 15"/>
                  <a:gd name="T27" fmla="*/ 61 h 83"/>
                  <a:gd name="T28" fmla="*/ 4 w 15"/>
                  <a:gd name="T29" fmla="*/ 60 h 83"/>
                  <a:gd name="T30" fmla="*/ 4 w 15"/>
                  <a:gd name="T31" fmla="*/ 58 h 83"/>
                  <a:gd name="T32" fmla="*/ 4 w 15"/>
                  <a:gd name="T33" fmla="*/ 56 h 83"/>
                  <a:gd name="T34" fmla="*/ 5 w 15"/>
                  <a:gd name="T35" fmla="*/ 55 h 83"/>
                  <a:gd name="T36" fmla="*/ 5 w 15"/>
                  <a:gd name="T37" fmla="*/ 53 h 83"/>
                  <a:gd name="T38" fmla="*/ 6 w 15"/>
                  <a:gd name="T39" fmla="*/ 51 h 83"/>
                  <a:gd name="T40" fmla="*/ 6 w 15"/>
                  <a:gd name="T41" fmla="*/ 50 h 83"/>
                  <a:gd name="T42" fmla="*/ 6 w 15"/>
                  <a:gd name="T43" fmla="*/ 48 h 83"/>
                  <a:gd name="T44" fmla="*/ 6 w 15"/>
                  <a:gd name="T45" fmla="*/ 46 h 83"/>
                  <a:gd name="T46" fmla="*/ 7 w 15"/>
                  <a:gd name="T47" fmla="*/ 45 h 83"/>
                  <a:gd name="T48" fmla="*/ 7 w 15"/>
                  <a:gd name="T49" fmla="*/ 43 h 83"/>
                  <a:gd name="T50" fmla="*/ 7 w 15"/>
                  <a:gd name="T51" fmla="*/ 41 h 83"/>
                  <a:gd name="T52" fmla="*/ 7 w 15"/>
                  <a:gd name="T53" fmla="*/ 39 h 83"/>
                  <a:gd name="T54" fmla="*/ 8 w 15"/>
                  <a:gd name="T55" fmla="*/ 38 h 83"/>
                  <a:gd name="T56" fmla="*/ 8 w 15"/>
                  <a:gd name="T57" fmla="*/ 36 h 83"/>
                  <a:gd name="T58" fmla="*/ 8 w 15"/>
                  <a:gd name="T59" fmla="*/ 34 h 83"/>
                  <a:gd name="T60" fmla="*/ 9 w 15"/>
                  <a:gd name="T61" fmla="*/ 32 h 83"/>
                  <a:gd name="T62" fmla="*/ 9 w 15"/>
                  <a:gd name="T63" fmla="*/ 31 h 83"/>
                  <a:gd name="T64" fmla="*/ 9 w 15"/>
                  <a:gd name="T65" fmla="*/ 29 h 83"/>
                  <a:gd name="T66" fmla="*/ 9 w 15"/>
                  <a:gd name="T67" fmla="*/ 27 h 83"/>
                  <a:gd name="T68" fmla="*/ 10 w 15"/>
                  <a:gd name="T69" fmla="*/ 25 h 83"/>
                  <a:gd name="T70" fmla="*/ 10 w 15"/>
                  <a:gd name="T71" fmla="*/ 24 h 83"/>
                  <a:gd name="T72" fmla="*/ 11 w 15"/>
                  <a:gd name="T73" fmla="*/ 22 h 83"/>
                  <a:gd name="T74" fmla="*/ 11 w 15"/>
                  <a:gd name="T75" fmla="*/ 20 h 83"/>
                  <a:gd name="T76" fmla="*/ 11 w 15"/>
                  <a:gd name="T77" fmla="*/ 19 h 83"/>
                  <a:gd name="T78" fmla="*/ 11 w 15"/>
                  <a:gd name="T79" fmla="*/ 17 h 83"/>
                  <a:gd name="T80" fmla="*/ 12 w 15"/>
                  <a:gd name="T81" fmla="*/ 15 h 83"/>
                  <a:gd name="T82" fmla="*/ 12 w 15"/>
                  <a:gd name="T83" fmla="*/ 14 h 83"/>
                  <a:gd name="T84" fmla="*/ 12 w 15"/>
                  <a:gd name="T85" fmla="*/ 12 h 83"/>
                  <a:gd name="T86" fmla="*/ 13 w 15"/>
                  <a:gd name="T87" fmla="*/ 10 h 83"/>
                  <a:gd name="T88" fmla="*/ 13 w 15"/>
                  <a:gd name="T89" fmla="*/ 8 h 83"/>
                  <a:gd name="T90" fmla="*/ 13 w 15"/>
                  <a:gd name="T91" fmla="*/ 7 h 83"/>
                  <a:gd name="T92" fmla="*/ 13 w 15"/>
                  <a:gd name="T93" fmla="*/ 5 h 83"/>
                  <a:gd name="T94" fmla="*/ 14 w 15"/>
                  <a:gd name="T95" fmla="*/ 3 h 83"/>
                  <a:gd name="T96" fmla="*/ 14 w 15"/>
                  <a:gd name="T97" fmla="*/ 2 h 83"/>
                  <a:gd name="T98" fmla="*/ 15 w 15"/>
                  <a:gd name="T99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3">
                    <a:moveTo>
                      <a:pt x="0" y="83"/>
                    </a:moveTo>
                    <a:lnTo>
                      <a:pt x="0" y="82"/>
                    </a:lnTo>
                    <a:lnTo>
                      <a:pt x="0" y="80"/>
                    </a:lnTo>
                    <a:lnTo>
                      <a:pt x="0" y="78"/>
                    </a:lnTo>
                    <a:lnTo>
                      <a:pt x="1" y="76"/>
                    </a:lnTo>
                    <a:lnTo>
                      <a:pt x="1" y="75"/>
                    </a:lnTo>
                    <a:lnTo>
                      <a:pt x="2" y="73"/>
                    </a:lnTo>
                    <a:lnTo>
                      <a:pt x="2" y="71"/>
                    </a:lnTo>
                    <a:lnTo>
                      <a:pt x="2" y="70"/>
                    </a:lnTo>
                    <a:lnTo>
                      <a:pt x="2" y="68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4" y="61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6" y="51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9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5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6" name="Freeform 604"/>
              <p:cNvSpPr>
                <a:spLocks/>
              </p:cNvSpPr>
              <p:nvPr/>
            </p:nvSpPr>
            <p:spPr bwMode="auto">
              <a:xfrm>
                <a:off x="3252" y="1735"/>
                <a:ext cx="14" cy="84"/>
              </a:xfrm>
              <a:custGeom>
                <a:avLst/>
                <a:gdLst>
                  <a:gd name="T0" fmla="*/ 0 w 14"/>
                  <a:gd name="T1" fmla="*/ 84 h 84"/>
                  <a:gd name="T2" fmla="*/ 0 w 14"/>
                  <a:gd name="T3" fmla="*/ 82 h 84"/>
                  <a:gd name="T4" fmla="*/ 0 w 14"/>
                  <a:gd name="T5" fmla="*/ 80 h 84"/>
                  <a:gd name="T6" fmla="*/ 0 w 14"/>
                  <a:gd name="T7" fmla="*/ 79 h 84"/>
                  <a:gd name="T8" fmla="*/ 1 w 14"/>
                  <a:gd name="T9" fmla="*/ 77 h 84"/>
                  <a:gd name="T10" fmla="*/ 1 w 14"/>
                  <a:gd name="T11" fmla="*/ 75 h 84"/>
                  <a:gd name="T12" fmla="*/ 1 w 14"/>
                  <a:gd name="T13" fmla="*/ 74 h 84"/>
                  <a:gd name="T14" fmla="*/ 1 w 14"/>
                  <a:gd name="T15" fmla="*/ 72 h 84"/>
                  <a:gd name="T16" fmla="*/ 2 w 14"/>
                  <a:gd name="T17" fmla="*/ 70 h 84"/>
                  <a:gd name="T18" fmla="*/ 2 w 14"/>
                  <a:gd name="T19" fmla="*/ 68 h 84"/>
                  <a:gd name="T20" fmla="*/ 2 w 14"/>
                  <a:gd name="T21" fmla="*/ 67 h 84"/>
                  <a:gd name="T22" fmla="*/ 3 w 14"/>
                  <a:gd name="T23" fmla="*/ 65 h 84"/>
                  <a:gd name="T24" fmla="*/ 3 w 14"/>
                  <a:gd name="T25" fmla="*/ 63 h 84"/>
                  <a:gd name="T26" fmla="*/ 3 w 14"/>
                  <a:gd name="T27" fmla="*/ 62 h 84"/>
                  <a:gd name="T28" fmla="*/ 3 w 14"/>
                  <a:gd name="T29" fmla="*/ 60 h 84"/>
                  <a:gd name="T30" fmla="*/ 4 w 14"/>
                  <a:gd name="T31" fmla="*/ 58 h 84"/>
                  <a:gd name="T32" fmla="*/ 4 w 14"/>
                  <a:gd name="T33" fmla="*/ 56 h 84"/>
                  <a:gd name="T34" fmla="*/ 5 w 14"/>
                  <a:gd name="T35" fmla="*/ 55 h 84"/>
                  <a:gd name="T36" fmla="*/ 5 w 14"/>
                  <a:gd name="T37" fmla="*/ 53 h 84"/>
                  <a:gd name="T38" fmla="*/ 5 w 14"/>
                  <a:gd name="T39" fmla="*/ 51 h 84"/>
                  <a:gd name="T40" fmla="*/ 5 w 14"/>
                  <a:gd name="T41" fmla="*/ 49 h 84"/>
                  <a:gd name="T42" fmla="*/ 6 w 14"/>
                  <a:gd name="T43" fmla="*/ 48 h 84"/>
                  <a:gd name="T44" fmla="*/ 6 w 14"/>
                  <a:gd name="T45" fmla="*/ 46 h 84"/>
                  <a:gd name="T46" fmla="*/ 6 w 14"/>
                  <a:gd name="T47" fmla="*/ 44 h 84"/>
                  <a:gd name="T48" fmla="*/ 7 w 14"/>
                  <a:gd name="T49" fmla="*/ 42 h 84"/>
                  <a:gd name="T50" fmla="*/ 7 w 14"/>
                  <a:gd name="T51" fmla="*/ 41 h 84"/>
                  <a:gd name="T52" fmla="*/ 7 w 14"/>
                  <a:gd name="T53" fmla="*/ 39 h 84"/>
                  <a:gd name="T54" fmla="*/ 7 w 14"/>
                  <a:gd name="T55" fmla="*/ 37 h 84"/>
                  <a:gd name="T56" fmla="*/ 8 w 14"/>
                  <a:gd name="T57" fmla="*/ 35 h 84"/>
                  <a:gd name="T58" fmla="*/ 8 w 14"/>
                  <a:gd name="T59" fmla="*/ 34 h 84"/>
                  <a:gd name="T60" fmla="*/ 8 w 14"/>
                  <a:gd name="T61" fmla="*/ 32 h 84"/>
                  <a:gd name="T62" fmla="*/ 9 w 14"/>
                  <a:gd name="T63" fmla="*/ 30 h 84"/>
                  <a:gd name="T64" fmla="*/ 9 w 14"/>
                  <a:gd name="T65" fmla="*/ 29 h 84"/>
                  <a:gd name="T66" fmla="*/ 9 w 14"/>
                  <a:gd name="T67" fmla="*/ 27 h 84"/>
                  <a:gd name="T68" fmla="*/ 10 w 14"/>
                  <a:gd name="T69" fmla="*/ 25 h 84"/>
                  <a:gd name="T70" fmla="*/ 10 w 14"/>
                  <a:gd name="T71" fmla="*/ 24 h 84"/>
                  <a:gd name="T72" fmla="*/ 10 w 14"/>
                  <a:gd name="T73" fmla="*/ 22 h 84"/>
                  <a:gd name="T74" fmla="*/ 10 w 14"/>
                  <a:gd name="T75" fmla="*/ 20 h 84"/>
                  <a:gd name="T76" fmla="*/ 11 w 14"/>
                  <a:gd name="T77" fmla="*/ 18 h 84"/>
                  <a:gd name="T78" fmla="*/ 11 w 14"/>
                  <a:gd name="T79" fmla="*/ 17 h 84"/>
                  <a:gd name="T80" fmla="*/ 11 w 14"/>
                  <a:gd name="T81" fmla="*/ 15 h 84"/>
                  <a:gd name="T82" fmla="*/ 12 w 14"/>
                  <a:gd name="T83" fmla="*/ 13 h 84"/>
                  <a:gd name="T84" fmla="*/ 12 w 14"/>
                  <a:gd name="T85" fmla="*/ 12 h 84"/>
                  <a:gd name="T86" fmla="*/ 12 w 14"/>
                  <a:gd name="T87" fmla="*/ 10 h 84"/>
                  <a:gd name="T88" fmla="*/ 13 w 14"/>
                  <a:gd name="T89" fmla="*/ 8 h 84"/>
                  <a:gd name="T90" fmla="*/ 13 w 14"/>
                  <a:gd name="T91" fmla="*/ 7 h 84"/>
                  <a:gd name="T92" fmla="*/ 13 w 14"/>
                  <a:gd name="T93" fmla="*/ 5 h 84"/>
                  <a:gd name="T94" fmla="*/ 14 w 14"/>
                  <a:gd name="T95" fmla="*/ 3 h 84"/>
                  <a:gd name="T96" fmla="*/ 14 w 14"/>
                  <a:gd name="T97" fmla="*/ 2 h 84"/>
                  <a:gd name="T98" fmla="*/ 14 w 14"/>
                  <a:gd name="T9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84">
                    <a:moveTo>
                      <a:pt x="0" y="84"/>
                    </a:moveTo>
                    <a:lnTo>
                      <a:pt x="0" y="82"/>
                    </a:lnTo>
                    <a:lnTo>
                      <a:pt x="0" y="80"/>
                    </a:lnTo>
                    <a:lnTo>
                      <a:pt x="0" y="79"/>
                    </a:lnTo>
                    <a:lnTo>
                      <a:pt x="1" y="77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0"/>
                    </a:lnTo>
                    <a:lnTo>
                      <a:pt x="2" y="68"/>
                    </a:lnTo>
                    <a:lnTo>
                      <a:pt x="2" y="67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3" y="62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5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8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10" y="25"/>
                    </a:lnTo>
                    <a:lnTo>
                      <a:pt x="10" y="24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7" name="Freeform 605"/>
              <p:cNvSpPr>
                <a:spLocks/>
              </p:cNvSpPr>
              <p:nvPr/>
            </p:nvSpPr>
            <p:spPr bwMode="auto">
              <a:xfrm>
                <a:off x="3266" y="1654"/>
                <a:ext cx="15" cy="81"/>
              </a:xfrm>
              <a:custGeom>
                <a:avLst/>
                <a:gdLst>
                  <a:gd name="T0" fmla="*/ 0 w 15"/>
                  <a:gd name="T1" fmla="*/ 81 h 81"/>
                  <a:gd name="T2" fmla="*/ 0 w 15"/>
                  <a:gd name="T3" fmla="*/ 79 h 81"/>
                  <a:gd name="T4" fmla="*/ 1 w 15"/>
                  <a:gd name="T5" fmla="*/ 77 h 81"/>
                  <a:gd name="T6" fmla="*/ 1 w 15"/>
                  <a:gd name="T7" fmla="*/ 76 h 81"/>
                  <a:gd name="T8" fmla="*/ 1 w 15"/>
                  <a:gd name="T9" fmla="*/ 74 h 81"/>
                  <a:gd name="T10" fmla="*/ 1 w 15"/>
                  <a:gd name="T11" fmla="*/ 72 h 81"/>
                  <a:gd name="T12" fmla="*/ 2 w 15"/>
                  <a:gd name="T13" fmla="*/ 71 h 81"/>
                  <a:gd name="T14" fmla="*/ 2 w 15"/>
                  <a:gd name="T15" fmla="*/ 69 h 81"/>
                  <a:gd name="T16" fmla="*/ 2 w 15"/>
                  <a:gd name="T17" fmla="*/ 67 h 81"/>
                  <a:gd name="T18" fmla="*/ 3 w 15"/>
                  <a:gd name="T19" fmla="*/ 65 h 81"/>
                  <a:gd name="T20" fmla="*/ 3 w 15"/>
                  <a:gd name="T21" fmla="*/ 64 h 81"/>
                  <a:gd name="T22" fmla="*/ 3 w 15"/>
                  <a:gd name="T23" fmla="*/ 62 h 81"/>
                  <a:gd name="T24" fmla="*/ 4 w 15"/>
                  <a:gd name="T25" fmla="*/ 60 h 81"/>
                  <a:gd name="T26" fmla="*/ 4 w 15"/>
                  <a:gd name="T27" fmla="*/ 59 h 81"/>
                  <a:gd name="T28" fmla="*/ 4 w 15"/>
                  <a:gd name="T29" fmla="*/ 57 h 81"/>
                  <a:gd name="T30" fmla="*/ 5 w 15"/>
                  <a:gd name="T31" fmla="*/ 55 h 81"/>
                  <a:gd name="T32" fmla="*/ 5 w 15"/>
                  <a:gd name="T33" fmla="*/ 54 h 81"/>
                  <a:gd name="T34" fmla="*/ 5 w 15"/>
                  <a:gd name="T35" fmla="*/ 52 h 81"/>
                  <a:gd name="T36" fmla="*/ 5 w 15"/>
                  <a:gd name="T37" fmla="*/ 50 h 81"/>
                  <a:gd name="T38" fmla="*/ 6 w 15"/>
                  <a:gd name="T39" fmla="*/ 49 h 81"/>
                  <a:gd name="T40" fmla="*/ 6 w 15"/>
                  <a:gd name="T41" fmla="*/ 47 h 81"/>
                  <a:gd name="T42" fmla="*/ 6 w 15"/>
                  <a:gd name="T43" fmla="*/ 46 h 81"/>
                  <a:gd name="T44" fmla="*/ 7 w 15"/>
                  <a:gd name="T45" fmla="*/ 44 h 81"/>
                  <a:gd name="T46" fmla="*/ 7 w 15"/>
                  <a:gd name="T47" fmla="*/ 42 h 81"/>
                  <a:gd name="T48" fmla="*/ 7 w 15"/>
                  <a:gd name="T49" fmla="*/ 41 h 81"/>
                  <a:gd name="T50" fmla="*/ 8 w 15"/>
                  <a:gd name="T51" fmla="*/ 39 h 81"/>
                  <a:gd name="T52" fmla="*/ 8 w 15"/>
                  <a:gd name="T53" fmla="*/ 37 h 81"/>
                  <a:gd name="T54" fmla="*/ 8 w 15"/>
                  <a:gd name="T55" fmla="*/ 35 h 81"/>
                  <a:gd name="T56" fmla="*/ 9 w 15"/>
                  <a:gd name="T57" fmla="*/ 34 h 81"/>
                  <a:gd name="T58" fmla="*/ 9 w 15"/>
                  <a:gd name="T59" fmla="*/ 32 h 81"/>
                  <a:gd name="T60" fmla="*/ 9 w 15"/>
                  <a:gd name="T61" fmla="*/ 31 h 81"/>
                  <a:gd name="T62" fmla="*/ 9 w 15"/>
                  <a:gd name="T63" fmla="*/ 29 h 81"/>
                  <a:gd name="T64" fmla="*/ 10 w 15"/>
                  <a:gd name="T65" fmla="*/ 27 h 81"/>
                  <a:gd name="T66" fmla="*/ 10 w 15"/>
                  <a:gd name="T67" fmla="*/ 26 h 81"/>
                  <a:gd name="T68" fmla="*/ 10 w 15"/>
                  <a:gd name="T69" fmla="*/ 24 h 81"/>
                  <a:gd name="T70" fmla="*/ 10 w 15"/>
                  <a:gd name="T71" fmla="*/ 23 h 81"/>
                  <a:gd name="T72" fmla="*/ 11 w 15"/>
                  <a:gd name="T73" fmla="*/ 21 h 81"/>
                  <a:gd name="T74" fmla="*/ 11 w 15"/>
                  <a:gd name="T75" fmla="*/ 19 h 81"/>
                  <a:gd name="T76" fmla="*/ 12 w 15"/>
                  <a:gd name="T77" fmla="*/ 18 h 81"/>
                  <a:gd name="T78" fmla="*/ 12 w 15"/>
                  <a:gd name="T79" fmla="*/ 16 h 81"/>
                  <a:gd name="T80" fmla="*/ 12 w 15"/>
                  <a:gd name="T81" fmla="*/ 14 h 81"/>
                  <a:gd name="T82" fmla="*/ 12 w 15"/>
                  <a:gd name="T83" fmla="*/ 13 h 81"/>
                  <a:gd name="T84" fmla="*/ 13 w 15"/>
                  <a:gd name="T85" fmla="*/ 11 h 81"/>
                  <a:gd name="T86" fmla="*/ 13 w 15"/>
                  <a:gd name="T87" fmla="*/ 10 h 81"/>
                  <a:gd name="T88" fmla="*/ 13 w 15"/>
                  <a:gd name="T89" fmla="*/ 8 h 81"/>
                  <a:gd name="T90" fmla="*/ 14 w 15"/>
                  <a:gd name="T91" fmla="*/ 7 h 81"/>
                  <a:gd name="T92" fmla="*/ 14 w 15"/>
                  <a:gd name="T93" fmla="*/ 5 h 81"/>
                  <a:gd name="T94" fmla="*/ 14 w 15"/>
                  <a:gd name="T95" fmla="*/ 4 h 81"/>
                  <a:gd name="T96" fmla="*/ 14 w 15"/>
                  <a:gd name="T97" fmla="*/ 2 h 81"/>
                  <a:gd name="T98" fmla="*/ 15 w 15"/>
                  <a:gd name="T99" fmla="*/ 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1">
                    <a:moveTo>
                      <a:pt x="0" y="81"/>
                    </a:moveTo>
                    <a:lnTo>
                      <a:pt x="0" y="79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3" y="65"/>
                    </a:lnTo>
                    <a:lnTo>
                      <a:pt x="3" y="64"/>
                    </a:lnTo>
                    <a:lnTo>
                      <a:pt x="3" y="62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4" y="57"/>
                    </a:lnTo>
                    <a:lnTo>
                      <a:pt x="5" y="55"/>
                    </a:lnTo>
                    <a:lnTo>
                      <a:pt x="5" y="54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9" y="31"/>
                    </a:lnTo>
                    <a:lnTo>
                      <a:pt x="9" y="29"/>
                    </a:lnTo>
                    <a:lnTo>
                      <a:pt x="10" y="27"/>
                    </a:lnTo>
                    <a:lnTo>
                      <a:pt x="10" y="26"/>
                    </a:lnTo>
                    <a:lnTo>
                      <a:pt x="10" y="24"/>
                    </a:lnTo>
                    <a:lnTo>
                      <a:pt x="10" y="23"/>
                    </a:lnTo>
                    <a:lnTo>
                      <a:pt x="11" y="21"/>
                    </a:lnTo>
                    <a:lnTo>
                      <a:pt x="11" y="19"/>
                    </a:lnTo>
                    <a:lnTo>
                      <a:pt x="12" y="18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8" name="Freeform 606"/>
              <p:cNvSpPr>
                <a:spLocks/>
              </p:cNvSpPr>
              <p:nvPr/>
            </p:nvSpPr>
            <p:spPr bwMode="auto">
              <a:xfrm>
                <a:off x="3281" y="1585"/>
                <a:ext cx="15" cy="69"/>
              </a:xfrm>
              <a:custGeom>
                <a:avLst/>
                <a:gdLst>
                  <a:gd name="T0" fmla="*/ 0 w 15"/>
                  <a:gd name="T1" fmla="*/ 69 h 69"/>
                  <a:gd name="T2" fmla="*/ 0 w 15"/>
                  <a:gd name="T3" fmla="*/ 68 h 69"/>
                  <a:gd name="T4" fmla="*/ 1 w 15"/>
                  <a:gd name="T5" fmla="*/ 66 h 69"/>
                  <a:gd name="T6" fmla="*/ 1 w 15"/>
                  <a:gd name="T7" fmla="*/ 65 h 69"/>
                  <a:gd name="T8" fmla="*/ 1 w 15"/>
                  <a:gd name="T9" fmla="*/ 63 h 69"/>
                  <a:gd name="T10" fmla="*/ 1 w 15"/>
                  <a:gd name="T11" fmla="*/ 62 h 69"/>
                  <a:gd name="T12" fmla="*/ 2 w 15"/>
                  <a:gd name="T13" fmla="*/ 60 h 69"/>
                  <a:gd name="T14" fmla="*/ 2 w 15"/>
                  <a:gd name="T15" fmla="*/ 59 h 69"/>
                  <a:gd name="T16" fmla="*/ 2 w 15"/>
                  <a:gd name="T17" fmla="*/ 57 h 69"/>
                  <a:gd name="T18" fmla="*/ 2 w 15"/>
                  <a:gd name="T19" fmla="*/ 55 h 69"/>
                  <a:gd name="T20" fmla="*/ 3 w 15"/>
                  <a:gd name="T21" fmla="*/ 54 h 69"/>
                  <a:gd name="T22" fmla="*/ 3 w 15"/>
                  <a:gd name="T23" fmla="*/ 53 h 69"/>
                  <a:gd name="T24" fmla="*/ 3 w 15"/>
                  <a:gd name="T25" fmla="*/ 51 h 69"/>
                  <a:gd name="T26" fmla="*/ 4 w 15"/>
                  <a:gd name="T27" fmla="*/ 50 h 69"/>
                  <a:gd name="T28" fmla="*/ 4 w 15"/>
                  <a:gd name="T29" fmla="*/ 48 h 69"/>
                  <a:gd name="T30" fmla="*/ 4 w 15"/>
                  <a:gd name="T31" fmla="*/ 46 h 69"/>
                  <a:gd name="T32" fmla="*/ 4 w 15"/>
                  <a:gd name="T33" fmla="*/ 45 h 69"/>
                  <a:gd name="T34" fmla="*/ 5 w 15"/>
                  <a:gd name="T35" fmla="*/ 44 h 69"/>
                  <a:gd name="T36" fmla="*/ 5 w 15"/>
                  <a:gd name="T37" fmla="*/ 42 h 69"/>
                  <a:gd name="T38" fmla="*/ 6 w 15"/>
                  <a:gd name="T39" fmla="*/ 41 h 69"/>
                  <a:gd name="T40" fmla="*/ 6 w 15"/>
                  <a:gd name="T41" fmla="*/ 39 h 69"/>
                  <a:gd name="T42" fmla="*/ 6 w 15"/>
                  <a:gd name="T43" fmla="*/ 38 h 69"/>
                  <a:gd name="T44" fmla="*/ 6 w 15"/>
                  <a:gd name="T45" fmla="*/ 36 h 69"/>
                  <a:gd name="T46" fmla="*/ 7 w 15"/>
                  <a:gd name="T47" fmla="*/ 35 h 69"/>
                  <a:gd name="T48" fmla="*/ 7 w 15"/>
                  <a:gd name="T49" fmla="*/ 34 h 69"/>
                  <a:gd name="T50" fmla="*/ 7 w 15"/>
                  <a:gd name="T51" fmla="*/ 32 h 69"/>
                  <a:gd name="T52" fmla="*/ 8 w 15"/>
                  <a:gd name="T53" fmla="*/ 30 h 69"/>
                  <a:gd name="T54" fmla="*/ 8 w 15"/>
                  <a:gd name="T55" fmla="*/ 29 h 69"/>
                  <a:gd name="T56" fmla="*/ 8 w 15"/>
                  <a:gd name="T57" fmla="*/ 28 h 69"/>
                  <a:gd name="T58" fmla="*/ 8 w 15"/>
                  <a:gd name="T59" fmla="*/ 27 h 69"/>
                  <a:gd name="T60" fmla="*/ 9 w 15"/>
                  <a:gd name="T61" fmla="*/ 25 h 69"/>
                  <a:gd name="T62" fmla="*/ 9 w 15"/>
                  <a:gd name="T63" fmla="*/ 23 h 69"/>
                  <a:gd name="T64" fmla="*/ 9 w 15"/>
                  <a:gd name="T65" fmla="*/ 22 h 69"/>
                  <a:gd name="T66" fmla="*/ 9 w 15"/>
                  <a:gd name="T67" fmla="*/ 21 h 69"/>
                  <a:gd name="T68" fmla="*/ 10 w 15"/>
                  <a:gd name="T69" fmla="*/ 20 h 69"/>
                  <a:gd name="T70" fmla="*/ 10 w 15"/>
                  <a:gd name="T71" fmla="*/ 18 h 69"/>
                  <a:gd name="T72" fmla="*/ 11 w 15"/>
                  <a:gd name="T73" fmla="*/ 17 h 69"/>
                  <a:gd name="T74" fmla="*/ 11 w 15"/>
                  <a:gd name="T75" fmla="*/ 15 h 69"/>
                  <a:gd name="T76" fmla="*/ 11 w 15"/>
                  <a:gd name="T77" fmla="*/ 14 h 69"/>
                  <a:gd name="T78" fmla="*/ 11 w 15"/>
                  <a:gd name="T79" fmla="*/ 13 h 69"/>
                  <a:gd name="T80" fmla="*/ 12 w 15"/>
                  <a:gd name="T81" fmla="*/ 11 h 69"/>
                  <a:gd name="T82" fmla="*/ 12 w 15"/>
                  <a:gd name="T83" fmla="*/ 10 h 69"/>
                  <a:gd name="T84" fmla="*/ 12 w 15"/>
                  <a:gd name="T85" fmla="*/ 9 h 69"/>
                  <a:gd name="T86" fmla="*/ 13 w 15"/>
                  <a:gd name="T87" fmla="*/ 7 h 69"/>
                  <a:gd name="T88" fmla="*/ 13 w 15"/>
                  <a:gd name="T89" fmla="*/ 6 h 69"/>
                  <a:gd name="T90" fmla="*/ 13 w 15"/>
                  <a:gd name="T91" fmla="*/ 5 h 69"/>
                  <a:gd name="T92" fmla="*/ 13 w 15"/>
                  <a:gd name="T93" fmla="*/ 4 h 69"/>
                  <a:gd name="T94" fmla="*/ 14 w 15"/>
                  <a:gd name="T95" fmla="*/ 2 h 69"/>
                  <a:gd name="T96" fmla="*/ 14 w 15"/>
                  <a:gd name="T97" fmla="*/ 1 h 69"/>
                  <a:gd name="T98" fmla="*/ 15 w 15"/>
                  <a:gd name="T99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9">
                    <a:moveTo>
                      <a:pt x="0" y="69"/>
                    </a:moveTo>
                    <a:lnTo>
                      <a:pt x="0" y="68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2"/>
                    </a:lnTo>
                    <a:lnTo>
                      <a:pt x="2" y="60"/>
                    </a:lnTo>
                    <a:lnTo>
                      <a:pt x="2" y="59"/>
                    </a:lnTo>
                    <a:lnTo>
                      <a:pt x="2" y="57"/>
                    </a:lnTo>
                    <a:lnTo>
                      <a:pt x="2" y="55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6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9" name="Freeform 607"/>
              <p:cNvSpPr>
                <a:spLocks/>
              </p:cNvSpPr>
              <p:nvPr/>
            </p:nvSpPr>
            <p:spPr bwMode="auto">
              <a:xfrm>
                <a:off x="3296" y="1535"/>
                <a:ext cx="14" cy="50"/>
              </a:xfrm>
              <a:custGeom>
                <a:avLst/>
                <a:gdLst>
                  <a:gd name="T0" fmla="*/ 0 w 14"/>
                  <a:gd name="T1" fmla="*/ 50 h 50"/>
                  <a:gd name="T2" fmla="*/ 0 w 14"/>
                  <a:gd name="T3" fmla="*/ 49 h 50"/>
                  <a:gd name="T4" fmla="*/ 0 w 14"/>
                  <a:gd name="T5" fmla="*/ 47 h 50"/>
                  <a:gd name="T6" fmla="*/ 0 w 14"/>
                  <a:gd name="T7" fmla="*/ 46 h 50"/>
                  <a:gd name="T8" fmla="*/ 1 w 14"/>
                  <a:gd name="T9" fmla="*/ 45 h 50"/>
                  <a:gd name="T10" fmla="*/ 1 w 14"/>
                  <a:gd name="T11" fmla="*/ 44 h 50"/>
                  <a:gd name="T12" fmla="*/ 1 w 14"/>
                  <a:gd name="T13" fmla="*/ 43 h 50"/>
                  <a:gd name="T14" fmla="*/ 2 w 14"/>
                  <a:gd name="T15" fmla="*/ 42 h 50"/>
                  <a:gd name="T16" fmla="*/ 2 w 14"/>
                  <a:gd name="T17" fmla="*/ 40 h 50"/>
                  <a:gd name="T18" fmla="*/ 2 w 14"/>
                  <a:gd name="T19" fmla="*/ 39 h 50"/>
                  <a:gd name="T20" fmla="*/ 2 w 14"/>
                  <a:gd name="T21" fmla="*/ 38 h 50"/>
                  <a:gd name="T22" fmla="*/ 3 w 14"/>
                  <a:gd name="T23" fmla="*/ 37 h 50"/>
                  <a:gd name="T24" fmla="*/ 3 w 14"/>
                  <a:gd name="T25" fmla="*/ 36 h 50"/>
                  <a:gd name="T26" fmla="*/ 3 w 14"/>
                  <a:gd name="T27" fmla="*/ 35 h 50"/>
                  <a:gd name="T28" fmla="*/ 3 w 14"/>
                  <a:gd name="T29" fmla="*/ 33 h 50"/>
                  <a:gd name="T30" fmla="*/ 4 w 14"/>
                  <a:gd name="T31" fmla="*/ 32 h 50"/>
                  <a:gd name="T32" fmla="*/ 4 w 14"/>
                  <a:gd name="T33" fmla="*/ 31 h 50"/>
                  <a:gd name="T34" fmla="*/ 5 w 14"/>
                  <a:gd name="T35" fmla="*/ 30 h 50"/>
                  <a:gd name="T36" fmla="*/ 5 w 14"/>
                  <a:gd name="T37" fmla="*/ 29 h 50"/>
                  <a:gd name="T38" fmla="*/ 5 w 14"/>
                  <a:gd name="T39" fmla="*/ 28 h 50"/>
                  <a:gd name="T40" fmla="*/ 5 w 14"/>
                  <a:gd name="T41" fmla="*/ 27 h 50"/>
                  <a:gd name="T42" fmla="*/ 6 w 14"/>
                  <a:gd name="T43" fmla="*/ 26 h 50"/>
                  <a:gd name="T44" fmla="*/ 6 w 14"/>
                  <a:gd name="T45" fmla="*/ 24 h 50"/>
                  <a:gd name="T46" fmla="*/ 6 w 14"/>
                  <a:gd name="T47" fmla="*/ 24 h 50"/>
                  <a:gd name="T48" fmla="*/ 7 w 14"/>
                  <a:gd name="T49" fmla="*/ 22 h 50"/>
                  <a:gd name="T50" fmla="*/ 7 w 14"/>
                  <a:gd name="T51" fmla="*/ 21 h 50"/>
                  <a:gd name="T52" fmla="*/ 7 w 14"/>
                  <a:gd name="T53" fmla="*/ 20 h 50"/>
                  <a:gd name="T54" fmla="*/ 7 w 14"/>
                  <a:gd name="T55" fmla="*/ 19 h 50"/>
                  <a:gd name="T56" fmla="*/ 8 w 14"/>
                  <a:gd name="T57" fmla="*/ 19 h 50"/>
                  <a:gd name="T58" fmla="*/ 8 w 14"/>
                  <a:gd name="T59" fmla="*/ 17 h 50"/>
                  <a:gd name="T60" fmla="*/ 9 w 14"/>
                  <a:gd name="T61" fmla="*/ 17 h 50"/>
                  <a:gd name="T62" fmla="*/ 9 w 14"/>
                  <a:gd name="T63" fmla="*/ 15 h 50"/>
                  <a:gd name="T64" fmla="*/ 9 w 14"/>
                  <a:gd name="T65" fmla="*/ 15 h 50"/>
                  <a:gd name="T66" fmla="*/ 9 w 14"/>
                  <a:gd name="T67" fmla="*/ 13 h 50"/>
                  <a:gd name="T68" fmla="*/ 10 w 14"/>
                  <a:gd name="T69" fmla="*/ 13 h 50"/>
                  <a:gd name="T70" fmla="*/ 10 w 14"/>
                  <a:gd name="T71" fmla="*/ 12 h 50"/>
                  <a:gd name="T72" fmla="*/ 10 w 14"/>
                  <a:gd name="T73" fmla="*/ 11 h 50"/>
                  <a:gd name="T74" fmla="*/ 10 w 14"/>
                  <a:gd name="T75" fmla="*/ 10 h 50"/>
                  <a:gd name="T76" fmla="*/ 11 w 14"/>
                  <a:gd name="T77" fmla="*/ 9 h 50"/>
                  <a:gd name="T78" fmla="*/ 11 w 14"/>
                  <a:gd name="T79" fmla="*/ 8 h 50"/>
                  <a:gd name="T80" fmla="*/ 11 w 14"/>
                  <a:gd name="T81" fmla="*/ 7 h 50"/>
                  <a:gd name="T82" fmla="*/ 12 w 14"/>
                  <a:gd name="T83" fmla="*/ 6 h 50"/>
                  <a:gd name="T84" fmla="*/ 12 w 14"/>
                  <a:gd name="T85" fmla="*/ 6 h 50"/>
                  <a:gd name="T86" fmla="*/ 12 w 14"/>
                  <a:gd name="T87" fmla="*/ 5 h 50"/>
                  <a:gd name="T88" fmla="*/ 12 w 14"/>
                  <a:gd name="T89" fmla="*/ 4 h 50"/>
                  <a:gd name="T90" fmla="*/ 13 w 14"/>
                  <a:gd name="T91" fmla="*/ 3 h 50"/>
                  <a:gd name="T92" fmla="*/ 13 w 14"/>
                  <a:gd name="T93" fmla="*/ 2 h 50"/>
                  <a:gd name="T94" fmla="*/ 14 w 14"/>
                  <a:gd name="T95" fmla="*/ 1 h 50"/>
                  <a:gd name="T96" fmla="*/ 14 w 14"/>
                  <a:gd name="T97" fmla="*/ 1 h 50"/>
                  <a:gd name="T98" fmla="*/ 14 w 14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0">
                    <a:moveTo>
                      <a:pt x="0" y="50"/>
                    </a:moveTo>
                    <a:lnTo>
                      <a:pt x="0" y="49"/>
                    </a:lnTo>
                    <a:lnTo>
                      <a:pt x="0" y="47"/>
                    </a:lnTo>
                    <a:lnTo>
                      <a:pt x="0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2" y="42"/>
                    </a:lnTo>
                    <a:lnTo>
                      <a:pt x="2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35"/>
                    </a:lnTo>
                    <a:lnTo>
                      <a:pt x="3" y="33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5" y="30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6" y="26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0" name="Freeform 608"/>
              <p:cNvSpPr>
                <a:spLocks/>
              </p:cNvSpPr>
              <p:nvPr/>
            </p:nvSpPr>
            <p:spPr bwMode="auto">
              <a:xfrm>
                <a:off x="3310" y="1513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0 w 15"/>
                  <a:gd name="T3" fmla="*/ 21 h 22"/>
                  <a:gd name="T4" fmla="*/ 1 w 15"/>
                  <a:gd name="T5" fmla="*/ 21 h 22"/>
                  <a:gd name="T6" fmla="*/ 1 w 15"/>
                  <a:gd name="T7" fmla="*/ 20 h 22"/>
                  <a:gd name="T8" fmla="*/ 1 w 15"/>
                  <a:gd name="T9" fmla="*/ 19 h 22"/>
                  <a:gd name="T10" fmla="*/ 2 w 15"/>
                  <a:gd name="T11" fmla="*/ 18 h 22"/>
                  <a:gd name="T12" fmla="*/ 2 w 15"/>
                  <a:gd name="T13" fmla="*/ 18 h 22"/>
                  <a:gd name="T14" fmla="*/ 2 w 15"/>
                  <a:gd name="T15" fmla="*/ 17 h 22"/>
                  <a:gd name="T16" fmla="*/ 2 w 15"/>
                  <a:gd name="T17" fmla="*/ 16 h 22"/>
                  <a:gd name="T18" fmla="*/ 3 w 15"/>
                  <a:gd name="T19" fmla="*/ 16 h 22"/>
                  <a:gd name="T20" fmla="*/ 3 w 15"/>
                  <a:gd name="T21" fmla="*/ 15 h 22"/>
                  <a:gd name="T22" fmla="*/ 3 w 15"/>
                  <a:gd name="T23" fmla="*/ 14 h 22"/>
                  <a:gd name="T24" fmla="*/ 3 w 15"/>
                  <a:gd name="T25" fmla="*/ 14 h 22"/>
                  <a:gd name="T26" fmla="*/ 4 w 15"/>
                  <a:gd name="T27" fmla="*/ 13 h 22"/>
                  <a:gd name="T28" fmla="*/ 4 w 15"/>
                  <a:gd name="T29" fmla="*/ 12 h 22"/>
                  <a:gd name="T30" fmla="*/ 5 w 15"/>
                  <a:gd name="T31" fmla="*/ 12 h 22"/>
                  <a:gd name="T32" fmla="*/ 5 w 15"/>
                  <a:gd name="T33" fmla="*/ 11 h 22"/>
                  <a:gd name="T34" fmla="*/ 5 w 15"/>
                  <a:gd name="T35" fmla="*/ 11 h 22"/>
                  <a:gd name="T36" fmla="*/ 5 w 15"/>
                  <a:gd name="T37" fmla="*/ 11 h 22"/>
                  <a:gd name="T38" fmla="*/ 6 w 15"/>
                  <a:gd name="T39" fmla="*/ 10 h 22"/>
                  <a:gd name="T40" fmla="*/ 6 w 15"/>
                  <a:gd name="T41" fmla="*/ 9 h 22"/>
                  <a:gd name="T42" fmla="*/ 6 w 15"/>
                  <a:gd name="T43" fmla="*/ 9 h 22"/>
                  <a:gd name="T44" fmla="*/ 7 w 15"/>
                  <a:gd name="T45" fmla="*/ 8 h 22"/>
                  <a:gd name="T46" fmla="*/ 7 w 15"/>
                  <a:gd name="T47" fmla="*/ 8 h 22"/>
                  <a:gd name="T48" fmla="*/ 7 w 15"/>
                  <a:gd name="T49" fmla="*/ 7 h 22"/>
                  <a:gd name="T50" fmla="*/ 7 w 15"/>
                  <a:gd name="T51" fmla="*/ 7 h 22"/>
                  <a:gd name="T52" fmla="*/ 8 w 15"/>
                  <a:gd name="T53" fmla="*/ 7 h 22"/>
                  <a:gd name="T54" fmla="*/ 8 w 15"/>
                  <a:gd name="T55" fmla="*/ 6 h 22"/>
                  <a:gd name="T56" fmla="*/ 9 w 15"/>
                  <a:gd name="T57" fmla="*/ 6 h 22"/>
                  <a:gd name="T58" fmla="*/ 9 w 15"/>
                  <a:gd name="T59" fmla="*/ 5 h 22"/>
                  <a:gd name="T60" fmla="*/ 9 w 15"/>
                  <a:gd name="T61" fmla="*/ 5 h 22"/>
                  <a:gd name="T62" fmla="*/ 9 w 15"/>
                  <a:gd name="T63" fmla="*/ 5 h 22"/>
                  <a:gd name="T64" fmla="*/ 10 w 15"/>
                  <a:gd name="T65" fmla="*/ 4 h 22"/>
                  <a:gd name="T66" fmla="*/ 10 w 15"/>
                  <a:gd name="T67" fmla="*/ 4 h 22"/>
                  <a:gd name="T68" fmla="*/ 10 w 15"/>
                  <a:gd name="T69" fmla="*/ 4 h 22"/>
                  <a:gd name="T70" fmla="*/ 10 w 15"/>
                  <a:gd name="T71" fmla="*/ 3 h 22"/>
                  <a:gd name="T72" fmla="*/ 11 w 15"/>
                  <a:gd name="T73" fmla="*/ 3 h 22"/>
                  <a:gd name="T74" fmla="*/ 11 w 15"/>
                  <a:gd name="T75" fmla="*/ 3 h 22"/>
                  <a:gd name="T76" fmla="*/ 11 w 15"/>
                  <a:gd name="T77" fmla="*/ 2 h 22"/>
                  <a:gd name="T78" fmla="*/ 12 w 15"/>
                  <a:gd name="T79" fmla="*/ 2 h 22"/>
                  <a:gd name="T80" fmla="*/ 12 w 15"/>
                  <a:gd name="T81" fmla="*/ 2 h 22"/>
                  <a:gd name="T82" fmla="*/ 12 w 15"/>
                  <a:gd name="T83" fmla="*/ 2 h 22"/>
                  <a:gd name="T84" fmla="*/ 13 w 15"/>
                  <a:gd name="T85" fmla="*/ 2 h 22"/>
                  <a:gd name="T86" fmla="*/ 13 w 15"/>
                  <a:gd name="T87" fmla="*/ 1 h 22"/>
                  <a:gd name="T88" fmla="*/ 13 w 15"/>
                  <a:gd name="T89" fmla="*/ 1 h 22"/>
                  <a:gd name="T90" fmla="*/ 14 w 15"/>
                  <a:gd name="T91" fmla="*/ 1 h 22"/>
                  <a:gd name="T92" fmla="*/ 14 w 15"/>
                  <a:gd name="T93" fmla="*/ 1 h 22"/>
                  <a:gd name="T94" fmla="*/ 14 w 15"/>
                  <a:gd name="T95" fmla="*/ 1 h 22"/>
                  <a:gd name="T96" fmla="*/ 14 w 15"/>
                  <a:gd name="T97" fmla="*/ 1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0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3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1" name="Freeform 609"/>
              <p:cNvSpPr>
                <a:spLocks/>
              </p:cNvSpPr>
              <p:nvPr/>
            </p:nvSpPr>
            <p:spPr bwMode="auto">
              <a:xfrm>
                <a:off x="3325" y="1513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0 w 15"/>
                  <a:gd name="T5" fmla="*/ 0 h 14"/>
                  <a:gd name="T6" fmla="*/ 1 w 15"/>
                  <a:gd name="T7" fmla="*/ 0 h 14"/>
                  <a:gd name="T8" fmla="*/ 1 w 15"/>
                  <a:gd name="T9" fmla="*/ 0 h 14"/>
                  <a:gd name="T10" fmla="*/ 1 w 15"/>
                  <a:gd name="T11" fmla="*/ 0 h 14"/>
                  <a:gd name="T12" fmla="*/ 1 w 15"/>
                  <a:gd name="T13" fmla="*/ 0 h 14"/>
                  <a:gd name="T14" fmla="*/ 2 w 15"/>
                  <a:gd name="T15" fmla="*/ 0 h 14"/>
                  <a:gd name="T16" fmla="*/ 2 w 15"/>
                  <a:gd name="T17" fmla="*/ 0 h 14"/>
                  <a:gd name="T18" fmla="*/ 3 w 15"/>
                  <a:gd name="T19" fmla="*/ 0 h 14"/>
                  <a:gd name="T20" fmla="*/ 3 w 15"/>
                  <a:gd name="T21" fmla="*/ 0 h 14"/>
                  <a:gd name="T22" fmla="*/ 3 w 15"/>
                  <a:gd name="T23" fmla="*/ 0 h 14"/>
                  <a:gd name="T24" fmla="*/ 3 w 15"/>
                  <a:gd name="T25" fmla="*/ 0 h 14"/>
                  <a:gd name="T26" fmla="*/ 4 w 15"/>
                  <a:gd name="T27" fmla="*/ 0 h 14"/>
                  <a:gd name="T28" fmla="*/ 4 w 15"/>
                  <a:gd name="T29" fmla="*/ 1 h 14"/>
                  <a:gd name="T30" fmla="*/ 4 w 15"/>
                  <a:gd name="T31" fmla="*/ 1 h 14"/>
                  <a:gd name="T32" fmla="*/ 4 w 15"/>
                  <a:gd name="T33" fmla="*/ 1 h 14"/>
                  <a:gd name="T34" fmla="*/ 5 w 15"/>
                  <a:gd name="T35" fmla="*/ 1 h 14"/>
                  <a:gd name="T36" fmla="*/ 5 w 15"/>
                  <a:gd name="T37" fmla="*/ 1 h 14"/>
                  <a:gd name="T38" fmla="*/ 5 w 15"/>
                  <a:gd name="T39" fmla="*/ 2 h 14"/>
                  <a:gd name="T40" fmla="*/ 6 w 15"/>
                  <a:gd name="T41" fmla="*/ 2 h 14"/>
                  <a:gd name="T42" fmla="*/ 6 w 15"/>
                  <a:gd name="T43" fmla="*/ 2 h 14"/>
                  <a:gd name="T44" fmla="*/ 6 w 15"/>
                  <a:gd name="T45" fmla="*/ 2 h 14"/>
                  <a:gd name="T46" fmla="*/ 7 w 15"/>
                  <a:gd name="T47" fmla="*/ 2 h 14"/>
                  <a:gd name="T48" fmla="*/ 7 w 15"/>
                  <a:gd name="T49" fmla="*/ 3 h 14"/>
                  <a:gd name="T50" fmla="*/ 7 w 15"/>
                  <a:gd name="T51" fmla="*/ 3 h 14"/>
                  <a:gd name="T52" fmla="*/ 8 w 15"/>
                  <a:gd name="T53" fmla="*/ 3 h 14"/>
                  <a:gd name="T54" fmla="*/ 8 w 15"/>
                  <a:gd name="T55" fmla="*/ 4 h 14"/>
                  <a:gd name="T56" fmla="*/ 8 w 15"/>
                  <a:gd name="T57" fmla="*/ 4 h 14"/>
                  <a:gd name="T58" fmla="*/ 8 w 15"/>
                  <a:gd name="T59" fmla="*/ 4 h 14"/>
                  <a:gd name="T60" fmla="*/ 9 w 15"/>
                  <a:gd name="T61" fmla="*/ 5 h 14"/>
                  <a:gd name="T62" fmla="*/ 9 w 15"/>
                  <a:gd name="T63" fmla="*/ 5 h 14"/>
                  <a:gd name="T64" fmla="*/ 9 w 15"/>
                  <a:gd name="T65" fmla="*/ 5 h 14"/>
                  <a:gd name="T66" fmla="*/ 10 w 15"/>
                  <a:gd name="T67" fmla="*/ 6 h 14"/>
                  <a:gd name="T68" fmla="*/ 10 w 15"/>
                  <a:gd name="T69" fmla="*/ 6 h 14"/>
                  <a:gd name="T70" fmla="*/ 10 w 15"/>
                  <a:gd name="T71" fmla="*/ 7 h 14"/>
                  <a:gd name="T72" fmla="*/ 11 w 15"/>
                  <a:gd name="T73" fmla="*/ 7 h 14"/>
                  <a:gd name="T74" fmla="*/ 11 w 15"/>
                  <a:gd name="T75" fmla="*/ 7 h 14"/>
                  <a:gd name="T76" fmla="*/ 11 w 15"/>
                  <a:gd name="T77" fmla="*/ 8 h 14"/>
                  <a:gd name="T78" fmla="*/ 11 w 15"/>
                  <a:gd name="T79" fmla="*/ 9 h 14"/>
                  <a:gd name="T80" fmla="*/ 12 w 15"/>
                  <a:gd name="T81" fmla="*/ 9 h 14"/>
                  <a:gd name="T82" fmla="*/ 12 w 15"/>
                  <a:gd name="T83" fmla="*/ 10 h 14"/>
                  <a:gd name="T84" fmla="*/ 12 w 15"/>
                  <a:gd name="T85" fmla="*/ 10 h 14"/>
                  <a:gd name="T86" fmla="*/ 13 w 15"/>
                  <a:gd name="T87" fmla="*/ 11 h 14"/>
                  <a:gd name="T88" fmla="*/ 13 w 15"/>
                  <a:gd name="T89" fmla="*/ 11 h 14"/>
                  <a:gd name="T90" fmla="*/ 13 w 15"/>
                  <a:gd name="T91" fmla="*/ 12 h 14"/>
                  <a:gd name="T92" fmla="*/ 13 w 15"/>
                  <a:gd name="T93" fmla="*/ 12 h 14"/>
                  <a:gd name="T94" fmla="*/ 14 w 15"/>
                  <a:gd name="T95" fmla="*/ 13 h 14"/>
                  <a:gd name="T96" fmla="*/ 14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2" name="Freeform 610"/>
              <p:cNvSpPr>
                <a:spLocks/>
              </p:cNvSpPr>
              <p:nvPr/>
            </p:nvSpPr>
            <p:spPr bwMode="auto">
              <a:xfrm>
                <a:off x="3340" y="1527"/>
                <a:ext cx="14" cy="52"/>
              </a:xfrm>
              <a:custGeom>
                <a:avLst/>
                <a:gdLst>
                  <a:gd name="T0" fmla="*/ 0 w 14"/>
                  <a:gd name="T1" fmla="*/ 0 h 52"/>
                  <a:gd name="T2" fmla="*/ 0 w 14"/>
                  <a:gd name="T3" fmla="*/ 1 h 52"/>
                  <a:gd name="T4" fmla="*/ 0 w 14"/>
                  <a:gd name="T5" fmla="*/ 2 h 52"/>
                  <a:gd name="T6" fmla="*/ 0 w 14"/>
                  <a:gd name="T7" fmla="*/ 2 h 52"/>
                  <a:gd name="T8" fmla="*/ 1 w 14"/>
                  <a:gd name="T9" fmla="*/ 3 h 52"/>
                  <a:gd name="T10" fmla="*/ 1 w 14"/>
                  <a:gd name="T11" fmla="*/ 4 h 52"/>
                  <a:gd name="T12" fmla="*/ 1 w 14"/>
                  <a:gd name="T13" fmla="*/ 5 h 52"/>
                  <a:gd name="T14" fmla="*/ 2 w 14"/>
                  <a:gd name="T15" fmla="*/ 6 h 52"/>
                  <a:gd name="T16" fmla="*/ 2 w 14"/>
                  <a:gd name="T17" fmla="*/ 6 h 52"/>
                  <a:gd name="T18" fmla="*/ 2 w 14"/>
                  <a:gd name="T19" fmla="*/ 7 h 52"/>
                  <a:gd name="T20" fmla="*/ 2 w 14"/>
                  <a:gd name="T21" fmla="*/ 8 h 52"/>
                  <a:gd name="T22" fmla="*/ 3 w 14"/>
                  <a:gd name="T23" fmla="*/ 9 h 52"/>
                  <a:gd name="T24" fmla="*/ 3 w 14"/>
                  <a:gd name="T25" fmla="*/ 10 h 52"/>
                  <a:gd name="T26" fmla="*/ 3 w 14"/>
                  <a:gd name="T27" fmla="*/ 11 h 52"/>
                  <a:gd name="T28" fmla="*/ 3 w 14"/>
                  <a:gd name="T29" fmla="*/ 11 h 52"/>
                  <a:gd name="T30" fmla="*/ 4 w 14"/>
                  <a:gd name="T31" fmla="*/ 12 h 52"/>
                  <a:gd name="T32" fmla="*/ 4 w 14"/>
                  <a:gd name="T33" fmla="*/ 13 h 52"/>
                  <a:gd name="T34" fmla="*/ 5 w 14"/>
                  <a:gd name="T35" fmla="*/ 14 h 52"/>
                  <a:gd name="T36" fmla="*/ 5 w 14"/>
                  <a:gd name="T37" fmla="*/ 15 h 52"/>
                  <a:gd name="T38" fmla="*/ 5 w 14"/>
                  <a:gd name="T39" fmla="*/ 16 h 52"/>
                  <a:gd name="T40" fmla="*/ 5 w 14"/>
                  <a:gd name="T41" fmla="*/ 17 h 52"/>
                  <a:gd name="T42" fmla="*/ 6 w 14"/>
                  <a:gd name="T43" fmla="*/ 18 h 52"/>
                  <a:gd name="T44" fmla="*/ 6 w 14"/>
                  <a:gd name="T45" fmla="*/ 19 h 52"/>
                  <a:gd name="T46" fmla="*/ 6 w 14"/>
                  <a:gd name="T47" fmla="*/ 20 h 52"/>
                  <a:gd name="T48" fmla="*/ 7 w 14"/>
                  <a:gd name="T49" fmla="*/ 21 h 52"/>
                  <a:gd name="T50" fmla="*/ 7 w 14"/>
                  <a:gd name="T51" fmla="*/ 22 h 52"/>
                  <a:gd name="T52" fmla="*/ 7 w 14"/>
                  <a:gd name="T53" fmla="*/ 23 h 52"/>
                  <a:gd name="T54" fmla="*/ 7 w 14"/>
                  <a:gd name="T55" fmla="*/ 24 h 52"/>
                  <a:gd name="T56" fmla="*/ 8 w 14"/>
                  <a:gd name="T57" fmla="*/ 25 h 52"/>
                  <a:gd name="T58" fmla="*/ 8 w 14"/>
                  <a:gd name="T59" fmla="*/ 27 h 52"/>
                  <a:gd name="T60" fmla="*/ 9 w 14"/>
                  <a:gd name="T61" fmla="*/ 28 h 52"/>
                  <a:gd name="T62" fmla="*/ 9 w 14"/>
                  <a:gd name="T63" fmla="*/ 29 h 52"/>
                  <a:gd name="T64" fmla="*/ 9 w 14"/>
                  <a:gd name="T65" fmla="*/ 30 h 52"/>
                  <a:gd name="T66" fmla="*/ 9 w 14"/>
                  <a:gd name="T67" fmla="*/ 31 h 52"/>
                  <a:gd name="T68" fmla="*/ 10 w 14"/>
                  <a:gd name="T69" fmla="*/ 32 h 52"/>
                  <a:gd name="T70" fmla="*/ 10 w 14"/>
                  <a:gd name="T71" fmla="*/ 34 h 52"/>
                  <a:gd name="T72" fmla="*/ 10 w 14"/>
                  <a:gd name="T73" fmla="*/ 35 h 52"/>
                  <a:gd name="T74" fmla="*/ 11 w 14"/>
                  <a:gd name="T75" fmla="*/ 36 h 52"/>
                  <a:gd name="T76" fmla="*/ 11 w 14"/>
                  <a:gd name="T77" fmla="*/ 37 h 52"/>
                  <a:gd name="T78" fmla="*/ 11 w 14"/>
                  <a:gd name="T79" fmla="*/ 39 h 52"/>
                  <a:gd name="T80" fmla="*/ 11 w 14"/>
                  <a:gd name="T81" fmla="*/ 40 h 52"/>
                  <a:gd name="T82" fmla="*/ 12 w 14"/>
                  <a:gd name="T83" fmla="*/ 41 h 52"/>
                  <a:gd name="T84" fmla="*/ 12 w 14"/>
                  <a:gd name="T85" fmla="*/ 43 h 52"/>
                  <a:gd name="T86" fmla="*/ 12 w 14"/>
                  <a:gd name="T87" fmla="*/ 44 h 52"/>
                  <a:gd name="T88" fmla="*/ 12 w 14"/>
                  <a:gd name="T89" fmla="*/ 45 h 52"/>
                  <a:gd name="T90" fmla="*/ 13 w 14"/>
                  <a:gd name="T91" fmla="*/ 47 h 52"/>
                  <a:gd name="T92" fmla="*/ 13 w 14"/>
                  <a:gd name="T93" fmla="*/ 48 h 52"/>
                  <a:gd name="T94" fmla="*/ 14 w 14"/>
                  <a:gd name="T95" fmla="*/ 50 h 52"/>
                  <a:gd name="T96" fmla="*/ 14 w 14"/>
                  <a:gd name="T97" fmla="*/ 51 h 52"/>
                  <a:gd name="T98" fmla="*/ 14 w 14"/>
                  <a:gd name="T99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2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1" y="39"/>
                    </a:lnTo>
                    <a:lnTo>
                      <a:pt x="11" y="40"/>
                    </a:lnTo>
                    <a:lnTo>
                      <a:pt x="12" y="41"/>
                    </a:lnTo>
                    <a:lnTo>
                      <a:pt x="12" y="43"/>
                    </a:lnTo>
                    <a:lnTo>
                      <a:pt x="12" y="44"/>
                    </a:lnTo>
                    <a:lnTo>
                      <a:pt x="12" y="45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4" y="50"/>
                    </a:lnTo>
                    <a:lnTo>
                      <a:pt x="14" y="51"/>
                    </a:lnTo>
                    <a:lnTo>
                      <a:pt x="14" y="5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3" name="Freeform 611"/>
              <p:cNvSpPr>
                <a:spLocks/>
              </p:cNvSpPr>
              <p:nvPr/>
            </p:nvSpPr>
            <p:spPr bwMode="auto">
              <a:xfrm>
                <a:off x="3354" y="1579"/>
                <a:ext cx="15" cy="87"/>
              </a:xfrm>
              <a:custGeom>
                <a:avLst/>
                <a:gdLst>
                  <a:gd name="T0" fmla="*/ 0 w 15"/>
                  <a:gd name="T1" fmla="*/ 0 h 87"/>
                  <a:gd name="T2" fmla="*/ 0 w 15"/>
                  <a:gd name="T3" fmla="*/ 2 h 87"/>
                  <a:gd name="T4" fmla="*/ 1 w 15"/>
                  <a:gd name="T5" fmla="*/ 3 h 87"/>
                  <a:gd name="T6" fmla="*/ 1 w 15"/>
                  <a:gd name="T7" fmla="*/ 5 h 87"/>
                  <a:gd name="T8" fmla="*/ 1 w 15"/>
                  <a:gd name="T9" fmla="*/ 6 h 87"/>
                  <a:gd name="T10" fmla="*/ 2 w 15"/>
                  <a:gd name="T11" fmla="*/ 8 h 87"/>
                  <a:gd name="T12" fmla="*/ 2 w 15"/>
                  <a:gd name="T13" fmla="*/ 9 h 87"/>
                  <a:gd name="T14" fmla="*/ 2 w 15"/>
                  <a:gd name="T15" fmla="*/ 11 h 87"/>
                  <a:gd name="T16" fmla="*/ 2 w 15"/>
                  <a:gd name="T17" fmla="*/ 12 h 87"/>
                  <a:gd name="T18" fmla="*/ 3 w 15"/>
                  <a:gd name="T19" fmla="*/ 14 h 87"/>
                  <a:gd name="T20" fmla="*/ 3 w 15"/>
                  <a:gd name="T21" fmla="*/ 15 h 87"/>
                  <a:gd name="T22" fmla="*/ 4 w 15"/>
                  <a:gd name="T23" fmla="*/ 17 h 87"/>
                  <a:gd name="T24" fmla="*/ 4 w 15"/>
                  <a:gd name="T25" fmla="*/ 19 h 87"/>
                  <a:gd name="T26" fmla="*/ 4 w 15"/>
                  <a:gd name="T27" fmla="*/ 20 h 87"/>
                  <a:gd name="T28" fmla="*/ 4 w 15"/>
                  <a:gd name="T29" fmla="*/ 22 h 87"/>
                  <a:gd name="T30" fmla="*/ 5 w 15"/>
                  <a:gd name="T31" fmla="*/ 24 h 87"/>
                  <a:gd name="T32" fmla="*/ 5 w 15"/>
                  <a:gd name="T33" fmla="*/ 25 h 87"/>
                  <a:gd name="T34" fmla="*/ 5 w 15"/>
                  <a:gd name="T35" fmla="*/ 27 h 87"/>
                  <a:gd name="T36" fmla="*/ 5 w 15"/>
                  <a:gd name="T37" fmla="*/ 29 h 87"/>
                  <a:gd name="T38" fmla="*/ 6 w 15"/>
                  <a:gd name="T39" fmla="*/ 30 h 87"/>
                  <a:gd name="T40" fmla="*/ 6 w 15"/>
                  <a:gd name="T41" fmla="*/ 32 h 87"/>
                  <a:gd name="T42" fmla="*/ 6 w 15"/>
                  <a:gd name="T43" fmla="*/ 34 h 87"/>
                  <a:gd name="T44" fmla="*/ 7 w 15"/>
                  <a:gd name="T45" fmla="*/ 35 h 87"/>
                  <a:gd name="T46" fmla="*/ 7 w 15"/>
                  <a:gd name="T47" fmla="*/ 37 h 87"/>
                  <a:gd name="T48" fmla="*/ 7 w 15"/>
                  <a:gd name="T49" fmla="*/ 39 h 87"/>
                  <a:gd name="T50" fmla="*/ 7 w 15"/>
                  <a:gd name="T51" fmla="*/ 41 h 87"/>
                  <a:gd name="T52" fmla="*/ 8 w 15"/>
                  <a:gd name="T53" fmla="*/ 43 h 87"/>
                  <a:gd name="T54" fmla="*/ 8 w 15"/>
                  <a:gd name="T55" fmla="*/ 44 h 87"/>
                  <a:gd name="T56" fmla="*/ 9 w 15"/>
                  <a:gd name="T57" fmla="*/ 46 h 87"/>
                  <a:gd name="T58" fmla="*/ 9 w 15"/>
                  <a:gd name="T59" fmla="*/ 48 h 87"/>
                  <a:gd name="T60" fmla="*/ 9 w 15"/>
                  <a:gd name="T61" fmla="*/ 50 h 87"/>
                  <a:gd name="T62" fmla="*/ 9 w 15"/>
                  <a:gd name="T63" fmla="*/ 52 h 87"/>
                  <a:gd name="T64" fmla="*/ 10 w 15"/>
                  <a:gd name="T65" fmla="*/ 54 h 87"/>
                  <a:gd name="T66" fmla="*/ 10 w 15"/>
                  <a:gd name="T67" fmla="*/ 56 h 87"/>
                  <a:gd name="T68" fmla="*/ 10 w 15"/>
                  <a:gd name="T69" fmla="*/ 57 h 87"/>
                  <a:gd name="T70" fmla="*/ 11 w 15"/>
                  <a:gd name="T71" fmla="*/ 59 h 87"/>
                  <a:gd name="T72" fmla="*/ 11 w 15"/>
                  <a:gd name="T73" fmla="*/ 61 h 87"/>
                  <a:gd name="T74" fmla="*/ 11 w 15"/>
                  <a:gd name="T75" fmla="*/ 63 h 87"/>
                  <a:gd name="T76" fmla="*/ 11 w 15"/>
                  <a:gd name="T77" fmla="*/ 65 h 87"/>
                  <a:gd name="T78" fmla="*/ 12 w 15"/>
                  <a:gd name="T79" fmla="*/ 67 h 87"/>
                  <a:gd name="T80" fmla="*/ 12 w 15"/>
                  <a:gd name="T81" fmla="*/ 69 h 87"/>
                  <a:gd name="T82" fmla="*/ 12 w 15"/>
                  <a:gd name="T83" fmla="*/ 71 h 87"/>
                  <a:gd name="T84" fmla="*/ 12 w 15"/>
                  <a:gd name="T85" fmla="*/ 73 h 87"/>
                  <a:gd name="T86" fmla="*/ 13 w 15"/>
                  <a:gd name="T87" fmla="*/ 75 h 87"/>
                  <a:gd name="T88" fmla="*/ 13 w 15"/>
                  <a:gd name="T89" fmla="*/ 77 h 87"/>
                  <a:gd name="T90" fmla="*/ 14 w 15"/>
                  <a:gd name="T91" fmla="*/ 79 h 87"/>
                  <a:gd name="T92" fmla="*/ 14 w 15"/>
                  <a:gd name="T93" fmla="*/ 81 h 87"/>
                  <a:gd name="T94" fmla="*/ 14 w 15"/>
                  <a:gd name="T95" fmla="*/ 83 h 87"/>
                  <a:gd name="T96" fmla="*/ 14 w 15"/>
                  <a:gd name="T97" fmla="*/ 86 h 87"/>
                  <a:gd name="T98" fmla="*/ 15 w 15"/>
                  <a:gd name="T9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9" y="46"/>
                    </a:lnTo>
                    <a:lnTo>
                      <a:pt x="9" y="48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10" y="54"/>
                    </a:lnTo>
                    <a:lnTo>
                      <a:pt x="10" y="56"/>
                    </a:lnTo>
                    <a:lnTo>
                      <a:pt x="10" y="57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1" y="65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2" y="71"/>
                    </a:lnTo>
                    <a:lnTo>
                      <a:pt x="12" y="73"/>
                    </a:lnTo>
                    <a:lnTo>
                      <a:pt x="13" y="75"/>
                    </a:lnTo>
                    <a:lnTo>
                      <a:pt x="13" y="77"/>
                    </a:lnTo>
                    <a:lnTo>
                      <a:pt x="14" y="79"/>
                    </a:lnTo>
                    <a:lnTo>
                      <a:pt x="14" y="81"/>
                    </a:lnTo>
                    <a:lnTo>
                      <a:pt x="14" y="83"/>
                    </a:lnTo>
                    <a:lnTo>
                      <a:pt x="14" y="86"/>
                    </a:lnTo>
                    <a:lnTo>
                      <a:pt x="15" y="8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4" name="Freeform 612"/>
              <p:cNvSpPr>
                <a:spLocks/>
              </p:cNvSpPr>
              <p:nvPr/>
            </p:nvSpPr>
            <p:spPr bwMode="auto">
              <a:xfrm>
                <a:off x="3369" y="1666"/>
                <a:ext cx="14" cy="115"/>
              </a:xfrm>
              <a:custGeom>
                <a:avLst/>
                <a:gdLst>
                  <a:gd name="T0" fmla="*/ 0 w 14"/>
                  <a:gd name="T1" fmla="*/ 0 h 115"/>
                  <a:gd name="T2" fmla="*/ 0 w 14"/>
                  <a:gd name="T3" fmla="*/ 2 h 115"/>
                  <a:gd name="T4" fmla="*/ 0 w 14"/>
                  <a:gd name="T5" fmla="*/ 5 h 115"/>
                  <a:gd name="T6" fmla="*/ 1 w 14"/>
                  <a:gd name="T7" fmla="*/ 7 h 115"/>
                  <a:gd name="T8" fmla="*/ 1 w 14"/>
                  <a:gd name="T9" fmla="*/ 9 h 115"/>
                  <a:gd name="T10" fmla="*/ 1 w 14"/>
                  <a:gd name="T11" fmla="*/ 11 h 115"/>
                  <a:gd name="T12" fmla="*/ 1 w 14"/>
                  <a:gd name="T13" fmla="*/ 13 h 115"/>
                  <a:gd name="T14" fmla="*/ 2 w 14"/>
                  <a:gd name="T15" fmla="*/ 15 h 115"/>
                  <a:gd name="T16" fmla="*/ 2 w 14"/>
                  <a:gd name="T17" fmla="*/ 18 h 115"/>
                  <a:gd name="T18" fmla="*/ 3 w 14"/>
                  <a:gd name="T19" fmla="*/ 20 h 115"/>
                  <a:gd name="T20" fmla="*/ 3 w 14"/>
                  <a:gd name="T21" fmla="*/ 22 h 115"/>
                  <a:gd name="T22" fmla="*/ 3 w 14"/>
                  <a:gd name="T23" fmla="*/ 24 h 115"/>
                  <a:gd name="T24" fmla="*/ 3 w 14"/>
                  <a:gd name="T25" fmla="*/ 27 h 115"/>
                  <a:gd name="T26" fmla="*/ 4 w 14"/>
                  <a:gd name="T27" fmla="*/ 29 h 115"/>
                  <a:gd name="T28" fmla="*/ 4 w 14"/>
                  <a:gd name="T29" fmla="*/ 31 h 115"/>
                  <a:gd name="T30" fmla="*/ 4 w 14"/>
                  <a:gd name="T31" fmla="*/ 33 h 115"/>
                  <a:gd name="T32" fmla="*/ 5 w 14"/>
                  <a:gd name="T33" fmla="*/ 36 h 115"/>
                  <a:gd name="T34" fmla="*/ 5 w 14"/>
                  <a:gd name="T35" fmla="*/ 37 h 115"/>
                  <a:gd name="T36" fmla="*/ 5 w 14"/>
                  <a:gd name="T37" fmla="*/ 40 h 115"/>
                  <a:gd name="T38" fmla="*/ 5 w 14"/>
                  <a:gd name="T39" fmla="*/ 42 h 115"/>
                  <a:gd name="T40" fmla="*/ 6 w 14"/>
                  <a:gd name="T41" fmla="*/ 44 h 115"/>
                  <a:gd name="T42" fmla="*/ 6 w 14"/>
                  <a:gd name="T43" fmla="*/ 47 h 115"/>
                  <a:gd name="T44" fmla="*/ 6 w 14"/>
                  <a:gd name="T45" fmla="*/ 49 h 115"/>
                  <a:gd name="T46" fmla="*/ 6 w 14"/>
                  <a:gd name="T47" fmla="*/ 52 h 115"/>
                  <a:gd name="T48" fmla="*/ 7 w 14"/>
                  <a:gd name="T49" fmla="*/ 54 h 115"/>
                  <a:gd name="T50" fmla="*/ 7 w 14"/>
                  <a:gd name="T51" fmla="*/ 56 h 115"/>
                  <a:gd name="T52" fmla="*/ 8 w 14"/>
                  <a:gd name="T53" fmla="*/ 59 h 115"/>
                  <a:gd name="T54" fmla="*/ 8 w 14"/>
                  <a:gd name="T55" fmla="*/ 61 h 115"/>
                  <a:gd name="T56" fmla="*/ 8 w 14"/>
                  <a:gd name="T57" fmla="*/ 63 h 115"/>
                  <a:gd name="T58" fmla="*/ 8 w 14"/>
                  <a:gd name="T59" fmla="*/ 66 h 115"/>
                  <a:gd name="T60" fmla="*/ 9 w 14"/>
                  <a:gd name="T61" fmla="*/ 68 h 115"/>
                  <a:gd name="T62" fmla="*/ 9 w 14"/>
                  <a:gd name="T63" fmla="*/ 71 h 115"/>
                  <a:gd name="T64" fmla="*/ 9 w 14"/>
                  <a:gd name="T65" fmla="*/ 73 h 115"/>
                  <a:gd name="T66" fmla="*/ 10 w 14"/>
                  <a:gd name="T67" fmla="*/ 75 h 115"/>
                  <a:gd name="T68" fmla="*/ 10 w 14"/>
                  <a:gd name="T69" fmla="*/ 78 h 115"/>
                  <a:gd name="T70" fmla="*/ 10 w 14"/>
                  <a:gd name="T71" fmla="*/ 80 h 115"/>
                  <a:gd name="T72" fmla="*/ 10 w 14"/>
                  <a:gd name="T73" fmla="*/ 83 h 115"/>
                  <a:gd name="T74" fmla="*/ 11 w 14"/>
                  <a:gd name="T75" fmla="*/ 85 h 115"/>
                  <a:gd name="T76" fmla="*/ 11 w 14"/>
                  <a:gd name="T77" fmla="*/ 88 h 115"/>
                  <a:gd name="T78" fmla="*/ 12 w 14"/>
                  <a:gd name="T79" fmla="*/ 90 h 115"/>
                  <a:gd name="T80" fmla="*/ 12 w 14"/>
                  <a:gd name="T81" fmla="*/ 93 h 115"/>
                  <a:gd name="T82" fmla="*/ 12 w 14"/>
                  <a:gd name="T83" fmla="*/ 95 h 115"/>
                  <a:gd name="T84" fmla="*/ 12 w 14"/>
                  <a:gd name="T85" fmla="*/ 97 h 115"/>
                  <a:gd name="T86" fmla="*/ 13 w 14"/>
                  <a:gd name="T87" fmla="*/ 100 h 115"/>
                  <a:gd name="T88" fmla="*/ 13 w 14"/>
                  <a:gd name="T89" fmla="*/ 103 h 115"/>
                  <a:gd name="T90" fmla="*/ 13 w 14"/>
                  <a:gd name="T91" fmla="*/ 105 h 115"/>
                  <a:gd name="T92" fmla="*/ 13 w 14"/>
                  <a:gd name="T93" fmla="*/ 108 h 115"/>
                  <a:gd name="T94" fmla="*/ 14 w 14"/>
                  <a:gd name="T95" fmla="*/ 110 h 115"/>
                  <a:gd name="T96" fmla="*/ 14 w 14"/>
                  <a:gd name="T97" fmla="*/ 113 h 115"/>
                  <a:gd name="T98" fmla="*/ 14 w 14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15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4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7" y="54"/>
                    </a:lnTo>
                    <a:lnTo>
                      <a:pt x="7" y="56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10" y="75"/>
                    </a:lnTo>
                    <a:lnTo>
                      <a:pt x="10" y="78"/>
                    </a:lnTo>
                    <a:lnTo>
                      <a:pt x="10" y="80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8"/>
                    </a:lnTo>
                    <a:lnTo>
                      <a:pt x="12" y="90"/>
                    </a:lnTo>
                    <a:lnTo>
                      <a:pt x="12" y="93"/>
                    </a:lnTo>
                    <a:lnTo>
                      <a:pt x="12" y="95"/>
                    </a:lnTo>
                    <a:lnTo>
                      <a:pt x="12" y="97"/>
                    </a:lnTo>
                    <a:lnTo>
                      <a:pt x="13" y="100"/>
                    </a:lnTo>
                    <a:lnTo>
                      <a:pt x="13" y="103"/>
                    </a:lnTo>
                    <a:lnTo>
                      <a:pt x="13" y="105"/>
                    </a:lnTo>
                    <a:lnTo>
                      <a:pt x="13" y="108"/>
                    </a:lnTo>
                    <a:lnTo>
                      <a:pt x="14" y="110"/>
                    </a:lnTo>
                    <a:lnTo>
                      <a:pt x="14" y="113"/>
                    </a:lnTo>
                    <a:lnTo>
                      <a:pt x="14" y="1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5" name="Freeform 613"/>
              <p:cNvSpPr>
                <a:spLocks/>
              </p:cNvSpPr>
              <p:nvPr/>
            </p:nvSpPr>
            <p:spPr bwMode="auto">
              <a:xfrm>
                <a:off x="3383" y="1781"/>
                <a:ext cx="15" cy="133"/>
              </a:xfrm>
              <a:custGeom>
                <a:avLst/>
                <a:gdLst>
                  <a:gd name="T0" fmla="*/ 0 w 15"/>
                  <a:gd name="T1" fmla="*/ 0 h 133"/>
                  <a:gd name="T2" fmla="*/ 1 w 15"/>
                  <a:gd name="T3" fmla="*/ 3 h 133"/>
                  <a:gd name="T4" fmla="*/ 1 w 15"/>
                  <a:gd name="T5" fmla="*/ 5 h 133"/>
                  <a:gd name="T6" fmla="*/ 1 w 15"/>
                  <a:gd name="T7" fmla="*/ 8 h 133"/>
                  <a:gd name="T8" fmla="*/ 2 w 15"/>
                  <a:gd name="T9" fmla="*/ 11 h 133"/>
                  <a:gd name="T10" fmla="*/ 2 w 15"/>
                  <a:gd name="T11" fmla="*/ 13 h 133"/>
                  <a:gd name="T12" fmla="*/ 2 w 15"/>
                  <a:gd name="T13" fmla="*/ 16 h 133"/>
                  <a:gd name="T14" fmla="*/ 3 w 15"/>
                  <a:gd name="T15" fmla="*/ 18 h 133"/>
                  <a:gd name="T16" fmla="*/ 3 w 15"/>
                  <a:gd name="T17" fmla="*/ 21 h 133"/>
                  <a:gd name="T18" fmla="*/ 3 w 15"/>
                  <a:gd name="T19" fmla="*/ 24 h 133"/>
                  <a:gd name="T20" fmla="*/ 3 w 15"/>
                  <a:gd name="T21" fmla="*/ 26 h 133"/>
                  <a:gd name="T22" fmla="*/ 4 w 15"/>
                  <a:gd name="T23" fmla="*/ 29 h 133"/>
                  <a:gd name="T24" fmla="*/ 4 w 15"/>
                  <a:gd name="T25" fmla="*/ 32 h 133"/>
                  <a:gd name="T26" fmla="*/ 4 w 15"/>
                  <a:gd name="T27" fmla="*/ 34 h 133"/>
                  <a:gd name="T28" fmla="*/ 5 w 15"/>
                  <a:gd name="T29" fmla="*/ 37 h 133"/>
                  <a:gd name="T30" fmla="*/ 5 w 15"/>
                  <a:gd name="T31" fmla="*/ 40 h 133"/>
                  <a:gd name="T32" fmla="*/ 5 w 15"/>
                  <a:gd name="T33" fmla="*/ 42 h 133"/>
                  <a:gd name="T34" fmla="*/ 5 w 15"/>
                  <a:gd name="T35" fmla="*/ 45 h 133"/>
                  <a:gd name="T36" fmla="*/ 6 w 15"/>
                  <a:gd name="T37" fmla="*/ 48 h 133"/>
                  <a:gd name="T38" fmla="*/ 6 w 15"/>
                  <a:gd name="T39" fmla="*/ 50 h 133"/>
                  <a:gd name="T40" fmla="*/ 6 w 15"/>
                  <a:gd name="T41" fmla="*/ 53 h 133"/>
                  <a:gd name="T42" fmla="*/ 7 w 15"/>
                  <a:gd name="T43" fmla="*/ 56 h 133"/>
                  <a:gd name="T44" fmla="*/ 7 w 15"/>
                  <a:gd name="T45" fmla="*/ 58 h 133"/>
                  <a:gd name="T46" fmla="*/ 7 w 15"/>
                  <a:gd name="T47" fmla="*/ 61 h 133"/>
                  <a:gd name="T48" fmla="*/ 8 w 15"/>
                  <a:gd name="T49" fmla="*/ 64 h 133"/>
                  <a:gd name="T50" fmla="*/ 8 w 15"/>
                  <a:gd name="T51" fmla="*/ 67 h 133"/>
                  <a:gd name="T52" fmla="*/ 8 w 15"/>
                  <a:gd name="T53" fmla="*/ 69 h 133"/>
                  <a:gd name="T54" fmla="*/ 8 w 15"/>
                  <a:gd name="T55" fmla="*/ 72 h 133"/>
                  <a:gd name="T56" fmla="*/ 9 w 15"/>
                  <a:gd name="T57" fmla="*/ 75 h 133"/>
                  <a:gd name="T58" fmla="*/ 9 w 15"/>
                  <a:gd name="T59" fmla="*/ 77 h 133"/>
                  <a:gd name="T60" fmla="*/ 9 w 15"/>
                  <a:gd name="T61" fmla="*/ 80 h 133"/>
                  <a:gd name="T62" fmla="*/ 10 w 15"/>
                  <a:gd name="T63" fmla="*/ 83 h 133"/>
                  <a:gd name="T64" fmla="*/ 10 w 15"/>
                  <a:gd name="T65" fmla="*/ 86 h 133"/>
                  <a:gd name="T66" fmla="*/ 10 w 15"/>
                  <a:gd name="T67" fmla="*/ 88 h 133"/>
                  <a:gd name="T68" fmla="*/ 11 w 15"/>
                  <a:gd name="T69" fmla="*/ 91 h 133"/>
                  <a:gd name="T70" fmla="*/ 11 w 15"/>
                  <a:gd name="T71" fmla="*/ 94 h 133"/>
                  <a:gd name="T72" fmla="*/ 11 w 15"/>
                  <a:gd name="T73" fmla="*/ 97 h 133"/>
                  <a:gd name="T74" fmla="*/ 12 w 15"/>
                  <a:gd name="T75" fmla="*/ 99 h 133"/>
                  <a:gd name="T76" fmla="*/ 12 w 15"/>
                  <a:gd name="T77" fmla="*/ 102 h 133"/>
                  <a:gd name="T78" fmla="*/ 12 w 15"/>
                  <a:gd name="T79" fmla="*/ 105 h 133"/>
                  <a:gd name="T80" fmla="*/ 12 w 15"/>
                  <a:gd name="T81" fmla="*/ 107 h 133"/>
                  <a:gd name="T82" fmla="*/ 13 w 15"/>
                  <a:gd name="T83" fmla="*/ 110 h 133"/>
                  <a:gd name="T84" fmla="*/ 13 w 15"/>
                  <a:gd name="T85" fmla="*/ 113 h 133"/>
                  <a:gd name="T86" fmla="*/ 13 w 15"/>
                  <a:gd name="T87" fmla="*/ 116 h 133"/>
                  <a:gd name="T88" fmla="*/ 13 w 15"/>
                  <a:gd name="T89" fmla="*/ 119 h 133"/>
                  <a:gd name="T90" fmla="*/ 14 w 15"/>
                  <a:gd name="T91" fmla="*/ 122 h 133"/>
                  <a:gd name="T92" fmla="*/ 14 w 15"/>
                  <a:gd name="T93" fmla="*/ 124 h 133"/>
                  <a:gd name="T94" fmla="*/ 15 w 15"/>
                  <a:gd name="T95" fmla="*/ 127 h 133"/>
                  <a:gd name="T96" fmla="*/ 15 w 15"/>
                  <a:gd name="T97" fmla="*/ 130 h 133"/>
                  <a:gd name="T98" fmla="*/ 15 w 15"/>
                  <a:gd name="T99" fmla="*/ 13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3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5" y="45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4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8" y="72"/>
                    </a:lnTo>
                    <a:lnTo>
                      <a:pt x="9" y="75"/>
                    </a:lnTo>
                    <a:lnTo>
                      <a:pt x="9" y="77"/>
                    </a:lnTo>
                    <a:lnTo>
                      <a:pt x="9" y="80"/>
                    </a:lnTo>
                    <a:lnTo>
                      <a:pt x="10" y="83"/>
                    </a:lnTo>
                    <a:lnTo>
                      <a:pt x="10" y="86"/>
                    </a:lnTo>
                    <a:lnTo>
                      <a:pt x="10" y="88"/>
                    </a:lnTo>
                    <a:lnTo>
                      <a:pt x="11" y="91"/>
                    </a:lnTo>
                    <a:lnTo>
                      <a:pt x="11" y="94"/>
                    </a:lnTo>
                    <a:lnTo>
                      <a:pt x="11" y="97"/>
                    </a:lnTo>
                    <a:lnTo>
                      <a:pt x="12" y="99"/>
                    </a:lnTo>
                    <a:lnTo>
                      <a:pt x="12" y="102"/>
                    </a:lnTo>
                    <a:lnTo>
                      <a:pt x="12" y="105"/>
                    </a:lnTo>
                    <a:lnTo>
                      <a:pt x="12" y="107"/>
                    </a:lnTo>
                    <a:lnTo>
                      <a:pt x="13" y="110"/>
                    </a:lnTo>
                    <a:lnTo>
                      <a:pt x="13" y="113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4" y="122"/>
                    </a:lnTo>
                    <a:lnTo>
                      <a:pt x="14" y="124"/>
                    </a:lnTo>
                    <a:lnTo>
                      <a:pt x="15" y="127"/>
                    </a:lnTo>
                    <a:lnTo>
                      <a:pt x="15" y="130"/>
                    </a:lnTo>
                    <a:lnTo>
                      <a:pt x="15" y="13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6" name="Freeform 614"/>
              <p:cNvSpPr>
                <a:spLocks/>
              </p:cNvSpPr>
              <p:nvPr/>
            </p:nvSpPr>
            <p:spPr bwMode="auto">
              <a:xfrm>
                <a:off x="3398" y="1914"/>
                <a:ext cx="15" cy="138"/>
              </a:xfrm>
              <a:custGeom>
                <a:avLst/>
                <a:gdLst>
                  <a:gd name="T0" fmla="*/ 0 w 15"/>
                  <a:gd name="T1" fmla="*/ 0 h 138"/>
                  <a:gd name="T2" fmla="*/ 0 w 15"/>
                  <a:gd name="T3" fmla="*/ 3 h 138"/>
                  <a:gd name="T4" fmla="*/ 1 w 15"/>
                  <a:gd name="T5" fmla="*/ 5 h 138"/>
                  <a:gd name="T6" fmla="*/ 1 w 15"/>
                  <a:gd name="T7" fmla="*/ 8 h 138"/>
                  <a:gd name="T8" fmla="*/ 1 w 15"/>
                  <a:gd name="T9" fmla="*/ 11 h 138"/>
                  <a:gd name="T10" fmla="*/ 2 w 15"/>
                  <a:gd name="T11" fmla="*/ 14 h 138"/>
                  <a:gd name="T12" fmla="*/ 2 w 15"/>
                  <a:gd name="T13" fmla="*/ 17 h 138"/>
                  <a:gd name="T14" fmla="*/ 2 w 15"/>
                  <a:gd name="T15" fmla="*/ 19 h 138"/>
                  <a:gd name="T16" fmla="*/ 2 w 15"/>
                  <a:gd name="T17" fmla="*/ 22 h 138"/>
                  <a:gd name="T18" fmla="*/ 3 w 15"/>
                  <a:gd name="T19" fmla="*/ 25 h 138"/>
                  <a:gd name="T20" fmla="*/ 3 w 15"/>
                  <a:gd name="T21" fmla="*/ 28 h 138"/>
                  <a:gd name="T22" fmla="*/ 4 w 15"/>
                  <a:gd name="T23" fmla="*/ 31 h 138"/>
                  <a:gd name="T24" fmla="*/ 4 w 15"/>
                  <a:gd name="T25" fmla="*/ 34 h 138"/>
                  <a:gd name="T26" fmla="*/ 4 w 15"/>
                  <a:gd name="T27" fmla="*/ 36 h 138"/>
                  <a:gd name="T28" fmla="*/ 4 w 15"/>
                  <a:gd name="T29" fmla="*/ 39 h 138"/>
                  <a:gd name="T30" fmla="*/ 5 w 15"/>
                  <a:gd name="T31" fmla="*/ 42 h 138"/>
                  <a:gd name="T32" fmla="*/ 5 w 15"/>
                  <a:gd name="T33" fmla="*/ 45 h 138"/>
                  <a:gd name="T34" fmla="*/ 5 w 15"/>
                  <a:gd name="T35" fmla="*/ 48 h 138"/>
                  <a:gd name="T36" fmla="*/ 6 w 15"/>
                  <a:gd name="T37" fmla="*/ 50 h 138"/>
                  <a:gd name="T38" fmla="*/ 6 w 15"/>
                  <a:gd name="T39" fmla="*/ 53 h 138"/>
                  <a:gd name="T40" fmla="*/ 6 w 15"/>
                  <a:gd name="T41" fmla="*/ 56 h 138"/>
                  <a:gd name="T42" fmla="*/ 6 w 15"/>
                  <a:gd name="T43" fmla="*/ 59 h 138"/>
                  <a:gd name="T44" fmla="*/ 7 w 15"/>
                  <a:gd name="T45" fmla="*/ 62 h 138"/>
                  <a:gd name="T46" fmla="*/ 7 w 15"/>
                  <a:gd name="T47" fmla="*/ 65 h 138"/>
                  <a:gd name="T48" fmla="*/ 7 w 15"/>
                  <a:gd name="T49" fmla="*/ 68 h 138"/>
                  <a:gd name="T50" fmla="*/ 7 w 15"/>
                  <a:gd name="T51" fmla="*/ 70 h 138"/>
                  <a:gd name="T52" fmla="*/ 8 w 15"/>
                  <a:gd name="T53" fmla="*/ 73 h 138"/>
                  <a:gd name="T54" fmla="*/ 8 w 15"/>
                  <a:gd name="T55" fmla="*/ 76 h 138"/>
                  <a:gd name="T56" fmla="*/ 9 w 15"/>
                  <a:gd name="T57" fmla="*/ 79 h 138"/>
                  <a:gd name="T58" fmla="*/ 9 w 15"/>
                  <a:gd name="T59" fmla="*/ 82 h 138"/>
                  <a:gd name="T60" fmla="*/ 9 w 15"/>
                  <a:gd name="T61" fmla="*/ 85 h 138"/>
                  <a:gd name="T62" fmla="*/ 9 w 15"/>
                  <a:gd name="T63" fmla="*/ 87 h 138"/>
                  <a:gd name="T64" fmla="*/ 10 w 15"/>
                  <a:gd name="T65" fmla="*/ 90 h 138"/>
                  <a:gd name="T66" fmla="*/ 10 w 15"/>
                  <a:gd name="T67" fmla="*/ 93 h 138"/>
                  <a:gd name="T68" fmla="*/ 10 w 15"/>
                  <a:gd name="T69" fmla="*/ 96 h 138"/>
                  <a:gd name="T70" fmla="*/ 11 w 15"/>
                  <a:gd name="T71" fmla="*/ 99 h 138"/>
                  <a:gd name="T72" fmla="*/ 11 w 15"/>
                  <a:gd name="T73" fmla="*/ 102 h 138"/>
                  <a:gd name="T74" fmla="*/ 11 w 15"/>
                  <a:gd name="T75" fmla="*/ 105 h 138"/>
                  <a:gd name="T76" fmla="*/ 11 w 15"/>
                  <a:gd name="T77" fmla="*/ 107 h 138"/>
                  <a:gd name="T78" fmla="*/ 12 w 15"/>
                  <a:gd name="T79" fmla="*/ 110 h 138"/>
                  <a:gd name="T80" fmla="*/ 12 w 15"/>
                  <a:gd name="T81" fmla="*/ 113 h 138"/>
                  <a:gd name="T82" fmla="*/ 13 w 15"/>
                  <a:gd name="T83" fmla="*/ 116 h 138"/>
                  <a:gd name="T84" fmla="*/ 13 w 15"/>
                  <a:gd name="T85" fmla="*/ 119 h 138"/>
                  <a:gd name="T86" fmla="*/ 13 w 15"/>
                  <a:gd name="T87" fmla="*/ 122 h 138"/>
                  <a:gd name="T88" fmla="*/ 13 w 15"/>
                  <a:gd name="T89" fmla="*/ 124 h 138"/>
                  <a:gd name="T90" fmla="*/ 14 w 15"/>
                  <a:gd name="T91" fmla="*/ 127 h 138"/>
                  <a:gd name="T92" fmla="*/ 14 w 15"/>
                  <a:gd name="T93" fmla="*/ 130 h 138"/>
                  <a:gd name="T94" fmla="*/ 14 w 15"/>
                  <a:gd name="T95" fmla="*/ 133 h 138"/>
                  <a:gd name="T96" fmla="*/ 14 w 15"/>
                  <a:gd name="T97" fmla="*/ 136 h 138"/>
                  <a:gd name="T98" fmla="*/ 15 w 15"/>
                  <a:gd name="T99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8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0"/>
                    </a:lnTo>
                    <a:lnTo>
                      <a:pt x="8" y="73"/>
                    </a:lnTo>
                    <a:lnTo>
                      <a:pt x="8" y="76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1" y="105"/>
                    </a:lnTo>
                    <a:lnTo>
                      <a:pt x="11" y="107"/>
                    </a:lnTo>
                    <a:lnTo>
                      <a:pt x="12" y="110"/>
                    </a:lnTo>
                    <a:lnTo>
                      <a:pt x="12" y="113"/>
                    </a:lnTo>
                    <a:lnTo>
                      <a:pt x="13" y="116"/>
                    </a:lnTo>
                    <a:lnTo>
                      <a:pt x="13" y="119"/>
                    </a:lnTo>
                    <a:lnTo>
                      <a:pt x="13" y="122"/>
                    </a:lnTo>
                    <a:lnTo>
                      <a:pt x="13" y="124"/>
                    </a:lnTo>
                    <a:lnTo>
                      <a:pt x="14" y="127"/>
                    </a:lnTo>
                    <a:lnTo>
                      <a:pt x="14" y="130"/>
                    </a:lnTo>
                    <a:lnTo>
                      <a:pt x="14" y="133"/>
                    </a:lnTo>
                    <a:lnTo>
                      <a:pt x="14" y="136"/>
                    </a:lnTo>
                    <a:lnTo>
                      <a:pt x="15" y="13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7" name="Freeform 615"/>
              <p:cNvSpPr>
                <a:spLocks/>
              </p:cNvSpPr>
              <p:nvPr/>
            </p:nvSpPr>
            <p:spPr bwMode="auto">
              <a:xfrm>
                <a:off x="3413" y="2052"/>
                <a:ext cx="14" cy="137"/>
              </a:xfrm>
              <a:custGeom>
                <a:avLst/>
                <a:gdLst>
                  <a:gd name="T0" fmla="*/ 0 w 14"/>
                  <a:gd name="T1" fmla="*/ 0 h 137"/>
                  <a:gd name="T2" fmla="*/ 0 w 14"/>
                  <a:gd name="T3" fmla="*/ 4 h 137"/>
                  <a:gd name="T4" fmla="*/ 0 w 14"/>
                  <a:gd name="T5" fmla="*/ 6 h 137"/>
                  <a:gd name="T6" fmla="*/ 1 w 14"/>
                  <a:gd name="T7" fmla="*/ 9 h 137"/>
                  <a:gd name="T8" fmla="*/ 1 w 14"/>
                  <a:gd name="T9" fmla="*/ 12 h 137"/>
                  <a:gd name="T10" fmla="*/ 1 w 14"/>
                  <a:gd name="T11" fmla="*/ 15 h 137"/>
                  <a:gd name="T12" fmla="*/ 1 w 14"/>
                  <a:gd name="T13" fmla="*/ 18 h 137"/>
                  <a:gd name="T14" fmla="*/ 2 w 14"/>
                  <a:gd name="T15" fmla="*/ 20 h 137"/>
                  <a:gd name="T16" fmla="*/ 2 w 14"/>
                  <a:gd name="T17" fmla="*/ 23 h 137"/>
                  <a:gd name="T18" fmla="*/ 3 w 14"/>
                  <a:gd name="T19" fmla="*/ 26 h 137"/>
                  <a:gd name="T20" fmla="*/ 3 w 14"/>
                  <a:gd name="T21" fmla="*/ 29 h 137"/>
                  <a:gd name="T22" fmla="*/ 3 w 14"/>
                  <a:gd name="T23" fmla="*/ 32 h 137"/>
                  <a:gd name="T24" fmla="*/ 3 w 14"/>
                  <a:gd name="T25" fmla="*/ 34 h 137"/>
                  <a:gd name="T26" fmla="*/ 4 w 14"/>
                  <a:gd name="T27" fmla="*/ 37 h 137"/>
                  <a:gd name="T28" fmla="*/ 4 w 14"/>
                  <a:gd name="T29" fmla="*/ 40 h 137"/>
                  <a:gd name="T30" fmla="*/ 4 w 14"/>
                  <a:gd name="T31" fmla="*/ 43 h 137"/>
                  <a:gd name="T32" fmla="*/ 5 w 14"/>
                  <a:gd name="T33" fmla="*/ 46 h 137"/>
                  <a:gd name="T34" fmla="*/ 5 w 14"/>
                  <a:gd name="T35" fmla="*/ 48 h 137"/>
                  <a:gd name="T36" fmla="*/ 5 w 14"/>
                  <a:gd name="T37" fmla="*/ 51 h 137"/>
                  <a:gd name="T38" fmla="*/ 5 w 14"/>
                  <a:gd name="T39" fmla="*/ 54 h 137"/>
                  <a:gd name="T40" fmla="*/ 6 w 14"/>
                  <a:gd name="T41" fmla="*/ 57 h 137"/>
                  <a:gd name="T42" fmla="*/ 6 w 14"/>
                  <a:gd name="T43" fmla="*/ 60 h 137"/>
                  <a:gd name="T44" fmla="*/ 6 w 14"/>
                  <a:gd name="T45" fmla="*/ 62 h 137"/>
                  <a:gd name="T46" fmla="*/ 6 w 14"/>
                  <a:gd name="T47" fmla="*/ 65 h 137"/>
                  <a:gd name="T48" fmla="*/ 7 w 14"/>
                  <a:gd name="T49" fmla="*/ 68 h 137"/>
                  <a:gd name="T50" fmla="*/ 7 w 14"/>
                  <a:gd name="T51" fmla="*/ 71 h 137"/>
                  <a:gd name="T52" fmla="*/ 8 w 14"/>
                  <a:gd name="T53" fmla="*/ 74 h 137"/>
                  <a:gd name="T54" fmla="*/ 8 w 14"/>
                  <a:gd name="T55" fmla="*/ 76 h 137"/>
                  <a:gd name="T56" fmla="*/ 8 w 14"/>
                  <a:gd name="T57" fmla="*/ 79 h 137"/>
                  <a:gd name="T58" fmla="*/ 8 w 14"/>
                  <a:gd name="T59" fmla="*/ 82 h 137"/>
                  <a:gd name="T60" fmla="*/ 9 w 14"/>
                  <a:gd name="T61" fmla="*/ 85 h 137"/>
                  <a:gd name="T62" fmla="*/ 9 w 14"/>
                  <a:gd name="T63" fmla="*/ 88 h 137"/>
                  <a:gd name="T64" fmla="*/ 9 w 14"/>
                  <a:gd name="T65" fmla="*/ 90 h 137"/>
                  <a:gd name="T66" fmla="*/ 10 w 14"/>
                  <a:gd name="T67" fmla="*/ 93 h 137"/>
                  <a:gd name="T68" fmla="*/ 10 w 14"/>
                  <a:gd name="T69" fmla="*/ 96 h 137"/>
                  <a:gd name="T70" fmla="*/ 10 w 14"/>
                  <a:gd name="T71" fmla="*/ 99 h 137"/>
                  <a:gd name="T72" fmla="*/ 10 w 14"/>
                  <a:gd name="T73" fmla="*/ 101 h 137"/>
                  <a:gd name="T74" fmla="*/ 11 w 14"/>
                  <a:gd name="T75" fmla="*/ 104 h 137"/>
                  <a:gd name="T76" fmla="*/ 11 w 14"/>
                  <a:gd name="T77" fmla="*/ 107 h 137"/>
                  <a:gd name="T78" fmla="*/ 12 w 14"/>
                  <a:gd name="T79" fmla="*/ 110 h 137"/>
                  <a:gd name="T80" fmla="*/ 12 w 14"/>
                  <a:gd name="T81" fmla="*/ 112 h 137"/>
                  <a:gd name="T82" fmla="*/ 12 w 14"/>
                  <a:gd name="T83" fmla="*/ 115 h 137"/>
                  <a:gd name="T84" fmla="*/ 12 w 14"/>
                  <a:gd name="T85" fmla="*/ 118 h 137"/>
                  <a:gd name="T86" fmla="*/ 13 w 14"/>
                  <a:gd name="T87" fmla="*/ 120 h 137"/>
                  <a:gd name="T88" fmla="*/ 13 w 14"/>
                  <a:gd name="T89" fmla="*/ 123 h 137"/>
                  <a:gd name="T90" fmla="*/ 13 w 14"/>
                  <a:gd name="T91" fmla="*/ 126 h 137"/>
                  <a:gd name="T92" fmla="*/ 14 w 14"/>
                  <a:gd name="T93" fmla="*/ 129 h 137"/>
                  <a:gd name="T94" fmla="*/ 14 w 14"/>
                  <a:gd name="T95" fmla="*/ 131 h 137"/>
                  <a:gd name="T96" fmla="*/ 14 w 14"/>
                  <a:gd name="T97" fmla="*/ 134 h 137"/>
                  <a:gd name="T98" fmla="*/ 14 w 14"/>
                  <a:gd name="T99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7">
                    <a:moveTo>
                      <a:pt x="0" y="0"/>
                    </a:move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8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5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5" y="54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6" y="62"/>
                    </a:lnTo>
                    <a:lnTo>
                      <a:pt x="6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8" y="82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9"/>
                    </a:lnTo>
                    <a:lnTo>
                      <a:pt x="10" y="101"/>
                    </a:lnTo>
                    <a:lnTo>
                      <a:pt x="11" y="104"/>
                    </a:lnTo>
                    <a:lnTo>
                      <a:pt x="11" y="107"/>
                    </a:lnTo>
                    <a:lnTo>
                      <a:pt x="12" y="110"/>
                    </a:lnTo>
                    <a:lnTo>
                      <a:pt x="12" y="112"/>
                    </a:lnTo>
                    <a:lnTo>
                      <a:pt x="12" y="115"/>
                    </a:lnTo>
                    <a:lnTo>
                      <a:pt x="12" y="118"/>
                    </a:lnTo>
                    <a:lnTo>
                      <a:pt x="13" y="120"/>
                    </a:lnTo>
                    <a:lnTo>
                      <a:pt x="13" y="123"/>
                    </a:lnTo>
                    <a:lnTo>
                      <a:pt x="13" y="126"/>
                    </a:lnTo>
                    <a:lnTo>
                      <a:pt x="14" y="129"/>
                    </a:lnTo>
                    <a:lnTo>
                      <a:pt x="14" y="131"/>
                    </a:lnTo>
                    <a:lnTo>
                      <a:pt x="14" y="134"/>
                    </a:lnTo>
                    <a:lnTo>
                      <a:pt x="14" y="13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8" name="Freeform 616"/>
              <p:cNvSpPr>
                <a:spLocks/>
              </p:cNvSpPr>
              <p:nvPr/>
            </p:nvSpPr>
            <p:spPr bwMode="auto">
              <a:xfrm>
                <a:off x="3427" y="2189"/>
                <a:ext cx="15" cy="126"/>
              </a:xfrm>
              <a:custGeom>
                <a:avLst/>
                <a:gdLst>
                  <a:gd name="T0" fmla="*/ 0 w 15"/>
                  <a:gd name="T1" fmla="*/ 0 h 126"/>
                  <a:gd name="T2" fmla="*/ 1 w 15"/>
                  <a:gd name="T3" fmla="*/ 2 h 126"/>
                  <a:gd name="T4" fmla="*/ 1 w 15"/>
                  <a:gd name="T5" fmla="*/ 5 h 126"/>
                  <a:gd name="T6" fmla="*/ 1 w 15"/>
                  <a:gd name="T7" fmla="*/ 8 h 126"/>
                  <a:gd name="T8" fmla="*/ 1 w 15"/>
                  <a:gd name="T9" fmla="*/ 11 h 126"/>
                  <a:gd name="T10" fmla="*/ 2 w 15"/>
                  <a:gd name="T11" fmla="*/ 13 h 126"/>
                  <a:gd name="T12" fmla="*/ 2 w 15"/>
                  <a:gd name="T13" fmla="*/ 16 h 126"/>
                  <a:gd name="T14" fmla="*/ 3 w 15"/>
                  <a:gd name="T15" fmla="*/ 18 h 126"/>
                  <a:gd name="T16" fmla="*/ 3 w 15"/>
                  <a:gd name="T17" fmla="*/ 21 h 126"/>
                  <a:gd name="T18" fmla="*/ 3 w 15"/>
                  <a:gd name="T19" fmla="*/ 24 h 126"/>
                  <a:gd name="T20" fmla="*/ 3 w 15"/>
                  <a:gd name="T21" fmla="*/ 27 h 126"/>
                  <a:gd name="T22" fmla="*/ 4 w 15"/>
                  <a:gd name="T23" fmla="*/ 29 h 126"/>
                  <a:gd name="T24" fmla="*/ 4 w 15"/>
                  <a:gd name="T25" fmla="*/ 32 h 126"/>
                  <a:gd name="T26" fmla="*/ 4 w 15"/>
                  <a:gd name="T27" fmla="*/ 34 h 126"/>
                  <a:gd name="T28" fmla="*/ 5 w 15"/>
                  <a:gd name="T29" fmla="*/ 37 h 126"/>
                  <a:gd name="T30" fmla="*/ 5 w 15"/>
                  <a:gd name="T31" fmla="*/ 40 h 126"/>
                  <a:gd name="T32" fmla="*/ 5 w 15"/>
                  <a:gd name="T33" fmla="*/ 43 h 126"/>
                  <a:gd name="T34" fmla="*/ 5 w 15"/>
                  <a:gd name="T35" fmla="*/ 45 h 126"/>
                  <a:gd name="T36" fmla="*/ 6 w 15"/>
                  <a:gd name="T37" fmla="*/ 48 h 126"/>
                  <a:gd name="T38" fmla="*/ 6 w 15"/>
                  <a:gd name="T39" fmla="*/ 50 h 126"/>
                  <a:gd name="T40" fmla="*/ 7 w 15"/>
                  <a:gd name="T41" fmla="*/ 53 h 126"/>
                  <a:gd name="T42" fmla="*/ 7 w 15"/>
                  <a:gd name="T43" fmla="*/ 55 h 126"/>
                  <a:gd name="T44" fmla="*/ 7 w 15"/>
                  <a:gd name="T45" fmla="*/ 58 h 126"/>
                  <a:gd name="T46" fmla="*/ 7 w 15"/>
                  <a:gd name="T47" fmla="*/ 61 h 126"/>
                  <a:gd name="T48" fmla="*/ 8 w 15"/>
                  <a:gd name="T49" fmla="*/ 63 h 126"/>
                  <a:gd name="T50" fmla="*/ 8 w 15"/>
                  <a:gd name="T51" fmla="*/ 66 h 126"/>
                  <a:gd name="T52" fmla="*/ 8 w 15"/>
                  <a:gd name="T53" fmla="*/ 68 h 126"/>
                  <a:gd name="T54" fmla="*/ 8 w 15"/>
                  <a:gd name="T55" fmla="*/ 71 h 126"/>
                  <a:gd name="T56" fmla="*/ 9 w 15"/>
                  <a:gd name="T57" fmla="*/ 74 h 126"/>
                  <a:gd name="T58" fmla="*/ 9 w 15"/>
                  <a:gd name="T59" fmla="*/ 76 h 126"/>
                  <a:gd name="T60" fmla="*/ 9 w 15"/>
                  <a:gd name="T61" fmla="*/ 79 h 126"/>
                  <a:gd name="T62" fmla="*/ 10 w 15"/>
                  <a:gd name="T63" fmla="*/ 81 h 126"/>
                  <a:gd name="T64" fmla="*/ 10 w 15"/>
                  <a:gd name="T65" fmla="*/ 84 h 126"/>
                  <a:gd name="T66" fmla="*/ 10 w 15"/>
                  <a:gd name="T67" fmla="*/ 87 h 126"/>
                  <a:gd name="T68" fmla="*/ 10 w 15"/>
                  <a:gd name="T69" fmla="*/ 89 h 126"/>
                  <a:gd name="T70" fmla="*/ 11 w 15"/>
                  <a:gd name="T71" fmla="*/ 92 h 126"/>
                  <a:gd name="T72" fmla="*/ 11 w 15"/>
                  <a:gd name="T73" fmla="*/ 94 h 126"/>
                  <a:gd name="T74" fmla="*/ 12 w 15"/>
                  <a:gd name="T75" fmla="*/ 97 h 126"/>
                  <a:gd name="T76" fmla="*/ 12 w 15"/>
                  <a:gd name="T77" fmla="*/ 99 h 126"/>
                  <a:gd name="T78" fmla="*/ 12 w 15"/>
                  <a:gd name="T79" fmla="*/ 102 h 126"/>
                  <a:gd name="T80" fmla="*/ 12 w 15"/>
                  <a:gd name="T81" fmla="*/ 104 h 126"/>
                  <a:gd name="T82" fmla="*/ 13 w 15"/>
                  <a:gd name="T83" fmla="*/ 106 h 126"/>
                  <a:gd name="T84" fmla="*/ 13 w 15"/>
                  <a:gd name="T85" fmla="*/ 109 h 126"/>
                  <a:gd name="T86" fmla="*/ 13 w 15"/>
                  <a:gd name="T87" fmla="*/ 112 h 126"/>
                  <a:gd name="T88" fmla="*/ 14 w 15"/>
                  <a:gd name="T89" fmla="*/ 114 h 126"/>
                  <a:gd name="T90" fmla="*/ 14 w 15"/>
                  <a:gd name="T91" fmla="*/ 117 h 126"/>
                  <a:gd name="T92" fmla="*/ 14 w 15"/>
                  <a:gd name="T93" fmla="*/ 119 h 126"/>
                  <a:gd name="T94" fmla="*/ 14 w 15"/>
                  <a:gd name="T95" fmla="*/ 122 h 126"/>
                  <a:gd name="T96" fmla="*/ 15 w 15"/>
                  <a:gd name="T97" fmla="*/ 124 h 126"/>
                  <a:gd name="T98" fmla="*/ 15 w 15"/>
                  <a:gd name="T9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6">
                    <a:moveTo>
                      <a:pt x="0" y="0"/>
                    </a:moveTo>
                    <a:lnTo>
                      <a:pt x="1" y="2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6" y="48"/>
                    </a:lnTo>
                    <a:lnTo>
                      <a:pt x="6" y="50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3"/>
                    </a:lnTo>
                    <a:lnTo>
                      <a:pt x="8" y="66"/>
                    </a:lnTo>
                    <a:lnTo>
                      <a:pt x="8" y="68"/>
                    </a:lnTo>
                    <a:lnTo>
                      <a:pt x="8" y="71"/>
                    </a:lnTo>
                    <a:lnTo>
                      <a:pt x="9" y="74"/>
                    </a:lnTo>
                    <a:lnTo>
                      <a:pt x="9" y="76"/>
                    </a:lnTo>
                    <a:lnTo>
                      <a:pt x="9" y="79"/>
                    </a:lnTo>
                    <a:lnTo>
                      <a:pt x="10" y="81"/>
                    </a:lnTo>
                    <a:lnTo>
                      <a:pt x="10" y="84"/>
                    </a:lnTo>
                    <a:lnTo>
                      <a:pt x="10" y="87"/>
                    </a:lnTo>
                    <a:lnTo>
                      <a:pt x="10" y="89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2" y="97"/>
                    </a:lnTo>
                    <a:lnTo>
                      <a:pt x="12" y="99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3" y="106"/>
                    </a:lnTo>
                    <a:lnTo>
                      <a:pt x="13" y="109"/>
                    </a:lnTo>
                    <a:lnTo>
                      <a:pt x="13" y="112"/>
                    </a:lnTo>
                    <a:lnTo>
                      <a:pt x="14" y="114"/>
                    </a:lnTo>
                    <a:lnTo>
                      <a:pt x="14" y="117"/>
                    </a:lnTo>
                    <a:lnTo>
                      <a:pt x="14" y="119"/>
                    </a:lnTo>
                    <a:lnTo>
                      <a:pt x="14" y="122"/>
                    </a:lnTo>
                    <a:lnTo>
                      <a:pt x="15" y="124"/>
                    </a:lnTo>
                    <a:lnTo>
                      <a:pt x="15" y="12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9" name="Freeform 617"/>
              <p:cNvSpPr>
                <a:spLocks/>
              </p:cNvSpPr>
              <p:nvPr/>
            </p:nvSpPr>
            <p:spPr bwMode="auto">
              <a:xfrm>
                <a:off x="3442" y="2315"/>
                <a:ext cx="15" cy="114"/>
              </a:xfrm>
              <a:custGeom>
                <a:avLst/>
                <a:gdLst>
                  <a:gd name="T0" fmla="*/ 0 w 15"/>
                  <a:gd name="T1" fmla="*/ 0 h 114"/>
                  <a:gd name="T2" fmla="*/ 0 w 15"/>
                  <a:gd name="T3" fmla="*/ 3 h 114"/>
                  <a:gd name="T4" fmla="*/ 1 w 15"/>
                  <a:gd name="T5" fmla="*/ 5 h 114"/>
                  <a:gd name="T6" fmla="*/ 1 w 15"/>
                  <a:gd name="T7" fmla="*/ 8 h 114"/>
                  <a:gd name="T8" fmla="*/ 1 w 15"/>
                  <a:gd name="T9" fmla="*/ 10 h 114"/>
                  <a:gd name="T10" fmla="*/ 2 w 15"/>
                  <a:gd name="T11" fmla="*/ 13 h 114"/>
                  <a:gd name="T12" fmla="*/ 2 w 15"/>
                  <a:gd name="T13" fmla="*/ 15 h 114"/>
                  <a:gd name="T14" fmla="*/ 2 w 15"/>
                  <a:gd name="T15" fmla="*/ 17 h 114"/>
                  <a:gd name="T16" fmla="*/ 2 w 15"/>
                  <a:gd name="T17" fmla="*/ 20 h 114"/>
                  <a:gd name="T18" fmla="*/ 3 w 15"/>
                  <a:gd name="T19" fmla="*/ 23 h 114"/>
                  <a:gd name="T20" fmla="*/ 3 w 15"/>
                  <a:gd name="T21" fmla="*/ 25 h 114"/>
                  <a:gd name="T22" fmla="*/ 3 w 15"/>
                  <a:gd name="T23" fmla="*/ 27 h 114"/>
                  <a:gd name="T24" fmla="*/ 4 w 15"/>
                  <a:gd name="T25" fmla="*/ 30 h 114"/>
                  <a:gd name="T26" fmla="*/ 4 w 15"/>
                  <a:gd name="T27" fmla="*/ 32 h 114"/>
                  <a:gd name="T28" fmla="*/ 4 w 15"/>
                  <a:gd name="T29" fmla="*/ 34 h 114"/>
                  <a:gd name="T30" fmla="*/ 4 w 15"/>
                  <a:gd name="T31" fmla="*/ 37 h 114"/>
                  <a:gd name="T32" fmla="*/ 5 w 15"/>
                  <a:gd name="T33" fmla="*/ 39 h 114"/>
                  <a:gd name="T34" fmla="*/ 5 w 15"/>
                  <a:gd name="T35" fmla="*/ 42 h 114"/>
                  <a:gd name="T36" fmla="*/ 6 w 15"/>
                  <a:gd name="T37" fmla="*/ 44 h 114"/>
                  <a:gd name="T38" fmla="*/ 6 w 15"/>
                  <a:gd name="T39" fmla="*/ 46 h 114"/>
                  <a:gd name="T40" fmla="*/ 6 w 15"/>
                  <a:gd name="T41" fmla="*/ 49 h 114"/>
                  <a:gd name="T42" fmla="*/ 6 w 15"/>
                  <a:gd name="T43" fmla="*/ 51 h 114"/>
                  <a:gd name="T44" fmla="*/ 7 w 15"/>
                  <a:gd name="T45" fmla="*/ 53 h 114"/>
                  <a:gd name="T46" fmla="*/ 7 w 15"/>
                  <a:gd name="T47" fmla="*/ 56 h 114"/>
                  <a:gd name="T48" fmla="*/ 7 w 15"/>
                  <a:gd name="T49" fmla="*/ 58 h 114"/>
                  <a:gd name="T50" fmla="*/ 8 w 15"/>
                  <a:gd name="T51" fmla="*/ 60 h 114"/>
                  <a:gd name="T52" fmla="*/ 8 w 15"/>
                  <a:gd name="T53" fmla="*/ 63 h 114"/>
                  <a:gd name="T54" fmla="*/ 8 w 15"/>
                  <a:gd name="T55" fmla="*/ 65 h 114"/>
                  <a:gd name="T56" fmla="*/ 8 w 15"/>
                  <a:gd name="T57" fmla="*/ 67 h 114"/>
                  <a:gd name="T58" fmla="*/ 9 w 15"/>
                  <a:gd name="T59" fmla="*/ 69 h 114"/>
                  <a:gd name="T60" fmla="*/ 9 w 15"/>
                  <a:gd name="T61" fmla="*/ 72 h 114"/>
                  <a:gd name="T62" fmla="*/ 9 w 15"/>
                  <a:gd name="T63" fmla="*/ 74 h 114"/>
                  <a:gd name="T64" fmla="*/ 10 w 15"/>
                  <a:gd name="T65" fmla="*/ 76 h 114"/>
                  <a:gd name="T66" fmla="*/ 10 w 15"/>
                  <a:gd name="T67" fmla="*/ 79 h 114"/>
                  <a:gd name="T68" fmla="*/ 10 w 15"/>
                  <a:gd name="T69" fmla="*/ 81 h 114"/>
                  <a:gd name="T70" fmla="*/ 11 w 15"/>
                  <a:gd name="T71" fmla="*/ 83 h 114"/>
                  <a:gd name="T72" fmla="*/ 11 w 15"/>
                  <a:gd name="T73" fmla="*/ 85 h 114"/>
                  <a:gd name="T74" fmla="*/ 11 w 15"/>
                  <a:gd name="T75" fmla="*/ 88 h 114"/>
                  <a:gd name="T76" fmla="*/ 11 w 15"/>
                  <a:gd name="T77" fmla="*/ 90 h 114"/>
                  <a:gd name="T78" fmla="*/ 12 w 15"/>
                  <a:gd name="T79" fmla="*/ 92 h 114"/>
                  <a:gd name="T80" fmla="*/ 12 w 15"/>
                  <a:gd name="T81" fmla="*/ 94 h 114"/>
                  <a:gd name="T82" fmla="*/ 12 w 15"/>
                  <a:gd name="T83" fmla="*/ 97 h 114"/>
                  <a:gd name="T84" fmla="*/ 13 w 15"/>
                  <a:gd name="T85" fmla="*/ 98 h 114"/>
                  <a:gd name="T86" fmla="*/ 13 w 15"/>
                  <a:gd name="T87" fmla="*/ 101 h 114"/>
                  <a:gd name="T88" fmla="*/ 13 w 15"/>
                  <a:gd name="T89" fmla="*/ 103 h 114"/>
                  <a:gd name="T90" fmla="*/ 14 w 15"/>
                  <a:gd name="T91" fmla="*/ 105 h 114"/>
                  <a:gd name="T92" fmla="*/ 14 w 15"/>
                  <a:gd name="T93" fmla="*/ 107 h 114"/>
                  <a:gd name="T94" fmla="*/ 14 w 15"/>
                  <a:gd name="T95" fmla="*/ 110 h 114"/>
                  <a:gd name="T96" fmla="*/ 15 w 15"/>
                  <a:gd name="T97" fmla="*/ 112 h 114"/>
                  <a:gd name="T98" fmla="*/ 15 w 15"/>
                  <a:gd name="T99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4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60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69"/>
                    </a:lnTo>
                    <a:lnTo>
                      <a:pt x="9" y="72"/>
                    </a:lnTo>
                    <a:lnTo>
                      <a:pt x="9" y="74"/>
                    </a:lnTo>
                    <a:lnTo>
                      <a:pt x="10" y="76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1" y="83"/>
                    </a:lnTo>
                    <a:lnTo>
                      <a:pt x="11" y="85"/>
                    </a:lnTo>
                    <a:lnTo>
                      <a:pt x="11" y="88"/>
                    </a:lnTo>
                    <a:lnTo>
                      <a:pt x="11" y="90"/>
                    </a:lnTo>
                    <a:lnTo>
                      <a:pt x="12" y="92"/>
                    </a:lnTo>
                    <a:lnTo>
                      <a:pt x="12" y="94"/>
                    </a:lnTo>
                    <a:lnTo>
                      <a:pt x="12" y="97"/>
                    </a:lnTo>
                    <a:lnTo>
                      <a:pt x="13" y="98"/>
                    </a:lnTo>
                    <a:lnTo>
                      <a:pt x="13" y="101"/>
                    </a:lnTo>
                    <a:lnTo>
                      <a:pt x="13" y="103"/>
                    </a:lnTo>
                    <a:lnTo>
                      <a:pt x="14" y="105"/>
                    </a:lnTo>
                    <a:lnTo>
                      <a:pt x="14" y="107"/>
                    </a:lnTo>
                    <a:lnTo>
                      <a:pt x="14" y="110"/>
                    </a:lnTo>
                    <a:lnTo>
                      <a:pt x="15" y="112"/>
                    </a:lnTo>
                    <a:lnTo>
                      <a:pt x="15" y="11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0" name="Freeform 618"/>
              <p:cNvSpPr>
                <a:spLocks/>
              </p:cNvSpPr>
              <p:nvPr/>
            </p:nvSpPr>
            <p:spPr bwMode="auto">
              <a:xfrm>
                <a:off x="3457" y="2429"/>
                <a:ext cx="14" cy="99"/>
              </a:xfrm>
              <a:custGeom>
                <a:avLst/>
                <a:gdLst>
                  <a:gd name="T0" fmla="*/ 0 w 14"/>
                  <a:gd name="T1" fmla="*/ 0 h 99"/>
                  <a:gd name="T2" fmla="*/ 0 w 14"/>
                  <a:gd name="T3" fmla="*/ 2 h 99"/>
                  <a:gd name="T4" fmla="*/ 0 w 14"/>
                  <a:gd name="T5" fmla="*/ 4 h 99"/>
                  <a:gd name="T6" fmla="*/ 1 w 14"/>
                  <a:gd name="T7" fmla="*/ 6 h 99"/>
                  <a:gd name="T8" fmla="*/ 1 w 14"/>
                  <a:gd name="T9" fmla="*/ 9 h 99"/>
                  <a:gd name="T10" fmla="*/ 1 w 14"/>
                  <a:gd name="T11" fmla="*/ 11 h 99"/>
                  <a:gd name="T12" fmla="*/ 1 w 14"/>
                  <a:gd name="T13" fmla="*/ 13 h 99"/>
                  <a:gd name="T14" fmla="*/ 2 w 14"/>
                  <a:gd name="T15" fmla="*/ 15 h 99"/>
                  <a:gd name="T16" fmla="*/ 2 w 14"/>
                  <a:gd name="T17" fmla="*/ 17 h 99"/>
                  <a:gd name="T18" fmla="*/ 3 w 14"/>
                  <a:gd name="T19" fmla="*/ 19 h 99"/>
                  <a:gd name="T20" fmla="*/ 3 w 14"/>
                  <a:gd name="T21" fmla="*/ 21 h 99"/>
                  <a:gd name="T22" fmla="*/ 3 w 14"/>
                  <a:gd name="T23" fmla="*/ 23 h 99"/>
                  <a:gd name="T24" fmla="*/ 3 w 14"/>
                  <a:gd name="T25" fmla="*/ 25 h 99"/>
                  <a:gd name="T26" fmla="*/ 4 w 14"/>
                  <a:gd name="T27" fmla="*/ 28 h 99"/>
                  <a:gd name="T28" fmla="*/ 4 w 14"/>
                  <a:gd name="T29" fmla="*/ 30 h 99"/>
                  <a:gd name="T30" fmla="*/ 4 w 14"/>
                  <a:gd name="T31" fmla="*/ 32 h 99"/>
                  <a:gd name="T32" fmla="*/ 5 w 14"/>
                  <a:gd name="T33" fmla="*/ 34 h 99"/>
                  <a:gd name="T34" fmla="*/ 5 w 14"/>
                  <a:gd name="T35" fmla="*/ 36 h 99"/>
                  <a:gd name="T36" fmla="*/ 5 w 14"/>
                  <a:gd name="T37" fmla="*/ 38 h 99"/>
                  <a:gd name="T38" fmla="*/ 5 w 14"/>
                  <a:gd name="T39" fmla="*/ 40 h 99"/>
                  <a:gd name="T40" fmla="*/ 6 w 14"/>
                  <a:gd name="T41" fmla="*/ 42 h 99"/>
                  <a:gd name="T42" fmla="*/ 6 w 14"/>
                  <a:gd name="T43" fmla="*/ 44 h 99"/>
                  <a:gd name="T44" fmla="*/ 7 w 14"/>
                  <a:gd name="T45" fmla="*/ 46 h 99"/>
                  <a:gd name="T46" fmla="*/ 7 w 14"/>
                  <a:gd name="T47" fmla="*/ 48 h 99"/>
                  <a:gd name="T48" fmla="*/ 7 w 14"/>
                  <a:gd name="T49" fmla="*/ 50 h 99"/>
                  <a:gd name="T50" fmla="*/ 7 w 14"/>
                  <a:gd name="T51" fmla="*/ 52 h 99"/>
                  <a:gd name="T52" fmla="*/ 8 w 14"/>
                  <a:gd name="T53" fmla="*/ 54 h 99"/>
                  <a:gd name="T54" fmla="*/ 8 w 14"/>
                  <a:gd name="T55" fmla="*/ 56 h 99"/>
                  <a:gd name="T56" fmla="*/ 8 w 14"/>
                  <a:gd name="T57" fmla="*/ 58 h 99"/>
                  <a:gd name="T58" fmla="*/ 8 w 14"/>
                  <a:gd name="T59" fmla="*/ 60 h 99"/>
                  <a:gd name="T60" fmla="*/ 9 w 14"/>
                  <a:gd name="T61" fmla="*/ 62 h 99"/>
                  <a:gd name="T62" fmla="*/ 9 w 14"/>
                  <a:gd name="T63" fmla="*/ 64 h 99"/>
                  <a:gd name="T64" fmla="*/ 9 w 14"/>
                  <a:gd name="T65" fmla="*/ 66 h 99"/>
                  <a:gd name="T66" fmla="*/ 10 w 14"/>
                  <a:gd name="T67" fmla="*/ 68 h 99"/>
                  <a:gd name="T68" fmla="*/ 10 w 14"/>
                  <a:gd name="T69" fmla="*/ 70 h 99"/>
                  <a:gd name="T70" fmla="*/ 10 w 14"/>
                  <a:gd name="T71" fmla="*/ 72 h 99"/>
                  <a:gd name="T72" fmla="*/ 10 w 14"/>
                  <a:gd name="T73" fmla="*/ 74 h 99"/>
                  <a:gd name="T74" fmla="*/ 11 w 14"/>
                  <a:gd name="T75" fmla="*/ 76 h 99"/>
                  <a:gd name="T76" fmla="*/ 11 w 14"/>
                  <a:gd name="T77" fmla="*/ 78 h 99"/>
                  <a:gd name="T78" fmla="*/ 12 w 14"/>
                  <a:gd name="T79" fmla="*/ 80 h 99"/>
                  <a:gd name="T80" fmla="*/ 12 w 14"/>
                  <a:gd name="T81" fmla="*/ 81 h 99"/>
                  <a:gd name="T82" fmla="*/ 12 w 14"/>
                  <a:gd name="T83" fmla="*/ 83 h 99"/>
                  <a:gd name="T84" fmla="*/ 12 w 14"/>
                  <a:gd name="T85" fmla="*/ 85 h 99"/>
                  <a:gd name="T86" fmla="*/ 13 w 14"/>
                  <a:gd name="T87" fmla="*/ 87 h 99"/>
                  <a:gd name="T88" fmla="*/ 13 w 14"/>
                  <a:gd name="T89" fmla="*/ 89 h 99"/>
                  <a:gd name="T90" fmla="*/ 13 w 14"/>
                  <a:gd name="T91" fmla="*/ 91 h 99"/>
                  <a:gd name="T92" fmla="*/ 14 w 14"/>
                  <a:gd name="T93" fmla="*/ 93 h 99"/>
                  <a:gd name="T94" fmla="*/ 14 w 14"/>
                  <a:gd name="T95" fmla="*/ 95 h 99"/>
                  <a:gd name="T96" fmla="*/ 14 w 14"/>
                  <a:gd name="T97" fmla="*/ 97 h 99"/>
                  <a:gd name="T98" fmla="*/ 14 w 14"/>
                  <a:gd name="T9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9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7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4"/>
                    </a:lnTo>
                    <a:lnTo>
                      <a:pt x="11" y="76"/>
                    </a:lnTo>
                    <a:lnTo>
                      <a:pt x="11" y="78"/>
                    </a:lnTo>
                    <a:lnTo>
                      <a:pt x="12" y="80"/>
                    </a:lnTo>
                    <a:lnTo>
                      <a:pt x="12" y="81"/>
                    </a:lnTo>
                    <a:lnTo>
                      <a:pt x="12" y="83"/>
                    </a:lnTo>
                    <a:lnTo>
                      <a:pt x="12" y="85"/>
                    </a:lnTo>
                    <a:lnTo>
                      <a:pt x="13" y="87"/>
                    </a:lnTo>
                    <a:lnTo>
                      <a:pt x="13" y="89"/>
                    </a:lnTo>
                    <a:lnTo>
                      <a:pt x="13" y="91"/>
                    </a:lnTo>
                    <a:lnTo>
                      <a:pt x="14" y="93"/>
                    </a:lnTo>
                    <a:lnTo>
                      <a:pt x="14" y="95"/>
                    </a:lnTo>
                    <a:lnTo>
                      <a:pt x="14" y="97"/>
                    </a:lnTo>
                    <a:lnTo>
                      <a:pt x="14" y="9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1" name="Freeform 619"/>
              <p:cNvSpPr>
                <a:spLocks/>
              </p:cNvSpPr>
              <p:nvPr/>
            </p:nvSpPr>
            <p:spPr bwMode="auto">
              <a:xfrm>
                <a:off x="3471" y="2528"/>
                <a:ext cx="15" cy="83"/>
              </a:xfrm>
              <a:custGeom>
                <a:avLst/>
                <a:gdLst>
                  <a:gd name="T0" fmla="*/ 0 w 15"/>
                  <a:gd name="T1" fmla="*/ 0 h 83"/>
                  <a:gd name="T2" fmla="*/ 1 w 15"/>
                  <a:gd name="T3" fmla="*/ 2 h 83"/>
                  <a:gd name="T4" fmla="*/ 1 w 15"/>
                  <a:gd name="T5" fmla="*/ 4 h 83"/>
                  <a:gd name="T6" fmla="*/ 1 w 15"/>
                  <a:gd name="T7" fmla="*/ 5 h 83"/>
                  <a:gd name="T8" fmla="*/ 1 w 15"/>
                  <a:gd name="T9" fmla="*/ 7 h 83"/>
                  <a:gd name="T10" fmla="*/ 2 w 15"/>
                  <a:gd name="T11" fmla="*/ 9 h 83"/>
                  <a:gd name="T12" fmla="*/ 2 w 15"/>
                  <a:gd name="T13" fmla="*/ 11 h 83"/>
                  <a:gd name="T14" fmla="*/ 3 w 15"/>
                  <a:gd name="T15" fmla="*/ 12 h 83"/>
                  <a:gd name="T16" fmla="*/ 3 w 15"/>
                  <a:gd name="T17" fmla="*/ 14 h 83"/>
                  <a:gd name="T18" fmla="*/ 3 w 15"/>
                  <a:gd name="T19" fmla="*/ 16 h 83"/>
                  <a:gd name="T20" fmla="*/ 3 w 15"/>
                  <a:gd name="T21" fmla="*/ 18 h 83"/>
                  <a:gd name="T22" fmla="*/ 4 w 15"/>
                  <a:gd name="T23" fmla="*/ 20 h 83"/>
                  <a:gd name="T24" fmla="*/ 4 w 15"/>
                  <a:gd name="T25" fmla="*/ 21 h 83"/>
                  <a:gd name="T26" fmla="*/ 4 w 15"/>
                  <a:gd name="T27" fmla="*/ 23 h 83"/>
                  <a:gd name="T28" fmla="*/ 5 w 15"/>
                  <a:gd name="T29" fmla="*/ 25 h 83"/>
                  <a:gd name="T30" fmla="*/ 5 w 15"/>
                  <a:gd name="T31" fmla="*/ 27 h 83"/>
                  <a:gd name="T32" fmla="*/ 5 w 15"/>
                  <a:gd name="T33" fmla="*/ 28 h 83"/>
                  <a:gd name="T34" fmla="*/ 5 w 15"/>
                  <a:gd name="T35" fmla="*/ 30 h 83"/>
                  <a:gd name="T36" fmla="*/ 6 w 15"/>
                  <a:gd name="T37" fmla="*/ 32 h 83"/>
                  <a:gd name="T38" fmla="*/ 6 w 15"/>
                  <a:gd name="T39" fmla="*/ 34 h 83"/>
                  <a:gd name="T40" fmla="*/ 7 w 15"/>
                  <a:gd name="T41" fmla="*/ 35 h 83"/>
                  <a:gd name="T42" fmla="*/ 7 w 15"/>
                  <a:gd name="T43" fmla="*/ 37 h 83"/>
                  <a:gd name="T44" fmla="*/ 7 w 15"/>
                  <a:gd name="T45" fmla="*/ 39 h 83"/>
                  <a:gd name="T46" fmla="*/ 7 w 15"/>
                  <a:gd name="T47" fmla="*/ 41 h 83"/>
                  <a:gd name="T48" fmla="*/ 8 w 15"/>
                  <a:gd name="T49" fmla="*/ 42 h 83"/>
                  <a:gd name="T50" fmla="*/ 8 w 15"/>
                  <a:gd name="T51" fmla="*/ 44 h 83"/>
                  <a:gd name="T52" fmla="*/ 8 w 15"/>
                  <a:gd name="T53" fmla="*/ 46 h 83"/>
                  <a:gd name="T54" fmla="*/ 9 w 15"/>
                  <a:gd name="T55" fmla="*/ 48 h 83"/>
                  <a:gd name="T56" fmla="*/ 9 w 15"/>
                  <a:gd name="T57" fmla="*/ 49 h 83"/>
                  <a:gd name="T58" fmla="*/ 9 w 15"/>
                  <a:gd name="T59" fmla="*/ 51 h 83"/>
                  <a:gd name="T60" fmla="*/ 9 w 15"/>
                  <a:gd name="T61" fmla="*/ 53 h 83"/>
                  <a:gd name="T62" fmla="*/ 10 w 15"/>
                  <a:gd name="T63" fmla="*/ 55 h 83"/>
                  <a:gd name="T64" fmla="*/ 10 w 15"/>
                  <a:gd name="T65" fmla="*/ 56 h 83"/>
                  <a:gd name="T66" fmla="*/ 10 w 15"/>
                  <a:gd name="T67" fmla="*/ 58 h 83"/>
                  <a:gd name="T68" fmla="*/ 10 w 15"/>
                  <a:gd name="T69" fmla="*/ 59 h 83"/>
                  <a:gd name="T70" fmla="*/ 11 w 15"/>
                  <a:gd name="T71" fmla="*/ 61 h 83"/>
                  <a:gd name="T72" fmla="*/ 11 w 15"/>
                  <a:gd name="T73" fmla="*/ 63 h 83"/>
                  <a:gd name="T74" fmla="*/ 12 w 15"/>
                  <a:gd name="T75" fmla="*/ 64 h 83"/>
                  <a:gd name="T76" fmla="*/ 12 w 15"/>
                  <a:gd name="T77" fmla="*/ 66 h 83"/>
                  <a:gd name="T78" fmla="*/ 12 w 15"/>
                  <a:gd name="T79" fmla="*/ 67 h 83"/>
                  <a:gd name="T80" fmla="*/ 12 w 15"/>
                  <a:gd name="T81" fmla="*/ 69 h 83"/>
                  <a:gd name="T82" fmla="*/ 13 w 15"/>
                  <a:gd name="T83" fmla="*/ 71 h 83"/>
                  <a:gd name="T84" fmla="*/ 13 w 15"/>
                  <a:gd name="T85" fmla="*/ 72 h 83"/>
                  <a:gd name="T86" fmla="*/ 13 w 15"/>
                  <a:gd name="T87" fmla="*/ 74 h 83"/>
                  <a:gd name="T88" fmla="*/ 14 w 15"/>
                  <a:gd name="T89" fmla="*/ 76 h 83"/>
                  <a:gd name="T90" fmla="*/ 14 w 15"/>
                  <a:gd name="T91" fmla="*/ 77 h 83"/>
                  <a:gd name="T92" fmla="*/ 14 w 15"/>
                  <a:gd name="T93" fmla="*/ 79 h 83"/>
                  <a:gd name="T94" fmla="*/ 14 w 15"/>
                  <a:gd name="T95" fmla="*/ 80 h 83"/>
                  <a:gd name="T96" fmla="*/ 15 w 15"/>
                  <a:gd name="T97" fmla="*/ 82 h 83"/>
                  <a:gd name="T98" fmla="*/ 15 w 15"/>
                  <a:gd name="T99" fmla="*/ 83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3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0" y="58"/>
                    </a:lnTo>
                    <a:lnTo>
                      <a:pt x="10" y="59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2" y="69"/>
                    </a:lnTo>
                    <a:lnTo>
                      <a:pt x="13" y="71"/>
                    </a:lnTo>
                    <a:lnTo>
                      <a:pt x="13" y="72"/>
                    </a:lnTo>
                    <a:lnTo>
                      <a:pt x="13" y="74"/>
                    </a:lnTo>
                    <a:lnTo>
                      <a:pt x="14" y="76"/>
                    </a:lnTo>
                    <a:lnTo>
                      <a:pt x="14" y="77"/>
                    </a:lnTo>
                    <a:lnTo>
                      <a:pt x="14" y="79"/>
                    </a:lnTo>
                    <a:lnTo>
                      <a:pt x="14" y="80"/>
                    </a:lnTo>
                    <a:lnTo>
                      <a:pt x="15" y="82"/>
                    </a:lnTo>
                    <a:lnTo>
                      <a:pt x="15" y="8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2" name="Freeform 620"/>
              <p:cNvSpPr>
                <a:spLocks/>
              </p:cNvSpPr>
              <p:nvPr/>
            </p:nvSpPr>
            <p:spPr bwMode="auto">
              <a:xfrm>
                <a:off x="3486" y="2611"/>
                <a:ext cx="15" cy="71"/>
              </a:xfrm>
              <a:custGeom>
                <a:avLst/>
                <a:gdLst>
                  <a:gd name="T0" fmla="*/ 0 w 15"/>
                  <a:gd name="T1" fmla="*/ 0 h 71"/>
                  <a:gd name="T2" fmla="*/ 1 w 15"/>
                  <a:gd name="T3" fmla="*/ 2 h 71"/>
                  <a:gd name="T4" fmla="*/ 1 w 15"/>
                  <a:gd name="T5" fmla="*/ 4 h 71"/>
                  <a:gd name="T6" fmla="*/ 1 w 15"/>
                  <a:gd name="T7" fmla="*/ 5 h 71"/>
                  <a:gd name="T8" fmla="*/ 1 w 15"/>
                  <a:gd name="T9" fmla="*/ 7 h 71"/>
                  <a:gd name="T10" fmla="*/ 2 w 15"/>
                  <a:gd name="T11" fmla="*/ 8 h 71"/>
                  <a:gd name="T12" fmla="*/ 2 w 15"/>
                  <a:gd name="T13" fmla="*/ 10 h 71"/>
                  <a:gd name="T14" fmla="*/ 2 w 15"/>
                  <a:gd name="T15" fmla="*/ 11 h 71"/>
                  <a:gd name="T16" fmla="*/ 2 w 15"/>
                  <a:gd name="T17" fmla="*/ 13 h 71"/>
                  <a:gd name="T18" fmla="*/ 3 w 15"/>
                  <a:gd name="T19" fmla="*/ 14 h 71"/>
                  <a:gd name="T20" fmla="*/ 3 w 15"/>
                  <a:gd name="T21" fmla="*/ 16 h 71"/>
                  <a:gd name="T22" fmla="*/ 3 w 15"/>
                  <a:gd name="T23" fmla="*/ 17 h 71"/>
                  <a:gd name="T24" fmla="*/ 4 w 15"/>
                  <a:gd name="T25" fmla="*/ 19 h 71"/>
                  <a:gd name="T26" fmla="*/ 4 w 15"/>
                  <a:gd name="T27" fmla="*/ 21 h 71"/>
                  <a:gd name="T28" fmla="*/ 4 w 15"/>
                  <a:gd name="T29" fmla="*/ 22 h 71"/>
                  <a:gd name="T30" fmla="*/ 4 w 15"/>
                  <a:gd name="T31" fmla="*/ 23 h 71"/>
                  <a:gd name="T32" fmla="*/ 5 w 15"/>
                  <a:gd name="T33" fmla="*/ 25 h 71"/>
                  <a:gd name="T34" fmla="*/ 5 w 15"/>
                  <a:gd name="T35" fmla="*/ 26 h 71"/>
                  <a:gd name="T36" fmla="*/ 6 w 15"/>
                  <a:gd name="T37" fmla="*/ 28 h 71"/>
                  <a:gd name="T38" fmla="*/ 6 w 15"/>
                  <a:gd name="T39" fmla="*/ 29 h 71"/>
                  <a:gd name="T40" fmla="*/ 6 w 15"/>
                  <a:gd name="T41" fmla="*/ 31 h 71"/>
                  <a:gd name="T42" fmla="*/ 6 w 15"/>
                  <a:gd name="T43" fmla="*/ 32 h 71"/>
                  <a:gd name="T44" fmla="*/ 7 w 15"/>
                  <a:gd name="T45" fmla="*/ 34 h 71"/>
                  <a:gd name="T46" fmla="*/ 7 w 15"/>
                  <a:gd name="T47" fmla="*/ 35 h 71"/>
                  <a:gd name="T48" fmla="*/ 7 w 15"/>
                  <a:gd name="T49" fmla="*/ 37 h 71"/>
                  <a:gd name="T50" fmla="*/ 8 w 15"/>
                  <a:gd name="T51" fmla="*/ 38 h 71"/>
                  <a:gd name="T52" fmla="*/ 8 w 15"/>
                  <a:gd name="T53" fmla="*/ 39 h 71"/>
                  <a:gd name="T54" fmla="*/ 8 w 15"/>
                  <a:gd name="T55" fmla="*/ 41 h 71"/>
                  <a:gd name="T56" fmla="*/ 8 w 15"/>
                  <a:gd name="T57" fmla="*/ 42 h 71"/>
                  <a:gd name="T58" fmla="*/ 9 w 15"/>
                  <a:gd name="T59" fmla="*/ 44 h 71"/>
                  <a:gd name="T60" fmla="*/ 9 w 15"/>
                  <a:gd name="T61" fmla="*/ 45 h 71"/>
                  <a:gd name="T62" fmla="*/ 9 w 15"/>
                  <a:gd name="T63" fmla="*/ 47 h 71"/>
                  <a:gd name="T64" fmla="*/ 9 w 15"/>
                  <a:gd name="T65" fmla="*/ 48 h 71"/>
                  <a:gd name="T66" fmla="*/ 10 w 15"/>
                  <a:gd name="T67" fmla="*/ 49 h 71"/>
                  <a:gd name="T68" fmla="*/ 10 w 15"/>
                  <a:gd name="T69" fmla="*/ 51 h 71"/>
                  <a:gd name="T70" fmla="*/ 11 w 15"/>
                  <a:gd name="T71" fmla="*/ 52 h 71"/>
                  <a:gd name="T72" fmla="*/ 11 w 15"/>
                  <a:gd name="T73" fmla="*/ 53 h 71"/>
                  <a:gd name="T74" fmla="*/ 11 w 15"/>
                  <a:gd name="T75" fmla="*/ 55 h 71"/>
                  <a:gd name="T76" fmla="*/ 11 w 15"/>
                  <a:gd name="T77" fmla="*/ 56 h 71"/>
                  <a:gd name="T78" fmla="*/ 12 w 15"/>
                  <a:gd name="T79" fmla="*/ 58 h 71"/>
                  <a:gd name="T80" fmla="*/ 12 w 15"/>
                  <a:gd name="T81" fmla="*/ 59 h 71"/>
                  <a:gd name="T82" fmla="*/ 12 w 15"/>
                  <a:gd name="T83" fmla="*/ 60 h 71"/>
                  <a:gd name="T84" fmla="*/ 13 w 15"/>
                  <a:gd name="T85" fmla="*/ 61 h 71"/>
                  <a:gd name="T86" fmla="*/ 13 w 15"/>
                  <a:gd name="T87" fmla="*/ 63 h 71"/>
                  <a:gd name="T88" fmla="*/ 13 w 15"/>
                  <a:gd name="T89" fmla="*/ 64 h 71"/>
                  <a:gd name="T90" fmla="*/ 13 w 15"/>
                  <a:gd name="T91" fmla="*/ 65 h 71"/>
                  <a:gd name="T92" fmla="*/ 14 w 15"/>
                  <a:gd name="T93" fmla="*/ 67 h 71"/>
                  <a:gd name="T94" fmla="*/ 14 w 15"/>
                  <a:gd name="T95" fmla="*/ 68 h 71"/>
                  <a:gd name="T96" fmla="*/ 15 w 15"/>
                  <a:gd name="T97" fmla="*/ 70 h 71"/>
                  <a:gd name="T98" fmla="*/ 15 w 15"/>
                  <a:gd name="T99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1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7"/>
                    </a:lnTo>
                    <a:lnTo>
                      <a:pt x="8" y="38"/>
                    </a:lnTo>
                    <a:lnTo>
                      <a:pt x="8" y="39"/>
                    </a:lnTo>
                    <a:lnTo>
                      <a:pt x="8" y="41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9" y="45"/>
                    </a:lnTo>
                    <a:lnTo>
                      <a:pt x="9" y="47"/>
                    </a:lnTo>
                    <a:lnTo>
                      <a:pt x="9" y="48"/>
                    </a:lnTo>
                    <a:lnTo>
                      <a:pt x="10" y="49"/>
                    </a:lnTo>
                    <a:lnTo>
                      <a:pt x="10" y="51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1" y="55"/>
                    </a:lnTo>
                    <a:lnTo>
                      <a:pt x="11" y="56"/>
                    </a:lnTo>
                    <a:lnTo>
                      <a:pt x="12" y="58"/>
                    </a:lnTo>
                    <a:lnTo>
                      <a:pt x="12" y="59"/>
                    </a:lnTo>
                    <a:lnTo>
                      <a:pt x="12" y="60"/>
                    </a:lnTo>
                    <a:lnTo>
                      <a:pt x="13" y="61"/>
                    </a:lnTo>
                    <a:lnTo>
                      <a:pt x="13" y="63"/>
                    </a:lnTo>
                    <a:lnTo>
                      <a:pt x="13" y="64"/>
                    </a:lnTo>
                    <a:lnTo>
                      <a:pt x="13" y="65"/>
                    </a:lnTo>
                    <a:lnTo>
                      <a:pt x="14" y="67"/>
                    </a:lnTo>
                    <a:lnTo>
                      <a:pt x="14" y="68"/>
                    </a:lnTo>
                    <a:lnTo>
                      <a:pt x="15" y="70"/>
                    </a:lnTo>
                    <a:lnTo>
                      <a:pt x="15" y="7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3" name="Freeform 621"/>
              <p:cNvSpPr>
                <a:spLocks/>
              </p:cNvSpPr>
              <p:nvPr/>
            </p:nvSpPr>
            <p:spPr bwMode="auto">
              <a:xfrm>
                <a:off x="3501" y="2682"/>
                <a:ext cx="14" cy="58"/>
              </a:xfrm>
              <a:custGeom>
                <a:avLst/>
                <a:gdLst>
                  <a:gd name="T0" fmla="*/ 0 w 14"/>
                  <a:gd name="T1" fmla="*/ 0 h 58"/>
                  <a:gd name="T2" fmla="*/ 0 w 14"/>
                  <a:gd name="T3" fmla="*/ 1 h 58"/>
                  <a:gd name="T4" fmla="*/ 0 w 14"/>
                  <a:gd name="T5" fmla="*/ 3 h 58"/>
                  <a:gd name="T6" fmla="*/ 1 w 14"/>
                  <a:gd name="T7" fmla="*/ 4 h 58"/>
                  <a:gd name="T8" fmla="*/ 1 w 14"/>
                  <a:gd name="T9" fmla="*/ 5 h 58"/>
                  <a:gd name="T10" fmla="*/ 1 w 14"/>
                  <a:gd name="T11" fmla="*/ 6 h 58"/>
                  <a:gd name="T12" fmla="*/ 2 w 14"/>
                  <a:gd name="T13" fmla="*/ 8 h 58"/>
                  <a:gd name="T14" fmla="*/ 2 w 14"/>
                  <a:gd name="T15" fmla="*/ 9 h 58"/>
                  <a:gd name="T16" fmla="*/ 2 w 14"/>
                  <a:gd name="T17" fmla="*/ 10 h 58"/>
                  <a:gd name="T18" fmla="*/ 2 w 14"/>
                  <a:gd name="T19" fmla="*/ 12 h 58"/>
                  <a:gd name="T20" fmla="*/ 3 w 14"/>
                  <a:gd name="T21" fmla="*/ 13 h 58"/>
                  <a:gd name="T22" fmla="*/ 3 w 14"/>
                  <a:gd name="T23" fmla="*/ 14 h 58"/>
                  <a:gd name="T24" fmla="*/ 3 w 14"/>
                  <a:gd name="T25" fmla="*/ 15 h 58"/>
                  <a:gd name="T26" fmla="*/ 4 w 14"/>
                  <a:gd name="T27" fmla="*/ 16 h 58"/>
                  <a:gd name="T28" fmla="*/ 4 w 14"/>
                  <a:gd name="T29" fmla="*/ 18 h 58"/>
                  <a:gd name="T30" fmla="*/ 4 w 14"/>
                  <a:gd name="T31" fmla="*/ 19 h 58"/>
                  <a:gd name="T32" fmla="*/ 5 w 14"/>
                  <a:gd name="T33" fmla="*/ 20 h 58"/>
                  <a:gd name="T34" fmla="*/ 5 w 14"/>
                  <a:gd name="T35" fmla="*/ 21 h 58"/>
                  <a:gd name="T36" fmla="*/ 5 w 14"/>
                  <a:gd name="T37" fmla="*/ 22 h 58"/>
                  <a:gd name="T38" fmla="*/ 5 w 14"/>
                  <a:gd name="T39" fmla="*/ 24 h 58"/>
                  <a:gd name="T40" fmla="*/ 6 w 14"/>
                  <a:gd name="T41" fmla="*/ 25 h 58"/>
                  <a:gd name="T42" fmla="*/ 6 w 14"/>
                  <a:gd name="T43" fmla="*/ 26 h 58"/>
                  <a:gd name="T44" fmla="*/ 6 w 14"/>
                  <a:gd name="T45" fmla="*/ 27 h 58"/>
                  <a:gd name="T46" fmla="*/ 7 w 14"/>
                  <a:gd name="T47" fmla="*/ 29 h 58"/>
                  <a:gd name="T48" fmla="*/ 7 w 14"/>
                  <a:gd name="T49" fmla="*/ 30 h 58"/>
                  <a:gd name="T50" fmla="*/ 7 w 14"/>
                  <a:gd name="T51" fmla="*/ 31 h 58"/>
                  <a:gd name="T52" fmla="*/ 7 w 14"/>
                  <a:gd name="T53" fmla="*/ 32 h 58"/>
                  <a:gd name="T54" fmla="*/ 8 w 14"/>
                  <a:gd name="T55" fmla="*/ 33 h 58"/>
                  <a:gd name="T56" fmla="*/ 8 w 14"/>
                  <a:gd name="T57" fmla="*/ 35 h 58"/>
                  <a:gd name="T58" fmla="*/ 9 w 14"/>
                  <a:gd name="T59" fmla="*/ 36 h 58"/>
                  <a:gd name="T60" fmla="*/ 9 w 14"/>
                  <a:gd name="T61" fmla="*/ 37 h 58"/>
                  <a:gd name="T62" fmla="*/ 9 w 14"/>
                  <a:gd name="T63" fmla="*/ 38 h 58"/>
                  <a:gd name="T64" fmla="*/ 9 w 14"/>
                  <a:gd name="T65" fmla="*/ 39 h 58"/>
                  <a:gd name="T66" fmla="*/ 10 w 14"/>
                  <a:gd name="T67" fmla="*/ 40 h 58"/>
                  <a:gd name="T68" fmla="*/ 10 w 14"/>
                  <a:gd name="T69" fmla="*/ 42 h 58"/>
                  <a:gd name="T70" fmla="*/ 10 w 14"/>
                  <a:gd name="T71" fmla="*/ 43 h 58"/>
                  <a:gd name="T72" fmla="*/ 10 w 14"/>
                  <a:gd name="T73" fmla="*/ 44 h 58"/>
                  <a:gd name="T74" fmla="*/ 11 w 14"/>
                  <a:gd name="T75" fmla="*/ 45 h 58"/>
                  <a:gd name="T76" fmla="*/ 11 w 14"/>
                  <a:gd name="T77" fmla="*/ 46 h 58"/>
                  <a:gd name="T78" fmla="*/ 11 w 14"/>
                  <a:gd name="T79" fmla="*/ 47 h 58"/>
                  <a:gd name="T80" fmla="*/ 12 w 14"/>
                  <a:gd name="T81" fmla="*/ 48 h 58"/>
                  <a:gd name="T82" fmla="*/ 12 w 14"/>
                  <a:gd name="T83" fmla="*/ 49 h 58"/>
                  <a:gd name="T84" fmla="*/ 12 w 14"/>
                  <a:gd name="T85" fmla="*/ 50 h 58"/>
                  <a:gd name="T86" fmla="*/ 13 w 14"/>
                  <a:gd name="T87" fmla="*/ 52 h 58"/>
                  <a:gd name="T88" fmla="*/ 13 w 14"/>
                  <a:gd name="T89" fmla="*/ 53 h 58"/>
                  <a:gd name="T90" fmla="*/ 13 w 14"/>
                  <a:gd name="T91" fmla="*/ 54 h 58"/>
                  <a:gd name="T92" fmla="*/ 14 w 14"/>
                  <a:gd name="T93" fmla="*/ 55 h 58"/>
                  <a:gd name="T94" fmla="*/ 14 w 14"/>
                  <a:gd name="T95" fmla="*/ 56 h 58"/>
                  <a:gd name="T96" fmla="*/ 14 w 14"/>
                  <a:gd name="T97" fmla="*/ 57 h 58"/>
                  <a:gd name="T98" fmla="*/ 14 w 14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8">
                    <a:moveTo>
                      <a:pt x="0" y="0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10" y="40"/>
                    </a:lnTo>
                    <a:lnTo>
                      <a:pt x="10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3" y="52"/>
                    </a:lnTo>
                    <a:lnTo>
                      <a:pt x="13" y="53"/>
                    </a:lnTo>
                    <a:lnTo>
                      <a:pt x="13" y="54"/>
                    </a:lnTo>
                    <a:lnTo>
                      <a:pt x="14" y="55"/>
                    </a:lnTo>
                    <a:lnTo>
                      <a:pt x="14" y="56"/>
                    </a:lnTo>
                    <a:lnTo>
                      <a:pt x="14" y="57"/>
                    </a:lnTo>
                    <a:lnTo>
                      <a:pt x="14" y="5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4" name="Freeform 622"/>
              <p:cNvSpPr>
                <a:spLocks/>
              </p:cNvSpPr>
              <p:nvPr/>
            </p:nvSpPr>
            <p:spPr bwMode="auto">
              <a:xfrm>
                <a:off x="3515" y="2740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1 w 15"/>
                  <a:gd name="T3" fmla="*/ 1 h 48"/>
                  <a:gd name="T4" fmla="*/ 1 w 15"/>
                  <a:gd name="T5" fmla="*/ 2 h 48"/>
                  <a:gd name="T6" fmla="*/ 1 w 15"/>
                  <a:gd name="T7" fmla="*/ 3 h 48"/>
                  <a:gd name="T8" fmla="*/ 2 w 15"/>
                  <a:gd name="T9" fmla="*/ 5 h 48"/>
                  <a:gd name="T10" fmla="*/ 2 w 15"/>
                  <a:gd name="T11" fmla="*/ 5 h 48"/>
                  <a:gd name="T12" fmla="*/ 2 w 15"/>
                  <a:gd name="T13" fmla="*/ 6 h 48"/>
                  <a:gd name="T14" fmla="*/ 3 w 15"/>
                  <a:gd name="T15" fmla="*/ 8 h 48"/>
                  <a:gd name="T16" fmla="*/ 3 w 15"/>
                  <a:gd name="T17" fmla="*/ 8 h 48"/>
                  <a:gd name="T18" fmla="*/ 3 w 15"/>
                  <a:gd name="T19" fmla="*/ 10 h 48"/>
                  <a:gd name="T20" fmla="*/ 3 w 15"/>
                  <a:gd name="T21" fmla="*/ 11 h 48"/>
                  <a:gd name="T22" fmla="*/ 4 w 15"/>
                  <a:gd name="T23" fmla="*/ 12 h 48"/>
                  <a:gd name="T24" fmla="*/ 4 w 15"/>
                  <a:gd name="T25" fmla="*/ 13 h 48"/>
                  <a:gd name="T26" fmla="*/ 4 w 15"/>
                  <a:gd name="T27" fmla="*/ 14 h 48"/>
                  <a:gd name="T28" fmla="*/ 5 w 15"/>
                  <a:gd name="T29" fmla="*/ 15 h 48"/>
                  <a:gd name="T30" fmla="*/ 5 w 15"/>
                  <a:gd name="T31" fmla="*/ 16 h 48"/>
                  <a:gd name="T32" fmla="*/ 5 w 15"/>
                  <a:gd name="T33" fmla="*/ 17 h 48"/>
                  <a:gd name="T34" fmla="*/ 5 w 15"/>
                  <a:gd name="T35" fmla="*/ 18 h 48"/>
                  <a:gd name="T36" fmla="*/ 6 w 15"/>
                  <a:gd name="T37" fmla="*/ 19 h 48"/>
                  <a:gd name="T38" fmla="*/ 6 w 15"/>
                  <a:gd name="T39" fmla="*/ 20 h 48"/>
                  <a:gd name="T40" fmla="*/ 7 w 15"/>
                  <a:gd name="T41" fmla="*/ 21 h 48"/>
                  <a:gd name="T42" fmla="*/ 7 w 15"/>
                  <a:gd name="T43" fmla="*/ 22 h 48"/>
                  <a:gd name="T44" fmla="*/ 7 w 15"/>
                  <a:gd name="T45" fmla="*/ 23 h 48"/>
                  <a:gd name="T46" fmla="*/ 7 w 15"/>
                  <a:gd name="T47" fmla="*/ 24 h 48"/>
                  <a:gd name="T48" fmla="*/ 8 w 15"/>
                  <a:gd name="T49" fmla="*/ 25 h 48"/>
                  <a:gd name="T50" fmla="*/ 8 w 15"/>
                  <a:gd name="T51" fmla="*/ 26 h 48"/>
                  <a:gd name="T52" fmla="*/ 8 w 15"/>
                  <a:gd name="T53" fmla="*/ 27 h 48"/>
                  <a:gd name="T54" fmla="*/ 9 w 15"/>
                  <a:gd name="T55" fmla="*/ 28 h 48"/>
                  <a:gd name="T56" fmla="*/ 9 w 15"/>
                  <a:gd name="T57" fmla="*/ 29 h 48"/>
                  <a:gd name="T58" fmla="*/ 9 w 15"/>
                  <a:gd name="T59" fmla="*/ 29 h 48"/>
                  <a:gd name="T60" fmla="*/ 9 w 15"/>
                  <a:gd name="T61" fmla="*/ 31 h 48"/>
                  <a:gd name="T62" fmla="*/ 10 w 15"/>
                  <a:gd name="T63" fmla="*/ 31 h 48"/>
                  <a:gd name="T64" fmla="*/ 10 w 15"/>
                  <a:gd name="T65" fmla="*/ 33 h 48"/>
                  <a:gd name="T66" fmla="*/ 10 w 15"/>
                  <a:gd name="T67" fmla="*/ 33 h 48"/>
                  <a:gd name="T68" fmla="*/ 11 w 15"/>
                  <a:gd name="T69" fmla="*/ 34 h 48"/>
                  <a:gd name="T70" fmla="*/ 11 w 15"/>
                  <a:gd name="T71" fmla="*/ 35 h 48"/>
                  <a:gd name="T72" fmla="*/ 11 w 15"/>
                  <a:gd name="T73" fmla="*/ 36 h 48"/>
                  <a:gd name="T74" fmla="*/ 12 w 15"/>
                  <a:gd name="T75" fmla="*/ 37 h 48"/>
                  <a:gd name="T76" fmla="*/ 12 w 15"/>
                  <a:gd name="T77" fmla="*/ 38 h 48"/>
                  <a:gd name="T78" fmla="*/ 12 w 15"/>
                  <a:gd name="T79" fmla="*/ 39 h 48"/>
                  <a:gd name="T80" fmla="*/ 12 w 15"/>
                  <a:gd name="T81" fmla="*/ 40 h 48"/>
                  <a:gd name="T82" fmla="*/ 13 w 15"/>
                  <a:gd name="T83" fmla="*/ 41 h 48"/>
                  <a:gd name="T84" fmla="*/ 13 w 15"/>
                  <a:gd name="T85" fmla="*/ 42 h 48"/>
                  <a:gd name="T86" fmla="*/ 13 w 15"/>
                  <a:gd name="T87" fmla="*/ 43 h 48"/>
                  <a:gd name="T88" fmla="*/ 14 w 15"/>
                  <a:gd name="T89" fmla="*/ 43 h 48"/>
                  <a:gd name="T90" fmla="*/ 14 w 15"/>
                  <a:gd name="T91" fmla="*/ 44 h 48"/>
                  <a:gd name="T92" fmla="*/ 14 w 15"/>
                  <a:gd name="T93" fmla="*/ 45 h 48"/>
                  <a:gd name="T94" fmla="*/ 14 w 15"/>
                  <a:gd name="T95" fmla="*/ 46 h 48"/>
                  <a:gd name="T96" fmla="*/ 15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7" y="24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29"/>
                    </a:lnTo>
                    <a:lnTo>
                      <a:pt x="9" y="31"/>
                    </a:lnTo>
                    <a:lnTo>
                      <a:pt x="10" y="31"/>
                    </a:lnTo>
                    <a:lnTo>
                      <a:pt x="10" y="33"/>
                    </a:lnTo>
                    <a:lnTo>
                      <a:pt x="10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3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4" y="43"/>
                    </a:lnTo>
                    <a:lnTo>
                      <a:pt x="14" y="44"/>
                    </a:lnTo>
                    <a:lnTo>
                      <a:pt x="14" y="45"/>
                    </a:lnTo>
                    <a:lnTo>
                      <a:pt x="14" y="46"/>
                    </a:lnTo>
                    <a:lnTo>
                      <a:pt x="15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5" name="Freeform 623"/>
              <p:cNvSpPr>
                <a:spLocks/>
              </p:cNvSpPr>
              <p:nvPr/>
            </p:nvSpPr>
            <p:spPr bwMode="auto">
              <a:xfrm>
                <a:off x="3530" y="2788"/>
                <a:ext cx="15" cy="39"/>
              </a:xfrm>
              <a:custGeom>
                <a:avLst/>
                <a:gdLst>
                  <a:gd name="T0" fmla="*/ 0 w 15"/>
                  <a:gd name="T1" fmla="*/ 0 h 39"/>
                  <a:gd name="T2" fmla="*/ 1 w 15"/>
                  <a:gd name="T3" fmla="*/ 1 h 39"/>
                  <a:gd name="T4" fmla="*/ 1 w 15"/>
                  <a:gd name="T5" fmla="*/ 2 h 39"/>
                  <a:gd name="T6" fmla="*/ 1 w 15"/>
                  <a:gd name="T7" fmla="*/ 3 h 39"/>
                  <a:gd name="T8" fmla="*/ 1 w 15"/>
                  <a:gd name="T9" fmla="*/ 4 h 39"/>
                  <a:gd name="T10" fmla="*/ 2 w 15"/>
                  <a:gd name="T11" fmla="*/ 4 h 39"/>
                  <a:gd name="T12" fmla="*/ 2 w 15"/>
                  <a:gd name="T13" fmla="*/ 5 h 39"/>
                  <a:gd name="T14" fmla="*/ 2 w 15"/>
                  <a:gd name="T15" fmla="*/ 6 h 39"/>
                  <a:gd name="T16" fmla="*/ 3 w 15"/>
                  <a:gd name="T17" fmla="*/ 7 h 39"/>
                  <a:gd name="T18" fmla="*/ 3 w 15"/>
                  <a:gd name="T19" fmla="*/ 8 h 39"/>
                  <a:gd name="T20" fmla="*/ 3 w 15"/>
                  <a:gd name="T21" fmla="*/ 9 h 39"/>
                  <a:gd name="T22" fmla="*/ 3 w 15"/>
                  <a:gd name="T23" fmla="*/ 10 h 39"/>
                  <a:gd name="T24" fmla="*/ 4 w 15"/>
                  <a:gd name="T25" fmla="*/ 10 h 39"/>
                  <a:gd name="T26" fmla="*/ 4 w 15"/>
                  <a:gd name="T27" fmla="*/ 11 h 39"/>
                  <a:gd name="T28" fmla="*/ 4 w 15"/>
                  <a:gd name="T29" fmla="*/ 12 h 39"/>
                  <a:gd name="T30" fmla="*/ 4 w 15"/>
                  <a:gd name="T31" fmla="*/ 13 h 39"/>
                  <a:gd name="T32" fmla="*/ 5 w 15"/>
                  <a:gd name="T33" fmla="*/ 14 h 39"/>
                  <a:gd name="T34" fmla="*/ 5 w 15"/>
                  <a:gd name="T35" fmla="*/ 15 h 39"/>
                  <a:gd name="T36" fmla="*/ 6 w 15"/>
                  <a:gd name="T37" fmla="*/ 15 h 39"/>
                  <a:gd name="T38" fmla="*/ 6 w 15"/>
                  <a:gd name="T39" fmla="*/ 16 h 39"/>
                  <a:gd name="T40" fmla="*/ 6 w 15"/>
                  <a:gd name="T41" fmla="*/ 17 h 39"/>
                  <a:gd name="T42" fmla="*/ 6 w 15"/>
                  <a:gd name="T43" fmla="*/ 18 h 39"/>
                  <a:gd name="T44" fmla="*/ 7 w 15"/>
                  <a:gd name="T45" fmla="*/ 18 h 39"/>
                  <a:gd name="T46" fmla="*/ 7 w 15"/>
                  <a:gd name="T47" fmla="*/ 19 h 39"/>
                  <a:gd name="T48" fmla="*/ 7 w 15"/>
                  <a:gd name="T49" fmla="*/ 20 h 39"/>
                  <a:gd name="T50" fmla="*/ 8 w 15"/>
                  <a:gd name="T51" fmla="*/ 21 h 39"/>
                  <a:gd name="T52" fmla="*/ 8 w 15"/>
                  <a:gd name="T53" fmla="*/ 22 h 39"/>
                  <a:gd name="T54" fmla="*/ 8 w 15"/>
                  <a:gd name="T55" fmla="*/ 23 h 39"/>
                  <a:gd name="T56" fmla="*/ 8 w 15"/>
                  <a:gd name="T57" fmla="*/ 24 h 39"/>
                  <a:gd name="T58" fmla="*/ 9 w 15"/>
                  <a:gd name="T59" fmla="*/ 24 h 39"/>
                  <a:gd name="T60" fmla="*/ 9 w 15"/>
                  <a:gd name="T61" fmla="*/ 25 h 39"/>
                  <a:gd name="T62" fmla="*/ 10 w 15"/>
                  <a:gd name="T63" fmla="*/ 26 h 39"/>
                  <a:gd name="T64" fmla="*/ 10 w 15"/>
                  <a:gd name="T65" fmla="*/ 27 h 39"/>
                  <a:gd name="T66" fmla="*/ 10 w 15"/>
                  <a:gd name="T67" fmla="*/ 27 h 39"/>
                  <a:gd name="T68" fmla="*/ 10 w 15"/>
                  <a:gd name="T69" fmla="*/ 28 h 39"/>
                  <a:gd name="T70" fmla="*/ 11 w 15"/>
                  <a:gd name="T71" fmla="*/ 29 h 39"/>
                  <a:gd name="T72" fmla="*/ 11 w 15"/>
                  <a:gd name="T73" fmla="*/ 30 h 39"/>
                  <a:gd name="T74" fmla="*/ 11 w 15"/>
                  <a:gd name="T75" fmla="*/ 31 h 39"/>
                  <a:gd name="T76" fmla="*/ 11 w 15"/>
                  <a:gd name="T77" fmla="*/ 31 h 39"/>
                  <a:gd name="T78" fmla="*/ 12 w 15"/>
                  <a:gd name="T79" fmla="*/ 32 h 39"/>
                  <a:gd name="T80" fmla="*/ 12 w 15"/>
                  <a:gd name="T81" fmla="*/ 32 h 39"/>
                  <a:gd name="T82" fmla="*/ 12 w 15"/>
                  <a:gd name="T83" fmla="*/ 33 h 39"/>
                  <a:gd name="T84" fmla="*/ 13 w 15"/>
                  <a:gd name="T85" fmla="*/ 34 h 39"/>
                  <a:gd name="T86" fmla="*/ 13 w 15"/>
                  <a:gd name="T87" fmla="*/ 35 h 39"/>
                  <a:gd name="T88" fmla="*/ 13 w 15"/>
                  <a:gd name="T89" fmla="*/ 36 h 39"/>
                  <a:gd name="T90" fmla="*/ 13 w 15"/>
                  <a:gd name="T91" fmla="*/ 36 h 39"/>
                  <a:gd name="T92" fmla="*/ 14 w 15"/>
                  <a:gd name="T93" fmla="*/ 37 h 39"/>
                  <a:gd name="T94" fmla="*/ 14 w 15"/>
                  <a:gd name="T95" fmla="*/ 38 h 39"/>
                  <a:gd name="T96" fmla="*/ 15 w 15"/>
                  <a:gd name="T97" fmla="*/ 38 h 39"/>
                  <a:gd name="T98" fmla="*/ 15 w 15"/>
                  <a:gd name="T9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9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7" y="20"/>
                    </a:lnTo>
                    <a:lnTo>
                      <a:pt x="8" y="21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24"/>
                    </a:lnTo>
                    <a:lnTo>
                      <a:pt x="9" y="24"/>
                    </a:lnTo>
                    <a:lnTo>
                      <a:pt x="9" y="25"/>
                    </a:lnTo>
                    <a:lnTo>
                      <a:pt x="10" y="26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28"/>
                    </a:lnTo>
                    <a:lnTo>
                      <a:pt x="11" y="29"/>
                    </a:lnTo>
                    <a:lnTo>
                      <a:pt x="11" y="30"/>
                    </a:lnTo>
                    <a:lnTo>
                      <a:pt x="11" y="31"/>
                    </a:lnTo>
                    <a:lnTo>
                      <a:pt x="11" y="31"/>
                    </a:lnTo>
                    <a:lnTo>
                      <a:pt x="12" y="32"/>
                    </a:lnTo>
                    <a:lnTo>
                      <a:pt x="12" y="32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3" y="35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4" y="37"/>
                    </a:lnTo>
                    <a:lnTo>
                      <a:pt x="14" y="38"/>
                    </a:lnTo>
                    <a:lnTo>
                      <a:pt x="15" y="38"/>
                    </a:lnTo>
                    <a:lnTo>
                      <a:pt x="15" y="3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6" name="Freeform 624"/>
              <p:cNvSpPr>
                <a:spLocks/>
              </p:cNvSpPr>
              <p:nvPr/>
            </p:nvSpPr>
            <p:spPr bwMode="auto">
              <a:xfrm>
                <a:off x="3545" y="2827"/>
                <a:ext cx="14" cy="32"/>
              </a:xfrm>
              <a:custGeom>
                <a:avLst/>
                <a:gdLst>
                  <a:gd name="T0" fmla="*/ 0 w 14"/>
                  <a:gd name="T1" fmla="*/ 0 h 32"/>
                  <a:gd name="T2" fmla="*/ 0 w 14"/>
                  <a:gd name="T3" fmla="*/ 1 h 32"/>
                  <a:gd name="T4" fmla="*/ 0 w 14"/>
                  <a:gd name="T5" fmla="*/ 2 h 32"/>
                  <a:gd name="T6" fmla="*/ 1 w 14"/>
                  <a:gd name="T7" fmla="*/ 2 h 32"/>
                  <a:gd name="T8" fmla="*/ 1 w 14"/>
                  <a:gd name="T9" fmla="*/ 3 h 32"/>
                  <a:gd name="T10" fmla="*/ 1 w 14"/>
                  <a:gd name="T11" fmla="*/ 4 h 32"/>
                  <a:gd name="T12" fmla="*/ 2 w 14"/>
                  <a:gd name="T13" fmla="*/ 4 h 32"/>
                  <a:gd name="T14" fmla="*/ 2 w 14"/>
                  <a:gd name="T15" fmla="*/ 5 h 32"/>
                  <a:gd name="T16" fmla="*/ 2 w 14"/>
                  <a:gd name="T17" fmla="*/ 6 h 32"/>
                  <a:gd name="T18" fmla="*/ 2 w 14"/>
                  <a:gd name="T19" fmla="*/ 7 h 32"/>
                  <a:gd name="T20" fmla="*/ 3 w 14"/>
                  <a:gd name="T21" fmla="*/ 8 h 32"/>
                  <a:gd name="T22" fmla="*/ 3 w 14"/>
                  <a:gd name="T23" fmla="*/ 8 h 32"/>
                  <a:gd name="T24" fmla="*/ 3 w 14"/>
                  <a:gd name="T25" fmla="*/ 9 h 32"/>
                  <a:gd name="T26" fmla="*/ 3 w 14"/>
                  <a:gd name="T27" fmla="*/ 9 h 32"/>
                  <a:gd name="T28" fmla="*/ 4 w 14"/>
                  <a:gd name="T29" fmla="*/ 10 h 32"/>
                  <a:gd name="T30" fmla="*/ 4 w 14"/>
                  <a:gd name="T31" fmla="*/ 11 h 32"/>
                  <a:gd name="T32" fmla="*/ 5 w 14"/>
                  <a:gd name="T33" fmla="*/ 11 h 32"/>
                  <a:gd name="T34" fmla="*/ 5 w 14"/>
                  <a:gd name="T35" fmla="*/ 12 h 32"/>
                  <a:gd name="T36" fmla="*/ 5 w 14"/>
                  <a:gd name="T37" fmla="*/ 13 h 32"/>
                  <a:gd name="T38" fmla="*/ 5 w 14"/>
                  <a:gd name="T39" fmla="*/ 13 h 32"/>
                  <a:gd name="T40" fmla="*/ 6 w 14"/>
                  <a:gd name="T41" fmla="*/ 14 h 32"/>
                  <a:gd name="T42" fmla="*/ 6 w 14"/>
                  <a:gd name="T43" fmla="*/ 15 h 32"/>
                  <a:gd name="T44" fmla="*/ 6 w 14"/>
                  <a:gd name="T45" fmla="*/ 15 h 32"/>
                  <a:gd name="T46" fmla="*/ 7 w 14"/>
                  <a:gd name="T47" fmla="*/ 16 h 32"/>
                  <a:gd name="T48" fmla="*/ 7 w 14"/>
                  <a:gd name="T49" fmla="*/ 17 h 32"/>
                  <a:gd name="T50" fmla="*/ 7 w 14"/>
                  <a:gd name="T51" fmla="*/ 17 h 32"/>
                  <a:gd name="T52" fmla="*/ 7 w 14"/>
                  <a:gd name="T53" fmla="*/ 18 h 32"/>
                  <a:gd name="T54" fmla="*/ 8 w 14"/>
                  <a:gd name="T55" fmla="*/ 19 h 32"/>
                  <a:gd name="T56" fmla="*/ 8 w 14"/>
                  <a:gd name="T57" fmla="*/ 19 h 32"/>
                  <a:gd name="T58" fmla="*/ 9 w 14"/>
                  <a:gd name="T59" fmla="*/ 20 h 32"/>
                  <a:gd name="T60" fmla="*/ 9 w 14"/>
                  <a:gd name="T61" fmla="*/ 21 h 32"/>
                  <a:gd name="T62" fmla="*/ 9 w 14"/>
                  <a:gd name="T63" fmla="*/ 21 h 32"/>
                  <a:gd name="T64" fmla="*/ 9 w 14"/>
                  <a:gd name="T65" fmla="*/ 22 h 32"/>
                  <a:gd name="T66" fmla="*/ 10 w 14"/>
                  <a:gd name="T67" fmla="*/ 23 h 32"/>
                  <a:gd name="T68" fmla="*/ 10 w 14"/>
                  <a:gd name="T69" fmla="*/ 23 h 32"/>
                  <a:gd name="T70" fmla="*/ 10 w 14"/>
                  <a:gd name="T71" fmla="*/ 24 h 32"/>
                  <a:gd name="T72" fmla="*/ 11 w 14"/>
                  <a:gd name="T73" fmla="*/ 24 h 32"/>
                  <a:gd name="T74" fmla="*/ 11 w 14"/>
                  <a:gd name="T75" fmla="*/ 25 h 32"/>
                  <a:gd name="T76" fmla="*/ 11 w 14"/>
                  <a:gd name="T77" fmla="*/ 26 h 32"/>
                  <a:gd name="T78" fmla="*/ 11 w 14"/>
                  <a:gd name="T79" fmla="*/ 26 h 32"/>
                  <a:gd name="T80" fmla="*/ 12 w 14"/>
                  <a:gd name="T81" fmla="*/ 27 h 32"/>
                  <a:gd name="T82" fmla="*/ 12 w 14"/>
                  <a:gd name="T83" fmla="*/ 27 h 32"/>
                  <a:gd name="T84" fmla="*/ 12 w 14"/>
                  <a:gd name="T85" fmla="*/ 28 h 32"/>
                  <a:gd name="T86" fmla="*/ 12 w 14"/>
                  <a:gd name="T87" fmla="*/ 29 h 32"/>
                  <a:gd name="T88" fmla="*/ 13 w 14"/>
                  <a:gd name="T89" fmla="*/ 29 h 32"/>
                  <a:gd name="T90" fmla="*/ 13 w 14"/>
                  <a:gd name="T91" fmla="*/ 30 h 32"/>
                  <a:gd name="T92" fmla="*/ 14 w 14"/>
                  <a:gd name="T93" fmla="*/ 30 h 32"/>
                  <a:gd name="T94" fmla="*/ 14 w 14"/>
                  <a:gd name="T95" fmla="*/ 31 h 32"/>
                  <a:gd name="T96" fmla="*/ 14 w 14"/>
                  <a:gd name="T97" fmla="*/ 32 h 32"/>
                  <a:gd name="T98" fmla="*/ 14 w 14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2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2" y="29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4" y="32"/>
                    </a:lnTo>
                    <a:lnTo>
                      <a:pt x="14" y="3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7" name="Freeform 625"/>
              <p:cNvSpPr>
                <a:spLocks/>
              </p:cNvSpPr>
              <p:nvPr/>
            </p:nvSpPr>
            <p:spPr bwMode="auto">
              <a:xfrm>
                <a:off x="3559" y="2859"/>
                <a:ext cx="15" cy="27"/>
              </a:xfrm>
              <a:custGeom>
                <a:avLst/>
                <a:gdLst>
                  <a:gd name="T0" fmla="*/ 0 w 15"/>
                  <a:gd name="T1" fmla="*/ 0 h 27"/>
                  <a:gd name="T2" fmla="*/ 1 w 15"/>
                  <a:gd name="T3" fmla="*/ 1 h 27"/>
                  <a:gd name="T4" fmla="*/ 1 w 15"/>
                  <a:gd name="T5" fmla="*/ 2 h 27"/>
                  <a:gd name="T6" fmla="*/ 1 w 15"/>
                  <a:gd name="T7" fmla="*/ 2 h 27"/>
                  <a:gd name="T8" fmla="*/ 2 w 15"/>
                  <a:gd name="T9" fmla="*/ 3 h 27"/>
                  <a:gd name="T10" fmla="*/ 2 w 15"/>
                  <a:gd name="T11" fmla="*/ 3 h 27"/>
                  <a:gd name="T12" fmla="*/ 2 w 15"/>
                  <a:gd name="T13" fmla="*/ 4 h 27"/>
                  <a:gd name="T14" fmla="*/ 2 w 15"/>
                  <a:gd name="T15" fmla="*/ 4 h 27"/>
                  <a:gd name="T16" fmla="*/ 3 w 15"/>
                  <a:gd name="T17" fmla="*/ 5 h 27"/>
                  <a:gd name="T18" fmla="*/ 3 w 15"/>
                  <a:gd name="T19" fmla="*/ 6 h 27"/>
                  <a:gd name="T20" fmla="*/ 4 w 15"/>
                  <a:gd name="T21" fmla="*/ 6 h 27"/>
                  <a:gd name="T22" fmla="*/ 4 w 15"/>
                  <a:gd name="T23" fmla="*/ 7 h 27"/>
                  <a:gd name="T24" fmla="*/ 4 w 15"/>
                  <a:gd name="T25" fmla="*/ 7 h 27"/>
                  <a:gd name="T26" fmla="*/ 4 w 15"/>
                  <a:gd name="T27" fmla="*/ 8 h 27"/>
                  <a:gd name="T28" fmla="*/ 5 w 15"/>
                  <a:gd name="T29" fmla="*/ 8 h 27"/>
                  <a:gd name="T30" fmla="*/ 5 w 15"/>
                  <a:gd name="T31" fmla="*/ 9 h 27"/>
                  <a:gd name="T32" fmla="*/ 5 w 15"/>
                  <a:gd name="T33" fmla="*/ 9 h 27"/>
                  <a:gd name="T34" fmla="*/ 5 w 15"/>
                  <a:gd name="T35" fmla="*/ 10 h 27"/>
                  <a:gd name="T36" fmla="*/ 6 w 15"/>
                  <a:gd name="T37" fmla="*/ 11 h 27"/>
                  <a:gd name="T38" fmla="*/ 6 w 15"/>
                  <a:gd name="T39" fmla="*/ 11 h 27"/>
                  <a:gd name="T40" fmla="*/ 6 w 15"/>
                  <a:gd name="T41" fmla="*/ 12 h 27"/>
                  <a:gd name="T42" fmla="*/ 7 w 15"/>
                  <a:gd name="T43" fmla="*/ 12 h 27"/>
                  <a:gd name="T44" fmla="*/ 7 w 15"/>
                  <a:gd name="T45" fmla="*/ 13 h 27"/>
                  <a:gd name="T46" fmla="*/ 7 w 15"/>
                  <a:gd name="T47" fmla="*/ 13 h 27"/>
                  <a:gd name="T48" fmla="*/ 7 w 15"/>
                  <a:gd name="T49" fmla="*/ 14 h 27"/>
                  <a:gd name="T50" fmla="*/ 8 w 15"/>
                  <a:gd name="T51" fmla="*/ 14 h 27"/>
                  <a:gd name="T52" fmla="*/ 8 w 15"/>
                  <a:gd name="T53" fmla="*/ 15 h 27"/>
                  <a:gd name="T54" fmla="*/ 9 w 15"/>
                  <a:gd name="T55" fmla="*/ 15 h 27"/>
                  <a:gd name="T56" fmla="*/ 9 w 15"/>
                  <a:gd name="T57" fmla="*/ 16 h 27"/>
                  <a:gd name="T58" fmla="*/ 9 w 15"/>
                  <a:gd name="T59" fmla="*/ 16 h 27"/>
                  <a:gd name="T60" fmla="*/ 9 w 15"/>
                  <a:gd name="T61" fmla="*/ 17 h 27"/>
                  <a:gd name="T62" fmla="*/ 10 w 15"/>
                  <a:gd name="T63" fmla="*/ 18 h 27"/>
                  <a:gd name="T64" fmla="*/ 10 w 15"/>
                  <a:gd name="T65" fmla="*/ 18 h 27"/>
                  <a:gd name="T66" fmla="*/ 10 w 15"/>
                  <a:gd name="T67" fmla="*/ 18 h 27"/>
                  <a:gd name="T68" fmla="*/ 11 w 15"/>
                  <a:gd name="T69" fmla="*/ 19 h 27"/>
                  <a:gd name="T70" fmla="*/ 11 w 15"/>
                  <a:gd name="T71" fmla="*/ 20 h 27"/>
                  <a:gd name="T72" fmla="*/ 11 w 15"/>
                  <a:gd name="T73" fmla="*/ 20 h 27"/>
                  <a:gd name="T74" fmla="*/ 11 w 15"/>
                  <a:gd name="T75" fmla="*/ 21 h 27"/>
                  <a:gd name="T76" fmla="*/ 12 w 15"/>
                  <a:gd name="T77" fmla="*/ 21 h 27"/>
                  <a:gd name="T78" fmla="*/ 12 w 15"/>
                  <a:gd name="T79" fmla="*/ 21 h 27"/>
                  <a:gd name="T80" fmla="*/ 12 w 15"/>
                  <a:gd name="T81" fmla="*/ 22 h 27"/>
                  <a:gd name="T82" fmla="*/ 13 w 15"/>
                  <a:gd name="T83" fmla="*/ 23 h 27"/>
                  <a:gd name="T84" fmla="*/ 13 w 15"/>
                  <a:gd name="T85" fmla="*/ 23 h 27"/>
                  <a:gd name="T86" fmla="*/ 13 w 15"/>
                  <a:gd name="T87" fmla="*/ 23 h 27"/>
                  <a:gd name="T88" fmla="*/ 14 w 15"/>
                  <a:gd name="T89" fmla="*/ 24 h 27"/>
                  <a:gd name="T90" fmla="*/ 14 w 15"/>
                  <a:gd name="T91" fmla="*/ 25 h 27"/>
                  <a:gd name="T92" fmla="*/ 14 w 15"/>
                  <a:gd name="T93" fmla="*/ 25 h 27"/>
                  <a:gd name="T94" fmla="*/ 14 w 15"/>
                  <a:gd name="T95" fmla="*/ 25 h 27"/>
                  <a:gd name="T96" fmla="*/ 15 w 15"/>
                  <a:gd name="T97" fmla="*/ 26 h 27"/>
                  <a:gd name="T98" fmla="*/ 15 w 15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7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2" y="21"/>
                    </a:lnTo>
                    <a:lnTo>
                      <a:pt x="12" y="22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4" y="25"/>
                    </a:lnTo>
                    <a:lnTo>
                      <a:pt x="14" y="25"/>
                    </a:lnTo>
                    <a:lnTo>
                      <a:pt x="14" y="25"/>
                    </a:lnTo>
                    <a:lnTo>
                      <a:pt x="15" y="26"/>
                    </a:lnTo>
                    <a:lnTo>
                      <a:pt x="15" y="2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8" name="Freeform 626"/>
              <p:cNvSpPr>
                <a:spLocks/>
              </p:cNvSpPr>
              <p:nvPr/>
            </p:nvSpPr>
            <p:spPr bwMode="auto">
              <a:xfrm>
                <a:off x="3574" y="2886"/>
                <a:ext cx="15" cy="21"/>
              </a:xfrm>
              <a:custGeom>
                <a:avLst/>
                <a:gdLst>
                  <a:gd name="T0" fmla="*/ 0 w 15"/>
                  <a:gd name="T1" fmla="*/ 0 h 21"/>
                  <a:gd name="T2" fmla="*/ 0 w 15"/>
                  <a:gd name="T3" fmla="*/ 0 h 21"/>
                  <a:gd name="T4" fmla="*/ 1 w 15"/>
                  <a:gd name="T5" fmla="*/ 0 h 21"/>
                  <a:gd name="T6" fmla="*/ 1 w 15"/>
                  <a:gd name="T7" fmla="*/ 1 h 21"/>
                  <a:gd name="T8" fmla="*/ 1 w 15"/>
                  <a:gd name="T9" fmla="*/ 1 h 21"/>
                  <a:gd name="T10" fmla="*/ 2 w 15"/>
                  <a:gd name="T11" fmla="*/ 2 h 21"/>
                  <a:gd name="T12" fmla="*/ 2 w 15"/>
                  <a:gd name="T13" fmla="*/ 2 h 21"/>
                  <a:gd name="T14" fmla="*/ 2 w 15"/>
                  <a:gd name="T15" fmla="*/ 3 h 21"/>
                  <a:gd name="T16" fmla="*/ 3 w 15"/>
                  <a:gd name="T17" fmla="*/ 3 h 21"/>
                  <a:gd name="T18" fmla="*/ 3 w 15"/>
                  <a:gd name="T19" fmla="*/ 4 h 21"/>
                  <a:gd name="T20" fmla="*/ 3 w 15"/>
                  <a:gd name="T21" fmla="*/ 4 h 21"/>
                  <a:gd name="T22" fmla="*/ 3 w 15"/>
                  <a:gd name="T23" fmla="*/ 5 h 21"/>
                  <a:gd name="T24" fmla="*/ 4 w 15"/>
                  <a:gd name="T25" fmla="*/ 5 h 21"/>
                  <a:gd name="T26" fmla="*/ 4 w 15"/>
                  <a:gd name="T27" fmla="*/ 5 h 21"/>
                  <a:gd name="T28" fmla="*/ 4 w 15"/>
                  <a:gd name="T29" fmla="*/ 6 h 21"/>
                  <a:gd name="T30" fmla="*/ 5 w 15"/>
                  <a:gd name="T31" fmla="*/ 7 h 21"/>
                  <a:gd name="T32" fmla="*/ 5 w 15"/>
                  <a:gd name="T33" fmla="*/ 7 h 21"/>
                  <a:gd name="T34" fmla="*/ 5 w 15"/>
                  <a:gd name="T35" fmla="*/ 7 h 21"/>
                  <a:gd name="T36" fmla="*/ 6 w 15"/>
                  <a:gd name="T37" fmla="*/ 8 h 21"/>
                  <a:gd name="T38" fmla="*/ 6 w 15"/>
                  <a:gd name="T39" fmla="*/ 8 h 21"/>
                  <a:gd name="T40" fmla="*/ 6 w 15"/>
                  <a:gd name="T41" fmla="*/ 9 h 21"/>
                  <a:gd name="T42" fmla="*/ 6 w 15"/>
                  <a:gd name="T43" fmla="*/ 9 h 21"/>
                  <a:gd name="T44" fmla="*/ 7 w 15"/>
                  <a:gd name="T45" fmla="*/ 10 h 21"/>
                  <a:gd name="T46" fmla="*/ 7 w 15"/>
                  <a:gd name="T47" fmla="*/ 10 h 21"/>
                  <a:gd name="T48" fmla="*/ 7 w 15"/>
                  <a:gd name="T49" fmla="*/ 10 h 21"/>
                  <a:gd name="T50" fmla="*/ 8 w 15"/>
                  <a:gd name="T51" fmla="*/ 11 h 21"/>
                  <a:gd name="T52" fmla="*/ 8 w 15"/>
                  <a:gd name="T53" fmla="*/ 11 h 21"/>
                  <a:gd name="T54" fmla="*/ 8 w 15"/>
                  <a:gd name="T55" fmla="*/ 12 h 21"/>
                  <a:gd name="T56" fmla="*/ 8 w 15"/>
                  <a:gd name="T57" fmla="*/ 12 h 21"/>
                  <a:gd name="T58" fmla="*/ 9 w 15"/>
                  <a:gd name="T59" fmla="*/ 13 h 21"/>
                  <a:gd name="T60" fmla="*/ 9 w 15"/>
                  <a:gd name="T61" fmla="*/ 13 h 21"/>
                  <a:gd name="T62" fmla="*/ 10 w 15"/>
                  <a:gd name="T63" fmla="*/ 14 h 21"/>
                  <a:gd name="T64" fmla="*/ 10 w 15"/>
                  <a:gd name="T65" fmla="*/ 14 h 21"/>
                  <a:gd name="T66" fmla="*/ 10 w 15"/>
                  <a:gd name="T67" fmla="*/ 14 h 21"/>
                  <a:gd name="T68" fmla="*/ 10 w 15"/>
                  <a:gd name="T69" fmla="*/ 15 h 21"/>
                  <a:gd name="T70" fmla="*/ 11 w 15"/>
                  <a:gd name="T71" fmla="*/ 15 h 21"/>
                  <a:gd name="T72" fmla="*/ 11 w 15"/>
                  <a:gd name="T73" fmla="*/ 16 h 21"/>
                  <a:gd name="T74" fmla="*/ 11 w 15"/>
                  <a:gd name="T75" fmla="*/ 16 h 21"/>
                  <a:gd name="T76" fmla="*/ 12 w 15"/>
                  <a:gd name="T77" fmla="*/ 16 h 21"/>
                  <a:gd name="T78" fmla="*/ 12 w 15"/>
                  <a:gd name="T79" fmla="*/ 17 h 21"/>
                  <a:gd name="T80" fmla="*/ 12 w 15"/>
                  <a:gd name="T81" fmla="*/ 17 h 21"/>
                  <a:gd name="T82" fmla="*/ 12 w 15"/>
                  <a:gd name="T83" fmla="*/ 17 h 21"/>
                  <a:gd name="T84" fmla="*/ 13 w 15"/>
                  <a:gd name="T85" fmla="*/ 18 h 21"/>
                  <a:gd name="T86" fmla="*/ 13 w 15"/>
                  <a:gd name="T87" fmla="*/ 19 h 21"/>
                  <a:gd name="T88" fmla="*/ 13 w 15"/>
                  <a:gd name="T89" fmla="*/ 19 h 21"/>
                  <a:gd name="T90" fmla="*/ 13 w 15"/>
                  <a:gd name="T91" fmla="*/ 19 h 21"/>
                  <a:gd name="T92" fmla="*/ 14 w 15"/>
                  <a:gd name="T93" fmla="*/ 20 h 21"/>
                  <a:gd name="T94" fmla="*/ 14 w 15"/>
                  <a:gd name="T95" fmla="*/ 20 h 21"/>
                  <a:gd name="T96" fmla="*/ 15 w 15"/>
                  <a:gd name="T97" fmla="*/ 21 h 21"/>
                  <a:gd name="T98" fmla="*/ 15 w 15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1"/>
                    </a:lnTo>
                    <a:lnTo>
                      <a:pt x="15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9" name="Freeform 627"/>
              <p:cNvSpPr>
                <a:spLocks/>
              </p:cNvSpPr>
              <p:nvPr/>
            </p:nvSpPr>
            <p:spPr bwMode="auto">
              <a:xfrm>
                <a:off x="3589" y="2907"/>
                <a:ext cx="14" cy="17"/>
              </a:xfrm>
              <a:custGeom>
                <a:avLst/>
                <a:gdLst>
                  <a:gd name="T0" fmla="*/ 0 w 14"/>
                  <a:gd name="T1" fmla="*/ 0 h 17"/>
                  <a:gd name="T2" fmla="*/ 0 w 14"/>
                  <a:gd name="T3" fmla="*/ 0 h 17"/>
                  <a:gd name="T4" fmla="*/ 0 w 14"/>
                  <a:gd name="T5" fmla="*/ 1 h 17"/>
                  <a:gd name="T6" fmla="*/ 1 w 14"/>
                  <a:gd name="T7" fmla="*/ 1 h 17"/>
                  <a:gd name="T8" fmla="*/ 1 w 14"/>
                  <a:gd name="T9" fmla="*/ 2 h 17"/>
                  <a:gd name="T10" fmla="*/ 1 w 14"/>
                  <a:gd name="T11" fmla="*/ 2 h 17"/>
                  <a:gd name="T12" fmla="*/ 2 w 14"/>
                  <a:gd name="T13" fmla="*/ 2 h 17"/>
                  <a:gd name="T14" fmla="*/ 2 w 14"/>
                  <a:gd name="T15" fmla="*/ 3 h 17"/>
                  <a:gd name="T16" fmla="*/ 2 w 14"/>
                  <a:gd name="T17" fmla="*/ 3 h 17"/>
                  <a:gd name="T18" fmla="*/ 2 w 14"/>
                  <a:gd name="T19" fmla="*/ 3 h 17"/>
                  <a:gd name="T20" fmla="*/ 3 w 14"/>
                  <a:gd name="T21" fmla="*/ 4 h 17"/>
                  <a:gd name="T22" fmla="*/ 3 w 14"/>
                  <a:gd name="T23" fmla="*/ 4 h 17"/>
                  <a:gd name="T24" fmla="*/ 4 w 14"/>
                  <a:gd name="T25" fmla="*/ 4 h 17"/>
                  <a:gd name="T26" fmla="*/ 4 w 14"/>
                  <a:gd name="T27" fmla="*/ 5 h 17"/>
                  <a:gd name="T28" fmla="*/ 4 w 14"/>
                  <a:gd name="T29" fmla="*/ 5 h 17"/>
                  <a:gd name="T30" fmla="*/ 4 w 14"/>
                  <a:gd name="T31" fmla="*/ 5 h 17"/>
                  <a:gd name="T32" fmla="*/ 5 w 14"/>
                  <a:gd name="T33" fmla="*/ 6 h 17"/>
                  <a:gd name="T34" fmla="*/ 5 w 14"/>
                  <a:gd name="T35" fmla="*/ 6 h 17"/>
                  <a:gd name="T36" fmla="*/ 5 w 14"/>
                  <a:gd name="T37" fmla="*/ 7 h 17"/>
                  <a:gd name="T38" fmla="*/ 5 w 14"/>
                  <a:gd name="T39" fmla="*/ 7 h 17"/>
                  <a:gd name="T40" fmla="*/ 6 w 14"/>
                  <a:gd name="T41" fmla="*/ 7 h 17"/>
                  <a:gd name="T42" fmla="*/ 6 w 14"/>
                  <a:gd name="T43" fmla="*/ 8 h 17"/>
                  <a:gd name="T44" fmla="*/ 6 w 14"/>
                  <a:gd name="T45" fmla="*/ 8 h 17"/>
                  <a:gd name="T46" fmla="*/ 7 w 14"/>
                  <a:gd name="T47" fmla="*/ 9 h 17"/>
                  <a:gd name="T48" fmla="*/ 7 w 14"/>
                  <a:gd name="T49" fmla="*/ 9 h 17"/>
                  <a:gd name="T50" fmla="*/ 7 w 14"/>
                  <a:gd name="T51" fmla="*/ 9 h 17"/>
                  <a:gd name="T52" fmla="*/ 7 w 14"/>
                  <a:gd name="T53" fmla="*/ 10 h 17"/>
                  <a:gd name="T54" fmla="*/ 8 w 14"/>
                  <a:gd name="T55" fmla="*/ 10 h 17"/>
                  <a:gd name="T56" fmla="*/ 8 w 14"/>
                  <a:gd name="T57" fmla="*/ 10 h 17"/>
                  <a:gd name="T58" fmla="*/ 9 w 14"/>
                  <a:gd name="T59" fmla="*/ 10 h 17"/>
                  <a:gd name="T60" fmla="*/ 9 w 14"/>
                  <a:gd name="T61" fmla="*/ 11 h 17"/>
                  <a:gd name="T62" fmla="*/ 9 w 14"/>
                  <a:gd name="T63" fmla="*/ 11 h 17"/>
                  <a:gd name="T64" fmla="*/ 9 w 14"/>
                  <a:gd name="T65" fmla="*/ 12 h 17"/>
                  <a:gd name="T66" fmla="*/ 10 w 14"/>
                  <a:gd name="T67" fmla="*/ 12 h 17"/>
                  <a:gd name="T68" fmla="*/ 10 w 14"/>
                  <a:gd name="T69" fmla="*/ 12 h 17"/>
                  <a:gd name="T70" fmla="*/ 10 w 14"/>
                  <a:gd name="T71" fmla="*/ 13 h 17"/>
                  <a:gd name="T72" fmla="*/ 11 w 14"/>
                  <a:gd name="T73" fmla="*/ 13 h 17"/>
                  <a:gd name="T74" fmla="*/ 11 w 14"/>
                  <a:gd name="T75" fmla="*/ 13 h 17"/>
                  <a:gd name="T76" fmla="*/ 11 w 14"/>
                  <a:gd name="T77" fmla="*/ 14 h 17"/>
                  <a:gd name="T78" fmla="*/ 11 w 14"/>
                  <a:gd name="T79" fmla="*/ 14 h 17"/>
                  <a:gd name="T80" fmla="*/ 12 w 14"/>
                  <a:gd name="T81" fmla="*/ 14 h 17"/>
                  <a:gd name="T82" fmla="*/ 12 w 14"/>
                  <a:gd name="T83" fmla="*/ 15 h 17"/>
                  <a:gd name="T84" fmla="*/ 13 w 14"/>
                  <a:gd name="T85" fmla="*/ 15 h 17"/>
                  <a:gd name="T86" fmla="*/ 13 w 14"/>
                  <a:gd name="T87" fmla="*/ 15 h 17"/>
                  <a:gd name="T88" fmla="*/ 13 w 14"/>
                  <a:gd name="T89" fmla="*/ 16 h 17"/>
                  <a:gd name="T90" fmla="*/ 13 w 14"/>
                  <a:gd name="T91" fmla="*/ 16 h 17"/>
                  <a:gd name="T92" fmla="*/ 14 w 14"/>
                  <a:gd name="T93" fmla="*/ 16 h 17"/>
                  <a:gd name="T94" fmla="*/ 14 w 14"/>
                  <a:gd name="T95" fmla="*/ 17 h 17"/>
                  <a:gd name="T96" fmla="*/ 14 w 14"/>
                  <a:gd name="T97" fmla="*/ 17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6"/>
                    </a:lnTo>
                    <a:lnTo>
                      <a:pt x="13" y="16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4" y="17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0" name="Freeform 628"/>
              <p:cNvSpPr>
                <a:spLocks/>
              </p:cNvSpPr>
              <p:nvPr/>
            </p:nvSpPr>
            <p:spPr bwMode="auto">
              <a:xfrm>
                <a:off x="3603" y="2924"/>
                <a:ext cx="15" cy="15"/>
              </a:xfrm>
              <a:custGeom>
                <a:avLst/>
                <a:gdLst>
                  <a:gd name="T0" fmla="*/ 0 w 15"/>
                  <a:gd name="T1" fmla="*/ 0 h 15"/>
                  <a:gd name="T2" fmla="*/ 1 w 15"/>
                  <a:gd name="T3" fmla="*/ 0 h 15"/>
                  <a:gd name="T4" fmla="*/ 1 w 15"/>
                  <a:gd name="T5" fmla="*/ 1 h 15"/>
                  <a:gd name="T6" fmla="*/ 1 w 15"/>
                  <a:gd name="T7" fmla="*/ 1 h 15"/>
                  <a:gd name="T8" fmla="*/ 2 w 15"/>
                  <a:gd name="T9" fmla="*/ 2 h 15"/>
                  <a:gd name="T10" fmla="*/ 2 w 15"/>
                  <a:gd name="T11" fmla="*/ 2 h 15"/>
                  <a:gd name="T12" fmla="*/ 2 w 15"/>
                  <a:gd name="T13" fmla="*/ 2 h 15"/>
                  <a:gd name="T14" fmla="*/ 2 w 15"/>
                  <a:gd name="T15" fmla="*/ 2 h 15"/>
                  <a:gd name="T16" fmla="*/ 3 w 15"/>
                  <a:gd name="T17" fmla="*/ 3 h 15"/>
                  <a:gd name="T18" fmla="*/ 3 w 15"/>
                  <a:gd name="T19" fmla="*/ 3 h 15"/>
                  <a:gd name="T20" fmla="*/ 4 w 15"/>
                  <a:gd name="T21" fmla="*/ 3 h 15"/>
                  <a:gd name="T22" fmla="*/ 4 w 15"/>
                  <a:gd name="T23" fmla="*/ 4 h 15"/>
                  <a:gd name="T24" fmla="*/ 4 w 15"/>
                  <a:gd name="T25" fmla="*/ 4 h 15"/>
                  <a:gd name="T26" fmla="*/ 4 w 15"/>
                  <a:gd name="T27" fmla="*/ 4 h 15"/>
                  <a:gd name="T28" fmla="*/ 5 w 15"/>
                  <a:gd name="T29" fmla="*/ 5 h 15"/>
                  <a:gd name="T30" fmla="*/ 5 w 15"/>
                  <a:gd name="T31" fmla="*/ 5 h 15"/>
                  <a:gd name="T32" fmla="*/ 5 w 15"/>
                  <a:gd name="T33" fmla="*/ 5 h 15"/>
                  <a:gd name="T34" fmla="*/ 6 w 15"/>
                  <a:gd name="T35" fmla="*/ 6 h 15"/>
                  <a:gd name="T36" fmla="*/ 6 w 15"/>
                  <a:gd name="T37" fmla="*/ 6 h 15"/>
                  <a:gd name="T38" fmla="*/ 6 w 15"/>
                  <a:gd name="T39" fmla="*/ 6 h 15"/>
                  <a:gd name="T40" fmla="*/ 6 w 15"/>
                  <a:gd name="T41" fmla="*/ 6 h 15"/>
                  <a:gd name="T42" fmla="*/ 7 w 15"/>
                  <a:gd name="T43" fmla="*/ 7 h 15"/>
                  <a:gd name="T44" fmla="*/ 7 w 15"/>
                  <a:gd name="T45" fmla="*/ 7 h 15"/>
                  <a:gd name="T46" fmla="*/ 7 w 15"/>
                  <a:gd name="T47" fmla="*/ 7 h 15"/>
                  <a:gd name="T48" fmla="*/ 7 w 15"/>
                  <a:gd name="T49" fmla="*/ 7 h 15"/>
                  <a:gd name="T50" fmla="*/ 8 w 15"/>
                  <a:gd name="T51" fmla="*/ 8 h 15"/>
                  <a:gd name="T52" fmla="*/ 8 w 15"/>
                  <a:gd name="T53" fmla="*/ 8 h 15"/>
                  <a:gd name="T54" fmla="*/ 9 w 15"/>
                  <a:gd name="T55" fmla="*/ 8 h 15"/>
                  <a:gd name="T56" fmla="*/ 9 w 15"/>
                  <a:gd name="T57" fmla="*/ 9 h 15"/>
                  <a:gd name="T58" fmla="*/ 9 w 15"/>
                  <a:gd name="T59" fmla="*/ 9 h 15"/>
                  <a:gd name="T60" fmla="*/ 9 w 15"/>
                  <a:gd name="T61" fmla="*/ 9 h 15"/>
                  <a:gd name="T62" fmla="*/ 10 w 15"/>
                  <a:gd name="T63" fmla="*/ 9 h 15"/>
                  <a:gd name="T64" fmla="*/ 10 w 15"/>
                  <a:gd name="T65" fmla="*/ 10 h 15"/>
                  <a:gd name="T66" fmla="*/ 10 w 15"/>
                  <a:gd name="T67" fmla="*/ 10 h 15"/>
                  <a:gd name="T68" fmla="*/ 11 w 15"/>
                  <a:gd name="T69" fmla="*/ 11 h 15"/>
                  <a:gd name="T70" fmla="*/ 11 w 15"/>
                  <a:gd name="T71" fmla="*/ 11 h 15"/>
                  <a:gd name="T72" fmla="*/ 11 w 15"/>
                  <a:gd name="T73" fmla="*/ 11 h 15"/>
                  <a:gd name="T74" fmla="*/ 11 w 15"/>
                  <a:gd name="T75" fmla="*/ 11 h 15"/>
                  <a:gd name="T76" fmla="*/ 12 w 15"/>
                  <a:gd name="T77" fmla="*/ 11 h 15"/>
                  <a:gd name="T78" fmla="*/ 12 w 15"/>
                  <a:gd name="T79" fmla="*/ 12 h 15"/>
                  <a:gd name="T80" fmla="*/ 13 w 15"/>
                  <a:gd name="T81" fmla="*/ 12 h 15"/>
                  <a:gd name="T82" fmla="*/ 13 w 15"/>
                  <a:gd name="T83" fmla="*/ 13 h 15"/>
                  <a:gd name="T84" fmla="*/ 13 w 15"/>
                  <a:gd name="T85" fmla="*/ 13 h 15"/>
                  <a:gd name="T86" fmla="*/ 13 w 15"/>
                  <a:gd name="T87" fmla="*/ 13 h 15"/>
                  <a:gd name="T88" fmla="*/ 14 w 15"/>
                  <a:gd name="T89" fmla="*/ 13 h 15"/>
                  <a:gd name="T90" fmla="*/ 14 w 15"/>
                  <a:gd name="T91" fmla="*/ 13 h 15"/>
                  <a:gd name="T92" fmla="*/ 14 w 15"/>
                  <a:gd name="T93" fmla="*/ 14 h 15"/>
                  <a:gd name="T94" fmla="*/ 14 w 15"/>
                  <a:gd name="T95" fmla="*/ 14 h 15"/>
                  <a:gd name="T96" fmla="*/ 15 w 15"/>
                  <a:gd name="T97" fmla="*/ 14 h 15"/>
                  <a:gd name="T98" fmla="*/ 15 w 15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1" name="Freeform 629"/>
              <p:cNvSpPr>
                <a:spLocks/>
              </p:cNvSpPr>
              <p:nvPr/>
            </p:nvSpPr>
            <p:spPr bwMode="auto">
              <a:xfrm>
                <a:off x="3618" y="2939"/>
                <a:ext cx="15" cy="11"/>
              </a:xfrm>
              <a:custGeom>
                <a:avLst/>
                <a:gdLst>
                  <a:gd name="T0" fmla="*/ 0 w 15"/>
                  <a:gd name="T1" fmla="*/ 0 h 11"/>
                  <a:gd name="T2" fmla="*/ 0 w 15"/>
                  <a:gd name="T3" fmla="*/ 0 h 11"/>
                  <a:gd name="T4" fmla="*/ 1 w 15"/>
                  <a:gd name="T5" fmla="*/ 0 h 11"/>
                  <a:gd name="T6" fmla="*/ 1 w 15"/>
                  <a:gd name="T7" fmla="*/ 0 h 11"/>
                  <a:gd name="T8" fmla="*/ 1 w 15"/>
                  <a:gd name="T9" fmla="*/ 1 h 11"/>
                  <a:gd name="T10" fmla="*/ 1 w 15"/>
                  <a:gd name="T11" fmla="*/ 1 h 11"/>
                  <a:gd name="T12" fmla="*/ 2 w 15"/>
                  <a:gd name="T13" fmla="*/ 1 h 11"/>
                  <a:gd name="T14" fmla="*/ 2 w 15"/>
                  <a:gd name="T15" fmla="*/ 1 h 11"/>
                  <a:gd name="T16" fmla="*/ 3 w 15"/>
                  <a:gd name="T17" fmla="*/ 1 h 11"/>
                  <a:gd name="T18" fmla="*/ 3 w 15"/>
                  <a:gd name="T19" fmla="*/ 2 h 11"/>
                  <a:gd name="T20" fmla="*/ 3 w 15"/>
                  <a:gd name="T21" fmla="*/ 2 h 11"/>
                  <a:gd name="T22" fmla="*/ 3 w 15"/>
                  <a:gd name="T23" fmla="*/ 2 h 11"/>
                  <a:gd name="T24" fmla="*/ 4 w 15"/>
                  <a:gd name="T25" fmla="*/ 3 h 11"/>
                  <a:gd name="T26" fmla="*/ 4 w 15"/>
                  <a:gd name="T27" fmla="*/ 3 h 11"/>
                  <a:gd name="T28" fmla="*/ 4 w 15"/>
                  <a:gd name="T29" fmla="*/ 3 h 11"/>
                  <a:gd name="T30" fmla="*/ 5 w 15"/>
                  <a:gd name="T31" fmla="*/ 3 h 11"/>
                  <a:gd name="T32" fmla="*/ 5 w 15"/>
                  <a:gd name="T33" fmla="*/ 3 h 11"/>
                  <a:gd name="T34" fmla="*/ 5 w 15"/>
                  <a:gd name="T35" fmla="*/ 4 h 11"/>
                  <a:gd name="T36" fmla="*/ 5 w 15"/>
                  <a:gd name="T37" fmla="*/ 4 h 11"/>
                  <a:gd name="T38" fmla="*/ 6 w 15"/>
                  <a:gd name="T39" fmla="*/ 4 h 11"/>
                  <a:gd name="T40" fmla="*/ 6 w 15"/>
                  <a:gd name="T41" fmla="*/ 5 h 11"/>
                  <a:gd name="T42" fmla="*/ 6 w 15"/>
                  <a:gd name="T43" fmla="*/ 5 h 11"/>
                  <a:gd name="T44" fmla="*/ 6 w 15"/>
                  <a:gd name="T45" fmla="*/ 5 h 11"/>
                  <a:gd name="T46" fmla="*/ 7 w 15"/>
                  <a:gd name="T47" fmla="*/ 5 h 11"/>
                  <a:gd name="T48" fmla="*/ 7 w 15"/>
                  <a:gd name="T49" fmla="*/ 5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6 h 11"/>
                  <a:gd name="T56" fmla="*/ 8 w 15"/>
                  <a:gd name="T57" fmla="*/ 7 h 11"/>
                  <a:gd name="T58" fmla="*/ 9 w 15"/>
                  <a:gd name="T59" fmla="*/ 7 h 11"/>
                  <a:gd name="T60" fmla="*/ 9 w 15"/>
                  <a:gd name="T61" fmla="*/ 7 h 11"/>
                  <a:gd name="T62" fmla="*/ 9 w 15"/>
                  <a:gd name="T63" fmla="*/ 7 h 11"/>
                  <a:gd name="T64" fmla="*/ 10 w 15"/>
                  <a:gd name="T65" fmla="*/ 7 h 11"/>
                  <a:gd name="T66" fmla="*/ 10 w 15"/>
                  <a:gd name="T67" fmla="*/ 8 h 11"/>
                  <a:gd name="T68" fmla="*/ 10 w 15"/>
                  <a:gd name="T69" fmla="*/ 8 h 11"/>
                  <a:gd name="T70" fmla="*/ 10 w 15"/>
                  <a:gd name="T71" fmla="*/ 8 h 11"/>
                  <a:gd name="T72" fmla="*/ 11 w 15"/>
                  <a:gd name="T73" fmla="*/ 8 h 11"/>
                  <a:gd name="T74" fmla="*/ 11 w 15"/>
                  <a:gd name="T75" fmla="*/ 8 h 11"/>
                  <a:gd name="T76" fmla="*/ 12 w 15"/>
                  <a:gd name="T77" fmla="*/ 9 h 11"/>
                  <a:gd name="T78" fmla="*/ 12 w 15"/>
                  <a:gd name="T79" fmla="*/ 9 h 11"/>
                  <a:gd name="T80" fmla="*/ 12 w 15"/>
                  <a:gd name="T81" fmla="*/ 9 h 11"/>
                  <a:gd name="T82" fmla="*/ 12 w 15"/>
                  <a:gd name="T83" fmla="*/ 9 h 11"/>
                  <a:gd name="T84" fmla="*/ 13 w 15"/>
                  <a:gd name="T85" fmla="*/ 10 h 11"/>
                  <a:gd name="T86" fmla="*/ 13 w 15"/>
                  <a:gd name="T87" fmla="*/ 10 h 11"/>
                  <a:gd name="T88" fmla="*/ 13 w 15"/>
                  <a:gd name="T89" fmla="*/ 10 h 11"/>
                  <a:gd name="T90" fmla="*/ 14 w 15"/>
                  <a:gd name="T91" fmla="*/ 10 h 11"/>
                  <a:gd name="T92" fmla="*/ 14 w 15"/>
                  <a:gd name="T93" fmla="*/ 10 h 11"/>
                  <a:gd name="T94" fmla="*/ 14 w 15"/>
                  <a:gd name="T95" fmla="*/ 11 h 11"/>
                  <a:gd name="T96" fmla="*/ 14 w 15"/>
                  <a:gd name="T97" fmla="*/ 11 h 11"/>
                  <a:gd name="T98" fmla="*/ 15 w 15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2" name="Freeform 630"/>
              <p:cNvSpPr>
                <a:spLocks/>
              </p:cNvSpPr>
              <p:nvPr/>
            </p:nvSpPr>
            <p:spPr bwMode="auto">
              <a:xfrm>
                <a:off x="3633" y="2950"/>
                <a:ext cx="14" cy="10"/>
              </a:xfrm>
              <a:custGeom>
                <a:avLst/>
                <a:gdLst>
                  <a:gd name="T0" fmla="*/ 0 w 14"/>
                  <a:gd name="T1" fmla="*/ 0 h 10"/>
                  <a:gd name="T2" fmla="*/ 0 w 14"/>
                  <a:gd name="T3" fmla="*/ 0 h 10"/>
                  <a:gd name="T4" fmla="*/ 0 w 14"/>
                  <a:gd name="T5" fmla="*/ 1 h 10"/>
                  <a:gd name="T6" fmla="*/ 1 w 14"/>
                  <a:gd name="T7" fmla="*/ 1 h 10"/>
                  <a:gd name="T8" fmla="*/ 1 w 14"/>
                  <a:gd name="T9" fmla="*/ 1 h 10"/>
                  <a:gd name="T10" fmla="*/ 1 w 14"/>
                  <a:gd name="T11" fmla="*/ 1 h 10"/>
                  <a:gd name="T12" fmla="*/ 2 w 14"/>
                  <a:gd name="T13" fmla="*/ 1 h 10"/>
                  <a:gd name="T14" fmla="*/ 2 w 14"/>
                  <a:gd name="T15" fmla="*/ 2 h 10"/>
                  <a:gd name="T16" fmla="*/ 2 w 14"/>
                  <a:gd name="T17" fmla="*/ 2 h 10"/>
                  <a:gd name="T18" fmla="*/ 2 w 14"/>
                  <a:gd name="T19" fmla="*/ 2 h 10"/>
                  <a:gd name="T20" fmla="*/ 3 w 14"/>
                  <a:gd name="T21" fmla="*/ 2 h 10"/>
                  <a:gd name="T22" fmla="*/ 3 w 14"/>
                  <a:gd name="T23" fmla="*/ 3 h 10"/>
                  <a:gd name="T24" fmla="*/ 3 w 14"/>
                  <a:gd name="T25" fmla="*/ 3 h 10"/>
                  <a:gd name="T26" fmla="*/ 4 w 14"/>
                  <a:gd name="T27" fmla="*/ 3 h 10"/>
                  <a:gd name="T28" fmla="*/ 4 w 14"/>
                  <a:gd name="T29" fmla="*/ 3 h 10"/>
                  <a:gd name="T30" fmla="*/ 4 w 14"/>
                  <a:gd name="T31" fmla="*/ 3 h 10"/>
                  <a:gd name="T32" fmla="*/ 5 w 14"/>
                  <a:gd name="T33" fmla="*/ 3 h 10"/>
                  <a:gd name="T34" fmla="*/ 5 w 14"/>
                  <a:gd name="T35" fmla="*/ 4 h 10"/>
                  <a:gd name="T36" fmla="*/ 5 w 14"/>
                  <a:gd name="T37" fmla="*/ 4 h 10"/>
                  <a:gd name="T38" fmla="*/ 6 w 14"/>
                  <a:gd name="T39" fmla="*/ 4 h 10"/>
                  <a:gd name="T40" fmla="*/ 6 w 14"/>
                  <a:gd name="T41" fmla="*/ 4 h 10"/>
                  <a:gd name="T42" fmla="*/ 6 w 14"/>
                  <a:gd name="T43" fmla="*/ 4 h 10"/>
                  <a:gd name="T44" fmla="*/ 6 w 14"/>
                  <a:gd name="T45" fmla="*/ 5 h 10"/>
                  <a:gd name="T46" fmla="*/ 7 w 14"/>
                  <a:gd name="T47" fmla="*/ 5 h 10"/>
                  <a:gd name="T48" fmla="*/ 7 w 14"/>
                  <a:gd name="T49" fmla="*/ 5 h 10"/>
                  <a:gd name="T50" fmla="*/ 7 w 14"/>
                  <a:gd name="T51" fmla="*/ 5 h 10"/>
                  <a:gd name="T52" fmla="*/ 7 w 14"/>
                  <a:gd name="T53" fmla="*/ 6 h 10"/>
                  <a:gd name="T54" fmla="*/ 8 w 14"/>
                  <a:gd name="T55" fmla="*/ 6 h 10"/>
                  <a:gd name="T56" fmla="*/ 8 w 14"/>
                  <a:gd name="T57" fmla="*/ 6 h 10"/>
                  <a:gd name="T58" fmla="*/ 9 w 14"/>
                  <a:gd name="T59" fmla="*/ 6 h 10"/>
                  <a:gd name="T60" fmla="*/ 9 w 14"/>
                  <a:gd name="T61" fmla="*/ 6 h 10"/>
                  <a:gd name="T62" fmla="*/ 9 w 14"/>
                  <a:gd name="T63" fmla="*/ 6 h 10"/>
                  <a:gd name="T64" fmla="*/ 9 w 14"/>
                  <a:gd name="T65" fmla="*/ 6 h 10"/>
                  <a:gd name="T66" fmla="*/ 10 w 14"/>
                  <a:gd name="T67" fmla="*/ 7 h 10"/>
                  <a:gd name="T68" fmla="*/ 10 w 14"/>
                  <a:gd name="T69" fmla="*/ 7 h 10"/>
                  <a:gd name="T70" fmla="*/ 10 w 14"/>
                  <a:gd name="T71" fmla="*/ 7 h 10"/>
                  <a:gd name="T72" fmla="*/ 11 w 14"/>
                  <a:gd name="T73" fmla="*/ 7 h 10"/>
                  <a:gd name="T74" fmla="*/ 11 w 14"/>
                  <a:gd name="T75" fmla="*/ 8 h 10"/>
                  <a:gd name="T76" fmla="*/ 11 w 14"/>
                  <a:gd name="T77" fmla="*/ 8 h 10"/>
                  <a:gd name="T78" fmla="*/ 11 w 14"/>
                  <a:gd name="T79" fmla="*/ 8 h 10"/>
                  <a:gd name="T80" fmla="*/ 12 w 14"/>
                  <a:gd name="T81" fmla="*/ 8 h 10"/>
                  <a:gd name="T82" fmla="*/ 12 w 14"/>
                  <a:gd name="T83" fmla="*/ 8 h 10"/>
                  <a:gd name="T84" fmla="*/ 12 w 14"/>
                  <a:gd name="T85" fmla="*/ 8 h 10"/>
                  <a:gd name="T86" fmla="*/ 13 w 14"/>
                  <a:gd name="T87" fmla="*/ 9 h 10"/>
                  <a:gd name="T88" fmla="*/ 13 w 14"/>
                  <a:gd name="T89" fmla="*/ 9 h 10"/>
                  <a:gd name="T90" fmla="*/ 13 w 14"/>
                  <a:gd name="T91" fmla="*/ 9 h 10"/>
                  <a:gd name="T92" fmla="*/ 14 w 14"/>
                  <a:gd name="T93" fmla="*/ 9 h 10"/>
                  <a:gd name="T94" fmla="*/ 14 w 14"/>
                  <a:gd name="T95" fmla="*/ 10 h 10"/>
                  <a:gd name="T96" fmla="*/ 14 w 14"/>
                  <a:gd name="T97" fmla="*/ 10 h 10"/>
                  <a:gd name="T98" fmla="*/ 14 w 14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3" name="Freeform 631"/>
              <p:cNvSpPr>
                <a:spLocks/>
              </p:cNvSpPr>
              <p:nvPr/>
            </p:nvSpPr>
            <p:spPr bwMode="auto">
              <a:xfrm>
                <a:off x="3647" y="2960"/>
                <a:ext cx="15" cy="8"/>
              </a:xfrm>
              <a:custGeom>
                <a:avLst/>
                <a:gdLst>
                  <a:gd name="T0" fmla="*/ 0 w 15"/>
                  <a:gd name="T1" fmla="*/ 0 h 8"/>
                  <a:gd name="T2" fmla="*/ 1 w 15"/>
                  <a:gd name="T3" fmla="*/ 0 h 8"/>
                  <a:gd name="T4" fmla="*/ 1 w 15"/>
                  <a:gd name="T5" fmla="*/ 0 h 8"/>
                  <a:gd name="T6" fmla="*/ 1 w 15"/>
                  <a:gd name="T7" fmla="*/ 0 h 8"/>
                  <a:gd name="T8" fmla="*/ 2 w 15"/>
                  <a:gd name="T9" fmla="*/ 0 h 8"/>
                  <a:gd name="T10" fmla="*/ 2 w 15"/>
                  <a:gd name="T11" fmla="*/ 1 h 8"/>
                  <a:gd name="T12" fmla="*/ 2 w 15"/>
                  <a:gd name="T13" fmla="*/ 1 h 8"/>
                  <a:gd name="T14" fmla="*/ 2 w 15"/>
                  <a:gd name="T15" fmla="*/ 1 h 8"/>
                  <a:gd name="T16" fmla="*/ 3 w 15"/>
                  <a:gd name="T17" fmla="*/ 1 h 8"/>
                  <a:gd name="T18" fmla="*/ 3 w 15"/>
                  <a:gd name="T19" fmla="*/ 1 h 8"/>
                  <a:gd name="T20" fmla="*/ 4 w 15"/>
                  <a:gd name="T21" fmla="*/ 1 h 8"/>
                  <a:gd name="T22" fmla="*/ 4 w 15"/>
                  <a:gd name="T23" fmla="*/ 1 h 8"/>
                  <a:gd name="T24" fmla="*/ 4 w 15"/>
                  <a:gd name="T25" fmla="*/ 2 h 8"/>
                  <a:gd name="T26" fmla="*/ 4 w 15"/>
                  <a:gd name="T27" fmla="*/ 2 h 8"/>
                  <a:gd name="T28" fmla="*/ 5 w 15"/>
                  <a:gd name="T29" fmla="*/ 2 h 8"/>
                  <a:gd name="T30" fmla="*/ 5 w 15"/>
                  <a:gd name="T31" fmla="*/ 2 h 8"/>
                  <a:gd name="T32" fmla="*/ 5 w 15"/>
                  <a:gd name="T33" fmla="*/ 2 h 8"/>
                  <a:gd name="T34" fmla="*/ 6 w 15"/>
                  <a:gd name="T35" fmla="*/ 3 h 8"/>
                  <a:gd name="T36" fmla="*/ 6 w 15"/>
                  <a:gd name="T37" fmla="*/ 3 h 8"/>
                  <a:gd name="T38" fmla="*/ 6 w 15"/>
                  <a:gd name="T39" fmla="*/ 3 h 8"/>
                  <a:gd name="T40" fmla="*/ 6 w 15"/>
                  <a:gd name="T41" fmla="*/ 3 h 8"/>
                  <a:gd name="T42" fmla="*/ 7 w 15"/>
                  <a:gd name="T43" fmla="*/ 3 h 8"/>
                  <a:gd name="T44" fmla="*/ 7 w 15"/>
                  <a:gd name="T45" fmla="*/ 3 h 8"/>
                  <a:gd name="T46" fmla="*/ 8 w 15"/>
                  <a:gd name="T47" fmla="*/ 3 h 8"/>
                  <a:gd name="T48" fmla="*/ 8 w 15"/>
                  <a:gd name="T49" fmla="*/ 4 h 8"/>
                  <a:gd name="T50" fmla="*/ 8 w 15"/>
                  <a:gd name="T51" fmla="*/ 4 h 8"/>
                  <a:gd name="T52" fmla="*/ 8 w 15"/>
                  <a:gd name="T53" fmla="*/ 4 h 8"/>
                  <a:gd name="T54" fmla="*/ 9 w 15"/>
                  <a:gd name="T55" fmla="*/ 4 h 8"/>
                  <a:gd name="T56" fmla="*/ 9 w 15"/>
                  <a:gd name="T57" fmla="*/ 4 h 8"/>
                  <a:gd name="T58" fmla="*/ 9 w 15"/>
                  <a:gd name="T59" fmla="*/ 5 h 8"/>
                  <a:gd name="T60" fmla="*/ 9 w 15"/>
                  <a:gd name="T61" fmla="*/ 5 h 8"/>
                  <a:gd name="T62" fmla="*/ 10 w 15"/>
                  <a:gd name="T63" fmla="*/ 5 h 8"/>
                  <a:gd name="T64" fmla="*/ 10 w 15"/>
                  <a:gd name="T65" fmla="*/ 5 h 8"/>
                  <a:gd name="T66" fmla="*/ 10 w 15"/>
                  <a:gd name="T67" fmla="*/ 5 h 8"/>
                  <a:gd name="T68" fmla="*/ 11 w 15"/>
                  <a:gd name="T69" fmla="*/ 5 h 8"/>
                  <a:gd name="T70" fmla="*/ 11 w 15"/>
                  <a:gd name="T71" fmla="*/ 5 h 8"/>
                  <a:gd name="T72" fmla="*/ 11 w 15"/>
                  <a:gd name="T73" fmla="*/ 6 h 8"/>
                  <a:gd name="T74" fmla="*/ 11 w 15"/>
                  <a:gd name="T75" fmla="*/ 6 h 8"/>
                  <a:gd name="T76" fmla="*/ 12 w 15"/>
                  <a:gd name="T77" fmla="*/ 6 h 8"/>
                  <a:gd name="T78" fmla="*/ 12 w 15"/>
                  <a:gd name="T79" fmla="*/ 6 h 8"/>
                  <a:gd name="T80" fmla="*/ 13 w 15"/>
                  <a:gd name="T81" fmla="*/ 6 h 8"/>
                  <a:gd name="T82" fmla="*/ 13 w 15"/>
                  <a:gd name="T83" fmla="*/ 7 h 8"/>
                  <a:gd name="T84" fmla="*/ 13 w 15"/>
                  <a:gd name="T85" fmla="*/ 7 h 8"/>
                  <a:gd name="T86" fmla="*/ 13 w 15"/>
                  <a:gd name="T87" fmla="*/ 7 h 8"/>
                  <a:gd name="T88" fmla="*/ 14 w 15"/>
                  <a:gd name="T89" fmla="*/ 7 h 8"/>
                  <a:gd name="T90" fmla="*/ 14 w 15"/>
                  <a:gd name="T91" fmla="*/ 7 h 8"/>
                  <a:gd name="T92" fmla="*/ 14 w 15"/>
                  <a:gd name="T93" fmla="*/ 7 h 8"/>
                  <a:gd name="T94" fmla="*/ 15 w 15"/>
                  <a:gd name="T95" fmla="*/ 7 h 8"/>
                  <a:gd name="T96" fmla="*/ 15 w 15"/>
                  <a:gd name="T97" fmla="*/ 7 h 8"/>
                  <a:gd name="T98" fmla="*/ 15 w 1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4" name="Freeform 632"/>
              <p:cNvSpPr>
                <a:spLocks/>
              </p:cNvSpPr>
              <p:nvPr/>
            </p:nvSpPr>
            <p:spPr bwMode="auto">
              <a:xfrm>
                <a:off x="3662" y="2968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0 h 6"/>
                  <a:gd name="T6" fmla="*/ 1 w 15"/>
                  <a:gd name="T7" fmla="*/ 0 h 6"/>
                  <a:gd name="T8" fmla="*/ 1 w 15"/>
                  <a:gd name="T9" fmla="*/ 0 h 6"/>
                  <a:gd name="T10" fmla="*/ 1 w 15"/>
                  <a:gd name="T11" fmla="*/ 0 h 6"/>
                  <a:gd name="T12" fmla="*/ 2 w 15"/>
                  <a:gd name="T13" fmla="*/ 0 h 6"/>
                  <a:gd name="T14" fmla="*/ 2 w 15"/>
                  <a:gd name="T15" fmla="*/ 0 h 6"/>
                  <a:gd name="T16" fmla="*/ 3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3 w 15"/>
                  <a:gd name="T23" fmla="*/ 1 h 6"/>
                  <a:gd name="T24" fmla="*/ 4 w 15"/>
                  <a:gd name="T25" fmla="*/ 1 h 6"/>
                  <a:gd name="T26" fmla="*/ 4 w 15"/>
                  <a:gd name="T27" fmla="*/ 1 h 6"/>
                  <a:gd name="T28" fmla="*/ 4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2 h 6"/>
                  <a:gd name="T38" fmla="*/ 6 w 15"/>
                  <a:gd name="T39" fmla="*/ 2 h 6"/>
                  <a:gd name="T40" fmla="*/ 6 w 15"/>
                  <a:gd name="T41" fmla="*/ 2 h 6"/>
                  <a:gd name="T42" fmla="*/ 7 w 15"/>
                  <a:gd name="T43" fmla="*/ 2 h 6"/>
                  <a:gd name="T44" fmla="*/ 7 w 15"/>
                  <a:gd name="T45" fmla="*/ 2 h 6"/>
                  <a:gd name="T46" fmla="*/ 7 w 15"/>
                  <a:gd name="T47" fmla="*/ 3 h 6"/>
                  <a:gd name="T48" fmla="*/ 7 w 15"/>
                  <a:gd name="T49" fmla="*/ 3 h 6"/>
                  <a:gd name="T50" fmla="*/ 8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8 w 15"/>
                  <a:gd name="T57" fmla="*/ 3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0 w 15"/>
                  <a:gd name="T71" fmla="*/ 4 h 6"/>
                  <a:gd name="T72" fmla="*/ 11 w 15"/>
                  <a:gd name="T73" fmla="*/ 4 h 6"/>
                  <a:gd name="T74" fmla="*/ 11 w 15"/>
                  <a:gd name="T75" fmla="*/ 4 h 6"/>
                  <a:gd name="T76" fmla="*/ 12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2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6 h 6"/>
                  <a:gd name="T90" fmla="*/ 14 w 15"/>
                  <a:gd name="T91" fmla="*/ 6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5" name="Freeform 633"/>
              <p:cNvSpPr>
                <a:spLocks/>
              </p:cNvSpPr>
              <p:nvPr/>
            </p:nvSpPr>
            <p:spPr bwMode="auto">
              <a:xfrm>
                <a:off x="3677" y="2974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1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1 w 15"/>
                  <a:gd name="T11" fmla="*/ 1 h 5"/>
                  <a:gd name="T12" fmla="*/ 2 w 15"/>
                  <a:gd name="T13" fmla="*/ 1 h 5"/>
                  <a:gd name="T14" fmla="*/ 2 w 15"/>
                  <a:gd name="T15" fmla="*/ 1 h 5"/>
                  <a:gd name="T16" fmla="*/ 2 w 15"/>
                  <a:gd name="T17" fmla="*/ 1 h 5"/>
                  <a:gd name="T18" fmla="*/ 2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3 w 15"/>
                  <a:gd name="T25" fmla="*/ 2 h 5"/>
                  <a:gd name="T26" fmla="*/ 4 w 15"/>
                  <a:gd name="T27" fmla="*/ 2 h 5"/>
                  <a:gd name="T28" fmla="*/ 4 w 15"/>
                  <a:gd name="T29" fmla="*/ 2 h 5"/>
                  <a:gd name="T30" fmla="*/ 4 w 15"/>
                  <a:gd name="T31" fmla="*/ 2 h 5"/>
                  <a:gd name="T32" fmla="*/ 4 w 15"/>
                  <a:gd name="T33" fmla="*/ 2 h 5"/>
                  <a:gd name="T34" fmla="*/ 5 w 15"/>
                  <a:gd name="T35" fmla="*/ 2 h 5"/>
                  <a:gd name="T36" fmla="*/ 5 w 15"/>
                  <a:gd name="T37" fmla="*/ 2 h 5"/>
                  <a:gd name="T38" fmla="*/ 6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6 w 15"/>
                  <a:gd name="T45" fmla="*/ 3 h 5"/>
                  <a:gd name="T46" fmla="*/ 7 w 15"/>
                  <a:gd name="T47" fmla="*/ 3 h 5"/>
                  <a:gd name="T48" fmla="*/ 7 w 15"/>
                  <a:gd name="T49" fmla="*/ 3 h 5"/>
                  <a:gd name="T50" fmla="*/ 7 w 15"/>
                  <a:gd name="T51" fmla="*/ 3 h 5"/>
                  <a:gd name="T52" fmla="*/ 8 w 15"/>
                  <a:gd name="T53" fmla="*/ 3 h 5"/>
                  <a:gd name="T54" fmla="*/ 8 w 15"/>
                  <a:gd name="T55" fmla="*/ 3 h 5"/>
                  <a:gd name="T56" fmla="*/ 8 w 15"/>
                  <a:gd name="T57" fmla="*/ 3 h 5"/>
                  <a:gd name="T58" fmla="*/ 8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9 w 15"/>
                  <a:gd name="T65" fmla="*/ 3 h 5"/>
                  <a:gd name="T66" fmla="*/ 9 w 15"/>
                  <a:gd name="T67" fmla="*/ 4 h 5"/>
                  <a:gd name="T68" fmla="*/ 10 w 15"/>
                  <a:gd name="T69" fmla="*/ 4 h 5"/>
                  <a:gd name="T70" fmla="*/ 10 w 15"/>
                  <a:gd name="T71" fmla="*/ 4 h 5"/>
                  <a:gd name="T72" fmla="*/ 11 w 15"/>
                  <a:gd name="T73" fmla="*/ 4 h 5"/>
                  <a:gd name="T74" fmla="*/ 11 w 15"/>
                  <a:gd name="T75" fmla="*/ 4 h 5"/>
                  <a:gd name="T76" fmla="*/ 11 w 15"/>
                  <a:gd name="T77" fmla="*/ 4 h 5"/>
                  <a:gd name="T78" fmla="*/ 11 w 15"/>
                  <a:gd name="T79" fmla="*/ 4 h 5"/>
                  <a:gd name="T80" fmla="*/ 12 w 15"/>
                  <a:gd name="T81" fmla="*/ 4 h 5"/>
                  <a:gd name="T82" fmla="*/ 12 w 15"/>
                  <a:gd name="T83" fmla="*/ 5 h 5"/>
                  <a:gd name="T84" fmla="*/ 12 w 15"/>
                  <a:gd name="T85" fmla="*/ 5 h 5"/>
                  <a:gd name="T86" fmla="*/ 13 w 15"/>
                  <a:gd name="T87" fmla="*/ 5 h 5"/>
                  <a:gd name="T88" fmla="*/ 13 w 15"/>
                  <a:gd name="T89" fmla="*/ 5 h 5"/>
                  <a:gd name="T90" fmla="*/ 13 w 15"/>
                  <a:gd name="T91" fmla="*/ 5 h 5"/>
                  <a:gd name="T92" fmla="*/ 13 w 15"/>
                  <a:gd name="T93" fmla="*/ 5 h 5"/>
                  <a:gd name="T94" fmla="*/ 14 w 15"/>
                  <a:gd name="T95" fmla="*/ 5 h 5"/>
                  <a:gd name="T96" fmla="*/ 14 w 15"/>
                  <a:gd name="T97" fmla="*/ 5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6" name="Freeform 634"/>
              <p:cNvSpPr>
                <a:spLocks/>
              </p:cNvSpPr>
              <p:nvPr/>
            </p:nvSpPr>
            <p:spPr bwMode="auto">
              <a:xfrm>
                <a:off x="3692" y="2979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0 w 14"/>
                  <a:gd name="T3" fmla="*/ 0 h 5"/>
                  <a:gd name="T4" fmla="*/ 0 w 14"/>
                  <a:gd name="T5" fmla="*/ 0 h 5"/>
                  <a:gd name="T6" fmla="*/ 0 w 14"/>
                  <a:gd name="T7" fmla="*/ 0 h 5"/>
                  <a:gd name="T8" fmla="*/ 1 w 14"/>
                  <a:gd name="T9" fmla="*/ 1 h 5"/>
                  <a:gd name="T10" fmla="*/ 1 w 14"/>
                  <a:gd name="T11" fmla="*/ 1 h 5"/>
                  <a:gd name="T12" fmla="*/ 1 w 14"/>
                  <a:gd name="T13" fmla="*/ 1 h 5"/>
                  <a:gd name="T14" fmla="*/ 1 w 14"/>
                  <a:gd name="T15" fmla="*/ 1 h 5"/>
                  <a:gd name="T16" fmla="*/ 2 w 14"/>
                  <a:gd name="T17" fmla="*/ 1 h 5"/>
                  <a:gd name="T18" fmla="*/ 2 w 14"/>
                  <a:gd name="T19" fmla="*/ 1 h 5"/>
                  <a:gd name="T20" fmla="*/ 2 w 14"/>
                  <a:gd name="T21" fmla="*/ 1 h 5"/>
                  <a:gd name="T22" fmla="*/ 3 w 14"/>
                  <a:gd name="T23" fmla="*/ 1 h 5"/>
                  <a:gd name="T24" fmla="*/ 3 w 14"/>
                  <a:gd name="T25" fmla="*/ 2 h 5"/>
                  <a:gd name="T26" fmla="*/ 3 w 14"/>
                  <a:gd name="T27" fmla="*/ 2 h 5"/>
                  <a:gd name="T28" fmla="*/ 4 w 14"/>
                  <a:gd name="T29" fmla="*/ 2 h 5"/>
                  <a:gd name="T30" fmla="*/ 4 w 14"/>
                  <a:gd name="T31" fmla="*/ 2 h 5"/>
                  <a:gd name="T32" fmla="*/ 4 w 14"/>
                  <a:gd name="T33" fmla="*/ 2 h 5"/>
                  <a:gd name="T34" fmla="*/ 5 w 14"/>
                  <a:gd name="T35" fmla="*/ 2 h 5"/>
                  <a:gd name="T36" fmla="*/ 5 w 14"/>
                  <a:gd name="T37" fmla="*/ 2 h 5"/>
                  <a:gd name="T38" fmla="*/ 5 w 14"/>
                  <a:gd name="T39" fmla="*/ 2 h 5"/>
                  <a:gd name="T40" fmla="*/ 5 w 14"/>
                  <a:gd name="T41" fmla="*/ 2 h 5"/>
                  <a:gd name="T42" fmla="*/ 6 w 14"/>
                  <a:gd name="T43" fmla="*/ 2 h 5"/>
                  <a:gd name="T44" fmla="*/ 6 w 14"/>
                  <a:gd name="T45" fmla="*/ 2 h 5"/>
                  <a:gd name="T46" fmla="*/ 6 w 14"/>
                  <a:gd name="T47" fmla="*/ 2 h 5"/>
                  <a:gd name="T48" fmla="*/ 7 w 14"/>
                  <a:gd name="T49" fmla="*/ 2 h 5"/>
                  <a:gd name="T50" fmla="*/ 7 w 14"/>
                  <a:gd name="T51" fmla="*/ 3 h 5"/>
                  <a:gd name="T52" fmla="*/ 7 w 14"/>
                  <a:gd name="T53" fmla="*/ 3 h 5"/>
                  <a:gd name="T54" fmla="*/ 8 w 14"/>
                  <a:gd name="T55" fmla="*/ 3 h 5"/>
                  <a:gd name="T56" fmla="*/ 8 w 14"/>
                  <a:gd name="T57" fmla="*/ 3 h 5"/>
                  <a:gd name="T58" fmla="*/ 8 w 14"/>
                  <a:gd name="T59" fmla="*/ 3 h 5"/>
                  <a:gd name="T60" fmla="*/ 8 w 14"/>
                  <a:gd name="T61" fmla="*/ 3 h 5"/>
                  <a:gd name="T62" fmla="*/ 9 w 14"/>
                  <a:gd name="T63" fmla="*/ 3 h 5"/>
                  <a:gd name="T64" fmla="*/ 9 w 14"/>
                  <a:gd name="T65" fmla="*/ 3 h 5"/>
                  <a:gd name="T66" fmla="*/ 9 w 14"/>
                  <a:gd name="T67" fmla="*/ 4 h 5"/>
                  <a:gd name="T68" fmla="*/ 10 w 14"/>
                  <a:gd name="T69" fmla="*/ 4 h 5"/>
                  <a:gd name="T70" fmla="*/ 10 w 14"/>
                  <a:gd name="T71" fmla="*/ 4 h 5"/>
                  <a:gd name="T72" fmla="*/ 10 w 14"/>
                  <a:gd name="T73" fmla="*/ 4 h 5"/>
                  <a:gd name="T74" fmla="*/ 10 w 14"/>
                  <a:gd name="T75" fmla="*/ 4 h 5"/>
                  <a:gd name="T76" fmla="*/ 11 w 14"/>
                  <a:gd name="T77" fmla="*/ 4 h 5"/>
                  <a:gd name="T78" fmla="*/ 11 w 14"/>
                  <a:gd name="T79" fmla="*/ 4 h 5"/>
                  <a:gd name="T80" fmla="*/ 12 w 14"/>
                  <a:gd name="T81" fmla="*/ 4 h 5"/>
                  <a:gd name="T82" fmla="*/ 12 w 14"/>
                  <a:gd name="T83" fmla="*/ 4 h 5"/>
                  <a:gd name="T84" fmla="*/ 12 w 14"/>
                  <a:gd name="T85" fmla="*/ 4 h 5"/>
                  <a:gd name="T86" fmla="*/ 12 w 14"/>
                  <a:gd name="T87" fmla="*/ 4 h 5"/>
                  <a:gd name="T88" fmla="*/ 13 w 14"/>
                  <a:gd name="T89" fmla="*/ 4 h 5"/>
                  <a:gd name="T90" fmla="*/ 13 w 14"/>
                  <a:gd name="T91" fmla="*/ 4 h 5"/>
                  <a:gd name="T92" fmla="*/ 13 w 14"/>
                  <a:gd name="T93" fmla="*/ 4 h 5"/>
                  <a:gd name="T94" fmla="*/ 14 w 14"/>
                  <a:gd name="T95" fmla="*/ 5 h 5"/>
                  <a:gd name="T96" fmla="*/ 14 w 14"/>
                  <a:gd name="T97" fmla="*/ 5 h 5"/>
                  <a:gd name="T98" fmla="*/ 14 w 14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7" name="Freeform 635"/>
              <p:cNvSpPr>
                <a:spLocks/>
              </p:cNvSpPr>
              <p:nvPr/>
            </p:nvSpPr>
            <p:spPr bwMode="auto">
              <a:xfrm>
                <a:off x="3706" y="2984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0 h 3"/>
                  <a:gd name="T6" fmla="*/ 1 w 15"/>
                  <a:gd name="T7" fmla="*/ 0 h 3"/>
                  <a:gd name="T8" fmla="*/ 1 w 15"/>
                  <a:gd name="T9" fmla="*/ 0 h 3"/>
                  <a:gd name="T10" fmla="*/ 2 w 15"/>
                  <a:gd name="T11" fmla="*/ 0 h 3"/>
                  <a:gd name="T12" fmla="*/ 2 w 15"/>
                  <a:gd name="T13" fmla="*/ 0 h 3"/>
                  <a:gd name="T14" fmla="*/ 2 w 15"/>
                  <a:gd name="T15" fmla="*/ 0 h 3"/>
                  <a:gd name="T16" fmla="*/ 3 w 15"/>
                  <a:gd name="T17" fmla="*/ 0 h 3"/>
                  <a:gd name="T18" fmla="*/ 3 w 15"/>
                  <a:gd name="T19" fmla="*/ 0 h 3"/>
                  <a:gd name="T20" fmla="*/ 3 w 15"/>
                  <a:gd name="T21" fmla="*/ 0 h 3"/>
                  <a:gd name="T22" fmla="*/ 3 w 15"/>
                  <a:gd name="T23" fmla="*/ 0 h 3"/>
                  <a:gd name="T24" fmla="*/ 4 w 15"/>
                  <a:gd name="T25" fmla="*/ 0 h 3"/>
                  <a:gd name="T26" fmla="*/ 4 w 15"/>
                  <a:gd name="T27" fmla="*/ 1 h 3"/>
                  <a:gd name="T28" fmla="*/ 4 w 15"/>
                  <a:gd name="T29" fmla="*/ 1 h 3"/>
                  <a:gd name="T30" fmla="*/ 5 w 15"/>
                  <a:gd name="T31" fmla="*/ 1 h 3"/>
                  <a:gd name="T32" fmla="*/ 5 w 15"/>
                  <a:gd name="T33" fmla="*/ 1 h 3"/>
                  <a:gd name="T34" fmla="*/ 5 w 15"/>
                  <a:gd name="T35" fmla="*/ 1 h 3"/>
                  <a:gd name="T36" fmla="*/ 5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7 w 15"/>
                  <a:gd name="T43" fmla="*/ 1 h 3"/>
                  <a:gd name="T44" fmla="*/ 7 w 15"/>
                  <a:gd name="T45" fmla="*/ 1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9 w 15"/>
                  <a:gd name="T57" fmla="*/ 2 h 3"/>
                  <a:gd name="T58" fmla="*/ 9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2 h 3"/>
                  <a:gd name="T70" fmla="*/ 10 w 15"/>
                  <a:gd name="T71" fmla="*/ 2 h 3"/>
                  <a:gd name="T72" fmla="*/ 11 w 15"/>
                  <a:gd name="T73" fmla="*/ 2 h 3"/>
                  <a:gd name="T74" fmla="*/ 11 w 15"/>
                  <a:gd name="T75" fmla="*/ 2 h 3"/>
                  <a:gd name="T76" fmla="*/ 12 w 15"/>
                  <a:gd name="T77" fmla="*/ 2 h 3"/>
                  <a:gd name="T78" fmla="*/ 12 w 15"/>
                  <a:gd name="T79" fmla="*/ 2 h 3"/>
                  <a:gd name="T80" fmla="*/ 12 w 15"/>
                  <a:gd name="T81" fmla="*/ 3 h 3"/>
                  <a:gd name="T82" fmla="*/ 12 w 15"/>
                  <a:gd name="T83" fmla="*/ 3 h 3"/>
                  <a:gd name="T84" fmla="*/ 13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4 w 15"/>
                  <a:gd name="T91" fmla="*/ 3 h 3"/>
                  <a:gd name="T92" fmla="*/ 14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8" name="Freeform 636"/>
              <p:cNvSpPr>
                <a:spLocks/>
              </p:cNvSpPr>
              <p:nvPr/>
            </p:nvSpPr>
            <p:spPr bwMode="auto">
              <a:xfrm>
                <a:off x="3721" y="2987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0 w 15"/>
                  <a:gd name="T3" fmla="*/ 0 h 3"/>
                  <a:gd name="T4" fmla="*/ 1 w 15"/>
                  <a:gd name="T5" fmla="*/ 1 h 3"/>
                  <a:gd name="T6" fmla="*/ 1 w 15"/>
                  <a:gd name="T7" fmla="*/ 1 h 3"/>
                  <a:gd name="T8" fmla="*/ 1 w 15"/>
                  <a:gd name="T9" fmla="*/ 1 h 3"/>
                  <a:gd name="T10" fmla="*/ 1 w 15"/>
                  <a:gd name="T11" fmla="*/ 1 h 3"/>
                  <a:gd name="T12" fmla="*/ 2 w 15"/>
                  <a:gd name="T13" fmla="*/ 1 h 3"/>
                  <a:gd name="T14" fmla="*/ 2 w 15"/>
                  <a:gd name="T15" fmla="*/ 1 h 3"/>
                  <a:gd name="T16" fmla="*/ 2 w 15"/>
                  <a:gd name="T17" fmla="*/ 1 h 3"/>
                  <a:gd name="T18" fmla="*/ 2 w 15"/>
                  <a:gd name="T19" fmla="*/ 1 h 3"/>
                  <a:gd name="T20" fmla="*/ 3 w 15"/>
                  <a:gd name="T21" fmla="*/ 1 h 3"/>
                  <a:gd name="T22" fmla="*/ 3 w 15"/>
                  <a:gd name="T23" fmla="*/ 1 h 3"/>
                  <a:gd name="T24" fmla="*/ 3 w 15"/>
                  <a:gd name="T25" fmla="*/ 1 h 3"/>
                  <a:gd name="T26" fmla="*/ 4 w 15"/>
                  <a:gd name="T27" fmla="*/ 1 h 3"/>
                  <a:gd name="T28" fmla="*/ 4 w 15"/>
                  <a:gd name="T29" fmla="*/ 1 h 3"/>
                  <a:gd name="T30" fmla="*/ 4 w 15"/>
                  <a:gd name="T31" fmla="*/ 1 h 3"/>
                  <a:gd name="T32" fmla="*/ 4 w 15"/>
                  <a:gd name="T33" fmla="*/ 1 h 3"/>
                  <a:gd name="T34" fmla="*/ 5 w 15"/>
                  <a:gd name="T35" fmla="*/ 1 h 3"/>
                  <a:gd name="T36" fmla="*/ 5 w 15"/>
                  <a:gd name="T37" fmla="*/ 1 h 3"/>
                  <a:gd name="T38" fmla="*/ 6 w 15"/>
                  <a:gd name="T39" fmla="*/ 1 h 3"/>
                  <a:gd name="T40" fmla="*/ 6 w 15"/>
                  <a:gd name="T41" fmla="*/ 1 h 3"/>
                  <a:gd name="T42" fmla="*/ 6 w 15"/>
                  <a:gd name="T43" fmla="*/ 2 h 3"/>
                  <a:gd name="T44" fmla="*/ 6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7 w 15"/>
                  <a:gd name="T51" fmla="*/ 2 h 3"/>
                  <a:gd name="T52" fmla="*/ 8 w 15"/>
                  <a:gd name="T53" fmla="*/ 2 h 3"/>
                  <a:gd name="T54" fmla="*/ 8 w 15"/>
                  <a:gd name="T55" fmla="*/ 2 h 3"/>
                  <a:gd name="T56" fmla="*/ 8 w 15"/>
                  <a:gd name="T57" fmla="*/ 2 h 3"/>
                  <a:gd name="T58" fmla="*/ 8 w 15"/>
                  <a:gd name="T59" fmla="*/ 2 h 3"/>
                  <a:gd name="T60" fmla="*/ 9 w 15"/>
                  <a:gd name="T61" fmla="*/ 2 h 3"/>
                  <a:gd name="T62" fmla="*/ 9 w 15"/>
                  <a:gd name="T63" fmla="*/ 2 h 3"/>
                  <a:gd name="T64" fmla="*/ 10 w 15"/>
                  <a:gd name="T65" fmla="*/ 2 h 3"/>
                  <a:gd name="T66" fmla="*/ 10 w 15"/>
                  <a:gd name="T67" fmla="*/ 2 h 3"/>
                  <a:gd name="T68" fmla="*/ 10 w 15"/>
                  <a:gd name="T69" fmla="*/ 3 h 3"/>
                  <a:gd name="T70" fmla="*/ 10 w 15"/>
                  <a:gd name="T71" fmla="*/ 3 h 3"/>
                  <a:gd name="T72" fmla="*/ 11 w 15"/>
                  <a:gd name="T73" fmla="*/ 3 h 3"/>
                  <a:gd name="T74" fmla="*/ 11 w 15"/>
                  <a:gd name="T75" fmla="*/ 3 h 3"/>
                  <a:gd name="T76" fmla="*/ 11 w 15"/>
                  <a:gd name="T77" fmla="*/ 3 h 3"/>
                  <a:gd name="T78" fmla="*/ 11 w 15"/>
                  <a:gd name="T79" fmla="*/ 3 h 3"/>
                  <a:gd name="T80" fmla="*/ 12 w 15"/>
                  <a:gd name="T81" fmla="*/ 3 h 3"/>
                  <a:gd name="T82" fmla="*/ 12 w 15"/>
                  <a:gd name="T83" fmla="*/ 3 h 3"/>
                  <a:gd name="T84" fmla="*/ 12 w 15"/>
                  <a:gd name="T85" fmla="*/ 3 h 3"/>
                  <a:gd name="T86" fmla="*/ 13 w 15"/>
                  <a:gd name="T87" fmla="*/ 3 h 3"/>
                  <a:gd name="T88" fmla="*/ 13 w 15"/>
                  <a:gd name="T89" fmla="*/ 3 h 3"/>
                  <a:gd name="T90" fmla="*/ 13 w 15"/>
                  <a:gd name="T91" fmla="*/ 3 h 3"/>
                  <a:gd name="T92" fmla="*/ 13 w 15"/>
                  <a:gd name="T93" fmla="*/ 3 h 3"/>
                  <a:gd name="T94" fmla="*/ 14 w 15"/>
                  <a:gd name="T95" fmla="*/ 3 h 3"/>
                  <a:gd name="T96" fmla="*/ 14 w 15"/>
                  <a:gd name="T97" fmla="*/ 3 h 3"/>
                  <a:gd name="T98" fmla="*/ 15 w 1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9" name="Freeform 637"/>
              <p:cNvSpPr>
                <a:spLocks/>
              </p:cNvSpPr>
              <p:nvPr/>
            </p:nvSpPr>
            <p:spPr bwMode="auto">
              <a:xfrm>
                <a:off x="3736" y="2990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0 w 14"/>
                  <a:gd name="T7" fmla="*/ 0 h 3"/>
                  <a:gd name="T8" fmla="*/ 1 w 14"/>
                  <a:gd name="T9" fmla="*/ 0 h 3"/>
                  <a:gd name="T10" fmla="*/ 1 w 14"/>
                  <a:gd name="T11" fmla="*/ 1 h 3"/>
                  <a:gd name="T12" fmla="*/ 1 w 14"/>
                  <a:gd name="T13" fmla="*/ 1 h 3"/>
                  <a:gd name="T14" fmla="*/ 2 w 14"/>
                  <a:gd name="T15" fmla="*/ 1 h 3"/>
                  <a:gd name="T16" fmla="*/ 2 w 14"/>
                  <a:gd name="T17" fmla="*/ 1 h 3"/>
                  <a:gd name="T18" fmla="*/ 2 w 14"/>
                  <a:gd name="T19" fmla="*/ 1 h 3"/>
                  <a:gd name="T20" fmla="*/ 2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3 w 14"/>
                  <a:gd name="T29" fmla="*/ 1 h 3"/>
                  <a:gd name="T30" fmla="*/ 4 w 14"/>
                  <a:gd name="T31" fmla="*/ 1 h 3"/>
                  <a:gd name="T32" fmla="*/ 4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5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6 w 14"/>
                  <a:gd name="T47" fmla="*/ 1 h 3"/>
                  <a:gd name="T48" fmla="*/ 7 w 14"/>
                  <a:gd name="T49" fmla="*/ 1 h 3"/>
                  <a:gd name="T50" fmla="*/ 7 w 14"/>
                  <a:gd name="T51" fmla="*/ 1 h 3"/>
                  <a:gd name="T52" fmla="*/ 7 w 14"/>
                  <a:gd name="T53" fmla="*/ 1 h 3"/>
                  <a:gd name="T54" fmla="*/ 7 w 14"/>
                  <a:gd name="T55" fmla="*/ 1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9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0 w 14"/>
                  <a:gd name="T75" fmla="*/ 2 h 3"/>
                  <a:gd name="T76" fmla="*/ 11 w 14"/>
                  <a:gd name="T77" fmla="*/ 2 h 3"/>
                  <a:gd name="T78" fmla="*/ 11 w 14"/>
                  <a:gd name="T79" fmla="*/ 2 h 3"/>
                  <a:gd name="T80" fmla="*/ 11 w 14"/>
                  <a:gd name="T81" fmla="*/ 2 h 3"/>
                  <a:gd name="T82" fmla="*/ 12 w 14"/>
                  <a:gd name="T83" fmla="*/ 2 h 3"/>
                  <a:gd name="T84" fmla="*/ 12 w 14"/>
                  <a:gd name="T85" fmla="*/ 2 h 3"/>
                  <a:gd name="T86" fmla="*/ 12 w 14"/>
                  <a:gd name="T87" fmla="*/ 2 h 3"/>
                  <a:gd name="T88" fmla="*/ 12 w 14"/>
                  <a:gd name="T89" fmla="*/ 3 h 3"/>
                  <a:gd name="T90" fmla="*/ 13 w 14"/>
                  <a:gd name="T91" fmla="*/ 3 h 3"/>
                  <a:gd name="T92" fmla="*/ 13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0" name="Freeform 638"/>
              <p:cNvSpPr>
                <a:spLocks/>
              </p:cNvSpPr>
              <p:nvPr/>
            </p:nvSpPr>
            <p:spPr bwMode="auto">
              <a:xfrm>
                <a:off x="3750" y="2993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4 w 15"/>
                  <a:gd name="T23" fmla="*/ 0 h 2"/>
                  <a:gd name="T24" fmla="*/ 4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5 w 15"/>
                  <a:gd name="T31" fmla="*/ 0 h 2"/>
                  <a:gd name="T32" fmla="*/ 5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6 w 15"/>
                  <a:gd name="T43" fmla="*/ 0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2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1" name="Freeform 639"/>
              <p:cNvSpPr>
                <a:spLocks/>
              </p:cNvSpPr>
              <p:nvPr/>
            </p:nvSpPr>
            <p:spPr bwMode="auto">
              <a:xfrm>
                <a:off x="3765" y="2995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0 w 15"/>
                  <a:gd name="T3" fmla="*/ 0 h 2"/>
                  <a:gd name="T4" fmla="*/ 0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1 w 15"/>
                  <a:gd name="T11" fmla="*/ 0 h 2"/>
                  <a:gd name="T12" fmla="*/ 2 w 15"/>
                  <a:gd name="T13" fmla="*/ 0 h 2"/>
                  <a:gd name="T14" fmla="*/ 2 w 15"/>
                  <a:gd name="T15" fmla="*/ 0 h 2"/>
                  <a:gd name="T16" fmla="*/ 2 w 15"/>
                  <a:gd name="T17" fmla="*/ 0 h 2"/>
                  <a:gd name="T18" fmla="*/ 3 w 15"/>
                  <a:gd name="T19" fmla="*/ 0 h 2"/>
                  <a:gd name="T20" fmla="*/ 3 w 15"/>
                  <a:gd name="T21" fmla="*/ 0 h 2"/>
                  <a:gd name="T22" fmla="*/ 3 w 15"/>
                  <a:gd name="T23" fmla="*/ 0 h 2"/>
                  <a:gd name="T24" fmla="*/ 3 w 15"/>
                  <a:gd name="T25" fmla="*/ 0 h 2"/>
                  <a:gd name="T26" fmla="*/ 4 w 15"/>
                  <a:gd name="T27" fmla="*/ 0 h 2"/>
                  <a:gd name="T28" fmla="*/ 4 w 15"/>
                  <a:gd name="T29" fmla="*/ 0 h 2"/>
                  <a:gd name="T30" fmla="*/ 4 w 15"/>
                  <a:gd name="T31" fmla="*/ 0 h 2"/>
                  <a:gd name="T32" fmla="*/ 4 w 15"/>
                  <a:gd name="T33" fmla="*/ 0 h 2"/>
                  <a:gd name="T34" fmla="*/ 5 w 15"/>
                  <a:gd name="T35" fmla="*/ 0 h 2"/>
                  <a:gd name="T36" fmla="*/ 5 w 15"/>
                  <a:gd name="T37" fmla="*/ 0 h 2"/>
                  <a:gd name="T38" fmla="*/ 6 w 15"/>
                  <a:gd name="T39" fmla="*/ 0 h 2"/>
                  <a:gd name="T40" fmla="*/ 6 w 15"/>
                  <a:gd name="T41" fmla="*/ 0 h 2"/>
                  <a:gd name="T42" fmla="*/ 6 w 15"/>
                  <a:gd name="T43" fmla="*/ 0 h 2"/>
                  <a:gd name="T44" fmla="*/ 6 w 15"/>
                  <a:gd name="T45" fmla="*/ 0 h 2"/>
                  <a:gd name="T46" fmla="*/ 7 w 15"/>
                  <a:gd name="T47" fmla="*/ 0 h 2"/>
                  <a:gd name="T48" fmla="*/ 7 w 15"/>
                  <a:gd name="T49" fmla="*/ 1 h 2"/>
                  <a:gd name="T50" fmla="*/ 7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8 w 15"/>
                  <a:gd name="T59" fmla="*/ 1 h 2"/>
                  <a:gd name="T60" fmla="*/ 9 w 15"/>
                  <a:gd name="T61" fmla="*/ 1 h 2"/>
                  <a:gd name="T62" fmla="*/ 9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0 w 15"/>
                  <a:gd name="T71" fmla="*/ 1 h 2"/>
                  <a:gd name="T72" fmla="*/ 11 w 15"/>
                  <a:gd name="T73" fmla="*/ 1 h 2"/>
                  <a:gd name="T74" fmla="*/ 11 w 15"/>
                  <a:gd name="T75" fmla="*/ 1 h 2"/>
                  <a:gd name="T76" fmla="*/ 11 w 15"/>
                  <a:gd name="T77" fmla="*/ 1 h 2"/>
                  <a:gd name="T78" fmla="*/ 12 w 15"/>
                  <a:gd name="T79" fmla="*/ 1 h 2"/>
                  <a:gd name="T80" fmla="*/ 12 w 15"/>
                  <a:gd name="T81" fmla="*/ 1 h 2"/>
                  <a:gd name="T82" fmla="*/ 12 w 15"/>
                  <a:gd name="T83" fmla="*/ 1 h 2"/>
                  <a:gd name="T84" fmla="*/ 12 w 15"/>
                  <a:gd name="T85" fmla="*/ 1 h 2"/>
                  <a:gd name="T86" fmla="*/ 13 w 15"/>
                  <a:gd name="T87" fmla="*/ 1 h 2"/>
                  <a:gd name="T88" fmla="*/ 13 w 15"/>
                  <a:gd name="T89" fmla="*/ 1 h 2"/>
                  <a:gd name="T90" fmla="*/ 13 w 15"/>
                  <a:gd name="T91" fmla="*/ 1 h 2"/>
                  <a:gd name="T92" fmla="*/ 13 w 15"/>
                  <a:gd name="T93" fmla="*/ 1 h 2"/>
                  <a:gd name="T94" fmla="*/ 14 w 15"/>
                  <a:gd name="T95" fmla="*/ 1 h 2"/>
                  <a:gd name="T96" fmla="*/ 14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2" name="Freeform 640"/>
              <p:cNvSpPr>
                <a:spLocks/>
              </p:cNvSpPr>
              <p:nvPr/>
            </p:nvSpPr>
            <p:spPr bwMode="auto">
              <a:xfrm>
                <a:off x="3780" y="2997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4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5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1 h 1"/>
                  <a:gd name="T80" fmla="*/ 11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2 w 14"/>
                  <a:gd name="T87" fmla="*/ 1 h 1"/>
                  <a:gd name="T88" fmla="*/ 12 w 14"/>
                  <a:gd name="T89" fmla="*/ 1 h 1"/>
                  <a:gd name="T90" fmla="*/ 13 w 14"/>
                  <a:gd name="T91" fmla="*/ 1 h 1"/>
                  <a:gd name="T92" fmla="*/ 13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3" name="Freeform 641"/>
              <p:cNvSpPr>
                <a:spLocks/>
              </p:cNvSpPr>
              <p:nvPr/>
            </p:nvSpPr>
            <p:spPr bwMode="auto">
              <a:xfrm>
                <a:off x="3794" y="2998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4" name="Freeform 642"/>
              <p:cNvSpPr>
                <a:spLocks/>
              </p:cNvSpPr>
              <p:nvPr/>
            </p:nvSpPr>
            <p:spPr bwMode="auto">
              <a:xfrm>
                <a:off x="3809" y="2999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0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1 w 15"/>
                  <a:gd name="T11" fmla="*/ 0 h 1"/>
                  <a:gd name="T12" fmla="*/ 1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3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5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6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1 h 1"/>
                  <a:gd name="T56" fmla="*/ 8 w 15"/>
                  <a:gd name="T57" fmla="*/ 1 h 1"/>
                  <a:gd name="T58" fmla="*/ 8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9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0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2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3 w 15"/>
                  <a:gd name="T93" fmla="*/ 1 h 1"/>
                  <a:gd name="T94" fmla="*/ 14 w 15"/>
                  <a:gd name="T95" fmla="*/ 1 h 1"/>
                  <a:gd name="T96" fmla="*/ 14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5" name="Freeform 643"/>
              <p:cNvSpPr>
                <a:spLocks/>
              </p:cNvSpPr>
              <p:nvPr/>
            </p:nvSpPr>
            <p:spPr bwMode="auto">
              <a:xfrm>
                <a:off x="3824" y="3000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0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2 w 14"/>
                  <a:gd name="T19" fmla="*/ 0 h 1"/>
                  <a:gd name="T20" fmla="*/ 2 w 14"/>
                  <a:gd name="T21" fmla="*/ 0 h 1"/>
                  <a:gd name="T22" fmla="*/ 3 w 14"/>
                  <a:gd name="T23" fmla="*/ 0 h 1"/>
                  <a:gd name="T24" fmla="*/ 3 w 14"/>
                  <a:gd name="T25" fmla="*/ 0 h 1"/>
                  <a:gd name="T26" fmla="*/ 3 w 14"/>
                  <a:gd name="T27" fmla="*/ 0 h 1"/>
                  <a:gd name="T28" fmla="*/ 4 w 14"/>
                  <a:gd name="T29" fmla="*/ 0 h 1"/>
                  <a:gd name="T30" fmla="*/ 4 w 14"/>
                  <a:gd name="T31" fmla="*/ 0 h 1"/>
                  <a:gd name="T32" fmla="*/ 4 w 14"/>
                  <a:gd name="T33" fmla="*/ 0 h 1"/>
                  <a:gd name="T34" fmla="*/ 5 w 14"/>
                  <a:gd name="T35" fmla="*/ 0 h 1"/>
                  <a:gd name="T36" fmla="*/ 5 w 14"/>
                  <a:gd name="T37" fmla="*/ 0 h 1"/>
                  <a:gd name="T38" fmla="*/ 5 w 14"/>
                  <a:gd name="T39" fmla="*/ 0 h 1"/>
                  <a:gd name="T40" fmla="*/ 6 w 14"/>
                  <a:gd name="T41" fmla="*/ 0 h 1"/>
                  <a:gd name="T42" fmla="*/ 6 w 14"/>
                  <a:gd name="T43" fmla="*/ 0 h 1"/>
                  <a:gd name="T44" fmla="*/ 6 w 14"/>
                  <a:gd name="T45" fmla="*/ 0 h 1"/>
                  <a:gd name="T46" fmla="*/ 6 w 14"/>
                  <a:gd name="T47" fmla="*/ 0 h 1"/>
                  <a:gd name="T48" fmla="*/ 7 w 14"/>
                  <a:gd name="T49" fmla="*/ 0 h 1"/>
                  <a:gd name="T50" fmla="*/ 7 w 14"/>
                  <a:gd name="T51" fmla="*/ 0 h 1"/>
                  <a:gd name="T52" fmla="*/ 7 w 14"/>
                  <a:gd name="T53" fmla="*/ 0 h 1"/>
                  <a:gd name="T54" fmla="*/ 7 w 14"/>
                  <a:gd name="T55" fmla="*/ 0 h 1"/>
                  <a:gd name="T56" fmla="*/ 8 w 14"/>
                  <a:gd name="T57" fmla="*/ 0 h 1"/>
                  <a:gd name="T58" fmla="*/ 8 w 14"/>
                  <a:gd name="T59" fmla="*/ 0 h 1"/>
                  <a:gd name="T60" fmla="*/ 9 w 14"/>
                  <a:gd name="T61" fmla="*/ 0 h 1"/>
                  <a:gd name="T62" fmla="*/ 9 w 14"/>
                  <a:gd name="T63" fmla="*/ 0 h 1"/>
                  <a:gd name="T64" fmla="*/ 9 w 14"/>
                  <a:gd name="T65" fmla="*/ 0 h 1"/>
                  <a:gd name="T66" fmla="*/ 9 w 14"/>
                  <a:gd name="T67" fmla="*/ 0 h 1"/>
                  <a:gd name="T68" fmla="*/ 10 w 14"/>
                  <a:gd name="T69" fmla="*/ 0 h 1"/>
                  <a:gd name="T70" fmla="*/ 10 w 14"/>
                  <a:gd name="T71" fmla="*/ 0 h 1"/>
                  <a:gd name="T72" fmla="*/ 10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1 w 14"/>
                  <a:gd name="T79" fmla="*/ 0 h 1"/>
                  <a:gd name="T80" fmla="*/ 11 w 14"/>
                  <a:gd name="T81" fmla="*/ 0 h 1"/>
                  <a:gd name="T82" fmla="*/ 12 w 14"/>
                  <a:gd name="T83" fmla="*/ 0 h 1"/>
                  <a:gd name="T84" fmla="*/ 12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3 w 14"/>
                  <a:gd name="T93" fmla="*/ 0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6" name="Freeform 644"/>
              <p:cNvSpPr>
                <a:spLocks/>
              </p:cNvSpPr>
              <p:nvPr/>
            </p:nvSpPr>
            <p:spPr bwMode="auto">
              <a:xfrm>
                <a:off x="3838" y="3001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7" name="Freeform 645"/>
              <p:cNvSpPr>
                <a:spLocks/>
              </p:cNvSpPr>
              <p:nvPr/>
            </p:nvSpPr>
            <p:spPr bwMode="auto">
              <a:xfrm>
                <a:off x="3853" y="3001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1 w 14"/>
                  <a:gd name="T13" fmla="*/ 0 h 1"/>
                  <a:gd name="T14" fmla="*/ 2 w 14"/>
                  <a:gd name="T15" fmla="*/ 0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8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8" name="Freeform 646"/>
              <p:cNvSpPr>
                <a:spLocks/>
              </p:cNvSpPr>
              <p:nvPr/>
            </p:nvSpPr>
            <p:spPr bwMode="auto">
              <a:xfrm>
                <a:off x="3867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9" name="Freeform 647"/>
              <p:cNvSpPr>
                <a:spLocks/>
              </p:cNvSpPr>
              <p:nvPr/>
            </p:nvSpPr>
            <p:spPr bwMode="auto">
              <a:xfrm>
                <a:off x="3882" y="30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2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0" name="Freeform 648"/>
              <p:cNvSpPr>
                <a:spLocks/>
              </p:cNvSpPr>
              <p:nvPr/>
            </p:nvSpPr>
            <p:spPr bwMode="auto">
              <a:xfrm>
                <a:off x="3897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1" name="Freeform 649"/>
              <p:cNvSpPr>
                <a:spLocks/>
              </p:cNvSpPr>
              <p:nvPr/>
            </p:nvSpPr>
            <p:spPr bwMode="auto">
              <a:xfrm>
                <a:off x="3911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2" name="Freeform 650"/>
              <p:cNvSpPr>
                <a:spLocks/>
              </p:cNvSpPr>
              <p:nvPr/>
            </p:nvSpPr>
            <p:spPr bwMode="auto">
              <a:xfrm>
                <a:off x="3926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3" name="Freeform 651"/>
              <p:cNvSpPr>
                <a:spLocks/>
              </p:cNvSpPr>
              <p:nvPr/>
            </p:nvSpPr>
            <p:spPr bwMode="auto">
              <a:xfrm>
                <a:off x="394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4" name="Freeform 652"/>
              <p:cNvSpPr>
                <a:spLocks/>
              </p:cNvSpPr>
              <p:nvPr/>
            </p:nvSpPr>
            <p:spPr bwMode="auto">
              <a:xfrm>
                <a:off x="395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5" name="Freeform 653"/>
              <p:cNvSpPr>
                <a:spLocks/>
              </p:cNvSpPr>
              <p:nvPr/>
            </p:nvSpPr>
            <p:spPr bwMode="auto">
              <a:xfrm>
                <a:off x="397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6" name="Freeform 654"/>
              <p:cNvSpPr>
                <a:spLocks/>
              </p:cNvSpPr>
              <p:nvPr/>
            </p:nvSpPr>
            <p:spPr bwMode="auto">
              <a:xfrm>
                <a:off x="398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7" name="Freeform 655"/>
              <p:cNvSpPr>
                <a:spLocks/>
              </p:cNvSpPr>
              <p:nvPr/>
            </p:nvSpPr>
            <p:spPr bwMode="auto">
              <a:xfrm>
                <a:off x="399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8" name="Freeform 656"/>
              <p:cNvSpPr>
                <a:spLocks/>
              </p:cNvSpPr>
              <p:nvPr/>
            </p:nvSpPr>
            <p:spPr bwMode="auto">
              <a:xfrm>
                <a:off x="40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9" name="Freeform 657"/>
              <p:cNvSpPr>
                <a:spLocks/>
              </p:cNvSpPr>
              <p:nvPr/>
            </p:nvSpPr>
            <p:spPr bwMode="auto">
              <a:xfrm>
                <a:off x="4029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0" name="Freeform 658"/>
              <p:cNvSpPr>
                <a:spLocks/>
              </p:cNvSpPr>
              <p:nvPr/>
            </p:nvSpPr>
            <p:spPr bwMode="auto">
              <a:xfrm>
                <a:off x="4043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1" name="Freeform 659"/>
              <p:cNvSpPr>
                <a:spLocks/>
              </p:cNvSpPr>
              <p:nvPr/>
            </p:nvSpPr>
            <p:spPr bwMode="auto">
              <a:xfrm>
                <a:off x="405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2" name="Freeform 660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3" name="Freeform 661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4" name="Freeform 662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5" name="Freeform 663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6" name="Freeform 664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7" name="Freeform 665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8" name="Freeform 666"/>
              <p:cNvSpPr>
                <a:spLocks/>
              </p:cNvSpPr>
              <p:nvPr/>
            </p:nvSpPr>
            <p:spPr bwMode="auto">
              <a:xfrm>
                <a:off x="416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9" name="Freeform 667"/>
              <p:cNvSpPr>
                <a:spLocks/>
              </p:cNvSpPr>
              <p:nvPr/>
            </p:nvSpPr>
            <p:spPr bwMode="auto">
              <a:xfrm>
                <a:off x="417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0" name="Freeform 668"/>
              <p:cNvSpPr>
                <a:spLocks/>
              </p:cNvSpPr>
              <p:nvPr/>
            </p:nvSpPr>
            <p:spPr bwMode="auto">
              <a:xfrm>
                <a:off x="419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1" name="Freeform 669"/>
              <p:cNvSpPr>
                <a:spLocks/>
              </p:cNvSpPr>
              <p:nvPr/>
            </p:nvSpPr>
            <p:spPr bwMode="auto">
              <a:xfrm>
                <a:off x="42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2" name="Freeform 670"/>
              <p:cNvSpPr>
                <a:spLocks/>
              </p:cNvSpPr>
              <p:nvPr/>
            </p:nvSpPr>
            <p:spPr bwMode="auto">
              <a:xfrm>
                <a:off x="42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3" name="Freeform 671"/>
              <p:cNvSpPr>
                <a:spLocks/>
              </p:cNvSpPr>
              <p:nvPr/>
            </p:nvSpPr>
            <p:spPr bwMode="auto">
              <a:xfrm>
                <a:off x="423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4" name="Freeform 672"/>
              <p:cNvSpPr>
                <a:spLocks/>
              </p:cNvSpPr>
              <p:nvPr/>
            </p:nvSpPr>
            <p:spPr bwMode="auto">
              <a:xfrm>
                <a:off x="42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5" name="Freeform 673"/>
              <p:cNvSpPr>
                <a:spLocks/>
              </p:cNvSpPr>
              <p:nvPr/>
            </p:nvSpPr>
            <p:spPr bwMode="auto">
              <a:xfrm>
                <a:off x="42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6" name="Freeform 674"/>
              <p:cNvSpPr>
                <a:spLocks/>
              </p:cNvSpPr>
              <p:nvPr/>
            </p:nvSpPr>
            <p:spPr bwMode="auto">
              <a:xfrm>
                <a:off x="4278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7" name="Freeform 675"/>
              <p:cNvSpPr>
                <a:spLocks/>
              </p:cNvSpPr>
              <p:nvPr/>
            </p:nvSpPr>
            <p:spPr bwMode="auto">
              <a:xfrm>
                <a:off x="4293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8" name="Freeform 676"/>
              <p:cNvSpPr>
                <a:spLocks/>
              </p:cNvSpPr>
              <p:nvPr/>
            </p:nvSpPr>
            <p:spPr bwMode="auto">
              <a:xfrm>
                <a:off x="4307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4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9" name="Freeform 677"/>
              <p:cNvSpPr>
                <a:spLocks/>
              </p:cNvSpPr>
              <p:nvPr/>
            </p:nvSpPr>
            <p:spPr bwMode="auto">
              <a:xfrm>
                <a:off x="432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0" name="Freeform 678"/>
              <p:cNvSpPr>
                <a:spLocks/>
              </p:cNvSpPr>
              <p:nvPr/>
            </p:nvSpPr>
            <p:spPr bwMode="auto">
              <a:xfrm>
                <a:off x="433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1" name="Freeform 679"/>
              <p:cNvSpPr>
                <a:spLocks/>
              </p:cNvSpPr>
              <p:nvPr/>
            </p:nvSpPr>
            <p:spPr bwMode="auto">
              <a:xfrm>
                <a:off x="435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2" name="Freeform 680"/>
              <p:cNvSpPr>
                <a:spLocks/>
              </p:cNvSpPr>
              <p:nvPr/>
            </p:nvSpPr>
            <p:spPr bwMode="auto">
              <a:xfrm>
                <a:off x="436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3" name="Freeform 681"/>
              <p:cNvSpPr>
                <a:spLocks/>
              </p:cNvSpPr>
              <p:nvPr/>
            </p:nvSpPr>
            <p:spPr bwMode="auto">
              <a:xfrm>
                <a:off x="438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4" name="Freeform 682"/>
              <p:cNvSpPr>
                <a:spLocks/>
              </p:cNvSpPr>
              <p:nvPr/>
            </p:nvSpPr>
            <p:spPr bwMode="auto">
              <a:xfrm>
                <a:off x="439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5" name="Freeform 683"/>
              <p:cNvSpPr>
                <a:spLocks/>
              </p:cNvSpPr>
              <p:nvPr/>
            </p:nvSpPr>
            <p:spPr bwMode="auto">
              <a:xfrm>
                <a:off x="441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6" name="Freeform 684"/>
              <p:cNvSpPr>
                <a:spLocks/>
              </p:cNvSpPr>
              <p:nvPr/>
            </p:nvSpPr>
            <p:spPr bwMode="auto">
              <a:xfrm>
                <a:off x="442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7" name="Freeform 685"/>
              <p:cNvSpPr>
                <a:spLocks/>
              </p:cNvSpPr>
              <p:nvPr/>
            </p:nvSpPr>
            <p:spPr bwMode="auto">
              <a:xfrm>
                <a:off x="443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8" name="Freeform 686"/>
              <p:cNvSpPr>
                <a:spLocks/>
              </p:cNvSpPr>
              <p:nvPr/>
            </p:nvSpPr>
            <p:spPr bwMode="auto">
              <a:xfrm>
                <a:off x="445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9" name="Freeform 687"/>
              <p:cNvSpPr>
                <a:spLocks/>
              </p:cNvSpPr>
              <p:nvPr/>
            </p:nvSpPr>
            <p:spPr bwMode="auto">
              <a:xfrm>
                <a:off x="446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7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0" name="Freeform 688"/>
              <p:cNvSpPr>
                <a:spLocks/>
              </p:cNvSpPr>
              <p:nvPr/>
            </p:nvSpPr>
            <p:spPr bwMode="auto">
              <a:xfrm>
                <a:off x="448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1" name="Freeform 689"/>
              <p:cNvSpPr>
                <a:spLocks/>
              </p:cNvSpPr>
              <p:nvPr/>
            </p:nvSpPr>
            <p:spPr bwMode="auto">
              <a:xfrm>
                <a:off x="449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2" name="Freeform 690"/>
              <p:cNvSpPr>
                <a:spLocks/>
              </p:cNvSpPr>
              <p:nvPr/>
            </p:nvSpPr>
            <p:spPr bwMode="auto">
              <a:xfrm>
                <a:off x="451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3" name="Freeform 691"/>
              <p:cNvSpPr>
                <a:spLocks/>
              </p:cNvSpPr>
              <p:nvPr/>
            </p:nvSpPr>
            <p:spPr bwMode="auto">
              <a:xfrm>
                <a:off x="452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4" name="Freeform 692"/>
              <p:cNvSpPr>
                <a:spLocks/>
              </p:cNvSpPr>
              <p:nvPr/>
            </p:nvSpPr>
            <p:spPr bwMode="auto">
              <a:xfrm>
                <a:off x="454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5" name="Freeform 693"/>
              <p:cNvSpPr>
                <a:spLocks/>
              </p:cNvSpPr>
              <p:nvPr/>
            </p:nvSpPr>
            <p:spPr bwMode="auto">
              <a:xfrm>
                <a:off x="455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6" name="Freeform 694"/>
              <p:cNvSpPr>
                <a:spLocks/>
              </p:cNvSpPr>
              <p:nvPr/>
            </p:nvSpPr>
            <p:spPr bwMode="auto">
              <a:xfrm>
                <a:off x="457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7" name="Freeform 695"/>
              <p:cNvSpPr>
                <a:spLocks/>
              </p:cNvSpPr>
              <p:nvPr/>
            </p:nvSpPr>
            <p:spPr bwMode="auto">
              <a:xfrm>
                <a:off x="458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918" name="Group 897"/>
            <p:cNvGrpSpPr>
              <a:grpSpLocks/>
            </p:cNvGrpSpPr>
            <p:nvPr/>
          </p:nvGrpSpPr>
          <p:grpSpPr bwMode="auto">
            <a:xfrm>
              <a:off x="2415" y="1247"/>
              <a:ext cx="3243" cy="1757"/>
              <a:chOff x="2415" y="1247"/>
              <a:chExt cx="3243" cy="1757"/>
            </a:xfrm>
          </p:grpSpPr>
          <p:sp>
            <p:nvSpPr>
              <p:cNvPr id="1998" name="Freeform 697"/>
              <p:cNvSpPr>
                <a:spLocks/>
              </p:cNvSpPr>
              <p:nvPr/>
            </p:nvSpPr>
            <p:spPr bwMode="auto">
              <a:xfrm>
                <a:off x="460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9" name="Freeform 698"/>
              <p:cNvSpPr>
                <a:spLocks/>
              </p:cNvSpPr>
              <p:nvPr/>
            </p:nvSpPr>
            <p:spPr bwMode="auto">
              <a:xfrm>
                <a:off x="461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0" name="Freeform 699"/>
              <p:cNvSpPr>
                <a:spLocks/>
              </p:cNvSpPr>
              <p:nvPr/>
            </p:nvSpPr>
            <p:spPr bwMode="auto">
              <a:xfrm>
                <a:off x="463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1" name="Freeform 700"/>
              <p:cNvSpPr>
                <a:spLocks/>
              </p:cNvSpPr>
              <p:nvPr/>
            </p:nvSpPr>
            <p:spPr bwMode="auto">
              <a:xfrm>
                <a:off x="464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2" name="Freeform 701"/>
              <p:cNvSpPr>
                <a:spLocks/>
              </p:cNvSpPr>
              <p:nvPr/>
            </p:nvSpPr>
            <p:spPr bwMode="auto">
              <a:xfrm>
                <a:off x="466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3" name="Freeform 702"/>
              <p:cNvSpPr>
                <a:spLocks/>
              </p:cNvSpPr>
              <p:nvPr/>
            </p:nvSpPr>
            <p:spPr bwMode="auto">
              <a:xfrm>
                <a:off x="467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4" name="Freeform 703"/>
              <p:cNvSpPr>
                <a:spLocks/>
              </p:cNvSpPr>
              <p:nvPr/>
            </p:nvSpPr>
            <p:spPr bwMode="auto">
              <a:xfrm>
                <a:off x="468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5" name="Freeform 704"/>
              <p:cNvSpPr>
                <a:spLocks/>
              </p:cNvSpPr>
              <p:nvPr/>
            </p:nvSpPr>
            <p:spPr bwMode="auto">
              <a:xfrm>
                <a:off x="470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6" name="Freeform 705"/>
              <p:cNvSpPr>
                <a:spLocks/>
              </p:cNvSpPr>
              <p:nvPr/>
            </p:nvSpPr>
            <p:spPr bwMode="auto">
              <a:xfrm>
                <a:off x="471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7" name="Freeform 706"/>
              <p:cNvSpPr>
                <a:spLocks/>
              </p:cNvSpPr>
              <p:nvPr/>
            </p:nvSpPr>
            <p:spPr bwMode="auto">
              <a:xfrm>
                <a:off x="473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8" name="Freeform 707"/>
              <p:cNvSpPr>
                <a:spLocks/>
              </p:cNvSpPr>
              <p:nvPr/>
            </p:nvSpPr>
            <p:spPr bwMode="auto">
              <a:xfrm>
                <a:off x="474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9" name="Freeform 708"/>
              <p:cNvSpPr>
                <a:spLocks/>
              </p:cNvSpPr>
              <p:nvPr/>
            </p:nvSpPr>
            <p:spPr bwMode="auto">
              <a:xfrm>
                <a:off x="476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0" name="Freeform 709"/>
              <p:cNvSpPr>
                <a:spLocks/>
              </p:cNvSpPr>
              <p:nvPr/>
            </p:nvSpPr>
            <p:spPr bwMode="auto">
              <a:xfrm>
                <a:off x="4777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1" name="Freeform 710"/>
              <p:cNvSpPr>
                <a:spLocks/>
              </p:cNvSpPr>
              <p:nvPr/>
            </p:nvSpPr>
            <p:spPr bwMode="auto">
              <a:xfrm>
                <a:off x="4791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10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2" name="Freeform 711"/>
              <p:cNvSpPr>
                <a:spLocks/>
              </p:cNvSpPr>
              <p:nvPr/>
            </p:nvSpPr>
            <p:spPr bwMode="auto">
              <a:xfrm>
                <a:off x="480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3" name="Freeform 712"/>
              <p:cNvSpPr>
                <a:spLocks/>
              </p:cNvSpPr>
              <p:nvPr/>
            </p:nvSpPr>
            <p:spPr bwMode="auto">
              <a:xfrm>
                <a:off x="482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4" name="Freeform 713"/>
              <p:cNvSpPr>
                <a:spLocks/>
              </p:cNvSpPr>
              <p:nvPr/>
            </p:nvSpPr>
            <p:spPr bwMode="auto">
              <a:xfrm>
                <a:off x="483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5" name="Freeform 714"/>
              <p:cNvSpPr>
                <a:spLocks/>
              </p:cNvSpPr>
              <p:nvPr/>
            </p:nvSpPr>
            <p:spPr bwMode="auto">
              <a:xfrm>
                <a:off x="485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6" name="Freeform 715"/>
              <p:cNvSpPr>
                <a:spLocks/>
              </p:cNvSpPr>
              <p:nvPr/>
            </p:nvSpPr>
            <p:spPr bwMode="auto">
              <a:xfrm>
                <a:off x="4865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7" name="Freeform 716"/>
              <p:cNvSpPr>
                <a:spLocks/>
              </p:cNvSpPr>
              <p:nvPr/>
            </p:nvSpPr>
            <p:spPr bwMode="auto">
              <a:xfrm>
                <a:off x="4879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8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8" name="Freeform 717"/>
              <p:cNvSpPr>
                <a:spLocks/>
              </p:cNvSpPr>
              <p:nvPr/>
            </p:nvSpPr>
            <p:spPr bwMode="auto">
              <a:xfrm>
                <a:off x="489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9" name="Freeform 718"/>
              <p:cNvSpPr>
                <a:spLocks/>
              </p:cNvSpPr>
              <p:nvPr/>
            </p:nvSpPr>
            <p:spPr bwMode="auto">
              <a:xfrm>
                <a:off x="490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0" name="Freeform 719"/>
              <p:cNvSpPr>
                <a:spLocks/>
              </p:cNvSpPr>
              <p:nvPr/>
            </p:nvSpPr>
            <p:spPr bwMode="auto">
              <a:xfrm>
                <a:off x="492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1" name="Freeform 720"/>
              <p:cNvSpPr>
                <a:spLocks/>
              </p:cNvSpPr>
              <p:nvPr/>
            </p:nvSpPr>
            <p:spPr bwMode="auto">
              <a:xfrm>
                <a:off x="493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2" name="Freeform 721"/>
              <p:cNvSpPr>
                <a:spLocks/>
              </p:cNvSpPr>
              <p:nvPr/>
            </p:nvSpPr>
            <p:spPr bwMode="auto">
              <a:xfrm>
                <a:off x="495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3" name="Freeform 722"/>
              <p:cNvSpPr>
                <a:spLocks/>
              </p:cNvSpPr>
              <p:nvPr/>
            </p:nvSpPr>
            <p:spPr bwMode="auto">
              <a:xfrm>
                <a:off x="496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4" name="Freeform 723"/>
              <p:cNvSpPr>
                <a:spLocks/>
              </p:cNvSpPr>
              <p:nvPr/>
            </p:nvSpPr>
            <p:spPr bwMode="auto">
              <a:xfrm>
                <a:off x="498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5" name="Freeform 724"/>
              <p:cNvSpPr>
                <a:spLocks/>
              </p:cNvSpPr>
              <p:nvPr/>
            </p:nvSpPr>
            <p:spPr bwMode="auto">
              <a:xfrm>
                <a:off x="499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6" name="Freeform 725"/>
              <p:cNvSpPr>
                <a:spLocks/>
              </p:cNvSpPr>
              <p:nvPr/>
            </p:nvSpPr>
            <p:spPr bwMode="auto">
              <a:xfrm>
                <a:off x="501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7" name="Freeform 726"/>
              <p:cNvSpPr>
                <a:spLocks/>
              </p:cNvSpPr>
              <p:nvPr/>
            </p:nvSpPr>
            <p:spPr bwMode="auto">
              <a:xfrm>
                <a:off x="502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8" name="Freeform 727"/>
              <p:cNvSpPr>
                <a:spLocks/>
              </p:cNvSpPr>
              <p:nvPr/>
            </p:nvSpPr>
            <p:spPr bwMode="auto">
              <a:xfrm>
                <a:off x="504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9" name="Freeform 728"/>
              <p:cNvSpPr>
                <a:spLocks/>
              </p:cNvSpPr>
              <p:nvPr/>
            </p:nvSpPr>
            <p:spPr bwMode="auto">
              <a:xfrm>
                <a:off x="505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0" name="Freeform 729"/>
              <p:cNvSpPr>
                <a:spLocks/>
              </p:cNvSpPr>
              <p:nvPr/>
            </p:nvSpPr>
            <p:spPr bwMode="auto">
              <a:xfrm>
                <a:off x="507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1" name="Freeform 730"/>
              <p:cNvSpPr>
                <a:spLocks/>
              </p:cNvSpPr>
              <p:nvPr/>
            </p:nvSpPr>
            <p:spPr bwMode="auto">
              <a:xfrm>
                <a:off x="508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2" name="Freeform 731"/>
              <p:cNvSpPr>
                <a:spLocks/>
              </p:cNvSpPr>
              <p:nvPr/>
            </p:nvSpPr>
            <p:spPr bwMode="auto">
              <a:xfrm>
                <a:off x="510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3" name="Freeform 732"/>
              <p:cNvSpPr>
                <a:spLocks/>
              </p:cNvSpPr>
              <p:nvPr/>
            </p:nvSpPr>
            <p:spPr bwMode="auto">
              <a:xfrm>
                <a:off x="511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4" name="Freeform 733"/>
              <p:cNvSpPr>
                <a:spLocks/>
              </p:cNvSpPr>
              <p:nvPr/>
            </p:nvSpPr>
            <p:spPr bwMode="auto">
              <a:xfrm>
                <a:off x="512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5" name="Freeform 734"/>
              <p:cNvSpPr>
                <a:spLocks/>
              </p:cNvSpPr>
              <p:nvPr/>
            </p:nvSpPr>
            <p:spPr bwMode="auto">
              <a:xfrm>
                <a:off x="514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6" name="Freeform 735"/>
              <p:cNvSpPr>
                <a:spLocks/>
              </p:cNvSpPr>
              <p:nvPr/>
            </p:nvSpPr>
            <p:spPr bwMode="auto">
              <a:xfrm>
                <a:off x="515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7" name="Freeform 736"/>
              <p:cNvSpPr>
                <a:spLocks/>
              </p:cNvSpPr>
              <p:nvPr/>
            </p:nvSpPr>
            <p:spPr bwMode="auto">
              <a:xfrm>
                <a:off x="51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8" name="Freeform 737"/>
              <p:cNvSpPr>
                <a:spLocks/>
              </p:cNvSpPr>
              <p:nvPr/>
            </p:nvSpPr>
            <p:spPr bwMode="auto">
              <a:xfrm>
                <a:off x="51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9" name="Freeform 738"/>
              <p:cNvSpPr>
                <a:spLocks/>
              </p:cNvSpPr>
              <p:nvPr/>
            </p:nvSpPr>
            <p:spPr bwMode="auto">
              <a:xfrm>
                <a:off x="5202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0" name="Freeform 739"/>
              <p:cNvSpPr>
                <a:spLocks/>
              </p:cNvSpPr>
              <p:nvPr/>
            </p:nvSpPr>
            <p:spPr bwMode="auto">
              <a:xfrm>
                <a:off x="52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5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1" name="Freeform 740"/>
              <p:cNvSpPr>
                <a:spLocks/>
              </p:cNvSpPr>
              <p:nvPr/>
            </p:nvSpPr>
            <p:spPr bwMode="auto">
              <a:xfrm>
                <a:off x="52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2" name="Freeform 741"/>
              <p:cNvSpPr>
                <a:spLocks/>
              </p:cNvSpPr>
              <p:nvPr/>
            </p:nvSpPr>
            <p:spPr bwMode="auto">
              <a:xfrm>
                <a:off x="5246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3" name="Freeform 742"/>
              <p:cNvSpPr>
                <a:spLocks/>
              </p:cNvSpPr>
              <p:nvPr/>
            </p:nvSpPr>
            <p:spPr bwMode="auto">
              <a:xfrm>
                <a:off x="5261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2 w 14"/>
                  <a:gd name="T6" fmla="*/ 2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6 w 14"/>
                  <a:gd name="T19" fmla="*/ 6 w 14"/>
                  <a:gd name="T20" fmla="*/ 6 w 14"/>
                  <a:gd name="T21" fmla="*/ 6 w 14"/>
                  <a:gd name="T22" fmla="*/ 7 w 14"/>
                  <a:gd name="T23" fmla="*/ 7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1 w 14"/>
                  <a:gd name="T36" fmla="*/ 11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4" name="Freeform 743"/>
              <p:cNvSpPr>
                <a:spLocks/>
              </p:cNvSpPr>
              <p:nvPr/>
            </p:nvSpPr>
            <p:spPr bwMode="auto">
              <a:xfrm>
                <a:off x="5275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2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6 w 15"/>
                  <a:gd name="T17" fmla="*/ 6 w 15"/>
                  <a:gd name="T18" fmla="*/ 6 w 15"/>
                  <a:gd name="T19" fmla="*/ 6 w 15"/>
                  <a:gd name="T20" fmla="*/ 7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1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5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5" name="Freeform 744"/>
              <p:cNvSpPr>
                <a:spLocks/>
              </p:cNvSpPr>
              <p:nvPr/>
            </p:nvSpPr>
            <p:spPr bwMode="auto">
              <a:xfrm>
                <a:off x="5290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6" name="Freeform 745"/>
              <p:cNvSpPr>
                <a:spLocks/>
              </p:cNvSpPr>
              <p:nvPr/>
            </p:nvSpPr>
            <p:spPr bwMode="auto">
              <a:xfrm>
                <a:off x="53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7" name="Freeform 746"/>
              <p:cNvSpPr>
                <a:spLocks/>
              </p:cNvSpPr>
              <p:nvPr/>
            </p:nvSpPr>
            <p:spPr bwMode="auto">
              <a:xfrm>
                <a:off x="53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8" name="Freeform 747"/>
              <p:cNvSpPr>
                <a:spLocks/>
              </p:cNvSpPr>
              <p:nvPr/>
            </p:nvSpPr>
            <p:spPr bwMode="auto">
              <a:xfrm>
                <a:off x="5334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9" name="Freeform 748"/>
              <p:cNvSpPr>
                <a:spLocks/>
              </p:cNvSpPr>
              <p:nvPr/>
            </p:nvSpPr>
            <p:spPr bwMode="auto">
              <a:xfrm>
                <a:off x="53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0" name="Freeform 749"/>
              <p:cNvSpPr>
                <a:spLocks/>
              </p:cNvSpPr>
              <p:nvPr/>
            </p:nvSpPr>
            <p:spPr bwMode="auto">
              <a:xfrm>
                <a:off x="5364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1" name="Freeform 750"/>
              <p:cNvSpPr>
                <a:spLocks/>
              </p:cNvSpPr>
              <p:nvPr/>
            </p:nvSpPr>
            <p:spPr bwMode="auto">
              <a:xfrm>
                <a:off x="5378" y="3004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2" name="Freeform 751"/>
              <p:cNvSpPr>
                <a:spLocks/>
              </p:cNvSpPr>
              <p:nvPr/>
            </p:nvSpPr>
            <p:spPr bwMode="auto">
              <a:xfrm>
                <a:off x="539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3" name="Freeform 752"/>
              <p:cNvSpPr>
                <a:spLocks/>
              </p:cNvSpPr>
              <p:nvPr/>
            </p:nvSpPr>
            <p:spPr bwMode="auto">
              <a:xfrm>
                <a:off x="5408" y="30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5" name="Rectangle 754"/>
              <p:cNvSpPr>
                <a:spLocks noChangeArrowheads="1"/>
              </p:cNvSpPr>
              <p:nvPr/>
            </p:nvSpPr>
            <p:spPr bwMode="auto">
              <a:xfrm rot="16200000">
                <a:off x="5546" y="23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6" name="Rectangle 755"/>
              <p:cNvSpPr>
                <a:spLocks noChangeArrowheads="1"/>
              </p:cNvSpPr>
              <p:nvPr/>
            </p:nvSpPr>
            <p:spPr bwMode="auto">
              <a:xfrm rot="16200000">
                <a:off x="5546" y="225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7" name="Rectangle 756"/>
              <p:cNvSpPr>
                <a:spLocks noChangeArrowheads="1"/>
              </p:cNvSpPr>
              <p:nvPr/>
            </p:nvSpPr>
            <p:spPr bwMode="auto">
              <a:xfrm rot="16200000">
                <a:off x="5546" y="22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8" name="Rectangle 757"/>
              <p:cNvSpPr>
                <a:spLocks noChangeArrowheads="1"/>
              </p:cNvSpPr>
              <p:nvPr/>
            </p:nvSpPr>
            <p:spPr bwMode="auto">
              <a:xfrm rot="16200000">
                <a:off x="5558" y="216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59" name="Rectangle 758"/>
              <p:cNvSpPr>
                <a:spLocks noChangeArrowheads="1"/>
              </p:cNvSpPr>
              <p:nvPr/>
            </p:nvSpPr>
            <p:spPr bwMode="auto">
              <a:xfrm rot="16200000">
                <a:off x="5558" y="214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0" name="Rectangle 759"/>
              <p:cNvSpPr>
                <a:spLocks noChangeArrowheads="1"/>
              </p:cNvSpPr>
              <p:nvPr/>
            </p:nvSpPr>
            <p:spPr bwMode="auto">
              <a:xfrm rot="16200000">
                <a:off x="5562" y="212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1" name="Rectangle 760"/>
              <p:cNvSpPr>
                <a:spLocks noChangeArrowheads="1"/>
              </p:cNvSpPr>
              <p:nvPr/>
            </p:nvSpPr>
            <p:spPr bwMode="auto">
              <a:xfrm rot="16200000">
                <a:off x="5546" y="208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2" name="Rectangle 761"/>
              <p:cNvSpPr>
                <a:spLocks noChangeArrowheads="1"/>
              </p:cNvSpPr>
              <p:nvPr/>
            </p:nvSpPr>
            <p:spPr bwMode="auto">
              <a:xfrm rot="16200000">
                <a:off x="5546" y="203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3" name="Rectangle 762"/>
              <p:cNvSpPr>
                <a:spLocks noChangeArrowheads="1"/>
              </p:cNvSpPr>
              <p:nvPr/>
            </p:nvSpPr>
            <p:spPr bwMode="auto">
              <a:xfrm rot="16200000">
                <a:off x="5546" y="199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4" name="Rectangle 763"/>
              <p:cNvSpPr>
                <a:spLocks noChangeArrowheads="1"/>
              </p:cNvSpPr>
              <p:nvPr/>
            </p:nvSpPr>
            <p:spPr bwMode="auto">
              <a:xfrm rot="16200000">
                <a:off x="5555" y="195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5" name="Rectangle 764"/>
              <p:cNvSpPr>
                <a:spLocks noChangeArrowheads="1"/>
              </p:cNvSpPr>
              <p:nvPr/>
            </p:nvSpPr>
            <p:spPr bwMode="auto">
              <a:xfrm rot="16200000">
                <a:off x="5546" y="191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6" name="Rectangle 765"/>
              <p:cNvSpPr>
                <a:spLocks noChangeArrowheads="1"/>
              </p:cNvSpPr>
              <p:nvPr/>
            </p:nvSpPr>
            <p:spPr bwMode="auto">
              <a:xfrm rot="16200000">
                <a:off x="5562" y="1879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7" name="Rectangle 766"/>
              <p:cNvSpPr>
                <a:spLocks noChangeArrowheads="1"/>
              </p:cNvSpPr>
              <p:nvPr/>
            </p:nvSpPr>
            <p:spPr bwMode="auto">
              <a:xfrm rot="16200000">
                <a:off x="5546" y="184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8" name="Rectangle 767"/>
              <p:cNvSpPr>
                <a:spLocks noChangeArrowheads="1"/>
              </p:cNvSpPr>
              <p:nvPr/>
            </p:nvSpPr>
            <p:spPr bwMode="auto">
              <a:xfrm rot="16200000">
                <a:off x="5546" y="179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69" name="Line 768"/>
              <p:cNvSpPr>
                <a:spLocks noChangeShapeType="1"/>
              </p:cNvSpPr>
              <p:nvPr/>
            </p:nvSpPr>
            <p:spPr bwMode="auto">
              <a:xfrm flipV="1">
                <a:off x="5408" y="1247"/>
                <a:ext cx="0" cy="1757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0" name="Line 769"/>
              <p:cNvSpPr>
                <a:spLocks noChangeShapeType="1"/>
              </p:cNvSpPr>
              <p:nvPr/>
            </p:nvSpPr>
            <p:spPr bwMode="auto">
              <a:xfrm flipH="1">
                <a:off x="5379" y="2126"/>
                <a:ext cx="29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1" name="Rectangle 770"/>
              <p:cNvSpPr>
                <a:spLocks noChangeArrowheads="1"/>
              </p:cNvSpPr>
              <p:nvPr/>
            </p:nvSpPr>
            <p:spPr bwMode="auto">
              <a:xfrm>
                <a:off x="5440" y="2082"/>
                <a:ext cx="87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72" name="Freeform 771"/>
              <p:cNvSpPr>
                <a:spLocks/>
              </p:cNvSpPr>
              <p:nvPr/>
            </p:nvSpPr>
            <p:spPr bwMode="auto">
              <a:xfrm>
                <a:off x="2415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3" name="Freeform 772"/>
              <p:cNvSpPr>
                <a:spLocks/>
              </p:cNvSpPr>
              <p:nvPr/>
            </p:nvSpPr>
            <p:spPr bwMode="auto">
              <a:xfrm>
                <a:off x="2430" y="3003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4" name="Freeform 773"/>
              <p:cNvSpPr>
                <a:spLocks/>
              </p:cNvSpPr>
              <p:nvPr/>
            </p:nvSpPr>
            <p:spPr bwMode="auto">
              <a:xfrm>
                <a:off x="2445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5" name="Freeform 774"/>
              <p:cNvSpPr>
                <a:spLocks/>
              </p:cNvSpPr>
              <p:nvPr/>
            </p:nvSpPr>
            <p:spPr bwMode="auto">
              <a:xfrm>
                <a:off x="2459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6" name="Freeform 775"/>
              <p:cNvSpPr>
                <a:spLocks/>
              </p:cNvSpPr>
              <p:nvPr/>
            </p:nvSpPr>
            <p:spPr bwMode="auto">
              <a:xfrm>
                <a:off x="2474" y="300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3 w 15"/>
                  <a:gd name="T25" fmla="*/ 1 h 1"/>
                  <a:gd name="T26" fmla="*/ 4 w 15"/>
                  <a:gd name="T27" fmla="*/ 0 h 1"/>
                  <a:gd name="T28" fmla="*/ 4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5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7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0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7" name="Freeform 776"/>
              <p:cNvSpPr>
                <a:spLocks/>
              </p:cNvSpPr>
              <p:nvPr/>
            </p:nvSpPr>
            <p:spPr bwMode="auto">
              <a:xfrm>
                <a:off x="2489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3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8" name="Freeform 777"/>
              <p:cNvSpPr>
                <a:spLocks/>
              </p:cNvSpPr>
              <p:nvPr/>
            </p:nvSpPr>
            <p:spPr bwMode="auto">
              <a:xfrm>
                <a:off x="2503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9" name="Freeform 778"/>
              <p:cNvSpPr>
                <a:spLocks/>
              </p:cNvSpPr>
              <p:nvPr/>
            </p:nvSpPr>
            <p:spPr bwMode="auto">
              <a:xfrm>
                <a:off x="2518" y="3001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2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4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0" name="Freeform 779"/>
              <p:cNvSpPr>
                <a:spLocks/>
              </p:cNvSpPr>
              <p:nvPr/>
            </p:nvSpPr>
            <p:spPr bwMode="auto">
              <a:xfrm>
                <a:off x="2533" y="3001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8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2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1" name="Freeform 780"/>
              <p:cNvSpPr>
                <a:spLocks/>
              </p:cNvSpPr>
              <p:nvPr/>
            </p:nvSpPr>
            <p:spPr bwMode="auto">
              <a:xfrm>
                <a:off x="2547" y="3000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9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2" name="Freeform 781"/>
              <p:cNvSpPr>
                <a:spLocks/>
              </p:cNvSpPr>
              <p:nvPr/>
            </p:nvSpPr>
            <p:spPr bwMode="auto">
              <a:xfrm>
                <a:off x="2562" y="2999"/>
                <a:ext cx="14" cy="1"/>
              </a:xfrm>
              <a:custGeom>
                <a:avLst/>
                <a:gdLst>
                  <a:gd name="T0" fmla="*/ 0 w 14"/>
                  <a:gd name="T1" fmla="*/ 1 h 1"/>
                  <a:gd name="T2" fmla="*/ 0 w 14"/>
                  <a:gd name="T3" fmla="*/ 1 h 1"/>
                  <a:gd name="T4" fmla="*/ 0 w 14"/>
                  <a:gd name="T5" fmla="*/ 1 h 1"/>
                  <a:gd name="T6" fmla="*/ 1 w 14"/>
                  <a:gd name="T7" fmla="*/ 1 h 1"/>
                  <a:gd name="T8" fmla="*/ 1 w 14"/>
                  <a:gd name="T9" fmla="*/ 1 h 1"/>
                  <a:gd name="T10" fmla="*/ 2 w 14"/>
                  <a:gd name="T11" fmla="*/ 1 h 1"/>
                  <a:gd name="T12" fmla="*/ 2 w 14"/>
                  <a:gd name="T13" fmla="*/ 1 h 1"/>
                  <a:gd name="T14" fmla="*/ 2 w 14"/>
                  <a:gd name="T15" fmla="*/ 1 h 1"/>
                  <a:gd name="T16" fmla="*/ 2 w 14"/>
                  <a:gd name="T17" fmla="*/ 1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4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6 w 14"/>
                  <a:gd name="T37" fmla="*/ 1 h 1"/>
                  <a:gd name="T38" fmla="*/ 6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7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1 w 14"/>
                  <a:gd name="T71" fmla="*/ 1 h 1"/>
                  <a:gd name="T72" fmla="*/ 11 w 14"/>
                  <a:gd name="T73" fmla="*/ 0 h 1"/>
                  <a:gd name="T74" fmla="*/ 11 w 14"/>
                  <a:gd name="T75" fmla="*/ 0 h 1"/>
                  <a:gd name="T76" fmla="*/ 11 w 14"/>
                  <a:gd name="T77" fmla="*/ 0 h 1"/>
                  <a:gd name="T78" fmla="*/ 12 w 14"/>
                  <a:gd name="T79" fmla="*/ 0 h 1"/>
                  <a:gd name="T80" fmla="*/ 12 w 14"/>
                  <a:gd name="T81" fmla="*/ 0 h 1"/>
                  <a:gd name="T82" fmla="*/ 12 w 14"/>
                  <a:gd name="T83" fmla="*/ 0 h 1"/>
                  <a:gd name="T84" fmla="*/ 13 w 14"/>
                  <a:gd name="T85" fmla="*/ 0 h 1"/>
                  <a:gd name="T86" fmla="*/ 13 w 14"/>
                  <a:gd name="T87" fmla="*/ 0 h 1"/>
                  <a:gd name="T88" fmla="*/ 13 w 14"/>
                  <a:gd name="T89" fmla="*/ 0 h 1"/>
                  <a:gd name="T90" fmla="*/ 13 w 14"/>
                  <a:gd name="T91" fmla="*/ 0 h 1"/>
                  <a:gd name="T92" fmla="*/ 14 w 14"/>
                  <a:gd name="T93" fmla="*/ 0 h 1"/>
                  <a:gd name="T94" fmla="*/ 14 w 14"/>
                  <a:gd name="T95" fmla="*/ 0 h 1"/>
                  <a:gd name="T96" fmla="*/ 14 w 14"/>
                  <a:gd name="T97" fmla="*/ 0 h 1"/>
                  <a:gd name="T98" fmla="*/ 14 w 14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3" name="Freeform 782"/>
              <p:cNvSpPr>
                <a:spLocks/>
              </p:cNvSpPr>
              <p:nvPr/>
            </p:nvSpPr>
            <p:spPr bwMode="auto">
              <a:xfrm>
                <a:off x="2576" y="2998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2 w 15"/>
                  <a:gd name="T7" fmla="*/ 1 h 1"/>
                  <a:gd name="T8" fmla="*/ 2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3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4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6 w 15"/>
                  <a:gd name="T33" fmla="*/ 1 h 1"/>
                  <a:gd name="T34" fmla="*/ 6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7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0 h 1"/>
                  <a:gd name="T58" fmla="*/ 9 w 15"/>
                  <a:gd name="T59" fmla="*/ 0 h 1"/>
                  <a:gd name="T60" fmla="*/ 10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1 w 15"/>
                  <a:gd name="T67" fmla="*/ 0 h 1"/>
                  <a:gd name="T68" fmla="*/ 11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3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5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4" name="Freeform 783"/>
              <p:cNvSpPr>
                <a:spLocks/>
              </p:cNvSpPr>
              <p:nvPr/>
            </p:nvSpPr>
            <p:spPr bwMode="auto">
              <a:xfrm>
                <a:off x="2591" y="2997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 w 15"/>
                  <a:gd name="T3" fmla="*/ 1 h 1"/>
                  <a:gd name="T4" fmla="*/ 1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4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5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2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3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4 w 15"/>
                  <a:gd name="T89" fmla="*/ 0 h 1"/>
                  <a:gd name="T90" fmla="*/ 14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5" name="Freeform 784"/>
              <p:cNvSpPr>
                <a:spLocks/>
              </p:cNvSpPr>
              <p:nvPr/>
            </p:nvSpPr>
            <p:spPr bwMode="auto">
              <a:xfrm>
                <a:off x="2606" y="2996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0 w 15"/>
                  <a:gd name="T3" fmla="*/ 1 h 1"/>
                  <a:gd name="T4" fmla="*/ 0 w 15"/>
                  <a:gd name="T5" fmla="*/ 1 h 1"/>
                  <a:gd name="T6" fmla="*/ 1 w 15"/>
                  <a:gd name="T7" fmla="*/ 1 h 1"/>
                  <a:gd name="T8" fmla="*/ 1 w 15"/>
                  <a:gd name="T9" fmla="*/ 1 h 1"/>
                  <a:gd name="T10" fmla="*/ 2 w 15"/>
                  <a:gd name="T11" fmla="*/ 1 h 1"/>
                  <a:gd name="T12" fmla="*/ 2 w 15"/>
                  <a:gd name="T13" fmla="*/ 1 h 1"/>
                  <a:gd name="T14" fmla="*/ 2 w 15"/>
                  <a:gd name="T15" fmla="*/ 1 h 1"/>
                  <a:gd name="T16" fmla="*/ 2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4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7 w 15"/>
                  <a:gd name="T51" fmla="*/ 1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9 w 15"/>
                  <a:gd name="T63" fmla="*/ 0 h 1"/>
                  <a:gd name="T64" fmla="*/ 9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1 w 15"/>
                  <a:gd name="T77" fmla="*/ 0 h 1"/>
                  <a:gd name="T78" fmla="*/ 12 w 15"/>
                  <a:gd name="T79" fmla="*/ 0 h 1"/>
                  <a:gd name="T80" fmla="*/ 12 w 15"/>
                  <a:gd name="T81" fmla="*/ 0 h 1"/>
                  <a:gd name="T82" fmla="*/ 12 w 15"/>
                  <a:gd name="T83" fmla="*/ 0 h 1"/>
                  <a:gd name="T84" fmla="*/ 13 w 15"/>
                  <a:gd name="T85" fmla="*/ 0 h 1"/>
                  <a:gd name="T86" fmla="*/ 13 w 15"/>
                  <a:gd name="T87" fmla="*/ 0 h 1"/>
                  <a:gd name="T88" fmla="*/ 13 w 15"/>
                  <a:gd name="T89" fmla="*/ 0 h 1"/>
                  <a:gd name="T90" fmla="*/ 13 w 15"/>
                  <a:gd name="T91" fmla="*/ 0 h 1"/>
                  <a:gd name="T92" fmla="*/ 14 w 15"/>
                  <a:gd name="T93" fmla="*/ 0 h 1"/>
                  <a:gd name="T94" fmla="*/ 14 w 15"/>
                  <a:gd name="T95" fmla="*/ 0 h 1"/>
                  <a:gd name="T96" fmla="*/ 15 w 15"/>
                  <a:gd name="T97" fmla="*/ 0 h 1"/>
                  <a:gd name="T98" fmla="*/ 15 w 15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6" name="Freeform 785"/>
              <p:cNvSpPr>
                <a:spLocks/>
              </p:cNvSpPr>
              <p:nvPr/>
            </p:nvSpPr>
            <p:spPr bwMode="auto">
              <a:xfrm>
                <a:off x="2621" y="2994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2 h 2"/>
                  <a:gd name="T4" fmla="*/ 0 w 14"/>
                  <a:gd name="T5" fmla="*/ 2 h 2"/>
                  <a:gd name="T6" fmla="*/ 1 w 14"/>
                  <a:gd name="T7" fmla="*/ 1 h 2"/>
                  <a:gd name="T8" fmla="*/ 1 w 14"/>
                  <a:gd name="T9" fmla="*/ 1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2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3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6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7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8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1 h 2"/>
                  <a:gd name="T68" fmla="*/ 10 w 14"/>
                  <a:gd name="T69" fmla="*/ 1 h 2"/>
                  <a:gd name="T70" fmla="*/ 10 w 14"/>
                  <a:gd name="T71" fmla="*/ 1 h 2"/>
                  <a:gd name="T72" fmla="*/ 10 w 14"/>
                  <a:gd name="T73" fmla="*/ 1 h 2"/>
                  <a:gd name="T74" fmla="*/ 11 w 14"/>
                  <a:gd name="T75" fmla="*/ 0 h 2"/>
                  <a:gd name="T76" fmla="*/ 11 w 14"/>
                  <a:gd name="T77" fmla="*/ 0 h 2"/>
                  <a:gd name="T78" fmla="*/ 11 w 14"/>
                  <a:gd name="T79" fmla="*/ 0 h 2"/>
                  <a:gd name="T80" fmla="*/ 12 w 14"/>
                  <a:gd name="T81" fmla="*/ 0 h 2"/>
                  <a:gd name="T82" fmla="*/ 12 w 14"/>
                  <a:gd name="T83" fmla="*/ 0 h 2"/>
                  <a:gd name="T84" fmla="*/ 12 w 14"/>
                  <a:gd name="T85" fmla="*/ 0 h 2"/>
                  <a:gd name="T86" fmla="*/ 12 w 14"/>
                  <a:gd name="T87" fmla="*/ 0 h 2"/>
                  <a:gd name="T88" fmla="*/ 13 w 14"/>
                  <a:gd name="T89" fmla="*/ 0 h 2"/>
                  <a:gd name="T90" fmla="*/ 13 w 14"/>
                  <a:gd name="T91" fmla="*/ 0 h 2"/>
                  <a:gd name="T92" fmla="*/ 14 w 14"/>
                  <a:gd name="T93" fmla="*/ 0 h 2"/>
                  <a:gd name="T94" fmla="*/ 14 w 14"/>
                  <a:gd name="T95" fmla="*/ 0 h 2"/>
                  <a:gd name="T96" fmla="*/ 14 w 14"/>
                  <a:gd name="T97" fmla="*/ 0 h 2"/>
                  <a:gd name="T98" fmla="*/ 14 w 14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7" name="Freeform 786"/>
              <p:cNvSpPr>
                <a:spLocks/>
              </p:cNvSpPr>
              <p:nvPr/>
            </p:nvSpPr>
            <p:spPr bwMode="auto">
              <a:xfrm>
                <a:off x="2635" y="2992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1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2 w 15"/>
                  <a:gd name="T11" fmla="*/ 2 h 2"/>
                  <a:gd name="T12" fmla="*/ 2 w 15"/>
                  <a:gd name="T13" fmla="*/ 2 h 2"/>
                  <a:gd name="T14" fmla="*/ 2 w 15"/>
                  <a:gd name="T15" fmla="*/ 2 h 2"/>
                  <a:gd name="T16" fmla="*/ 3 w 15"/>
                  <a:gd name="T17" fmla="*/ 2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9 w 15"/>
                  <a:gd name="T55" fmla="*/ 1 h 2"/>
                  <a:gd name="T56" fmla="*/ 9 w 15"/>
                  <a:gd name="T57" fmla="*/ 1 h 2"/>
                  <a:gd name="T58" fmla="*/ 9 w 15"/>
                  <a:gd name="T59" fmla="*/ 1 h 2"/>
                  <a:gd name="T60" fmla="*/ 9 w 15"/>
                  <a:gd name="T61" fmla="*/ 1 h 2"/>
                  <a:gd name="T62" fmla="*/ 10 w 15"/>
                  <a:gd name="T63" fmla="*/ 1 h 2"/>
                  <a:gd name="T64" fmla="*/ 10 w 15"/>
                  <a:gd name="T65" fmla="*/ 1 h 2"/>
                  <a:gd name="T66" fmla="*/ 10 w 15"/>
                  <a:gd name="T67" fmla="*/ 1 h 2"/>
                  <a:gd name="T68" fmla="*/ 10 w 15"/>
                  <a:gd name="T69" fmla="*/ 1 h 2"/>
                  <a:gd name="T70" fmla="*/ 11 w 15"/>
                  <a:gd name="T71" fmla="*/ 1 h 2"/>
                  <a:gd name="T72" fmla="*/ 11 w 15"/>
                  <a:gd name="T73" fmla="*/ 1 h 2"/>
                  <a:gd name="T74" fmla="*/ 11 w 15"/>
                  <a:gd name="T75" fmla="*/ 0 h 2"/>
                  <a:gd name="T76" fmla="*/ 12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4 w 15"/>
                  <a:gd name="T89" fmla="*/ 0 h 2"/>
                  <a:gd name="T90" fmla="*/ 14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8" name="Freeform 787"/>
              <p:cNvSpPr>
                <a:spLocks/>
              </p:cNvSpPr>
              <p:nvPr/>
            </p:nvSpPr>
            <p:spPr bwMode="auto">
              <a:xfrm>
                <a:off x="2650" y="2990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2 h 2"/>
                  <a:gd name="T4" fmla="*/ 1 w 15"/>
                  <a:gd name="T5" fmla="*/ 2 h 2"/>
                  <a:gd name="T6" fmla="*/ 1 w 15"/>
                  <a:gd name="T7" fmla="*/ 2 h 2"/>
                  <a:gd name="T8" fmla="*/ 1 w 15"/>
                  <a:gd name="T9" fmla="*/ 2 h 2"/>
                  <a:gd name="T10" fmla="*/ 1 w 15"/>
                  <a:gd name="T11" fmla="*/ 1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4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5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7 w 15"/>
                  <a:gd name="T49" fmla="*/ 1 h 2"/>
                  <a:gd name="T50" fmla="*/ 8 w 15"/>
                  <a:gd name="T51" fmla="*/ 1 h 2"/>
                  <a:gd name="T52" fmla="*/ 8 w 15"/>
                  <a:gd name="T53" fmla="*/ 1 h 2"/>
                  <a:gd name="T54" fmla="*/ 8 w 15"/>
                  <a:gd name="T55" fmla="*/ 1 h 2"/>
                  <a:gd name="T56" fmla="*/ 8 w 15"/>
                  <a:gd name="T57" fmla="*/ 1 h 2"/>
                  <a:gd name="T58" fmla="*/ 9 w 15"/>
                  <a:gd name="T59" fmla="*/ 0 h 2"/>
                  <a:gd name="T60" fmla="*/ 9 w 15"/>
                  <a:gd name="T61" fmla="*/ 0 h 2"/>
                  <a:gd name="T62" fmla="*/ 9 w 15"/>
                  <a:gd name="T63" fmla="*/ 0 h 2"/>
                  <a:gd name="T64" fmla="*/ 9 w 15"/>
                  <a:gd name="T65" fmla="*/ 0 h 2"/>
                  <a:gd name="T66" fmla="*/ 10 w 15"/>
                  <a:gd name="T67" fmla="*/ 0 h 2"/>
                  <a:gd name="T68" fmla="*/ 10 w 15"/>
                  <a:gd name="T69" fmla="*/ 0 h 2"/>
                  <a:gd name="T70" fmla="*/ 11 w 15"/>
                  <a:gd name="T71" fmla="*/ 0 h 2"/>
                  <a:gd name="T72" fmla="*/ 11 w 15"/>
                  <a:gd name="T73" fmla="*/ 0 h 2"/>
                  <a:gd name="T74" fmla="*/ 11 w 15"/>
                  <a:gd name="T75" fmla="*/ 0 h 2"/>
                  <a:gd name="T76" fmla="*/ 11 w 15"/>
                  <a:gd name="T77" fmla="*/ 0 h 2"/>
                  <a:gd name="T78" fmla="*/ 12 w 15"/>
                  <a:gd name="T79" fmla="*/ 0 h 2"/>
                  <a:gd name="T80" fmla="*/ 12 w 15"/>
                  <a:gd name="T81" fmla="*/ 0 h 2"/>
                  <a:gd name="T82" fmla="*/ 12 w 15"/>
                  <a:gd name="T83" fmla="*/ 0 h 2"/>
                  <a:gd name="T84" fmla="*/ 13 w 15"/>
                  <a:gd name="T85" fmla="*/ 0 h 2"/>
                  <a:gd name="T86" fmla="*/ 13 w 15"/>
                  <a:gd name="T87" fmla="*/ 0 h 2"/>
                  <a:gd name="T88" fmla="*/ 13 w 15"/>
                  <a:gd name="T89" fmla="*/ 0 h 2"/>
                  <a:gd name="T90" fmla="*/ 13 w 15"/>
                  <a:gd name="T91" fmla="*/ 0 h 2"/>
                  <a:gd name="T92" fmla="*/ 14 w 15"/>
                  <a:gd name="T93" fmla="*/ 0 h 2"/>
                  <a:gd name="T94" fmla="*/ 14 w 15"/>
                  <a:gd name="T95" fmla="*/ 0 h 2"/>
                  <a:gd name="T96" fmla="*/ 15 w 15"/>
                  <a:gd name="T97" fmla="*/ 0 h 2"/>
                  <a:gd name="T98" fmla="*/ 15 w 15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9" name="Freeform 788"/>
              <p:cNvSpPr>
                <a:spLocks/>
              </p:cNvSpPr>
              <p:nvPr/>
            </p:nvSpPr>
            <p:spPr bwMode="auto">
              <a:xfrm>
                <a:off x="2665" y="2986"/>
                <a:ext cx="14" cy="4"/>
              </a:xfrm>
              <a:custGeom>
                <a:avLst/>
                <a:gdLst>
                  <a:gd name="T0" fmla="*/ 0 w 14"/>
                  <a:gd name="T1" fmla="*/ 4 h 4"/>
                  <a:gd name="T2" fmla="*/ 0 w 14"/>
                  <a:gd name="T3" fmla="*/ 4 h 4"/>
                  <a:gd name="T4" fmla="*/ 0 w 14"/>
                  <a:gd name="T5" fmla="*/ 3 h 4"/>
                  <a:gd name="T6" fmla="*/ 1 w 14"/>
                  <a:gd name="T7" fmla="*/ 3 h 4"/>
                  <a:gd name="T8" fmla="*/ 1 w 14"/>
                  <a:gd name="T9" fmla="*/ 3 h 4"/>
                  <a:gd name="T10" fmla="*/ 1 w 14"/>
                  <a:gd name="T11" fmla="*/ 3 h 4"/>
                  <a:gd name="T12" fmla="*/ 1 w 14"/>
                  <a:gd name="T13" fmla="*/ 3 h 4"/>
                  <a:gd name="T14" fmla="*/ 2 w 14"/>
                  <a:gd name="T15" fmla="*/ 3 h 4"/>
                  <a:gd name="T16" fmla="*/ 2 w 14"/>
                  <a:gd name="T17" fmla="*/ 3 h 4"/>
                  <a:gd name="T18" fmla="*/ 2 w 14"/>
                  <a:gd name="T19" fmla="*/ 3 h 4"/>
                  <a:gd name="T20" fmla="*/ 3 w 14"/>
                  <a:gd name="T21" fmla="*/ 3 h 4"/>
                  <a:gd name="T22" fmla="*/ 3 w 14"/>
                  <a:gd name="T23" fmla="*/ 3 h 4"/>
                  <a:gd name="T24" fmla="*/ 3 w 14"/>
                  <a:gd name="T25" fmla="*/ 3 h 4"/>
                  <a:gd name="T26" fmla="*/ 3 w 14"/>
                  <a:gd name="T27" fmla="*/ 3 h 4"/>
                  <a:gd name="T28" fmla="*/ 4 w 14"/>
                  <a:gd name="T29" fmla="*/ 3 h 4"/>
                  <a:gd name="T30" fmla="*/ 4 w 14"/>
                  <a:gd name="T31" fmla="*/ 3 h 4"/>
                  <a:gd name="T32" fmla="*/ 5 w 14"/>
                  <a:gd name="T33" fmla="*/ 2 h 4"/>
                  <a:gd name="T34" fmla="*/ 5 w 14"/>
                  <a:gd name="T35" fmla="*/ 2 h 4"/>
                  <a:gd name="T36" fmla="*/ 5 w 14"/>
                  <a:gd name="T37" fmla="*/ 2 h 4"/>
                  <a:gd name="T38" fmla="*/ 5 w 14"/>
                  <a:gd name="T39" fmla="*/ 2 h 4"/>
                  <a:gd name="T40" fmla="*/ 6 w 14"/>
                  <a:gd name="T41" fmla="*/ 2 h 4"/>
                  <a:gd name="T42" fmla="*/ 6 w 14"/>
                  <a:gd name="T43" fmla="*/ 2 h 4"/>
                  <a:gd name="T44" fmla="*/ 6 w 14"/>
                  <a:gd name="T45" fmla="*/ 2 h 4"/>
                  <a:gd name="T46" fmla="*/ 7 w 14"/>
                  <a:gd name="T47" fmla="*/ 2 h 4"/>
                  <a:gd name="T48" fmla="*/ 7 w 14"/>
                  <a:gd name="T49" fmla="*/ 2 h 4"/>
                  <a:gd name="T50" fmla="*/ 7 w 14"/>
                  <a:gd name="T51" fmla="*/ 2 h 4"/>
                  <a:gd name="T52" fmla="*/ 7 w 14"/>
                  <a:gd name="T53" fmla="*/ 2 h 4"/>
                  <a:gd name="T54" fmla="*/ 8 w 14"/>
                  <a:gd name="T55" fmla="*/ 2 h 4"/>
                  <a:gd name="T56" fmla="*/ 8 w 14"/>
                  <a:gd name="T57" fmla="*/ 2 h 4"/>
                  <a:gd name="T58" fmla="*/ 9 w 14"/>
                  <a:gd name="T59" fmla="*/ 2 h 4"/>
                  <a:gd name="T60" fmla="*/ 9 w 14"/>
                  <a:gd name="T61" fmla="*/ 2 h 4"/>
                  <a:gd name="T62" fmla="*/ 9 w 14"/>
                  <a:gd name="T63" fmla="*/ 2 h 4"/>
                  <a:gd name="T64" fmla="*/ 9 w 14"/>
                  <a:gd name="T65" fmla="*/ 2 h 4"/>
                  <a:gd name="T66" fmla="*/ 10 w 14"/>
                  <a:gd name="T67" fmla="*/ 2 h 4"/>
                  <a:gd name="T68" fmla="*/ 10 w 14"/>
                  <a:gd name="T69" fmla="*/ 2 h 4"/>
                  <a:gd name="T70" fmla="*/ 10 w 14"/>
                  <a:gd name="T71" fmla="*/ 1 h 4"/>
                  <a:gd name="T72" fmla="*/ 10 w 14"/>
                  <a:gd name="T73" fmla="*/ 1 h 4"/>
                  <a:gd name="T74" fmla="*/ 11 w 14"/>
                  <a:gd name="T75" fmla="*/ 1 h 4"/>
                  <a:gd name="T76" fmla="*/ 11 w 14"/>
                  <a:gd name="T77" fmla="*/ 1 h 4"/>
                  <a:gd name="T78" fmla="*/ 11 w 14"/>
                  <a:gd name="T79" fmla="*/ 1 h 4"/>
                  <a:gd name="T80" fmla="*/ 12 w 14"/>
                  <a:gd name="T81" fmla="*/ 1 h 4"/>
                  <a:gd name="T82" fmla="*/ 12 w 14"/>
                  <a:gd name="T83" fmla="*/ 1 h 4"/>
                  <a:gd name="T84" fmla="*/ 12 w 14"/>
                  <a:gd name="T85" fmla="*/ 1 h 4"/>
                  <a:gd name="T86" fmla="*/ 12 w 14"/>
                  <a:gd name="T87" fmla="*/ 1 h 4"/>
                  <a:gd name="T88" fmla="*/ 13 w 14"/>
                  <a:gd name="T89" fmla="*/ 1 h 4"/>
                  <a:gd name="T90" fmla="*/ 13 w 14"/>
                  <a:gd name="T91" fmla="*/ 1 h 4"/>
                  <a:gd name="T92" fmla="*/ 14 w 14"/>
                  <a:gd name="T93" fmla="*/ 1 h 4"/>
                  <a:gd name="T94" fmla="*/ 14 w 14"/>
                  <a:gd name="T95" fmla="*/ 0 h 4"/>
                  <a:gd name="T96" fmla="*/ 14 w 14"/>
                  <a:gd name="T97" fmla="*/ 0 h 4"/>
                  <a:gd name="T98" fmla="*/ 14 w 14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0" name="Freeform 789"/>
              <p:cNvSpPr>
                <a:spLocks/>
              </p:cNvSpPr>
              <p:nvPr/>
            </p:nvSpPr>
            <p:spPr bwMode="auto">
              <a:xfrm>
                <a:off x="2679" y="2983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 w 15"/>
                  <a:gd name="T3" fmla="*/ 3 h 3"/>
                  <a:gd name="T4" fmla="*/ 1 w 15"/>
                  <a:gd name="T5" fmla="*/ 3 h 3"/>
                  <a:gd name="T6" fmla="*/ 1 w 15"/>
                  <a:gd name="T7" fmla="*/ 3 h 3"/>
                  <a:gd name="T8" fmla="*/ 2 w 15"/>
                  <a:gd name="T9" fmla="*/ 3 h 3"/>
                  <a:gd name="T10" fmla="*/ 2 w 15"/>
                  <a:gd name="T11" fmla="*/ 3 h 3"/>
                  <a:gd name="T12" fmla="*/ 2 w 15"/>
                  <a:gd name="T13" fmla="*/ 3 h 3"/>
                  <a:gd name="T14" fmla="*/ 2 w 15"/>
                  <a:gd name="T15" fmla="*/ 3 h 3"/>
                  <a:gd name="T16" fmla="*/ 3 w 15"/>
                  <a:gd name="T17" fmla="*/ 3 h 3"/>
                  <a:gd name="T18" fmla="*/ 3 w 15"/>
                  <a:gd name="T19" fmla="*/ 3 h 3"/>
                  <a:gd name="T20" fmla="*/ 3 w 15"/>
                  <a:gd name="T21" fmla="*/ 3 h 3"/>
                  <a:gd name="T22" fmla="*/ 3 w 15"/>
                  <a:gd name="T23" fmla="*/ 3 h 3"/>
                  <a:gd name="T24" fmla="*/ 4 w 15"/>
                  <a:gd name="T25" fmla="*/ 3 h 3"/>
                  <a:gd name="T26" fmla="*/ 4 w 15"/>
                  <a:gd name="T27" fmla="*/ 3 h 3"/>
                  <a:gd name="T28" fmla="*/ 5 w 15"/>
                  <a:gd name="T29" fmla="*/ 3 h 3"/>
                  <a:gd name="T30" fmla="*/ 5 w 15"/>
                  <a:gd name="T31" fmla="*/ 2 h 3"/>
                  <a:gd name="T32" fmla="*/ 5 w 15"/>
                  <a:gd name="T33" fmla="*/ 2 h 3"/>
                  <a:gd name="T34" fmla="*/ 5 w 15"/>
                  <a:gd name="T35" fmla="*/ 2 h 3"/>
                  <a:gd name="T36" fmla="*/ 6 w 15"/>
                  <a:gd name="T37" fmla="*/ 2 h 3"/>
                  <a:gd name="T38" fmla="*/ 6 w 15"/>
                  <a:gd name="T39" fmla="*/ 2 h 3"/>
                  <a:gd name="T40" fmla="*/ 6 w 15"/>
                  <a:gd name="T41" fmla="*/ 2 h 3"/>
                  <a:gd name="T42" fmla="*/ 7 w 15"/>
                  <a:gd name="T43" fmla="*/ 2 h 3"/>
                  <a:gd name="T44" fmla="*/ 7 w 15"/>
                  <a:gd name="T45" fmla="*/ 2 h 3"/>
                  <a:gd name="T46" fmla="*/ 7 w 15"/>
                  <a:gd name="T47" fmla="*/ 2 h 3"/>
                  <a:gd name="T48" fmla="*/ 7 w 15"/>
                  <a:gd name="T49" fmla="*/ 2 h 3"/>
                  <a:gd name="T50" fmla="*/ 8 w 15"/>
                  <a:gd name="T51" fmla="*/ 2 h 3"/>
                  <a:gd name="T52" fmla="*/ 8 w 15"/>
                  <a:gd name="T53" fmla="*/ 1 h 3"/>
                  <a:gd name="T54" fmla="*/ 9 w 15"/>
                  <a:gd name="T55" fmla="*/ 1 h 3"/>
                  <a:gd name="T56" fmla="*/ 9 w 15"/>
                  <a:gd name="T57" fmla="*/ 1 h 3"/>
                  <a:gd name="T58" fmla="*/ 9 w 15"/>
                  <a:gd name="T59" fmla="*/ 1 h 3"/>
                  <a:gd name="T60" fmla="*/ 9 w 15"/>
                  <a:gd name="T61" fmla="*/ 1 h 3"/>
                  <a:gd name="T62" fmla="*/ 10 w 15"/>
                  <a:gd name="T63" fmla="*/ 1 h 3"/>
                  <a:gd name="T64" fmla="*/ 10 w 15"/>
                  <a:gd name="T65" fmla="*/ 1 h 3"/>
                  <a:gd name="T66" fmla="*/ 10 w 15"/>
                  <a:gd name="T67" fmla="*/ 1 h 3"/>
                  <a:gd name="T68" fmla="*/ 10 w 15"/>
                  <a:gd name="T69" fmla="*/ 1 h 3"/>
                  <a:gd name="T70" fmla="*/ 11 w 15"/>
                  <a:gd name="T71" fmla="*/ 1 h 3"/>
                  <a:gd name="T72" fmla="*/ 11 w 15"/>
                  <a:gd name="T73" fmla="*/ 1 h 3"/>
                  <a:gd name="T74" fmla="*/ 11 w 15"/>
                  <a:gd name="T75" fmla="*/ 1 h 3"/>
                  <a:gd name="T76" fmla="*/ 12 w 15"/>
                  <a:gd name="T77" fmla="*/ 1 h 3"/>
                  <a:gd name="T78" fmla="*/ 12 w 15"/>
                  <a:gd name="T79" fmla="*/ 1 h 3"/>
                  <a:gd name="T80" fmla="*/ 12 w 15"/>
                  <a:gd name="T81" fmla="*/ 1 h 3"/>
                  <a:gd name="T82" fmla="*/ 12 w 15"/>
                  <a:gd name="T83" fmla="*/ 1 h 3"/>
                  <a:gd name="T84" fmla="*/ 13 w 15"/>
                  <a:gd name="T85" fmla="*/ 0 h 3"/>
                  <a:gd name="T86" fmla="*/ 13 w 15"/>
                  <a:gd name="T87" fmla="*/ 0 h 3"/>
                  <a:gd name="T88" fmla="*/ 14 w 15"/>
                  <a:gd name="T89" fmla="*/ 0 h 3"/>
                  <a:gd name="T90" fmla="*/ 14 w 15"/>
                  <a:gd name="T91" fmla="*/ 0 h 3"/>
                  <a:gd name="T92" fmla="*/ 14 w 15"/>
                  <a:gd name="T93" fmla="*/ 0 h 3"/>
                  <a:gd name="T94" fmla="*/ 14 w 15"/>
                  <a:gd name="T95" fmla="*/ 0 h 3"/>
                  <a:gd name="T96" fmla="*/ 15 w 15"/>
                  <a:gd name="T97" fmla="*/ 0 h 3"/>
                  <a:gd name="T98" fmla="*/ 15 w 15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1" name="Freeform 790"/>
              <p:cNvSpPr>
                <a:spLocks/>
              </p:cNvSpPr>
              <p:nvPr/>
            </p:nvSpPr>
            <p:spPr bwMode="auto">
              <a:xfrm>
                <a:off x="2694" y="2979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4 h 4"/>
                  <a:gd name="T4" fmla="*/ 1 w 15"/>
                  <a:gd name="T5" fmla="*/ 4 h 4"/>
                  <a:gd name="T6" fmla="*/ 1 w 15"/>
                  <a:gd name="T7" fmla="*/ 4 h 4"/>
                  <a:gd name="T8" fmla="*/ 1 w 15"/>
                  <a:gd name="T9" fmla="*/ 4 h 4"/>
                  <a:gd name="T10" fmla="*/ 1 w 15"/>
                  <a:gd name="T11" fmla="*/ 4 h 4"/>
                  <a:gd name="T12" fmla="*/ 2 w 15"/>
                  <a:gd name="T13" fmla="*/ 4 h 4"/>
                  <a:gd name="T14" fmla="*/ 2 w 15"/>
                  <a:gd name="T15" fmla="*/ 3 h 4"/>
                  <a:gd name="T16" fmla="*/ 3 w 15"/>
                  <a:gd name="T17" fmla="*/ 3 h 4"/>
                  <a:gd name="T18" fmla="*/ 3 w 15"/>
                  <a:gd name="T19" fmla="*/ 3 h 4"/>
                  <a:gd name="T20" fmla="*/ 3 w 15"/>
                  <a:gd name="T21" fmla="*/ 3 h 4"/>
                  <a:gd name="T22" fmla="*/ 3 w 15"/>
                  <a:gd name="T23" fmla="*/ 3 h 4"/>
                  <a:gd name="T24" fmla="*/ 4 w 15"/>
                  <a:gd name="T25" fmla="*/ 3 h 4"/>
                  <a:gd name="T26" fmla="*/ 4 w 15"/>
                  <a:gd name="T27" fmla="*/ 3 h 4"/>
                  <a:gd name="T28" fmla="*/ 4 w 15"/>
                  <a:gd name="T29" fmla="*/ 3 h 4"/>
                  <a:gd name="T30" fmla="*/ 4 w 15"/>
                  <a:gd name="T31" fmla="*/ 3 h 4"/>
                  <a:gd name="T32" fmla="*/ 5 w 15"/>
                  <a:gd name="T33" fmla="*/ 3 h 4"/>
                  <a:gd name="T34" fmla="*/ 5 w 15"/>
                  <a:gd name="T35" fmla="*/ 2 h 4"/>
                  <a:gd name="T36" fmla="*/ 5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6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8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8 w 15"/>
                  <a:gd name="T57" fmla="*/ 2 h 4"/>
                  <a:gd name="T58" fmla="*/ 9 w 15"/>
                  <a:gd name="T59" fmla="*/ 2 h 4"/>
                  <a:gd name="T60" fmla="*/ 9 w 15"/>
                  <a:gd name="T61" fmla="*/ 1 h 4"/>
                  <a:gd name="T62" fmla="*/ 9 w 15"/>
                  <a:gd name="T63" fmla="*/ 1 h 4"/>
                  <a:gd name="T64" fmla="*/ 10 w 15"/>
                  <a:gd name="T65" fmla="*/ 1 h 4"/>
                  <a:gd name="T66" fmla="*/ 10 w 15"/>
                  <a:gd name="T67" fmla="*/ 1 h 4"/>
                  <a:gd name="T68" fmla="*/ 10 w 15"/>
                  <a:gd name="T69" fmla="*/ 1 h 4"/>
                  <a:gd name="T70" fmla="*/ 10 w 15"/>
                  <a:gd name="T71" fmla="*/ 1 h 4"/>
                  <a:gd name="T72" fmla="*/ 11 w 15"/>
                  <a:gd name="T73" fmla="*/ 1 h 4"/>
                  <a:gd name="T74" fmla="*/ 11 w 15"/>
                  <a:gd name="T75" fmla="*/ 1 h 4"/>
                  <a:gd name="T76" fmla="*/ 11 w 15"/>
                  <a:gd name="T77" fmla="*/ 1 h 4"/>
                  <a:gd name="T78" fmla="*/ 12 w 15"/>
                  <a:gd name="T79" fmla="*/ 0 h 4"/>
                  <a:gd name="T80" fmla="*/ 12 w 15"/>
                  <a:gd name="T81" fmla="*/ 0 h 4"/>
                  <a:gd name="T82" fmla="*/ 12 w 15"/>
                  <a:gd name="T83" fmla="*/ 0 h 4"/>
                  <a:gd name="T84" fmla="*/ 13 w 15"/>
                  <a:gd name="T85" fmla="*/ 0 h 4"/>
                  <a:gd name="T86" fmla="*/ 13 w 15"/>
                  <a:gd name="T87" fmla="*/ 0 h 4"/>
                  <a:gd name="T88" fmla="*/ 13 w 15"/>
                  <a:gd name="T89" fmla="*/ 0 h 4"/>
                  <a:gd name="T90" fmla="*/ 13 w 15"/>
                  <a:gd name="T91" fmla="*/ 0 h 4"/>
                  <a:gd name="T92" fmla="*/ 14 w 15"/>
                  <a:gd name="T93" fmla="*/ 0 h 4"/>
                  <a:gd name="T94" fmla="*/ 14 w 15"/>
                  <a:gd name="T95" fmla="*/ 0 h 4"/>
                  <a:gd name="T96" fmla="*/ 14 w 15"/>
                  <a:gd name="T97" fmla="*/ 0 h 4"/>
                  <a:gd name="T98" fmla="*/ 15 w 15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2" name="Freeform 791"/>
              <p:cNvSpPr>
                <a:spLocks/>
              </p:cNvSpPr>
              <p:nvPr/>
            </p:nvSpPr>
            <p:spPr bwMode="auto">
              <a:xfrm>
                <a:off x="2709" y="2974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5 h 5"/>
                  <a:gd name="T4" fmla="*/ 0 w 14"/>
                  <a:gd name="T5" fmla="*/ 4 h 5"/>
                  <a:gd name="T6" fmla="*/ 0 w 14"/>
                  <a:gd name="T7" fmla="*/ 4 h 5"/>
                  <a:gd name="T8" fmla="*/ 1 w 14"/>
                  <a:gd name="T9" fmla="*/ 4 h 5"/>
                  <a:gd name="T10" fmla="*/ 1 w 14"/>
                  <a:gd name="T11" fmla="*/ 4 h 5"/>
                  <a:gd name="T12" fmla="*/ 2 w 14"/>
                  <a:gd name="T13" fmla="*/ 4 h 5"/>
                  <a:gd name="T14" fmla="*/ 2 w 14"/>
                  <a:gd name="T15" fmla="*/ 4 h 5"/>
                  <a:gd name="T16" fmla="*/ 2 w 14"/>
                  <a:gd name="T17" fmla="*/ 4 h 5"/>
                  <a:gd name="T18" fmla="*/ 2 w 14"/>
                  <a:gd name="T19" fmla="*/ 4 h 5"/>
                  <a:gd name="T20" fmla="*/ 3 w 14"/>
                  <a:gd name="T21" fmla="*/ 3 h 5"/>
                  <a:gd name="T22" fmla="*/ 3 w 14"/>
                  <a:gd name="T23" fmla="*/ 3 h 5"/>
                  <a:gd name="T24" fmla="*/ 3 w 14"/>
                  <a:gd name="T25" fmla="*/ 3 h 5"/>
                  <a:gd name="T26" fmla="*/ 3 w 14"/>
                  <a:gd name="T27" fmla="*/ 3 h 5"/>
                  <a:gd name="T28" fmla="*/ 4 w 14"/>
                  <a:gd name="T29" fmla="*/ 3 h 5"/>
                  <a:gd name="T30" fmla="*/ 4 w 14"/>
                  <a:gd name="T31" fmla="*/ 3 h 5"/>
                  <a:gd name="T32" fmla="*/ 4 w 14"/>
                  <a:gd name="T33" fmla="*/ 3 h 5"/>
                  <a:gd name="T34" fmla="*/ 5 w 14"/>
                  <a:gd name="T35" fmla="*/ 3 h 5"/>
                  <a:gd name="T36" fmla="*/ 5 w 14"/>
                  <a:gd name="T37" fmla="*/ 3 h 5"/>
                  <a:gd name="T38" fmla="*/ 5 w 14"/>
                  <a:gd name="T39" fmla="*/ 3 h 5"/>
                  <a:gd name="T40" fmla="*/ 6 w 14"/>
                  <a:gd name="T41" fmla="*/ 3 h 5"/>
                  <a:gd name="T42" fmla="*/ 6 w 14"/>
                  <a:gd name="T43" fmla="*/ 3 h 5"/>
                  <a:gd name="T44" fmla="*/ 6 w 14"/>
                  <a:gd name="T45" fmla="*/ 2 h 5"/>
                  <a:gd name="T46" fmla="*/ 7 w 14"/>
                  <a:gd name="T47" fmla="*/ 2 h 5"/>
                  <a:gd name="T48" fmla="*/ 7 w 14"/>
                  <a:gd name="T49" fmla="*/ 2 h 5"/>
                  <a:gd name="T50" fmla="*/ 7 w 14"/>
                  <a:gd name="T51" fmla="*/ 2 h 5"/>
                  <a:gd name="T52" fmla="*/ 7 w 14"/>
                  <a:gd name="T53" fmla="*/ 2 h 5"/>
                  <a:gd name="T54" fmla="*/ 8 w 14"/>
                  <a:gd name="T55" fmla="*/ 2 h 5"/>
                  <a:gd name="T56" fmla="*/ 8 w 14"/>
                  <a:gd name="T57" fmla="*/ 2 h 5"/>
                  <a:gd name="T58" fmla="*/ 8 w 14"/>
                  <a:gd name="T59" fmla="*/ 2 h 5"/>
                  <a:gd name="T60" fmla="*/ 9 w 14"/>
                  <a:gd name="T61" fmla="*/ 2 h 5"/>
                  <a:gd name="T62" fmla="*/ 9 w 14"/>
                  <a:gd name="T63" fmla="*/ 2 h 5"/>
                  <a:gd name="T64" fmla="*/ 9 w 14"/>
                  <a:gd name="T65" fmla="*/ 2 h 5"/>
                  <a:gd name="T66" fmla="*/ 10 w 14"/>
                  <a:gd name="T67" fmla="*/ 1 h 5"/>
                  <a:gd name="T68" fmla="*/ 10 w 14"/>
                  <a:gd name="T69" fmla="*/ 1 h 5"/>
                  <a:gd name="T70" fmla="*/ 10 w 14"/>
                  <a:gd name="T71" fmla="*/ 1 h 5"/>
                  <a:gd name="T72" fmla="*/ 11 w 14"/>
                  <a:gd name="T73" fmla="*/ 1 h 5"/>
                  <a:gd name="T74" fmla="*/ 11 w 14"/>
                  <a:gd name="T75" fmla="*/ 1 h 5"/>
                  <a:gd name="T76" fmla="*/ 11 w 14"/>
                  <a:gd name="T77" fmla="*/ 1 h 5"/>
                  <a:gd name="T78" fmla="*/ 11 w 14"/>
                  <a:gd name="T79" fmla="*/ 1 h 5"/>
                  <a:gd name="T80" fmla="*/ 12 w 14"/>
                  <a:gd name="T81" fmla="*/ 0 h 5"/>
                  <a:gd name="T82" fmla="*/ 12 w 14"/>
                  <a:gd name="T83" fmla="*/ 0 h 5"/>
                  <a:gd name="T84" fmla="*/ 12 w 14"/>
                  <a:gd name="T85" fmla="*/ 0 h 5"/>
                  <a:gd name="T86" fmla="*/ 12 w 14"/>
                  <a:gd name="T87" fmla="*/ 0 h 5"/>
                  <a:gd name="T88" fmla="*/ 13 w 14"/>
                  <a:gd name="T89" fmla="*/ 0 h 5"/>
                  <a:gd name="T90" fmla="*/ 13 w 14"/>
                  <a:gd name="T91" fmla="*/ 0 h 5"/>
                  <a:gd name="T92" fmla="*/ 14 w 14"/>
                  <a:gd name="T93" fmla="*/ 0 h 5"/>
                  <a:gd name="T94" fmla="*/ 14 w 14"/>
                  <a:gd name="T95" fmla="*/ 0 h 5"/>
                  <a:gd name="T96" fmla="*/ 14 w 14"/>
                  <a:gd name="T97" fmla="*/ 0 h 5"/>
                  <a:gd name="T98" fmla="*/ 14 w 14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3" name="Freeform 792"/>
              <p:cNvSpPr>
                <a:spLocks/>
              </p:cNvSpPr>
              <p:nvPr/>
            </p:nvSpPr>
            <p:spPr bwMode="auto">
              <a:xfrm>
                <a:off x="2723" y="2967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1 w 15"/>
                  <a:gd name="T3" fmla="*/ 6 h 7"/>
                  <a:gd name="T4" fmla="*/ 1 w 15"/>
                  <a:gd name="T5" fmla="*/ 6 h 7"/>
                  <a:gd name="T6" fmla="*/ 1 w 15"/>
                  <a:gd name="T7" fmla="*/ 6 h 7"/>
                  <a:gd name="T8" fmla="*/ 2 w 15"/>
                  <a:gd name="T9" fmla="*/ 6 h 7"/>
                  <a:gd name="T10" fmla="*/ 2 w 15"/>
                  <a:gd name="T11" fmla="*/ 6 h 7"/>
                  <a:gd name="T12" fmla="*/ 2 w 15"/>
                  <a:gd name="T13" fmla="*/ 6 h 7"/>
                  <a:gd name="T14" fmla="*/ 2 w 15"/>
                  <a:gd name="T15" fmla="*/ 6 h 7"/>
                  <a:gd name="T16" fmla="*/ 3 w 15"/>
                  <a:gd name="T17" fmla="*/ 5 h 7"/>
                  <a:gd name="T18" fmla="*/ 3 w 15"/>
                  <a:gd name="T19" fmla="*/ 5 h 7"/>
                  <a:gd name="T20" fmla="*/ 4 w 15"/>
                  <a:gd name="T21" fmla="*/ 5 h 7"/>
                  <a:gd name="T22" fmla="*/ 4 w 15"/>
                  <a:gd name="T23" fmla="*/ 5 h 7"/>
                  <a:gd name="T24" fmla="*/ 4 w 15"/>
                  <a:gd name="T25" fmla="*/ 5 h 7"/>
                  <a:gd name="T26" fmla="*/ 4 w 15"/>
                  <a:gd name="T27" fmla="*/ 5 h 7"/>
                  <a:gd name="T28" fmla="*/ 5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6 w 15"/>
                  <a:gd name="T37" fmla="*/ 4 h 7"/>
                  <a:gd name="T38" fmla="*/ 6 w 15"/>
                  <a:gd name="T39" fmla="*/ 4 h 7"/>
                  <a:gd name="T40" fmla="*/ 6 w 15"/>
                  <a:gd name="T41" fmla="*/ 4 h 7"/>
                  <a:gd name="T42" fmla="*/ 7 w 15"/>
                  <a:gd name="T43" fmla="*/ 4 h 7"/>
                  <a:gd name="T44" fmla="*/ 7 w 15"/>
                  <a:gd name="T45" fmla="*/ 4 h 7"/>
                  <a:gd name="T46" fmla="*/ 7 w 15"/>
                  <a:gd name="T47" fmla="*/ 4 h 7"/>
                  <a:gd name="T48" fmla="*/ 7 w 15"/>
                  <a:gd name="T49" fmla="*/ 3 h 7"/>
                  <a:gd name="T50" fmla="*/ 8 w 15"/>
                  <a:gd name="T51" fmla="*/ 3 h 7"/>
                  <a:gd name="T52" fmla="*/ 8 w 15"/>
                  <a:gd name="T53" fmla="*/ 3 h 7"/>
                  <a:gd name="T54" fmla="*/ 9 w 15"/>
                  <a:gd name="T55" fmla="*/ 3 h 7"/>
                  <a:gd name="T56" fmla="*/ 9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10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1 w 15"/>
                  <a:gd name="T69" fmla="*/ 2 h 7"/>
                  <a:gd name="T70" fmla="*/ 11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2 h 7"/>
                  <a:gd name="T78" fmla="*/ 12 w 15"/>
                  <a:gd name="T79" fmla="*/ 1 h 7"/>
                  <a:gd name="T80" fmla="*/ 12 w 15"/>
                  <a:gd name="T81" fmla="*/ 1 h 7"/>
                  <a:gd name="T82" fmla="*/ 12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4 w 15"/>
                  <a:gd name="T89" fmla="*/ 1 h 7"/>
                  <a:gd name="T90" fmla="*/ 14 w 15"/>
                  <a:gd name="T91" fmla="*/ 1 h 7"/>
                  <a:gd name="T92" fmla="*/ 14 w 15"/>
                  <a:gd name="T93" fmla="*/ 1 h 7"/>
                  <a:gd name="T94" fmla="*/ 14 w 15"/>
                  <a:gd name="T95" fmla="*/ 1 h 7"/>
                  <a:gd name="T96" fmla="*/ 15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4" name="Freeform 793"/>
              <p:cNvSpPr>
                <a:spLocks/>
              </p:cNvSpPr>
              <p:nvPr/>
            </p:nvSpPr>
            <p:spPr bwMode="auto">
              <a:xfrm>
                <a:off x="2738" y="2960"/>
                <a:ext cx="15" cy="7"/>
              </a:xfrm>
              <a:custGeom>
                <a:avLst/>
                <a:gdLst>
                  <a:gd name="T0" fmla="*/ 0 w 15"/>
                  <a:gd name="T1" fmla="*/ 7 h 7"/>
                  <a:gd name="T2" fmla="*/ 0 w 15"/>
                  <a:gd name="T3" fmla="*/ 7 h 7"/>
                  <a:gd name="T4" fmla="*/ 1 w 15"/>
                  <a:gd name="T5" fmla="*/ 7 h 7"/>
                  <a:gd name="T6" fmla="*/ 1 w 15"/>
                  <a:gd name="T7" fmla="*/ 7 h 7"/>
                  <a:gd name="T8" fmla="*/ 1 w 15"/>
                  <a:gd name="T9" fmla="*/ 7 h 7"/>
                  <a:gd name="T10" fmla="*/ 1 w 15"/>
                  <a:gd name="T11" fmla="*/ 7 h 7"/>
                  <a:gd name="T12" fmla="*/ 2 w 15"/>
                  <a:gd name="T13" fmla="*/ 7 h 7"/>
                  <a:gd name="T14" fmla="*/ 2 w 15"/>
                  <a:gd name="T15" fmla="*/ 6 h 7"/>
                  <a:gd name="T16" fmla="*/ 3 w 15"/>
                  <a:gd name="T17" fmla="*/ 6 h 7"/>
                  <a:gd name="T18" fmla="*/ 3 w 15"/>
                  <a:gd name="T19" fmla="*/ 6 h 7"/>
                  <a:gd name="T20" fmla="*/ 3 w 15"/>
                  <a:gd name="T21" fmla="*/ 6 h 7"/>
                  <a:gd name="T22" fmla="*/ 3 w 15"/>
                  <a:gd name="T23" fmla="*/ 6 h 7"/>
                  <a:gd name="T24" fmla="*/ 4 w 15"/>
                  <a:gd name="T25" fmla="*/ 5 h 7"/>
                  <a:gd name="T26" fmla="*/ 4 w 15"/>
                  <a:gd name="T27" fmla="*/ 5 h 7"/>
                  <a:gd name="T28" fmla="*/ 4 w 15"/>
                  <a:gd name="T29" fmla="*/ 5 h 7"/>
                  <a:gd name="T30" fmla="*/ 5 w 15"/>
                  <a:gd name="T31" fmla="*/ 5 h 7"/>
                  <a:gd name="T32" fmla="*/ 5 w 15"/>
                  <a:gd name="T33" fmla="*/ 5 h 7"/>
                  <a:gd name="T34" fmla="*/ 5 w 15"/>
                  <a:gd name="T35" fmla="*/ 5 h 7"/>
                  <a:gd name="T36" fmla="*/ 5 w 15"/>
                  <a:gd name="T37" fmla="*/ 5 h 7"/>
                  <a:gd name="T38" fmla="*/ 6 w 15"/>
                  <a:gd name="T39" fmla="*/ 5 h 7"/>
                  <a:gd name="T40" fmla="*/ 6 w 15"/>
                  <a:gd name="T41" fmla="*/ 4 h 7"/>
                  <a:gd name="T42" fmla="*/ 6 w 15"/>
                  <a:gd name="T43" fmla="*/ 4 h 7"/>
                  <a:gd name="T44" fmla="*/ 6 w 15"/>
                  <a:gd name="T45" fmla="*/ 4 h 7"/>
                  <a:gd name="T46" fmla="*/ 7 w 15"/>
                  <a:gd name="T47" fmla="*/ 4 h 7"/>
                  <a:gd name="T48" fmla="*/ 7 w 15"/>
                  <a:gd name="T49" fmla="*/ 4 h 7"/>
                  <a:gd name="T50" fmla="*/ 8 w 15"/>
                  <a:gd name="T51" fmla="*/ 4 h 7"/>
                  <a:gd name="T52" fmla="*/ 8 w 15"/>
                  <a:gd name="T53" fmla="*/ 3 h 7"/>
                  <a:gd name="T54" fmla="*/ 8 w 15"/>
                  <a:gd name="T55" fmla="*/ 3 h 7"/>
                  <a:gd name="T56" fmla="*/ 8 w 15"/>
                  <a:gd name="T57" fmla="*/ 3 h 7"/>
                  <a:gd name="T58" fmla="*/ 9 w 15"/>
                  <a:gd name="T59" fmla="*/ 3 h 7"/>
                  <a:gd name="T60" fmla="*/ 9 w 15"/>
                  <a:gd name="T61" fmla="*/ 3 h 7"/>
                  <a:gd name="T62" fmla="*/ 9 w 15"/>
                  <a:gd name="T63" fmla="*/ 3 h 7"/>
                  <a:gd name="T64" fmla="*/ 10 w 15"/>
                  <a:gd name="T65" fmla="*/ 3 h 7"/>
                  <a:gd name="T66" fmla="*/ 10 w 15"/>
                  <a:gd name="T67" fmla="*/ 2 h 7"/>
                  <a:gd name="T68" fmla="*/ 10 w 15"/>
                  <a:gd name="T69" fmla="*/ 2 h 7"/>
                  <a:gd name="T70" fmla="*/ 10 w 15"/>
                  <a:gd name="T71" fmla="*/ 2 h 7"/>
                  <a:gd name="T72" fmla="*/ 11 w 15"/>
                  <a:gd name="T73" fmla="*/ 2 h 7"/>
                  <a:gd name="T74" fmla="*/ 11 w 15"/>
                  <a:gd name="T75" fmla="*/ 2 h 7"/>
                  <a:gd name="T76" fmla="*/ 12 w 15"/>
                  <a:gd name="T77" fmla="*/ 1 h 7"/>
                  <a:gd name="T78" fmla="*/ 12 w 15"/>
                  <a:gd name="T79" fmla="*/ 1 h 7"/>
                  <a:gd name="T80" fmla="*/ 12 w 15"/>
                  <a:gd name="T81" fmla="*/ 1 h 7"/>
                  <a:gd name="T82" fmla="*/ 12 w 15"/>
                  <a:gd name="T83" fmla="*/ 1 h 7"/>
                  <a:gd name="T84" fmla="*/ 13 w 15"/>
                  <a:gd name="T85" fmla="*/ 1 h 7"/>
                  <a:gd name="T86" fmla="*/ 13 w 15"/>
                  <a:gd name="T87" fmla="*/ 1 h 7"/>
                  <a:gd name="T88" fmla="*/ 13 w 15"/>
                  <a:gd name="T89" fmla="*/ 1 h 7"/>
                  <a:gd name="T90" fmla="*/ 13 w 15"/>
                  <a:gd name="T91" fmla="*/ 0 h 7"/>
                  <a:gd name="T92" fmla="*/ 14 w 15"/>
                  <a:gd name="T93" fmla="*/ 0 h 7"/>
                  <a:gd name="T94" fmla="*/ 14 w 15"/>
                  <a:gd name="T95" fmla="*/ 0 h 7"/>
                  <a:gd name="T96" fmla="*/ 14 w 15"/>
                  <a:gd name="T97" fmla="*/ 0 h 7"/>
                  <a:gd name="T98" fmla="*/ 15 w 15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5" name="Freeform 794"/>
              <p:cNvSpPr>
                <a:spLocks/>
              </p:cNvSpPr>
              <p:nvPr/>
            </p:nvSpPr>
            <p:spPr bwMode="auto">
              <a:xfrm>
                <a:off x="2753" y="2951"/>
                <a:ext cx="14" cy="9"/>
              </a:xfrm>
              <a:custGeom>
                <a:avLst/>
                <a:gdLst>
                  <a:gd name="T0" fmla="*/ 0 w 14"/>
                  <a:gd name="T1" fmla="*/ 9 h 9"/>
                  <a:gd name="T2" fmla="*/ 0 w 14"/>
                  <a:gd name="T3" fmla="*/ 9 h 9"/>
                  <a:gd name="T4" fmla="*/ 0 w 14"/>
                  <a:gd name="T5" fmla="*/ 9 h 9"/>
                  <a:gd name="T6" fmla="*/ 0 w 14"/>
                  <a:gd name="T7" fmla="*/ 8 h 9"/>
                  <a:gd name="T8" fmla="*/ 1 w 14"/>
                  <a:gd name="T9" fmla="*/ 8 h 9"/>
                  <a:gd name="T10" fmla="*/ 1 w 14"/>
                  <a:gd name="T11" fmla="*/ 8 h 9"/>
                  <a:gd name="T12" fmla="*/ 2 w 14"/>
                  <a:gd name="T13" fmla="*/ 8 h 9"/>
                  <a:gd name="T14" fmla="*/ 2 w 14"/>
                  <a:gd name="T15" fmla="*/ 8 h 9"/>
                  <a:gd name="T16" fmla="*/ 2 w 14"/>
                  <a:gd name="T17" fmla="*/ 7 h 9"/>
                  <a:gd name="T18" fmla="*/ 2 w 14"/>
                  <a:gd name="T19" fmla="*/ 7 h 9"/>
                  <a:gd name="T20" fmla="*/ 3 w 14"/>
                  <a:gd name="T21" fmla="*/ 7 h 9"/>
                  <a:gd name="T22" fmla="*/ 3 w 14"/>
                  <a:gd name="T23" fmla="*/ 7 h 9"/>
                  <a:gd name="T24" fmla="*/ 3 w 14"/>
                  <a:gd name="T25" fmla="*/ 7 h 9"/>
                  <a:gd name="T26" fmla="*/ 4 w 14"/>
                  <a:gd name="T27" fmla="*/ 7 h 9"/>
                  <a:gd name="T28" fmla="*/ 4 w 14"/>
                  <a:gd name="T29" fmla="*/ 7 h 9"/>
                  <a:gd name="T30" fmla="*/ 4 w 14"/>
                  <a:gd name="T31" fmla="*/ 6 h 9"/>
                  <a:gd name="T32" fmla="*/ 4 w 14"/>
                  <a:gd name="T33" fmla="*/ 6 h 9"/>
                  <a:gd name="T34" fmla="*/ 5 w 14"/>
                  <a:gd name="T35" fmla="*/ 6 h 9"/>
                  <a:gd name="T36" fmla="*/ 5 w 14"/>
                  <a:gd name="T37" fmla="*/ 6 h 9"/>
                  <a:gd name="T38" fmla="*/ 5 w 14"/>
                  <a:gd name="T39" fmla="*/ 5 h 9"/>
                  <a:gd name="T40" fmla="*/ 5 w 14"/>
                  <a:gd name="T41" fmla="*/ 5 h 9"/>
                  <a:gd name="T42" fmla="*/ 6 w 14"/>
                  <a:gd name="T43" fmla="*/ 5 h 9"/>
                  <a:gd name="T44" fmla="*/ 6 w 14"/>
                  <a:gd name="T45" fmla="*/ 5 h 9"/>
                  <a:gd name="T46" fmla="*/ 7 w 14"/>
                  <a:gd name="T47" fmla="*/ 5 h 9"/>
                  <a:gd name="T48" fmla="*/ 7 w 14"/>
                  <a:gd name="T49" fmla="*/ 5 h 9"/>
                  <a:gd name="T50" fmla="*/ 7 w 14"/>
                  <a:gd name="T51" fmla="*/ 5 h 9"/>
                  <a:gd name="T52" fmla="*/ 7 w 14"/>
                  <a:gd name="T53" fmla="*/ 4 h 9"/>
                  <a:gd name="T54" fmla="*/ 8 w 14"/>
                  <a:gd name="T55" fmla="*/ 4 h 9"/>
                  <a:gd name="T56" fmla="*/ 8 w 14"/>
                  <a:gd name="T57" fmla="*/ 4 h 9"/>
                  <a:gd name="T58" fmla="*/ 8 w 14"/>
                  <a:gd name="T59" fmla="*/ 4 h 9"/>
                  <a:gd name="T60" fmla="*/ 9 w 14"/>
                  <a:gd name="T61" fmla="*/ 3 h 9"/>
                  <a:gd name="T62" fmla="*/ 9 w 14"/>
                  <a:gd name="T63" fmla="*/ 3 h 9"/>
                  <a:gd name="T64" fmla="*/ 9 w 14"/>
                  <a:gd name="T65" fmla="*/ 3 h 9"/>
                  <a:gd name="T66" fmla="*/ 9 w 14"/>
                  <a:gd name="T67" fmla="*/ 3 h 9"/>
                  <a:gd name="T68" fmla="*/ 10 w 14"/>
                  <a:gd name="T69" fmla="*/ 3 h 9"/>
                  <a:gd name="T70" fmla="*/ 10 w 14"/>
                  <a:gd name="T71" fmla="*/ 3 h 9"/>
                  <a:gd name="T72" fmla="*/ 11 w 14"/>
                  <a:gd name="T73" fmla="*/ 2 h 9"/>
                  <a:gd name="T74" fmla="*/ 11 w 14"/>
                  <a:gd name="T75" fmla="*/ 2 h 9"/>
                  <a:gd name="T76" fmla="*/ 11 w 14"/>
                  <a:gd name="T77" fmla="*/ 2 h 9"/>
                  <a:gd name="T78" fmla="*/ 11 w 14"/>
                  <a:gd name="T79" fmla="*/ 2 h 9"/>
                  <a:gd name="T80" fmla="*/ 12 w 14"/>
                  <a:gd name="T81" fmla="*/ 2 h 9"/>
                  <a:gd name="T82" fmla="*/ 12 w 14"/>
                  <a:gd name="T83" fmla="*/ 2 h 9"/>
                  <a:gd name="T84" fmla="*/ 12 w 14"/>
                  <a:gd name="T85" fmla="*/ 1 h 9"/>
                  <a:gd name="T86" fmla="*/ 12 w 14"/>
                  <a:gd name="T87" fmla="*/ 1 h 9"/>
                  <a:gd name="T88" fmla="*/ 13 w 14"/>
                  <a:gd name="T89" fmla="*/ 1 h 9"/>
                  <a:gd name="T90" fmla="*/ 13 w 14"/>
                  <a:gd name="T91" fmla="*/ 1 h 9"/>
                  <a:gd name="T92" fmla="*/ 13 w 14"/>
                  <a:gd name="T93" fmla="*/ 0 h 9"/>
                  <a:gd name="T94" fmla="*/ 14 w 14"/>
                  <a:gd name="T95" fmla="*/ 0 h 9"/>
                  <a:gd name="T96" fmla="*/ 14 w 14"/>
                  <a:gd name="T97" fmla="*/ 0 h 9"/>
                  <a:gd name="T98" fmla="*/ 14 w 14"/>
                  <a:gd name="T9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6" name="Freeform 795"/>
              <p:cNvSpPr>
                <a:spLocks/>
              </p:cNvSpPr>
              <p:nvPr/>
            </p:nvSpPr>
            <p:spPr bwMode="auto">
              <a:xfrm>
                <a:off x="2767" y="2940"/>
                <a:ext cx="15" cy="11"/>
              </a:xfrm>
              <a:custGeom>
                <a:avLst/>
                <a:gdLst>
                  <a:gd name="T0" fmla="*/ 0 w 15"/>
                  <a:gd name="T1" fmla="*/ 11 h 11"/>
                  <a:gd name="T2" fmla="*/ 0 w 15"/>
                  <a:gd name="T3" fmla="*/ 11 h 11"/>
                  <a:gd name="T4" fmla="*/ 1 w 15"/>
                  <a:gd name="T5" fmla="*/ 11 h 11"/>
                  <a:gd name="T6" fmla="*/ 1 w 15"/>
                  <a:gd name="T7" fmla="*/ 10 h 11"/>
                  <a:gd name="T8" fmla="*/ 2 w 15"/>
                  <a:gd name="T9" fmla="*/ 10 h 11"/>
                  <a:gd name="T10" fmla="*/ 2 w 15"/>
                  <a:gd name="T11" fmla="*/ 10 h 11"/>
                  <a:gd name="T12" fmla="*/ 2 w 15"/>
                  <a:gd name="T13" fmla="*/ 10 h 11"/>
                  <a:gd name="T14" fmla="*/ 2 w 15"/>
                  <a:gd name="T15" fmla="*/ 9 h 11"/>
                  <a:gd name="T16" fmla="*/ 3 w 15"/>
                  <a:gd name="T17" fmla="*/ 9 h 11"/>
                  <a:gd name="T18" fmla="*/ 3 w 15"/>
                  <a:gd name="T19" fmla="*/ 9 h 11"/>
                  <a:gd name="T20" fmla="*/ 3 w 15"/>
                  <a:gd name="T21" fmla="*/ 9 h 11"/>
                  <a:gd name="T22" fmla="*/ 4 w 15"/>
                  <a:gd name="T23" fmla="*/ 9 h 11"/>
                  <a:gd name="T24" fmla="*/ 4 w 15"/>
                  <a:gd name="T25" fmla="*/ 9 h 11"/>
                  <a:gd name="T26" fmla="*/ 4 w 15"/>
                  <a:gd name="T27" fmla="*/ 8 h 11"/>
                  <a:gd name="T28" fmla="*/ 4 w 15"/>
                  <a:gd name="T29" fmla="*/ 8 h 11"/>
                  <a:gd name="T30" fmla="*/ 5 w 15"/>
                  <a:gd name="T31" fmla="*/ 8 h 11"/>
                  <a:gd name="T32" fmla="*/ 5 w 15"/>
                  <a:gd name="T33" fmla="*/ 8 h 11"/>
                  <a:gd name="T34" fmla="*/ 6 w 15"/>
                  <a:gd name="T35" fmla="*/ 7 h 11"/>
                  <a:gd name="T36" fmla="*/ 6 w 15"/>
                  <a:gd name="T37" fmla="*/ 7 h 11"/>
                  <a:gd name="T38" fmla="*/ 6 w 15"/>
                  <a:gd name="T39" fmla="*/ 7 h 11"/>
                  <a:gd name="T40" fmla="*/ 6 w 15"/>
                  <a:gd name="T41" fmla="*/ 7 h 11"/>
                  <a:gd name="T42" fmla="*/ 7 w 15"/>
                  <a:gd name="T43" fmla="*/ 7 h 11"/>
                  <a:gd name="T44" fmla="*/ 7 w 15"/>
                  <a:gd name="T45" fmla="*/ 6 h 11"/>
                  <a:gd name="T46" fmla="*/ 7 w 15"/>
                  <a:gd name="T47" fmla="*/ 6 h 11"/>
                  <a:gd name="T48" fmla="*/ 7 w 15"/>
                  <a:gd name="T49" fmla="*/ 6 h 11"/>
                  <a:gd name="T50" fmla="*/ 8 w 15"/>
                  <a:gd name="T51" fmla="*/ 6 h 11"/>
                  <a:gd name="T52" fmla="*/ 8 w 15"/>
                  <a:gd name="T53" fmla="*/ 6 h 11"/>
                  <a:gd name="T54" fmla="*/ 8 w 15"/>
                  <a:gd name="T55" fmla="*/ 5 h 11"/>
                  <a:gd name="T56" fmla="*/ 9 w 15"/>
                  <a:gd name="T57" fmla="*/ 5 h 11"/>
                  <a:gd name="T58" fmla="*/ 9 w 15"/>
                  <a:gd name="T59" fmla="*/ 5 h 11"/>
                  <a:gd name="T60" fmla="*/ 9 w 15"/>
                  <a:gd name="T61" fmla="*/ 5 h 11"/>
                  <a:gd name="T62" fmla="*/ 10 w 15"/>
                  <a:gd name="T63" fmla="*/ 4 h 11"/>
                  <a:gd name="T64" fmla="*/ 10 w 15"/>
                  <a:gd name="T65" fmla="*/ 4 h 11"/>
                  <a:gd name="T66" fmla="*/ 10 w 15"/>
                  <a:gd name="T67" fmla="*/ 4 h 11"/>
                  <a:gd name="T68" fmla="*/ 11 w 15"/>
                  <a:gd name="T69" fmla="*/ 4 h 11"/>
                  <a:gd name="T70" fmla="*/ 11 w 15"/>
                  <a:gd name="T71" fmla="*/ 4 h 11"/>
                  <a:gd name="T72" fmla="*/ 11 w 15"/>
                  <a:gd name="T73" fmla="*/ 3 h 11"/>
                  <a:gd name="T74" fmla="*/ 11 w 15"/>
                  <a:gd name="T75" fmla="*/ 3 h 11"/>
                  <a:gd name="T76" fmla="*/ 12 w 15"/>
                  <a:gd name="T77" fmla="*/ 3 h 11"/>
                  <a:gd name="T78" fmla="*/ 12 w 15"/>
                  <a:gd name="T79" fmla="*/ 3 h 11"/>
                  <a:gd name="T80" fmla="*/ 12 w 15"/>
                  <a:gd name="T81" fmla="*/ 2 h 11"/>
                  <a:gd name="T82" fmla="*/ 13 w 15"/>
                  <a:gd name="T83" fmla="*/ 2 h 11"/>
                  <a:gd name="T84" fmla="*/ 13 w 15"/>
                  <a:gd name="T85" fmla="*/ 2 h 11"/>
                  <a:gd name="T86" fmla="*/ 13 w 15"/>
                  <a:gd name="T87" fmla="*/ 2 h 11"/>
                  <a:gd name="T88" fmla="*/ 14 w 15"/>
                  <a:gd name="T89" fmla="*/ 2 h 11"/>
                  <a:gd name="T90" fmla="*/ 14 w 15"/>
                  <a:gd name="T91" fmla="*/ 1 h 11"/>
                  <a:gd name="T92" fmla="*/ 14 w 15"/>
                  <a:gd name="T93" fmla="*/ 1 h 11"/>
                  <a:gd name="T94" fmla="*/ 14 w 15"/>
                  <a:gd name="T95" fmla="*/ 1 h 11"/>
                  <a:gd name="T96" fmla="*/ 15 w 15"/>
                  <a:gd name="T97" fmla="*/ 0 h 11"/>
                  <a:gd name="T98" fmla="*/ 15 w 15"/>
                  <a:gd name="T9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7" name="Freeform 796"/>
              <p:cNvSpPr>
                <a:spLocks/>
              </p:cNvSpPr>
              <p:nvPr/>
            </p:nvSpPr>
            <p:spPr bwMode="auto">
              <a:xfrm>
                <a:off x="2782" y="2928"/>
                <a:ext cx="15" cy="12"/>
              </a:xfrm>
              <a:custGeom>
                <a:avLst/>
                <a:gdLst>
                  <a:gd name="T0" fmla="*/ 0 w 15"/>
                  <a:gd name="T1" fmla="*/ 12 h 12"/>
                  <a:gd name="T2" fmla="*/ 0 w 15"/>
                  <a:gd name="T3" fmla="*/ 12 h 12"/>
                  <a:gd name="T4" fmla="*/ 1 w 15"/>
                  <a:gd name="T5" fmla="*/ 12 h 12"/>
                  <a:gd name="T6" fmla="*/ 1 w 15"/>
                  <a:gd name="T7" fmla="*/ 12 h 12"/>
                  <a:gd name="T8" fmla="*/ 1 w 15"/>
                  <a:gd name="T9" fmla="*/ 11 h 12"/>
                  <a:gd name="T10" fmla="*/ 1 w 15"/>
                  <a:gd name="T11" fmla="*/ 11 h 12"/>
                  <a:gd name="T12" fmla="*/ 2 w 15"/>
                  <a:gd name="T13" fmla="*/ 11 h 12"/>
                  <a:gd name="T14" fmla="*/ 2 w 15"/>
                  <a:gd name="T15" fmla="*/ 11 h 12"/>
                  <a:gd name="T16" fmla="*/ 3 w 15"/>
                  <a:gd name="T17" fmla="*/ 11 h 12"/>
                  <a:gd name="T18" fmla="*/ 3 w 15"/>
                  <a:gd name="T19" fmla="*/ 10 h 12"/>
                  <a:gd name="T20" fmla="*/ 3 w 15"/>
                  <a:gd name="T21" fmla="*/ 10 h 12"/>
                  <a:gd name="T22" fmla="*/ 3 w 15"/>
                  <a:gd name="T23" fmla="*/ 10 h 12"/>
                  <a:gd name="T24" fmla="*/ 4 w 15"/>
                  <a:gd name="T25" fmla="*/ 9 h 12"/>
                  <a:gd name="T26" fmla="*/ 4 w 15"/>
                  <a:gd name="T27" fmla="*/ 9 h 12"/>
                  <a:gd name="T28" fmla="*/ 4 w 15"/>
                  <a:gd name="T29" fmla="*/ 9 h 12"/>
                  <a:gd name="T30" fmla="*/ 5 w 15"/>
                  <a:gd name="T31" fmla="*/ 9 h 12"/>
                  <a:gd name="T32" fmla="*/ 5 w 15"/>
                  <a:gd name="T33" fmla="*/ 8 h 12"/>
                  <a:gd name="T34" fmla="*/ 5 w 15"/>
                  <a:gd name="T35" fmla="*/ 8 h 12"/>
                  <a:gd name="T36" fmla="*/ 5 w 15"/>
                  <a:gd name="T37" fmla="*/ 8 h 12"/>
                  <a:gd name="T38" fmla="*/ 6 w 15"/>
                  <a:gd name="T39" fmla="*/ 8 h 12"/>
                  <a:gd name="T40" fmla="*/ 6 w 15"/>
                  <a:gd name="T41" fmla="*/ 7 h 12"/>
                  <a:gd name="T42" fmla="*/ 6 w 15"/>
                  <a:gd name="T43" fmla="*/ 7 h 12"/>
                  <a:gd name="T44" fmla="*/ 6 w 15"/>
                  <a:gd name="T45" fmla="*/ 7 h 12"/>
                  <a:gd name="T46" fmla="*/ 7 w 15"/>
                  <a:gd name="T47" fmla="*/ 7 h 12"/>
                  <a:gd name="T48" fmla="*/ 7 w 15"/>
                  <a:gd name="T49" fmla="*/ 6 h 12"/>
                  <a:gd name="T50" fmla="*/ 8 w 15"/>
                  <a:gd name="T51" fmla="*/ 6 h 12"/>
                  <a:gd name="T52" fmla="*/ 8 w 15"/>
                  <a:gd name="T53" fmla="*/ 6 h 12"/>
                  <a:gd name="T54" fmla="*/ 8 w 15"/>
                  <a:gd name="T55" fmla="*/ 5 h 12"/>
                  <a:gd name="T56" fmla="*/ 8 w 15"/>
                  <a:gd name="T57" fmla="*/ 5 h 12"/>
                  <a:gd name="T58" fmla="*/ 9 w 15"/>
                  <a:gd name="T59" fmla="*/ 5 h 12"/>
                  <a:gd name="T60" fmla="*/ 9 w 15"/>
                  <a:gd name="T61" fmla="*/ 5 h 12"/>
                  <a:gd name="T62" fmla="*/ 9 w 15"/>
                  <a:gd name="T63" fmla="*/ 4 h 12"/>
                  <a:gd name="T64" fmla="*/ 10 w 15"/>
                  <a:gd name="T65" fmla="*/ 4 h 12"/>
                  <a:gd name="T66" fmla="*/ 10 w 15"/>
                  <a:gd name="T67" fmla="*/ 4 h 12"/>
                  <a:gd name="T68" fmla="*/ 10 w 15"/>
                  <a:gd name="T69" fmla="*/ 3 h 12"/>
                  <a:gd name="T70" fmla="*/ 10 w 15"/>
                  <a:gd name="T71" fmla="*/ 3 h 12"/>
                  <a:gd name="T72" fmla="*/ 11 w 15"/>
                  <a:gd name="T73" fmla="*/ 3 h 12"/>
                  <a:gd name="T74" fmla="*/ 11 w 15"/>
                  <a:gd name="T75" fmla="*/ 3 h 12"/>
                  <a:gd name="T76" fmla="*/ 12 w 15"/>
                  <a:gd name="T77" fmla="*/ 3 h 12"/>
                  <a:gd name="T78" fmla="*/ 12 w 15"/>
                  <a:gd name="T79" fmla="*/ 2 h 12"/>
                  <a:gd name="T80" fmla="*/ 12 w 15"/>
                  <a:gd name="T81" fmla="*/ 2 h 12"/>
                  <a:gd name="T82" fmla="*/ 12 w 15"/>
                  <a:gd name="T83" fmla="*/ 2 h 12"/>
                  <a:gd name="T84" fmla="*/ 13 w 15"/>
                  <a:gd name="T85" fmla="*/ 2 h 12"/>
                  <a:gd name="T86" fmla="*/ 13 w 15"/>
                  <a:gd name="T87" fmla="*/ 1 h 12"/>
                  <a:gd name="T88" fmla="*/ 13 w 15"/>
                  <a:gd name="T89" fmla="*/ 1 h 12"/>
                  <a:gd name="T90" fmla="*/ 14 w 15"/>
                  <a:gd name="T91" fmla="*/ 1 h 12"/>
                  <a:gd name="T92" fmla="*/ 14 w 15"/>
                  <a:gd name="T93" fmla="*/ 0 h 12"/>
                  <a:gd name="T94" fmla="*/ 14 w 15"/>
                  <a:gd name="T95" fmla="*/ 0 h 12"/>
                  <a:gd name="T96" fmla="*/ 14 w 15"/>
                  <a:gd name="T97" fmla="*/ 0 h 12"/>
                  <a:gd name="T98" fmla="*/ 15 w 15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0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8" name="Freeform 797"/>
              <p:cNvSpPr>
                <a:spLocks/>
              </p:cNvSpPr>
              <p:nvPr/>
            </p:nvSpPr>
            <p:spPr bwMode="auto">
              <a:xfrm>
                <a:off x="2797" y="2912"/>
                <a:ext cx="14" cy="16"/>
              </a:xfrm>
              <a:custGeom>
                <a:avLst/>
                <a:gdLst>
                  <a:gd name="T0" fmla="*/ 0 w 14"/>
                  <a:gd name="T1" fmla="*/ 16 h 16"/>
                  <a:gd name="T2" fmla="*/ 0 w 14"/>
                  <a:gd name="T3" fmla="*/ 15 h 16"/>
                  <a:gd name="T4" fmla="*/ 0 w 14"/>
                  <a:gd name="T5" fmla="*/ 15 h 16"/>
                  <a:gd name="T6" fmla="*/ 0 w 14"/>
                  <a:gd name="T7" fmla="*/ 15 h 16"/>
                  <a:gd name="T8" fmla="*/ 1 w 14"/>
                  <a:gd name="T9" fmla="*/ 14 h 16"/>
                  <a:gd name="T10" fmla="*/ 1 w 14"/>
                  <a:gd name="T11" fmla="*/ 14 h 16"/>
                  <a:gd name="T12" fmla="*/ 2 w 14"/>
                  <a:gd name="T13" fmla="*/ 14 h 16"/>
                  <a:gd name="T14" fmla="*/ 2 w 14"/>
                  <a:gd name="T15" fmla="*/ 14 h 16"/>
                  <a:gd name="T16" fmla="*/ 2 w 14"/>
                  <a:gd name="T17" fmla="*/ 13 h 16"/>
                  <a:gd name="T18" fmla="*/ 2 w 14"/>
                  <a:gd name="T19" fmla="*/ 13 h 16"/>
                  <a:gd name="T20" fmla="*/ 3 w 14"/>
                  <a:gd name="T21" fmla="*/ 12 h 16"/>
                  <a:gd name="T22" fmla="*/ 3 w 14"/>
                  <a:gd name="T23" fmla="*/ 12 h 16"/>
                  <a:gd name="T24" fmla="*/ 3 w 14"/>
                  <a:gd name="T25" fmla="*/ 12 h 16"/>
                  <a:gd name="T26" fmla="*/ 4 w 14"/>
                  <a:gd name="T27" fmla="*/ 12 h 16"/>
                  <a:gd name="T28" fmla="*/ 4 w 14"/>
                  <a:gd name="T29" fmla="*/ 11 h 16"/>
                  <a:gd name="T30" fmla="*/ 4 w 14"/>
                  <a:gd name="T31" fmla="*/ 11 h 16"/>
                  <a:gd name="T32" fmla="*/ 4 w 14"/>
                  <a:gd name="T33" fmla="*/ 11 h 16"/>
                  <a:gd name="T34" fmla="*/ 5 w 14"/>
                  <a:gd name="T35" fmla="*/ 11 h 16"/>
                  <a:gd name="T36" fmla="*/ 5 w 14"/>
                  <a:gd name="T37" fmla="*/ 10 h 16"/>
                  <a:gd name="T38" fmla="*/ 6 w 14"/>
                  <a:gd name="T39" fmla="*/ 10 h 16"/>
                  <a:gd name="T40" fmla="*/ 6 w 14"/>
                  <a:gd name="T41" fmla="*/ 10 h 16"/>
                  <a:gd name="T42" fmla="*/ 6 w 14"/>
                  <a:gd name="T43" fmla="*/ 9 h 16"/>
                  <a:gd name="T44" fmla="*/ 6 w 14"/>
                  <a:gd name="T45" fmla="*/ 9 h 16"/>
                  <a:gd name="T46" fmla="*/ 7 w 14"/>
                  <a:gd name="T47" fmla="*/ 9 h 16"/>
                  <a:gd name="T48" fmla="*/ 7 w 14"/>
                  <a:gd name="T49" fmla="*/ 8 h 16"/>
                  <a:gd name="T50" fmla="*/ 7 w 14"/>
                  <a:gd name="T51" fmla="*/ 8 h 16"/>
                  <a:gd name="T52" fmla="*/ 7 w 14"/>
                  <a:gd name="T53" fmla="*/ 8 h 16"/>
                  <a:gd name="T54" fmla="*/ 8 w 14"/>
                  <a:gd name="T55" fmla="*/ 7 h 16"/>
                  <a:gd name="T56" fmla="*/ 8 w 14"/>
                  <a:gd name="T57" fmla="*/ 7 h 16"/>
                  <a:gd name="T58" fmla="*/ 8 w 14"/>
                  <a:gd name="T59" fmla="*/ 7 h 16"/>
                  <a:gd name="T60" fmla="*/ 9 w 14"/>
                  <a:gd name="T61" fmla="*/ 7 h 16"/>
                  <a:gd name="T62" fmla="*/ 9 w 14"/>
                  <a:gd name="T63" fmla="*/ 6 h 16"/>
                  <a:gd name="T64" fmla="*/ 9 w 14"/>
                  <a:gd name="T65" fmla="*/ 6 h 16"/>
                  <a:gd name="T66" fmla="*/ 9 w 14"/>
                  <a:gd name="T67" fmla="*/ 5 h 16"/>
                  <a:gd name="T68" fmla="*/ 10 w 14"/>
                  <a:gd name="T69" fmla="*/ 5 h 16"/>
                  <a:gd name="T70" fmla="*/ 10 w 14"/>
                  <a:gd name="T71" fmla="*/ 5 h 16"/>
                  <a:gd name="T72" fmla="*/ 11 w 14"/>
                  <a:gd name="T73" fmla="*/ 5 h 16"/>
                  <a:gd name="T74" fmla="*/ 11 w 14"/>
                  <a:gd name="T75" fmla="*/ 4 h 16"/>
                  <a:gd name="T76" fmla="*/ 11 w 14"/>
                  <a:gd name="T77" fmla="*/ 4 h 16"/>
                  <a:gd name="T78" fmla="*/ 11 w 14"/>
                  <a:gd name="T79" fmla="*/ 4 h 16"/>
                  <a:gd name="T80" fmla="*/ 12 w 14"/>
                  <a:gd name="T81" fmla="*/ 3 h 16"/>
                  <a:gd name="T82" fmla="*/ 12 w 14"/>
                  <a:gd name="T83" fmla="*/ 3 h 16"/>
                  <a:gd name="T84" fmla="*/ 12 w 14"/>
                  <a:gd name="T85" fmla="*/ 3 h 16"/>
                  <a:gd name="T86" fmla="*/ 13 w 14"/>
                  <a:gd name="T87" fmla="*/ 2 h 16"/>
                  <a:gd name="T88" fmla="*/ 13 w 14"/>
                  <a:gd name="T89" fmla="*/ 2 h 16"/>
                  <a:gd name="T90" fmla="*/ 13 w 14"/>
                  <a:gd name="T91" fmla="*/ 2 h 16"/>
                  <a:gd name="T92" fmla="*/ 13 w 14"/>
                  <a:gd name="T93" fmla="*/ 1 h 16"/>
                  <a:gd name="T94" fmla="*/ 14 w 14"/>
                  <a:gd name="T95" fmla="*/ 1 h 16"/>
                  <a:gd name="T96" fmla="*/ 14 w 14"/>
                  <a:gd name="T97" fmla="*/ 0 h 16"/>
                  <a:gd name="T98" fmla="*/ 14 w 14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6">
                    <a:moveTo>
                      <a:pt x="0" y="16"/>
                    </a:move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2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9" name="Freeform 798"/>
              <p:cNvSpPr>
                <a:spLocks/>
              </p:cNvSpPr>
              <p:nvPr/>
            </p:nvSpPr>
            <p:spPr bwMode="auto">
              <a:xfrm>
                <a:off x="2811" y="2894"/>
                <a:ext cx="15" cy="18"/>
              </a:xfrm>
              <a:custGeom>
                <a:avLst/>
                <a:gdLst>
                  <a:gd name="T0" fmla="*/ 0 w 15"/>
                  <a:gd name="T1" fmla="*/ 18 h 18"/>
                  <a:gd name="T2" fmla="*/ 0 w 15"/>
                  <a:gd name="T3" fmla="*/ 18 h 18"/>
                  <a:gd name="T4" fmla="*/ 1 w 15"/>
                  <a:gd name="T5" fmla="*/ 18 h 18"/>
                  <a:gd name="T6" fmla="*/ 1 w 15"/>
                  <a:gd name="T7" fmla="*/ 17 h 18"/>
                  <a:gd name="T8" fmla="*/ 2 w 15"/>
                  <a:gd name="T9" fmla="*/ 17 h 18"/>
                  <a:gd name="T10" fmla="*/ 2 w 15"/>
                  <a:gd name="T11" fmla="*/ 16 h 18"/>
                  <a:gd name="T12" fmla="*/ 2 w 15"/>
                  <a:gd name="T13" fmla="*/ 16 h 18"/>
                  <a:gd name="T14" fmla="*/ 2 w 15"/>
                  <a:gd name="T15" fmla="*/ 16 h 18"/>
                  <a:gd name="T16" fmla="*/ 3 w 15"/>
                  <a:gd name="T17" fmla="*/ 15 h 18"/>
                  <a:gd name="T18" fmla="*/ 3 w 15"/>
                  <a:gd name="T19" fmla="*/ 15 h 18"/>
                  <a:gd name="T20" fmla="*/ 3 w 15"/>
                  <a:gd name="T21" fmla="*/ 15 h 18"/>
                  <a:gd name="T22" fmla="*/ 4 w 15"/>
                  <a:gd name="T23" fmla="*/ 15 h 18"/>
                  <a:gd name="T24" fmla="*/ 4 w 15"/>
                  <a:gd name="T25" fmla="*/ 14 h 18"/>
                  <a:gd name="T26" fmla="*/ 4 w 15"/>
                  <a:gd name="T27" fmla="*/ 14 h 18"/>
                  <a:gd name="T28" fmla="*/ 4 w 15"/>
                  <a:gd name="T29" fmla="*/ 13 h 18"/>
                  <a:gd name="T30" fmla="*/ 5 w 15"/>
                  <a:gd name="T31" fmla="*/ 13 h 18"/>
                  <a:gd name="T32" fmla="*/ 5 w 15"/>
                  <a:gd name="T33" fmla="*/ 13 h 18"/>
                  <a:gd name="T34" fmla="*/ 6 w 15"/>
                  <a:gd name="T35" fmla="*/ 12 h 18"/>
                  <a:gd name="T36" fmla="*/ 6 w 15"/>
                  <a:gd name="T37" fmla="*/ 12 h 18"/>
                  <a:gd name="T38" fmla="*/ 6 w 15"/>
                  <a:gd name="T39" fmla="*/ 11 h 18"/>
                  <a:gd name="T40" fmla="*/ 6 w 15"/>
                  <a:gd name="T41" fmla="*/ 11 h 18"/>
                  <a:gd name="T42" fmla="*/ 7 w 15"/>
                  <a:gd name="T43" fmla="*/ 11 h 18"/>
                  <a:gd name="T44" fmla="*/ 7 w 15"/>
                  <a:gd name="T45" fmla="*/ 11 h 18"/>
                  <a:gd name="T46" fmla="*/ 7 w 15"/>
                  <a:gd name="T47" fmla="*/ 10 h 18"/>
                  <a:gd name="T48" fmla="*/ 8 w 15"/>
                  <a:gd name="T49" fmla="*/ 10 h 18"/>
                  <a:gd name="T50" fmla="*/ 8 w 15"/>
                  <a:gd name="T51" fmla="*/ 9 h 18"/>
                  <a:gd name="T52" fmla="*/ 8 w 15"/>
                  <a:gd name="T53" fmla="*/ 9 h 18"/>
                  <a:gd name="T54" fmla="*/ 8 w 15"/>
                  <a:gd name="T55" fmla="*/ 9 h 18"/>
                  <a:gd name="T56" fmla="*/ 9 w 15"/>
                  <a:gd name="T57" fmla="*/ 8 h 18"/>
                  <a:gd name="T58" fmla="*/ 9 w 15"/>
                  <a:gd name="T59" fmla="*/ 8 h 18"/>
                  <a:gd name="T60" fmla="*/ 9 w 15"/>
                  <a:gd name="T61" fmla="*/ 8 h 18"/>
                  <a:gd name="T62" fmla="*/ 9 w 15"/>
                  <a:gd name="T63" fmla="*/ 7 h 18"/>
                  <a:gd name="T64" fmla="*/ 10 w 15"/>
                  <a:gd name="T65" fmla="*/ 7 h 18"/>
                  <a:gd name="T66" fmla="*/ 10 w 15"/>
                  <a:gd name="T67" fmla="*/ 6 h 18"/>
                  <a:gd name="T68" fmla="*/ 11 w 15"/>
                  <a:gd name="T69" fmla="*/ 6 h 18"/>
                  <a:gd name="T70" fmla="*/ 11 w 15"/>
                  <a:gd name="T71" fmla="*/ 6 h 18"/>
                  <a:gd name="T72" fmla="*/ 11 w 15"/>
                  <a:gd name="T73" fmla="*/ 5 h 18"/>
                  <a:gd name="T74" fmla="*/ 11 w 15"/>
                  <a:gd name="T75" fmla="*/ 5 h 18"/>
                  <a:gd name="T76" fmla="*/ 12 w 15"/>
                  <a:gd name="T77" fmla="*/ 4 h 18"/>
                  <a:gd name="T78" fmla="*/ 12 w 15"/>
                  <a:gd name="T79" fmla="*/ 4 h 18"/>
                  <a:gd name="T80" fmla="*/ 12 w 15"/>
                  <a:gd name="T81" fmla="*/ 4 h 18"/>
                  <a:gd name="T82" fmla="*/ 13 w 15"/>
                  <a:gd name="T83" fmla="*/ 3 h 18"/>
                  <a:gd name="T84" fmla="*/ 13 w 15"/>
                  <a:gd name="T85" fmla="*/ 3 h 18"/>
                  <a:gd name="T86" fmla="*/ 13 w 15"/>
                  <a:gd name="T87" fmla="*/ 2 h 18"/>
                  <a:gd name="T88" fmla="*/ 13 w 15"/>
                  <a:gd name="T89" fmla="*/ 2 h 18"/>
                  <a:gd name="T90" fmla="*/ 14 w 15"/>
                  <a:gd name="T91" fmla="*/ 2 h 18"/>
                  <a:gd name="T92" fmla="*/ 14 w 15"/>
                  <a:gd name="T93" fmla="*/ 1 h 18"/>
                  <a:gd name="T94" fmla="*/ 15 w 15"/>
                  <a:gd name="T95" fmla="*/ 1 h 18"/>
                  <a:gd name="T96" fmla="*/ 15 w 15"/>
                  <a:gd name="T97" fmla="*/ 0 h 18"/>
                  <a:gd name="T98" fmla="*/ 15 w 15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8">
                    <a:moveTo>
                      <a:pt x="0" y="18"/>
                    </a:moveTo>
                    <a:lnTo>
                      <a:pt x="0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0" name="Freeform 799"/>
              <p:cNvSpPr>
                <a:spLocks/>
              </p:cNvSpPr>
              <p:nvPr/>
            </p:nvSpPr>
            <p:spPr bwMode="auto">
              <a:xfrm>
                <a:off x="2826" y="2872"/>
                <a:ext cx="15" cy="22"/>
              </a:xfrm>
              <a:custGeom>
                <a:avLst/>
                <a:gdLst>
                  <a:gd name="T0" fmla="*/ 0 w 15"/>
                  <a:gd name="T1" fmla="*/ 22 h 22"/>
                  <a:gd name="T2" fmla="*/ 0 w 15"/>
                  <a:gd name="T3" fmla="*/ 22 h 22"/>
                  <a:gd name="T4" fmla="*/ 1 w 15"/>
                  <a:gd name="T5" fmla="*/ 21 h 22"/>
                  <a:gd name="T6" fmla="*/ 1 w 15"/>
                  <a:gd name="T7" fmla="*/ 21 h 22"/>
                  <a:gd name="T8" fmla="*/ 1 w 15"/>
                  <a:gd name="T9" fmla="*/ 21 h 22"/>
                  <a:gd name="T10" fmla="*/ 1 w 15"/>
                  <a:gd name="T11" fmla="*/ 20 h 22"/>
                  <a:gd name="T12" fmla="*/ 2 w 15"/>
                  <a:gd name="T13" fmla="*/ 19 h 22"/>
                  <a:gd name="T14" fmla="*/ 2 w 15"/>
                  <a:gd name="T15" fmla="*/ 19 h 22"/>
                  <a:gd name="T16" fmla="*/ 2 w 15"/>
                  <a:gd name="T17" fmla="*/ 19 h 22"/>
                  <a:gd name="T18" fmla="*/ 3 w 15"/>
                  <a:gd name="T19" fmla="*/ 18 h 22"/>
                  <a:gd name="T20" fmla="*/ 3 w 15"/>
                  <a:gd name="T21" fmla="*/ 18 h 22"/>
                  <a:gd name="T22" fmla="*/ 3 w 15"/>
                  <a:gd name="T23" fmla="*/ 17 h 22"/>
                  <a:gd name="T24" fmla="*/ 3 w 15"/>
                  <a:gd name="T25" fmla="*/ 17 h 22"/>
                  <a:gd name="T26" fmla="*/ 4 w 15"/>
                  <a:gd name="T27" fmla="*/ 17 h 22"/>
                  <a:gd name="T28" fmla="*/ 4 w 15"/>
                  <a:gd name="T29" fmla="*/ 16 h 22"/>
                  <a:gd name="T30" fmla="*/ 5 w 15"/>
                  <a:gd name="T31" fmla="*/ 16 h 22"/>
                  <a:gd name="T32" fmla="*/ 5 w 15"/>
                  <a:gd name="T33" fmla="*/ 15 h 22"/>
                  <a:gd name="T34" fmla="*/ 5 w 15"/>
                  <a:gd name="T35" fmla="*/ 15 h 22"/>
                  <a:gd name="T36" fmla="*/ 5 w 15"/>
                  <a:gd name="T37" fmla="*/ 14 h 22"/>
                  <a:gd name="T38" fmla="*/ 6 w 15"/>
                  <a:gd name="T39" fmla="*/ 14 h 22"/>
                  <a:gd name="T40" fmla="*/ 6 w 15"/>
                  <a:gd name="T41" fmla="*/ 14 h 22"/>
                  <a:gd name="T42" fmla="*/ 6 w 15"/>
                  <a:gd name="T43" fmla="*/ 13 h 22"/>
                  <a:gd name="T44" fmla="*/ 7 w 15"/>
                  <a:gd name="T45" fmla="*/ 13 h 22"/>
                  <a:gd name="T46" fmla="*/ 7 w 15"/>
                  <a:gd name="T47" fmla="*/ 12 h 22"/>
                  <a:gd name="T48" fmla="*/ 7 w 15"/>
                  <a:gd name="T49" fmla="*/ 12 h 22"/>
                  <a:gd name="T50" fmla="*/ 7 w 15"/>
                  <a:gd name="T51" fmla="*/ 11 h 22"/>
                  <a:gd name="T52" fmla="*/ 8 w 15"/>
                  <a:gd name="T53" fmla="*/ 11 h 22"/>
                  <a:gd name="T54" fmla="*/ 8 w 15"/>
                  <a:gd name="T55" fmla="*/ 10 h 22"/>
                  <a:gd name="T56" fmla="*/ 8 w 15"/>
                  <a:gd name="T57" fmla="*/ 10 h 22"/>
                  <a:gd name="T58" fmla="*/ 9 w 15"/>
                  <a:gd name="T59" fmla="*/ 10 h 22"/>
                  <a:gd name="T60" fmla="*/ 9 w 15"/>
                  <a:gd name="T61" fmla="*/ 9 h 22"/>
                  <a:gd name="T62" fmla="*/ 9 w 15"/>
                  <a:gd name="T63" fmla="*/ 9 h 22"/>
                  <a:gd name="T64" fmla="*/ 10 w 15"/>
                  <a:gd name="T65" fmla="*/ 8 h 22"/>
                  <a:gd name="T66" fmla="*/ 10 w 15"/>
                  <a:gd name="T67" fmla="*/ 8 h 22"/>
                  <a:gd name="T68" fmla="*/ 10 w 15"/>
                  <a:gd name="T69" fmla="*/ 7 h 22"/>
                  <a:gd name="T70" fmla="*/ 10 w 15"/>
                  <a:gd name="T71" fmla="*/ 7 h 22"/>
                  <a:gd name="T72" fmla="*/ 11 w 15"/>
                  <a:gd name="T73" fmla="*/ 7 h 22"/>
                  <a:gd name="T74" fmla="*/ 11 w 15"/>
                  <a:gd name="T75" fmla="*/ 6 h 22"/>
                  <a:gd name="T76" fmla="*/ 11 w 15"/>
                  <a:gd name="T77" fmla="*/ 5 h 22"/>
                  <a:gd name="T78" fmla="*/ 12 w 15"/>
                  <a:gd name="T79" fmla="*/ 5 h 22"/>
                  <a:gd name="T80" fmla="*/ 12 w 15"/>
                  <a:gd name="T81" fmla="*/ 5 h 22"/>
                  <a:gd name="T82" fmla="*/ 12 w 15"/>
                  <a:gd name="T83" fmla="*/ 4 h 22"/>
                  <a:gd name="T84" fmla="*/ 13 w 15"/>
                  <a:gd name="T85" fmla="*/ 3 h 22"/>
                  <a:gd name="T86" fmla="*/ 13 w 15"/>
                  <a:gd name="T87" fmla="*/ 3 h 22"/>
                  <a:gd name="T88" fmla="*/ 13 w 15"/>
                  <a:gd name="T89" fmla="*/ 3 h 22"/>
                  <a:gd name="T90" fmla="*/ 14 w 15"/>
                  <a:gd name="T91" fmla="*/ 2 h 22"/>
                  <a:gd name="T92" fmla="*/ 14 w 15"/>
                  <a:gd name="T93" fmla="*/ 2 h 22"/>
                  <a:gd name="T94" fmla="*/ 14 w 15"/>
                  <a:gd name="T95" fmla="*/ 1 h 22"/>
                  <a:gd name="T96" fmla="*/ 14 w 15"/>
                  <a:gd name="T97" fmla="*/ 1 h 22"/>
                  <a:gd name="T98" fmla="*/ 15 w 15"/>
                  <a:gd name="T99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0" y="22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3" y="18"/>
                    </a:lnTo>
                    <a:lnTo>
                      <a:pt x="3" y="18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16"/>
                    </a:lnTo>
                    <a:lnTo>
                      <a:pt x="5" y="16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1" name="Freeform 800"/>
              <p:cNvSpPr>
                <a:spLocks/>
              </p:cNvSpPr>
              <p:nvPr/>
            </p:nvSpPr>
            <p:spPr bwMode="auto">
              <a:xfrm>
                <a:off x="2841" y="2846"/>
                <a:ext cx="15" cy="26"/>
              </a:xfrm>
              <a:custGeom>
                <a:avLst/>
                <a:gdLst>
                  <a:gd name="T0" fmla="*/ 0 w 15"/>
                  <a:gd name="T1" fmla="*/ 26 h 26"/>
                  <a:gd name="T2" fmla="*/ 0 w 15"/>
                  <a:gd name="T3" fmla="*/ 26 h 26"/>
                  <a:gd name="T4" fmla="*/ 0 w 15"/>
                  <a:gd name="T5" fmla="*/ 25 h 26"/>
                  <a:gd name="T6" fmla="*/ 0 w 15"/>
                  <a:gd name="T7" fmla="*/ 25 h 26"/>
                  <a:gd name="T8" fmla="*/ 1 w 15"/>
                  <a:gd name="T9" fmla="*/ 24 h 26"/>
                  <a:gd name="T10" fmla="*/ 1 w 15"/>
                  <a:gd name="T11" fmla="*/ 24 h 26"/>
                  <a:gd name="T12" fmla="*/ 2 w 15"/>
                  <a:gd name="T13" fmla="*/ 23 h 26"/>
                  <a:gd name="T14" fmla="*/ 2 w 15"/>
                  <a:gd name="T15" fmla="*/ 23 h 26"/>
                  <a:gd name="T16" fmla="*/ 2 w 15"/>
                  <a:gd name="T17" fmla="*/ 22 h 26"/>
                  <a:gd name="T18" fmla="*/ 2 w 15"/>
                  <a:gd name="T19" fmla="*/ 22 h 26"/>
                  <a:gd name="T20" fmla="*/ 3 w 15"/>
                  <a:gd name="T21" fmla="*/ 21 h 26"/>
                  <a:gd name="T22" fmla="*/ 3 w 15"/>
                  <a:gd name="T23" fmla="*/ 21 h 26"/>
                  <a:gd name="T24" fmla="*/ 3 w 15"/>
                  <a:gd name="T25" fmla="*/ 20 h 26"/>
                  <a:gd name="T26" fmla="*/ 4 w 15"/>
                  <a:gd name="T27" fmla="*/ 20 h 26"/>
                  <a:gd name="T28" fmla="*/ 4 w 15"/>
                  <a:gd name="T29" fmla="*/ 19 h 26"/>
                  <a:gd name="T30" fmla="*/ 4 w 15"/>
                  <a:gd name="T31" fmla="*/ 19 h 26"/>
                  <a:gd name="T32" fmla="*/ 4 w 15"/>
                  <a:gd name="T33" fmla="*/ 18 h 26"/>
                  <a:gd name="T34" fmla="*/ 5 w 15"/>
                  <a:gd name="T35" fmla="*/ 18 h 26"/>
                  <a:gd name="T36" fmla="*/ 5 w 15"/>
                  <a:gd name="T37" fmla="*/ 17 h 26"/>
                  <a:gd name="T38" fmla="*/ 5 w 15"/>
                  <a:gd name="T39" fmla="*/ 17 h 26"/>
                  <a:gd name="T40" fmla="*/ 6 w 15"/>
                  <a:gd name="T41" fmla="*/ 16 h 26"/>
                  <a:gd name="T42" fmla="*/ 6 w 15"/>
                  <a:gd name="T43" fmla="*/ 16 h 26"/>
                  <a:gd name="T44" fmla="*/ 6 w 15"/>
                  <a:gd name="T45" fmla="*/ 15 h 26"/>
                  <a:gd name="T46" fmla="*/ 7 w 15"/>
                  <a:gd name="T47" fmla="*/ 15 h 26"/>
                  <a:gd name="T48" fmla="*/ 7 w 15"/>
                  <a:gd name="T49" fmla="*/ 14 h 26"/>
                  <a:gd name="T50" fmla="*/ 7 w 15"/>
                  <a:gd name="T51" fmla="*/ 13 h 26"/>
                  <a:gd name="T52" fmla="*/ 8 w 15"/>
                  <a:gd name="T53" fmla="*/ 13 h 26"/>
                  <a:gd name="T54" fmla="*/ 8 w 15"/>
                  <a:gd name="T55" fmla="*/ 13 h 26"/>
                  <a:gd name="T56" fmla="*/ 8 w 15"/>
                  <a:gd name="T57" fmla="*/ 12 h 26"/>
                  <a:gd name="T58" fmla="*/ 8 w 15"/>
                  <a:gd name="T59" fmla="*/ 11 h 26"/>
                  <a:gd name="T60" fmla="*/ 9 w 15"/>
                  <a:gd name="T61" fmla="*/ 11 h 26"/>
                  <a:gd name="T62" fmla="*/ 9 w 15"/>
                  <a:gd name="T63" fmla="*/ 10 h 26"/>
                  <a:gd name="T64" fmla="*/ 9 w 15"/>
                  <a:gd name="T65" fmla="*/ 10 h 26"/>
                  <a:gd name="T66" fmla="*/ 9 w 15"/>
                  <a:gd name="T67" fmla="*/ 9 h 26"/>
                  <a:gd name="T68" fmla="*/ 10 w 15"/>
                  <a:gd name="T69" fmla="*/ 9 h 26"/>
                  <a:gd name="T70" fmla="*/ 10 w 15"/>
                  <a:gd name="T71" fmla="*/ 8 h 26"/>
                  <a:gd name="T72" fmla="*/ 11 w 15"/>
                  <a:gd name="T73" fmla="*/ 8 h 26"/>
                  <a:gd name="T74" fmla="*/ 11 w 15"/>
                  <a:gd name="T75" fmla="*/ 7 h 26"/>
                  <a:gd name="T76" fmla="*/ 11 w 15"/>
                  <a:gd name="T77" fmla="*/ 6 h 26"/>
                  <a:gd name="T78" fmla="*/ 11 w 15"/>
                  <a:gd name="T79" fmla="*/ 6 h 26"/>
                  <a:gd name="T80" fmla="*/ 12 w 15"/>
                  <a:gd name="T81" fmla="*/ 6 h 26"/>
                  <a:gd name="T82" fmla="*/ 12 w 15"/>
                  <a:gd name="T83" fmla="*/ 5 h 26"/>
                  <a:gd name="T84" fmla="*/ 12 w 15"/>
                  <a:gd name="T85" fmla="*/ 4 h 26"/>
                  <a:gd name="T86" fmla="*/ 13 w 15"/>
                  <a:gd name="T87" fmla="*/ 4 h 26"/>
                  <a:gd name="T88" fmla="*/ 13 w 15"/>
                  <a:gd name="T89" fmla="*/ 3 h 26"/>
                  <a:gd name="T90" fmla="*/ 13 w 15"/>
                  <a:gd name="T91" fmla="*/ 3 h 26"/>
                  <a:gd name="T92" fmla="*/ 13 w 15"/>
                  <a:gd name="T93" fmla="*/ 2 h 26"/>
                  <a:gd name="T94" fmla="*/ 14 w 15"/>
                  <a:gd name="T95" fmla="*/ 1 h 26"/>
                  <a:gd name="T96" fmla="*/ 14 w 15"/>
                  <a:gd name="T97" fmla="*/ 1 h 26"/>
                  <a:gd name="T98" fmla="*/ 15 w 15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6">
                    <a:moveTo>
                      <a:pt x="0" y="26"/>
                    </a:moveTo>
                    <a:lnTo>
                      <a:pt x="0" y="26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1" y="24"/>
                    </a:lnTo>
                    <a:lnTo>
                      <a:pt x="1" y="24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22"/>
                    </a:lnTo>
                    <a:lnTo>
                      <a:pt x="2" y="22"/>
                    </a:lnTo>
                    <a:lnTo>
                      <a:pt x="3" y="21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4" y="18"/>
                    </a:lnTo>
                    <a:lnTo>
                      <a:pt x="5" y="18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2" name="Freeform 801"/>
              <p:cNvSpPr>
                <a:spLocks/>
              </p:cNvSpPr>
              <p:nvPr/>
            </p:nvSpPr>
            <p:spPr bwMode="auto">
              <a:xfrm>
                <a:off x="2856" y="2816"/>
                <a:ext cx="14" cy="30"/>
              </a:xfrm>
              <a:custGeom>
                <a:avLst/>
                <a:gdLst>
                  <a:gd name="T0" fmla="*/ 0 w 14"/>
                  <a:gd name="T1" fmla="*/ 30 h 30"/>
                  <a:gd name="T2" fmla="*/ 0 w 14"/>
                  <a:gd name="T3" fmla="*/ 30 h 30"/>
                  <a:gd name="T4" fmla="*/ 0 w 14"/>
                  <a:gd name="T5" fmla="*/ 29 h 30"/>
                  <a:gd name="T6" fmla="*/ 0 w 14"/>
                  <a:gd name="T7" fmla="*/ 29 h 30"/>
                  <a:gd name="T8" fmla="*/ 1 w 14"/>
                  <a:gd name="T9" fmla="*/ 28 h 30"/>
                  <a:gd name="T10" fmla="*/ 1 w 14"/>
                  <a:gd name="T11" fmla="*/ 27 h 30"/>
                  <a:gd name="T12" fmla="*/ 1 w 14"/>
                  <a:gd name="T13" fmla="*/ 27 h 30"/>
                  <a:gd name="T14" fmla="*/ 1 w 14"/>
                  <a:gd name="T15" fmla="*/ 26 h 30"/>
                  <a:gd name="T16" fmla="*/ 2 w 14"/>
                  <a:gd name="T17" fmla="*/ 26 h 30"/>
                  <a:gd name="T18" fmla="*/ 2 w 14"/>
                  <a:gd name="T19" fmla="*/ 25 h 30"/>
                  <a:gd name="T20" fmla="*/ 2 w 14"/>
                  <a:gd name="T21" fmla="*/ 24 h 30"/>
                  <a:gd name="T22" fmla="*/ 3 w 14"/>
                  <a:gd name="T23" fmla="*/ 24 h 30"/>
                  <a:gd name="T24" fmla="*/ 3 w 14"/>
                  <a:gd name="T25" fmla="*/ 23 h 30"/>
                  <a:gd name="T26" fmla="*/ 3 w 14"/>
                  <a:gd name="T27" fmla="*/ 23 h 30"/>
                  <a:gd name="T28" fmla="*/ 3 w 14"/>
                  <a:gd name="T29" fmla="*/ 22 h 30"/>
                  <a:gd name="T30" fmla="*/ 4 w 14"/>
                  <a:gd name="T31" fmla="*/ 22 h 30"/>
                  <a:gd name="T32" fmla="*/ 4 w 14"/>
                  <a:gd name="T33" fmla="*/ 21 h 30"/>
                  <a:gd name="T34" fmla="*/ 5 w 14"/>
                  <a:gd name="T35" fmla="*/ 20 h 30"/>
                  <a:gd name="T36" fmla="*/ 5 w 14"/>
                  <a:gd name="T37" fmla="*/ 20 h 30"/>
                  <a:gd name="T38" fmla="*/ 5 w 14"/>
                  <a:gd name="T39" fmla="*/ 19 h 30"/>
                  <a:gd name="T40" fmla="*/ 5 w 14"/>
                  <a:gd name="T41" fmla="*/ 19 h 30"/>
                  <a:gd name="T42" fmla="*/ 6 w 14"/>
                  <a:gd name="T43" fmla="*/ 18 h 30"/>
                  <a:gd name="T44" fmla="*/ 6 w 14"/>
                  <a:gd name="T45" fmla="*/ 17 h 30"/>
                  <a:gd name="T46" fmla="*/ 6 w 14"/>
                  <a:gd name="T47" fmla="*/ 17 h 30"/>
                  <a:gd name="T48" fmla="*/ 7 w 14"/>
                  <a:gd name="T49" fmla="*/ 16 h 30"/>
                  <a:gd name="T50" fmla="*/ 7 w 14"/>
                  <a:gd name="T51" fmla="*/ 15 h 30"/>
                  <a:gd name="T52" fmla="*/ 7 w 14"/>
                  <a:gd name="T53" fmla="*/ 15 h 30"/>
                  <a:gd name="T54" fmla="*/ 7 w 14"/>
                  <a:gd name="T55" fmla="*/ 14 h 30"/>
                  <a:gd name="T56" fmla="*/ 8 w 14"/>
                  <a:gd name="T57" fmla="*/ 13 h 30"/>
                  <a:gd name="T58" fmla="*/ 8 w 14"/>
                  <a:gd name="T59" fmla="*/ 13 h 30"/>
                  <a:gd name="T60" fmla="*/ 8 w 14"/>
                  <a:gd name="T61" fmla="*/ 12 h 30"/>
                  <a:gd name="T62" fmla="*/ 8 w 14"/>
                  <a:gd name="T63" fmla="*/ 12 h 30"/>
                  <a:gd name="T64" fmla="*/ 9 w 14"/>
                  <a:gd name="T65" fmla="*/ 11 h 30"/>
                  <a:gd name="T66" fmla="*/ 9 w 14"/>
                  <a:gd name="T67" fmla="*/ 10 h 30"/>
                  <a:gd name="T68" fmla="*/ 10 w 14"/>
                  <a:gd name="T69" fmla="*/ 10 h 30"/>
                  <a:gd name="T70" fmla="*/ 10 w 14"/>
                  <a:gd name="T71" fmla="*/ 9 h 30"/>
                  <a:gd name="T72" fmla="*/ 10 w 14"/>
                  <a:gd name="T73" fmla="*/ 8 h 30"/>
                  <a:gd name="T74" fmla="*/ 10 w 14"/>
                  <a:gd name="T75" fmla="*/ 8 h 30"/>
                  <a:gd name="T76" fmla="*/ 11 w 14"/>
                  <a:gd name="T77" fmla="*/ 7 h 30"/>
                  <a:gd name="T78" fmla="*/ 11 w 14"/>
                  <a:gd name="T79" fmla="*/ 6 h 30"/>
                  <a:gd name="T80" fmla="*/ 11 w 14"/>
                  <a:gd name="T81" fmla="*/ 6 h 30"/>
                  <a:gd name="T82" fmla="*/ 12 w 14"/>
                  <a:gd name="T83" fmla="*/ 5 h 30"/>
                  <a:gd name="T84" fmla="*/ 12 w 14"/>
                  <a:gd name="T85" fmla="*/ 4 h 30"/>
                  <a:gd name="T86" fmla="*/ 12 w 14"/>
                  <a:gd name="T87" fmla="*/ 4 h 30"/>
                  <a:gd name="T88" fmla="*/ 12 w 14"/>
                  <a:gd name="T89" fmla="*/ 3 h 30"/>
                  <a:gd name="T90" fmla="*/ 13 w 14"/>
                  <a:gd name="T91" fmla="*/ 3 h 30"/>
                  <a:gd name="T92" fmla="*/ 13 w 14"/>
                  <a:gd name="T93" fmla="*/ 2 h 30"/>
                  <a:gd name="T94" fmla="*/ 14 w 14"/>
                  <a:gd name="T95" fmla="*/ 1 h 30"/>
                  <a:gd name="T96" fmla="*/ 14 w 14"/>
                  <a:gd name="T97" fmla="*/ 0 h 30"/>
                  <a:gd name="T98" fmla="*/ 14 w 14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0">
                    <a:moveTo>
                      <a:pt x="0" y="30"/>
                    </a:moveTo>
                    <a:lnTo>
                      <a:pt x="0" y="30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3" name="Freeform 802"/>
              <p:cNvSpPr>
                <a:spLocks/>
              </p:cNvSpPr>
              <p:nvPr/>
            </p:nvSpPr>
            <p:spPr bwMode="auto">
              <a:xfrm>
                <a:off x="2870" y="2779"/>
                <a:ext cx="15" cy="37"/>
              </a:xfrm>
              <a:custGeom>
                <a:avLst/>
                <a:gdLst>
                  <a:gd name="T0" fmla="*/ 0 w 15"/>
                  <a:gd name="T1" fmla="*/ 37 h 37"/>
                  <a:gd name="T2" fmla="*/ 0 w 15"/>
                  <a:gd name="T3" fmla="*/ 36 h 37"/>
                  <a:gd name="T4" fmla="*/ 1 w 15"/>
                  <a:gd name="T5" fmla="*/ 35 h 37"/>
                  <a:gd name="T6" fmla="*/ 1 w 15"/>
                  <a:gd name="T7" fmla="*/ 34 h 37"/>
                  <a:gd name="T8" fmla="*/ 1 w 15"/>
                  <a:gd name="T9" fmla="*/ 34 h 37"/>
                  <a:gd name="T10" fmla="*/ 2 w 15"/>
                  <a:gd name="T11" fmla="*/ 33 h 37"/>
                  <a:gd name="T12" fmla="*/ 2 w 15"/>
                  <a:gd name="T13" fmla="*/ 33 h 37"/>
                  <a:gd name="T14" fmla="*/ 2 w 15"/>
                  <a:gd name="T15" fmla="*/ 32 h 37"/>
                  <a:gd name="T16" fmla="*/ 2 w 15"/>
                  <a:gd name="T17" fmla="*/ 31 h 37"/>
                  <a:gd name="T18" fmla="*/ 3 w 15"/>
                  <a:gd name="T19" fmla="*/ 31 h 37"/>
                  <a:gd name="T20" fmla="*/ 3 w 15"/>
                  <a:gd name="T21" fmla="*/ 30 h 37"/>
                  <a:gd name="T22" fmla="*/ 3 w 15"/>
                  <a:gd name="T23" fmla="*/ 29 h 37"/>
                  <a:gd name="T24" fmla="*/ 3 w 15"/>
                  <a:gd name="T25" fmla="*/ 28 h 37"/>
                  <a:gd name="T26" fmla="*/ 4 w 15"/>
                  <a:gd name="T27" fmla="*/ 27 h 37"/>
                  <a:gd name="T28" fmla="*/ 4 w 15"/>
                  <a:gd name="T29" fmla="*/ 27 h 37"/>
                  <a:gd name="T30" fmla="*/ 5 w 15"/>
                  <a:gd name="T31" fmla="*/ 26 h 37"/>
                  <a:gd name="T32" fmla="*/ 5 w 15"/>
                  <a:gd name="T33" fmla="*/ 26 h 37"/>
                  <a:gd name="T34" fmla="*/ 5 w 15"/>
                  <a:gd name="T35" fmla="*/ 25 h 37"/>
                  <a:gd name="T36" fmla="*/ 5 w 15"/>
                  <a:gd name="T37" fmla="*/ 24 h 37"/>
                  <a:gd name="T38" fmla="*/ 6 w 15"/>
                  <a:gd name="T39" fmla="*/ 23 h 37"/>
                  <a:gd name="T40" fmla="*/ 6 w 15"/>
                  <a:gd name="T41" fmla="*/ 22 h 37"/>
                  <a:gd name="T42" fmla="*/ 6 w 15"/>
                  <a:gd name="T43" fmla="*/ 22 h 37"/>
                  <a:gd name="T44" fmla="*/ 7 w 15"/>
                  <a:gd name="T45" fmla="*/ 21 h 37"/>
                  <a:gd name="T46" fmla="*/ 7 w 15"/>
                  <a:gd name="T47" fmla="*/ 20 h 37"/>
                  <a:gd name="T48" fmla="*/ 7 w 15"/>
                  <a:gd name="T49" fmla="*/ 20 h 37"/>
                  <a:gd name="T50" fmla="*/ 7 w 15"/>
                  <a:gd name="T51" fmla="*/ 19 h 37"/>
                  <a:gd name="T52" fmla="*/ 8 w 15"/>
                  <a:gd name="T53" fmla="*/ 18 h 37"/>
                  <a:gd name="T54" fmla="*/ 8 w 15"/>
                  <a:gd name="T55" fmla="*/ 17 h 37"/>
                  <a:gd name="T56" fmla="*/ 9 w 15"/>
                  <a:gd name="T57" fmla="*/ 17 h 37"/>
                  <a:gd name="T58" fmla="*/ 9 w 15"/>
                  <a:gd name="T59" fmla="*/ 16 h 37"/>
                  <a:gd name="T60" fmla="*/ 9 w 15"/>
                  <a:gd name="T61" fmla="*/ 15 h 37"/>
                  <a:gd name="T62" fmla="*/ 9 w 15"/>
                  <a:gd name="T63" fmla="*/ 14 h 37"/>
                  <a:gd name="T64" fmla="*/ 10 w 15"/>
                  <a:gd name="T65" fmla="*/ 13 h 37"/>
                  <a:gd name="T66" fmla="*/ 10 w 15"/>
                  <a:gd name="T67" fmla="*/ 13 h 37"/>
                  <a:gd name="T68" fmla="*/ 10 w 15"/>
                  <a:gd name="T69" fmla="*/ 12 h 37"/>
                  <a:gd name="T70" fmla="*/ 10 w 15"/>
                  <a:gd name="T71" fmla="*/ 12 h 37"/>
                  <a:gd name="T72" fmla="*/ 11 w 15"/>
                  <a:gd name="T73" fmla="*/ 11 h 37"/>
                  <a:gd name="T74" fmla="*/ 11 w 15"/>
                  <a:gd name="T75" fmla="*/ 10 h 37"/>
                  <a:gd name="T76" fmla="*/ 11 w 15"/>
                  <a:gd name="T77" fmla="*/ 9 h 37"/>
                  <a:gd name="T78" fmla="*/ 12 w 15"/>
                  <a:gd name="T79" fmla="*/ 8 h 37"/>
                  <a:gd name="T80" fmla="*/ 12 w 15"/>
                  <a:gd name="T81" fmla="*/ 8 h 37"/>
                  <a:gd name="T82" fmla="*/ 12 w 15"/>
                  <a:gd name="T83" fmla="*/ 7 h 37"/>
                  <a:gd name="T84" fmla="*/ 12 w 15"/>
                  <a:gd name="T85" fmla="*/ 6 h 37"/>
                  <a:gd name="T86" fmla="*/ 13 w 15"/>
                  <a:gd name="T87" fmla="*/ 5 h 37"/>
                  <a:gd name="T88" fmla="*/ 13 w 15"/>
                  <a:gd name="T89" fmla="*/ 4 h 37"/>
                  <a:gd name="T90" fmla="*/ 14 w 15"/>
                  <a:gd name="T91" fmla="*/ 4 h 37"/>
                  <a:gd name="T92" fmla="*/ 14 w 15"/>
                  <a:gd name="T93" fmla="*/ 3 h 37"/>
                  <a:gd name="T94" fmla="*/ 14 w 15"/>
                  <a:gd name="T95" fmla="*/ 2 h 37"/>
                  <a:gd name="T96" fmla="*/ 14 w 15"/>
                  <a:gd name="T97" fmla="*/ 1 h 37"/>
                  <a:gd name="T98" fmla="*/ 15 w 15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37"/>
                    </a:moveTo>
                    <a:lnTo>
                      <a:pt x="0" y="36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34"/>
                    </a:lnTo>
                    <a:lnTo>
                      <a:pt x="2" y="33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3" y="29"/>
                    </a:lnTo>
                    <a:lnTo>
                      <a:pt x="3" y="28"/>
                    </a:lnTo>
                    <a:lnTo>
                      <a:pt x="4" y="27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4" name="Freeform 803"/>
              <p:cNvSpPr>
                <a:spLocks/>
              </p:cNvSpPr>
              <p:nvPr/>
            </p:nvSpPr>
            <p:spPr bwMode="auto">
              <a:xfrm>
                <a:off x="2885" y="2736"/>
                <a:ext cx="14" cy="43"/>
              </a:xfrm>
              <a:custGeom>
                <a:avLst/>
                <a:gdLst>
                  <a:gd name="T0" fmla="*/ 0 w 14"/>
                  <a:gd name="T1" fmla="*/ 43 h 43"/>
                  <a:gd name="T2" fmla="*/ 0 w 14"/>
                  <a:gd name="T3" fmla="*/ 42 h 43"/>
                  <a:gd name="T4" fmla="*/ 0 w 14"/>
                  <a:gd name="T5" fmla="*/ 42 h 43"/>
                  <a:gd name="T6" fmla="*/ 1 w 14"/>
                  <a:gd name="T7" fmla="*/ 41 h 43"/>
                  <a:gd name="T8" fmla="*/ 1 w 14"/>
                  <a:gd name="T9" fmla="*/ 40 h 43"/>
                  <a:gd name="T10" fmla="*/ 1 w 14"/>
                  <a:gd name="T11" fmla="*/ 39 h 43"/>
                  <a:gd name="T12" fmla="*/ 1 w 14"/>
                  <a:gd name="T13" fmla="*/ 39 h 43"/>
                  <a:gd name="T14" fmla="*/ 2 w 14"/>
                  <a:gd name="T15" fmla="*/ 38 h 43"/>
                  <a:gd name="T16" fmla="*/ 2 w 14"/>
                  <a:gd name="T17" fmla="*/ 37 h 43"/>
                  <a:gd name="T18" fmla="*/ 2 w 14"/>
                  <a:gd name="T19" fmla="*/ 36 h 43"/>
                  <a:gd name="T20" fmla="*/ 2 w 14"/>
                  <a:gd name="T21" fmla="*/ 35 h 43"/>
                  <a:gd name="T22" fmla="*/ 3 w 14"/>
                  <a:gd name="T23" fmla="*/ 34 h 43"/>
                  <a:gd name="T24" fmla="*/ 3 w 14"/>
                  <a:gd name="T25" fmla="*/ 33 h 43"/>
                  <a:gd name="T26" fmla="*/ 4 w 14"/>
                  <a:gd name="T27" fmla="*/ 33 h 43"/>
                  <a:gd name="T28" fmla="*/ 4 w 14"/>
                  <a:gd name="T29" fmla="*/ 32 h 43"/>
                  <a:gd name="T30" fmla="*/ 4 w 14"/>
                  <a:gd name="T31" fmla="*/ 31 h 43"/>
                  <a:gd name="T32" fmla="*/ 4 w 14"/>
                  <a:gd name="T33" fmla="*/ 30 h 43"/>
                  <a:gd name="T34" fmla="*/ 5 w 14"/>
                  <a:gd name="T35" fmla="*/ 29 h 43"/>
                  <a:gd name="T36" fmla="*/ 5 w 14"/>
                  <a:gd name="T37" fmla="*/ 28 h 43"/>
                  <a:gd name="T38" fmla="*/ 5 w 14"/>
                  <a:gd name="T39" fmla="*/ 28 h 43"/>
                  <a:gd name="T40" fmla="*/ 6 w 14"/>
                  <a:gd name="T41" fmla="*/ 27 h 43"/>
                  <a:gd name="T42" fmla="*/ 6 w 14"/>
                  <a:gd name="T43" fmla="*/ 26 h 43"/>
                  <a:gd name="T44" fmla="*/ 6 w 14"/>
                  <a:gd name="T45" fmla="*/ 25 h 43"/>
                  <a:gd name="T46" fmla="*/ 6 w 14"/>
                  <a:gd name="T47" fmla="*/ 24 h 43"/>
                  <a:gd name="T48" fmla="*/ 7 w 14"/>
                  <a:gd name="T49" fmla="*/ 23 h 43"/>
                  <a:gd name="T50" fmla="*/ 7 w 14"/>
                  <a:gd name="T51" fmla="*/ 22 h 43"/>
                  <a:gd name="T52" fmla="*/ 8 w 14"/>
                  <a:gd name="T53" fmla="*/ 21 h 43"/>
                  <a:gd name="T54" fmla="*/ 8 w 14"/>
                  <a:gd name="T55" fmla="*/ 21 h 43"/>
                  <a:gd name="T56" fmla="*/ 8 w 14"/>
                  <a:gd name="T57" fmla="*/ 20 h 43"/>
                  <a:gd name="T58" fmla="*/ 8 w 14"/>
                  <a:gd name="T59" fmla="*/ 19 h 43"/>
                  <a:gd name="T60" fmla="*/ 9 w 14"/>
                  <a:gd name="T61" fmla="*/ 18 h 43"/>
                  <a:gd name="T62" fmla="*/ 9 w 14"/>
                  <a:gd name="T63" fmla="*/ 17 h 43"/>
                  <a:gd name="T64" fmla="*/ 9 w 14"/>
                  <a:gd name="T65" fmla="*/ 16 h 43"/>
                  <a:gd name="T66" fmla="*/ 10 w 14"/>
                  <a:gd name="T67" fmla="*/ 15 h 43"/>
                  <a:gd name="T68" fmla="*/ 10 w 14"/>
                  <a:gd name="T69" fmla="*/ 14 h 43"/>
                  <a:gd name="T70" fmla="*/ 10 w 14"/>
                  <a:gd name="T71" fmla="*/ 14 h 43"/>
                  <a:gd name="T72" fmla="*/ 10 w 14"/>
                  <a:gd name="T73" fmla="*/ 12 h 43"/>
                  <a:gd name="T74" fmla="*/ 11 w 14"/>
                  <a:gd name="T75" fmla="*/ 12 h 43"/>
                  <a:gd name="T76" fmla="*/ 11 w 14"/>
                  <a:gd name="T77" fmla="*/ 11 h 43"/>
                  <a:gd name="T78" fmla="*/ 11 w 14"/>
                  <a:gd name="T79" fmla="*/ 10 h 43"/>
                  <a:gd name="T80" fmla="*/ 12 w 14"/>
                  <a:gd name="T81" fmla="*/ 9 h 43"/>
                  <a:gd name="T82" fmla="*/ 12 w 14"/>
                  <a:gd name="T83" fmla="*/ 8 h 43"/>
                  <a:gd name="T84" fmla="*/ 12 w 14"/>
                  <a:gd name="T85" fmla="*/ 7 h 43"/>
                  <a:gd name="T86" fmla="*/ 13 w 14"/>
                  <a:gd name="T87" fmla="*/ 6 h 43"/>
                  <a:gd name="T88" fmla="*/ 13 w 14"/>
                  <a:gd name="T89" fmla="*/ 5 h 43"/>
                  <a:gd name="T90" fmla="*/ 13 w 14"/>
                  <a:gd name="T91" fmla="*/ 4 h 43"/>
                  <a:gd name="T92" fmla="*/ 13 w 14"/>
                  <a:gd name="T93" fmla="*/ 3 h 43"/>
                  <a:gd name="T94" fmla="*/ 14 w 14"/>
                  <a:gd name="T95" fmla="*/ 2 h 43"/>
                  <a:gd name="T96" fmla="*/ 14 w 14"/>
                  <a:gd name="T97" fmla="*/ 2 h 43"/>
                  <a:gd name="T98" fmla="*/ 14 w 14"/>
                  <a:gd name="T9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3">
                    <a:moveTo>
                      <a:pt x="0" y="43"/>
                    </a:moveTo>
                    <a:lnTo>
                      <a:pt x="0" y="42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5" y="29"/>
                    </a:lnTo>
                    <a:lnTo>
                      <a:pt x="5" y="28"/>
                    </a:lnTo>
                    <a:lnTo>
                      <a:pt x="5" y="28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1" y="11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5" name="Freeform 804"/>
              <p:cNvSpPr>
                <a:spLocks/>
              </p:cNvSpPr>
              <p:nvPr/>
            </p:nvSpPr>
            <p:spPr bwMode="auto">
              <a:xfrm>
                <a:off x="2899" y="2686"/>
                <a:ext cx="15" cy="50"/>
              </a:xfrm>
              <a:custGeom>
                <a:avLst/>
                <a:gdLst>
                  <a:gd name="T0" fmla="*/ 0 w 15"/>
                  <a:gd name="T1" fmla="*/ 50 h 50"/>
                  <a:gd name="T2" fmla="*/ 1 w 15"/>
                  <a:gd name="T3" fmla="*/ 50 h 50"/>
                  <a:gd name="T4" fmla="*/ 1 w 15"/>
                  <a:gd name="T5" fmla="*/ 49 h 50"/>
                  <a:gd name="T6" fmla="*/ 1 w 15"/>
                  <a:gd name="T7" fmla="*/ 48 h 50"/>
                  <a:gd name="T8" fmla="*/ 2 w 15"/>
                  <a:gd name="T9" fmla="*/ 47 h 50"/>
                  <a:gd name="T10" fmla="*/ 2 w 15"/>
                  <a:gd name="T11" fmla="*/ 46 h 50"/>
                  <a:gd name="T12" fmla="*/ 2 w 15"/>
                  <a:gd name="T13" fmla="*/ 45 h 50"/>
                  <a:gd name="T14" fmla="*/ 3 w 15"/>
                  <a:gd name="T15" fmla="*/ 44 h 50"/>
                  <a:gd name="T16" fmla="*/ 3 w 15"/>
                  <a:gd name="T17" fmla="*/ 43 h 50"/>
                  <a:gd name="T18" fmla="*/ 3 w 15"/>
                  <a:gd name="T19" fmla="*/ 42 h 50"/>
                  <a:gd name="T20" fmla="*/ 3 w 15"/>
                  <a:gd name="T21" fmla="*/ 41 h 50"/>
                  <a:gd name="T22" fmla="*/ 4 w 15"/>
                  <a:gd name="T23" fmla="*/ 40 h 50"/>
                  <a:gd name="T24" fmla="*/ 4 w 15"/>
                  <a:gd name="T25" fmla="*/ 39 h 50"/>
                  <a:gd name="T26" fmla="*/ 4 w 15"/>
                  <a:gd name="T27" fmla="*/ 38 h 50"/>
                  <a:gd name="T28" fmla="*/ 4 w 15"/>
                  <a:gd name="T29" fmla="*/ 37 h 50"/>
                  <a:gd name="T30" fmla="*/ 5 w 15"/>
                  <a:gd name="T31" fmla="*/ 36 h 50"/>
                  <a:gd name="T32" fmla="*/ 5 w 15"/>
                  <a:gd name="T33" fmla="*/ 35 h 50"/>
                  <a:gd name="T34" fmla="*/ 6 w 15"/>
                  <a:gd name="T35" fmla="*/ 34 h 50"/>
                  <a:gd name="T36" fmla="*/ 6 w 15"/>
                  <a:gd name="T37" fmla="*/ 33 h 50"/>
                  <a:gd name="T38" fmla="*/ 6 w 15"/>
                  <a:gd name="T39" fmla="*/ 32 h 50"/>
                  <a:gd name="T40" fmla="*/ 6 w 15"/>
                  <a:gd name="T41" fmla="*/ 31 h 50"/>
                  <a:gd name="T42" fmla="*/ 7 w 15"/>
                  <a:gd name="T43" fmla="*/ 30 h 50"/>
                  <a:gd name="T44" fmla="*/ 7 w 15"/>
                  <a:gd name="T45" fmla="*/ 29 h 50"/>
                  <a:gd name="T46" fmla="*/ 7 w 15"/>
                  <a:gd name="T47" fmla="*/ 28 h 50"/>
                  <a:gd name="T48" fmla="*/ 8 w 15"/>
                  <a:gd name="T49" fmla="*/ 27 h 50"/>
                  <a:gd name="T50" fmla="*/ 8 w 15"/>
                  <a:gd name="T51" fmla="*/ 26 h 50"/>
                  <a:gd name="T52" fmla="*/ 8 w 15"/>
                  <a:gd name="T53" fmla="*/ 25 h 50"/>
                  <a:gd name="T54" fmla="*/ 8 w 15"/>
                  <a:gd name="T55" fmla="*/ 24 h 50"/>
                  <a:gd name="T56" fmla="*/ 9 w 15"/>
                  <a:gd name="T57" fmla="*/ 23 h 50"/>
                  <a:gd name="T58" fmla="*/ 9 w 15"/>
                  <a:gd name="T59" fmla="*/ 22 h 50"/>
                  <a:gd name="T60" fmla="*/ 9 w 15"/>
                  <a:gd name="T61" fmla="*/ 21 h 50"/>
                  <a:gd name="T62" fmla="*/ 10 w 15"/>
                  <a:gd name="T63" fmla="*/ 20 h 50"/>
                  <a:gd name="T64" fmla="*/ 10 w 15"/>
                  <a:gd name="T65" fmla="*/ 18 h 50"/>
                  <a:gd name="T66" fmla="*/ 10 w 15"/>
                  <a:gd name="T67" fmla="*/ 18 h 50"/>
                  <a:gd name="T68" fmla="*/ 11 w 15"/>
                  <a:gd name="T69" fmla="*/ 16 h 50"/>
                  <a:gd name="T70" fmla="*/ 11 w 15"/>
                  <a:gd name="T71" fmla="*/ 15 h 50"/>
                  <a:gd name="T72" fmla="*/ 11 w 15"/>
                  <a:gd name="T73" fmla="*/ 15 h 50"/>
                  <a:gd name="T74" fmla="*/ 11 w 15"/>
                  <a:gd name="T75" fmla="*/ 13 h 50"/>
                  <a:gd name="T76" fmla="*/ 12 w 15"/>
                  <a:gd name="T77" fmla="*/ 12 h 50"/>
                  <a:gd name="T78" fmla="*/ 12 w 15"/>
                  <a:gd name="T79" fmla="*/ 11 h 50"/>
                  <a:gd name="T80" fmla="*/ 12 w 15"/>
                  <a:gd name="T81" fmla="*/ 10 h 50"/>
                  <a:gd name="T82" fmla="*/ 13 w 15"/>
                  <a:gd name="T83" fmla="*/ 9 h 50"/>
                  <a:gd name="T84" fmla="*/ 13 w 15"/>
                  <a:gd name="T85" fmla="*/ 8 h 50"/>
                  <a:gd name="T86" fmla="*/ 13 w 15"/>
                  <a:gd name="T87" fmla="*/ 7 h 50"/>
                  <a:gd name="T88" fmla="*/ 13 w 15"/>
                  <a:gd name="T89" fmla="*/ 6 h 50"/>
                  <a:gd name="T90" fmla="*/ 14 w 15"/>
                  <a:gd name="T91" fmla="*/ 5 h 50"/>
                  <a:gd name="T92" fmla="*/ 14 w 15"/>
                  <a:gd name="T93" fmla="*/ 4 h 50"/>
                  <a:gd name="T94" fmla="*/ 15 w 15"/>
                  <a:gd name="T95" fmla="*/ 2 h 50"/>
                  <a:gd name="T96" fmla="*/ 15 w 15"/>
                  <a:gd name="T97" fmla="*/ 1 h 50"/>
                  <a:gd name="T98" fmla="*/ 15 w 15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0">
                    <a:moveTo>
                      <a:pt x="0" y="50"/>
                    </a:moveTo>
                    <a:lnTo>
                      <a:pt x="1" y="50"/>
                    </a:lnTo>
                    <a:lnTo>
                      <a:pt x="1" y="49"/>
                    </a:lnTo>
                    <a:lnTo>
                      <a:pt x="1" y="48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6" name="Freeform 805"/>
              <p:cNvSpPr>
                <a:spLocks/>
              </p:cNvSpPr>
              <p:nvPr/>
            </p:nvSpPr>
            <p:spPr bwMode="auto">
              <a:xfrm>
                <a:off x="2914" y="2628"/>
                <a:ext cx="15" cy="58"/>
              </a:xfrm>
              <a:custGeom>
                <a:avLst/>
                <a:gdLst>
                  <a:gd name="T0" fmla="*/ 0 w 15"/>
                  <a:gd name="T1" fmla="*/ 58 h 58"/>
                  <a:gd name="T2" fmla="*/ 0 w 15"/>
                  <a:gd name="T3" fmla="*/ 57 h 58"/>
                  <a:gd name="T4" fmla="*/ 1 w 15"/>
                  <a:gd name="T5" fmla="*/ 56 h 58"/>
                  <a:gd name="T6" fmla="*/ 1 w 15"/>
                  <a:gd name="T7" fmla="*/ 55 h 58"/>
                  <a:gd name="T8" fmla="*/ 1 w 15"/>
                  <a:gd name="T9" fmla="*/ 54 h 58"/>
                  <a:gd name="T10" fmla="*/ 2 w 15"/>
                  <a:gd name="T11" fmla="*/ 53 h 58"/>
                  <a:gd name="T12" fmla="*/ 2 w 15"/>
                  <a:gd name="T13" fmla="*/ 52 h 58"/>
                  <a:gd name="T14" fmla="*/ 2 w 15"/>
                  <a:gd name="T15" fmla="*/ 50 h 58"/>
                  <a:gd name="T16" fmla="*/ 2 w 15"/>
                  <a:gd name="T17" fmla="*/ 49 h 58"/>
                  <a:gd name="T18" fmla="*/ 3 w 15"/>
                  <a:gd name="T19" fmla="*/ 48 h 58"/>
                  <a:gd name="T20" fmla="*/ 3 w 15"/>
                  <a:gd name="T21" fmla="*/ 47 h 58"/>
                  <a:gd name="T22" fmla="*/ 3 w 15"/>
                  <a:gd name="T23" fmla="*/ 46 h 58"/>
                  <a:gd name="T24" fmla="*/ 3 w 15"/>
                  <a:gd name="T25" fmla="*/ 44 h 58"/>
                  <a:gd name="T26" fmla="*/ 4 w 15"/>
                  <a:gd name="T27" fmla="*/ 44 h 58"/>
                  <a:gd name="T28" fmla="*/ 4 w 15"/>
                  <a:gd name="T29" fmla="*/ 43 h 58"/>
                  <a:gd name="T30" fmla="*/ 5 w 15"/>
                  <a:gd name="T31" fmla="*/ 41 h 58"/>
                  <a:gd name="T32" fmla="*/ 5 w 15"/>
                  <a:gd name="T33" fmla="*/ 40 h 58"/>
                  <a:gd name="T34" fmla="*/ 5 w 15"/>
                  <a:gd name="T35" fmla="*/ 39 h 58"/>
                  <a:gd name="T36" fmla="*/ 5 w 15"/>
                  <a:gd name="T37" fmla="*/ 38 h 58"/>
                  <a:gd name="T38" fmla="*/ 6 w 15"/>
                  <a:gd name="T39" fmla="*/ 37 h 58"/>
                  <a:gd name="T40" fmla="*/ 6 w 15"/>
                  <a:gd name="T41" fmla="*/ 36 h 58"/>
                  <a:gd name="T42" fmla="*/ 6 w 15"/>
                  <a:gd name="T43" fmla="*/ 34 h 58"/>
                  <a:gd name="T44" fmla="*/ 7 w 15"/>
                  <a:gd name="T45" fmla="*/ 33 h 58"/>
                  <a:gd name="T46" fmla="*/ 7 w 15"/>
                  <a:gd name="T47" fmla="*/ 32 h 58"/>
                  <a:gd name="T48" fmla="*/ 7 w 15"/>
                  <a:gd name="T49" fmla="*/ 30 h 58"/>
                  <a:gd name="T50" fmla="*/ 7 w 15"/>
                  <a:gd name="T51" fmla="*/ 29 h 58"/>
                  <a:gd name="T52" fmla="*/ 8 w 15"/>
                  <a:gd name="T53" fmla="*/ 28 h 58"/>
                  <a:gd name="T54" fmla="*/ 8 w 15"/>
                  <a:gd name="T55" fmla="*/ 27 h 58"/>
                  <a:gd name="T56" fmla="*/ 9 w 15"/>
                  <a:gd name="T57" fmla="*/ 26 h 58"/>
                  <a:gd name="T58" fmla="*/ 9 w 15"/>
                  <a:gd name="T59" fmla="*/ 25 h 58"/>
                  <a:gd name="T60" fmla="*/ 9 w 15"/>
                  <a:gd name="T61" fmla="*/ 23 h 58"/>
                  <a:gd name="T62" fmla="*/ 9 w 15"/>
                  <a:gd name="T63" fmla="*/ 22 h 58"/>
                  <a:gd name="T64" fmla="*/ 10 w 15"/>
                  <a:gd name="T65" fmla="*/ 21 h 58"/>
                  <a:gd name="T66" fmla="*/ 10 w 15"/>
                  <a:gd name="T67" fmla="*/ 20 h 58"/>
                  <a:gd name="T68" fmla="*/ 10 w 15"/>
                  <a:gd name="T69" fmla="*/ 18 h 58"/>
                  <a:gd name="T70" fmla="*/ 11 w 15"/>
                  <a:gd name="T71" fmla="*/ 17 h 58"/>
                  <a:gd name="T72" fmla="*/ 11 w 15"/>
                  <a:gd name="T73" fmla="*/ 16 h 58"/>
                  <a:gd name="T74" fmla="*/ 11 w 15"/>
                  <a:gd name="T75" fmla="*/ 15 h 58"/>
                  <a:gd name="T76" fmla="*/ 11 w 15"/>
                  <a:gd name="T77" fmla="*/ 13 h 58"/>
                  <a:gd name="T78" fmla="*/ 12 w 15"/>
                  <a:gd name="T79" fmla="*/ 12 h 58"/>
                  <a:gd name="T80" fmla="*/ 12 w 15"/>
                  <a:gd name="T81" fmla="*/ 11 h 58"/>
                  <a:gd name="T82" fmla="*/ 12 w 15"/>
                  <a:gd name="T83" fmla="*/ 10 h 58"/>
                  <a:gd name="T84" fmla="*/ 12 w 15"/>
                  <a:gd name="T85" fmla="*/ 9 h 58"/>
                  <a:gd name="T86" fmla="*/ 13 w 15"/>
                  <a:gd name="T87" fmla="*/ 7 h 58"/>
                  <a:gd name="T88" fmla="*/ 13 w 15"/>
                  <a:gd name="T89" fmla="*/ 6 h 58"/>
                  <a:gd name="T90" fmla="*/ 14 w 15"/>
                  <a:gd name="T91" fmla="*/ 5 h 58"/>
                  <a:gd name="T92" fmla="*/ 14 w 15"/>
                  <a:gd name="T93" fmla="*/ 3 h 58"/>
                  <a:gd name="T94" fmla="*/ 14 w 15"/>
                  <a:gd name="T95" fmla="*/ 2 h 58"/>
                  <a:gd name="T96" fmla="*/ 14 w 15"/>
                  <a:gd name="T97" fmla="*/ 1 h 58"/>
                  <a:gd name="T98" fmla="*/ 15 w 15"/>
                  <a:gd name="T99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58"/>
                    </a:moveTo>
                    <a:lnTo>
                      <a:pt x="0" y="57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1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3" y="44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6" y="37"/>
                    </a:lnTo>
                    <a:lnTo>
                      <a:pt x="6" y="36"/>
                    </a:lnTo>
                    <a:lnTo>
                      <a:pt x="6" y="34"/>
                    </a:lnTo>
                    <a:lnTo>
                      <a:pt x="7" y="33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5"/>
                    </a:lnTo>
                    <a:lnTo>
                      <a:pt x="9" y="23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7" name="Freeform 806"/>
              <p:cNvSpPr>
                <a:spLocks/>
              </p:cNvSpPr>
              <p:nvPr/>
            </p:nvSpPr>
            <p:spPr bwMode="auto">
              <a:xfrm>
                <a:off x="2929" y="2560"/>
                <a:ext cx="14" cy="68"/>
              </a:xfrm>
              <a:custGeom>
                <a:avLst/>
                <a:gdLst>
                  <a:gd name="T0" fmla="*/ 0 w 14"/>
                  <a:gd name="T1" fmla="*/ 68 h 68"/>
                  <a:gd name="T2" fmla="*/ 0 w 14"/>
                  <a:gd name="T3" fmla="*/ 66 h 68"/>
                  <a:gd name="T4" fmla="*/ 0 w 14"/>
                  <a:gd name="T5" fmla="*/ 65 h 68"/>
                  <a:gd name="T6" fmla="*/ 1 w 14"/>
                  <a:gd name="T7" fmla="*/ 64 h 68"/>
                  <a:gd name="T8" fmla="*/ 1 w 14"/>
                  <a:gd name="T9" fmla="*/ 62 h 68"/>
                  <a:gd name="T10" fmla="*/ 1 w 14"/>
                  <a:gd name="T11" fmla="*/ 61 h 68"/>
                  <a:gd name="T12" fmla="*/ 1 w 14"/>
                  <a:gd name="T13" fmla="*/ 60 h 68"/>
                  <a:gd name="T14" fmla="*/ 2 w 14"/>
                  <a:gd name="T15" fmla="*/ 58 h 68"/>
                  <a:gd name="T16" fmla="*/ 2 w 14"/>
                  <a:gd name="T17" fmla="*/ 57 h 68"/>
                  <a:gd name="T18" fmla="*/ 3 w 14"/>
                  <a:gd name="T19" fmla="*/ 56 h 68"/>
                  <a:gd name="T20" fmla="*/ 3 w 14"/>
                  <a:gd name="T21" fmla="*/ 54 h 68"/>
                  <a:gd name="T22" fmla="*/ 3 w 14"/>
                  <a:gd name="T23" fmla="*/ 53 h 68"/>
                  <a:gd name="T24" fmla="*/ 3 w 14"/>
                  <a:gd name="T25" fmla="*/ 52 h 68"/>
                  <a:gd name="T26" fmla="*/ 4 w 14"/>
                  <a:gd name="T27" fmla="*/ 51 h 68"/>
                  <a:gd name="T28" fmla="*/ 4 w 14"/>
                  <a:gd name="T29" fmla="*/ 49 h 68"/>
                  <a:gd name="T30" fmla="*/ 4 w 14"/>
                  <a:gd name="T31" fmla="*/ 48 h 68"/>
                  <a:gd name="T32" fmla="*/ 4 w 14"/>
                  <a:gd name="T33" fmla="*/ 46 h 68"/>
                  <a:gd name="T34" fmla="*/ 5 w 14"/>
                  <a:gd name="T35" fmla="*/ 45 h 68"/>
                  <a:gd name="T36" fmla="*/ 5 w 14"/>
                  <a:gd name="T37" fmla="*/ 44 h 68"/>
                  <a:gd name="T38" fmla="*/ 5 w 14"/>
                  <a:gd name="T39" fmla="*/ 42 h 68"/>
                  <a:gd name="T40" fmla="*/ 6 w 14"/>
                  <a:gd name="T41" fmla="*/ 41 h 68"/>
                  <a:gd name="T42" fmla="*/ 6 w 14"/>
                  <a:gd name="T43" fmla="*/ 40 h 68"/>
                  <a:gd name="T44" fmla="*/ 6 w 14"/>
                  <a:gd name="T45" fmla="*/ 38 h 68"/>
                  <a:gd name="T46" fmla="*/ 6 w 14"/>
                  <a:gd name="T47" fmla="*/ 37 h 68"/>
                  <a:gd name="T48" fmla="*/ 7 w 14"/>
                  <a:gd name="T49" fmla="*/ 35 h 68"/>
                  <a:gd name="T50" fmla="*/ 7 w 14"/>
                  <a:gd name="T51" fmla="*/ 34 h 68"/>
                  <a:gd name="T52" fmla="*/ 8 w 14"/>
                  <a:gd name="T53" fmla="*/ 33 h 68"/>
                  <a:gd name="T54" fmla="*/ 8 w 14"/>
                  <a:gd name="T55" fmla="*/ 31 h 68"/>
                  <a:gd name="T56" fmla="*/ 8 w 14"/>
                  <a:gd name="T57" fmla="*/ 30 h 68"/>
                  <a:gd name="T58" fmla="*/ 8 w 14"/>
                  <a:gd name="T59" fmla="*/ 28 h 68"/>
                  <a:gd name="T60" fmla="*/ 9 w 14"/>
                  <a:gd name="T61" fmla="*/ 27 h 68"/>
                  <a:gd name="T62" fmla="*/ 9 w 14"/>
                  <a:gd name="T63" fmla="*/ 26 h 68"/>
                  <a:gd name="T64" fmla="*/ 9 w 14"/>
                  <a:gd name="T65" fmla="*/ 24 h 68"/>
                  <a:gd name="T66" fmla="*/ 10 w 14"/>
                  <a:gd name="T67" fmla="*/ 23 h 68"/>
                  <a:gd name="T68" fmla="*/ 10 w 14"/>
                  <a:gd name="T69" fmla="*/ 21 h 68"/>
                  <a:gd name="T70" fmla="*/ 10 w 14"/>
                  <a:gd name="T71" fmla="*/ 20 h 68"/>
                  <a:gd name="T72" fmla="*/ 10 w 14"/>
                  <a:gd name="T73" fmla="*/ 19 h 68"/>
                  <a:gd name="T74" fmla="*/ 11 w 14"/>
                  <a:gd name="T75" fmla="*/ 17 h 68"/>
                  <a:gd name="T76" fmla="*/ 11 w 14"/>
                  <a:gd name="T77" fmla="*/ 16 h 68"/>
                  <a:gd name="T78" fmla="*/ 11 w 14"/>
                  <a:gd name="T79" fmla="*/ 14 h 68"/>
                  <a:gd name="T80" fmla="*/ 11 w 14"/>
                  <a:gd name="T81" fmla="*/ 13 h 68"/>
                  <a:gd name="T82" fmla="*/ 12 w 14"/>
                  <a:gd name="T83" fmla="*/ 11 h 68"/>
                  <a:gd name="T84" fmla="*/ 12 w 14"/>
                  <a:gd name="T85" fmla="*/ 10 h 68"/>
                  <a:gd name="T86" fmla="*/ 13 w 14"/>
                  <a:gd name="T87" fmla="*/ 9 h 68"/>
                  <a:gd name="T88" fmla="*/ 13 w 14"/>
                  <a:gd name="T89" fmla="*/ 7 h 68"/>
                  <a:gd name="T90" fmla="*/ 13 w 14"/>
                  <a:gd name="T91" fmla="*/ 5 h 68"/>
                  <a:gd name="T92" fmla="*/ 13 w 14"/>
                  <a:gd name="T93" fmla="*/ 4 h 68"/>
                  <a:gd name="T94" fmla="*/ 14 w 14"/>
                  <a:gd name="T95" fmla="*/ 2 h 68"/>
                  <a:gd name="T96" fmla="*/ 14 w 14"/>
                  <a:gd name="T97" fmla="*/ 1 h 68"/>
                  <a:gd name="T98" fmla="*/ 14 w 14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8">
                    <a:moveTo>
                      <a:pt x="0" y="68"/>
                    </a:moveTo>
                    <a:lnTo>
                      <a:pt x="0" y="66"/>
                    </a:lnTo>
                    <a:lnTo>
                      <a:pt x="0" y="65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1" y="60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52"/>
                    </a:lnTo>
                    <a:lnTo>
                      <a:pt x="4" y="51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6" y="38"/>
                    </a:lnTo>
                    <a:lnTo>
                      <a:pt x="6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8" y="30"/>
                    </a:lnTo>
                    <a:lnTo>
                      <a:pt x="8" y="28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0" y="19"/>
                    </a:lnTo>
                    <a:lnTo>
                      <a:pt x="11" y="17"/>
                    </a:lnTo>
                    <a:lnTo>
                      <a:pt x="11" y="16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8" name="Freeform 807"/>
              <p:cNvSpPr>
                <a:spLocks/>
              </p:cNvSpPr>
              <p:nvPr/>
            </p:nvSpPr>
            <p:spPr bwMode="auto">
              <a:xfrm>
                <a:off x="2943" y="2481"/>
                <a:ext cx="15" cy="79"/>
              </a:xfrm>
              <a:custGeom>
                <a:avLst/>
                <a:gdLst>
                  <a:gd name="T0" fmla="*/ 0 w 15"/>
                  <a:gd name="T1" fmla="*/ 79 h 79"/>
                  <a:gd name="T2" fmla="*/ 1 w 15"/>
                  <a:gd name="T3" fmla="*/ 77 h 79"/>
                  <a:gd name="T4" fmla="*/ 1 w 15"/>
                  <a:gd name="T5" fmla="*/ 75 h 79"/>
                  <a:gd name="T6" fmla="*/ 1 w 15"/>
                  <a:gd name="T7" fmla="*/ 74 h 79"/>
                  <a:gd name="T8" fmla="*/ 1 w 15"/>
                  <a:gd name="T9" fmla="*/ 72 h 79"/>
                  <a:gd name="T10" fmla="*/ 2 w 15"/>
                  <a:gd name="T11" fmla="*/ 71 h 79"/>
                  <a:gd name="T12" fmla="*/ 2 w 15"/>
                  <a:gd name="T13" fmla="*/ 70 h 79"/>
                  <a:gd name="T14" fmla="*/ 3 w 15"/>
                  <a:gd name="T15" fmla="*/ 68 h 79"/>
                  <a:gd name="T16" fmla="*/ 3 w 15"/>
                  <a:gd name="T17" fmla="*/ 66 h 79"/>
                  <a:gd name="T18" fmla="*/ 3 w 15"/>
                  <a:gd name="T19" fmla="*/ 65 h 79"/>
                  <a:gd name="T20" fmla="*/ 3 w 15"/>
                  <a:gd name="T21" fmla="*/ 63 h 79"/>
                  <a:gd name="T22" fmla="*/ 4 w 15"/>
                  <a:gd name="T23" fmla="*/ 62 h 79"/>
                  <a:gd name="T24" fmla="*/ 4 w 15"/>
                  <a:gd name="T25" fmla="*/ 60 h 79"/>
                  <a:gd name="T26" fmla="*/ 4 w 15"/>
                  <a:gd name="T27" fmla="*/ 59 h 79"/>
                  <a:gd name="T28" fmla="*/ 5 w 15"/>
                  <a:gd name="T29" fmla="*/ 57 h 79"/>
                  <a:gd name="T30" fmla="*/ 5 w 15"/>
                  <a:gd name="T31" fmla="*/ 56 h 79"/>
                  <a:gd name="T32" fmla="*/ 5 w 15"/>
                  <a:gd name="T33" fmla="*/ 54 h 79"/>
                  <a:gd name="T34" fmla="*/ 5 w 15"/>
                  <a:gd name="T35" fmla="*/ 52 h 79"/>
                  <a:gd name="T36" fmla="*/ 6 w 15"/>
                  <a:gd name="T37" fmla="*/ 51 h 79"/>
                  <a:gd name="T38" fmla="*/ 6 w 15"/>
                  <a:gd name="T39" fmla="*/ 49 h 79"/>
                  <a:gd name="T40" fmla="*/ 6 w 15"/>
                  <a:gd name="T41" fmla="*/ 48 h 79"/>
                  <a:gd name="T42" fmla="*/ 6 w 15"/>
                  <a:gd name="T43" fmla="*/ 46 h 79"/>
                  <a:gd name="T44" fmla="*/ 7 w 15"/>
                  <a:gd name="T45" fmla="*/ 45 h 79"/>
                  <a:gd name="T46" fmla="*/ 7 w 15"/>
                  <a:gd name="T47" fmla="*/ 43 h 79"/>
                  <a:gd name="T48" fmla="*/ 8 w 15"/>
                  <a:gd name="T49" fmla="*/ 42 h 79"/>
                  <a:gd name="T50" fmla="*/ 8 w 15"/>
                  <a:gd name="T51" fmla="*/ 40 h 79"/>
                  <a:gd name="T52" fmla="*/ 8 w 15"/>
                  <a:gd name="T53" fmla="*/ 38 h 79"/>
                  <a:gd name="T54" fmla="*/ 8 w 15"/>
                  <a:gd name="T55" fmla="*/ 36 h 79"/>
                  <a:gd name="T56" fmla="*/ 9 w 15"/>
                  <a:gd name="T57" fmla="*/ 35 h 79"/>
                  <a:gd name="T58" fmla="*/ 9 w 15"/>
                  <a:gd name="T59" fmla="*/ 33 h 79"/>
                  <a:gd name="T60" fmla="*/ 9 w 15"/>
                  <a:gd name="T61" fmla="*/ 32 h 79"/>
                  <a:gd name="T62" fmla="*/ 10 w 15"/>
                  <a:gd name="T63" fmla="*/ 30 h 79"/>
                  <a:gd name="T64" fmla="*/ 10 w 15"/>
                  <a:gd name="T65" fmla="*/ 28 h 79"/>
                  <a:gd name="T66" fmla="*/ 10 w 15"/>
                  <a:gd name="T67" fmla="*/ 27 h 79"/>
                  <a:gd name="T68" fmla="*/ 10 w 15"/>
                  <a:gd name="T69" fmla="*/ 25 h 79"/>
                  <a:gd name="T70" fmla="*/ 11 w 15"/>
                  <a:gd name="T71" fmla="*/ 24 h 79"/>
                  <a:gd name="T72" fmla="*/ 11 w 15"/>
                  <a:gd name="T73" fmla="*/ 22 h 79"/>
                  <a:gd name="T74" fmla="*/ 12 w 15"/>
                  <a:gd name="T75" fmla="*/ 20 h 79"/>
                  <a:gd name="T76" fmla="*/ 12 w 15"/>
                  <a:gd name="T77" fmla="*/ 19 h 79"/>
                  <a:gd name="T78" fmla="*/ 12 w 15"/>
                  <a:gd name="T79" fmla="*/ 17 h 79"/>
                  <a:gd name="T80" fmla="*/ 12 w 15"/>
                  <a:gd name="T81" fmla="*/ 15 h 79"/>
                  <a:gd name="T82" fmla="*/ 13 w 15"/>
                  <a:gd name="T83" fmla="*/ 14 h 79"/>
                  <a:gd name="T84" fmla="*/ 13 w 15"/>
                  <a:gd name="T85" fmla="*/ 12 h 79"/>
                  <a:gd name="T86" fmla="*/ 13 w 15"/>
                  <a:gd name="T87" fmla="*/ 10 h 79"/>
                  <a:gd name="T88" fmla="*/ 13 w 15"/>
                  <a:gd name="T89" fmla="*/ 8 h 79"/>
                  <a:gd name="T90" fmla="*/ 14 w 15"/>
                  <a:gd name="T91" fmla="*/ 7 h 79"/>
                  <a:gd name="T92" fmla="*/ 14 w 15"/>
                  <a:gd name="T93" fmla="*/ 5 h 79"/>
                  <a:gd name="T94" fmla="*/ 14 w 15"/>
                  <a:gd name="T95" fmla="*/ 3 h 79"/>
                  <a:gd name="T96" fmla="*/ 15 w 15"/>
                  <a:gd name="T97" fmla="*/ 2 h 79"/>
                  <a:gd name="T98" fmla="*/ 15 w 15"/>
                  <a:gd name="T9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79"/>
                    </a:moveTo>
                    <a:lnTo>
                      <a:pt x="1" y="77"/>
                    </a:lnTo>
                    <a:lnTo>
                      <a:pt x="1" y="75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71"/>
                    </a:lnTo>
                    <a:lnTo>
                      <a:pt x="2" y="70"/>
                    </a:lnTo>
                    <a:lnTo>
                      <a:pt x="3" y="68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5" y="57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5" y="52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9" y="35"/>
                    </a:lnTo>
                    <a:lnTo>
                      <a:pt x="9" y="33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4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9" name="Freeform 808"/>
              <p:cNvSpPr>
                <a:spLocks/>
              </p:cNvSpPr>
              <p:nvPr/>
            </p:nvSpPr>
            <p:spPr bwMode="auto">
              <a:xfrm>
                <a:off x="2958" y="2392"/>
                <a:ext cx="15" cy="89"/>
              </a:xfrm>
              <a:custGeom>
                <a:avLst/>
                <a:gdLst>
                  <a:gd name="T0" fmla="*/ 0 w 15"/>
                  <a:gd name="T1" fmla="*/ 89 h 89"/>
                  <a:gd name="T2" fmla="*/ 0 w 15"/>
                  <a:gd name="T3" fmla="*/ 87 h 89"/>
                  <a:gd name="T4" fmla="*/ 1 w 15"/>
                  <a:gd name="T5" fmla="*/ 86 h 89"/>
                  <a:gd name="T6" fmla="*/ 1 w 15"/>
                  <a:gd name="T7" fmla="*/ 84 h 89"/>
                  <a:gd name="T8" fmla="*/ 1 w 15"/>
                  <a:gd name="T9" fmla="*/ 82 h 89"/>
                  <a:gd name="T10" fmla="*/ 2 w 15"/>
                  <a:gd name="T11" fmla="*/ 80 h 89"/>
                  <a:gd name="T12" fmla="*/ 2 w 15"/>
                  <a:gd name="T13" fmla="*/ 79 h 89"/>
                  <a:gd name="T14" fmla="*/ 2 w 15"/>
                  <a:gd name="T15" fmla="*/ 77 h 89"/>
                  <a:gd name="T16" fmla="*/ 2 w 15"/>
                  <a:gd name="T17" fmla="*/ 75 h 89"/>
                  <a:gd name="T18" fmla="*/ 3 w 15"/>
                  <a:gd name="T19" fmla="*/ 73 h 89"/>
                  <a:gd name="T20" fmla="*/ 3 w 15"/>
                  <a:gd name="T21" fmla="*/ 72 h 89"/>
                  <a:gd name="T22" fmla="*/ 3 w 15"/>
                  <a:gd name="T23" fmla="*/ 70 h 89"/>
                  <a:gd name="T24" fmla="*/ 4 w 15"/>
                  <a:gd name="T25" fmla="*/ 68 h 89"/>
                  <a:gd name="T26" fmla="*/ 4 w 15"/>
                  <a:gd name="T27" fmla="*/ 66 h 89"/>
                  <a:gd name="T28" fmla="*/ 4 w 15"/>
                  <a:gd name="T29" fmla="*/ 65 h 89"/>
                  <a:gd name="T30" fmla="*/ 5 w 15"/>
                  <a:gd name="T31" fmla="*/ 63 h 89"/>
                  <a:gd name="T32" fmla="*/ 5 w 15"/>
                  <a:gd name="T33" fmla="*/ 61 h 89"/>
                  <a:gd name="T34" fmla="*/ 5 w 15"/>
                  <a:gd name="T35" fmla="*/ 59 h 89"/>
                  <a:gd name="T36" fmla="*/ 5 w 15"/>
                  <a:gd name="T37" fmla="*/ 58 h 89"/>
                  <a:gd name="T38" fmla="*/ 6 w 15"/>
                  <a:gd name="T39" fmla="*/ 56 h 89"/>
                  <a:gd name="T40" fmla="*/ 6 w 15"/>
                  <a:gd name="T41" fmla="*/ 54 h 89"/>
                  <a:gd name="T42" fmla="*/ 6 w 15"/>
                  <a:gd name="T43" fmla="*/ 52 h 89"/>
                  <a:gd name="T44" fmla="*/ 7 w 15"/>
                  <a:gd name="T45" fmla="*/ 50 h 89"/>
                  <a:gd name="T46" fmla="*/ 7 w 15"/>
                  <a:gd name="T47" fmla="*/ 48 h 89"/>
                  <a:gd name="T48" fmla="*/ 7 w 15"/>
                  <a:gd name="T49" fmla="*/ 47 h 89"/>
                  <a:gd name="T50" fmla="*/ 7 w 15"/>
                  <a:gd name="T51" fmla="*/ 45 h 89"/>
                  <a:gd name="T52" fmla="*/ 8 w 15"/>
                  <a:gd name="T53" fmla="*/ 43 h 89"/>
                  <a:gd name="T54" fmla="*/ 8 w 15"/>
                  <a:gd name="T55" fmla="*/ 41 h 89"/>
                  <a:gd name="T56" fmla="*/ 8 w 15"/>
                  <a:gd name="T57" fmla="*/ 39 h 89"/>
                  <a:gd name="T58" fmla="*/ 9 w 15"/>
                  <a:gd name="T59" fmla="*/ 37 h 89"/>
                  <a:gd name="T60" fmla="*/ 9 w 15"/>
                  <a:gd name="T61" fmla="*/ 36 h 89"/>
                  <a:gd name="T62" fmla="*/ 9 w 15"/>
                  <a:gd name="T63" fmla="*/ 34 h 89"/>
                  <a:gd name="T64" fmla="*/ 10 w 15"/>
                  <a:gd name="T65" fmla="*/ 32 h 89"/>
                  <a:gd name="T66" fmla="*/ 10 w 15"/>
                  <a:gd name="T67" fmla="*/ 30 h 89"/>
                  <a:gd name="T68" fmla="*/ 10 w 15"/>
                  <a:gd name="T69" fmla="*/ 28 h 89"/>
                  <a:gd name="T70" fmla="*/ 11 w 15"/>
                  <a:gd name="T71" fmla="*/ 27 h 89"/>
                  <a:gd name="T72" fmla="*/ 11 w 15"/>
                  <a:gd name="T73" fmla="*/ 25 h 89"/>
                  <a:gd name="T74" fmla="*/ 11 w 15"/>
                  <a:gd name="T75" fmla="*/ 23 h 89"/>
                  <a:gd name="T76" fmla="*/ 11 w 15"/>
                  <a:gd name="T77" fmla="*/ 21 h 89"/>
                  <a:gd name="T78" fmla="*/ 12 w 15"/>
                  <a:gd name="T79" fmla="*/ 19 h 89"/>
                  <a:gd name="T80" fmla="*/ 12 w 15"/>
                  <a:gd name="T81" fmla="*/ 17 h 89"/>
                  <a:gd name="T82" fmla="*/ 12 w 15"/>
                  <a:gd name="T83" fmla="*/ 15 h 89"/>
                  <a:gd name="T84" fmla="*/ 13 w 15"/>
                  <a:gd name="T85" fmla="*/ 13 h 89"/>
                  <a:gd name="T86" fmla="*/ 13 w 15"/>
                  <a:gd name="T87" fmla="*/ 11 h 89"/>
                  <a:gd name="T88" fmla="*/ 13 w 15"/>
                  <a:gd name="T89" fmla="*/ 9 h 89"/>
                  <a:gd name="T90" fmla="*/ 14 w 15"/>
                  <a:gd name="T91" fmla="*/ 7 h 89"/>
                  <a:gd name="T92" fmla="*/ 14 w 15"/>
                  <a:gd name="T93" fmla="*/ 6 h 89"/>
                  <a:gd name="T94" fmla="*/ 14 w 15"/>
                  <a:gd name="T95" fmla="*/ 4 h 89"/>
                  <a:gd name="T96" fmla="*/ 14 w 15"/>
                  <a:gd name="T97" fmla="*/ 2 h 89"/>
                  <a:gd name="T98" fmla="*/ 15 w 15"/>
                  <a:gd name="T99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9">
                    <a:moveTo>
                      <a:pt x="0" y="89"/>
                    </a:moveTo>
                    <a:lnTo>
                      <a:pt x="0" y="87"/>
                    </a:lnTo>
                    <a:lnTo>
                      <a:pt x="1" y="86"/>
                    </a:lnTo>
                    <a:lnTo>
                      <a:pt x="1" y="84"/>
                    </a:lnTo>
                    <a:lnTo>
                      <a:pt x="1" y="82"/>
                    </a:lnTo>
                    <a:lnTo>
                      <a:pt x="2" y="80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3" y="73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4" y="68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8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7"/>
                    </a:lnTo>
                    <a:lnTo>
                      <a:pt x="9" y="36"/>
                    </a:lnTo>
                    <a:lnTo>
                      <a:pt x="9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7"/>
                    </a:lnTo>
                    <a:lnTo>
                      <a:pt x="11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0" name="Freeform 809"/>
              <p:cNvSpPr>
                <a:spLocks/>
              </p:cNvSpPr>
              <p:nvPr/>
            </p:nvSpPr>
            <p:spPr bwMode="auto">
              <a:xfrm>
                <a:off x="2973" y="2291"/>
                <a:ext cx="14" cy="101"/>
              </a:xfrm>
              <a:custGeom>
                <a:avLst/>
                <a:gdLst>
                  <a:gd name="T0" fmla="*/ 0 w 14"/>
                  <a:gd name="T1" fmla="*/ 101 h 101"/>
                  <a:gd name="T2" fmla="*/ 0 w 14"/>
                  <a:gd name="T3" fmla="*/ 99 h 101"/>
                  <a:gd name="T4" fmla="*/ 0 w 14"/>
                  <a:gd name="T5" fmla="*/ 97 h 101"/>
                  <a:gd name="T6" fmla="*/ 1 w 14"/>
                  <a:gd name="T7" fmla="*/ 95 h 101"/>
                  <a:gd name="T8" fmla="*/ 1 w 14"/>
                  <a:gd name="T9" fmla="*/ 93 h 101"/>
                  <a:gd name="T10" fmla="*/ 1 w 14"/>
                  <a:gd name="T11" fmla="*/ 91 h 101"/>
                  <a:gd name="T12" fmla="*/ 1 w 14"/>
                  <a:gd name="T13" fmla="*/ 89 h 101"/>
                  <a:gd name="T14" fmla="*/ 2 w 14"/>
                  <a:gd name="T15" fmla="*/ 87 h 101"/>
                  <a:gd name="T16" fmla="*/ 2 w 14"/>
                  <a:gd name="T17" fmla="*/ 85 h 101"/>
                  <a:gd name="T18" fmla="*/ 3 w 14"/>
                  <a:gd name="T19" fmla="*/ 83 h 101"/>
                  <a:gd name="T20" fmla="*/ 3 w 14"/>
                  <a:gd name="T21" fmla="*/ 81 h 101"/>
                  <a:gd name="T22" fmla="*/ 3 w 14"/>
                  <a:gd name="T23" fmla="*/ 79 h 101"/>
                  <a:gd name="T24" fmla="*/ 3 w 14"/>
                  <a:gd name="T25" fmla="*/ 77 h 101"/>
                  <a:gd name="T26" fmla="*/ 4 w 14"/>
                  <a:gd name="T27" fmla="*/ 75 h 101"/>
                  <a:gd name="T28" fmla="*/ 4 w 14"/>
                  <a:gd name="T29" fmla="*/ 73 h 101"/>
                  <a:gd name="T30" fmla="*/ 4 w 14"/>
                  <a:gd name="T31" fmla="*/ 71 h 101"/>
                  <a:gd name="T32" fmla="*/ 5 w 14"/>
                  <a:gd name="T33" fmla="*/ 69 h 101"/>
                  <a:gd name="T34" fmla="*/ 5 w 14"/>
                  <a:gd name="T35" fmla="*/ 67 h 101"/>
                  <a:gd name="T36" fmla="*/ 5 w 14"/>
                  <a:gd name="T37" fmla="*/ 65 h 101"/>
                  <a:gd name="T38" fmla="*/ 5 w 14"/>
                  <a:gd name="T39" fmla="*/ 63 h 101"/>
                  <a:gd name="T40" fmla="*/ 6 w 14"/>
                  <a:gd name="T41" fmla="*/ 61 h 101"/>
                  <a:gd name="T42" fmla="*/ 6 w 14"/>
                  <a:gd name="T43" fmla="*/ 59 h 101"/>
                  <a:gd name="T44" fmla="*/ 6 w 14"/>
                  <a:gd name="T45" fmla="*/ 57 h 101"/>
                  <a:gd name="T46" fmla="*/ 6 w 14"/>
                  <a:gd name="T47" fmla="*/ 55 h 101"/>
                  <a:gd name="T48" fmla="*/ 7 w 14"/>
                  <a:gd name="T49" fmla="*/ 53 h 101"/>
                  <a:gd name="T50" fmla="*/ 7 w 14"/>
                  <a:gd name="T51" fmla="*/ 51 h 101"/>
                  <a:gd name="T52" fmla="*/ 8 w 14"/>
                  <a:gd name="T53" fmla="*/ 48 h 101"/>
                  <a:gd name="T54" fmla="*/ 8 w 14"/>
                  <a:gd name="T55" fmla="*/ 47 h 101"/>
                  <a:gd name="T56" fmla="*/ 8 w 14"/>
                  <a:gd name="T57" fmla="*/ 45 h 101"/>
                  <a:gd name="T58" fmla="*/ 8 w 14"/>
                  <a:gd name="T59" fmla="*/ 43 h 101"/>
                  <a:gd name="T60" fmla="*/ 9 w 14"/>
                  <a:gd name="T61" fmla="*/ 40 h 101"/>
                  <a:gd name="T62" fmla="*/ 9 w 14"/>
                  <a:gd name="T63" fmla="*/ 38 h 101"/>
                  <a:gd name="T64" fmla="*/ 9 w 14"/>
                  <a:gd name="T65" fmla="*/ 36 h 101"/>
                  <a:gd name="T66" fmla="*/ 10 w 14"/>
                  <a:gd name="T67" fmla="*/ 34 h 101"/>
                  <a:gd name="T68" fmla="*/ 10 w 14"/>
                  <a:gd name="T69" fmla="*/ 32 h 101"/>
                  <a:gd name="T70" fmla="*/ 10 w 14"/>
                  <a:gd name="T71" fmla="*/ 30 h 101"/>
                  <a:gd name="T72" fmla="*/ 10 w 14"/>
                  <a:gd name="T73" fmla="*/ 28 h 101"/>
                  <a:gd name="T74" fmla="*/ 11 w 14"/>
                  <a:gd name="T75" fmla="*/ 26 h 101"/>
                  <a:gd name="T76" fmla="*/ 11 w 14"/>
                  <a:gd name="T77" fmla="*/ 24 h 101"/>
                  <a:gd name="T78" fmla="*/ 12 w 14"/>
                  <a:gd name="T79" fmla="*/ 22 h 101"/>
                  <a:gd name="T80" fmla="*/ 12 w 14"/>
                  <a:gd name="T81" fmla="*/ 19 h 101"/>
                  <a:gd name="T82" fmla="*/ 12 w 14"/>
                  <a:gd name="T83" fmla="*/ 17 h 101"/>
                  <a:gd name="T84" fmla="*/ 12 w 14"/>
                  <a:gd name="T85" fmla="*/ 15 h 101"/>
                  <a:gd name="T86" fmla="*/ 13 w 14"/>
                  <a:gd name="T87" fmla="*/ 13 h 101"/>
                  <a:gd name="T88" fmla="*/ 13 w 14"/>
                  <a:gd name="T89" fmla="*/ 11 h 101"/>
                  <a:gd name="T90" fmla="*/ 13 w 14"/>
                  <a:gd name="T91" fmla="*/ 9 h 101"/>
                  <a:gd name="T92" fmla="*/ 13 w 14"/>
                  <a:gd name="T93" fmla="*/ 6 h 101"/>
                  <a:gd name="T94" fmla="*/ 14 w 14"/>
                  <a:gd name="T95" fmla="*/ 4 h 101"/>
                  <a:gd name="T96" fmla="*/ 14 w 14"/>
                  <a:gd name="T97" fmla="*/ 2 h 101"/>
                  <a:gd name="T98" fmla="*/ 14 w 14"/>
                  <a:gd name="T99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1">
                    <a:moveTo>
                      <a:pt x="0" y="101"/>
                    </a:moveTo>
                    <a:lnTo>
                      <a:pt x="0" y="99"/>
                    </a:lnTo>
                    <a:lnTo>
                      <a:pt x="0" y="97"/>
                    </a:lnTo>
                    <a:lnTo>
                      <a:pt x="1" y="95"/>
                    </a:lnTo>
                    <a:lnTo>
                      <a:pt x="1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3" y="83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4" y="7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3"/>
                    </a:lnTo>
                    <a:lnTo>
                      <a:pt x="6" y="61"/>
                    </a:lnTo>
                    <a:lnTo>
                      <a:pt x="6" y="5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48"/>
                    </a:lnTo>
                    <a:lnTo>
                      <a:pt x="8" y="47"/>
                    </a:lnTo>
                    <a:lnTo>
                      <a:pt x="8" y="45"/>
                    </a:lnTo>
                    <a:lnTo>
                      <a:pt x="8" y="43"/>
                    </a:lnTo>
                    <a:lnTo>
                      <a:pt x="9" y="40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10" y="34"/>
                    </a:lnTo>
                    <a:lnTo>
                      <a:pt x="10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1" y="26"/>
                    </a:lnTo>
                    <a:lnTo>
                      <a:pt x="11" y="24"/>
                    </a:lnTo>
                    <a:lnTo>
                      <a:pt x="12" y="22"/>
                    </a:lnTo>
                    <a:lnTo>
                      <a:pt x="12" y="19"/>
                    </a:lnTo>
                    <a:lnTo>
                      <a:pt x="12" y="17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1" name="Freeform 810"/>
              <p:cNvSpPr>
                <a:spLocks/>
              </p:cNvSpPr>
              <p:nvPr/>
            </p:nvSpPr>
            <p:spPr bwMode="auto">
              <a:xfrm>
                <a:off x="2987" y="2179"/>
                <a:ext cx="15" cy="112"/>
              </a:xfrm>
              <a:custGeom>
                <a:avLst/>
                <a:gdLst>
                  <a:gd name="T0" fmla="*/ 0 w 15"/>
                  <a:gd name="T1" fmla="*/ 112 h 112"/>
                  <a:gd name="T2" fmla="*/ 1 w 15"/>
                  <a:gd name="T3" fmla="*/ 110 h 112"/>
                  <a:gd name="T4" fmla="*/ 1 w 15"/>
                  <a:gd name="T5" fmla="*/ 108 h 112"/>
                  <a:gd name="T6" fmla="*/ 1 w 15"/>
                  <a:gd name="T7" fmla="*/ 106 h 112"/>
                  <a:gd name="T8" fmla="*/ 1 w 15"/>
                  <a:gd name="T9" fmla="*/ 103 h 112"/>
                  <a:gd name="T10" fmla="*/ 2 w 15"/>
                  <a:gd name="T11" fmla="*/ 101 h 112"/>
                  <a:gd name="T12" fmla="*/ 2 w 15"/>
                  <a:gd name="T13" fmla="*/ 99 h 112"/>
                  <a:gd name="T14" fmla="*/ 3 w 15"/>
                  <a:gd name="T15" fmla="*/ 97 h 112"/>
                  <a:gd name="T16" fmla="*/ 3 w 15"/>
                  <a:gd name="T17" fmla="*/ 94 h 112"/>
                  <a:gd name="T18" fmla="*/ 3 w 15"/>
                  <a:gd name="T19" fmla="*/ 92 h 112"/>
                  <a:gd name="T20" fmla="*/ 3 w 15"/>
                  <a:gd name="T21" fmla="*/ 90 h 112"/>
                  <a:gd name="T22" fmla="*/ 4 w 15"/>
                  <a:gd name="T23" fmla="*/ 88 h 112"/>
                  <a:gd name="T24" fmla="*/ 4 w 15"/>
                  <a:gd name="T25" fmla="*/ 86 h 112"/>
                  <a:gd name="T26" fmla="*/ 4 w 15"/>
                  <a:gd name="T27" fmla="*/ 83 h 112"/>
                  <a:gd name="T28" fmla="*/ 5 w 15"/>
                  <a:gd name="T29" fmla="*/ 81 h 112"/>
                  <a:gd name="T30" fmla="*/ 5 w 15"/>
                  <a:gd name="T31" fmla="*/ 79 h 112"/>
                  <a:gd name="T32" fmla="*/ 5 w 15"/>
                  <a:gd name="T33" fmla="*/ 77 h 112"/>
                  <a:gd name="T34" fmla="*/ 5 w 15"/>
                  <a:gd name="T35" fmla="*/ 74 h 112"/>
                  <a:gd name="T36" fmla="*/ 6 w 15"/>
                  <a:gd name="T37" fmla="*/ 72 h 112"/>
                  <a:gd name="T38" fmla="*/ 6 w 15"/>
                  <a:gd name="T39" fmla="*/ 70 h 112"/>
                  <a:gd name="T40" fmla="*/ 6 w 15"/>
                  <a:gd name="T41" fmla="*/ 68 h 112"/>
                  <a:gd name="T42" fmla="*/ 6 w 15"/>
                  <a:gd name="T43" fmla="*/ 65 h 112"/>
                  <a:gd name="T44" fmla="*/ 7 w 15"/>
                  <a:gd name="T45" fmla="*/ 63 h 112"/>
                  <a:gd name="T46" fmla="*/ 7 w 15"/>
                  <a:gd name="T47" fmla="*/ 61 h 112"/>
                  <a:gd name="T48" fmla="*/ 8 w 15"/>
                  <a:gd name="T49" fmla="*/ 58 h 112"/>
                  <a:gd name="T50" fmla="*/ 8 w 15"/>
                  <a:gd name="T51" fmla="*/ 56 h 112"/>
                  <a:gd name="T52" fmla="*/ 8 w 15"/>
                  <a:gd name="T53" fmla="*/ 54 h 112"/>
                  <a:gd name="T54" fmla="*/ 8 w 15"/>
                  <a:gd name="T55" fmla="*/ 52 h 112"/>
                  <a:gd name="T56" fmla="*/ 9 w 15"/>
                  <a:gd name="T57" fmla="*/ 49 h 112"/>
                  <a:gd name="T58" fmla="*/ 9 w 15"/>
                  <a:gd name="T59" fmla="*/ 47 h 112"/>
                  <a:gd name="T60" fmla="*/ 9 w 15"/>
                  <a:gd name="T61" fmla="*/ 45 h 112"/>
                  <a:gd name="T62" fmla="*/ 10 w 15"/>
                  <a:gd name="T63" fmla="*/ 42 h 112"/>
                  <a:gd name="T64" fmla="*/ 10 w 15"/>
                  <a:gd name="T65" fmla="*/ 40 h 112"/>
                  <a:gd name="T66" fmla="*/ 10 w 15"/>
                  <a:gd name="T67" fmla="*/ 38 h 112"/>
                  <a:gd name="T68" fmla="*/ 10 w 15"/>
                  <a:gd name="T69" fmla="*/ 35 h 112"/>
                  <a:gd name="T70" fmla="*/ 11 w 15"/>
                  <a:gd name="T71" fmla="*/ 33 h 112"/>
                  <a:gd name="T72" fmla="*/ 11 w 15"/>
                  <a:gd name="T73" fmla="*/ 31 h 112"/>
                  <a:gd name="T74" fmla="*/ 12 w 15"/>
                  <a:gd name="T75" fmla="*/ 28 h 112"/>
                  <a:gd name="T76" fmla="*/ 12 w 15"/>
                  <a:gd name="T77" fmla="*/ 26 h 112"/>
                  <a:gd name="T78" fmla="*/ 12 w 15"/>
                  <a:gd name="T79" fmla="*/ 24 h 112"/>
                  <a:gd name="T80" fmla="*/ 12 w 15"/>
                  <a:gd name="T81" fmla="*/ 21 h 112"/>
                  <a:gd name="T82" fmla="*/ 13 w 15"/>
                  <a:gd name="T83" fmla="*/ 19 h 112"/>
                  <a:gd name="T84" fmla="*/ 13 w 15"/>
                  <a:gd name="T85" fmla="*/ 17 h 112"/>
                  <a:gd name="T86" fmla="*/ 13 w 15"/>
                  <a:gd name="T87" fmla="*/ 14 h 112"/>
                  <a:gd name="T88" fmla="*/ 14 w 15"/>
                  <a:gd name="T89" fmla="*/ 12 h 112"/>
                  <a:gd name="T90" fmla="*/ 14 w 15"/>
                  <a:gd name="T91" fmla="*/ 10 h 112"/>
                  <a:gd name="T92" fmla="*/ 14 w 15"/>
                  <a:gd name="T93" fmla="*/ 7 h 112"/>
                  <a:gd name="T94" fmla="*/ 14 w 15"/>
                  <a:gd name="T95" fmla="*/ 5 h 112"/>
                  <a:gd name="T96" fmla="*/ 15 w 15"/>
                  <a:gd name="T97" fmla="*/ 2 h 112"/>
                  <a:gd name="T98" fmla="*/ 15 w 15"/>
                  <a:gd name="T99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2">
                    <a:moveTo>
                      <a:pt x="0" y="112"/>
                    </a:moveTo>
                    <a:lnTo>
                      <a:pt x="1" y="110"/>
                    </a:lnTo>
                    <a:lnTo>
                      <a:pt x="1" y="108"/>
                    </a:lnTo>
                    <a:lnTo>
                      <a:pt x="1" y="106"/>
                    </a:lnTo>
                    <a:lnTo>
                      <a:pt x="1" y="103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7"/>
                    </a:lnTo>
                    <a:lnTo>
                      <a:pt x="3" y="94"/>
                    </a:lnTo>
                    <a:lnTo>
                      <a:pt x="3" y="92"/>
                    </a:lnTo>
                    <a:lnTo>
                      <a:pt x="3" y="90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3"/>
                    </a:lnTo>
                    <a:lnTo>
                      <a:pt x="5" y="81"/>
                    </a:lnTo>
                    <a:lnTo>
                      <a:pt x="5" y="79"/>
                    </a:lnTo>
                    <a:lnTo>
                      <a:pt x="5" y="77"/>
                    </a:lnTo>
                    <a:lnTo>
                      <a:pt x="5" y="74"/>
                    </a:lnTo>
                    <a:lnTo>
                      <a:pt x="6" y="72"/>
                    </a:lnTo>
                    <a:lnTo>
                      <a:pt x="6" y="70"/>
                    </a:lnTo>
                    <a:lnTo>
                      <a:pt x="6" y="68"/>
                    </a:lnTo>
                    <a:lnTo>
                      <a:pt x="6" y="65"/>
                    </a:lnTo>
                    <a:lnTo>
                      <a:pt x="7" y="63"/>
                    </a:lnTo>
                    <a:lnTo>
                      <a:pt x="7" y="61"/>
                    </a:lnTo>
                    <a:lnTo>
                      <a:pt x="8" y="58"/>
                    </a:lnTo>
                    <a:lnTo>
                      <a:pt x="8" y="56"/>
                    </a:lnTo>
                    <a:lnTo>
                      <a:pt x="8" y="54"/>
                    </a:lnTo>
                    <a:lnTo>
                      <a:pt x="8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10" y="42"/>
                    </a:lnTo>
                    <a:lnTo>
                      <a:pt x="10" y="40"/>
                    </a:lnTo>
                    <a:lnTo>
                      <a:pt x="10" y="38"/>
                    </a:lnTo>
                    <a:lnTo>
                      <a:pt x="10" y="35"/>
                    </a:lnTo>
                    <a:lnTo>
                      <a:pt x="11" y="33"/>
                    </a:lnTo>
                    <a:lnTo>
                      <a:pt x="11" y="31"/>
                    </a:lnTo>
                    <a:lnTo>
                      <a:pt x="12" y="28"/>
                    </a:lnTo>
                    <a:lnTo>
                      <a:pt x="12" y="26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3" y="19"/>
                    </a:lnTo>
                    <a:lnTo>
                      <a:pt x="13" y="17"/>
                    </a:lnTo>
                    <a:lnTo>
                      <a:pt x="13" y="14"/>
                    </a:lnTo>
                    <a:lnTo>
                      <a:pt x="14" y="12"/>
                    </a:lnTo>
                    <a:lnTo>
                      <a:pt x="14" y="10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2" name="Freeform 811"/>
              <p:cNvSpPr>
                <a:spLocks/>
              </p:cNvSpPr>
              <p:nvPr/>
            </p:nvSpPr>
            <p:spPr bwMode="auto">
              <a:xfrm>
                <a:off x="3002" y="2057"/>
                <a:ext cx="15" cy="122"/>
              </a:xfrm>
              <a:custGeom>
                <a:avLst/>
                <a:gdLst>
                  <a:gd name="T0" fmla="*/ 0 w 15"/>
                  <a:gd name="T1" fmla="*/ 122 h 122"/>
                  <a:gd name="T2" fmla="*/ 0 w 15"/>
                  <a:gd name="T3" fmla="*/ 120 h 122"/>
                  <a:gd name="T4" fmla="*/ 0 w 15"/>
                  <a:gd name="T5" fmla="*/ 117 h 122"/>
                  <a:gd name="T6" fmla="*/ 1 w 15"/>
                  <a:gd name="T7" fmla="*/ 115 h 122"/>
                  <a:gd name="T8" fmla="*/ 1 w 15"/>
                  <a:gd name="T9" fmla="*/ 113 h 122"/>
                  <a:gd name="T10" fmla="*/ 2 w 15"/>
                  <a:gd name="T11" fmla="*/ 110 h 122"/>
                  <a:gd name="T12" fmla="*/ 2 w 15"/>
                  <a:gd name="T13" fmla="*/ 108 h 122"/>
                  <a:gd name="T14" fmla="*/ 2 w 15"/>
                  <a:gd name="T15" fmla="*/ 105 h 122"/>
                  <a:gd name="T16" fmla="*/ 2 w 15"/>
                  <a:gd name="T17" fmla="*/ 103 h 122"/>
                  <a:gd name="T18" fmla="*/ 3 w 15"/>
                  <a:gd name="T19" fmla="*/ 101 h 122"/>
                  <a:gd name="T20" fmla="*/ 3 w 15"/>
                  <a:gd name="T21" fmla="*/ 98 h 122"/>
                  <a:gd name="T22" fmla="*/ 3 w 15"/>
                  <a:gd name="T23" fmla="*/ 96 h 122"/>
                  <a:gd name="T24" fmla="*/ 4 w 15"/>
                  <a:gd name="T25" fmla="*/ 93 h 122"/>
                  <a:gd name="T26" fmla="*/ 4 w 15"/>
                  <a:gd name="T27" fmla="*/ 90 h 122"/>
                  <a:gd name="T28" fmla="*/ 4 w 15"/>
                  <a:gd name="T29" fmla="*/ 88 h 122"/>
                  <a:gd name="T30" fmla="*/ 4 w 15"/>
                  <a:gd name="T31" fmla="*/ 86 h 122"/>
                  <a:gd name="T32" fmla="*/ 5 w 15"/>
                  <a:gd name="T33" fmla="*/ 83 h 122"/>
                  <a:gd name="T34" fmla="*/ 5 w 15"/>
                  <a:gd name="T35" fmla="*/ 81 h 122"/>
                  <a:gd name="T36" fmla="*/ 6 w 15"/>
                  <a:gd name="T37" fmla="*/ 78 h 122"/>
                  <a:gd name="T38" fmla="*/ 6 w 15"/>
                  <a:gd name="T39" fmla="*/ 76 h 122"/>
                  <a:gd name="T40" fmla="*/ 6 w 15"/>
                  <a:gd name="T41" fmla="*/ 73 h 122"/>
                  <a:gd name="T42" fmla="*/ 6 w 15"/>
                  <a:gd name="T43" fmla="*/ 71 h 122"/>
                  <a:gd name="T44" fmla="*/ 7 w 15"/>
                  <a:gd name="T45" fmla="*/ 68 h 122"/>
                  <a:gd name="T46" fmla="*/ 7 w 15"/>
                  <a:gd name="T47" fmla="*/ 66 h 122"/>
                  <a:gd name="T48" fmla="*/ 7 w 15"/>
                  <a:gd name="T49" fmla="*/ 64 h 122"/>
                  <a:gd name="T50" fmla="*/ 7 w 15"/>
                  <a:gd name="T51" fmla="*/ 61 h 122"/>
                  <a:gd name="T52" fmla="*/ 8 w 15"/>
                  <a:gd name="T53" fmla="*/ 59 h 122"/>
                  <a:gd name="T54" fmla="*/ 8 w 15"/>
                  <a:gd name="T55" fmla="*/ 56 h 122"/>
                  <a:gd name="T56" fmla="*/ 8 w 15"/>
                  <a:gd name="T57" fmla="*/ 53 h 122"/>
                  <a:gd name="T58" fmla="*/ 9 w 15"/>
                  <a:gd name="T59" fmla="*/ 51 h 122"/>
                  <a:gd name="T60" fmla="*/ 9 w 15"/>
                  <a:gd name="T61" fmla="*/ 48 h 122"/>
                  <a:gd name="T62" fmla="*/ 9 w 15"/>
                  <a:gd name="T63" fmla="*/ 46 h 122"/>
                  <a:gd name="T64" fmla="*/ 9 w 15"/>
                  <a:gd name="T65" fmla="*/ 43 h 122"/>
                  <a:gd name="T66" fmla="*/ 10 w 15"/>
                  <a:gd name="T67" fmla="*/ 41 h 122"/>
                  <a:gd name="T68" fmla="*/ 10 w 15"/>
                  <a:gd name="T69" fmla="*/ 38 h 122"/>
                  <a:gd name="T70" fmla="*/ 11 w 15"/>
                  <a:gd name="T71" fmla="*/ 36 h 122"/>
                  <a:gd name="T72" fmla="*/ 11 w 15"/>
                  <a:gd name="T73" fmla="*/ 33 h 122"/>
                  <a:gd name="T74" fmla="*/ 11 w 15"/>
                  <a:gd name="T75" fmla="*/ 31 h 122"/>
                  <a:gd name="T76" fmla="*/ 11 w 15"/>
                  <a:gd name="T77" fmla="*/ 28 h 122"/>
                  <a:gd name="T78" fmla="*/ 12 w 15"/>
                  <a:gd name="T79" fmla="*/ 26 h 122"/>
                  <a:gd name="T80" fmla="*/ 12 w 15"/>
                  <a:gd name="T81" fmla="*/ 23 h 122"/>
                  <a:gd name="T82" fmla="*/ 12 w 15"/>
                  <a:gd name="T83" fmla="*/ 21 h 122"/>
                  <a:gd name="T84" fmla="*/ 13 w 15"/>
                  <a:gd name="T85" fmla="*/ 18 h 122"/>
                  <a:gd name="T86" fmla="*/ 13 w 15"/>
                  <a:gd name="T87" fmla="*/ 15 h 122"/>
                  <a:gd name="T88" fmla="*/ 13 w 15"/>
                  <a:gd name="T89" fmla="*/ 13 h 122"/>
                  <a:gd name="T90" fmla="*/ 13 w 15"/>
                  <a:gd name="T91" fmla="*/ 10 h 122"/>
                  <a:gd name="T92" fmla="*/ 14 w 15"/>
                  <a:gd name="T93" fmla="*/ 8 h 122"/>
                  <a:gd name="T94" fmla="*/ 14 w 15"/>
                  <a:gd name="T95" fmla="*/ 5 h 122"/>
                  <a:gd name="T96" fmla="*/ 14 w 15"/>
                  <a:gd name="T97" fmla="*/ 2 h 122"/>
                  <a:gd name="T98" fmla="*/ 15 w 15"/>
                  <a:gd name="T99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2">
                    <a:moveTo>
                      <a:pt x="0" y="122"/>
                    </a:moveTo>
                    <a:lnTo>
                      <a:pt x="0" y="120"/>
                    </a:lnTo>
                    <a:lnTo>
                      <a:pt x="0" y="117"/>
                    </a:lnTo>
                    <a:lnTo>
                      <a:pt x="1" y="115"/>
                    </a:lnTo>
                    <a:lnTo>
                      <a:pt x="1" y="113"/>
                    </a:lnTo>
                    <a:lnTo>
                      <a:pt x="2" y="110"/>
                    </a:lnTo>
                    <a:lnTo>
                      <a:pt x="2" y="108"/>
                    </a:lnTo>
                    <a:lnTo>
                      <a:pt x="2" y="105"/>
                    </a:lnTo>
                    <a:lnTo>
                      <a:pt x="2" y="103"/>
                    </a:lnTo>
                    <a:lnTo>
                      <a:pt x="3" y="101"/>
                    </a:lnTo>
                    <a:lnTo>
                      <a:pt x="3" y="98"/>
                    </a:lnTo>
                    <a:lnTo>
                      <a:pt x="3" y="96"/>
                    </a:lnTo>
                    <a:lnTo>
                      <a:pt x="4" y="93"/>
                    </a:lnTo>
                    <a:lnTo>
                      <a:pt x="4" y="90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5" y="83"/>
                    </a:lnTo>
                    <a:lnTo>
                      <a:pt x="5" y="81"/>
                    </a:lnTo>
                    <a:lnTo>
                      <a:pt x="6" y="78"/>
                    </a:lnTo>
                    <a:lnTo>
                      <a:pt x="6" y="76"/>
                    </a:lnTo>
                    <a:lnTo>
                      <a:pt x="6" y="73"/>
                    </a:lnTo>
                    <a:lnTo>
                      <a:pt x="6" y="71"/>
                    </a:lnTo>
                    <a:lnTo>
                      <a:pt x="7" y="68"/>
                    </a:lnTo>
                    <a:lnTo>
                      <a:pt x="7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8" y="53"/>
                    </a:lnTo>
                    <a:lnTo>
                      <a:pt x="9" y="51"/>
                    </a:lnTo>
                    <a:lnTo>
                      <a:pt x="9" y="48"/>
                    </a:lnTo>
                    <a:lnTo>
                      <a:pt x="9" y="46"/>
                    </a:lnTo>
                    <a:lnTo>
                      <a:pt x="9" y="43"/>
                    </a:lnTo>
                    <a:lnTo>
                      <a:pt x="10" y="41"/>
                    </a:lnTo>
                    <a:lnTo>
                      <a:pt x="10" y="38"/>
                    </a:lnTo>
                    <a:lnTo>
                      <a:pt x="11" y="36"/>
                    </a:lnTo>
                    <a:lnTo>
                      <a:pt x="11" y="33"/>
                    </a:lnTo>
                    <a:lnTo>
                      <a:pt x="11" y="31"/>
                    </a:lnTo>
                    <a:lnTo>
                      <a:pt x="11" y="28"/>
                    </a:lnTo>
                    <a:lnTo>
                      <a:pt x="12" y="26"/>
                    </a:lnTo>
                    <a:lnTo>
                      <a:pt x="12" y="23"/>
                    </a:lnTo>
                    <a:lnTo>
                      <a:pt x="12" y="21"/>
                    </a:lnTo>
                    <a:lnTo>
                      <a:pt x="13" y="18"/>
                    </a:lnTo>
                    <a:lnTo>
                      <a:pt x="13" y="15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3" name="Freeform 812"/>
              <p:cNvSpPr>
                <a:spLocks/>
              </p:cNvSpPr>
              <p:nvPr/>
            </p:nvSpPr>
            <p:spPr bwMode="auto">
              <a:xfrm>
                <a:off x="3017" y="1927"/>
                <a:ext cx="14" cy="130"/>
              </a:xfrm>
              <a:custGeom>
                <a:avLst/>
                <a:gdLst>
                  <a:gd name="T0" fmla="*/ 0 w 14"/>
                  <a:gd name="T1" fmla="*/ 130 h 130"/>
                  <a:gd name="T2" fmla="*/ 0 w 14"/>
                  <a:gd name="T3" fmla="*/ 127 h 130"/>
                  <a:gd name="T4" fmla="*/ 0 w 14"/>
                  <a:gd name="T5" fmla="*/ 125 h 130"/>
                  <a:gd name="T6" fmla="*/ 1 w 14"/>
                  <a:gd name="T7" fmla="*/ 122 h 130"/>
                  <a:gd name="T8" fmla="*/ 1 w 14"/>
                  <a:gd name="T9" fmla="*/ 120 h 130"/>
                  <a:gd name="T10" fmla="*/ 1 w 14"/>
                  <a:gd name="T11" fmla="*/ 117 h 130"/>
                  <a:gd name="T12" fmla="*/ 1 w 14"/>
                  <a:gd name="T13" fmla="*/ 115 h 130"/>
                  <a:gd name="T14" fmla="*/ 2 w 14"/>
                  <a:gd name="T15" fmla="*/ 112 h 130"/>
                  <a:gd name="T16" fmla="*/ 2 w 14"/>
                  <a:gd name="T17" fmla="*/ 109 h 130"/>
                  <a:gd name="T18" fmla="*/ 2 w 14"/>
                  <a:gd name="T19" fmla="*/ 107 h 130"/>
                  <a:gd name="T20" fmla="*/ 3 w 14"/>
                  <a:gd name="T21" fmla="*/ 104 h 130"/>
                  <a:gd name="T22" fmla="*/ 3 w 14"/>
                  <a:gd name="T23" fmla="*/ 101 h 130"/>
                  <a:gd name="T24" fmla="*/ 3 w 14"/>
                  <a:gd name="T25" fmla="*/ 99 h 130"/>
                  <a:gd name="T26" fmla="*/ 4 w 14"/>
                  <a:gd name="T27" fmla="*/ 96 h 130"/>
                  <a:gd name="T28" fmla="*/ 4 w 14"/>
                  <a:gd name="T29" fmla="*/ 94 h 130"/>
                  <a:gd name="T30" fmla="*/ 4 w 14"/>
                  <a:gd name="T31" fmla="*/ 91 h 130"/>
                  <a:gd name="T32" fmla="*/ 5 w 14"/>
                  <a:gd name="T33" fmla="*/ 88 h 130"/>
                  <a:gd name="T34" fmla="*/ 5 w 14"/>
                  <a:gd name="T35" fmla="*/ 86 h 130"/>
                  <a:gd name="T36" fmla="*/ 5 w 14"/>
                  <a:gd name="T37" fmla="*/ 83 h 130"/>
                  <a:gd name="T38" fmla="*/ 5 w 14"/>
                  <a:gd name="T39" fmla="*/ 80 h 130"/>
                  <a:gd name="T40" fmla="*/ 6 w 14"/>
                  <a:gd name="T41" fmla="*/ 78 h 130"/>
                  <a:gd name="T42" fmla="*/ 6 w 14"/>
                  <a:gd name="T43" fmla="*/ 75 h 130"/>
                  <a:gd name="T44" fmla="*/ 6 w 14"/>
                  <a:gd name="T45" fmla="*/ 72 h 130"/>
                  <a:gd name="T46" fmla="*/ 7 w 14"/>
                  <a:gd name="T47" fmla="*/ 70 h 130"/>
                  <a:gd name="T48" fmla="*/ 7 w 14"/>
                  <a:gd name="T49" fmla="*/ 67 h 130"/>
                  <a:gd name="T50" fmla="*/ 7 w 14"/>
                  <a:gd name="T51" fmla="*/ 64 h 130"/>
                  <a:gd name="T52" fmla="*/ 8 w 14"/>
                  <a:gd name="T53" fmla="*/ 62 h 130"/>
                  <a:gd name="T54" fmla="*/ 8 w 14"/>
                  <a:gd name="T55" fmla="*/ 59 h 130"/>
                  <a:gd name="T56" fmla="*/ 8 w 14"/>
                  <a:gd name="T57" fmla="*/ 57 h 130"/>
                  <a:gd name="T58" fmla="*/ 8 w 14"/>
                  <a:gd name="T59" fmla="*/ 54 h 130"/>
                  <a:gd name="T60" fmla="*/ 9 w 14"/>
                  <a:gd name="T61" fmla="*/ 51 h 130"/>
                  <a:gd name="T62" fmla="*/ 9 w 14"/>
                  <a:gd name="T63" fmla="*/ 48 h 130"/>
                  <a:gd name="T64" fmla="*/ 9 w 14"/>
                  <a:gd name="T65" fmla="*/ 46 h 130"/>
                  <a:gd name="T66" fmla="*/ 10 w 14"/>
                  <a:gd name="T67" fmla="*/ 43 h 130"/>
                  <a:gd name="T68" fmla="*/ 10 w 14"/>
                  <a:gd name="T69" fmla="*/ 40 h 130"/>
                  <a:gd name="T70" fmla="*/ 10 w 14"/>
                  <a:gd name="T71" fmla="*/ 37 h 130"/>
                  <a:gd name="T72" fmla="*/ 10 w 14"/>
                  <a:gd name="T73" fmla="*/ 35 h 130"/>
                  <a:gd name="T74" fmla="*/ 11 w 14"/>
                  <a:gd name="T75" fmla="*/ 32 h 130"/>
                  <a:gd name="T76" fmla="*/ 11 w 14"/>
                  <a:gd name="T77" fmla="*/ 30 h 130"/>
                  <a:gd name="T78" fmla="*/ 11 w 14"/>
                  <a:gd name="T79" fmla="*/ 27 h 130"/>
                  <a:gd name="T80" fmla="*/ 12 w 14"/>
                  <a:gd name="T81" fmla="*/ 24 h 130"/>
                  <a:gd name="T82" fmla="*/ 12 w 14"/>
                  <a:gd name="T83" fmla="*/ 21 h 130"/>
                  <a:gd name="T84" fmla="*/ 12 w 14"/>
                  <a:gd name="T85" fmla="*/ 19 h 130"/>
                  <a:gd name="T86" fmla="*/ 13 w 14"/>
                  <a:gd name="T87" fmla="*/ 16 h 130"/>
                  <a:gd name="T88" fmla="*/ 13 w 14"/>
                  <a:gd name="T89" fmla="*/ 13 h 130"/>
                  <a:gd name="T90" fmla="*/ 13 w 14"/>
                  <a:gd name="T91" fmla="*/ 11 h 130"/>
                  <a:gd name="T92" fmla="*/ 14 w 14"/>
                  <a:gd name="T93" fmla="*/ 8 h 130"/>
                  <a:gd name="T94" fmla="*/ 14 w 14"/>
                  <a:gd name="T95" fmla="*/ 5 h 130"/>
                  <a:gd name="T96" fmla="*/ 14 w 14"/>
                  <a:gd name="T97" fmla="*/ 2 h 130"/>
                  <a:gd name="T98" fmla="*/ 14 w 14"/>
                  <a:gd name="T99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0">
                    <a:moveTo>
                      <a:pt x="0" y="130"/>
                    </a:moveTo>
                    <a:lnTo>
                      <a:pt x="0" y="127"/>
                    </a:lnTo>
                    <a:lnTo>
                      <a:pt x="0" y="125"/>
                    </a:lnTo>
                    <a:lnTo>
                      <a:pt x="1" y="122"/>
                    </a:lnTo>
                    <a:lnTo>
                      <a:pt x="1" y="120"/>
                    </a:lnTo>
                    <a:lnTo>
                      <a:pt x="1" y="117"/>
                    </a:lnTo>
                    <a:lnTo>
                      <a:pt x="1" y="115"/>
                    </a:lnTo>
                    <a:lnTo>
                      <a:pt x="2" y="112"/>
                    </a:lnTo>
                    <a:lnTo>
                      <a:pt x="2" y="109"/>
                    </a:lnTo>
                    <a:lnTo>
                      <a:pt x="2" y="107"/>
                    </a:lnTo>
                    <a:lnTo>
                      <a:pt x="3" y="104"/>
                    </a:lnTo>
                    <a:lnTo>
                      <a:pt x="3" y="101"/>
                    </a:lnTo>
                    <a:lnTo>
                      <a:pt x="3" y="99"/>
                    </a:lnTo>
                    <a:lnTo>
                      <a:pt x="4" y="96"/>
                    </a:lnTo>
                    <a:lnTo>
                      <a:pt x="4" y="94"/>
                    </a:lnTo>
                    <a:lnTo>
                      <a:pt x="4" y="91"/>
                    </a:lnTo>
                    <a:lnTo>
                      <a:pt x="5" y="88"/>
                    </a:lnTo>
                    <a:lnTo>
                      <a:pt x="5" y="86"/>
                    </a:lnTo>
                    <a:lnTo>
                      <a:pt x="5" y="83"/>
                    </a:lnTo>
                    <a:lnTo>
                      <a:pt x="5" y="80"/>
                    </a:lnTo>
                    <a:lnTo>
                      <a:pt x="6" y="78"/>
                    </a:lnTo>
                    <a:lnTo>
                      <a:pt x="6" y="75"/>
                    </a:lnTo>
                    <a:lnTo>
                      <a:pt x="6" y="72"/>
                    </a:lnTo>
                    <a:lnTo>
                      <a:pt x="7" y="70"/>
                    </a:lnTo>
                    <a:lnTo>
                      <a:pt x="7" y="67"/>
                    </a:lnTo>
                    <a:lnTo>
                      <a:pt x="7" y="64"/>
                    </a:lnTo>
                    <a:lnTo>
                      <a:pt x="8" y="62"/>
                    </a:lnTo>
                    <a:lnTo>
                      <a:pt x="8" y="59"/>
                    </a:lnTo>
                    <a:lnTo>
                      <a:pt x="8" y="57"/>
                    </a:lnTo>
                    <a:lnTo>
                      <a:pt x="8" y="54"/>
                    </a:lnTo>
                    <a:lnTo>
                      <a:pt x="9" y="51"/>
                    </a:lnTo>
                    <a:lnTo>
                      <a:pt x="9" y="48"/>
                    </a:lnTo>
                    <a:lnTo>
                      <a:pt x="9" y="46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10" y="37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1" y="30"/>
                    </a:lnTo>
                    <a:lnTo>
                      <a:pt x="11" y="27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2" y="19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3" y="11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4" y="2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4" name="Freeform 813"/>
              <p:cNvSpPr>
                <a:spLocks/>
              </p:cNvSpPr>
              <p:nvPr/>
            </p:nvSpPr>
            <p:spPr bwMode="auto">
              <a:xfrm>
                <a:off x="3031" y="1791"/>
                <a:ext cx="15" cy="136"/>
              </a:xfrm>
              <a:custGeom>
                <a:avLst/>
                <a:gdLst>
                  <a:gd name="T0" fmla="*/ 0 w 15"/>
                  <a:gd name="T1" fmla="*/ 136 h 136"/>
                  <a:gd name="T2" fmla="*/ 1 w 15"/>
                  <a:gd name="T3" fmla="*/ 133 h 136"/>
                  <a:gd name="T4" fmla="*/ 1 w 15"/>
                  <a:gd name="T5" fmla="*/ 130 h 136"/>
                  <a:gd name="T6" fmla="*/ 1 w 15"/>
                  <a:gd name="T7" fmla="*/ 127 h 136"/>
                  <a:gd name="T8" fmla="*/ 1 w 15"/>
                  <a:gd name="T9" fmla="*/ 125 h 136"/>
                  <a:gd name="T10" fmla="*/ 2 w 15"/>
                  <a:gd name="T11" fmla="*/ 122 h 136"/>
                  <a:gd name="T12" fmla="*/ 2 w 15"/>
                  <a:gd name="T13" fmla="*/ 119 h 136"/>
                  <a:gd name="T14" fmla="*/ 3 w 15"/>
                  <a:gd name="T15" fmla="*/ 117 h 136"/>
                  <a:gd name="T16" fmla="*/ 3 w 15"/>
                  <a:gd name="T17" fmla="*/ 114 h 136"/>
                  <a:gd name="T18" fmla="*/ 3 w 15"/>
                  <a:gd name="T19" fmla="*/ 111 h 136"/>
                  <a:gd name="T20" fmla="*/ 3 w 15"/>
                  <a:gd name="T21" fmla="*/ 108 h 136"/>
                  <a:gd name="T22" fmla="*/ 4 w 15"/>
                  <a:gd name="T23" fmla="*/ 106 h 136"/>
                  <a:gd name="T24" fmla="*/ 4 w 15"/>
                  <a:gd name="T25" fmla="*/ 103 h 136"/>
                  <a:gd name="T26" fmla="*/ 4 w 15"/>
                  <a:gd name="T27" fmla="*/ 100 h 136"/>
                  <a:gd name="T28" fmla="*/ 5 w 15"/>
                  <a:gd name="T29" fmla="*/ 97 h 136"/>
                  <a:gd name="T30" fmla="*/ 5 w 15"/>
                  <a:gd name="T31" fmla="*/ 94 h 136"/>
                  <a:gd name="T32" fmla="*/ 5 w 15"/>
                  <a:gd name="T33" fmla="*/ 92 h 136"/>
                  <a:gd name="T34" fmla="*/ 5 w 15"/>
                  <a:gd name="T35" fmla="*/ 89 h 136"/>
                  <a:gd name="T36" fmla="*/ 6 w 15"/>
                  <a:gd name="T37" fmla="*/ 86 h 136"/>
                  <a:gd name="T38" fmla="*/ 6 w 15"/>
                  <a:gd name="T39" fmla="*/ 83 h 136"/>
                  <a:gd name="T40" fmla="*/ 7 w 15"/>
                  <a:gd name="T41" fmla="*/ 81 h 136"/>
                  <a:gd name="T42" fmla="*/ 7 w 15"/>
                  <a:gd name="T43" fmla="*/ 78 h 136"/>
                  <a:gd name="T44" fmla="*/ 7 w 15"/>
                  <a:gd name="T45" fmla="*/ 75 h 136"/>
                  <a:gd name="T46" fmla="*/ 7 w 15"/>
                  <a:gd name="T47" fmla="*/ 73 h 136"/>
                  <a:gd name="T48" fmla="*/ 8 w 15"/>
                  <a:gd name="T49" fmla="*/ 70 h 136"/>
                  <a:gd name="T50" fmla="*/ 8 w 15"/>
                  <a:gd name="T51" fmla="*/ 67 h 136"/>
                  <a:gd name="T52" fmla="*/ 8 w 15"/>
                  <a:gd name="T53" fmla="*/ 64 h 136"/>
                  <a:gd name="T54" fmla="*/ 8 w 15"/>
                  <a:gd name="T55" fmla="*/ 61 h 136"/>
                  <a:gd name="T56" fmla="*/ 9 w 15"/>
                  <a:gd name="T57" fmla="*/ 59 h 136"/>
                  <a:gd name="T58" fmla="*/ 9 w 15"/>
                  <a:gd name="T59" fmla="*/ 56 h 136"/>
                  <a:gd name="T60" fmla="*/ 9 w 15"/>
                  <a:gd name="T61" fmla="*/ 53 h 136"/>
                  <a:gd name="T62" fmla="*/ 10 w 15"/>
                  <a:gd name="T63" fmla="*/ 50 h 136"/>
                  <a:gd name="T64" fmla="*/ 10 w 15"/>
                  <a:gd name="T65" fmla="*/ 48 h 136"/>
                  <a:gd name="T66" fmla="*/ 10 w 15"/>
                  <a:gd name="T67" fmla="*/ 45 h 136"/>
                  <a:gd name="T68" fmla="*/ 10 w 15"/>
                  <a:gd name="T69" fmla="*/ 42 h 136"/>
                  <a:gd name="T70" fmla="*/ 11 w 15"/>
                  <a:gd name="T71" fmla="*/ 39 h 136"/>
                  <a:gd name="T72" fmla="*/ 11 w 15"/>
                  <a:gd name="T73" fmla="*/ 36 h 136"/>
                  <a:gd name="T74" fmla="*/ 12 w 15"/>
                  <a:gd name="T75" fmla="*/ 34 h 136"/>
                  <a:gd name="T76" fmla="*/ 12 w 15"/>
                  <a:gd name="T77" fmla="*/ 31 h 136"/>
                  <a:gd name="T78" fmla="*/ 12 w 15"/>
                  <a:gd name="T79" fmla="*/ 28 h 136"/>
                  <a:gd name="T80" fmla="*/ 12 w 15"/>
                  <a:gd name="T81" fmla="*/ 25 h 136"/>
                  <a:gd name="T82" fmla="*/ 13 w 15"/>
                  <a:gd name="T83" fmla="*/ 22 h 136"/>
                  <a:gd name="T84" fmla="*/ 13 w 15"/>
                  <a:gd name="T85" fmla="*/ 20 h 136"/>
                  <a:gd name="T86" fmla="*/ 13 w 15"/>
                  <a:gd name="T87" fmla="*/ 17 h 136"/>
                  <a:gd name="T88" fmla="*/ 14 w 15"/>
                  <a:gd name="T89" fmla="*/ 14 h 136"/>
                  <a:gd name="T90" fmla="*/ 14 w 15"/>
                  <a:gd name="T91" fmla="*/ 11 h 136"/>
                  <a:gd name="T92" fmla="*/ 14 w 15"/>
                  <a:gd name="T93" fmla="*/ 9 h 136"/>
                  <a:gd name="T94" fmla="*/ 14 w 15"/>
                  <a:gd name="T95" fmla="*/ 6 h 136"/>
                  <a:gd name="T96" fmla="*/ 15 w 15"/>
                  <a:gd name="T97" fmla="*/ 3 h 136"/>
                  <a:gd name="T98" fmla="*/ 15 w 15"/>
                  <a:gd name="T9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6">
                    <a:moveTo>
                      <a:pt x="0" y="136"/>
                    </a:moveTo>
                    <a:lnTo>
                      <a:pt x="1" y="133"/>
                    </a:lnTo>
                    <a:lnTo>
                      <a:pt x="1" y="130"/>
                    </a:lnTo>
                    <a:lnTo>
                      <a:pt x="1" y="127"/>
                    </a:lnTo>
                    <a:lnTo>
                      <a:pt x="1" y="125"/>
                    </a:lnTo>
                    <a:lnTo>
                      <a:pt x="2" y="122"/>
                    </a:lnTo>
                    <a:lnTo>
                      <a:pt x="2" y="119"/>
                    </a:lnTo>
                    <a:lnTo>
                      <a:pt x="3" y="117"/>
                    </a:lnTo>
                    <a:lnTo>
                      <a:pt x="3" y="114"/>
                    </a:lnTo>
                    <a:lnTo>
                      <a:pt x="3" y="111"/>
                    </a:lnTo>
                    <a:lnTo>
                      <a:pt x="3" y="108"/>
                    </a:lnTo>
                    <a:lnTo>
                      <a:pt x="4" y="106"/>
                    </a:lnTo>
                    <a:lnTo>
                      <a:pt x="4" y="103"/>
                    </a:lnTo>
                    <a:lnTo>
                      <a:pt x="4" y="100"/>
                    </a:lnTo>
                    <a:lnTo>
                      <a:pt x="5" y="97"/>
                    </a:lnTo>
                    <a:lnTo>
                      <a:pt x="5" y="94"/>
                    </a:lnTo>
                    <a:lnTo>
                      <a:pt x="5" y="92"/>
                    </a:lnTo>
                    <a:lnTo>
                      <a:pt x="5" y="89"/>
                    </a:lnTo>
                    <a:lnTo>
                      <a:pt x="6" y="86"/>
                    </a:lnTo>
                    <a:lnTo>
                      <a:pt x="6" y="83"/>
                    </a:lnTo>
                    <a:lnTo>
                      <a:pt x="7" y="81"/>
                    </a:lnTo>
                    <a:lnTo>
                      <a:pt x="7" y="78"/>
                    </a:lnTo>
                    <a:lnTo>
                      <a:pt x="7" y="75"/>
                    </a:lnTo>
                    <a:lnTo>
                      <a:pt x="7" y="73"/>
                    </a:lnTo>
                    <a:lnTo>
                      <a:pt x="8" y="70"/>
                    </a:lnTo>
                    <a:lnTo>
                      <a:pt x="8" y="67"/>
                    </a:lnTo>
                    <a:lnTo>
                      <a:pt x="8" y="64"/>
                    </a:lnTo>
                    <a:lnTo>
                      <a:pt x="8" y="61"/>
                    </a:lnTo>
                    <a:lnTo>
                      <a:pt x="9" y="59"/>
                    </a:lnTo>
                    <a:lnTo>
                      <a:pt x="9" y="56"/>
                    </a:lnTo>
                    <a:lnTo>
                      <a:pt x="9" y="53"/>
                    </a:lnTo>
                    <a:lnTo>
                      <a:pt x="10" y="50"/>
                    </a:lnTo>
                    <a:lnTo>
                      <a:pt x="10" y="48"/>
                    </a:lnTo>
                    <a:lnTo>
                      <a:pt x="10" y="45"/>
                    </a:lnTo>
                    <a:lnTo>
                      <a:pt x="10" y="42"/>
                    </a:lnTo>
                    <a:lnTo>
                      <a:pt x="11" y="39"/>
                    </a:lnTo>
                    <a:lnTo>
                      <a:pt x="11" y="36"/>
                    </a:lnTo>
                    <a:lnTo>
                      <a:pt x="12" y="34"/>
                    </a:lnTo>
                    <a:lnTo>
                      <a:pt x="12" y="31"/>
                    </a:lnTo>
                    <a:lnTo>
                      <a:pt x="12" y="28"/>
                    </a:lnTo>
                    <a:lnTo>
                      <a:pt x="12" y="25"/>
                    </a:lnTo>
                    <a:lnTo>
                      <a:pt x="13" y="22"/>
                    </a:lnTo>
                    <a:lnTo>
                      <a:pt x="13" y="20"/>
                    </a:lnTo>
                    <a:lnTo>
                      <a:pt x="13" y="17"/>
                    </a:lnTo>
                    <a:lnTo>
                      <a:pt x="14" y="14"/>
                    </a:lnTo>
                    <a:lnTo>
                      <a:pt x="14" y="11"/>
                    </a:lnTo>
                    <a:lnTo>
                      <a:pt x="14" y="9"/>
                    </a:lnTo>
                    <a:lnTo>
                      <a:pt x="14" y="6"/>
                    </a:lnTo>
                    <a:lnTo>
                      <a:pt x="15" y="3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5" name="Freeform 814"/>
              <p:cNvSpPr>
                <a:spLocks/>
              </p:cNvSpPr>
              <p:nvPr/>
            </p:nvSpPr>
            <p:spPr bwMode="auto">
              <a:xfrm>
                <a:off x="3046" y="1656"/>
                <a:ext cx="15" cy="135"/>
              </a:xfrm>
              <a:custGeom>
                <a:avLst/>
                <a:gdLst>
                  <a:gd name="T0" fmla="*/ 0 w 15"/>
                  <a:gd name="T1" fmla="*/ 135 h 135"/>
                  <a:gd name="T2" fmla="*/ 1 w 15"/>
                  <a:gd name="T3" fmla="*/ 132 h 135"/>
                  <a:gd name="T4" fmla="*/ 1 w 15"/>
                  <a:gd name="T5" fmla="*/ 130 h 135"/>
                  <a:gd name="T6" fmla="*/ 1 w 15"/>
                  <a:gd name="T7" fmla="*/ 127 h 135"/>
                  <a:gd name="T8" fmla="*/ 1 w 15"/>
                  <a:gd name="T9" fmla="*/ 124 h 135"/>
                  <a:gd name="T10" fmla="*/ 2 w 15"/>
                  <a:gd name="T11" fmla="*/ 121 h 135"/>
                  <a:gd name="T12" fmla="*/ 2 w 15"/>
                  <a:gd name="T13" fmla="*/ 118 h 135"/>
                  <a:gd name="T14" fmla="*/ 2 w 15"/>
                  <a:gd name="T15" fmla="*/ 116 h 135"/>
                  <a:gd name="T16" fmla="*/ 2 w 15"/>
                  <a:gd name="T17" fmla="*/ 113 h 135"/>
                  <a:gd name="T18" fmla="*/ 3 w 15"/>
                  <a:gd name="T19" fmla="*/ 110 h 135"/>
                  <a:gd name="T20" fmla="*/ 3 w 15"/>
                  <a:gd name="T21" fmla="*/ 107 h 135"/>
                  <a:gd name="T22" fmla="*/ 3 w 15"/>
                  <a:gd name="T23" fmla="*/ 105 h 135"/>
                  <a:gd name="T24" fmla="*/ 4 w 15"/>
                  <a:gd name="T25" fmla="*/ 102 h 135"/>
                  <a:gd name="T26" fmla="*/ 4 w 15"/>
                  <a:gd name="T27" fmla="*/ 99 h 135"/>
                  <a:gd name="T28" fmla="*/ 4 w 15"/>
                  <a:gd name="T29" fmla="*/ 96 h 135"/>
                  <a:gd name="T30" fmla="*/ 4 w 15"/>
                  <a:gd name="T31" fmla="*/ 93 h 135"/>
                  <a:gd name="T32" fmla="*/ 5 w 15"/>
                  <a:gd name="T33" fmla="*/ 91 h 135"/>
                  <a:gd name="T34" fmla="*/ 5 w 15"/>
                  <a:gd name="T35" fmla="*/ 88 h 135"/>
                  <a:gd name="T36" fmla="*/ 6 w 15"/>
                  <a:gd name="T37" fmla="*/ 85 h 135"/>
                  <a:gd name="T38" fmla="*/ 6 w 15"/>
                  <a:gd name="T39" fmla="*/ 82 h 135"/>
                  <a:gd name="T40" fmla="*/ 6 w 15"/>
                  <a:gd name="T41" fmla="*/ 79 h 135"/>
                  <a:gd name="T42" fmla="*/ 6 w 15"/>
                  <a:gd name="T43" fmla="*/ 77 h 135"/>
                  <a:gd name="T44" fmla="*/ 7 w 15"/>
                  <a:gd name="T45" fmla="*/ 74 h 135"/>
                  <a:gd name="T46" fmla="*/ 7 w 15"/>
                  <a:gd name="T47" fmla="*/ 71 h 135"/>
                  <a:gd name="T48" fmla="*/ 7 w 15"/>
                  <a:gd name="T49" fmla="*/ 69 h 135"/>
                  <a:gd name="T50" fmla="*/ 8 w 15"/>
                  <a:gd name="T51" fmla="*/ 66 h 135"/>
                  <a:gd name="T52" fmla="*/ 8 w 15"/>
                  <a:gd name="T53" fmla="*/ 63 h 135"/>
                  <a:gd name="T54" fmla="*/ 8 w 15"/>
                  <a:gd name="T55" fmla="*/ 60 h 135"/>
                  <a:gd name="T56" fmla="*/ 8 w 15"/>
                  <a:gd name="T57" fmla="*/ 57 h 135"/>
                  <a:gd name="T58" fmla="*/ 9 w 15"/>
                  <a:gd name="T59" fmla="*/ 54 h 135"/>
                  <a:gd name="T60" fmla="*/ 9 w 15"/>
                  <a:gd name="T61" fmla="*/ 52 h 135"/>
                  <a:gd name="T62" fmla="*/ 9 w 15"/>
                  <a:gd name="T63" fmla="*/ 49 h 135"/>
                  <a:gd name="T64" fmla="*/ 9 w 15"/>
                  <a:gd name="T65" fmla="*/ 46 h 135"/>
                  <a:gd name="T66" fmla="*/ 10 w 15"/>
                  <a:gd name="T67" fmla="*/ 44 h 135"/>
                  <a:gd name="T68" fmla="*/ 10 w 15"/>
                  <a:gd name="T69" fmla="*/ 41 h 135"/>
                  <a:gd name="T70" fmla="*/ 11 w 15"/>
                  <a:gd name="T71" fmla="*/ 38 h 135"/>
                  <a:gd name="T72" fmla="*/ 11 w 15"/>
                  <a:gd name="T73" fmla="*/ 35 h 135"/>
                  <a:gd name="T74" fmla="*/ 11 w 15"/>
                  <a:gd name="T75" fmla="*/ 33 h 135"/>
                  <a:gd name="T76" fmla="*/ 11 w 15"/>
                  <a:gd name="T77" fmla="*/ 30 h 135"/>
                  <a:gd name="T78" fmla="*/ 12 w 15"/>
                  <a:gd name="T79" fmla="*/ 27 h 135"/>
                  <a:gd name="T80" fmla="*/ 12 w 15"/>
                  <a:gd name="T81" fmla="*/ 24 h 135"/>
                  <a:gd name="T82" fmla="*/ 12 w 15"/>
                  <a:gd name="T83" fmla="*/ 21 h 135"/>
                  <a:gd name="T84" fmla="*/ 13 w 15"/>
                  <a:gd name="T85" fmla="*/ 19 h 135"/>
                  <a:gd name="T86" fmla="*/ 13 w 15"/>
                  <a:gd name="T87" fmla="*/ 16 h 135"/>
                  <a:gd name="T88" fmla="*/ 13 w 15"/>
                  <a:gd name="T89" fmla="*/ 13 h 135"/>
                  <a:gd name="T90" fmla="*/ 13 w 15"/>
                  <a:gd name="T91" fmla="*/ 10 h 135"/>
                  <a:gd name="T92" fmla="*/ 14 w 15"/>
                  <a:gd name="T93" fmla="*/ 8 h 135"/>
                  <a:gd name="T94" fmla="*/ 14 w 15"/>
                  <a:gd name="T95" fmla="*/ 5 h 135"/>
                  <a:gd name="T96" fmla="*/ 15 w 15"/>
                  <a:gd name="T97" fmla="*/ 2 h 135"/>
                  <a:gd name="T98" fmla="*/ 15 w 15"/>
                  <a:gd name="T99" fmla="*/ 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5">
                    <a:moveTo>
                      <a:pt x="0" y="135"/>
                    </a:moveTo>
                    <a:lnTo>
                      <a:pt x="1" y="132"/>
                    </a:lnTo>
                    <a:lnTo>
                      <a:pt x="1" y="130"/>
                    </a:lnTo>
                    <a:lnTo>
                      <a:pt x="1" y="127"/>
                    </a:lnTo>
                    <a:lnTo>
                      <a:pt x="1" y="124"/>
                    </a:lnTo>
                    <a:lnTo>
                      <a:pt x="2" y="121"/>
                    </a:lnTo>
                    <a:lnTo>
                      <a:pt x="2" y="118"/>
                    </a:lnTo>
                    <a:lnTo>
                      <a:pt x="2" y="116"/>
                    </a:lnTo>
                    <a:lnTo>
                      <a:pt x="2" y="113"/>
                    </a:lnTo>
                    <a:lnTo>
                      <a:pt x="3" y="110"/>
                    </a:lnTo>
                    <a:lnTo>
                      <a:pt x="3" y="107"/>
                    </a:lnTo>
                    <a:lnTo>
                      <a:pt x="3" y="105"/>
                    </a:lnTo>
                    <a:lnTo>
                      <a:pt x="4" y="102"/>
                    </a:lnTo>
                    <a:lnTo>
                      <a:pt x="4" y="99"/>
                    </a:lnTo>
                    <a:lnTo>
                      <a:pt x="4" y="96"/>
                    </a:lnTo>
                    <a:lnTo>
                      <a:pt x="4" y="93"/>
                    </a:lnTo>
                    <a:lnTo>
                      <a:pt x="5" y="91"/>
                    </a:lnTo>
                    <a:lnTo>
                      <a:pt x="5" y="88"/>
                    </a:lnTo>
                    <a:lnTo>
                      <a:pt x="6" y="85"/>
                    </a:lnTo>
                    <a:lnTo>
                      <a:pt x="6" y="82"/>
                    </a:lnTo>
                    <a:lnTo>
                      <a:pt x="6" y="79"/>
                    </a:lnTo>
                    <a:lnTo>
                      <a:pt x="6" y="77"/>
                    </a:lnTo>
                    <a:lnTo>
                      <a:pt x="7" y="74"/>
                    </a:lnTo>
                    <a:lnTo>
                      <a:pt x="7" y="71"/>
                    </a:lnTo>
                    <a:lnTo>
                      <a:pt x="7" y="69"/>
                    </a:lnTo>
                    <a:lnTo>
                      <a:pt x="8" y="66"/>
                    </a:lnTo>
                    <a:lnTo>
                      <a:pt x="8" y="63"/>
                    </a:lnTo>
                    <a:lnTo>
                      <a:pt x="8" y="60"/>
                    </a:lnTo>
                    <a:lnTo>
                      <a:pt x="8" y="57"/>
                    </a:lnTo>
                    <a:lnTo>
                      <a:pt x="9" y="54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10" y="44"/>
                    </a:lnTo>
                    <a:lnTo>
                      <a:pt x="10" y="41"/>
                    </a:lnTo>
                    <a:lnTo>
                      <a:pt x="11" y="38"/>
                    </a:lnTo>
                    <a:lnTo>
                      <a:pt x="11" y="35"/>
                    </a:lnTo>
                    <a:lnTo>
                      <a:pt x="11" y="33"/>
                    </a:lnTo>
                    <a:lnTo>
                      <a:pt x="11" y="30"/>
                    </a:lnTo>
                    <a:lnTo>
                      <a:pt x="12" y="27"/>
                    </a:lnTo>
                    <a:lnTo>
                      <a:pt x="12" y="24"/>
                    </a:lnTo>
                    <a:lnTo>
                      <a:pt x="12" y="21"/>
                    </a:lnTo>
                    <a:lnTo>
                      <a:pt x="13" y="19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6" name="Freeform 815"/>
              <p:cNvSpPr>
                <a:spLocks/>
              </p:cNvSpPr>
              <p:nvPr/>
            </p:nvSpPr>
            <p:spPr bwMode="auto">
              <a:xfrm>
                <a:off x="3061" y="1526"/>
                <a:ext cx="14" cy="130"/>
              </a:xfrm>
              <a:custGeom>
                <a:avLst/>
                <a:gdLst>
                  <a:gd name="T0" fmla="*/ 0 w 14"/>
                  <a:gd name="T1" fmla="*/ 130 h 130"/>
                  <a:gd name="T2" fmla="*/ 0 w 14"/>
                  <a:gd name="T3" fmla="*/ 127 h 130"/>
                  <a:gd name="T4" fmla="*/ 0 w 14"/>
                  <a:gd name="T5" fmla="*/ 124 h 130"/>
                  <a:gd name="T6" fmla="*/ 1 w 14"/>
                  <a:gd name="T7" fmla="*/ 121 h 130"/>
                  <a:gd name="T8" fmla="*/ 1 w 14"/>
                  <a:gd name="T9" fmla="*/ 119 h 130"/>
                  <a:gd name="T10" fmla="*/ 1 w 14"/>
                  <a:gd name="T11" fmla="*/ 116 h 130"/>
                  <a:gd name="T12" fmla="*/ 1 w 14"/>
                  <a:gd name="T13" fmla="*/ 113 h 130"/>
                  <a:gd name="T14" fmla="*/ 2 w 14"/>
                  <a:gd name="T15" fmla="*/ 110 h 130"/>
                  <a:gd name="T16" fmla="*/ 2 w 14"/>
                  <a:gd name="T17" fmla="*/ 108 h 130"/>
                  <a:gd name="T18" fmla="*/ 2 w 14"/>
                  <a:gd name="T19" fmla="*/ 105 h 130"/>
                  <a:gd name="T20" fmla="*/ 3 w 14"/>
                  <a:gd name="T21" fmla="*/ 102 h 130"/>
                  <a:gd name="T22" fmla="*/ 3 w 14"/>
                  <a:gd name="T23" fmla="*/ 100 h 130"/>
                  <a:gd name="T24" fmla="*/ 3 w 14"/>
                  <a:gd name="T25" fmla="*/ 97 h 130"/>
                  <a:gd name="T26" fmla="*/ 3 w 14"/>
                  <a:gd name="T27" fmla="*/ 95 h 130"/>
                  <a:gd name="T28" fmla="*/ 4 w 14"/>
                  <a:gd name="T29" fmla="*/ 92 h 130"/>
                  <a:gd name="T30" fmla="*/ 4 w 14"/>
                  <a:gd name="T31" fmla="*/ 89 h 130"/>
                  <a:gd name="T32" fmla="*/ 5 w 14"/>
                  <a:gd name="T33" fmla="*/ 86 h 130"/>
                  <a:gd name="T34" fmla="*/ 5 w 14"/>
                  <a:gd name="T35" fmla="*/ 84 h 130"/>
                  <a:gd name="T36" fmla="*/ 5 w 14"/>
                  <a:gd name="T37" fmla="*/ 81 h 130"/>
                  <a:gd name="T38" fmla="*/ 5 w 14"/>
                  <a:gd name="T39" fmla="*/ 78 h 130"/>
                  <a:gd name="T40" fmla="*/ 6 w 14"/>
                  <a:gd name="T41" fmla="*/ 75 h 130"/>
                  <a:gd name="T42" fmla="*/ 6 w 14"/>
                  <a:gd name="T43" fmla="*/ 73 h 130"/>
                  <a:gd name="T44" fmla="*/ 6 w 14"/>
                  <a:gd name="T45" fmla="*/ 70 h 130"/>
                  <a:gd name="T46" fmla="*/ 7 w 14"/>
                  <a:gd name="T47" fmla="*/ 68 h 130"/>
                  <a:gd name="T48" fmla="*/ 7 w 14"/>
                  <a:gd name="T49" fmla="*/ 65 h 130"/>
                  <a:gd name="T50" fmla="*/ 7 w 14"/>
                  <a:gd name="T51" fmla="*/ 62 h 130"/>
                  <a:gd name="T52" fmla="*/ 7 w 14"/>
                  <a:gd name="T53" fmla="*/ 60 h 130"/>
                  <a:gd name="T54" fmla="*/ 8 w 14"/>
                  <a:gd name="T55" fmla="*/ 57 h 130"/>
                  <a:gd name="T56" fmla="*/ 8 w 14"/>
                  <a:gd name="T57" fmla="*/ 54 h 130"/>
                  <a:gd name="T58" fmla="*/ 8 w 14"/>
                  <a:gd name="T59" fmla="*/ 52 h 130"/>
                  <a:gd name="T60" fmla="*/ 8 w 14"/>
                  <a:gd name="T61" fmla="*/ 49 h 130"/>
                  <a:gd name="T62" fmla="*/ 9 w 14"/>
                  <a:gd name="T63" fmla="*/ 47 h 130"/>
                  <a:gd name="T64" fmla="*/ 9 w 14"/>
                  <a:gd name="T65" fmla="*/ 44 h 130"/>
                  <a:gd name="T66" fmla="*/ 10 w 14"/>
                  <a:gd name="T67" fmla="*/ 41 h 130"/>
                  <a:gd name="T68" fmla="*/ 10 w 14"/>
                  <a:gd name="T69" fmla="*/ 39 h 130"/>
                  <a:gd name="T70" fmla="*/ 10 w 14"/>
                  <a:gd name="T71" fmla="*/ 36 h 130"/>
                  <a:gd name="T72" fmla="*/ 10 w 14"/>
                  <a:gd name="T73" fmla="*/ 33 h 130"/>
                  <a:gd name="T74" fmla="*/ 11 w 14"/>
                  <a:gd name="T75" fmla="*/ 31 h 130"/>
                  <a:gd name="T76" fmla="*/ 11 w 14"/>
                  <a:gd name="T77" fmla="*/ 28 h 130"/>
                  <a:gd name="T78" fmla="*/ 11 w 14"/>
                  <a:gd name="T79" fmla="*/ 26 h 130"/>
                  <a:gd name="T80" fmla="*/ 12 w 14"/>
                  <a:gd name="T81" fmla="*/ 23 h 130"/>
                  <a:gd name="T82" fmla="*/ 12 w 14"/>
                  <a:gd name="T83" fmla="*/ 21 h 130"/>
                  <a:gd name="T84" fmla="*/ 12 w 14"/>
                  <a:gd name="T85" fmla="*/ 18 h 130"/>
                  <a:gd name="T86" fmla="*/ 12 w 14"/>
                  <a:gd name="T87" fmla="*/ 15 h 130"/>
                  <a:gd name="T88" fmla="*/ 13 w 14"/>
                  <a:gd name="T89" fmla="*/ 13 h 130"/>
                  <a:gd name="T90" fmla="*/ 13 w 14"/>
                  <a:gd name="T91" fmla="*/ 10 h 130"/>
                  <a:gd name="T92" fmla="*/ 14 w 14"/>
                  <a:gd name="T93" fmla="*/ 8 h 130"/>
                  <a:gd name="T94" fmla="*/ 14 w 14"/>
                  <a:gd name="T95" fmla="*/ 5 h 130"/>
                  <a:gd name="T96" fmla="*/ 14 w 14"/>
                  <a:gd name="T97" fmla="*/ 3 h 130"/>
                  <a:gd name="T98" fmla="*/ 14 w 14"/>
                  <a:gd name="T99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0">
                    <a:moveTo>
                      <a:pt x="0" y="130"/>
                    </a:moveTo>
                    <a:lnTo>
                      <a:pt x="0" y="127"/>
                    </a:lnTo>
                    <a:lnTo>
                      <a:pt x="0" y="124"/>
                    </a:lnTo>
                    <a:lnTo>
                      <a:pt x="1" y="121"/>
                    </a:lnTo>
                    <a:lnTo>
                      <a:pt x="1" y="119"/>
                    </a:lnTo>
                    <a:lnTo>
                      <a:pt x="1" y="116"/>
                    </a:lnTo>
                    <a:lnTo>
                      <a:pt x="1" y="113"/>
                    </a:lnTo>
                    <a:lnTo>
                      <a:pt x="2" y="110"/>
                    </a:lnTo>
                    <a:lnTo>
                      <a:pt x="2" y="108"/>
                    </a:lnTo>
                    <a:lnTo>
                      <a:pt x="2" y="105"/>
                    </a:lnTo>
                    <a:lnTo>
                      <a:pt x="3" y="102"/>
                    </a:lnTo>
                    <a:lnTo>
                      <a:pt x="3" y="100"/>
                    </a:lnTo>
                    <a:lnTo>
                      <a:pt x="3" y="97"/>
                    </a:lnTo>
                    <a:lnTo>
                      <a:pt x="3" y="95"/>
                    </a:lnTo>
                    <a:lnTo>
                      <a:pt x="4" y="92"/>
                    </a:lnTo>
                    <a:lnTo>
                      <a:pt x="4" y="89"/>
                    </a:lnTo>
                    <a:lnTo>
                      <a:pt x="5" y="86"/>
                    </a:lnTo>
                    <a:lnTo>
                      <a:pt x="5" y="84"/>
                    </a:lnTo>
                    <a:lnTo>
                      <a:pt x="5" y="81"/>
                    </a:lnTo>
                    <a:lnTo>
                      <a:pt x="5" y="78"/>
                    </a:lnTo>
                    <a:lnTo>
                      <a:pt x="6" y="75"/>
                    </a:lnTo>
                    <a:lnTo>
                      <a:pt x="6" y="73"/>
                    </a:lnTo>
                    <a:lnTo>
                      <a:pt x="6" y="70"/>
                    </a:lnTo>
                    <a:lnTo>
                      <a:pt x="7" y="68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7" y="60"/>
                    </a:lnTo>
                    <a:lnTo>
                      <a:pt x="8" y="57"/>
                    </a:lnTo>
                    <a:lnTo>
                      <a:pt x="8" y="54"/>
                    </a:lnTo>
                    <a:lnTo>
                      <a:pt x="8" y="52"/>
                    </a:lnTo>
                    <a:lnTo>
                      <a:pt x="8" y="49"/>
                    </a:lnTo>
                    <a:lnTo>
                      <a:pt x="9" y="47"/>
                    </a:lnTo>
                    <a:lnTo>
                      <a:pt x="9" y="44"/>
                    </a:lnTo>
                    <a:lnTo>
                      <a:pt x="10" y="41"/>
                    </a:lnTo>
                    <a:lnTo>
                      <a:pt x="10" y="39"/>
                    </a:lnTo>
                    <a:lnTo>
                      <a:pt x="10" y="36"/>
                    </a:lnTo>
                    <a:lnTo>
                      <a:pt x="10" y="33"/>
                    </a:lnTo>
                    <a:lnTo>
                      <a:pt x="11" y="31"/>
                    </a:lnTo>
                    <a:lnTo>
                      <a:pt x="11" y="28"/>
                    </a:lnTo>
                    <a:lnTo>
                      <a:pt x="11" y="26"/>
                    </a:lnTo>
                    <a:lnTo>
                      <a:pt x="12" y="23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2" y="15"/>
                    </a:lnTo>
                    <a:lnTo>
                      <a:pt x="13" y="13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7" name="Freeform 816"/>
              <p:cNvSpPr>
                <a:spLocks/>
              </p:cNvSpPr>
              <p:nvPr/>
            </p:nvSpPr>
            <p:spPr bwMode="auto">
              <a:xfrm>
                <a:off x="3075" y="1411"/>
                <a:ext cx="15" cy="115"/>
              </a:xfrm>
              <a:custGeom>
                <a:avLst/>
                <a:gdLst>
                  <a:gd name="T0" fmla="*/ 0 w 15"/>
                  <a:gd name="T1" fmla="*/ 115 h 115"/>
                  <a:gd name="T2" fmla="*/ 1 w 15"/>
                  <a:gd name="T3" fmla="*/ 113 h 115"/>
                  <a:gd name="T4" fmla="*/ 1 w 15"/>
                  <a:gd name="T5" fmla="*/ 110 h 115"/>
                  <a:gd name="T6" fmla="*/ 1 w 15"/>
                  <a:gd name="T7" fmla="*/ 108 h 115"/>
                  <a:gd name="T8" fmla="*/ 2 w 15"/>
                  <a:gd name="T9" fmla="*/ 105 h 115"/>
                  <a:gd name="T10" fmla="*/ 2 w 15"/>
                  <a:gd name="T11" fmla="*/ 103 h 115"/>
                  <a:gd name="T12" fmla="*/ 2 w 15"/>
                  <a:gd name="T13" fmla="*/ 100 h 115"/>
                  <a:gd name="T14" fmla="*/ 2 w 15"/>
                  <a:gd name="T15" fmla="*/ 98 h 115"/>
                  <a:gd name="T16" fmla="*/ 3 w 15"/>
                  <a:gd name="T17" fmla="*/ 95 h 115"/>
                  <a:gd name="T18" fmla="*/ 3 w 15"/>
                  <a:gd name="T19" fmla="*/ 93 h 115"/>
                  <a:gd name="T20" fmla="*/ 3 w 15"/>
                  <a:gd name="T21" fmla="*/ 90 h 115"/>
                  <a:gd name="T22" fmla="*/ 4 w 15"/>
                  <a:gd name="T23" fmla="*/ 88 h 115"/>
                  <a:gd name="T24" fmla="*/ 4 w 15"/>
                  <a:gd name="T25" fmla="*/ 85 h 115"/>
                  <a:gd name="T26" fmla="*/ 4 w 15"/>
                  <a:gd name="T27" fmla="*/ 83 h 115"/>
                  <a:gd name="T28" fmla="*/ 5 w 15"/>
                  <a:gd name="T29" fmla="*/ 81 h 115"/>
                  <a:gd name="T30" fmla="*/ 5 w 15"/>
                  <a:gd name="T31" fmla="*/ 78 h 115"/>
                  <a:gd name="T32" fmla="*/ 5 w 15"/>
                  <a:gd name="T33" fmla="*/ 76 h 115"/>
                  <a:gd name="T34" fmla="*/ 5 w 15"/>
                  <a:gd name="T35" fmla="*/ 73 h 115"/>
                  <a:gd name="T36" fmla="*/ 6 w 15"/>
                  <a:gd name="T37" fmla="*/ 71 h 115"/>
                  <a:gd name="T38" fmla="*/ 6 w 15"/>
                  <a:gd name="T39" fmla="*/ 69 h 115"/>
                  <a:gd name="T40" fmla="*/ 6 w 15"/>
                  <a:gd name="T41" fmla="*/ 66 h 115"/>
                  <a:gd name="T42" fmla="*/ 7 w 15"/>
                  <a:gd name="T43" fmla="*/ 64 h 115"/>
                  <a:gd name="T44" fmla="*/ 7 w 15"/>
                  <a:gd name="T45" fmla="*/ 61 h 115"/>
                  <a:gd name="T46" fmla="*/ 7 w 15"/>
                  <a:gd name="T47" fmla="*/ 59 h 115"/>
                  <a:gd name="T48" fmla="*/ 8 w 15"/>
                  <a:gd name="T49" fmla="*/ 56 h 115"/>
                  <a:gd name="T50" fmla="*/ 8 w 15"/>
                  <a:gd name="T51" fmla="*/ 54 h 115"/>
                  <a:gd name="T52" fmla="*/ 8 w 15"/>
                  <a:gd name="T53" fmla="*/ 52 h 115"/>
                  <a:gd name="T54" fmla="*/ 9 w 15"/>
                  <a:gd name="T55" fmla="*/ 49 h 115"/>
                  <a:gd name="T56" fmla="*/ 9 w 15"/>
                  <a:gd name="T57" fmla="*/ 47 h 115"/>
                  <a:gd name="T58" fmla="*/ 9 w 15"/>
                  <a:gd name="T59" fmla="*/ 45 h 115"/>
                  <a:gd name="T60" fmla="*/ 9 w 15"/>
                  <a:gd name="T61" fmla="*/ 42 h 115"/>
                  <a:gd name="T62" fmla="*/ 10 w 15"/>
                  <a:gd name="T63" fmla="*/ 40 h 115"/>
                  <a:gd name="T64" fmla="*/ 10 w 15"/>
                  <a:gd name="T65" fmla="*/ 38 h 115"/>
                  <a:gd name="T66" fmla="*/ 10 w 15"/>
                  <a:gd name="T67" fmla="*/ 36 h 115"/>
                  <a:gd name="T68" fmla="*/ 10 w 15"/>
                  <a:gd name="T69" fmla="*/ 33 h 115"/>
                  <a:gd name="T70" fmla="*/ 11 w 15"/>
                  <a:gd name="T71" fmla="*/ 31 h 115"/>
                  <a:gd name="T72" fmla="*/ 11 w 15"/>
                  <a:gd name="T73" fmla="*/ 29 h 115"/>
                  <a:gd name="T74" fmla="*/ 11 w 15"/>
                  <a:gd name="T75" fmla="*/ 26 h 115"/>
                  <a:gd name="T76" fmla="*/ 12 w 15"/>
                  <a:gd name="T77" fmla="*/ 25 h 115"/>
                  <a:gd name="T78" fmla="*/ 12 w 15"/>
                  <a:gd name="T79" fmla="*/ 22 h 115"/>
                  <a:gd name="T80" fmla="*/ 12 w 15"/>
                  <a:gd name="T81" fmla="*/ 20 h 115"/>
                  <a:gd name="T82" fmla="*/ 13 w 15"/>
                  <a:gd name="T83" fmla="*/ 18 h 115"/>
                  <a:gd name="T84" fmla="*/ 13 w 15"/>
                  <a:gd name="T85" fmla="*/ 16 h 115"/>
                  <a:gd name="T86" fmla="*/ 13 w 15"/>
                  <a:gd name="T87" fmla="*/ 13 h 115"/>
                  <a:gd name="T88" fmla="*/ 14 w 15"/>
                  <a:gd name="T89" fmla="*/ 11 h 115"/>
                  <a:gd name="T90" fmla="*/ 14 w 15"/>
                  <a:gd name="T91" fmla="*/ 9 h 115"/>
                  <a:gd name="T92" fmla="*/ 14 w 15"/>
                  <a:gd name="T93" fmla="*/ 7 h 115"/>
                  <a:gd name="T94" fmla="*/ 14 w 15"/>
                  <a:gd name="T95" fmla="*/ 5 h 115"/>
                  <a:gd name="T96" fmla="*/ 15 w 15"/>
                  <a:gd name="T97" fmla="*/ 2 h 115"/>
                  <a:gd name="T98" fmla="*/ 15 w 15"/>
                  <a:gd name="T99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5">
                    <a:moveTo>
                      <a:pt x="0" y="115"/>
                    </a:moveTo>
                    <a:lnTo>
                      <a:pt x="1" y="113"/>
                    </a:lnTo>
                    <a:lnTo>
                      <a:pt x="1" y="110"/>
                    </a:lnTo>
                    <a:lnTo>
                      <a:pt x="1" y="108"/>
                    </a:lnTo>
                    <a:lnTo>
                      <a:pt x="2" y="105"/>
                    </a:lnTo>
                    <a:lnTo>
                      <a:pt x="2" y="103"/>
                    </a:lnTo>
                    <a:lnTo>
                      <a:pt x="2" y="100"/>
                    </a:lnTo>
                    <a:lnTo>
                      <a:pt x="2" y="98"/>
                    </a:lnTo>
                    <a:lnTo>
                      <a:pt x="3" y="95"/>
                    </a:lnTo>
                    <a:lnTo>
                      <a:pt x="3" y="93"/>
                    </a:lnTo>
                    <a:lnTo>
                      <a:pt x="3" y="90"/>
                    </a:lnTo>
                    <a:lnTo>
                      <a:pt x="4" y="88"/>
                    </a:lnTo>
                    <a:lnTo>
                      <a:pt x="4" y="85"/>
                    </a:lnTo>
                    <a:lnTo>
                      <a:pt x="4" y="83"/>
                    </a:lnTo>
                    <a:lnTo>
                      <a:pt x="5" y="81"/>
                    </a:lnTo>
                    <a:lnTo>
                      <a:pt x="5" y="78"/>
                    </a:lnTo>
                    <a:lnTo>
                      <a:pt x="5" y="76"/>
                    </a:lnTo>
                    <a:lnTo>
                      <a:pt x="5" y="73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7" y="64"/>
                    </a:lnTo>
                    <a:lnTo>
                      <a:pt x="7" y="61"/>
                    </a:lnTo>
                    <a:lnTo>
                      <a:pt x="7" y="59"/>
                    </a:lnTo>
                    <a:lnTo>
                      <a:pt x="8" y="56"/>
                    </a:lnTo>
                    <a:lnTo>
                      <a:pt x="8" y="54"/>
                    </a:lnTo>
                    <a:lnTo>
                      <a:pt x="8" y="52"/>
                    </a:lnTo>
                    <a:lnTo>
                      <a:pt x="9" y="49"/>
                    </a:lnTo>
                    <a:lnTo>
                      <a:pt x="9" y="47"/>
                    </a:lnTo>
                    <a:lnTo>
                      <a:pt x="9" y="45"/>
                    </a:lnTo>
                    <a:lnTo>
                      <a:pt x="9" y="42"/>
                    </a:lnTo>
                    <a:lnTo>
                      <a:pt x="10" y="40"/>
                    </a:lnTo>
                    <a:lnTo>
                      <a:pt x="10" y="38"/>
                    </a:lnTo>
                    <a:lnTo>
                      <a:pt x="10" y="36"/>
                    </a:lnTo>
                    <a:lnTo>
                      <a:pt x="10" y="33"/>
                    </a:lnTo>
                    <a:lnTo>
                      <a:pt x="11" y="31"/>
                    </a:lnTo>
                    <a:lnTo>
                      <a:pt x="11" y="29"/>
                    </a:lnTo>
                    <a:lnTo>
                      <a:pt x="11" y="26"/>
                    </a:lnTo>
                    <a:lnTo>
                      <a:pt x="12" y="25"/>
                    </a:lnTo>
                    <a:lnTo>
                      <a:pt x="12" y="22"/>
                    </a:lnTo>
                    <a:lnTo>
                      <a:pt x="12" y="20"/>
                    </a:lnTo>
                    <a:lnTo>
                      <a:pt x="13" y="18"/>
                    </a:lnTo>
                    <a:lnTo>
                      <a:pt x="13" y="16"/>
                    </a:lnTo>
                    <a:lnTo>
                      <a:pt x="13" y="13"/>
                    </a:lnTo>
                    <a:lnTo>
                      <a:pt x="14" y="11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4" y="5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8" name="Freeform 817"/>
              <p:cNvSpPr>
                <a:spLocks/>
              </p:cNvSpPr>
              <p:nvPr/>
            </p:nvSpPr>
            <p:spPr bwMode="auto">
              <a:xfrm>
                <a:off x="3090" y="1320"/>
                <a:ext cx="15" cy="91"/>
              </a:xfrm>
              <a:custGeom>
                <a:avLst/>
                <a:gdLst>
                  <a:gd name="T0" fmla="*/ 0 w 15"/>
                  <a:gd name="T1" fmla="*/ 91 h 91"/>
                  <a:gd name="T2" fmla="*/ 0 w 15"/>
                  <a:gd name="T3" fmla="*/ 89 h 91"/>
                  <a:gd name="T4" fmla="*/ 1 w 15"/>
                  <a:gd name="T5" fmla="*/ 87 h 91"/>
                  <a:gd name="T6" fmla="*/ 1 w 15"/>
                  <a:gd name="T7" fmla="*/ 85 h 91"/>
                  <a:gd name="T8" fmla="*/ 1 w 15"/>
                  <a:gd name="T9" fmla="*/ 83 h 91"/>
                  <a:gd name="T10" fmla="*/ 2 w 15"/>
                  <a:gd name="T11" fmla="*/ 81 h 91"/>
                  <a:gd name="T12" fmla="*/ 2 w 15"/>
                  <a:gd name="T13" fmla="*/ 79 h 91"/>
                  <a:gd name="T14" fmla="*/ 2 w 15"/>
                  <a:gd name="T15" fmla="*/ 77 h 91"/>
                  <a:gd name="T16" fmla="*/ 2 w 15"/>
                  <a:gd name="T17" fmla="*/ 75 h 91"/>
                  <a:gd name="T18" fmla="*/ 3 w 15"/>
                  <a:gd name="T19" fmla="*/ 72 h 91"/>
                  <a:gd name="T20" fmla="*/ 3 w 15"/>
                  <a:gd name="T21" fmla="*/ 70 h 91"/>
                  <a:gd name="T22" fmla="*/ 3 w 15"/>
                  <a:gd name="T23" fmla="*/ 68 h 91"/>
                  <a:gd name="T24" fmla="*/ 4 w 15"/>
                  <a:gd name="T25" fmla="*/ 66 h 91"/>
                  <a:gd name="T26" fmla="*/ 4 w 15"/>
                  <a:gd name="T27" fmla="*/ 65 h 91"/>
                  <a:gd name="T28" fmla="*/ 4 w 15"/>
                  <a:gd name="T29" fmla="*/ 62 h 91"/>
                  <a:gd name="T30" fmla="*/ 4 w 15"/>
                  <a:gd name="T31" fmla="*/ 60 h 91"/>
                  <a:gd name="T32" fmla="*/ 5 w 15"/>
                  <a:gd name="T33" fmla="*/ 58 h 91"/>
                  <a:gd name="T34" fmla="*/ 5 w 15"/>
                  <a:gd name="T35" fmla="*/ 56 h 91"/>
                  <a:gd name="T36" fmla="*/ 6 w 15"/>
                  <a:gd name="T37" fmla="*/ 54 h 91"/>
                  <a:gd name="T38" fmla="*/ 6 w 15"/>
                  <a:gd name="T39" fmla="*/ 52 h 91"/>
                  <a:gd name="T40" fmla="*/ 6 w 15"/>
                  <a:gd name="T41" fmla="*/ 50 h 91"/>
                  <a:gd name="T42" fmla="*/ 6 w 15"/>
                  <a:gd name="T43" fmla="*/ 49 h 91"/>
                  <a:gd name="T44" fmla="*/ 7 w 15"/>
                  <a:gd name="T45" fmla="*/ 47 h 91"/>
                  <a:gd name="T46" fmla="*/ 7 w 15"/>
                  <a:gd name="T47" fmla="*/ 45 h 91"/>
                  <a:gd name="T48" fmla="*/ 7 w 15"/>
                  <a:gd name="T49" fmla="*/ 43 h 91"/>
                  <a:gd name="T50" fmla="*/ 8 w 15"/>
                  <a:gd name="T51" fmla="*/ 41 h 91"/>
                  <a:gd name="T52" fmla="*/ 8 w 15"/>
                  <a:gd name="T53" fmla="*/ 39 h 91"/>
                  <a:gd name="T54" fmla="*/ 8 w 15"/>
                  <a:gd name="T55" fmla="*/ 37 h 91"/>
                  <a:gd name="T56" fmla="*/ 8 w 15"/>
                  <a:gd name="T57" fmla="*/ 36 h 91"/>
                  <a:gd name="T58" fmla="*/ 9 w 15"/>
                  <a:gd name="T59" fmla="*/ 34 h 91"/>
                  <a:gd name="T60" fmla="*/ 9 w 15"/>
                  <a:gd name="T61" fmla="*/ 32 h 91"/>
                  <a:gd name="T62" fmla="*/ 10 w 15"/>
                  <a:gd name="T63" fmla="*/ 30 h 91"/>
                  <a:gd name="T64" fmla="*/ 10 w 15"/>
                  <a:gd name="T65" fmla="*/ 28 h 91"/>
                  <a:gd name="T66" fmla="*/ 10 w 15"/>
                  <a:gd name="T67" fmla="*/ 27 h 91"/>
                  <a:gd name="T68" fmla="*/ 10 w 15"/>
                  <a:gd name="T69" fmla="*/ 25 h 91"/>
                  <a:gd name="T70" fmla="*/ 11 w 15"/>
                  <a:gd name="T71" fmla="*/ 23 h 91"/>
                  <a:gd name="T72" fmla="*/ 11 w 15"/>
                  <a:gd name="T73" fmla="*/ 21 h 91"/>
                  <a:gd name="T74" fmla="*/ 11 w 15"/>
                  <a:gd name="T75" fmla="*/ 20 h 91"/>
                  <a:gd name="T76" fmla="*/ 11 w 15"/>
                  <a:gd name="T77" fmla="*/ 18 h 91"/>
                  <a:gd name="T78" fmla="*/ 12 w 15"/>
                  <a:gd name="T79" fmla="*/ 16 h 91"/>
                  <a:gd name="T80" fmla="*/ 12 w 15"/>
                  <a:gd name="T81" fmla="*/ 15 h 91"/>
                  <a:gd name="T82" fmla="*/ 12 w 15"/>
                  <a:gd name="T83" fmla="*/ 13 h 91"/>
                  <a:gd name="T84" fmla="*/ 13 w 15"/>
                  <a:gd name="T85" fmla="*/ 11 h 91"/>
                  <a:gd name="T86" fmla="*/ 13 w 15"/>
                  <a:gd name="T87" fmla="*/ 10 h 91"/>
                  <a:gd name="T88" fmla="*/ 13 w 15"/>
                  <a:gd name="T89" fmla="*/ 8 h 91"/>
                  <a:gd name="T90" fmla="*/ 13 w 15"/>
                  <a:gd name="T91" fmla="*/ 6 h 91"/>
                  <a:gd name="T92" fmla="*/ 14 w 15"/>
                  <a:gd name="T93" fmla="*/ 5 h 91"/>
                  <a:gd name="T94" fmla="*/ 14 w 15"/>
                  <a:gd name="T95" fmla="*/ 3 h 91"/>
                  <a:gd name="T96" fmla="*/ 15 w 15"/>
                  <a:gd name="T97" fmla="*/ 1 h 91"/>
                  <a:gd name="T98" fmla="*/ 15 w 15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1">
                    <a:moveTo>
                      <a:pt x="0" y="91"/>
                    </a:moveTo>
                    <a:lnTo>
                      <a:pt x="0" y="89"/>
                    </a:lnTo>
                    <a:lnTo>
                      <a:pt x="1" y="87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9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9" y="34"/>
                    </a:lnTo>
                    <a:lnTo>
                      <a:pt x="9" y="32"/>
                    </a:lnTo>
                    <a:lnTo>
                      <a:pt x="10" y="30"/>
                    </a:lnTo>
                    <a:lnTo>
                      <a:pt x="10" y="28"/>
                    </a:lnTo>
                    <a:lnTo>
                      <a:pt x="10" y="27"/>
                    </a:lnTo>
                    <a:lnTo>
                      <a:pt x="10" y="25"/>
                    </a:lnTo>
                    <a:lnTo>
                      <a:pt x="11" y="23"/>
                    </a:lnTo>
                    <a:lnTo>
                      <a:pt x="11" y="21"/>
                    </a:lnTo>
                    <a:lnTo>
                      <a:pt x="11" y="20"/>
                    </a:lnTo>
                    <a:lnTo>
                      <a:pt x="11" y="18"/>
                    </a:lnTo>
                    <a:lnTo>
                      <a:pt x="12" y="16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3" y="11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5"/>
                    </a:lnTo>
                    <a:lnTo>
                      <a:pt x="14" y="3"/>
                    </a:lnTo>
                    <a:lnTo>
                      <a:pt x="15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9" name="Freeform 818"/>
              <p:cNvSpPr>
                <a:spLocks/>
              </p:cNvSpPr>
              <p:nvPr/>
            </p:nvSpPr>
            <p:spPr bwMode="auto">
              <a:xfrm>
                <a:off x="3105" y="1263"/>
                <a:ext cx="14" cy="57"/>
              </a:xfrm>
              <a:custGeom>
                <a:avLst/>
                <a:gdLst>
                  <a:gd name="T0" fmla="*/ 0 w 14"/>
                  <a:gd name="T1" fmla="*/ 57 h 57"/>
                  <a:gd name="T2" fmla="*/ 0 w 14"/>
                  <a:gd name="T3" fmla="*/ 55 h 57"/>
                  <a:gd name="T4" fmla="*/ 0 w 14"/>
                  <a:gd name="T5" fmla="*/ 54 h 57"/>
                  <a:gd name="T6" fmla="*/ 1 w 14"/>
                  <a:gd name="T7" fmla="*/ 53 h 57"/>
                  <a:gd name="T8" fmla="*/ 1 w 14"/>
                  <a:gd name="T9" fmla="*/ 51 h 57"/>
                  <a:gd name="T10" fmla="*/ 1 w 14"/>
                  <a:gd name="T11" fmla="*/ 49 h 57"/>
                  <a:gd name="T12" fmla="*/ 2 w 14"/>
                  <a:gd name="T13" fmla="*/ 48 h 57"/>
                  <a:gd name="T14" fmla="*/ 2 w 14"/>
                  <a:gd name="T15" fmla="*/ 46 h 57"/>
                  <a:gd name="T16" fmla="*/ 2 w 14"/>
                  <a:gd name="T17" fmla="*/ 45 h 57"/>
                  <a:gd name="T18" fmla="*/ 2 w 14"/>
                  <a:gd name="T19" fmla="*/ 44 h 57"/>
                  <a:gd name="T20" fmla="*/ 3 w 14"/>
                  <a:gd name="T21" fmla="*/ 42 h 57"/>
                  <a:gd name="T22" fmla="*/ 3 w 14"/>
                  <a:gd name="T23" fmla="*/ 41 h 57"/>
                  <a:gd name="T24" fmla="*/ 3 w 14"/>
                  <a:gd name="T25" fmla="*/ 39 h 57"/>
                  <a:gd name="T26" fmla="*/ 3 w 14"/>
                  <a:gd name="T27" fmla="*/ 38 h 57"/>
                  <a:gd name="T28" fmla="*/ 4 w 14"/>
                  <a:gd name="T29" fmla="*/ 37 h 57"/>
                  <a:gd name="T30" fmla="*/ 4 w 14"/>
                  <a:gd name="T31" fmla="*/ 35 h 57"/>
                  <a:gd name="T32" fmla="*/ 5 w 14"/>
                  <a:gd name="T33" fmla="*/ 34 h 57"/>
                  <a:gd name="T34" fmla="*/ 5 w 14"/>
                  <a:gd name="T35" fmla="*/ 33 h 57"/>
                  <a:gd name="T36" fmla="*/ 5 w 14"/>
                  <a:gd name="T37" fmla="*/ 32 h 57"/>
                  <a:gd name="T38" fmla="*/ 5 w 14"/>
                  <a:gd name="T39" fmla="*/ 30 h 57"/>
                  <a:gd name="T40" fmla="*/ 6 w 14"/>
                  <a:gd name="T41" fmla="*/ 29 h 57"/>
                  <a:gd name="T42" fmla="*/ 6 w 14"/>
                  <a:gd name="T43" fmla="*/ 28 h 57"/>
                  <a:gd name="T44" fmla="*/ 6 w 14"/>
                  <a:gd name="T45" fmla="*/ 26 h 57"/>
                  <a:gd name="T46" fmla="*/ 7 w 14"/>
                  <a:gd name="T47" fmla="*/ 25 h 57"/>
                  <a:gd name="T48" fmla="*/ 7 w 14"/>
                  <a:gd name="T49" fmla="*/ 24 h 57"/>
                  <a:gd name="T50" fmla="*/ 7 w 14"/>
                  <a:gd name="T51" fmla="*/ 23 h 57"/>
                  <a:gd name="T52" fmla="*/ 7 w 14"/>
                  <a:gd name="T53" fmla="*/ 22 h 57"/>
                  <a:gd name="T54" fmla="*/ 8 w 14"/>
                  <a:gd name="T55" fmla="*/ 21 h 57"/>
                  <a:gd name="T56" fmla="*/ 8 w 14"/>
                  <a:gd name="T57" fmla="*/ 19 h 57"/>
                  <a:gd name="T58" fmla="*/ 9 w 14"/>
                  <a:gd name="T59" fmla="*/ 18 h 57"/>
                  <a:gd name="T60" fmla="*/ 9 w 14"/>
                  <a:gd name="T61" fmla="*/ 17 h 57"/>
                  <a:gd name="T62" fmla="*/ 9 w 14"/>
                  <a:gd name="T63" fmla="*/ 16 h 57"/>
                  <a:gd name="T64" fmla="*/ 9 w 14"/>
                  <a:gd name="T65" fmla="*/ 15 h 57"/>
                  <a:gd name="T66" fmla="*/ 10 w 14"/>
                  <a:gd name="T67" fmla="*/ 14 h 57"/>
                  <a:gd name="T68" fmla="*/ 10 w 14"/>
                  <a:gd name="T69" fmla="*/ 13 h 57"/>
                  <a:gd name="T70" fmla="*/ 10 w 14"/>
                  <a:gd name="T71" fmla="*/ 12 h 57"/>
                  <a:gd name="T72" fmla="*/ 10 w 14"/>
                  <a:gd name="T73" fmla="*/ 11 h 57"/>
                  <a:gd name="T74" fmla="*/ 11 w 14"/>
                  <a:gd name="T75" fmla="*/ 10 h 57"/>
                  <a:gd name="T76" fmla="*/ 11 w 14"/>
                  <a:gd name="T77" fmla="*/ 9 h 57"/>
                  <a:gd name="T78" fmla="*/ 11 w 14"/>
                  <a:gd name="T79" fmla="*/ 8 h 57"/>
                  <a:gd name="T80" fmla="*/ 12 w 14"/>
                  <a:gd name="T81" fmla="*/ 7 h 57"/>
                  <a:gd name="T82" fmla="*/ 12 w 14"/>
                  <a:gd name="T83" fmla="*/ 6 h 57"/>
                  <a:gd name="T84" fmla="*/ 12 w 14"/>
                  <a:gd name="T85" fmla="*/ 5 h 57"/>
                  <a:gd name="T86" fmla="*/ 12 w 14"/>
                  <a:gd name="T87" fmla="*/ 4 h 57"/>
                  <a:gd name="T88" fmla="*/ 13 w 14"/>
                  <a:gd name="T89" fmla="*/ 3 h 57"/>
                  <a:gd name="T90" fmla="*/ 13 w 14"/>
                  <a:gd name="T91" fmla="*/ 3 h 57"/>
                  <a:gd name="T92" fmla="*/ 14 w 14"/>
                  <a:gd name="T93" fmla="*/ 2 h 57"/>
                  <a:gd name="T94" fmla="*/ 14 w 14"/>
                  <a:gd name="T95" fmla="*/ 1 h 57"/>
                  <a:gd name="T96" fmla="*/ 14 w 14"/>
                  <a:gd name="T97" fmla="*/ 0 h 57"/>
                  <a:gd name="T98" fmla="*/ 14 w 14"/>
                  <a:gd name="T99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57">
                    <a:moveTo>
                      <a:pt x="0" y="57"/>
                    </a:moveTo>
                    <a:lnTo>
                      <a:pt x="0" y="55"/>
                    </a:lnTo>
                    <a:lnTo>
                      <a:pt x="0" y="54"/>
                    </a:lnTo>
                    <a:lnTo>
                      <a:pt x="1" y="53"/>
                    </a:lnTo>
                    <a:lnTo>
                      <a:pt x="1" y="51"/>
                    </a:lnTo>
                    <a:lnTo>
                      <a:pt x="1" y="49"/>
                    </a:lnTo>
                    <a:lnTo>
                      <a:pt x="2" y="48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2" y="44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39"/>
                    </a:lnTo>
                    <a:lnTo>
                      <a:pt x="3" y="38"/>
                    </a:lnTo>
                    <a:lnTo>
                      <a:pt x="4" y="37"/>
                    </a:lnTo>
                    <a:lnTo>
                      <a:pt x="4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0" name="Freeform 819"/>
              <p:cNvSpPr>
                <a:spLocks/>
              </p:cNvSpPr>
              <p:nvPr/>
            </p:nvSpPr>
            <p:spPr bwMode="auto">
              <a:xfrm>
                <a:off x="3119" y="1247"/>
                <a:ext cx="15" cy="16"/>
              </a:xfrm>
              <a:custGeom>
                <a:avLst/>
                <a:gdLst>
                  <a:gd name="T0" fmla="*/ 0 w 15"/>
                  <a:gd name="T1" fmla="*/ 16 h 16"/>
                  <a:gd name="T2" fmla="*/ 1 w 15"/>
                  <a:gd name="T3" fmla="*/ 15 h 16"/>
                  <a:gd name="T4" fmla="*/ 1 w 15"/>
                  <a:gd name="T5" fmla="*/ 14 h 16"/>
                  <a:gd name="T6" fmla="*/ 1 w 15"/>
                  <a:gd name="T7" fmla="*/ 13 h 16"/>
                  <a:gd name="T8" fmla="*/ 2 w 15"/>
                  <a:gd name="T9" fmla="*/ 13 h 16"/>
                  <a:gd name="T10" fmla="*/ 2 w 15"/>
                  <a:gd name="T11" fmla="*/ 12 h 16"/>
                  <a:gd name="T12" fmla="*/ 2 w 15"/>
                  <a:gd name="T13" fmla="*/ 11 h 16"/>
                  <a:gd name="T14" fmla="*/ 2 w 15"/>
                  <a:gd name="T15" fmla="*/ 11 h 16"/>
                  <a:gd name="T16" fmla="*/ 3 w 15"/>
                  <a:gd name="T17" fmla="*/ 10 h 16"/>
                  <a:gd name="T18" fmla="*/ 3 w 15"/>
                  <a:gd name="T19" fmla="*/ 9 h 16"/>
                  <a:gd name="T20" fmla="*/ 4 w 15"/>
                  <a:gd name="T21" fmla="*/ 9 h 16"/>
                  <a:gd name="T22" fmla="*/ 4 w 15"/>
                  <a:gd name="T23" fmla="*/ 8 h 16"/>
                  <a:gd name="T24" fmla="*/ 4 w 15"/>
                  <a:gd name="T25" fmla="*/ 8 h 16"/>
                  <a:gd name="T26" fmla="*/ 4 w 15"/>
                  <a:gd name="T27" fmla="*/ 7 h 16"/>
                  <a:gd name="T28" fmla="*/ 5 w 15"/>
                  <a:gd name="T29" fmla="*/ 7 h 16"/>
                  <a:gd name="T30" fmla="*/ 5 w 15"/>
                  <a:gd name="T31" fmla="*/ 6 h 16"/>
                  <a:gd name="T32" fmla="*/ 5 w 15"/>
                  <a:gd name="T33" fmla="*/ 6 h 16"/>
                  <a:gd name="T34" fmla="*/ 5 w 15"/>
                  <a:gd name="T35" fmla="*/ 5 h 16"/>
                  <a:gd name="T36" fmla="*/ 6 w 15"/>
                  <a:gd name="T37" fmla="*/ 5 h 16"/>
                  <a:gd name="T38" fmla="*/ 6 w 15"/>
                  <a:gd name="T39" fmla="*/ 5 h 16"/>
                  <a:gd name="T40" fmla="*/ 6 w 15"/>
                  <a:gd name="T41" fmla="*/ 4 h 16"/>
                  <a:gd name="T42" fmla="*/ 7 w 15"/>
                  <a:gd name="T43" fmla="*/ 4 h 16"/>
                  <a:gd name="T44" fmla="*/ 7 w 15"/>
                  <a:gd name="T45" fmla="*/ 4 h 16"/>
                  <a:gd name="T46" fmla="*/ 7 w 15"/>
                  <a:gd name="T47" fmla="*/ 3 h 16"/>
                  <a:gd name="T48" fmla="*/ 7 w 15"/>
                  <a:gd name="T49" fmla="*/ 3 h 16"/>
                  <a:gd name="T50" fmla="*/ 8 w 15"/>
                  <a:gd name="T51" fmla="*/ 2 h 16"/>
                  <a:gd name="T52" fmla="*/ 8 w 15"/>
                  <a:gd name="T53" fmla="*/ 2 h 16"/>
                  <a:gd name="T54" fmla="*/ 9 w 15"/>
                  <a:gd name="T55" fmla="*/ 2 h 16"/>
                  <a:gd name="T56" fmla="*/ 9 w 15"/>
                  <a:gd name="T57" fmla="*/ 2 h 16"/>
                  <a:gd name="T58" fmla="*/ 9 w 15"/>
                  <a:gd name="T59" fmla="*/ 2 h 16"/>
                  <a:gd name="T60" fmla="*/ 9 w 15"/>
                  <a:gd name="T61" fmla="*/ 1 h 16"/>
                  <a:gd name="T62" fmla="*/ 10 w 15"/>
                  <a:gd name="T63" fmla="*/ 1 h 16"/>
                  <a:gd name="T64" fmla="*/ 10 w 15"/>
                  <a:gd name="T65" fmla="*/ 1 h 16"/>
                  <a:gd name="T66" fmla="*/ 10 w 15"/>
                  <a:gd name="T67" fmla="*/ 1 h 16"/>
                  <a:gd name="T68" fmla="*/ 11 w 15"/>
                  <a:gd name="T69" fmla="*/ 1 h 16"/>
                  <a:gd name="T70" fmla="*/ 11 w 15"/>
                  <a:gd name="T71" fmla="*/ 1 h 16"/>
                  <a:gd name="T72" fmla="*/ 11 w 15"/>
                  <a:gd name="T73" fmla="*/ 0 h 16"/>
                  <a:gd name="T74" fmla="*/ 11 w 15"/>
                  <a:gd name="T75" fmla="*/ 0 h 16"/>
                  <a:gd name="T76" fmla="*/ 12 w 15"/>
                  <a:gd name="T77" fmla="*/ 0 h 16"/>
                  <a:gd name="T78" fmla="*/ 12 w 15"/>
                  <a:gd name="T79" fmla="*/ 0 h 16"/>
                  <a:gd name="T80" fmla="*/ 12 w 15"/>
                  <a:gd name="T81" fmla="*/ 0 h 16"/>
                  <a:gd name="T82" fmla="*/ 12 w 15"/>
                  <a:gd name="T83" fmla="*/ 0 h 16"/>
                  <a:gd name="T84" fmla="*/ 13 w 15"/>
                  <a:gd name="T85" fmla="*/ 1 h 16"/>
                  <a:gd name="T86" fmla="*/ 13 w 15"/>
                  <a:gd name="T87" fmla="*/ 1 h 16"/>
                  <a:gd name="T88" fmla="*/ 14 w 15"/>
                  <a:gd name="T89" fmla="*/ 1 h 16"/>
                  <a:gd name="T90" fmla="*/ 14 w 15"/>
                  <a:gd name="T91" fmla="*/ 1 h 16"/>
                  <a:gd name="T92" fmla="*/ 14 w 15"/>
                  <a:gd name="T93" fmla="*/ 1 h 16"/>
                  <a:gd name="T94" fmla="*/ 14 w 15"/>
                  <a:gd name="T95" fmla="*/ 1 h 16"/>
                  <a:gd name="T96" fmla="*/ 15 w 15"/>
                  <a:gd name="T97" fmla="*/ 2 h 16"/>
                  <a:gd name="T98" fmla="*/ 15 w 15"/>
                  <a:gd name="T99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6">
                    <a:moveTo>
                      <a:pt x="0" y="16"/>
                    </a:moveTo>
                    <a:lnTo>
                      <a:pt x="1" y="15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1" name="Freeform 820"/>
              <p:cNvSpPr>
                <a:spLocks/>
              </p:cNvSpPr>
              <p:nvPr/>
            </p:nvSpPr>
            <p:spPr bwMode="auto">
              <a:xfrm>
                <a:off x="3134" y="1249"/>
                <a:ext cx="15" cy="37"/>
              </a:xfrm>
              <a:custGeom>
                <a:avLst/>
                <a:gdLst>
                  <a:gd name="T0" fmla="*/ 0 w 15"/>
                  <a:gd name="T1" fmla="*/ 0 h 37"/>
                  <a:gd name="T2" fmla="*/ 0 w 15"/>
                  <a:gd name="T3" fmla="*/ 0 h 37"/>
                  <a:gd name="T4" fmla="*/ 1 w 15"/>
                  <a:gd name="T5" fmla="*/ 0 h 37"/>
                  <a:gd name="T6" fmla="*/ 1 w 15"/>
                  <a:gd name="T7" fmla="*/ 0 h 37"/>
                  <a:gd name="T8" fmla="*/ 1 w 15"/>
                  <a:gd name="T9" fmla="*/ 1 h 37"/>
                  <a:gd name="T10" fmla="*/ 1 w 15"/>
                  <a:gd name="T11" fmla="*/ 1 h 37"/>
                  <a:gd name="T12" fmla="*/ 2 w 15"/>
                  <a:gd name="T13" fmla="*/ 1 h 37"/>
                  <a:gd name="T14" fmla="*/ 2 w 15"/>
                  <a:gd name="T15" fmla="*/ 2 h 37"/>
                  <a:gd name="T16" fmla="*/ 3 w 15"/>
                  <a:gd name="T17" fmla="*/ 2 h 37"/>
                  <a:gd name="T18" fmla="*/ 3 w 15"/>
                  <a:gd name="T19" fmla="*/ 2 h 37"/>
                  <a:gd name="T20" fmla="*/ 3 w 15"/>
                  <a:gd name="T21" fmla="*/ 3 h 37"/>
                  <a:gd name="T22" fmla="*/ 3 w 15"/>
                  <a:gd name="T23" fmla="*/ 3 h 37"/>
                  <a:gd name="T24" fmla="*/ 4 w 15"/>
                  <a:gd name="T25" fmla="*/ 4 h 37"/>
                  <a:gd name="T26" fmla="*/ 4 w 15"/>
                  <a:gd name="T27" fmla="*/ 4 h 37"/>
                  <a:gd name="T28" fmla="*/ 4 w 15"/>
                  <a:gd name="T29" fmla="*/ 5 h 37"/>
                  <a:gd name="T30" fmla="*/ 4 w 15"/>
                  <a:gd name="T31" fmla="*/ 5 h 37"/>
                  <a:gd name="T32" fmla="*/ 5 w 15"/>
                  <a:gd name="T33" fmla="*/ 6 h 37"/>
                  <a:gd name="T34" fmla="*/ 5 w 15"/>
                  <a:gd name="T35" fmla="*/ 7 h 37"/>
                  <a:gd name="T36" fmla="*/ 5 w 15"/>
                  <a:gd name="T37" fmla="*/ 7 h 37"/>
                  <a:gd name="T38" fmla="*/ 6 w 15"/>
                  <a:gd name="T39" fmla="*/ 8 h 37"/>
                  <a:gd name="T40" fmla="*/ 6 w 15"/>
                  <a:gd name="T41" fmla="*/ 9 h 37"/>
                  <a:gd name="T42" fmla="*/ 6 w 15"/>
                  <a:gd name="T43" fmla="*/ 9 h 37"/>
                  <a:gd name="T44" fmla="*/ 7 w 15"/>
                  <a:gd name="T45" fmla="*/ 10 h 37"/>
                  <a:gd name="T46" fmla="*/ 7 w 15"/>
                  <a:gd name="T47" fmla="*/ 10 h 37"/>
                  <a:gd name="T48" fmla="*/ 7 w 15"/>
                  <a:gd name="T49" fmla="*/ 11 h 37"/>
                  <a:gd name="T50" fmla="*/ 8 w 15"/>
                  <a:gd name="T51" fmla="*/ 12 h 37"/>
                  <a:gd name="T52" fmla="*/ 8 w 15"/>
                  <a:gd name="T53" fmla="*/ 13 h 37"/>
                  <a:gd name="T54" fmla="*/ 8 w 15"/>
                  <a:gd name="T55" fmla="*/ 14 h 37"/>
                  <a:gd name="T56" fmla="*/ 8 w 15"/>
                  <a:gd name="T57" fmla="*/ 14 h 37"/>
                  <a:gd name="T58" fmla="*/ 9 w 15"/>
                  <a:gd name="T59" fmla="*/ 15 h 37"/>
                  <a:gd name="T60" fmla="*/ 9 w 15"/>
                  <a:gd name="T61" fmla="*/ 16 h 37"/>
                  <a:gd name="T62" fmla="*/ 9 w 15"/>
                  <a:gd name="T63" fmla="*/ 17 h 37"/>
                  <a:gd name="T64" fmla="*/ 10 w 15"/>
                  <a:gd name="T65" fmla="*/ 18 h 37"/>
                  <a:gd name="T66" fmla="*/ 10 w 15"/>
                  <a:gd name="T67" fmla="*/ 19 h 37"/>
                  <a:gd name="T68" fmla="*/ 10 w 15"/>
                  <a:gd name="T69" fmla="*/ 20 h 37"/>
                  <a:gd name="T70" fmla="*/ 11 w 15"/>
                  <a:gd name="T71" fmla="*/ 21 h 37"/>
                  <a:gd name="T72" fmla="*/ 11 w 15"/>
                  <a:gd name="T73" fmla="*/ 22 h 37"/>
                  <a:gd name="T74" fmla="*/ 11 w 15"/>
                  <a:gd name="T75" fmla="*/ 23 h 37"/>
                  <a:gd name="T76" fmla="*/ 11 w 15"/>
                  <a:gd name="T77" fmla="*/ 24 h 37"/>
                  <a:gd name="T78" fmla="*/ 12 w 15"/>
                  <a:gd name="T79" fmla="*/ 25 h 37"/>
                  <a:gd name="T80" fmla="*/ 12 w 15"/>
                  <a:gd name="T81" fmla="*/ 26 h 37"/>
                  <a:gd name="T82" fmla="*/ 12 w 15"/>
                  <a:gd name="T83" fmla="*/ 27 h 37"/>
                  <a:gd name="T84" fmla="*/ 13 w 15"/>
                  <a:gd name="T85" fmla="*/ 28 h 37"/>
                  <a:gd name="T86" fmla="*/ 13 w 15"/>
                  <a:gd name="T87" fmla="*/ 30 h 37"/>
                  <a:gd name="T88" fmla="*/ 13 w 15"/>
                  <a:gd name="T89" fmla="*/ 31 h 37"/>
                  <a:gd name="T90" fmla="*/ 13 w 15"/>
                  <a:gd name="T91" fmla="*/ 32 h 37"/>
                  <a:gd name="T92" fmla="*/ 14 w 15"/>
                  <a:gd name="T93" fmla="*/ 33 h 37"/>
                  <a:gd name="T94" fmla="*/ 14 w 15"/>
                  <a:gd name="T95" fmla="*/ 35 h 37"/>
                  <a:gd name="T96" fmla="*/ 14 w 15"/>
                  <a:gd name="T97" fmla="*/ 36 h 37"/>
                  <a:gd name="T98" fmla="*/ 15 w 15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7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8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5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3" y="28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4" y="33"/>
                    </a:lnTo>
                    <a:lnTo>
                      <a:pt x="14" y="35"/>
                    </a:lnTo>
                    <a:lnTo>
                      <a:pt x="14" y="36"/>
                    </a:lnTo>
                    <a:lnTo>
                      <a:pt x="15" y="3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2" name="Freeform 821"/>
              <p:cNvSpPr>
                <a:spLocks/>
              </p:cNvSpPr>
              <p:nvPr/>
            </p:nvSpPr>
            <p:spPr bwMode="auto">
              <a:xfrm>
                <a:off x="3149" y="1286"/>
                <a:ext cx="14" cy="94"/>
              </a:xfrm>
              <a:custGeom>
                <a:avLst/>
                <a:gdLst>
                  <a:gd name="T0" fmla="*/ 0 w 14"/>
                  <a:gd name="T1" fmla="*/ 0 h 94"/>
                  <a:gd name="T2" fmla="*/ 0 w 14"/>
                  <a:gd name="T3" fmla="*/ 2 h 94"/>
                  <a:gd name="T4" fmla="*/ 0 w 14"/>
                  <a:gd name="T5" fmla="*/ 3 h 94"/>
                  <a:gd name="T6" fmla="*/ 1 w 14"/>
                  <a:gd name="T7" fmla="*/ 4 h 94"/>
                  <a:gd name="T8" fmla="*/ 1 w 14"/>
                  <a:gd name="T9" fmla="*/ 6 h 94"/>
                  <a:gd name="T10" fmla="*/ 1 w 14"/>
                  <a:gd name="T11" fmla="*/ 7 h 94"/>
                  <a:gd name="T12" fmla="*/ 2 w 14"/>
                  <a:gd name="T13" fmla="*/ 9 h 94"/>
                  <a:gd name="T14" fmla="*/ 2 w 14"/>
                  <a:gd name="T15" fmla="*/ 10 h 94"/>
                  <a:gd name="T16" fmla="*/ 2 w 14"/>
                  <a:gd name="T17" fmla="*/ 12 h 94"/>
                  <a:gd name="T18" fmla="*/ 2 w 14"/>
                  <a:gd name="T19" fmla="*/ 13 h 94"/>
                  <a:gd name="T20" fmla="*/ 3 w 14"/>
                  <a:gd name="T21" fmla="*/ 15 h 94"/>
                  <a:gd name="T22" fmla="*/ 3 w 14"/>
                  <a:gd name="T23" fmla="*/ 16 h 94"/>
                  <a:gd name="T24" fmla="*/ 3 w 14"/>
                  <a:gd name="T25" fmla="*/ 18 h 94"/>
                  <a:gd name="T26" fmla="*/ 4 w 14"/>
                  <a:gd name="T27" fmla="*/ 19 h 94"/>
                  <a:gd name="T28" fmla="*/ 4 w 14"/>
                  <a:gd name="T29" fmla="*/ 21 h 94"/>
                  <a:gd name="T30" fmla="*/ 4 w 14"/>
                  <a:gd name="T31" fmla="*/ 23 h 94"/>
                  <a:gd name="T32" fmla="*/ 5 w 14"/>
                  <a:gd name="T33" fmla="*/ 25 h 94"/>
                  <a:gd name="T34" fmla="*/ 5 w 14"/>
                  <a:gd name="T35" fmla="*/ 26 h 94"/>
                  <a:gd name="T36" fmla="*/ 5 w 14"/>
                  <a:gd name="T37" fmla="*/ 28 h 94"/>
                  <a:gd name="T38" fmla="*/ 5 w 14"/>
                  <a:gd name="T39" fmla="*/ 30 h 94"/>
                  <a:gd name="T40" fmla="*/ 6 w 14"/>
                  <a:gd name="T41" fmla="*/ 32 h 94"/>
                  <a:gd name="T42" fmla="*/ 6 w 14"/>
                  <a:gd name="T43" fmla="*/ 33 h 94"/>
                  <a:gd name="T44" fmla="*/ 6 w 14"/>
                  <a:gd name="T45" fmla="*/ 35 h 94"/>
                  <a:gd name="T46" fmla="*/ 7 w 14"/>
                  <a:gd name="T47" fmla="*/ 37 h 94"/>
                  <a:gd name="T48" fmla="*/ 7 w 14"/>
                  <a:gd name="T49" fmla="*/ 39 h 94"/>
                  <a:gd name="T50" fmla="*/ 7 w 14"/>
                  <a:gd name="T51" fmla="*/ 41 h 94"/>
                  <a:gd name="T52" fmla="*/ 7 w 14"/>
                  <a:gd name="T53" fmla="*/ 43 h 94"/>
                  <a:gd name="T54" fmla="*/ 8 w 14"/>
                  <a:gd name="T55" fmla="*/ 45 h 94"/>
                  <a:gd name="T56" fmla="*/ 8 w 14"/>
                  <a:gd name="T57" fmla="*/ 47 h 94"/>
                  <a:gd name="T58" fmla="*/ 9 w 14"/>
                  <a:gd name="T59" fmla="*/ 49 h 94"/>
                  <a:gd name="T60" fmla="*/ 9 w 14"/>
                  <a:gd name="T61" fmla="*/ 51 h 94"/>
                  <a:gd name="T62" fmla="*/ 9 w 14"/>
                  <a:gd name="T63" fmla="*/ 53 h 94"/>
                  <a:gd name="T64" fmla="*/ 9 w 14"/>
                  <a:gd name="T65" fmla="*/ 55 h 94"/>
                  <a:gd name="T66" fmla="*/ 10 w 14"/>
                  <a:gd name="T67" fmla="*/ 57 h 94"/>
                  <a:gd name="T68" fmla="*/ 10 w 14"/>
                  <a:gd name="T69" fmla="*/ 59 h 94"/>
                  <a:gd name="T70" fmla="*/ 10 w 14"/>
                  <a:gd name="T71" fmla="*/ 62 h 94"/>
                  <a:gd name="T72" fmla="*/ 11 w 14"/>
                  <a:gd name="T73" fmla="*/ 64 h 94"/>
                  <a:gd name="T74" fmla="*/ 11 w 14"/>
                  <a:gd name="T75" fmla="*/ 66 h 94"/>
                  <a:gd name="T76" fmla="*/ 11 w 14"/>
                  <a:gd name="T77" fmla="*/ 68 h 94"/>
                  <a:gd name="T78" fmla="*/ 11 w 14"/>
                  <a:gd name="T79" fmla="*/ 70 h 94"/>
                  <a:gd name="T80" fmla="*/ 12 w 14"/>
                  <a:gd name="T81" fmla="*/ 73 h 94"/>
                  <a:gd name="T82" fmla="*/ 12 w 14"/>
                  <a:gd name="T83" fmla="*/ 75 h 94"/>
                  <a:gd name="T84" fmla="*/ 12 w 14"/>
                  <a:gd name="T85" fmla="*/ 77 h 94"/>
                  <a:gd name="T86" fmla="*/ 12 w 14"/>
                  <a:gd name="T87" fmla="*/ 80 h 94"/>
                  <a:gd name="T88" fmla="*/ 13 w 14"/>
                  <a:gd name="T89" fmla="*/ 82 h 94"/>
                  <a:gd name="T90" fmla="*/ 13 w 14"/>
                  <a:gd name="T91" fmla="*/ 84 h 94"/>
                  <a:gd name="T92" fmla="*/ 14 w 14"/>
                  <a:gd name="T93" fmla="*/ 87 h 94"/>
                  <a:gd name="T94" fmla="*/ 14 w 14"/>
                  <a:gd name="T95" fmla="*/ 89 h 94"/>
                  <a:gd name="T96" fmla="*/ 14 w 14"/>
                  <a:gd name="T97" fmla="*/ 92 h 94"/>
                  <a:gd name="T98" fmla="*/ 14 w 14"/>
                  <a:gd name="T99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94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0" y="62"/>
                    </a:lnTo>
                    <a:lnTo>
                      <a:pt x="11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70"/>
                    </a:lnTo>
                    <a:lnTo>
                      <a:pt x="12" y="73"/>
                    </a:lnTo>
                    <a:lnTo>
                      <a:pt x="12" y="75"/>
                    </a:lnTo>
                    <a:lnTo>
                      <a:pt x="12" y="77"/>
                    </a:lnTo>
                    <a:lnTo>
                      <a:pt x="12" y="80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4" y="87"/>
                    </a:lnTo>
                    <a:lnTo>
                      <a:pt x="14" y="89"/>
                    </a:lnTo>
                    <a:lnTo>
                      <a:pt x="14" y="92"/>
                    </a:lnTo>
                    <a:lnTo>
                      <a:pt x="14" y="9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3" name="Freeform 822"/>
              <p:cNvSpPr>
                <a:spLocks/>
              </p:cNvSpPr>
              <p:nvPr/>
            </p:nvSpPr>
            <p:spPr bwMode="auto">
              <a:xfrm>
                <a:off x="3163" y="1380"/>
                <a:ext cx="15" cy="151"/>
              </a:xfrm>
              <a:custGeom>
                <a:avLst/>
                <a:gdLst>
                  <a:gd name="T0" fmla="*/ 0 w 15"/>
                  <a:gd name="T1" fmla="*/ 0 h 151"/>
                  <a:gd name="T2" fmla="*/ 1 w 15"/>
                  <a:gd name="T3" fmla="*/ 3 h 151"/>
                  <a:gd name="T4" fmla="*/ 1 w 15"/>
                  <a:gd name="T5" fmla="*/ 5 h 151"/>
                  <a:gd name="T6" fmla="*/ 1 w 15"/>
                  <a:gd name="T7" fmla="*/ 8 h 151"/>
                  <a:gd name="T8" fmla="*/ 2 w 15"/>
                  <a:gd name="T9" fmla="*/ 10 h 151"/>
                  <a:gd name="T10" fmla="*/ 2 w 15"/>
                  <a:gd name="T11" fmla="*/ 13 h 151"/>
                  <a:gd name="T12" fmla="*/ 2 w 15"/>
                  <a:gd name="T13" fmla="*/ 16 h 151"/>
                  <a:gd name="T14" fmla="*/ 2 w 15"/>
                  <a:gd name="T15" fmla="*/ 19 h 151"/>
                  <a:gd name="T16" fmla="*/ 3 w 15"/>
                  <a:gd name="T17" fmla="*/ 21 h 151"/>
                  <a:gd name="T18" fmla="*/ 3 w 15"/>
                  <a:gd name="T19" fmla="*/ 24 h 151"/>
                  <a:gd name="T20" fmla="*/ 4 w 15"/>
                  <a:gd name="T21" fmla="*/ 26 h 151"/>
                  <a:gd name="T22" fmla="*/ 4 w 15"/>
                  <a:gd name="T23" fmla="*/ 29 h 151"/>
                  <a:gd name="T24" fmla="*/ 4 w 15"/>
                  <a:gd name="T25" fmla="*/ 32 h 151"/>
                  <a:gd name="T26" fmla="*/ 4 w 15"/>
                  <a:gd name="T27" fmla="*/ 35 h 151"/>
                  <a:gd name="T28" fmla="*/ 5 w 15"/>
                  <a:gd name="T29" fmla="*/ 38 h 151"/>
                  <a:gd name="T30" fmla="*/ 5 w 15"/>
                  <a:gd name="T31" fmla="*/ 40 h 151"/>
                  <a:gd name="T32" fmla="*/ 5 w 15"/>
                  <a:gd name="T33" fmla="*/ 43 h 151"/>
                  <a:gd name="T34" fmla="*/ 5 w 15"/>
                  <a:gd name="T35" fmla="*/ 46 h 151"/>
                  <a:gd name="T36" fmla="*/ 6 w 15"/>
                  <a:gd name="T37" fmla="*/ 49 h 151"/>
                  <a:gd name="T38" fmla="*/ 6 w 15"/>
                  <a:gd name="T39" fmla="*/ 52 h 151"/>
                  <a:gd name="T40" fmla="*/ 6 w 15"/>
                  <a:gd name="T41" fmla="*/ 55 h 151"/>
                  <a:gd name="T42" fmla="*/ 7 w 15"/>
                  <a:gd name="T43" fmla="*/ 58 h 151"/>
                  <a:gd name="T44" fmla="*/ 7 w 15"/>
                  <a:gd name="T45" fmla="*/ 61 h 151"/>
                  <a:gd name="T46" fmla="*/ 7 w 15"/>
                  <a:gd name="T47" fmla="*/ 64 h 151"/>
                  <a:gd name="T48" fmla="*/ 7 w 15"/>
                  <a:gd name="T49" fmla="*/ 67 h 151"/>
                  <a:gd name="T50" fmla="*/ 8 w 15"/>
                  <a:gd name="T51" fmla="*/ 70 h 151"/>
                  <a:gd name="T52" fmla="*/ 8 w 15"/>
                  <a:gd name="T53" fmla="*/ 73 h 151"/>
                  <a:gd name="T54" fmla="*/ 9 w 15"/>
                  <a:gd name="T55" fmla="*/ 77 h 151"/>
                  <a:gd name="T56" fmla="*/ 9 w 15"/>
                  <a:gd name="T57" fmla="*/ 80 h 151"/>
                  <a:gd name="T58" fmla="*/ 9 w 15"/>
                  <a:gd name="T59" fmla="*/ 83 h 151"/>
                  <a:gd name="T60" fmla="*/ 9 w 15"/>
                  <a:gd name="T61" fmla="*/ 86 h 151"/>
                  <a:gd name="T62" fmla="*/ 10 w 15"/>
                  <a:gd name="T63" fmla="*/ 89 h 151"/>
                  <a:gd name="T64" fmla="*/ 10 w 15"/>
                  <a:gd name="T65" fmla="*/ 93 h 151"/>
                  <a:gd name="T66" fmla="*/ 10 w 15"/>
                  <a:gd name="T67" fmla="*/ 96 h 151"/>
                  <a:gd name="T68" fmla="*/ 11 w 15"/>
                  <a:gd name="T69" fmla="*/ 99 h 151"/>
                  <a:gd name="T70" fmla="*/ 11 w 15"/>
                  <a:gd name="T71" fmla="*/ 102 h 151"/>
                  <a:gd name="T72" fmla="*/ 11 w 15"/>
                  <a:gd name="T73" fmla="*/ 106 h 151"/>
                  <a:gd name="T74" fmla="*/ 11 w 15"/>
                  <a:gd name="T75" fmla="*/ 109 h 151"/>
                  <a:gd name="T76" fmla="*/ 12 w 15"/>
                  <a:gd name="T77" fmla="*/ 112 h 151"/>
                  <a:gd name="T78" fmla="*/ 12 w 15"/>
                  <a:gd name="T79" fmla="*/ 116 h 151"/>
                  <a:gd name="T80" fmla="*/ 13 w 15"/>
                  <a:gd name="T81" fmla="*/ 119 h 151"/>
                  <a:gd name="T82" fmla="*/ 13 w 15"/>
                  <a:gd name="T83" fmla="*/ 123 h 151"/>
                  <a:gd name="T84" fmla="*/ 13 w 15"/>
                  <a:gd name="T85" fmla="*/ 126 h 151"/>
                  <a:gd name="T86" fmla="*/ 13 w 15"/>
                  <a:gd name="T87" fmla="*/ 130 h 151"/>
                  <a:gd name="T88" fmla="*/ 14 w 15"/>
                  <a:gd name="T89" fmla="*/ 133 h 151"/>
                  <a:gd name="T90" fmla="*/ 14 w 15"/>
                  <a:gd name="T91" fmla="*/ 137 h 151"/>
                  <a:gd name="T92" fmla="*/ 14 w 15"/>
                  <a:gd name="T93" fmla="*/ 140 h 151"/>
                  <a:gd name="T94" fmla="*/ 14 w 15"/>
                  <a:gd name="T95" fmla="*/ 144 h 151"/>
                  <a:gd name="T96" fmla="*/ 15 w 15"/>
                  <a:gd name="T97" fmla="*/ 147 h 151"/>
                  <a:gd name="T98" fmla="*/ 15 w 15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1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6" y="55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7" y="64"/>
                    </a:lnTo>
                    <a:lnTo>
                      <a:pt x="7" y="67"/>
                    </a:lnTo>
                    <a:lnTo>
                      <a:pt x="8" y="70"/>
                    </a:lnTo>
                    <a:lnTo>
                      <a:pt x="8" y="73"/>
                    </a:lnTo>
                    <a:lnTo>
                      <a:pt x="9" y="77"/>
                    </a:lnTo>
                    <a:lnTo>
                      <a:pt x="9" y="80"/>
                    </a:lnTo>
                    <a:lnTo>
                      <a:pt x="9" y="83"/>
                    </a:lnTo>
                    <a:lnTo>
                      <a:pt x="9" y="86"/>
                    </a:lnTo>
                    <a:lnTo>
                      <a:pt x="10" y="89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1" y="99"/>
                    </a:lnTo>
                    <a:lnTo>
                      <a:pt x="11" y="102"/>
                    </a:lnTo>
                    <a:lnTo>
                      <a:pt x="11" y="106"/>
                    </a:lnTo>
                    <a:lnTo>
                      <a:pt x="11" y="109"/>
                    </a:lnTo>
                    <a:lnTo>
                      <a:pt x="12" y="112"/>
                    </a:lnTo>
                    <a:lnTo>
                      <a:pt x="12" y="116"/>
                    </a:lnTo>
                    <a:lnTo>
                      <a:pt x="13" y="119"/>
                    </a:lnTo>
                    <a:lnTo>
                      <a:pt x="13" y="123"/>
                    </a:lnTo>
                    <a:lnTo>
                      <a:pt x="13" y="126"/>
                    </a:lnTo>
                    <a:lnTo>
                      <a:pt x="13" y="130"/>
                    </a:lnTo>
                    <a:lnTo>
                      <a:pt x="14" y="133"/>
                    </a:lnTo>
                    <a:lnTo>
                      <a:pt x="14" y="137"/>
                    </a:lnTo>
                    <a:lnTo>
                      <a:pt x="14" y="140"/>
                    </a:lnTo>
                    <a:lnTo>
                      <a:pt x="14" y="144"/>
                    </a:lnTo>
                    <a:lnTo>
                      <a:pt x="15" y="147"/>
                    </a:lnTo>
                    <a:lnTo>
                      <a:pt x="15" y="15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4" name="Freeform 823"/>
              <p:cNvSpPr>
                <a:spLocks/>
              </p:cNvSpPr>
              <p:nvPr/>
            </p:nvSpPr>
            <p:spPr bwMode="auto">
              <a:xfrm>
                <a:off x="3178" y="1531"/>
                <a:ext cx="15" cy="203"/>
              </a:xfrm>
              <a:custGeom>
                <a:avLst/>
                <a:gdLst>
                  <a:gd name="T0" fmla="*/ 0 w 15"/>
                  <a:gd name="T1" fmla="*/ 0 h 203"/>
                  <a:gd name="T2" fmla="*/ 0 w 15"/>
                  <a:gd name="T3" fmla="*/ 4 h 203"/>
                  <a:gd name="T4" fmla="*/ 1 w 15"/>
                  <a:gd name="T5" fmla="*/ 7 h 203"/>
                  <a:gd name="T6" fmla="*/ 1 w 15"/>
                  <a:gd name="T7" fmla="*/ 11 h 203"/>
                  <a:gd name="T8" fmla="*/ 1 w 15"/>
                  <a:gd name="T9" fmla="*/ 15 h 203"/>
                  <a:gd name="T10" fmla="*/ 1 w 15"/>
                  <a:gd name="T11" fmla="*/ 19 h 203"/>
                  <a:gd name="T12" fmla="*/ 2 w 15"/>
                  <a:gd name="T13" fmla="*/ 23 h 203"/>
                  <a:gd name="T14" fmla="*/ 2 w 15"/>
                  <a:gd name="T15" fmla="*/ 26 h 203"/>
                  <a:gd name="T16" fmla="*/ 3 w 15"/>
                  <a:gd name="T17" fmla="*/ 30 h 203"/>
                  <a:gd name="T18" fmla="*/ 3 w 15"/>
                  <a:gd name="T19" fmla="*/ 34 h 203"/>
                  <a:gd name="T20" fmla="*/ 3 w 15"/>
                  <a:gd name="T21" fmla="*/ 38 h 203"/>
                  <a:gd name="T22" fmla="*/ 3 w 15"/>
                  <a:gd name="T23" fmla="*/ 42 h 203"/>
                  <a:gd name="T24" fmla="*/ 4 w 15"/>
                  <a:gd name="T25" fmla="*/ 46 h 203"/>
                  <a:gd name="T26" fmla="*/ 4 w 15"/>
                  <a:gd name="T27" fmla="*/ 49 h 203"/>
                  <a:gd name="T28" fmla="*/ 4 w 15"/>
                  <a:gd name="T29" fmla="*/ 53 h 203"/>
                  <a:gd name="T30" fmla="*/ 5 w 15"/>
                  <a:gd name="T31" fmla="*/ 57 h 203"/>
                  <a:gd name="T32" fmla="*/ 5 w 15"/>
                  <a:gd name="T33" fmla="*/ 61 h 203"/>
                  <a:gd name="T34" fmla="*/ 5 w 15"/>
                  <a:gd name="T35" fmla="*/ 65 h 203"/>
                  <a:gd name="T36" fmla="*/ 5 w 15"/>
                  <a:gd name="T37" fmla="*/ 69 h 203"/>
                  <a:gd name="T38" fmla="*/ 6 w 15"/>
                  <a:gd name="T39" fmla="*/ 73 h 203"/>
                  <a:gd name="T40" fmla="*/ 6 w 15"/>
                  <a:gd name="T41" fmla="*/ 77 h 203"/>
                  <a:gd name="T42" fmla="*/ 6 w 15"/>
                  <a:gd name="T43" fmla="*/ 81 h 203"/>
                  <a:gd name="T44" fmla="*/ 6 w 15"/>
                  <a:gd name="T45" fmla="*/ 85 h 203"/>
                  <a:gd name="T46" fmla="*/ 7 w 15"/>
                  <a:gd name="T47" fmla="*/ 90 h 203"/>
                  <a:gd name="T48" fmla="*/ 7 w 15"/>
                  <a:gd name="T49" fmla="*/ 93 h 203"/>
                  <a:gd name="T50" fmla="*/ 8 w 15"/>
                  <a:gd name="T51" fmla="*/ 98 h 203"/>
                  <a:gd name="T52" fmla="*/ 8 w 15"/>
                  <a:gd name="T53" fmla="*/ 102 h 203"/>
                  <a:gd name="T54" fmla="*/ 8 w 15"/>
                  <a:gd name="T55" fmla="*/ 106 h 203"/>
                  <a:gd name="T56" fmla="*/ 8 w 15"/>
                  <a:gd name="T57" fmla="*/ 110 h 203"/>
                  <a:gd name="T58" fmla="*/ 9 w 15"/>
                  <a:gd name="T59" fmla="*/ 114 h 203"/>
                  <a:gd name="T60" fmla="*/ 9 w 15"/>
                  <a:gd name="T61" fmla="*/ 119 h 203"/>
                  <a:gd name="T62" fmla="*/ 9 w 15"/>
                  <a:gd name="T63" fmla="*/ 123 h 203"/>
                  <a:gd name="T64" fmla="*/ 10 w 15"/>
                  <a:gd name="T65" fmla="*/ 127 h 203"/>
                  <a:gd name="T66" fmla="*/ 10 w 15"/>
                  <a:gd name="T67" fmla="*/ 132 h 203"/>
                  <a:gd name="T68" fmla="*/ 10 w 15"/>
                  <a:gd name="T69" fmla="*/ 136 h 203"/>
                  <a:gd name="T70" fmla="*/ 10 w 15"/>
                  <a:gd name="T71" fmla="*/ 140 h 203"/>
                  <a:gd name="T72" fmla="*/ 11 w 15"/>
                  <a:gd name="T73" fmla="*/ 144 h 203"/>
                  <a:gd name="T74" fmla="*/ 11 w 15"/>
                  <a:gd name="T75" fmla="*/ 149 h 203"/>
                  <a:gd name="T76" fmla="*/ 12 w 15"/>
                  <a:gd name="T77" fmla="*/ 153 h 203"/>
                  <a:gd name="T78" fmla="*/ 12 w 15"/>
                  <a:gd name="T79" fmla="*/ 158 h 203"/>
                  <a:gd name="T80" fmla="*/ 12 w 15"/>
                  <a:gd name="T81" fmla="*/ 162 h 203"/>
                  <a:gd name="T82" fmla="*/ 12 w 15"/>
                  <a:gd name="T83" fmla="*/ 167 h 203"/>
                  <a:gd name="T84" fmla="*/ 13 w 15"/>
                  <a:gd name="T85" fmla="*/ 171 h 203"/>
                  <a:gd name="T86" fmla="*/ 13 w 15"/>
                  <a:gd name="T87" fmla="*/ 176 h 203"/>
                  <a:gd name="T88" fmla="*/ 13 w 15"/>
                  <a:gd name="T89" fmla="*/ 180 h 203"/>
                  <a:gd name="T90" fmla="*/ 13 w 15"/>
                  <a:gd name="T91" fmla="*/ 185 h 203"/>
                  <a:gd name="T92" fmla="*/ 14 w 15"/>
                  <a:gd name="T93" fmla="*/ 189 h 203"/>
                  <a:gd name="T94" fmla="*/ 14 w 15"/>
                  <a:gd name="T95" fmla="*/ 194 h 203"/>
                  <a:gd name="T96" fmla="*/ 14 w 15"/>
                  <a:gd name="T97" fmla="*/ 198 h 203"/>
                  <a:gd name="T98" fmla="*/ 15 w 15"/>
                  <a:gd name="T99" fmla="*/ 203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03">
                    <a:moveTo>
                      <a:pt x="0" y="0"/>
                    </a:moveTo>
                    <a:lnTo>
                      <a:pt x="0" y="4"/>
                    </a:lnTo>
                    <a:lnTo>
                      <a:pt x="1" y="7"/>
                    </a:lnTo>
                    <a:lnTo>
                      <a:pt x="1" y="11"/>
                    </a:lnTo>
                    <a:lnTo>
                      <a:pt x="1" y="15"/>
                    </a:lnTo>
                    <a:lnTo>
                      <a:pt x="1" y="19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3" y="30"/>
                    </a:lnTo>
                    <a:lnTo>
                      <a:pt x="3" y="34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4" y="46"/>
                    </a:lnTo>
                    <a:lnTo>
                      <a:pt x="4" y="49"/>
                    </a:lnTo>
                    <a:lnTo>
                      <a:pt x="4" y="53"/>
                    </a:lnTo>
                    <a:lnTo>
                      <a:pt x="5" y="57"/>
                    </a:lnTo>
                    <a:lnTo>
                      <a:pt x="5" y="61"/>
                    </a:lnTo>
                    <a:lnTo>
                      <a:pt x="5" y="65"/>
                    </a:lnTo>
                    <a:lnTo>
                      <a:pt x="5" y="69"/>
                    </a:lnTo>
                    <a:lnTo>
                      <a:pt x="6" y="73"/>
                    </a:lnTo>
                    <a:lnTo>
                      <a:pt x="6" y="77"/>
                    </a:lnTo>
                    <a:lnTo>
                      <a:pt x="6" y="81"/>
                    </a:lnTo>
                    <a:lnTo>
                      <a:pt x="6" y="85"/>
                    </a:lnTo>
                    <a:lnTo>
                      <a:pt x="7" y="90"/>
                    </a:lnTo>
                    <a:lnTo>
                      <a:pt x="7" y="93"/>
                    </a:lnTo>
                    <a:lnTo>
                      <a:pt x="8" y="98"/>
                    </a:lnTo>
                    <a:lnTo>
                      <a:pt x="8" y="102"/>
                    </a:lnTo>
                    <a:lnTo>
                      <a:pt x="8" y="106"/>
                    </a:lnTo>
                    <a:lnTo>
                      <a:pt x="8" y="110"/>
                    </a:lnTo>
                    <a:lnTo>
                      <a:pt x="9" y="114"/>
                    </a:lnTo>
                    <a:lnTo>
                      <a:pt x="9" y="119"/>
                    </a:lnTo>
                    <a:lnTo>
                      <a:pt x="9" y="123"/>
                    </a:lnTo>
                    <a:lnTo>
                      <a:pt x="10" y="127"/>
                    </a:lnTo>
                    <a:lnTo>
                      <a:pt x="10" y="132"/>
                    </a:lnTo>
                    <a:lnTo>
                      <a:pt x="10" y="136"/>
                    </a:lnTo>
                    <a:lnTo>
                      <a:pt x="10" y="140"/>
                    </a:lnTo>
                    <a:lnTo>
                      <a:pt x="11" y="144"/>
                    </a:lnTo>
                    <a:lnTo>
                      <a:pt x="11" y="149"/>
                    </a:lnTo>
                    <a:lnTo>
                      <a:pt x="12" y="153"/>
                    </a:lnTo>
                    <a:lnTo>
                      <a:pt x="12" y="158"/>
                    </a:lnTo>
                    <a:lnTo>
                      <a:pt x="12" y="162"/>
                    </a:lnTo>
                    <a:lnTo>
                      <a:pt x="12" y="167"/>
                    </a:lnTo>
                    <a:lnTo>
                      <a:pt x="13" y="171"/>
                    </a:lnTo>
                    <a:lnTo>
                      <a:pt x="13" y="176"/>
                    </a:lnTo>
                    <a:lnTo>
                      <a:pt x="13" y="180"/>
                    </a:lnTo>
                    <a:lnTo>
                      <a:pt x="13" y="185"/>
                    </a:lnTo>
                    <a:lnTo>
                      <a:pt x="14" y="189"/>
                    </a:lnTo>
                    <a:lnTo>
                      <a:pt x="14" y="194"/>
                    </a:lnTo>
                    <a:lnTo>
                      <a:pt x="14" y="198"/>
                    </a:lnTo>
                    <a:lnTo>
                      <a:pt x="15" y="20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5" name="Freeform 824"/>
              <p:cNvSpPr>
                <a:spLocks/>
              </p:cNvSpPr>
              <p:nvPr/>
            </p:nvSpPr>
            <p:spPr bwMode="auto">
              <a:xfrm>
                <a:off x="3193" y="1734"/>
                <a:ext cx="14" cy="243"/>
              </a:xfrm>
              <a:custGeom>
                <a:avLst/>
                <a:gdLst>
                  <a:gd name="T0" fmla="*/ 0 w 14"/>
                  <a:gd name="T1" fmla="*/ 0 h 243"/>
                  <a:gd name="T2" fmla="*/ 0 w 14"/>
                  <a:gd name="T3" fmla="*/ 5 h 243"/>
                  <a:gd name="T4" fmla="*/ 0 w 14"/>
                  <a:gd name="T5" fmla="*/ 9 h 243"/>
                  <a:gd name="T6" fmla="*/ 0 w 14"/>
                  <a:gd name="T7" fmla="*/ 13 h 243"/>
                  <a:gd name="T8" fmla="*/ 1 w 14"/>
                  <a:gd name="T9" fmla="*/ 18 h 243"/>
                  <a:gd name="T10" fmla="*/ 1 w 14"/>
                  <a:gd name="T11" fmla="*/ 23 h 243"/>
                  <a:gd name="T12" fmla="*/ 2 w 14"/>
                  <a:gd name="T13" fmla="*/ 28 h 243"/>
                  <a:gd name="T14" fmla="*/ 2 w 14"/>
                  <a:gd name="T15" fmla="*/ 32 h 243"/>
                  <a:gd name="T16" fmla="*/ 2 w 14"/>
                  <a:gd name="T17" fmla="*/ 37 h 243"/>
                  <a:gd name="T18" fmla="*/ 2 w 14"/>
                  <a:gd name="T19" fmla="*/ 42 h 243"/>
                  <a:gd name="T20" fmla="*/ 3 w 14"/>
                  <a:gd name="T21" fmla="*/ 47 h 243"/>
                  <a:gd name="T22" fmla="*/ 3 w 14"/>
                  <a:gd name="T23" fmla="*/ 51 h 243"/>
                  <a:gd name="T24" fmla="*/ 3 w 14"/>
                  <a:gd name="T25" fmla="*/ 56 h 243"/>
                  <a:gd name="T26" fmla="*/ 4 w 14"/>
                  <a:gd name="T27" fmla="*/ 61 h 243"/>
                  <a:gd name="T28" fmla="*/ 4 w 14"/>
                  <a:gd name="T29" fmla="*/ 66 h 243"/>
                  <a:gd name="T30" fmla="*/ 4 w 14"/>
                  <a:gd name="T31" fmla="*/ 71 h 243"/>
                  <a:gd name="T32" fmla="*/ 4 w 14"/>
                  <a:gd name="T33" fmla="*/ 75 h 243"/>
                  <a:gd name="T34" fmla="*/ 5 w 14"/>
                  <a:gd name="T35" fmla="*/ 80 h 243"/>
                  <a:gd name="T36" fmla="*/ 5 w 14"/>
                  <a:gd name="T37" fmla="*/ 85 h 243"/>
                  <a:gd name="T38" fmla="*/ 6 w 14"/>
                  <a:gd name="T39" fmla="*/ 90 h 243"/>
                  <a:gd name="T40" fmla="*/ 6 w 14"/>
                  <a:gd name="T41" fmla="*/ 95 h 243"/>
                  <a:gd name="T42" fmla="*/ 6 w 14"/>
                  <a:gd name="T43" fmla="*/ 100 h 243"/>
                  <a:gd name="T44" fmla="*/ 6 w 14"/>
                  <a:gd name="T45" fmla="*/ 105 h 243"/>
                  <a:gd name="T46" fmla="*/ 7 w 14"/>
                  <a:gd name="T47" fmla="*/ 110 h 243"/>
                  <a:gd name="T48" fmla="*/ 7 w 14"/>
                  <a:gd name="T49" fmla="*/ 115 h 243"/>
                  <a:gd name="T50" fmla="*/ 7 w 14"/>
                  <a:gd name="T51" fmla="*/ 119 h 243"/>
                  <a:gd name="T52" fmla="*/ 7 w 14"/>
                  <a:gd name="T53" fmla="*/ 124 h 243"/>
                  <a:gd name="T54" fmla="*/ 8 w 14"/>
                  <a:gd name="T55" fmla="*/ 130 h 243"/>
                  <a:gd name="T56" fmla="*/ 8 w 14"/>
                  <a:gd name="T57" fmla="*/ 135 h 243"/>
                  <a:gd name="T58" fmla="*/ 8 w 14"/>
                  <a:gd name="T59" fmla="*/ 140 h 243"/>
                  <a:gd name="T60" fmla="*/ 9 w 14"/>
                  <a:gd name="T61" fmla="*/ 145 h 243"/>
                  <a:gd name="T62" fmla="*/ 9 w 14"/>
                  <a:gd name="T63" fmla="*/ 150 h 243"/>
                  <a:gd name="T64" fmla="*/ 9 w 14"/>
                  <a:gd name="T65" fmla="*/ 155 h 243"/>
                  <a:gd name="T66" fmla="*/ 10 w 14"/>
                  <a:gd name="T67" fmla="*/ 160 h 243"/>
                  <a:gd name="T68" fmla="*/ 10 w 14"/>
                  <a:gd name="T69" fmla="*/ 165 h 243"/>
                  <a:gd name="T70" fmla="*/ 10 w 14"/>
                  <a:gd name="T71" fmla="*/ 170 h 243"/>
                  <a:gd name="T72" fmla="*/ 11 w 14"/>
                  <a:gd name="T73" fmla="*/ 175 h 243"/>
                  <a:gd name="T74" fmla="*/ 11 w 14"/>
                  <a:gd name="T75" fmla="*/ 180 h 243"/>
                  <a:gd name="T76" fmla="*/ 11 w 14"/>
                  <a:gd name="T77" fmla="*/ 185 h 243"/>
                  <a:gd name="T78" fmla="*/ 11 w 14"/>
                  <a:gd name="T79" fmla="*/ 191 h 243"/>
                  <a:gd name="T80" fmla="*/ 12 w 14"/>
                  <a:gd name="T81" fmla="*/ 196 h 243"/>
                  <a:gd name="T82" fmla="*/ 12 w 14"/>
                  <a:gd name="T83" fmla="*/ 201 h 243"/>
                  <a:gd name="T84" fmla="*/ 12 w 14"/>
                  <a:gd name="T85" fmla="*/ 206 h 243"/>
                  <a:gd name="T86" fmla="*/ 13 w 14"/>
                  <a:gd name="T87" fmla="*/ 211 h 243"/>
                  <a:gd name="T88" fmla="*/ 13 w 14"/>
                  <a:gd name="T89" fmla="*/ 216 h 243"/>
                  <a:gd name="T90" fmla="*/ 13 w 14"/>
                  <a:gd name="T91" fmla="*/ 221 h 243"/>
                  <a:gd name="T92" fmla="*/ 13 w 14"/>
                  <a:gd name="T93" fmla="*/ 227 h 243"/>
                  <a:gd name="T94" fmla="*/ 14 w 14"/>
                  <a:gd name="T95" fmla="*/ 232 h 243"/>
                  <a:gd name="T96" fmla="*/ 14 w 14"/>
                  <a:gd name="T97" fmla="*/ 237 h 243"/>
                  <a:gd name="T98" fmla="*/ 14 w 14"/>
                  <a:gd name="T99" fmla="*/ 24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43">
                    <a:moveTo>
                      <a:pt x="0" y="0"/>
                    </a:moveTo>
                    <a:lnTo>
                      <a:pt x="0" y="5"/>
                    </a:lnTo>
                    <a:lnTo>
                      <a:pt x="0" y="9"/>
                    </a:lnTo>
                    <a:lnTo>
                      <a:pt x="0" y="13"/>
                    </a:lnTo>
                    <a:lnTo>
                      <a:pt x="1" y="18"/>
                    </a:lnTo>
                    <a:lnTo>
                      <a:pt x="1" y="23"/>
                    </a:lnTo>
                    <a:lnTo>
                      <a:pt x="2" y="28"/>
                    </a:lnTo>
                    <a:lnTo>
                      <a:pt x="2" y="32"/>
                    </a:lnTo>
                    <a:lnTo>
                      <a:pt x="2" y="37"/>
                    </a:lnTo>
                    <a:lnTo>
                      <a:pt x="2" y="42"/>
                    </a:lnTo>
                    <a:lnTo>
                      <a:pt x="3" y="47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4" y="61"/>
                    </a:lnTo>
                    <a:lnTo>
                      <a:pt x="4" y="66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5" y="80"/>
                    </a:lnTo>
                    <a:lnTo>
                      <a:pt x="5" y="85"/>
                    </a:lnTo>
                    <a:lnTo>
                      <a:pt x="6" y="90"/>
                    </a:lnTo>
                    <a:lnTo>
                      <a:pt x="6" y="95"/>
                    </a:lnTo>
                    <a:lnTo>
                      <a:pt x="6" y="100"/>
                    </a:lnTo>
                    <a:lnTo>
                      <a:pt x="6" y="105"/>
                    </a:lnTo>
                    <a:lnTo>
                      <a:pt x="7" y="110"/>
                    </a:lnTo>
                    <a:lnTo>
                      <a:pt x="7" y="115"/>
                    </a:lnTo>
                    <a:lnTo>
                      <a:pt x="7" y="119"/>
                    </a:lnTo>
                    <a:lnTo>
                      <a:pt x="7" y="124"/>
                    </a:lnTo>
                    <a:lnTo>
                      <a:pt x="8" y="130"/>
                    </a:lnTo>
                    <a:lnTo>
                      <a:pt x="8" y="135"/>
                    </a:lnTo>
                    <a:lnTo>
                      <a:pt x="8" y="140"/>
                    </a:lnTo>
                    <a:lnTo>
                      <a:pt x="9" y="145"/>
                    </a:lnTo>
                    <a:lnTo>
                      <a:pt x="9" y="150"/>
                    </a:lnTo>
                    <a:lnTo>
                      <a:pt x="9" y="155"/>
                    </a:lnTo>
                    <a:lnTo>
                      <a:pt x="10" y="160"/>
                    </a:lnTo>
                    <a:lnTo>
                      <a:pt x="10" y="165"/>
                    </a:lnTo>
                    <a:lnTo>
                      <a:pt x="10" y="170"/>
                    </a:lnTo>
                    <a:lnTo>
                      <a:pt x="11" y="175"/>
                    </a:lnTo>
                    <a:lnTo>
                      <a:pt x="11" y="180"/>
                    </a:lnTo>
                    <a:lnTo>
                      <a:pt x="11" y="185"/>
                    </a:lnTo>
                    <a:lnTo>
                      <a:pt x="11" y="191"/>
                    </a:lnTo>
                    <a:lnTo>
                      <a:pt x="12" y="196"/>
                    </a:lnTo>
                    <a:lnTo>
                      <a:pt x="12" y="201"/>
                    </a:lnTo>
                    <a:lnTo>
                      <a:pt x="12" y="206"/>
                    </a:lnTo>
                    <a:lnTo>
                      <a:pt x="13" y="211"/>
                    </a:lnTo>
                    <a:lnTo>
                      <a:pt x="13" y="216"/>
                    </a:lnTo>
                    <a:lnTo>
                      <a:pt x="13" y="221"/>
                    </a:lnTo>
                    <a:lnTo>
                      <a:pt x="13" y="227"/>
                    </a:lnTo>
                    <a:lnTo>
                      <a:pt x="14" y="232"/>
                    </a:lnTo>
                    <a:lnTo>
                      <a:pt x="14" y="237"/>
                    </a:lnTo>
                    <a:lnTo>
                      <a:pt x="14" y="2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6" name="Freeform 825"/>
              <p:cNvSpPr>
                <a:spLocks/>
              </p:cNvSpPr>
              <p:nvPr/>
            </p:nvSpPr>
            <p:spPr bwMode="auto">
              <a:xfrm>
                <a:off x="3207" y="1977"/>
                <a:ext cx="15" cy="264"/>
              </a:xfrm>
              <a:custGeom>
                <a:avLst/>
                <a:gdLst>
                  <a:gd name="T0" fmla="*/ 0 w 15"/>
                  <a:gd name="T1" fmla="*/ 0 h 264"/>
                  <a:gd name="T2" fmla="*/ 1 w 15"/>
                  <a:gd name="T3" fmla="*/ 5 h 264"/>
                  <a:gd name="T4" fmla="*/ 1 w 15"/>
                  <a:gd name="T5" fmla="*/ 10 h 264"/>
                  <a:gd name="T6" fmla="*/ 1 w 15"/>
                  <a:gd name="T7" fmla="*/ 15 h 264"/>
                  <a:gd name="T8" fmla="*/ 2 w 15"/>
                  <a:gd name="T9" fmla="*/ 21 h 264"/>
                  <a:gd name="T10" fmla="*/ 2 w 15"/>
                  <a:gd name="T11" fmla="*/ 26 h 264"/>
                  <a:gd name="T12" fmla="*/ 2 w 15"/>
                  <a:gd name="T13" fmla="*/ 31 h 264"/>
                  <a:gd name="T14" fmla="*/ 2 w 15"/>
                  <a:gd name="T15" fmla="*/ 37 h 264"/>
                  <a:gd name="T16" fmla="*/ 3 w 15"/>
                  <a:gd name="T17" fmla="*/ 42 h 264"/>
                  <a:gd name="T18" fmla="*/ 3 w 15"/>
                  <a:gd name="T19" fmla="*/ 47 h 264"/>
                  <a:gd name="T20" fmla="*/ 3 w 15"/>
                  <a:gd name="T21" fmla="*/ 52 h 264"/>
                  <a:gd name="T22" fmla="*/ 4 w 15"/>
                  <a:gd name="T23" fmla="*/ 58 h 264"/>
                  <a:gd name="T24" fmla="*/ 4 w 15"/>
                  <a:gd name="T25" fmla="*/ 63 h 264"/>
                  <a:gd name="T26" fmla="*/ 4 w 15"/>
                  <a:gd name="T27" fmla="*/ 68 h 264"/>
                  <a:gd name="T28" fmla="*/ 5 w 15"/>
                  <a:gd name="T29" fmla="*/ 74 h 264"/>
                  <a:gd name="T30" fmla="*/ 5 w 15"/>
                  <a:gd name="T31" fmla="*/ 79 h 264"/>
                  <a:gd name="T32" fmla="*/ 5 w 15"/>
                  <a:gd name="T33" fmla="*/ 85 h 264"/>
                  <a:gd name="T34" fmla="*/ 6 w 15"/>
                  <a:gd name="T35" fmla="*/ 90 h 264"/>
                  <a:gd name="T36" fmla="*/ 6 w 15"/>
                  <a:gd name="T37" fmla="*/ 95 h 264"/>
                  <a:gd name="T38" fmla="*/ 6 w 15"/>
                  <a:gd name="T39" fmla="*/ 101 h 264"/>
                  <a:gd name="T40" fmla="*/ 6 w 15"/>
                  <a:gd name="T41" fmla="*/ 106 h 264"/>
                  <a:gd name="T42" fmla="*/ 7 w 15"/>
                  <a:gd name="T43" fmla="*/ 112 h 264"/>
                  <a:gd name="T44" fmla="*/ 7 w 15"/>
                  <a:gd name="T45" fmla="*/ 117 h 264"/>
                  <a:gd name="T46" fmla="*/ 7 w 15"/>
                  <a:gd name="T47" fmla="*/ 123 h 264"/>
                  <a:gd name="T48" fmla="*/ 7 w 15"/>
                  <a:gd name="T49" fmla="*/ 128 h 264"/>
                  <a:gd name="T50" fmla="*/ 8 w 15"/>
                  <a:gd name="T51" fmla="*/ 133 h 264"/>
                  <a:gd name="T52" fmla="*/ 8 w 15"/>
                  <a:gd name="T53" fmla="*/ 139 h 264"/>
                  <a:gd name="T54" fmla="*/ 9 w 15"/>
                  <a:gd name="T55" fmla="*/ 144 h 264"/>
                  <a:gd name="T56" fmla="*/ 9 w 15"/>
                  <a:gd name="T57" fmla="*/ 149 h 264"/>
                  <a:gd name="T58" fmla="*/ 9 w 15"/>
                  <a:gd name="T59" fmla="*/ 155 h 264"/>
                  <a:gd name="T60" fmla="*/ 9 w 15"/>
                  <a:gd name="T61" fmla="*/ 160 h 264"/>
                  <a:gd name="T62" fmla="*/ 10 w 15"/>
                  <a:gd name="T63" fmla="*/ 166 h 264"/>
                  <a:gd name="T64" fmla="*/ 10 w 15"/>
                  <a:gd name="T65" fmla="*/ 171 h 264"/>
                  <a:gd name="T66" fmla="*/ 10 w 15"/>
                  <a:gd name="T67" fmla="*/ 177 h 264"/>
                  <a:gd name="T68" fmla="*/ 11 w 15"/>
                  <a:gd name="T69" fmla="*/ 182 h 264"/>
                  <a:gd name="T70" fmla="*/ 11 w 15"/>
                  <a:gd name="T71" fmla="*/ 188 h 264"/>
                  <a:gd name="T72" fmla="*/ 11 w 15"/>
                  <a:gd name="T73" fmla="*/ 193 h 264"/>
                  <a:gd name="T74" fmla="*/ 11 w 15"/>
                  <a:gd name="T75" fmla="*/ 199 h 264"/>
                  <a:gd name="T76" fmla="*/ 12 w 15"/>
                  <a:gd name="T77" fmla="*/ 204 h 264"/>
                  <a:gd name="T78" fmla="*/ 12 w 15"/>
                  <a:gd name="T79" fmla="*/ 210 h 264"/>
                  <a:gd name="T80" fmla="*/ 13 w 15"/>
                  <a:gd name="T81" fmla="*/ 215 h 264"/>
                  <a:gd name="T82" fmla="*/ 13 w 15"/>
                  <a:gd name="T83" fmla="*/ 221 h 264"/>
                  <a:gd name="T84" fmla="*/ 13 w 15"/>
                  <a:gd name="T85" fmla="*/ 226 h 264"/>
                  <a:gd name="T86" fmla="*/ 13 w 15"/>
                  <a:gd name="T87" fmla="*/ 232 h 264"/>
                  <a:gd name="T88" fmla="*/ 14 w 15"/>
                  <a:gd name="T89" fmla="*/ 237 h 264"/>
                  <a:gd name="T90" fmla="*/ 14 w 15"/>
                  <a:gd name="T91" fmla="*/ 243 h 264"/>
                  <a:gd name="T92" fmla="*/ 14 w 15"/>
                  <a:gd name="T93" fmla="*/ 248 h 264"/>
                  <a:gd name="T94" fmla="*/ 15 w 15"/>
                  <a:gd name="T95" fmla="*/ 253 h 264"/>
                  <a:gd name="T96" fmla="*/ 15 w 15"/>
                  <a:gd name="T97" fmla="*/ 259 h 264"/>
                  <a:gd name="T98" fmla="*/ 15 w 15"/>
                  <a:gd name="T99" fmla="*/ 264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64">
                    <a:moveTo>
                      <a:pt x="0" y="0"/>
                    </a:moveTo>
                    <a:lnTo>
                      <a:pt x="1" y="5"/>
                    </a:lnTo>
                    <a:lnTo>
                      <a:pt x="1" y="10"/>
                    </a:lnTo>
                    <a:lnTo>
                      <a:pt x="1" y="15"/>
                    </a:lnTo>
                    <a:lnTo>
                      <a:pt x="2" y="21"/>
                    </a:lnTo>
                    <a:lnTo>
                      <a:pt x="2" y="26"/>
                    </a:lnTo>
                    <a:lnTo>
                      <a:pt x="2" y="31"/>
                    </a:lnTo>
                    <a:lnTo>
                      <a:pt x="2" y="37"/>
                    </a:lnTo>
                    <a:lnTo>
                      <a:pt x="3" y="42"/>
                    </a:lnTo>
                    <a:lnTo>
                      <a:pt x="3" y="47"/>
                    </a:lnTo>
                    <a:lnTo>
                      <a:pt x="3" y="52"/>
                    </a:lnTo>
                    <a:lnTo>
                      <a:pt x="4" y="58"/>
                    </a:lnTo>
                    <a:lnTo>
                      <a:pt x="4" y="63"/>
                    </a:lnTo>
                    <a:lnTo>
                      <a:pt x="4" y="68"/>
                    </a:lnTo>
                    <a:lnTo>
                      <a:pt x="5" y="74"/>
                    </a:lnTo>
                    <a:lnTo>
                      <a:pt x="5" y="79"/>
                    </a:lnTo>
                    <a:lnTo>
                      <a:pt x="5" y="85"/>
                    </a:lnTo>
                    <a:lnTo>
                      <a:pt x="6" y="90"/>
                    </a:lnTo>
                    <a:lnTo>
                      <a:pt x="6" y="95"/>
                    </a:lnTo>
                    <a:lnTo>
                      <a:pt x="6" y="101"/>
                    </a:lnTo>
                    <a:lnTo>
                      <a:pt x="6" y="106"/>
                    </a:lnTo>
                    <a:lnTo>
                      <a:pt x="7" y="112"/>
                    </a:lnTo>
                    <a:lnTo>
                      <a:pt x="7" y="117"/>
                    </a:lnTo>
                    <a:lnTo>
                      <a:pt x="7" y="123"/>
                    </a:lnTo>
                    <a:lnTo>
                      <a:pt x="7" y="128"/>
                    </a:lnTo>
                    <a:lnTo>
                      <a:pt x="8" y="133"/>
                    </a:lnTo>
                    <a:lnTo>
                      <a:pt x="8" y="139"/>
                    </a:lnTo>
                    <a:lnTo>
                      <a:pt x="9" y="144"/>
                    </a:lnTo>
                    <a:lnTo>
                      <a:pt x="9" y="149"/>
                    </a:lnTo>
                    <a:lnTo>
                      <a:pt x="9" y="155"/>
                    </a:lnTo>
                    <a:lnTo>
                      <a:pt x="9" y="160"/>
                    </a:lnTo>
                    <a:lnTo>
                      <a:pt x="10" y="166"/>
                    </a:lnTo>
                    <a:lnTo>
                      <a:pt x="10" y="171"/>
                    </a:lnTo>
                    <a:lnTo>
                      <a:pt x="10" y="177"/>
                    </a:lnTo>
                    <a:lnTo>
                      <a:pt x="11" y="182"/>
                    </a:lnTo>
                    <a:lnTo>
                      <a:pt x="11" y="188"/>
                    </a:lnTo>
                    <a:lnTo>
                      <a:pt x="11" y="193"/>
                    </a:lnTo>
                    <a:lnTo>
                      <a:pt x="11" y="199"/>
                    </a:lnTo>
                    <a:lnTo>
                      <a:pt x="12" y="204"/>
                    </a:lnTo>
                    <a:lnTo>
                      <a:pt x="12" y="210"/>
                    </a:lnTo>
                    <a:lnTo>
                      <a:pt x="13" y="215"/>
                    </a:lnTo>
                    <a:lnTo>
                      <a:pt x="13" y="221"/>
                    </a:lnTo>
                    <a:lnTo>
                      <a:pt x="13" y="226"/>
                    </a:lnTo>
                    <a:lnTo>
                      <a:pt x="13" y="232"/>
                    </a:lnTo>
                    <a:lnTo>
                      <a:pt x="14" y="237"/>
                    </a:lnTo>
                    <a:lnTo>
                      <a:pt x="14" y="243"/>
                    </a:lnTo>
                    <a:lnTo>
                      <a:pt x="14" y="248"/>
                    </a:lnTo>
                    <a:lnTo>
                      <a:pt x="15" y="253"/>
                    </a:lnTo>
                    <a:lnTo>
                      <a:pt x="15" y="259"/>
                    </a:lnTo>
                    <a:lnTo>
                      <a:pt x="15" y="26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7" name="Freeform 826"/>
              <p:cNvSpPr>
                <a:spLocks/>
              </p:cNvSpPr>
              <p:nvPr/>
            </p:nvSpPr>
            <p:spPr bwMode="auto">
              <a:xfrm>
                <a:off x="3222" y="2241"/>
                <a:ext cx="15" cy="264"/>
              </a:xfrm>
              <a:custGeom>
                <a:avLst/>
                <a:gdLst>
                  <a:gd name="T0" fmla="*/ 0 w 15"/>
                  <a:gd name="T1" fmla="*/ 0 h 264"/>
                  <a:gd name="T2" fmla="*/ 0 w 15"/>
                  <a:gd name="T3" fmla="*/ 6 h 264"/>
                  <a:gd name="T4" fmla="*/ 1 w 15"/>
                  <a:gd name="T5" fmla="*/ 11 h 264"/>
                  <a:gd name="T6" fmla="*/ 1 w 15"/>
                  <a:gd name="T7" fmla="*/ 17 h 264"/>
                  <a:gd name="T8" fmla="*/ 1 w 15"/>
                  <a:gd name="T9" fmla="*/ 22 h 264"/>
                  <a:gd name="T10" fmla="*/ 1 w 15"/>
                  <a:gd name="T11" fmla="*/ 28 h 264"/>
                  <a:gd name="T12" fmla="*/ 2 w 15"/>
                  <a:gd name="T13" fmla="*/ 33 h 264"/>
                  <a:gd name="T14" fmla="*/ 2 w 15"/>
                  <a:gd name="T15" fmla="*/ 39 h 264"/>
                  <a:gd name="T16" fmla="*/ 3 w 15"/>
                  <a:gd name="T17" fmla="*/ 44 h 264"/>
                  <a:gd name="T18" fmla="*/ 3 w 15"/>
                  <a:gd name="T19" fmla="*/ 50 h 264"/>
                  <a:gd name="T20" fmla="*/ 3 w 15"/>
                  <a:gd name="T21" fmla="*/ 55 h 264"/>
                  <a:gd name="T22" fmla="*/ 3 w 15"/>
                  <a:gd name="T23" fmla="*/ 61 h 264"/>
                  <a:gd name="T24" fmla="*/ 4 w 15"/>
                  <a:gd name="T25" fmla="*/ 66 h 264"/>
                  <a:gd name="T26" fmla="*/ 4 w 15"/>
                  <a:gd name="T27" fmla="*/ 72 h 264"/>
                  <a:gd name="T28" fmla="*/ 4 w 15"/>
                  <a:gd name="T29" fmla="*/ 77 h 264"/>
                  <a:gd name="T30" fmla="*/ 5 w 15"/>
                  <a:gd name="T31" fmla="*/ 83 h 264"/>
                  <a:gd name="T32" fmla="*/ 5 w 15"/>
                  <a:gd name="T33" fmla="*/ 88 h 264"/>
                  <a:gd name="T34" fmla="*/ 5 w 15"/>
                  <a:gd name="T35" fmla="*/ 93 h 264"/>
                  <a:gd name="T36" fmla="*/ 5 w 15"/>
                  <a:gd name="T37" fmla="*/ 99 h 264"/>
                  <a:gd name="T38" fmla="*/ 6 w 15"/>
                  <a:gd name="T39" fmla="*/ 104 h 264"/>
                  <a:gd name="T40" fmla="*/ 6 w 15"/>
                  <a:gd name="T41" fmla="*/ 109 h 264"/>
                  <a:gd name="T42" fmla="*/ 7 w 15"/>
                  <a:gd name="T43" fmla="*/ 115 h 264"/>
                  <a:gd name="T44" fmla="*/ 7 w 15"/>
                  <a:gd name="T45" fmla="*/ 120 h 264"/>
                  <a:gd name="T46" fmla="*/ 7 w 15"/>
                  <a:gd name="T47" fmla="*/ 126 h 264"/>
                  <a:gd name="T48" fmla="*/ 7 w 15"/>
                  <a:gd name="T49" fmla="*/ 131 h 264"/>
                  <a:gd name="T50" fmla="*/ 8 w 15"/>
                  <a:gd name="T51" fmla="*/ 137 h 264"/>
                  <a:gd name="T52" fmla="*/ 8 w 15"/>
                  <a:gd name="T53" fmla="*/ 142 h 264"/>
                  <a:gd name="T54" fmla="*/ 8 w 15"/>
                  <a:gd name="T55" fmla="*/ 147 h 264"/>
                  <a:gd name="T56" fmla="*/ 8 w 15"/>
                  <a:gd name="T57" fmla="*/ 153 h 264"/>
                  <a:gd name="T58" fmla="*/ 9 w 15"/>
                  <a:gd name="T59" fmla="*/ 158 h 264"/>
                  <a:gd name="T60" fmla="*/ 9 w 15"/>
                  <a:gd name="T61" fmla="*/ 164 h 264"/>
                  <a:gd name="T62" fmla="*/ 9 w 15"/>
                  <a:gd name="T63" fmla="*/ 169 h 264"/>
                  <a:gd name="T64" fmla="*/ 10 w 15"/>
                  <a:gd name="T65" fmla="*/ 174 h 264"/>
                  <a:gd name="T66" fmla="*/ 10 w 15"/>
                  <a:gd name="T67" fmla="*/ 180 h 264"/>
                  <a:gd name="T68" fmla="*/ 10 w 15"/>
                  <a:gd name="T69" fmla="*/ 185 h 264"/>
                  <a:gd name="T70" fmla="*/ 10 w 15"/>
                  <a:gd name="T71" fmla="*/ 190 h 264"/>
                  <a:gd name="T72" fmla="*/ 11 w 15"/>
                  <a:gd name="T73" fmla="*/ 195 h 264"/>
                  <a:gd name="T74" fmla="*/ 11 w 15"/>
                  <a:gd name="T75" fmla="*/ 201 h 264"/>
                  <a:gd name="T76" fmla="*/ 12 w 15"/>
                  <a:gd name="T77" fmla="*/ 206 h 264"/>
                  <a:gd name="T78" fmla="*/ 12 w 15"/>
                  <a:gd name="T79" fmla="*/ 211 h 264"/>
                  <a:gd name="T80" fmla="*/ 12 w 15"/>
                  <a:gd name="T81" fmla="*/ 217 h 264"/>
                  <a:gd name="T82" fmla="*/ 12 w 15"/>
                  <a:gd name="T83" fmla="*/ 222 h 264"/>
                  <a:gd name="T84" fmla="*/ 13 w 15"/>
                  <a:gd name="T85" fmla="*/ 227 h 264"/>
                  <a:gd name="T86" fmla="*/ 13 w 15"/>
                  <a:gd name="T87" fmla="*/ 232 h 264"/>
                  <a:gd name="T88" fmla="*/ 13 w 15"/>
                  <a:gd name="T89" fmla="*/ 238 h 264"/>
                  <a:gd name="T90" fmla="*/ 14 w 15"/>
                  <a:gd name="T91" fmla="*/ 243 h 264"/>
                  <a:gd name="T92" fmla="*/ 14 w 15"/>
                  <a:gd name="T93" fmla="*/ 248 h 264"/>
                  <a:gd name="T94" fmla="*/ 14 w 15"/>
                  <a:gd name="T95" fmla="*/ 253 h 264"/>
                  <a:gd name="T96" fmla="*/ 14 w 15"/>
                  <a:gd name="T97" fmla="*/ 259 h 264"/>
                  <a:gd name="T98" fmla="*/ 15 w 15"/>
                  <a:gd name="T99" fmla="*/ 264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64">
                    <a:moveTo>
                      <a:pt x="0" y="0"/>
                    </a:moveTo>
                    <a:lnTo>
                      <a:pt x="0" y="6"/>
                    </a:lnTo>
                    <a:lnTo>
                      <a:pt x="1" y="11"/>
                    </a:lnTo>
                    <a:lnTo>
                      <a:pt x="1" y="17"/>
                    </a:lnTo>
                    <a:lnTo>
                      <a:pt x="1" y="22"/>
                    </a:lnTo>
                    <a:lnTo>
                      <a:pt x="1" y="28"/>
                    </a:lnTo>
                    <a:lnTo>
                      <a:pt x="2" y="33"/>
                    </a:lnTo>
                    <a:lnTo>
                      <a:pt x="2" y="39"/>
                    </a:lnTo>
                    <a:lnTo>
                      <a:pt x="3" y="44"/>
                    </a:lnTo>
                    <a:lnTo>
                      <a:pt x="3" y="50"/>
                    </a:lnTo>
                    <a:lnTo>
                      <a:pt x="3" y="55"/>
                    </a:lnTo>
                    <a:lnTo>
                      <a:pt x="3" y="61"/>
                    </a:lnTo>
                    <a:lnTo>
                      <a:pt x="4" y="66"/>
                    </a:lnTo>
                    <a:lnTo>
                      <a:pt x="4" y="72"/>
                    </a:lnTo>
                    <a:lnTo>
                      <a:pt x="4" y="77"/>
                    </a:lnTo>
                    <a:lnTo>
                      <a:pt x="5" y="83"/>
                    </a:lnTo>
                    <a:lnTo>
                      <a:pt x="5" y="88"/>
                    </a:lnTo>
                    <a:lnTo>
                      <a:pt x="5" y="93"/>
                    </a:lnTo>
                    <a:lnTo>
                      <a:pt x="5" y="99"/>
                    </a:lnTo>
                    <a:lnTo>
                      <a:pt x="6" y="104"/>
                    </a:lnTo>
                    <a:lnTo>
                      <a:pt x="6" y="109"/>
                    </a:lnTo>
                    <a:lnTo>
                      <a:pt x="7" y="115"/>
                    </a:lnTo>
                    <a:lnTo>
                      <a:pt x="7" y="120"/>
                    </a:lnTo>
                    <a:lnTo>
                      <a:pt x="7" y="126"/>
                    </a:lnTo>
                    <a:lnTo>
                      <a:pt x="7" y="131"/>
                    </a:lnTo>
                    <a:lnTo>
                      <a:pt x="8" y="137"/>
                    </a:lnTo>
                    <a:lnTo>
                      <a:pt x="8" y="142"/>
                    </a:lnTo>
                    <a:lnTo>
                      <a:pt x="8" y="147"/>
                    </a:lnTo>
                    <a:lnTo>
                      <a:pt x="8" y="153"/>
                    </a:lnTo>
                    <a:lnTo>
                      <a:pt x="9" y="158"/>
                    </a:lnTo>
                    <a:lnTo>
                      <a:pt x="9" y="164"/>
                    </a:lnTo>
                    <a:lnTo>
                      <a:pt x="9" y="169"/>
                    </a:lnTo>
                    <a:lnTo>
                      <a:pt x="10" y="174"/>
                    </a:lnTo>
                    <a:lnTo>
                      <a:pt x="10" y="180"/>
                    </a:lnTo>
                    <a:lnTo>
                      <a:pt x="10" y="185"/>
                    </a:lnTo>
                    <a:lnTo>
                      <a:pt x="10" y="190"/>
                    </a:lnTo>
                    <a:lnTo>
                      <a:pt x="11" y="195"/>
                    </a:lnTo>
                    <a:lnTo>
                      <a:pt x="11" y="201"/>
                    </a:lnTo>
                    <a:lnTo>
                      <a:pt x="12" y="206"/>
                    </a:lnTo>
                    <a:lnTo>
                      <a:pt x="12" y="211"/>
                    </a:lnTo>
                    <a:lnTo>
                      <a:pt x="12" y="217"/>
                    </a:lnTo>
                    <a:lnTo>
                      <a:pt x="12" y="222"/>
                    </a:lnTo>
                    <a:lnTo>
                      <a:pt x="13" y="227"/>
                    </a:lnTo>
                    <a:lnTo>
                      <a:pt x="13" y="232"/>
                    </a:lnTo>
                    <a:lnTo>
                      <a:pt x="13" y="238"/>
                    </a:lnTo>
                    <a:lnTo>
                      <a:pt x="14" y="243"/>
                    </a:lnTo>
                    <a:lnTo>
                      <a:pt x="14" y="248"/>
                    </a:lnTo>
                    <a:lnTo>
                      <a:pt x="14" y="253"/>
                    </a:lnTo>
                    <a:lnTo>
                      <a:pt x="14" y="259"/>
                    </a:lnTo>
                    <a:lnTo>
                      <a:pt x="15" y="26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8" name="Freeform 827"/>
              <p:cNvSpPr>
                <a:spLocks/>
              </p:cNvSpPr>
              <p:nvPr/>
            </p:nvSpPr>
            <p:spPr bwMode="auto">
              <a:xfrm>
                <a:off x="3237" y="2505"/>
                <a:ext cx="15" cy="233"/>
              </a:xfrm>
              <a:custGeom>
                <a:avLst/>
                <a:gdLst>
                  <a:gd name="T0" fmla="*/ 0 w 15"/>
                  <a:gd name="T1" fmla="*/ 0 h 233"/>
                  <a:gd name="T2" fmla="*/ 0 w 15"/>
                  <a:gd name="T3" fmla="*/ 5 h 233"/>
                  <a:gd name="T4" fmla="*/ 0 w 15"/>
                  <a:gd name="T5" fmla="*/ 10 h 233"/>
                  <a:gd name="T6" fmla="*/ 0 w 15"/>
                  <a:gd name="T7" fmla="*/ 15 h 233"/>
                  <a:gd name="T8" fmla="*/ 1 w 15"/>
                  <a:gd name="T9" fmla="*/ 20 h 233"/>
                  <a:gd name="T10" fmla="*/ 1 w 15"/>
                  <a:gd name="T11" fmla="*/ 25 h 233"/>
                  <a:gd name="T12" fmla="*/ 2 w 15"/>
                  <a:gd name="T13" fmla="*/ 30 h 233"/>
                  <a:gd name="T14" fmla="*/ 2 w 15"/>
                  <a:gd name="T15" fmla="*/ 35 h 233"/>
                  <a:gd name="T16" fmla="*/ 2 w 15"/>
                  <a:gd name="T17" fmla="*/ 41 h 233"/>
                  <a:gd name="T18" fmla="*/ 2 w 15"/>
                  <a:gd name="T19" fmla="*/ 46 h 233"/>
                  <a:gd name="T20" fmla="*/ 3 w 15"/>
                  <a:gd name="T21" fmla="*/ 51 h 233"/>
                  <a:gd name="T22" fmla="*/ 3 w 15"/>
                  <a:gd name="T23" fmla="*/ 56 h 233"/>
                  <a:gd name="T24" fmla="*/ 3 w 15"/>
                  <a:gd name="T25" fmla="*/ 61 h 233"/>
                  <a:gd name="T26" fmla="*/ 4 w 15"/>
                  <a:gd name="T27" fmla="*/ 65 h 233"/>
                  <a:gd name="T28" fmla="*/ 4 w 15"/>
                  <a:gd name="T29" fmla="*/ 71 h 233"/>
                  <a:gd name="T30" fmla="*/ 4 w 15"/>
                  <a:gd name="T31" fmla="*/ 76 h 233"/>
                  <a:gd name="T32" fmla="*/ 4 w 15"/>
                  <a:gd name="T33" fmla="*/ 81 h 233"/>
                  <a:gd name="T34" fmla="*/ 5 w 15"/>
                  <a:gd name="T35" fmla="*/ 85 h 233"/>
                  <a:gd name="T36" fmla="*/ 5 w 15"/>
                  <a:gd name="T37" fmla="*/ 90 h 233"/>
                  <a:gd name="T38" fmla="*/ 6 w 15"/>
                  <a:gd name="T39" fmla="*/ 95 h 233"/>
                  <a:gd name="T40" fmla="*/ 6 w 15"/>
                  <a:gd name="T41" fmla="*/ 100 h 233"/>
                  <a:gd name="T42" fmla="*/ 6 w 15"/>
                  <a:gd name="T43" fmla="*/ 105 h 233"/>
                  <a:gd name="T44" fmla="*/ 6 w 15"/>
                  <a:gd name="T45" fmla="*/ 110 h 233"/>
                  <a:gd name="T46" fmla="*/ 7 w 15"/>
                  <a:gd name="T47" fmla="*/ 115 h 233"/>
                  <a:gd name="T48" fmla="*/ 7 w 15"/>
                  <a:gd name="T49" fmla="*/ 120 h 233"/>
                  <a:gd name="T50" fmla="*/ 7 w 15"/>
                  <a:gd name="T51" fmla="*/ 124 h 233"/>
                  <a:gd name="T52" fmla="*/ 7 w 15"/>
                  <a:gd name="T53" fmla="*/ 129 h 233"/>
                  <a:gd name="T54" fmla="*/ 8 w 15"/>
                  <a:gd name="T55" fmla="*/ 134 h 233"/>
                  <a:gd name="T56" fmla="*/ 8 w 15"/>
                  <a:gd name="T57" fmla="*/ 138 h 233"/>
                  <a:gd name="T58" fmla="*/ 8 w 15"/>
                  <a:gd name="T59" fmla="*/ 143 h 233"/>
                  <a:gd name="T60" fmla="*/ 9 w 15"/>
                  <a:gd name="T61" fmla="*/ 148 h 233"/>
                  <a:gd name="T62" fmla="*/ 9 w 15"/>
                  <a:gd name="T63" fmla="*/ 153 h 233"/>
                  <a:gd name="T64" fmla="*/ 9 w 15"/>
                  <a:gd name="T65" fmla="*/ 157 h 233"/>
                  <a:gd name="T66" fmla="*/ 9 w 15"/>
                  <a:gd name="T67" fmla="*/ 162 h 233"/>
                  <a:gd name="T68" fmla="*/ 10 w 15"/>
                  <a:gd name="T69" fmla="*/ 166 h 233"/>
                  <a:gd name="T70" fmla="*/ 10 w 15"/>
                  <a:gd name="T71" fmla="*/ 171 h 233"/>
                  <a:gd name="T72" fmla="*/ 11 w 15"/>
                  <a:gd name="T73" fmla="*/ 176 h 233"/>
                  <a:gd name="T74" fmla="*/ 11 w 15"/>
                  <a:gd name="T75" fmla="*/ 180 h 233"/>
                  <a:gd name="T76" fmla="*/ 11 w 15"/>
                  <a:gd name="T77" fmla="*/ 185 h 233"/>
                  <a:gd name="T78" fmla="*/ 11 w 15"/>
                  <a:gd name="T79" fmla="*/ 189 h 233"/>
                  <a:gd name="T80" fmla="*/ 12 w 15"/>
                  <a:gd name="T81" fmla="*/ 194 h 233"/>
                  <a:gd name="T82" fmla="*/ 12 w 15"/>
                  <a:gd name="T83" fmla="*/ 198 h 233"/>
                  <a:gd name="T84" fmla="*/ 12 w 15"/>
                  <a:gd name="T85" fmla="*/ 203 h 233"/>
                  <a:gd name="T86" fmla="*/ 13 w 15"/>
                  <a:gd name="T87" fmla="*/ 207 h 233"/>
                  <a:gd name="T88" fmla="*/ 13 w 15"/>
                  <a:gd name="T89" fmla="*/ 211 h 233"/>
                  <a:gd name="T90" fmla="*/ 13 w 15"/>
                  <a:gd name="T91" fmla="*/ 216 h 233"/>
                  <a:gd name="T92" fmla="*/ 13 w 15"/>
                  <a:gd name="T93" fmla="*/ 220 h 233"/>
                  <a:gd name="T94" fmla="*/ 14 w 15"/>
                  <a:gd name="T95" fmla="*/ 224 h 233"/>
                  <a:gd name="T96" fmla="*/ 14 w 15"/>
                  <a:gd name="T97" fmla="*/ 229 h 233"/>
                  <a:gd name="T98" fmla="*/ 15 w 15"/>
                  <a:gd name="T9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33">
                    <a:moveTo>
                      <a:pt x="0" y="0"/>
                    </a:moveTo>
                    <a:lnTo>
                      <a:pt x="0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1" y="20"/>
                    </a:lnTo>
                    <a:lnTo>
                      <a:pt x="1" y="25"/>
                    </a:lnTo>
                    <a:lnTo>
                      <a:pt x="2" y="30"/>
                    </a:lnTo>
                    <a:lnTo>
                      <a:pt x="2" y="35"/>
                    </a:lnTo>
                    <a:lnTo>
                      <a:pt x="2" y="41"/>
                    </a:lnTo>
                    <a:lnTo>
                      <a:pt x="2" y="46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3" y="61"/>
                    </a:lnTo>
                    <a:lnTo>
                      <a:pt x="4" y="65"/>
                    </a:lnTo>
                    <a:lnTo>
                      <a:pt x="4" y="71"/>
                    </a:lnTo>
                    <a:lnTo>
                      <a:pt x="4" y="76"/>
                    </a:lnTo>
                    <a:lnTo>
                      <a:pt x="4" y="81"/>
                    </a:lnTo>
                    <a:lnTo>
                      <a:pt x="5" y="85"/>
                    </a:lnTo>
                    <a:lnTo>
                      <a:pt x="5" y="90"/>
                    </a:lnTo>
                    <a:lnTo>
                      <a:pt x="6" y="95"/>
                    </a:lnTo>
                    <a:lnTo>
                      <a:pt x="6" y="100"/>
                    </a:lnTo>
                    <a:lnTo>
                      <a:pt x="6" y="105"/>
                    </a:lnTo>
                    <a:lnTo>
                      <a:pt x="6" y="110"/>
                    </a:lnTo>
                    <a:lnTo>
                      <a:pt x="7" y="115"/>
                    </a:lnTo>
                    <a:lnTo>
                      <a:pt x="7" y="120"/>
                    </a:lnTo>
                    <a:lnTo>
                      <a:pt x="7" y="124"/>
                    </a:lnTo>
                    <a:lnTo>
                      <a:pt x="7" y="129"/>
                    </a:lnTo>
                    <a:lnTo>
                      <a:pt x="8" y="134"/>
                    </a:lnTo>
                    <a:lnTo>
                      <a:pt x="8" y="138"/>
                    </a:lnTo>
                    <a:lnTo>
                      <a:pt x="8" y="143"/>
                    </a:lnTo>
                    <a:lnTo>
                      <a:pt x="9" y="148"/>
                    </a:lnTo>
                    <a:lnTo>
                      <a:pt x="9" y="153"/>
                    </a:lnTo>
                    <a:lnTo>
                      <a:pt x="9" y="157"/>
                    </a:lnTo>
                    <a:lnTo>
                      <a:pt x="9" y="162"/>
                    </a:lnTo>
                    <a:lnTo>
                      <a:pt x="10" y="166"/>
                    </a:lnTo>
                    <a:lnTo>
                      <a:pt x="10" y="171"/>
                    </a:lnTo>
                    <a:lnTo>
                      <a:pt x="11" y="176"/>
                    </a:lnTo>
                    <a:lnTo>
                      <a:pt x="11" y="180"/>
                    </a:lnTo>
                    <a:lnTo>
                      <a:pt x="11" y="185"/>
                    </a:lnTo>
                    <a:lnTo>
                      <a:pt x="11" y="189"/>
                    </a:lnTo>
                    <a:lnTo>
                      <a:pt x="12" y="194"/>
                    </a:lnTo>
                    <a:lnTo>
                      <a:pt x="12" y="198"/>
                    </a:lnTo>
                    <a:lnTo>
                      <a:pt x="12" y="203"/>
                    </a:lnTo>
                    <a:lnTo>
                      <a:pt x="13" y="207"/>
                    </a:lnTo>
                    <a:lnTo>
                      <a:pt x="13" y="211"/>
                    </a:lnTo>
                    <a:lnTo>
                      <a:pt x="13" y="216"/>
                    </a:lnTo>
                    <a:lnTo>
                      <a:pt x="13" y="220"/>
                    </a:lnTo>
                    <a:lnTo>
                      <a:pt x="14" y="224"/>
                    </a:lnTo>
                    <a:lnTo>
                      <a:pt x="14" y="229"/>
                    </a:lnTo>
                    <a:lnTo>
                      <a:pt x="15" y="23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9" name="Freeform 828"/>
              <p:cNvSpPr>
                <a:spLocks/>
              </p:cNvSpPr>
              <p:nvPr/>
            </p:nvSpPr>
            <p:spPr bwMode="auto">
              <a:xfrm>
                <a:off x="3252" y="2738"/>
                <a:ext cx="14" cy="174"/>
              </a:xfrm>
              <a:custGeom>
                <a:avLst/>
                <a:gdLst>
                  <a:gd name="T0" fmla="*/ 0 w 14"/>
                  <a:gd name="T1" fmla="*/ 0 h 174"/>
                  <a:gd name="T2" fmla="*/ 0 w 14"/>
                  <a:gd name="T3" fmla="*/ 4 h 174"/>
                  <a:gd name="T4" fmla="*/ 0 w 14"/>
                  <a:gd name="T5" fmla="*/ 8 h 174"/>
                  <a:gd name="T6" fmla="*/ 0 w 14"/>
                  <a:gd name="T7" fmla="*/ 12 h 174"/>
                  <a:gd name="T8" fmla="*/ 1 w 14"/>
                  <a:gd name="T9" fmla="*/ 17 h 174"/>
                  <a:gd name="T10" fmla="*/ 1 w 14"/>
                  <a:gd name="T11" fmla="*/ 21 h 174"/>
                  <a:gd name="T12" fmla="*/ 1 w 14"/>
                  <a:gd name="T13" fmla="*/ 25 h 174"/>
                  <a:gd name="T14" fmla="*/ 1 w 14"/>
                  <a:gd name="T15" fmla="*/ 29 h 174"/>
                  <a:gd name="T16" fmla="*/ 2 w 14"/>
                  <a:gd name="T17" fmla="*/ 33 h 174"/>
                  <a:gd name="T18" fmla="*/ 2 w 14"/>
                  <a:gd name="T19" fmla="*/ 37 h 174"/>
                  <a:gd name="T20" fmla="*/ 2 w 14"/>
                  <a:gd name="T21" fmla="*/ 41 h 174"/>
                  <a:gd name="T22" fmla="*/ 3 w 14"/>
                  <a:gd name="T23" fmla="*/ 45 h 174"/>
                  <a:gd name="T24" fmla="*/ 3 w 14"/>
                  <a:gd name="T25" fmla="*/ 49 h 174"/>
                  <a:gd name="T26" fmla="*/ 3 w 14"/>
                  <a:gd name="T27" fmla="*/ 53 h 174"/>
                  <a:gd name="T28" fmla="*/ 3 w 14"/>
                  <a:gd name="T29" fmla="*/ 57 h 174"/>
                  <a:gd name="T30" fmla="*/ 4 w 14"/>
                  <a:gd name="T31" fmla="*/ 61 h 174"/>
                  <a:gd name="T32" fmla="*/ 4 w 14"/>
                  <a:gd name="T33" fmla="*/ 65 h 174"/>
                  <a:gd name="T34" fmla="*/ 5 w 14"/>
                  <a:gd name="T35" fmla="*/ 68 h 174"/>
                  <a:gd name="T36" fmla="*/ 5 w 14"/>
                  <a:gd name="T37" fmla="*/ 72 h 174"/>
                  <a:gd name="T38" fmla="*/ 5 w 14"/>
                  <a:gd name="T39" fmla="*/ 76 h 174"/>
                  <a:gd name="T40" fmla="*/ 5 w 14"/>
                  <a:gd name="T41" fmla="*/ 80 h 174"/>
                  <a:gd name="T42" fmla="*/ 6 w 14"/>
                  <a:gd name="T43" fmla="*/ 83 h 174"/>
                  <a:gd name="T44" fmla="*/ 6 w 14"/>
                  <a:gd name="T45" fmla="*/ 87 h 174"/>
                  <a:gd name="T46" fmla="*/ 6 w 14"/>
                  <a:gd name="T47" fmla="*/ 91 h 174"/>
                  <a:gd name="T48" fmla="*/ 7 w 14"/>
                  <a:gd name="T49" fmla="*/ 94 h 174"/>
                  <a:gd name="T50" fmla="*/ 7 w 14"/>
                  <a:gd name="T51" fmla="*/ 98 h 174"/>
                  <a:gd name="T52" fmla="*/ 7 w 14"/>
                  <a:gd name="T53" fmla="*/ 101 h 174"/>
                  <a:gd name="T54" fmla="*/ 7 w 14"/>
                  <a:gd name="T55" fmla="*/ 105 h 174"/>
                  <a:gd name="T56" fmla="*/ 8 w 14"/>
                  <a:gd name="T57" fmla="*/ 108 h 174"/>
                  <a:gd name="T58" fmla="*/ 8 w 14"/>
                  <a:gd name="T59" fmla="*/ 112 h 174"/>
                  <a:gd name="T60" fmla="*/ 8 w 14"/>
                  <a:gd name="T61" fmla="*/ 115 h 174"/>
                  <a:gd name="T62" fmla="*/ 9 w 14"/>
                  <a:gd name="T63" fmla="*/ 118 h 174"/>
                  <a:gd name="T64" fmla="*/ 9 w 14"/>
                  <a:gd name="T65" fmla="*/ 122 h 174"/>
                  <a:gd name="T66" fmla="*/ 9 w 14"/>
                  <a:gd name="T67" fmla="*/ 125 h 174"/>
                  <a:gd name="T68" fmla="*/ 10 w 14"/>
                  <a:gd name="T69" fmla="*/ 128 h 174"/>
                  <a:gd name="T70" fmla="*/ 10 w 14"/>
                  <a:gd name="T71" fmla="*/ 132 h 174"/>
                  <a:gd name="T72" fmla="*/ 10 w 14"/>
                  <a:gd name="T73" fmla="*/ 135 h 174"/>
                  <a:gd name="T74" fmla="*/ 10 w 14"/>
                  <a:gd name="T75" fmla="*/ 138 h 174"/>
                  <a:gd name="T76" fmla="*/ 11 w 14"/>
                  <a:gd name="T77" fmla="*/ 141 h 174"/>
                  <a:gd name="T78" fmla="*/ 11 w 14"/>
                  <a:gd name="T79" fmla="*/ 144 h 174"/>
                  <a:gd name="T80" fmla="*/ 11 w 14"/>
                  <a:gd name="T81" fmla="*/ 148 h 174"/>
                  <a:gd name="T82" fmla="*/ 12 w 14"/>
                  <a:gd name="T83" fmla="*/ 150 h 174"/>
                  <a:gd name="T84" fmla="*/ 12 w 14"/>
                  <a:gd name="T85" fmla="*/ 153 h 174"/>
                  <a:gd name="T86" fmla="*/ 12 w 14"/>
                  <a:gd name="T87" fmla="*/ 156 h 174"/>
                  <a:gd name="T88" fmla="*/ 13 w 14"/>
                  <a:gd name="T89" fmla="*/ 159 h 174"/>
                  <a:gd name="T90" fmla="*/ 13 w 14"/>
                  <a:gd name="T91" fmla="*/ 162 h 174"/>
                  <a:gd name="T92" fmla="*/ 13 w 14"/>
                  <a:gd name="T93" fmla="*/ 165 h 174"/>
                  <a:gd name="T94" fmla="*/ 14 w 14"/>
                  <a:gd name="T95" fmla="*/ 168 h 174"/>
                  <a:gd name="T96" fmla="*/ 14 w 14"/>
                  <a:gd name="T97" fmla="*/ 171 h 174"/>
                  <a:gd name="T98" fmla="*/ 14 w 14"/>
                  <a:gd name="T9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4">
                    <a:moveTo>
                      <a:pt x="0" y="0"/>
                    </a:moveTo>
                    <a:lnTo>
                      <a:pt x="0" y="4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1" y="17"/>
                    </a:lnTo>
                    <a:lnTo>
                      <a:pt x="1" y="21"/>
                    </a:lnTo>
                    <a:lnTo>
                      <a:pt x="1" y="25"/>
                    </a:lnTo>
                    <a:lnTo>
                      <a:pt x="1" y="29"/>
                    </a:lnTo>
                    <a:lnTo>
                      <a:pt x="2" y="33"/>
                    </a:lnTo>
                    <a:lnTo>
                      <a:pt x="2" y="37"/>
                    </a:lnTo>
                    <a:lnTo>
                      <a:pt x="2" y="41"/>
                    </a:lnTo>
                    <a:lnTo>
                      <a:pt x="3" y="45"/>
                    </a:lnTo>
                    <a:lnTo>
                      <a:pt x="3" y="49"/>
                    </a:lnTo>
                    <a:lnTo>
                      <a:pt x="3" y="53"/>
                    </a:lnTo>
                    <a:lnTo>
                      <a:pt x="3" y="57"/>
                    </a:lnTo>
                    <a:lnTo>
                      <a:pt x="4" y="61"/>
                    </a:lnTo>
                    <a:lnTo>
                      <a:pt x="4" y="65"/>
                    </a:lnTo>
                    <a:lnTo>
                      <a:pt x="5" y="68"/>
                    </a:lnTo>
                    <a:lnTo>
                      <a:pt x="5" y="72"/>
                    </a:lnTo>
                    <a:lnTo>
                      <a:pt x="5" y="76"/>
                    </a:lnTo>
                    <a:lnTo>
                      <a:pt x="5" y="80"/>
                    </a:lnTo>
                    <a:lnTo>
                      <a:pt x="6" y="83"/>
                    </a:lnTo>
                    <a:lnTo>
                      <a:pt x="6" y="87"/>
                    </a:lnTo>
                    <a:lnTo>
                      <a:pt x="6" y="91"/>
                    </a:lnTo>
                    <a:lnTo>
                      <a:pt x="7" y="94"/>
                    </a:lnTo>
                    <a:lnTo>
                      <a:pt x="7" y="98"/>
                    </a:lnTo>
                    <a:lnTo>
                      <a:pt x="7" y="101"/>
                    </a:lnTo>
                    <a:lnTo>
                      <a:pt x="7" y="105"/>
                    </a:lnTo>
                    <a:lnTo>
                      <a:pt x="8" y="108"/>
                    </a:lnTo>
                    <a:lnTo>
                      <a:pt x="8" y="112"/>
                    </a:lnTo>
                    <a:lnTo>
                      <a:pt x="8" y="115"/>
                    </a:lnTo>
                    <a:lnTo>
                      <a:pt x="9" y="118"/>
                    </a:lnTo>
                    <a:lnTo>
                      <a:pt x="9" y="122"/>
                    </a:lnTo>
                    <a:lnTo>
                      <a:pt x="9" y="125"/>
                    </a:lnTo>
                    <a:lnTo>
                      <a:pt x="10" y="128"/>
                    </a:lnTo>
                    <a:lnTo>
                      <a:pt x="10" y="132"/>
                    </a:lnTo>
                    <a:lnTo>
                      <a:pt x="10" y="135"/>
                    </a:lnTo>
                    <a:lnTo>
                      <a:pt x="10" y="138"/>
                    </a:lnTo>
                    <a:lnTo>
                      <a:pt x="11" y="141"/>
                    </a:lnTo>
                    <a:lnTo>
                      <a:pt x="11" y="144"/>
                    </a:lnTo>
                    <a:lnTo>
                      <a:pt x="11" y="148"/>
                    </a:lnTo>
                    <a:lnTo>
                      <a:pt x="12" y="150"/>
                    </a:lnTo>
                    <a:lnTo>
                      <a:pt x="12" y="153"/>
                    </a:lnTo>
                    <a:lnTo>
                      <a:pt x="12" y="156"/>
                    </a:lnTo>
                    <a:lnTo>
                      <a:pt x="13" y="159"/>
                    </a:lnTo>
                    <a:lnTo>
                      <a:pt x="13" y="162"/>
                    </a:lnTo>
                    <a:lnTo>
                      <a:pt x="13" y="165"/>
                    </a:lnTo>
                    <a:lnTo>
                      <a:pt x="14" y="168"/>
                    </a:lnTo>
                    <a:lnTo>
                      <a:pt x="14" y="171"/>
                    </a:lnTo>
                    <a:lnTo>
                      <a:pt x="14" y="17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0" name="Freeform 829"/>
              <p:cNvSpPr>
                <a:spLocks/>
              </p:cNvSpPr>
              <p:nvPr/>
            </p:nvSpPr>
            <p:spPr bwMode="auto">
              <a:xfrm>
                <a:off x="3266" y="2912"/>
                <a:ext cx="15" cy="86"/>
              </a:xfrm>
              <a:custGeom>
                <a:avLst/>
                <a:gdLst>
                  <a:gd name="T0" fmla="*/ 0 w 15"/>
                  <a:gd name="T1" fmla="*/ 0 h 86"/>
                  <a:gd name="T2" fmla="*/ 0 w 15"/>
                  <a:gd name="T3" fmla="*/ 2 h 86"/>
                  <a:gd name="T4" fmla="*/ 1 w 15"/>
                  <a:gd name="T5" fmla="*/ 5 h 86"/>
                  <a:gd name="T6" fmla="*/ 1 w 15"/>
                  <a:gd name="T7" fmla="*/ 7 h 86"/>
                  <a:gd name="T8" fmla="*/ 1 w 15"/>
                  <a:gd name="T9" fmla="*/ 10 h 86"/>
                  <a:gd name="T10" fmla="*/ 1 w 15"/>
                  <a:gd name="T11" fmla="*/ 13 h 86"/>
                  <a:gd name="T12" fmla="*/ 2 w 15"/>
                  <a:gd name="T13" fmla="*/ 15 h 86"/>
                  <a:gd name="T14" fmla="*/ 2 w 15"/>
                  <a:gd name="T15" fmla="*/ 18 h 86"/>
                  <a:gd name="T16" fmla="*/ 2 w 15"/>
                  <a:gd name="T17" fmla="*/ 20 h 86"/>
                  <a:gd name="T18" fmla="*/ 3 w 15"/>
                  <a:gd name="T19" fmla="*/ 23 h 86"/>
                  <a:gd name="T20" fmla="*/ 3 w 15"/>
                  <a:gd name="T21" fmla="*/ 25 h 86"/>
                  <a:gd name="T22" fmla="*/ 3 w 15"/>
                  <a:gd name="T23" fmla="*/ 27 h 86"/>
                  <a:gd name="T24" fmla="*/ 4 w 15"/>
                  <a:gd name="T25" fmla="*/ 30 h 86"/>
                  <a:gd name="T26" fmla="*/ 4 w 15"/>
                  <a:gd name="T27" fmla="*/ 32 h 86"/>
                  <a:gd name="T28" fmla="*/ 4 w 15"/>
                  <a:gd name="T29" fmla="*/ 34 h 86"/>
                  <a:gd name="T30" fmla="*/ 5 w 15"/>
                  <a:gd name="T31" fmla="*/ 36 h 86"/>
                  <a:gd name="T32" fmla="*/ 5 w 15"/>
                  <a:gd name="T33" fmla="*/ 39 h 86"/>
                  <a:gd name="T34" fmla="*/ 5 w 15"/>
                  <a:gd name="T35" fmla="*/ 41 h 86"/>
                  <a:gd name="T36" fmla="*/ 5 w 15"/>
                  <a:gd name="T37" fmla="*/ 43 h 86"/>
                  <a:gd name="T38" fmla="*/ 6 w 15"/>
                  <a:gd name="T39" fmla="*/ 45 h 86"/>
                  <a:gd name="T40" fmla="*/ 6 w 15"/>
                  <a:gd name="T41" fmla="*/ 47 h 86"/>
                  <a:gd name="T42" fmla="*/ 6 w 15"/>
                  <a:gd name="T43" fmla="*/ 49 h 86"/>
                  <a:gd name="T44" fmla="*/ 7 w 15"/>
                  <a:gd name="T45" fmla="*/ 51 h 86"/>
                  <a:gd name="T46" fmla="*/ 7 w 15"/>
                  <a:gd name="T47" fmla="*/ 53 h 86"/>
                  <a:gd name="T48" fmla="*/ 7 w 15"/>
                  <a:gd name="T49" fmla="*/ 54 h 86"/>
                  <a:gd name="T50" fmla="*/ 8 w 15"/>
                  <a:gd name="T51" fmla="*/ 56 h 86"/>
                  <a:gd name="T52" fmla="*/ 8 w 15"/>
                  <a:gd name="T53" fmla="*/ 58 h 86"/>
                  <a:gd name="T54" fmla="*/ 8 w 15"/>
                  <a:gd name="T55" fmla="*/ 60 h 86"/>
                  <a:gd name="T56" fmla="*/ 9 w 15"/>
                  <a:gd name="T57" fmla="*/ 61 h 86"/>
                  <a:gd name="T58" fmla="*/ 9 w 15"/>
                  <a:gd name="T59" fmla="*/ 63 h 86"/>
                  <a:gd name="T60" fmla="*/ 9 w 15"/>
                  <a:gd name="T61" fmla="*/ 64 h 86"/>
                  <a:gd name="T62" fmla="*/ 9 w 15"/>
                  <a:gd name="T63" fmla="*/ 66 h 86"/>
                  <a:gd name="T64" fmla="*/ 10 w 15"/>
                  <a:gd name="T65" fmla="*/ 67 h 86"/>
                  <a:gd name="T66" fmla="*/ 10 w 15"/>
                  <a:gd name="T67" fmla="*/ 69 h 86"/>
                  <a:gd name="T68" fmla="*/ 10 w 15"/>
                  <a:gd name="T69" fmla="*/ 70 h 86"/>
                  <a:gd name="T70" fmla="*/ 10 w 15"/>
                  <a:gd name="T71" fmla="*/ 72 h 86"/>
                  <a:gd name="T72" fmla="*/ 11 w 15"/>
                  <a:gd name="T73" fmla="*/ 73 h 86"/>
                  <a:gd name="T74" fmla="*/ 11 w 15"/>
                  <a:gd name="T75" fmla="*/ 74 h 86"/>
                  <a:gd name="T76" fmla="*/ 12 w 15"/>
                  <a:gd name="T77" fmla="*/ 76 h 86"/>
                  <a:gd name="T78" fmla="*/ 12 w 15"/>
                  <a:gd name="T79" fmla="*/ 77 h 86"/>
                  <a:gd name="T80" fmla="*/ 12 w 15"/>
                  <a:gd name="T81" fmla="*/ 78 h 86"/>
                  <a:gd name="T82" fmla="*/ 12 w 15"/>
                  <a:gd name="T83" fmla="*/ 79 h 86"/>
                  <a:gd name="T84" fmla="*/ 13 w 15"/>
                  <a:gd name="T85" fmla="*/ 80 h 86"/>
                  <a:gd name="T86" fmla="*/ 13 w 15"/>
                  <a:gd name="T87" fmla="*/ 81 h 86"/>
                  <a:gd name="T88" fmla="*/ 13 w 15"/>
                  <a:gd name="T89" fmla="*/ 82 h 86"/>
                  <a:gd name="T90" fmla="*/ 14 w 15"/>
                  <a:gd name="T91" fmla="*/ 83 h 86"/>
                  <a:gd name="T92" fmla="*/ 14 w 15"/>
                  <a:gd name="T93" fmla="*/ 84 h 86"/>
                  <a:gd name="T94" fmla="*/ 14 w 15"/>
                  <a:gd name="T95" fmla="*/ 85 h 86"/>
                  <a:gd name="T96" fmla="*/ 14 w 15"/>
                  <a:gd name="T97" fmla="*/ 86 h 86"/>
                  <a:gd name="T98" fmla="*/ 15 w 15"/>
                  <a:gd name="T99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86">
                    <a:moveTo>
                      <a:pt x="0" y="0"/>
                    </a:moveTo>
                    <a:lnTo>
                      <a:pt x="0" y="2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1" y="73"/>
                    </a:lnTo>
                    <a:lnTo>
                      <a:pt x="11" y="74"/>
                    </a:lnTo>
                    <a:lnTo>
                      <a:pt x="12" y="76"/>
                    </a:lnTo>
                    <a:lnTo>
                      <a:pt x="12" y="77"/>
                    </a:lnTo>
                    <a:lnTo>
                      <a:pt x="12" y="78"/>
                    </a:lnTo>
                    <a:lnTo>
                      <a:pt x="12" y="79"/>
                    </a:lnTo>
                    <a:lnTo>
                      <a:pt x="13" y="80"/>
                    </a:lnTo>
                    <a:lnTo>
                      <a:pt x="13" y="81"/>
                    </a:lnTo>
                    <a:lnTo>
                      <a:pt x="13" y="82"/>
                    </a:lnTo>
                    <a:lnTo>
                      <a:pt x="14" y="83"/>
                    </a:lnTo>
                    <a:lnTo>
                      <a:pt x="14" y="84"/>
                    </a:lnTo>
                    <a:lnTo>
                      <a:pt x="14" y="85"/>
                    </a:lnTo>
                    <a:lnTo>
                      <a:pt x="14" y="86"/>
                    </a:lnTo>
                    <a:lnTo>
                      <a:pt x="15" y="8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1" name="Freeform 830"/>
              <p:cNvSpPr>
                <a:spLocks/>
              </p:cNvSpPr>
              <p:nvPr/>
            </p:nvSpPr>
            <p:spPr bwMode="auto">
              <a:xfrm>
                <a:off x="3281" y="2979"/>
                <a:ext cx="15" cy="25"/>
              </a:xfrm>
              <a:custGeom>
                <a:avLst/>
                <a:gdLst>
                  <a:gd name="T0" fmla="*/ 0 w 15"/>
                  <a:gd name="T1" fmla="*/ 19 h 25"/>
                  <a:gd name="T2" fmla="*/ 0 w 15"/>
                  <a:gd name="T3" fmla="*/ 20 h 25"/>
                  <a:gd name="T4" fmla="*/ 1 w 15"/>
                  <a:gd name="T5" fmla="*/ 21 h 25"/>
                  <a:gd name="T6" fmla="*/ 1 w 15"/>
                  <a:gd name="T7" fmla="*/ 21 h 25"/>
                  <a:gd name="T8" fmla="*/ 1 w 15"/>
                  <a:gd name="T9" fmla="*/ 22 h 25"/>
                  <a:gd name="T10" fmla="*/ 1 w 15"/>
                  <a:gd name="T11" fmla="*/ 23 h 25"/>
                  <a:gd name="T12" fmla="*/ 2 w 15"/>
                  <a:gd name="T13" fmla="*/ 23 h 25"/>
                  <a:gd name="T14" fmla="*/ 2 w 15"/>
                  <a:gd name="T15" fmla="*/ 23 h 25"/>
                  <a:gd name="T16" fmla="*/ 2 w 15"/>
                  <a:gd name="T17" fmla="*/ 24 h 25"/>
                  <a:gd name="T18" fmla="*/ 2 w 15"/>
                  <a:gd name="T19" fmla="*/ 24 h 25"/>
                  <a:gd name="T20" fmla="*/ 3 w 15"/>
                  <a:gd name="T21" fmla="*/ 25 h 25"/>
                  <a:gd name="T22" fmla="*/ 3 w 15"/>
                  <a:gd name="T23" fmla="*/ 25 h 25"/>
                  <a:gd name="T24" fmla="*/ 3 w 15"/>
                  <a:gd name="T25" fmla="*/ 25 h 25"/>
                  <a:gd name="T26" fmla="*/ 4 w 15"/>
                  <a:gd name="T27" fmla="*/ 25 h 25"/>
                  <a:gd name="T28" fmla="*/ 4 w 15"/>
                  <a:gd name="T29" fmla="*/ 25 h 25"/>
                  <a:gd name="T30" fmla="*/ 4 w 15"/>
                  <a:gd name="T31" fmla="*/ 25 h 25"/>
                  <a:gd name="T32" fmla="*/ 4 w 15"/>
                  <a:gd name="T33" fmla="*/ 25 h 25"/>
                  <a:gd name="T34" fmla="*/ 5 w 15"/>
                  <a:gd name="T35" fmla="*/ 25 h 25"/>
                  <a:gd name="T36" fmla="*/ 5 w 15"/>
                  <a:gd name="T37" fmla="*/ 25 h 25"/>
                  <a:gd name="T38" fmla="*/ 6 w 15"/>
                  <a:gd name="T39" fmla="*/ 25 h 25"/>
                  <a:gd name="T40" fmla="*/ 6 w 15"/>
                  <a:gd name="T41" fmla="*/ 25 h 25"/>
                  <a:gd name="T42" fmla="*/ 6 w 15"/>
                  <a:gd name="T43" fmla="*/ 25 h 25"/>
                  <a:gd name="T44" fmla="*/ 6 w 15"/>
                  <a:gd name="T45" fmla="*/ 25 h 25"/>
                  <a:gd name="T46" fmla="*/ 7 w 15"/>
                  <a:gd name="T47" fmla="*/ 24 h 25"/>
                  <a:gd name="T48" fmla="*/ 7 w 15"/>
                  <a:gd name="T49" fmla="*/ 24 h 25"/>
                  <a:gd name="T50" fmla="*/ 7 w 15"/>
                  <a:gd name="T51" fmla="*/ 23 h 25"/>
                  <a:gd name="T52" fmla="*/ 8 w 15"/>
                  <a:gd name="T53" fmla="*/ 23 h 25"/>
                  <a:gd name="T54" fmla="*/ 8 w 15"/>
                  <a:gd name="T55" fmla="*/ 23 h 25"/>
                  <a:gd name="T56" fmla="*/ 8 w 15"/>
                  <a:gd name="T57" fmla="*/ 22 h 25"/>
                  <a:gd name="T58" fmla="*/ 8 w 15"/>
                  <a:gd name="T59" fmla="*/ 21 h 25"/>
                  <a:gd name="T60" fmla="*/ 9 w 15"/>
                  <a:gd name="T61" fmla="*/ 21 h 25"/>
                  <a:gd name="T62" fmla="*/ 9 w 15"/>
                  <a:gd name="T63" fmla="*/ 20 h 25"/>
                  <a:gd name="T64" fmla="*/ 9 w 15"/>
                  <a:gd name="T65" fmla="*/ 19 h 25"/>
                  <a:gd name="T66" fmla="*/ 9 w 15"/>
                  <a:gd name="T67" fmla="*/ 19 h 25"/>
                  <a:gd name="T68" fmla="*/ 10 w 15"/>
                  <a:gd name="T69" fmla="*/ 18 h 25"/>
                  <a:gd name="T70" fmla="*/ 10 w 15"/>
                  <a:gd name="T71" fmla="*/ 17 h 25"/>
                  <a:gd name="T72" fmla="*/ 11 w 15"/>
                  <a:gd name="T73" fmla="*/ 16 h 25"/>
                  <a:gd name="T74" fmla="*/ 11 w 15"/>
                  <a:gd name="T75" fmla="*/ 15 h 25"/>
                  <a:gd name="T76" fmla="*/ 11 w 15"/>
                  <a:gd name="T77" fmla="*/ 14 h 25"/>
                  <a:gd name="T78" fmla="*/ 11 w 15"/>
                  <a:gd name="T79" fmla="*/ 13 h 25"/>
                  <a:gd name="T80" fmla="*/ 12 w 15"/>
                  <a:gd name="T81" fmla="*/ 12 h 25"/>
                  <a:gd name="T82" fmla="*/ 12 w 15"/>
                  <a:gd name="T83" fmla="*/ 11 h 25"/>
                  <a:gd name="T84" fmla="*/ 12 w 15"/>
                  <a:gd name="T85" fmla="*/ 10 h 25"/>
                  <a:gd name="T86" fmla="*/ 13 w 15"/>
                  <a:gd name="T87" fmla="*/ 9 h 25"/>
                  <a:gd name="T88" fmla="*/ 13 w 15"/>
                  <a:gd name="T89" fmla="*/ 7 h 25"/>
                  <a:gd name="T90" fmla="*/ 13 w 15"/>
                  <a:gd name="T91" fmla="*/ 6 h 25"/>
                  <a:gd name="T92" fmla="*/ 13 w 15"/>
                  <a:gd name="T93" fmla="*/ 5 h 25"/>
                  <a:gd name="T94" fmla="*/ 14 w 15"/>
                  <a:gd name="T95" fmla="*/ 3 h 25"/>
                  <a:gd name="T96" fmla="*/ 14 w 15"/>
                  <a:gd name="T97" fmla="*/ 2 h 25"/>
                  <a:gd name="T98" fmla="*/ 15 w 15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5">
                    <a:moveTo>
                      <a:pt x="0" y="19"/>
                    </a:moveTo>
                    <a:lnTo>
                      <a:pt x="0" y="20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2"/>
                    </a:lnTo>
                    <a:lnTo>
                      <a:pt x="1" y="23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5"/>
                    </a:lnTo>
                    <a:lnTo>
                      <a:pt x="3" y="25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5" y="25"/>
                    </a:lnTo>
                    <a:lnTo>
                      <a:pt x="5" y="25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6" y="25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3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2" name="Freeform 831"/>
              <p:cNvSpPr>
                <a:spLocks/>
              </p:cNvSpPr>
              <p:nvPr/>
            </p:nvSpPr>
            <p:spPr bwMode="auto">
              <a:xfrm>
                <a:off x="3296" y="2849"/>
                <a:ext cx="14" cy="130"/>
              </a:xfrm>
              <a:custGeom>
                <a:avLst/>
                <a:gdLst>
                  <a:gd name="T0" fmla="*/ 0 w 14"/>
                  <a:gd name="T1" fmla="*/ 130 h 130"/>
                  <a:gd name="T2" fmla="*/ 0 w 14"/>
                  <a:gd name="T3" fmla="*/ 128 h 130"/>
                  <a:gd name="T4" fmla="*/ 0 w 14"/>
                  <a:gd name="T5" fmla="*/ 127 h 130"/>
                  <a:gd name="T6" fmla="*/ 0 w 14"/>
                  <a:gd name="T7" fmla="*/ 125 h 130"/>
                  <a:gd name="T8" fmla="*/ 1 w 14"/>
                  <a:gd name="T9" fmla="*/ 124 h 130"/>
                  <a:gd name="T10" fmla="*/ 1 w 14"/>
                  <a:gd name="T11" fmla="*/ 122 h 130"/>
                  <a:gd name="T12" fmla="*/ 1 w 14"/>
                  <a:gd name="T13" fmla="*/ 120 h 130"/>
                  <a:gd name="T14" fmla="*/ 2 w 14"/>
                  <a:gd name="T15" fmla="*/ 118 h 130"/>
                  <a:gd name="T16" fmla="*/ 2 w 14"/>
                  <a:gd name="T17" fmla="*/ 116 h 130"/>
                  <a:gd name="T18" fmla="*/ 2 w 14"/>
                  <a:gd name="T19" fmla="*/ 114 h 130"/>
                  <a:gd name="T20" fmla="*/ 2 w 14"/>
                  <a:gd name="T21" fmla="*/ 112 h 130"/>
                  <a:gd name="T22" fmla="*/ 3 w 14"/>
                  <a:gd name="T23" fmla="*/ 111 h 130"/>
                  <a:gd name="T24" fmla="*/ 3 w 14"/>
                  <a:gd name="T25" fmla="*/ 108 h 130"/>
                  <a:gd name="T26" fmla="*/ 3 w 14"/>
                  <a:gd name="T27" fmla="*/ 106 h 130"/>
                  <a:gd name="T28" fmla="*/ 3 w 14"/>
                  <a:gd name="T29" fmla="*/ 104 h 130"/>
                  <a:gd name="T30" fmla="*/ 4 w 14"/>
                  <a:gd name="T31" fmla="*/ 102 h 130"/>
                  <a:gd name="T32" fmla="*/ 4 w 14"/>
                  <a:gd name="T33" fmla="*/ 100 h 130"/>
                  <a:gd name="T34" fmla="*/ 5 w 14"/>
                  <a:gd name="T35" fmla="*/ 97 h 130"/>
                  <a:gd name="T36" fmla="*/ 5 w 14"/>
                  <a:gd name="T37" fmla="*/ 95 h 130"/>
                  <a:gd name="T38" fmla="*/ 5 w 14"/>
                  <a:gd name="T39" fmla="*/ 93 h 130"/>
                  <a:gd name="T40" fmla="*/ 5 w 14"/>
                  <a:gd name="T41" fmla="*/ 90 h 130"/>
                  <a:gd name="T42" fmla="*/ 6 w 14"/>
                  <a:gd name="T43" fmla="*/ 88 h 130"/>
                  <a:gd name="T44" fmla="*/ 6 w 14"/>
                  <a:gd name="T45" fmla="*/ 85 h 130"/>
                  <a:gd name="T46" fmla="*/ 6 w 14"/>
                  <a:gd name="T47" fmla="*/ 82 h 130"/>
                  <a:gd name="T48" fmla="*/ 7 w 14"/>
                  <a:gd name="T49" fmla="*/ 80 h 130"/>
                  <a:gd name="T50" fmla="*/ 7 w 14"/>
                  <a:gd name="T51" fmla="*/ 77 h 130"/>
                  <a:gd name="T52" fmla="*/ 7 w 14"/>
                  <a:gd name="T53" fmla="*/ 74 h 130"/>
                  <a:gd name="T54" fmla="*/ 7 w 14"/>
                  <a:gd name="T55" fmla="*/ 72 h 130"/>
                  <a:gd name="T56" fmla="*/ 8 w 14"/>
                  <a:gd name="T57" fmla="*/ 69 h 130"/>
                  <a:gd name="T58" fmla="*/ 8 w 14"/>
                  <a:gd name="T59" fmla="*/ 66 h 130"/>
                  <a:gd name="T60" fmla="*/ 9 w 14"/>
                  <a:gd name="T61" fmla="*/ 63 h 130"/>
                  <a:gd name="T62" fmla="*/ 9 w 14"/>
                  <a:gd name="T63" fmla="*/ 60 h 130"/>
                  <a:gd name="T64" fmla="*/ 9 w 14"/>
                  <a:gd name="T65" fmla="*/ 57 h 130"/>
                  <a:gd name="T66" fmla="*/ 9 w 14"/>
                  <a:gd name="T67" fmla="*/ 54 h 130"/>
                  <a:gd name="T68" fmla="*/ 10 w 14"/>
                  <a:gd name="T69" fmla="*/ 51 h 130"/>
                  <a:gd name="T70" fmla="*/ 10 w 14"/>
                  <a:gd name="T71" fmla="*/ 48 h 130"/>
                  <a:gd name="T72" fmla="*/ 10 w 14"/>
                  <a:gd name="T73" fmla="*/ 45 h 130"/>
                  <a:gd name="T74" fmla="*/ 10 w 14"/>
                  <a:gd name="T75" fmla="*/ 42 h 130"/>
                  <a:gd name="T76" fmla="*/ 11 w 14"/>
                  <a:gd name="T77" fmla="*/ 38 h 130"/>
                  <a:gd name="T78" fmla="*/ 11 w 14"/>
                  <a:gd name="T79" fmla="*/ 35 h 130"/>
                  <a:gd name="T80" fmla="*/ 11 w 14"/>
                  <a:gd name="T81" fmla="*/ 32 h 130"/>
                  <a:gd name="T82" fmla="*/ 12 w 14"/>
                  <a:gd name="T83" fmla="*/ 28 h 130"/>
                  <a:gd name="T84" fmla="*/ 12 w 14"/>
                  <a:gd name="T85" fmla="*/ 25 h 130"/>
                  <a:gd name="T86" fmla="*/ 12 w 14"/>
                  <a:gd name="T87" fmla="*/ 21 h 130"/>
                  <a:gd name="T88" fmla="*/ 12 w 14"/>
                  <a:gd name="T89" fmla="*/ 18 h 130"/>
                  <a:gd name="T90" fmla="*/ 13 w 14"/>
                  <a:gd name="T91" fmla="*/ 14 h 130"/>
                  <a:gd name="T92" fmla="*/ 13 w 14"/>
                  <a:gd name="T93" fmla="*/ 11 h 130"/>
                  <a:gd name="T94" fmla="*/ 14 w 14"/>
                  <a:gd name="T95" fmla="*/ 7 h 130"/>
                  <a:gd name="T96" fmla="*/ 14 w 14"/>
                  <a:gd name="T97" fmla="*/ 3 h 130"/>
                  <a:gd name="T98" fmla="*/ 14 w 14"/>
                  <a:gd name="T99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30">
                    <a:moveTo>
                      <a:pt x="0" y="130"/>
                    </a:moveTo>
                    <a:lnTo>
                      <a:pt x="0" y="128"/>
                    </a:lnTo>
                    <a:lnTo>
                      <a:pt x="0" y="127"/>
                    </a:lnTo>
                    <a:lnTo>
                      <a:pt x="0" y="125"/>
                    </a:lnTo>
                    <a:lnTo>
                      <a:pt x="1" y="124"/>
                    </a:lnTo>
                    <a:lnTo>
                      <a:pt x="1" y="122"/>
                    </a:lnTo>
                    <a:lnTo>
                      <a:pt x="1" y="120"/>
                    </a:lnTo>
                    <a:lnTo>
                      <a:pt x="2" y="118"/>
                    </a:lnTo>
                    <a:lnTo>
                      <a:pt x="2" y="116"/>
                    </a:lnTo>
                    <a:lnTo>
                      <a:pt x="2" y="114"/>
                    </a:lnTo>
                    <a:lnTo>
                      <a:pt x="2" y="112"/>
                    </a:lnTo>
                    <a:lnTo>
                      <a:pt x="3" y="111"/>
                    </a:lnTo>
                    <a:lnTo>
                      <a:pt x="3" y="108"/>
                    </a:lnTo>
                    <a:lnTo>
                      <a:pt x="3" y="106"/>
                    </a:lnTo>
                    <a:lnTo>
                      <a:pt x="3" y="104"/>
                    </a:lnTo>
                    <a:lnTo>
                      <a:pt x="4" y="102"/>
                    </a:lnTo>
                    <a:lnTo>
                      <a:pt x="4" y="100"/>
                    </a:lnTo>
                    <a:lnTo>
                      <a:pt x="5" y="97"/>
                    </a:lnTo>
                    <a:lnTo>
                      <a:pt x="5" y="95"/>
                    </a:lnTo>
                    <a:lnTo>
                      <a:pt x="5" y="93"/>
                    </a:lnTo>
                    <a:lnTo>
                      <a:pt x="5" y="90"/>
                    </a:lnTo>
                    <a:lnTo>
                      <a:pt x="6" y="88"/>
                    </a:lnTo>
                    <a:lnTo>
                      <a:pt x="6" y="85"/>
                    </a:lnTo>
                    <a:lnTo>
                      <a:pt x="6" y="82"/>
                    </a:lnTo>
                    <a:lnTo>
                      <a:pt x="7" y="80"/>
                    </a:lnTo>
                    <a:lnTo>
                      <a:pt x="7" y="77"/>
                    </a:lnTo>
                    <a:lnTo>
                      <a:pt x="7" y="74"/>
                    </a:lnTo>
                    <a:lnTo>
                      <a:pt x="7" y="72"/>
                    </a:lnTo>
                    <a:lnTo>
                      <a:pt x="8" y="69"/>
                    </a:lnTo>
                    <a:lnTo>
                      <a:pt x="8" y="66"/>
                    </a:lnTo>
                    <a:lnTo>
                      <a:pt x="9" y="63"/>
                    </a:lnTo>
                    <a:lnTo>
                      <a:pt x="9" y="60"/>
                    </a:lnTo>
                    <a:lnTo>
                      <a:pt x="9" y="57"/>
                    </a:lnTo>
                    <a:lnTo>
                      <a:pt x="9" y="54"/>
                    </a:lnTo>
                    <a:lnTo>
                      <a:pt x="10" y="51"/>
                    </a:lnTo>
                    <a:lnTo>
                      <a:pt x="10" y="48"/>
                    </a:lnTo>
                    <a:lnTo>
                      <a:pt x="10" y="45"/>
                    </a:lnTo>
                    <a:lnTo>
                      <a:pt x="10" y="42"/>
                    </a:lnTo>
                    <a:lnTo>
                      <a:pt x="11" y="38"/>
                    </a:lnTo>
                    <a:lnTo>
                      <a:pt x="11" y="35"/>
                    </a:lnTo>
                    <a:lnTo>
                      <a:pt x="11" y="32"/>
                    </a:lnTo>
                    <a:lnTo>
                      <a:pt x="12" y="28"/>
                    </a:lnTo>
                    <a:lnTo>
                      <a:pt x="12" y="25"/>
                    </a:lnTo>
                    <a:lnTo>
                      <a:pt x="12" y="21"/>
                    </a:lnTo>
                    <a:lnTo>
                      <a:pt x="12" y="18"/>
                    </a:lnTo>
                    <a:lnTo>
                      <a:pt x="13" y="14"/>
                    </a:lnTo>
                    <a:lnTo>
                      <a:pt x="13" y="11"/>
                    </a:lnTo>
                    <a:lnTo>
                      <a:pt x="14" y="7"/>
                    </a:lnTo>
                    <a:lnTo>
                      <a:pt x="14" y="3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3" name="Freeform 832"/>
              <p:cNvSpPr>
                <a:spLocks/>
              </p:cNvSpPr>
              <p:nvPr/>
            </p:nvSpPr>
            <p:spPr bwMode="auto">
              <a:xfrm>
                <a:off x="3310" y="2620"/>
                <a:ext cx="15" cy="229"/>
              </a:xfrm>
              <a:custGeom>
                <a:avLst/>
                <a:gdLst>
                  <a:gd name="T0" fmla="*/ 0 w 15"/>
                  <a:gd name="T1" fmla="*/ 229 h 229"/>
                  <a:gd name="T2" fmla="*/ 0 w 15"/>
                  <a:gd name="T3" fmla="*/ 225 h 229"/>
                  <a:gd name="T4" fmla="*/ 1 w 15"/>
                  <a:gd name="T5" fmla="*/ 221 h 229"/>
                  <a:gd name="T6" fmla="*/ 1 w 15"/>
                  <a:gd name="T7" fmla="*/ 217 h 229"/>
                  <a:gd name="T8" fmla="*/ 1 w 15"/>
                  <a:gd name="T9" fmla="*/ 213 h 229"/>
                  <a:gd name="T10" fmla="*/ 2 w 15"/>
                  <a:gd name="T11" fmla="*/ 209 h 229"/>
                  <a:gd name="T12" fmla="*/ 2 w 15"/>
                  <a:gd name="T13" fmla="*/ 206 h 229"/>
                  <a:gd name="T14" fmla="*/ 2 w 15"/>
                  <a:gd name="T15" fmla="*/ 202 h 229"/>
                  <a:gd name="T16" fmla="*/ 2 w 15"/>
                  <a:gd name="T17" fmla="*/ 198 h 229"/>
                  <a:gd name="T18" fmla="*/ 3 w 15"/>
                  <a:gd name="T19" fmla="*/ 193 h 229"/>
                  <a:gd name="T20" fmla="*/ 3 w 15"/>
                  <a:gd name="T21" fmla="*/ 189 h 229"/>
                  <a:gd name="T22" fmla="*/ 3 w 15"/>
                  <a:gd name="T23" fmla="*/ 185 h 229"/>
                  <a:gd name="T24" fmla="*/ 3 w 15"/>
                  <a:gd name="T25" fmla="*/ 181 h 229"/>
                  <a:gd name="T26" fmla="*/ 4 w 15"/>
                  <a:gd name="T27" fmla="*/ 177 h 229"/>
                  <a:gd name="T28" fmla="*/ 4 w 15"/>
                  <a:gd name="T29" fmla="*/ 172 h 229"/>
                  <a:gd name="T30" fmla="*/ 5 w 15"/>
                  <a:gd name="T31" fmla="*/ 168 h 229"/>
                  <a:gd name="T32" fmla="*/ 5 w 15"/>
                  <a:gd name="T33" fmla="*/ 164 h 229"/>
                  <a:gd name="T34" fmla="*/ 5 w 15"/>
                  <a:gd name="T35" fmla="*/ 160 h 229"/>
                  <a:gd name="T36" fmla="*/ 5 w 15"/>
                  <a:gd name="T37" fmla="*/ 155 h 229"/>
                  <a:gd name="T38" fmla="*/ 6 w 15"/>
                  <a:gd name="T39" fmla="*/ 151 h 229"/>
                  <a:gd name="T40" fmla="*/ 6 w 15"/>
                  <a:gd name="T41" fmla="*/ 146 h 229"/>
                  <a:gd name="T42" fmla="*/ 6 w 15"/>
                  <a:gd name="T43" fmla="*/ 141 h 229"/>
                  <a:gd name="T44" fmla="*/ 7 w 15"/>
                  <a:gd name="T45" fmla="*/ 137 h 229"/>
                  <a:gd name="T46" fmla="*/ 7 w 15"/>
                  <a:gd name="T47" fmla="*/ 132 h 229"/>
                  <a:gd name="T48" fmla="*/ 7 w 15"/>
                  <a:gd name="T49" fmla="*/ 128 h 229"/>
                  <a:gd name="T50" fmla="*/ 7 w 15"/>
                  <a:gd name="T51" fmla="*/ 123 h 229"/>
                  <a:gd name="T52" fmla="*/ 8 w 15"/>
                  <a:gd name="T53" fmla="*/ 118 h 229"/>
                  <a:gd name="T54" fmla="*/ 8 w 15"/>
                  <a:gd name="T55" fmla="*/ 113 h 229"/>
                  <a:gd name="T56" fmla="*/ 9 w 15"/>
                  <a:gd name="T57" fmla="*/ 109 h 229"/>
                  <a:gd name="T58" fmla="*/ 9 w 15"/>
                  <a:gd name="T59" fmla="*/ 104 h 229"/>
                  <a:gd name="T60" fmla="*/ 9 w 15"/>
                  <a:gd name="T61" fmla="*/ 99 h 229"/>
                  <a:gd name="T62" fmla="*/ 9 w 15"/>
                  <a:gd name="T63" fmla="*/ 94 h 229"/>
                  <a:gd name="T64" fmla="*/ 10 w 15"/>
                  <a:gd name="T65" fmla="*/ 89 h 229"/>
                  <a:gd name="T66" fmla="*/ 10 w 15"/>
                  <a:gd name="T67" fmla="*/ 84 h 229"/>
                  <a:gd name="T68" fmla="*/ 10 w 15"/>
                  <a:gd name="T69" fmla="*/ 79 h 229"/>
                  <a:gd name="T70" fmla="*/ 10 w 15"/>
                  <a:gd name="T71" fmla="*/ 74 h 229"/>
                  <a:gd name="T72" fmla="*/ 11 w 15"/>
                  <a:gd name="T73" fmla="*/ 69 h 229"/>
                  <a:gd name="T74" fmla="*/ 11 w 15"/>
                  <a:gd name="T75" fmla="*/ 64 h 229"/>
                  <a:gd name="T76" fmla="*/ 11 w 15"/>
                  <a:gd name="T77" fmla="*/ 59 h 229"/>
                  <a:gd name="T78" fmla="*/ 12 w 15"/>
                  <a:gd name="T79" fmla="*/ 54 h 229"/>
                  <a:gd name="T80" fmla="*/ 12 w 15"/>
                  <a:gd name="T81" fmla="*/ 48 h 229"/>
                  <a:gd name="T82" fmla="*/ 12 w 15"/>
                  <a:gd name="T83" fmla="*/ 43 h 229"/>
                  <a:gd name="T84" fmla="*/ 13 w 15"/>
                  <a:gd name="T85" fmla="*/ 38 h 229"/>
                  <a:gd name="T86" fmla="*/ 13 w 15"/>
                  <a:gd name="T87" fmla="*/ 33 h 229"/>
                  <a:gd name="T88" fmla="*/ 13 w 15"/>
                  <a:gd name="T89" fmla="*/ 27 h 229"/>
                  <a:gd name="T90" fmla="*/ 14 w 15"/>
                  <a:gd name="T91" fmla="*/ 22 h 229"/>
                  <a:gd name="T92" fmla="*/ 14 w 15"/>
                  <a:gd name="T93" fmla="*/ 17 h 229"/>
                  <a:gd name="T94" fmla="*/ 14 w 15"/>
                  <a:gd name="T95" fmla="*/ 11 h 229"/>
                  <a:gd name="T96" fmla="*/ 14 w 15"/>
                  <a:gd name="T97" fmla="*/ 6 h 229"/>
                  <a:gd name="T98" fmla="*/ 15 w 15"/>
                  <a:gd name="T99" fmla="*/ 0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29">
                    <a:moveTo>
                      <a:pt x="0" y="229"/>
                    </a:moveTo>
                    <a:lnTo>
                      <a:pt x="0" y="225"/>
                    </a:lnTo>
                    <a:lnTo>
                      <a:pt x="1" y="221"/>
                    </a:lnTo>
                    <a:lnTo>
                      <a:pt x="1" y="217"/>
                    </a:lnTo>
                    <a:lnTo>
                      <a:pt x="1" y="213"/>
                    </a:lnTo>
                    <a:lnTo>
                      <a:pt x="2" y="209"/>
                    </a:lnTo>
                    <a:lnTo>
                      <a:pt x="2" y="206"/>
                    </a:lnTo>
                    <a:lnTo>
                      <a:pt x="2" y="202"/>
                    </a:lnTo>
                    <a:lnTo>
                      <a:pt x="2" y="198"/>
                    </a:lnTo>
                    <a:lnTo>
                      <a:pt x="3" y="193"/>
                    </a:lnTo>
                    <a:lnTo>
                      <a:pt x="3" y="189"/>
                    </a:lnTo>
                    <a:lnTo>
                      <a:pt x="3" y="185"/>
                    </a:lnTo>
                    <a:lnTo>
                      <a:pt x="3" y="181"/>
                    </a:lnTo>
                    <a:lnTo>
                      <a:pt x="4" y="177"/>
                    </a:lnTo>
                    <a:lnTo>
                      <a:pt x="4" y="172"/>
                    </a:lnTo>
                    <a:lnTo>
                      <a:pt x="5" y="168"/>
                    </a:lnTo>
                    <a:lnTo>
                      <a:pt x="5" y="164"/>
                    </a:lnTo>
                    <a:lnTo>
                      <a:pt x="5" y="160"/>
                    </a:lnTo>
                    <a:lnTo>
                      <a:pt x="5" y="155"/>
                    </a:lnTo>
                    <a:lnTo>
                      <a:pt x="6" y="151"/>
                    </a:lnTo>
                    <a:lnTo>
                      <a:pt x="6" y="146"/>
                    </a:lnTo>
                    <a:lnTo>
                      <a:pt x="6" y="141"/>
                    </a:lnTo>
                    <a:lnTo>
                      <a:pt x="7" y="137"/>
                    </a:lnTo>
                    <a:lnTo>
                      <a:pt x="7" y="132"/>
                    </a:lnTo>
                    <a:lnTo>
                      <a:pt x="7" y="128"/>
                    </a:lnTo>
                    <a:lnTo>
                      <a:pt x="7" y="123"/>
                    </a:lnTo>
                    <a:lnTo>
                      <a:pt x="8" y="118"/>
                    </a:lnTo>
                    <a:lnTo>
                      <a:pt x="8" y="113"/>
                    </a:lnTo>
                    <a:lnTo>
                      <a:pt x="9" y="109"/>
                    </a:lnTo>
                    <a:lnTo>
                      <a:pt x="9" y="104"/>
                    </a:lnTo>
                    <a:lnTo>
                      <a:pt x="9" y="99"/>
                    </a:lnTo>
                    <a:lnTo>
                      <a:pt x="9" y="94"/>
                    </a:lnTo>
                    <a:lnTo>
                      <a:pt x="10" y="89"/>
                    </a:lnTo>
                    <a:lnTo>
                      <a:pt x="10" y="84"/>
                    </a:lnTo>
                    <a:lnTo>
                      <a:pt x="10" y="79"/>
                    </a:lnTo>
                    <a:lnTo>
                      <a:pt x="10" y="74"/>
                    </a:lnTo>
                    <a:lnTo>
                      <a:pt x="11" y="69"/>
                    </a:lnTo>
                    <a:lnTo>
                      <a:pt x="11" y="64"/>
                    </a:lnTo>
                    <a:lnTo>
                      <a:pt x="11" y="59"/>
                    </a:lnTo>
                    <a:lnTo>
                      <a:pt x="12" y="54"/>
                    </a:lnTo>
                    <a:lnTo>
                      <a:pt x="12" y="48"/>
                    </a:lnTo>
                    <a:lnTo>
                      <a:pt x="12" y="43"/>
                    </a:lnTo>
                    <a:lnTo>
                      <a:pt x="13" y="38"/>
                    </a:lnTo>
                    <a:lnTo>
                      <a:pt x="13" y="33"/>
                    </a:lnTo>
                    <a:lnTo>
                      <a:pt x="13" y="27"/>
                    </a:lnTo>
                    <a:lnTo>
                      <a:pt x="14" y="22"/>
                    </a:lnTo>
                    <a:lnTo>
                      <a:pt x="14" y="17"/>
                    </a:lnTo>
                    <a:lnTo>
                      <a:pt x="14" y="11"/>
                    </a:lnTo>
                    <a:lnTo>
                      <a:pt x="14" y="6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4" name="Freeform 833"/>
              <p:cNvSpPr>
                <a:spLocks/>
              </p:cNvSpPr>
              <p:nvPr/>
            </p:nvSpPr>
            <p:spPr bwMode="auto">
              <a:xfrm>
                <a:off x="3325" y="2324"/>
                <a:ext cx="15" cy="296"/>
              </a:xfrm>
              <a:custGeom>
                <a:avLst/>
                <a:gdLst>
                  <a:gd name="T0" fmla="*/ 0 w 15"/>
                  <a:gd name="T1" fmla="*/ 296 h 296"/>
                  <a:gd name="T2" fmla="*/ 0 w 15"/>
                  <a:gd name="T3" fmla="*/ 291 h 296"/>
                  <a:gd name="T4" fmla="*/ 0 w 15"/>
                  <a:gd name="T5" fmla="*/ 285 h 296"/>
                  <a:gd name="T6" fmla="*/ 1 w 15"/>
                  <a:gd name="T7" fmla="*/ 280 h 296"/>
                  <a:gd name="T8" fmla="*/ 1 w 15"/>
                  <a:gd name="T9" fmla="*/ 274 h 296"/>
                  <a:gd name="T10" fmla="*/ 1 w 15"/>
                  <a:gd name="T11" fmla="*/ 268 h 296"/>
                  <a:gd name="T12" fmla="*/ 1 w 15"/>
                  <a:gd name="T13" fmla="*/ 263 h 296"/>
                  <a:gd name="T14" fmla="*/ 2 w 15"/>
                  <a:gd name="T15" fmla="*/ 257 h 296"/>
                  <a:gd name="T16" fmla="*/ 2 w 15"/>
                  <a:gd name="T17" fmla="*/ 252 h 296"/>
                  <a:gd name="T18" fmla="*/ 3 w 15"/>
                  <a:gd name="T19" fmla="*/ 246 h 296"/>
                  <a:gd name="T20" fmla="*/ 3 w 15"/>
                  <a:gd name="T21" fmla="*/ 240 h 296"/>
                  <a:gd name="T22" fmla="*/ 3 w 15"/>
                  <a:gd name="T23" fmla="*/ 234 h 296"/>
                  <a:gd name="T24" fmla="*/ 3 w 15"/>
                  <a:gd name="T25" fmla="*/ 229 h 296"/>
                  <a:gd name="T26" fmla="*/ 4 w 15"/>
                  <a:gd name="T27" fmla="*/ 223 h 296"/>
                  <a:gd name="T28" fmla="*/ 4 w 15"/>
                  <a:gd name="T29" fmla="*/ 217 h 296"/>
                  <a:gd name="T30" fmla="*/ 4 w 15"/>
                  <a:gd name="T31" fmla="*/ 211 h 296"/>
                  <a:gd name="T32" fmla="*/ 4 w 15"/>
                  <a:gd name="T33" fmla="*/ 205 h 296"/>
                  <a:gd name="T34" fmla="*/ 5 w 15"/>
                  <a:gd name="T35" fmla="*/ 199 h 296"/>
                  <a:gd name="T36" fmla="*/ 5 w 15"/>
                  <a:gd name="T37" fmla="*/ 193 h 296"/>
                  <a:gd name="T38" fmla="*/ 5 w 15"/>
                  <a:gd name="T39" fmla="*/ 187 h 296"/>
                  <a:gd name="T40" fmla="*/ 6 w 15"/>
                  <a:gd name="T41" fmla="*/ 181 h 296"/>
                  <a:gd name="T42" fmla="*/ 6 w 15"/>
                  <a:gd name="T43" fmla="*/ 175 h 296"/>
                  <a:gd name="T44" fmla="*/ 6 w 15"/>
                  <a:gd name="T45" fmla="*/ 169 h 296"/>
                  <a:gd name="T46" fmla="*/ 7 w 15"/>
                  <a:gd name="T47" fmla="*/ 163 h 296"/>
                  <a:gd name="T48" fmla="*/ 7 w 15"/>
                  <a:gd name="T49" fmla="*/ 157 h 296"/>
                  <a:gd name="T50" fmla="*/ 7 w 15"/>
                  <a:gd name="T51" fmla="*/ 151 h 296"/>
                  <a:gd name="T52" fmla="*/ 8 w 15"/>
                  <a:gd name="T53" fmla="*/ 145 h 296"/>
                  <a:gd name="T54" fmla="*/ 8 w 15"/>
                  <a:gd name="T55" fmla="*/ 139 h 296"/>
                  <a:gd name="T56" fmla="*/ 8 w 15"/>
                  <a:gd name="T57" fmla="*/ 133 h 296"/>
                  <a:gd name="T58" fmla="*/ 8 w 15"/>
                  <a:gd name="T59" fmla="*/ 126 h 296"/>
                  <a:gd name="T60" fmla="*/ 9 w 15"/>
                  <a:gd name="T61" fmla="*/ 120 h 296"/>
                  <a:gd name="T62" fmla="*/ 9 w 15"/>
                  <a:gd name="T63" fmla="*/ 114 h 296"/>
                  <a:gd name="T64" fmla="*/ 9 w 15"/>
                  <a:gd name="T65" fmla="*/ 108 h 296"/>
                  <a:gd name="T66" fmla="*/ 10 w 15"/>
                  <a:gd name="T67" fmla="*/ 102 h 296"/>
                  <a:gd name="T68" fmla="*/ 10 w 15"/>
                  <a:gd name="T69" fmla="*/ 96 h 296"/>
                  <a:gd name="T70" fmla="*/ 10 w 15"/>
                  <a:gd name="T71" fmla="*/ 89 h 296"/>
                  <a:gd name="T72" fmla="*/ 11 w 15"/>
                  <a:gd name="T73" fmla="*/ 83 h 296"/>
                  <a:gd name="T74" fmla="*/ 11 w 15"/>
                  <a:gd name="T75" fmla="*/ 77 h 296"/>
                  <a:gd name="T76" fmla="*/ 11 w 15"/>
                  <a:gd name="T77" fmla="*/ 70 h 296"/>
                  <a:gd name="T78" fmla="*/ 11 w 15"/>
                  <a:gd name="T79" fmla="*/ 64 h 296"/>
                  <a:gd name="T80" fmla="*/ 12 w 15"/>
                  <a:gd name="T81" fmla="*/ 58 h 296"/>
                  <a:gd name="T82" fmla="*/ 12 w 15"/>
                  <a:gd name="T83" fmla="*/ 51 h 296"/>
                  <a:gd name="T84" fmla="*/ 12 w 15"/>
                  <a:gd name="T85" fmla="*/ 45 h 296"/>
                  <a:gd name="T86" fmla="*/ 13 w 15"/>
                  <a:gd name="T87" fmla="*/ 39 h 296"/>
                  <a:gd name="T88" fmla="*/ 13 w 15"/>
                  <a:gd name="T89" fmla="*/ 32 h 296"/>
                  <a:gd name="T90" fmla="*/ 13 w 15"/>
                  <a:gd name="T91" fmla="*/ 26 h 296"/>
                  <a:gd name="T92" fmla="*/ 13 w 15"/>
                  <a:gd name="T93" fmla="*/ 19 h 296"/>
                  <a:gd name="T94" fmla="*/ 14 w 15"/>
                  <a:gd name="T95" fmla="*/ 13 h 296"/>
                  <a:gd name="T96" fmla="*/ 14 w 15"/>
                  <a:gd name="T97" fmla="*/ 7 h 296"/>
                  <a:gd name="T98" fmla="*/ 15 w 15"/>
                  <a:gd name="T99" fmla="*/ 0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6">
                    <a:moveTo>
                      <a:pt x="0" y="296"/>
                    </a:moveTo>
                    <a:lnTo>
                      <a:pt x="0" y="291"/>
                    </a:lnTo>
                    <a:lnTo>
                      <a:pt x="0" y="285"/>
                    </a:lnTo>
                    <a:lnTo>
                      <a:pt x="1" y="280"/>
                    </a:lnTo>
                    <a:lnTo>
                      <a:pt x="1" y="274"/>
                    </a:lnTo>
                    <a:lnTo>
                      <a:pt x="1" y="268"/>
                    </a:lnTo>
                    <a:lnTo>
                      <a:pt x="1" y="263"/>
                    </a:lnTo>
                    <a:lnTo>
                      <a:pt x="2" y="257"/>
                    </a:lnTo>
                    <a:lnTo>
                      <a:pt x="2" y="252"/>
                    </a:lnTo>
                    <a:lnTo>
                      <a:pt x="3" y="246"/>
                    </a:lnTo>
                    <a:lnTo>
                      <a:pt x="3" y="240"/>
                    </a:lnTo>
                    <a:lnTo>
                      <a:pt x="3" y="234"/>
                    </a:lnTo>
                    <a:lnTo>
                      <a:pt x="3" y="229"/>
                    </a:lnTo>
                    <a:lnTo>
                      <a:pt x="4" y="223"/>
                    </a:lnTo>
                    <a:lnTo>
                      <a:pt x="4" y="217"/>
                    </a:lnTo>
                    <a:lnTo>
                      <a:pt x="4" y="211"/>
                    </a:lnTo>
                    <a:lnTo>
                      <a:pt x="4" y="205"/>
                    </a:lnTo>
                    <a:lnTo>
                      <a:pt x="5" y="199"/>
                    </a:lnTo>
                    <a:lnTo>
                      <a:pt x="5" y="193"/>
                    </a:lnTo>
                    <a:lnTo>
                      <a:pt x="5" y="187"/>
                    </a:lnTo>
                    <a:lnTo>
                      <a:pt x="6" y="181"/>
                    </a:lnTo>
                    <a:lnTo>
                      <a:pt x="6" y="175"/>
                    </a:lnTo>
                    <a:lnTo>
                      <a:pt x="6" y="169"/>
                    </a:lnTo>
                    <a:lnTo>
                      <a:pt x="7" y="163"/>
                    </a:lnTo>
                    <a:lnTo>
                      <a:pt x="7" y="157"/>
                    </a:lnTo>
                    <a:lnTo>
                      <a:pt x="7" y="151"/>
                    </a:lnTo>
                    <a:lnTo>
                      <a:pt x="8" y="145"/>
                    </a:lnTo>
                    <a:lnTo>
                      <a:pt x="8" y="139"/>
                    </a:lnTo>
                    <a:lnTo>
                      <a:pt x="8" y="133"/>
                    </a:lnTo>
                    <a:lnTo>
                      <a:pt x="8" y="126"/>
                    </a:lnTo>
                    <a:lnTo>
                      <a:pt x="9" y="120"/>
                    </a:lnTo>
                    <a:lnTo>
                      <a:pt x="9" y="114"/>
                    </a:lnTo>
                    <a:lnTo>
                      <a:pt x="9" y="108"/>
                    </a:lnTo>
                    <a:lnTo>
                      <a:pt x="10" y="102"/>
                    </a:lnTo>
                    <a:lnTo>
                      <a:pt x="10" y="96"/>
                    </a:lnTo>
                    <a:lnTo>
                      <a:pt x="10" y="89"/>
                    </a:lnTo>
                    <a:lnTo>
                      <a:pt x="11" y="83"/>
                    </a:lnTo>
                    <a:lnTo>
                      <a:pt x="11" y="77"/>
                    </a:lnTo>
                    <a:lnTo>
                      <a:pt x="11" y="70"/>
                    </a:lnTo>
                    <a:lnTo>
                      <a:pt x="11" y="64"/>
                    </a:lnTo>
                    <a:lnTo>
                      <a:pt x="12" y="58"/>
                    </a:lnTo>
                    <a:lnTo>
                      <a:pt x="12" y="51"/>
                    </a:lnTo>
                    <a:lnTo>
                      <a:pt x="12" y="45"/>
                    </a:lnTo>
                    <a:lnTo>
                      <a:pt x="13" y="39"/>
                    </a:lnTo>
                    <a:lnTo>
                      <a:pt x="13" y="32"/>
                    </a:lnTo>
                    <a:lnTo>
                      <a:pt x="13" y="26"/>
                    </a:lnTo>
                    <a:lnTo>
                      <a:pt x="13" y="19"/>
                    </a:lnTo>
                    <a:lnTo>
                      <a:pt x="14" y="13"/>
                    </a:lnTo>
                    <a:lnTo>
                      <a:pt x="14" y="7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5" name="Freeform 834"/>
              <p:cNvSpPr>
                <a:spLocks/>
              </p:cNvSpPr>
              <p:nvPr/>
            </p:nvSpPr>
            <p:spPr bwMode="auto">
              <a:xfrm>
                <a:off x="3340" y="2005"/>
                <a:ext cx="14" cy="319"/>
              </a:xfrm>
              <a:custGeom>
                <a:avLst/>
                <a:gdLst>
                  <a:gd name="T0" fmla="*/ 0 w 14"/>
                  <a:gd name="T1" fmla="*/ 319 h 319"/>
                  <a:gd name="T2" fmla="*/ 0 w 14"/>
                  <a:gd name="T3" fmla="*/ 313 h 319"/>
                  <a:gd name="T4" fmla="*/ 0 w 14"/>
                  <a:gd name="T5" fmla="*/ 306 h 319"/>
                  <a:gd name="T6" fmla="*/ 0 w 14"/>
                  <a:gd name="T7" fmla="*/ 300 h 319"/>
                  <a:gd name="T8" fmla="*/ 1 w 14"/>
                  <a:gd name="T9" fmla="*/ 294 h 319"/>
                  <a:gd name="T10" fmla="*/ 1 w 14"/>
                  <a:gd name="T11" fmla="*/ 287 h 319"/>
                  <a:gd name="T12" fmla="*/ 1 w 14"/>
                  <a:gd name="T13" fmla="*/ 280 h 319"/>
                  <a:gd name="T14" fmla="*/ 2 w 14"/>
                  <a:gd name="T15" fmla="*/ 274 h 319"/>
                  <a:gd name="T16" fmla="*/ 2 w 14"/>
                  <a:gd name="T17" fmla="*/ 268 h 319"/>
                  <a:gd name="T18" fmla="*/ 2 w 14"/>
                  <a:gd name="T19" fmla="*/ 261 h 319"/>
                  <a:gd name="T20" fmla="*/ 2 w 14"/>
                  <a:gd name="T21" fmla="*/ 254 h 319"/>
                  <a:gd name="T22" fmla="*/ 3 w 14"/>
                  <a:gd name="T23" fmla="*/ 248 h 319"/>
                  <a:gd name="T24" fmla="*/ 3 w 14"/>
                  <a:gd name="T25" fmla="*/ 241 h 319"/>
                  <a:gd name="T26" fmla="*/ 3 w 14"/>
                  <a:gd name="T27" fmla="*/ 235 h 319"/>
                  <a:gd name="T28" fmla="*/ 3 w 14"/>
                  <a:gd name="T29" fmla="*/ 228 h 319"/>
                  <a:gd name="T30" fmla="*/ 4 w 14"/>
                  <a:gd name="T31" fmla="*/ 222 h 319"/>
                  <a:gd name="T32" fmla="*/ 4 w 14"/>
                  <a:gd name="T33" fmla="*/ 215 h 319"/>
                  <a:gd name="T34" fmla="*/ 5 w 14"/>
                  <a:gd name="T35" fmla="*/ 209 h 319"/>
                  <a:gd name="T36" fmla="*/ 5 w 14"/>
                  <a:gd name="T37" fmla="*/ 202 h 319"/>
                  <a:gd name="T38" fmla="*/ 5 w 14"/>
                  <a:gd name="T39" fmla="*/ 195 h 319"/>
                  <a:gd name="T40" fmla="*/ 5 w 14"/>
                  <a:gd name="T41" fmla="*/ 189 h 319"/>
                  <a:gd name="T42" fmla="*/ 6 w 14"/>
                  <a:gd name="T43" fmla="*/ 183 h 319"/>
                  <a:gd name="T44" fmla="*/ 6 w 14"/>
                  <a:gd name="T45" fmla="*/ 176 h 319"/>
                  <a:gd name="T46" fmla="*/ 6 w 14"/>
                  <a:gd name="T47" fmla="*/ 169 h 319"/>
                  <a:gd name="T48" fmla="*/ 7 w 14"/>
                  <a:gd name="T49" fmla="*/ 163 h 319"/>
                  <a:gd name="T50" fmla="*/ 7 w 14"/>
                  <a:gd name="T51" fmla="*/ 156 h 319"/>
                  <a:gd name="T52" fmla="*/ 7 w 14"/>
                  <a:gd name="T53" fmla="*/ 149 h 319"/>
                  <a:gd name="T54" fmla="*/ 7 w 14"/>
                  <a:gd name="T55" fmla="*/ 143 h 319"/>
                  <a:gd name="T56" fmla="*/ 8 w 14"/>
                  <a:gd name="T57" fmla="*/ 137 h 319"/>
                  <a:gd name="T58" fmla="*/ 8 w 14"/>
                  <a:gd name="T59" fmla="*/ 130 h 319"/>
                  <a:gd name="T60" fmla="*/ 9 w 14"/>
                  <a:gd name="T61" fmla="*/ 123 h 319"/>
                  <a:gd name="T62" fmla="*/ 9 w 14"/>
                  <a:gd name="T63" fmla="*/ 117 h 319"/>
                  <a:gd name="T64" fmla="*/ 9 w 14"/>
                  <a:gd name="T65" fmla="*/ 110 h 319"/>
                  <a:gd name="T66" fmla="*/ 9 w 14"/>
                  <a:gd name="T67" fmla="*/ 104 h 319"/>
                  <a:gd name="T68" fmla="*/ 10 w 14"/>
                  <a:gd name="T69" fmla="*/ 97 h 319"/>
                  <a:gd name="T70" fmla="*/ 10 w 14"/>
                  <a:gd name="T71" fmla="*/ 91 h 319"/>
                  <a:gd name="T72" fmla="*/ 10 w 14"/>
                  <a:gd name="T73" fmla="*/ 84 h 319"/>
                  <a:gd name="T74" fmla="*/ 11 w 14"/>
                  <a:gd name="T75" fmla="*/ 77 h 319"/>
                  <a:gd name="T76" fmla="*/ 11 w 14"/>
                  <a:gd name="T77" fmla="*/ 71 h 319"/>
                  <a:gd name="T78" fmla="*/ 11 w 14"/>
                  <a:gd name="T79" fmla="*/ 65 h 319"/>
                  <a:gd name="T80" fmla="*/ 11 w 14"/>
                  <a:gd name="T81" fmla="*/ 58 h 319"/>
                  <a:gd name="T82" fmla="*/ 12 w 14"/>
                  <a:gd name="T83" fmla="*/ 51 h 319"/>
                  <a:gd name="T84" fmla="*/ 12 w 14"/>
                  <a:gd name="T85" fmla="*/ 45 h 319"/>
                  <a:gd name="T86" fmla="*/ 12 w 14"/>
                  <a:gd name="T87" fmla="*/ 38 h 319"/>
                  <a:gd name="T88" fmla="*/ 12 w 14"/>
                  <a:gd name="T89" fmla="*/ 32 h 319"/>
                  <a:gd name="T90" fmla="*/ 13 w 14"/>
                  <a:gd name="T91" fmla="*/ 26 h 319"/>
                  <a:gd name="T92" fmla="*/ 13 w 14"/>
                  <a:gd name="T93" fmla="*/ 19 h 319"/>
                  <a:gd name="T94" fmla="*/ 14 w 14"/>
                  <a:gd name="T95" fmla="*/ 13 h 319"/>
                  <a:gd name="T96" fmla="*/ 14 w 14"/>
                  <a:gd name="T97" fmla="*/ 6 h 319"/>
                  <a:gd name="T98" fmla="*/ 14 w 14"/>
                  <a:gd name="T99" fmla="*/ 0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19">
                    <a:moveTo>
                      <a:pt x="0" y="319"/>
                    </a:moveTo>
                    <a:lnTo>
                      <a:pt x="0" y="313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1" y="294"/>
                    </a:lnTo>
                    <a:lnTo>
                      <a:pt x="1" y="287"/>
                    </a:lnTo>
                    <a:lnTo>
                      <a:pt x="1" y="280"/>
                    </a:lnTo>
                    <a:lnTo>
                      <a:pt x="2" y="274"/>
                    </a:lnTo>
                    <a:lnTo>
                      <a:pt x="2" y="268"/>
                    </a:lnTo>
                    <a:lnTo>
                      <a:pt x="2" y="261"/>
                    </a:lnTo>
                    <a:lnTo>
                      <a:pt x="2" y="254"/>
                    </a:lnTo>
                    <a:lnTo>
                      <a:pt x="3" y="248"/>
                    </a:lnTo>
                    <a:lnTo>
                      <a:pt x="3" y="241"/>
                    </a:lnTo>
                    <a:lnTo>
                      <a:pt x="3" y="235"/>
                    </a:lnTo>
                    <a:lnTo>
                      <a:pt x="3" y="228"/>
                    </a:lnTo>
                    <a:lnTo>
                      <a:pt x="4" y="222"/>
                    </a:lnTo>
                    <a:lnTo>
                      <a:pt x="4" y="215"/>
                    </a:lnTo>
                    <a:lnTo>
                      <a:pt x="5" y="209"/>
                    </a:lnTo>
                    <a:lnTo>
                      <a:pt x="5" y="202"/>
                    </a:lnTo>
                    <a:lnTo>
                      <a:pt x="5" y="195"/>
                    </a:lnTo>
                    <a:lnTo>
                      <a:pt x="5" y="189"/>
                    </a:lnTo>
                    <a:lnTo>
                      <a:pt x="6" y="183"/>
                    </a:lnTo>
                    <a:lnTo>
                      <a:pt x="6" y="176"/>
                    </a:lnTo>
                    <a:lnTo>
                      <a:pt x="6" y="169"/>
                    </a:lnTo>
                    <a:lnTo>
                      <a:pt x="7" y="163"/>
                    </a:lnTo>
                    <a:lnTo>
                      <a:pt x="7" y="156"/>
                    </a:lnTo>
                    <a:lnTo>
                      <a:pt x="7" y="149"/>
                    </a:lnTo>
                    <a:lnTo>
                      <a:pt x="7" y="143"/>
                    </a:lnTo>
                    <a:lnTo>
                      <a:pt x="8" y="137"/>
                    </a:lnTo>
                    <a:lnTo>
                      <a:pt x="8" y="130"/>
                    </a:lnTo>
                    <a:lnTo>
                      <a:pt x="9" y="123"/>
                    </a:lnTo>
                    <a:lnTo>
                      <a:pt x="9" y="117"/>
                    </a:lnTo>
                    <a:lnTo>
                      <a:pt x="9" y="110"/>
                    </a:lnTo>
                    <a:lnTo>
                      <a:pt x="9" y="104"/>
                    </a:lnTo>
                    <a:lnTo>
                      <a:pt x="10" y="97"/>
                    </a:lnTo>
                    <a:lnTo>
                      <a:pt x="10" y="91"/>
                    </a:lnTo>
                    <a:lnTo>
                      <a:pt x="10" y="84"/>
                    </a:lnTo>
                    <a:lnTo>
                      <a:pt x="11" y="77"/>
                    </a:lnTo>
                    <a:lnTo>
                      <a:pt x="11" y="71"/>
                    </a:lnTo>
                    <a:lnTo>
                      <a:pt x="11" y="65"/>
                    </a:lnTo>
                    <a:lnTo>
                      <a:pt x="11" y="58"/>
                    </a:lnTo>
                    <a:lnTo>
                      <a:pt x="12" y="51"/>
                    </a:lnTo>
                    <a:lnTo>
                      <a:pt x="12" y="45"/>
                    </a:lnTo>
                    <a:lnTo>
                      <a:pt x="12" y="38"/>
                    </a:lnTo>
                    <a:lnTo>
                      <a:pt x="12" y="32"/>
                    </a:lnTo>
                    <a:lnTo>
                      <a:pt x="13" y="26"/>
                    </a:lnTo>
                    <a:lnTo>
                      <a:pt x="13" y="19"/>
                    </a:lnTo>
                    <a:lnTo>
                      <a:pt x="14" y="13"/>
                    </a:lnTo>
                    <a:lnTo>
                      <a:pt x="14" y="6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6" name="Freeform 835"/>
              <p:cNvSpPr>
                <a:spLocks/>
              </p:cNvSpPr>
              <p:nvPr/>
            </p:nvSpPr>
            <p:spPr bwMode="auto">
              <a:xfrm>
                <a:off x="3354" y="1708"/>
                <a:ext cx="15" cy="297"/>
              </a:xfrm>
              <a:custGeom>
                <a:avLst/>
                <a:gdLst>
                  <a:gd name="T0" fmla="*/ 0 w 15"/>
                  <a:gd name="T1" fmla="*/ 297 h 297"/>
                  <a:gd name="T2" fmla="*/ 0 w 15"/>
                  <a:gd name="T3" fmla="*/ 290 h 297"/>
                  <a:gd name="T4" fmla="*/ 1 w 15"/>
                  <a:gd name="T5" fmla="*/ 284 h 297"/>
                  <a:gd name="T6" fmla="*/ 1 w 15"/>
                  <a:gd name="T7" fmla="*/ 277 h 297"/>
                  <a:gd name="T8" fmla="*/ 1 w 15"/>
                  <a:gd name="T9" fmla="*/ 271 h 297"/>
                  <a:gd name="T10" fmla="*/ 2 w 15"/>
                  <a:gd name="T11" fmla="*/ 265 h 297"/>
                  <a:gd name="T12" fmla="*/ 2 w 15"/>
                  <a:gd name="T13" fmla="*/ 258 h 297"/>
                  <a:gd name="T14" fmla="*/ 2 w 15"/>
                  <a:gd name="T15" fmla="*/ 252 h 297"/>
                  <a:gd name="T16" fmla="*/ 2 w 15"/>
                  <a:gd name="T17" fmla="*/ 246 h 297"/>
                  <a:gd name="T18" fmla="*/ 3 w 15"/>
                  <a:gd name="T19" fmla="*/ 239 h 297"/>
                  <a:gd name="T20" fmla="*/ 3 w 15"/>
                  <a:gd name="T21" fmla="*/ 233 h 297"/>
                  <a:gd name="T22" fmla="*/ 4 w 15"/>
                  <a:gd name="T23" fmla="*/ 226 h 297"/>
                  <a:gd name="T24" fmla="*/ 4 w 15"/>
                  <a:gd name="T25" fmla="*/ 220 h 297"/>
                  <a:gd name="T26" fmla="*/ 4 w 15"/>
                  <a:gd name="T27" fmla="*/ 214 h 297"/>
                  <a:gd name="T28" fmla="*/ 4 w 15"/>
                  <a:gd name="T29" fmla="*/ 208 h 297"/>
                  <a:gd name="T30" fmla="*/ 5 w 15"/>
                  <a:gd name="T31" fmla="*/ 202 h 297"/>
                  <a:gd name="T32" fmla="*/ 5 w 15"/>
                  <a:gd name="T33" fmla="*/ 195 h 297"/>
                  <a:gd name="T34" fmla="*/ 5 w 15"/>
                  <a:gd name="T35" fmla="*/ 189 h 297"/>
                  <a:gd name="T36" fmla="*/ 5 w 15"/>
                  <a:gd name="T37" fmla="*/ 183 h 297"/>
                  <a:gd name="T38" fmla="*/ 6 w 15"/>
                  <a:gd name="T39" fmla="*/ 177 h 297"/>
                  <a:gd name="T40" fmla="*/ 6 w 15"/>
                  <a:gd name="T41" fmla="*/ 170 h 297"/>
                  <a:gd name="T42" fmla="*/ 6 w 15"/>
                  <a:gd name="T43" fmla="*/ 164 h 297"/>
                  <a:gd name="T44" fmla="*/ 7 w 15"/>
                  <a:gd name="T45" fmla="*/ 158 h 297"/>
                  <a:gd name="T46" fmla="*/ 7 w 15"/>
                  <a:gd name="T47" fmla="*/ 152 h 297"/>
                  <a:gd name="T48" fmla="*/ 7 w 15"/>
                  <a:gd name="T49" fmla="*/ 146 h 297"/>
                  <a:gd name="T50" fmla="*/ 7 w 15"/>
                  <a:gd name="T51" fmla="*/ 140 h 297"/>
                  <a:gd name="T52" fmla="*/ 8 w 15"/>
                  <a:gd name="T53" fmla="*/ 133 h 297"/>
                  <a:gd name="T54" fmla="*/ 8 w 15"/>
                  <a:gd name="T55" fmla="*/ 128 h 297"/>
                  <a:gd name="T56" fmla="*/ 9 w 15"/>
                  <a:gd name="T57" fmla="*/ 121 h 297"/>
                  <a:gd name="T58" fmla="*/ 9 w 15"/>
                  <a:gd name="T59" fmla="*/ 115 h 297"/>
                  <a:gd name="T60" fmla="*/ 9 w 15"/>
                  <a:gd name="T61" fmla="*/ 110 h 297"/>
                  <a:gd name="T62" fmla="*/ 9 w 15"/>
                  <a:gd name="T63" fmla="*/ 103 h 297"/>
                  <a:gd name="T64" fmla="*/ 10 w 15"/>
                  <a:gd name="T65" fmla="*/ 98 h 297"/>
                  <a:gd name="T66" fmla="*/ 10 w 15"/>
                  <a:gd name="T67" fmla="*/ 92 h 297"/>
                  <a:gd name="T68" fmla="*/ 10 w 15"/>
                  <a:gd name="T69" fmla="*/ 85 h 297"/>
                  <a:gd name="T70" fmla="*/ 11 w 15"/>
                  <a:gd name="T71" fmla="*/ 80 h 297"/>
                  <a:gd name="T72" fmla="*/ 11 w 15"/>
                  <a:gd name="T73" fmla="*/ 74 h 297"/>
                  <a:gd name="T74" fmla="*/ 11 w 15"/>
                  <a:gd name="T75" fmla="*/ 68 h 297"/>
                  <a:gd name="T76" fmla="*/ 11 w 15"/>
                  <a:gd name="T77" fmla="*/ 62 h 297"/>
                  <a:gd name="T78" fmla="*/ 12 w 15"/>
                  <a:gd name="T79" fmla="*/ 56 h 297"/>
                  <a:gd name="T80" fmla="*/ 12 w 15"/>
                  <a:gd name="T81" fmla="*/ 51 h 297"/>
                  <a:gd name="T82" fmla="*/ 12 w 15"/>
                  <a:gd name="T83" fmla="*/ 45 h 297"/>
                  <a:gd name="T84" fmla="*/ 12 w 15"/>
                  <a:gd name="T85" fmla="*/ 39 h 297"/>
                  <a:gd name="T86" fmla="*/ 13 w 15"/>
                  <a:gd name="T87" fmla="*/ 33 h 297"/>
                  <a:gd name="T88" fmla="*/ 13 w 15"/>
                  <a:gd name="T89" fmla="*/ 28 h 297"/>
                  <a:gd name="T90" fmla="*/ 14 w 15"/>
                  <a:gd name="T91" fmla="*/ 22 h 297"/>
                  <a:gd name="T92" fmla="*/ 14 w 15"/>
                  <a:gd name="T93" fmla="*/ 17 h 297"/>
                  <a:gd name="T94" fmla="*/ 14 w 15"/>
                  <a:gd name="T95" fmla="*/ 11 h 297"/>
                  <a:gd name="T96" fmla="*/ 14 w 15"/>
                  <a:gd name="T97" fmla="*/ 5 h 297"/>
                  <a:gd name="T98" fmla="*/ 15 w 15"/>
                  <a:gd name="T99" fmla="*/ 0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7">
                    <a:moveTo>
                      <a:pt x="0" y="297"/>
                    </a:moveTo>
                    <a:lnTo>
                      <a:pt x="0" y="290"/>
                    </a:lnTo>
                    <a:lnTo>
                      <a:pt x="1" y="284"/>
                    </a:lnTo>
                    <a:lnTo>
                      <a:pt x="1" y="277"/>
                    </a:lnTo>
                    <a:lnTo>
                      <a:pt x="1" y="271"/>
                    </a:lnTo>
                    <a:lnTo>
                      <a:pt x="2" y="265"/>
                    </a:lnTo>
                    <a:lnTo>
                      <a:pt x="2" y="258"/>
                    </a:lnTo>
                    <a:lnTo>
                      <a:pt x="2" y="252"/>
                    </a:lnTo>
                    <a:lnTo>
                      <a:pt x="2" y="246"/>
                    </a:lnTo>
                    <a:lnTo>
                      <a:pt x="3" y="239"/>
                    </a:lnTo>
                    <a:lnTo>
                      <a:pt x="3" y="233"/>
                    </a:lnTo>
                    <a:lnTo>
                      <a:pt x="4" y="226"/>
                    </a:lnTo>
                    <a:lnTo>
                      <a:pt x="4" y="220"/>
                    </a:lnTo>
                    <a:lnTo>
                      <a:pt x="4" y="214"/>
                    </a:lnTo>
                    <a:lnTo>
                      <a:pt x="4" y="208"/>
                    </a:lnTo>
                    <a:lnTo>
                      <a:pt x="5" y="202"/>
                    </a:lnTo>
                    <a:lnTo>
                      <a:pt x="5" y="195"/>
                    </a:lnTo>
                    <a:lnTo>
                      <a:pt x="5" y="189"/>
                    </a:lnTo>
                    <a:lnTo>
                      <a:pt x="5" y="183"/>
                    </a:lnTo>
                    <a:lnTo>
                      <a:pt x="6" y="177"/>
                    </a:lnTo>
                    <a:lnTo>
                      <a:pt x="6" y="170"/>
                    </a:lnTo>
                    <a:lnTo>
                      <a:pt x="6" y="164"/>
                    </a:lnTo>
                    <a:lnTo>
                      <a:pt x="7" y="158"/>
                    </a:lnTo>
                    <a:lnTo>
                      <a:pt x="7" y="152"/>
                    </a:lnTo>
                    <a:lnTo>
                      <a:pt x="7" y="146"/>
                    </a:lnTo>
                    <a:lnTo>
                      <a:pt x="7" y="140"/>
                    </a:lnTo>
                    <a:lnTo>
                      <a:pt x="8" y="133"/>
                    </a:lnTo>
                    <a:lnTo>
                      <a:pt x="8" y="128"/>
                    </a:lnTo>
                    <a:lnTo>
                      <a:pt x="9" y="121"/>
                    </a:lnTo>
                    <a:lnTo>
                      <a:pt x="9" y="115"/>
                    </a:lnTo>
                    <a:lnTo>
                      <a:pt x="9" y="110"/>
                    </a:lnTo>
                    <a:lnTo>
                      <a:pt x="9" y="103"/>
                    </a:lnTo>
                    <a:lnTo>
                      <a:pt x="10" y="98"/>
                    </a:lnTo>
                    <a:lnTo>
                      <a:pt x="10" y="92"/>
                    </a:lnTo>
                    <a:lnTo>
                      <a:pt x="10" y="85"/>
                    </a:lnTo>
                    <a:lnTo>
                      <a:pt x="11" y="80"/>
                    </a:lnTo>
                    <a:lnTo>
                      <a:pt x="11" y="74"/>
                    </a:lnTo>
                    <a:lnTo>
                      <a:pt x="11" y="68"/>
                    </a:lnTo>
                    <a:lnTo>
                      <a:pt x="11" y="62"/>
                    </a:lnTo>
                    <a:lnTo>
                      <a:pt x="12" y="56"/>
                    </a:lnTo>
                    <a:lnTo>
                      <a:pt x="12" y="51"/>
                    </a:lnTo>
                    <a:lnTo>
                      <a:pt x="12" y="45"/>
                    </a:lnTo>
                    <a:lnTo>
                      <a:pt x="12" y="39"/>
                    </a:lnTo>
                    <a:lnTo>
                      <a:pt x="13" y="33"/>
                    </a:lnTo>
                    <a:lnTo>
                      <a:pt x="13" y="28"/>
                    </a:lnTo>
                    <a:lnTo>
                      <a:pt x="14" y="22"/>
                    </a:lnTo>
                    <a:lnTo>
                      <a:pt x="14" y="17"/>
                    </a:lnTo>
                    <a:lnTo>
                      <a:pt x="14" y="11"/>
                    </a:lnTo>
                    <a:lnTo>
                      <a:pt x="14" y="5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7" name="Freeform 836"/>
              <p:cNvSpPr>
                <a:spLocks/>
              </p:cNvSpPr>
              <p:nvPr/>
            </p:nvSpPr>
            <p:spPr bwMode="auto">
              <a:xfrm>
                <a:off x="3369" y="1471"/>
                <a:ext cx="14" cy="237"/>
              </a:xfrm>
              <a:custGeom>
                <a:avLst/>
                <a:gdLst>
                  <a:gd name="T0" fmla="*/ 0 w 14"/>
                  <a:gd name="T1" fmla="*/ 237 h 237"/>
                  <a:gd name="T2" fmla="*/ 0 w 14"/>
                  <a:gd name="T3" fmla="*/ 231 h 237"/>
                  <a:gd name="T4" fmla="*/ 0 w 14"/>
                  <a:gd name="T5" fmla="*/ 225 h 237"/>
                  <a:gd name="T6" fmla="*/ 1 w 14"/>
                  <a:gd name="T7" fmla="*/ 220 h 237"/>
                  <a:gd name="T8" fmla="*/ 1 w 14"/>
                  <a:gd name="T9" fmla="*/ 215 h 237"/>
                  <a:gd name="T10" fmla="*/ 1 w 14"/>
                  <a:gd name="T11" fmla="*/ 209 h 237"/>
                  <a:gd name="T12" fmla="*/ 1 w 14"/>
                  <a:gd name="T13" fmla="*/ 204 h 237"/>
                  <a:gd name="T14" fmla="*/ 2 w 14"/>
                  <a:gd name="T15" fmla="*/ 198 h 237"/>
                  <a:gd name="T16" fmla="*/ 2 w 14"/>
                  <a:gd name="T17" fmla="*/ 193 h 237"/>
                  <a:gd name="T18" fmla="*/ 3 w 14"/>
                  <a:gd name="T19" fmla="*/ 188 h 237"/>
                  <a:gd name="T20" fmla="*/ 3 w 14"/>
                  <a:gd name="T21" fmla="*/ 182 h 237"/>
                  <a:gd name="T22" fmla="*/ 3 w 14"/>
                  <a:gd name="T23" fmla="*/ 177 h 237"/>
                  <a:gd name="T24" fmla="*/ 3 w 14"/>
                  <a:gd name="T25" fmla="*/ 172 h 237"/>
                  <a:gd name="T26" fmla="*/ 4 w 14"/>
                  <a:gd name="T27" fmla="*/ 167 h 237"/>
                  <a:gd name="T28" fmla="*/ 4 w 14"/>
                  <a:gd name="T29" fmla="*/ 162 h 237"/>
                  <a:gd name="T30" fmla="*/ 4 w 14"/>
                  <a:gd name="T31" fmla="*/ 157 h 237"/>
                  <a:gd name="T32" fmla="*/ 5 w 14"/>
                  <a:gd name="T33" fmla="*/ 151 h 237"/>
                  <a:gd name="T34" fmla="*/ 5 w 14"/>
                  <a:gd name="T35" fmla="*/ 146 h 237"/>
                  <a:gd name="T36" fmla="*/ 5 w 14"/>
                  <a:gd name="T37" fmla="*/ 141 h 237"/>
                  <a:gd name="T38" fmla="*/ 5 w 14"/>
                  <a:gd name="T39" fmla="*/ 136 h 237"/>
                  <a:gd name="T40" fmla="*/ 6 w 14"/>
                  <a:gd name="T41" fmla="*/ 131 h 237"/>
                  <a:gd name="T42" fmla="*/ 6 w 14"/>
                  <a:gd name="T43" fmla="*/ 126 h 237"/>
                  <a:gd name="T44" fmla="*/ 6 w 14"/>
                  <a:gd name="T45" fmla="*/ 121 h 237"/>
                  <a:gd name="T46" fmla="*/ 6 w 14"/>
                  <a:gd name="T47" fmla="*/ 116 h 237"/>
                  <a:gd name="T48" fmla="*/ 7 w 14"/>
                  <a:gd name="T49" fmla="*/ 111 h 237"/>
                  <a:gd name="T50" fmla="*/ 7 w 14"/>
                  <a:gd name="T51" fmla="*/ 107 h 237"/>
                  <a:gd name="T52" fmla="*/ 8 w 14"/>
                  <a:gd name="T53" fmla="*/ 102 h 237"/>
                  <a:gd name="T54" fmla="*/ 8 w 14"/>
                  <a:gd name="T55" fmla="*/ 97 h 237"/>
                  <a:gd name="T56" fmla="*/ 8 w 14"/>
                  <a:gd name="T57" fmla="*/ 92 h 237"/>
                  <a:gd name="T58" fmla="*/ 8 w 14"/>
                  <a:gd name="T59" fmla="*/ 88 h 237"/>
                  <a:gd name="T60" fmla="*/ 9 w 14"/>
                  <a:gd name="T61" fmla="*/ 83 h 237"/>
                  <a:gd name="T62" fmla="*/ 9 w 14"/>
                  <a:gd name="T63" fmla="*/ 78 h 237"/>
                  <a:gd name="T64" fmla="*/ 9 w 14"/>
                  <a:gd name="T65" fmla="*/ 74 h 237"/>
                  <a:gd name="T66" fmla="*/ 10 w 14"/>
                  <a:gd name="T67" fmla="*/ 69 h 237"/>
                  <a:gd name="T68" fmla="*/ 10 w 14"/>
                  <a:gd name="T69" fmla="*/ 64 h 237"/>
                  <a:gd name="T70" fmla="*/ 10 w 14"/>
                  <a:gd name="T71" fmla="*/ 60 h 237"/>
                  <a:gd name="T72" fmla="*/ 10 w 14"/>
                  <a:gd name="T73" fmla="*/ 55 h 237"/>
                  <a:gd name="T74" fmla="*/ 11 w 14"/>
                  <a:gd name="T75" fmla="*/ 51 h 237"/>
                  <a:gd name="T76" fmla="*/ 11 w 14"/>
                  <a:gd name="T77" fmla="*/ 46 h 237"/>
                  <a:gd name="T78" fmla="*/ 12 w 14"/>
                  <a:gd name="T79" fmla="*/ 42 h 237"/>
                  <a:gd name="T80" fmla="*/ 12 w 14"/>
                  <a:gd name="T81" fmla="*/ 38 h 237"/>
                  <a:gd name="T82" fmla="*/ 12 w 14"/>
                  <a:gd name="T83" fmla="*/ 33 h 237"/>
                  <a:gd name="T84" fmla="*/ 12 w 14"/>
                  <a:gd name="T85" fmla="*/ 29 h 237"/>
                  <a:gd name="T86" fmla="*/ 13 w 14"/>
                  <a:gd name="T87" fmla="*/ 25 h 237"/>
                  <a:gd name="T88" fmla="*/ 13 w 14"/>
                  <a:gd name="T89" fmla="*/ 21 h 237"/>
                  <a:gd name="T90" fmla="*/ 13 w 14"/>
                  <a:gd name="T91" fmla="*/ 16 h 237"/>
                  <a:gd name="T92" fmla="*/ 13 w 14"/>
                  <a:gd name="T93" fmla="*/ 12 h 237"/>
                  <a:gd name="T94" fmla="*/ 14 w 14"/>
                  <a:gd name="T95" fmla="*/ 8 h 237"/>
                  <a:gd name="T96" fmla="*/ 14 w 14"/>
                  <a:gd name="T97" fmla="*/ 4 h 237"/>
                  <a:gd name="T98" fmla="*/ 14 w 14"/>
                  <a:gd name="T99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37">
                    <a:moveTo>
                      <a:pt x="0" y="237"/>
                    </a:moveTo>
                    <a:lnTo>
                      <a:pt x="0" y="231"/>
                    </a:lnTo>
                    <a:lnTo>
                      <a:pt x="0" y="225"/>
                    </a:lnTo>
                    <a:lnTo>
                      <a:pt x="1" y="220"/>
                    </a:lnTo>
                    <a:lnTo>
                      <a:pt x="1" y="215"/>
                    </a:lnTo>
                    <a:lnTo>
                      <a:pt x="1" y="209"/>
                    </a:lnTo>
                    <a:lnTo>
                      <a:pt x="1" y="204"/>
                    </a:lnTo>
                    <a:lnTo>
                      <a:pt x="2" y="198"/>
                    </a:lnTo>
                    <a:lnTo>
                      <a:pt x="2" y="193"/>
                    </a:lnTo>
                    <a:lnTo>
                      <a:pt x="3" y="188"/>
                    </a:lnTo>
                    <a:lnTo>
                      <a:pt x="3" y="182"/>
                    </a:lnTo>
                    <a:lnTo>
                      <a:pt x="3" y="177"/>
                    </a:lnTo>
                    <a:lnTo>
                      <a:pt x="3" y="172"/>
                    </a:lnTo>
                    <a:lnTo>
                      <a:pt x="4" y="167"/>
                    </a:lnTo>
                    <a:lnTo>
                      <a:pt x="4" y="162"/>
                    </a:lnTo>
                    <a:lnTo>
                      <a:pt x="4" y="157"/>
                    </a:lnTo>
                    <a:lnTo>
                      <a:pt x="5" y="151"/>
                    </a:lnTo>
                    <a:lnTo>
                      <a:pt x="5" y="146"/>
                    </a:lnTo>
                    <a:lnTo>
                      <a:pt x="5" y="141"/>
                    </a:lnTo>
                    <a:lnTo>
                      <a:pt x="5" y="136"/>
                    </a:lnTo>
                    <a:lnTo>
                      <a:pt x="6" y="131"/>
                    </a:lnTo>
                    <a:lnTo>
                      <a:pt x="6" y="126"/>
                    </a:lnTo>
                    <a:lnTo>
                      <a:pt x="6" y="121"/>
                    </a:lnTo>
                    <a:lnTo>
                      <a:pt x="6" y="116"/>
                    </a:lnTo>
                    <a:lnTo>
                      <a:pt x="7" y="111"/>
                    </a:lnTo>
                    <a:lnTo>
                      <a:pt x="7" y="107"/>
                    </a:lnTo>
                    <a:lnTo>
                      <a:pt x="8" y="102"/>
                    </a:lnTo>
                    <a:lnTo>
                      <a:pt x="8" y="97"/>
                    </a:lnTo>
                    <a:lnTo>
                      <a:pt x="8" y="92"/>
                    </a:lnTo>
                    <a:lnTo>
                      <a:pt x="8" y="88"/>
                    </a:lnTo>
                    <a:lnTo>
                      <a:pt x="9" y="83"/>
                    </a:lnTo>
                    <a:lnTo>
                      <a:pt x="9" y="78"/>
                    </a:lnTo>
                    <a:lnTo>
                      <a:pt x="9" y="74"/>
                    </a:lnTo>
                    <a:lnTo>
                      <a:pt x="10" y="69"/>
                    </a:lnTo>
                    <a:lnTo>
                      <a:pt x="10" y="64"/>
                    </a:lnTo>
                    <a:lnTo>
                      <a:pt x="10" y="60"/>
                    </a:lnTo>
                    <a:lnTo>
                      <a:pt x="10" y="55"/>
                    </a:lnTo>
                    <a:lnTo>
                      <a:pt x="11" y="51"/>
                    </a:lnTo>
                    <a:lnTo>
                      <a:pt x="11" y="46"/>
                    </a:lnTo>
                    <a:lnTo>
                      <a:pt x="12" y="42"/>
                    </a:lnTo>
                    <a:lnTo>
                      <a:pt x="12" y="38"/>
                    </a:lnTo>
                    <a:lnTo>
                      <a:pt x="12" y="33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3" y="21"/>
                    </a:lnTo>
                    <a:lnTo>
                      <a:pt x="13" y="16"/>
                    </a:lnTo>
                    <a:lnTo>
                      <a:pt x="13" y="12"/>
                    </a:lnTo>
                    <a:lnTo>
                      <a:pt x="14" y="8"/>
                    </a:lnTo>
                    <a:lnTo>
                      <a:pt x="14" y="4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8" name="Freeform 837"/>
              <p:cNvSpPr>
                <a:spLocks/>
              </p:cNvSpPr>
              <p:nvPr/>
            </p:nvSpPr>
            <p:spPr bwMode="auto">
              <a:xfrm>
                <a:off x="3383" y="1317"/>
                <a:ext cx="15" cy="154"/>
              </a:xfrm>
              <a:custGeom>
                <a:avLst/>
                <a:gdLst>
                  <a:gd name="T0" fmla="*/ 0 w 15"/>
                  <a:gd name="T1" fmla="*/ 154 h 154"/>
                  <a:gd name="T2" fmla="*/ 1 w 15"/>
                  <a:gd name="T3" fmla="*/ 150 h 154"/>
                  <a:gd name="T4" fmla="*/ 1 w 15"/>
                  <a:gd name="T5" fmla="*/ 146 h 154"/>
                  <a:gd name="T6" fmla="*/ 1 w 15"/>
                  <a:gd name="T7" fmla="*/ 142 h 154"/>
                  <a:gd name="T8" fmla="*/ 2 w 15"/>
                  <a:gd name="T9" fmla="*/ 138 h 154"/>
                  <a:gd name="T10" fmla="*/ 2 w 15"/>
                  <a:gd name="T11" fmla="*/ 134 h 154"/>
                  <a:gd name="T12" fmla="*/ 2 w 15"/>
                  <a:gd name="T13" fmla="*/ 131 h 154"/>
                  <a:gd name="T14" fmla="*/ 3 w 15"/>
                  <a:gd name="T15" fmla="*/ 127 h 154"/>
                  <a:gd name="T16" fmla="*/ 3 w 15"/>
                  <a:gd name="T17" fmla="*/ 123 h 154"/>
                  <a:gd name="T18" fmla="*/ 3 w 15"/>
                  <a:gd name="T19" fmla="*/ 119 h 154"/>
                  <a:gd name="T20" fmla="*/ 3 w 15"/>
                  <a:gd name="T21" fmla="*/ 115 h 154"/>
                  <a:gd name="T22" fmla="*/ 4 w 15"/>
                  <a:gd name="T23" fmla="*/ 112 h 154"/>
                  <a:gd name="T24" fmla="*/ 4 w 15"/>
                  <a:gd name="T25" fmla="*/ 108 h 154"/>
                  <a:gd name="T26" fmla="*/ 4 w 15"/>
                  <a:gd name="T27" fmla="*/ 105 h 154"/>
                  <a:gd name="T28" fmla="*/ 5 w 15"/>
                  <a:gd name="T29" fmla="*/ 101 h 154"/>
                  <a:gd name="T30" fmla="*/ 5 w 15"/>
                  <a:gd name="T31" fmla="*/ 97 h 154"/>
                  <a:gd name="T32" fmla="*/ 5 w 15"/>
                  <a:gd name="T33" fmla="*/ 94 h 154"/>
                  <a:gd name="T34" fmla="*/ 5 w 15"/>
                  <a:gd name="T35" fmla="*/ 90 h 154"/>
                  <a:gd name="T36" fmla="*/ 6 w 15"/>
                  <a:gd name="T37" fmla="*/ 87 h 154"/>
                  <a:gd name="T38" fmla="*/ 6 w 15"/>
                  <a:gd name="T39" fmla="*/ 84 h 154"/>
                  <a:gd name="T40" fmla="*/ 6 w 15"/>
                  <a:gd name="T41" fmla="*/ 80 h 154"/>
                  <a:gd name="T42" fmla="*/ 7 w 15"/>
                  <a:gd name="T43" fmla="*/ 77 h 154"/>
                  <a:gd name="T44" fmla="*/ 7 w 15"/>
                  <a:gd name="T45" fmla="*/ 74 h 154"/>
                  <a:gd name="T46" fmla="*/ 7 w 15"/>
                  <a:gd name="T47" fmla="*/ 71 h 154"/>
                  <a:gd name="T48" fmla="*/ 8 w 15"/>
                  <a:gd name="T49" fmla="*/ 68 h 154"/>
                  <a:gd name="T50" fmla="*/ 8 w 15"/>
                  <a:gd name="T51" fmla="*/ 64 h 154"/>
                  <a:gd name="T52" fmla="*/ 8 w 15"/>
                  <a:gd name="T53" fmla="*/ 61 h 154"/>
                  <a:gd name="T54" fmla="*/ 8 w 15"/>
                  <a:gd name="T55" fmla="*/ 58 h 154"/>
                  <a:gd name="T56" fmla="*/ 9 w 15"/>
                  <a:gd name="T57" fmla="*/ 55 h 154"/>
                  <a:gd name="T58" fmla="*/ 9 w 15"/>
                  <a:gd name="T59" fmla="*/ 52 h 154"/>
                  <a:gd name="T60" fmla="*/ 9 w 15"/>
                  <a:gd name="T61" fmla="*/ 49 h 154"/>
                  <a:gd name="T62" fmla="*/ 10 w 15"/>
                  <a:gd name="T63" fmla="*/ 46 h 154"/>
                  <a:gd name="T64" fmla="*/ 10 w 15"/>
                  <a:gd name="T65" fmla="*/ 43 h 154"/>
                  <a:gd name="T66" fmla="*/ 10 w 15"/>
                  <a:gd name="T67" fmla="*/ 41 h 154"/>
                  <a:gd name="T68" fmla="*/ 11 w 15"/>
                  <a:gd name="T69" fmla="*/ 38 h 154"/>
                  <a:gd name="T70" fmla="*/ 11 w 15"/>
                  <a:gd name="T71" fmla="*/ 35 h 154"/>
                  <a:gd name="T72" fmla="*/ 11 w 15"/>
                  <a:gd name="T73" fmla="*/ 32 h 154"/>
                  <a:gd name="T74" fmla="*/ 12 w 15"/>
                  <a:gd name="T75" fmla="*/ 30 h 154"/>
                  <a:gd name="T76" fmla="*/ 12 w 15"/>
                  <a:gd name="T77" fmla="*/ 27 h 154"/>
                  <a:gd name="T78" fmla="*/ 12 w 15"/>
                  <a:gd name="T79" fmla="*/ 24 h 154"/>
                  <a:gd name="T80" fmla="*/ 12 w 15"/>
                  <a:gd name="T81" fmla="*/ 22 h 154"/>
                  <a:gd name="T82" fmla="*/ 13 w 15"/>
                  <a:gd name="T83" fmla="*/ 19 h 154"/>
                  <a:gd name="T84" fmla="*/ 13 w 15"/>
                  <a:gd name="T85" fmla="*/ 16 h 154"/>
                  <a:gd name="T86" fmla="*/ 13 w 15"/>
                  <a:gd name="T87" fmla="*/ 14 h 154"/>
                  <a:gd name="T88" fmla="*/ 13 w 15"/>
                  <a:gd name="T89" fmla="*/ 12 h 154"/>
                  <a:gd name="T90" fmla="*/ 14 w 15"/>
                  <a:gd name="T91" fmla="*/ 9 h 154"/>
                  <a:gd name="T92" fmla="*/ 14 w 15"/>
                  <a:gd name="T93" fmla="*/ 7 h 154"/>
                  <a:gd name="T94" fmla="*/ 15 w 15"/>
                  <a:gd name="T95" fmla="*/ 4 h 154"/>
                  <a:gd name="T96" fmla="*/ 15 w 15"/>
                  <a:gd name="T97" fmla="*/ 2 h 154"/>
                  <a:gd name="T98" fmla="*/ 15 w 15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4">
                    <a:moveTo>
                      <a:pt x="0" y="154"/>
                    </a:moveTo>
                    <a:lnTo>
                      <a:pt x="1" y="150"/>
                    </a:lnTo>
                    <a:lnTo>
                      <a:pt x="1" y="146"/>
                    </a:lnTo>
                    <a:lnTo>
                      <a:pt x="1" y="142"/>
                    </a:lnTo>
                    <a:lnTo>
                      <a:pt x="2" y="138"/>
                    </a:lnTo>
                    <a:lnTo>
                      <a:pt x="2" y="134"/>
                    </a:lnTo>
                    <a:lnTo>
                      <a:pt x="2" y="131"/>
                    </a:lnTo>
                    <a:lnTo>
                      <a:pt x="3" y="127"/>
                    </a:lnTo>
                    <a:lnTo>
                      <a:pt x="3" y="123"/>
                    </a:lnTo>
                    <a:lnTo>
                      <a:pt x="3" y="119"/>
                    </a:lnTo>
                    <a:lnTo>
                      <a:pt x="3" y="115"/>
                    </a:lnTo>
                    <a:lnTo>
                      <a:pt x="4" y="112"/>
                    </a:lnTo>
                    <a:lnTo>
                      <a:pt x="4" y="108"/>
                    </a:lnTo>
                    <a:lnTo>
                      <a:pt x="4" y="105"/>
                    </a:lnTo>
                    <a:lnTo>
                      <a:pt x="5" y="101"/>
                    </a:lnTo>
                    <a:lnTo>
                      <a:pt x="5" y="97"/>
                    </a:lnTo>
                    <a:lnTo>
                      <a:pt x="5" y="94"/>
                    </a:lnTo>
                    <a:lnTo>
                      <a:pt x="5" y="90"/>
                    </a:lnTo>
                    <a:lnTo>
                      <a:pt x="6" y="87"/>
                    </a:lnTo>
                    <a:lnTo>
                      <a:pt x="6" y="84"/>
                    </a:lnTo>
                    <a:lnTo>
                      <a:pt x="6" y="80"/>
                    </a:lnTo>
                    <a:lnTo>
                      <a:pt x="7" y="77"/>
                    </a:lnTo>
                    <a:lnTo>
                      <a:pt x="7" y="74"/>
                    </a:lnTo>
                    <a:lnTo>
                      <a:pt x="7" y="71"/>
                    </a:lnTo>
                    <a:lnTo>
                      <a:pt x="8" y="68"/>
                    </a:lnTo>
                    <a:lnTo>
                      <a:pt x="8" y="64"/>
                    </a:lnTo>
                    <a:lnTo>
                      <a:pt x="8" y="61"/>
                    </a:lnTo>
                    <a:lnTo>
                      <a:pt x="8" y="58"/>
                    </a:lnTo>
                    <a:lnTo>
                      <a:pt x="9" y="55"/>
                    </a:lnTo>
                    <a:lnTo>
                      <a:pt x="9" y="52"/>
                    </a:lnTo>
                    <a:lnTo>
                      <a:pt x="9" y="49"/>
                    </a:lnTo>
                    <a:lnTo>
                      <a:pt x="10" y="46"/>
                    </a:lnTo>
                    <a:lnTo>
                      <a:pt x="10" y="43"/>
                    </a:lnTo>
                    <a:lnTo>
                      <a:pt x="10" y="41"/>
                    </a:lnTo>
                    <a:lnTo>
                      <a:pt x="11" y="38"/>
                    </a:lnTo>
                    <a:lnTo>
                      <a:pt x="11" y="35"/>
                    </a:lnTo>
                    <a:lnTo>
                      <a:pt x="11" y="32"/>
                    </a:lnTo>
                    <a:lnTo>
                      <a:pt x="12" y="30"/>
                    </a:lnTo>
                    <a:lnTo>
                      <a:pt x="12" y="27"/>
                    </a:lnTo>
                    <a:lnTo>
                      <a:pt x="12" y="24"/>
                    </a:lnTo>
                    <a:lnTo>
                      <a:pt x="12" y="22"/>
                    </a:lnTo>
                    <a:lnTo>
                      <a:pt x="13" y="19"/>
                    </a:lnTo>
                    <a:lnTo>
                      <a:pt x="13" y="16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9" name="Freeform 838"/>
              <p:cNvSpPr>
                <a:spLocks/>
              </p:cNvSpPr>
              <p:nvPr/>
            </p:nvSpPr>
            <p:spPr bwMode="auto">
              <a:xfrm>
                <a:off x="3398" y="1251"/>
                <a:ext cx="15" cy="66"/>
              </a:xfrm>
              <a:custGeom>
                <a:avLst/>
                <a:gdLst>
                  <a:gd name="T0" fmla="*/ 0 w 15"/>
                  <a:gd name="T1" fmla="*/ 66 h 66"/>
                  <a:gd name="T2" fmla="*/ 0 w 15"/>
                  <a:gd name="T3" fmla="*/ 64 h 66"/>
                  <a:gd name="T4" fmla="*/ 1 w 15"/>
                  <a:gd name="T5" fmla="*/ 62 h 66"/>
                  <a:gd name="T6" fmla="*/ 1 w 15"/>
                  <a:gd name="T7" fmla="*/ 60 h 66"/>
                  <a:gd name="T8" fmla="*/ 1 w 15"/>
                  <a:gd name="T9" fmla="*/ 58 h 66"/>
                  <a:gd name="T10" fmla="*/ 2 w 15"/>
                  <a:gd name="T11" fmla="*/ 55 h 66"/>
                  <a:gd name="T12" fmla="*/ 2 w 15"/>
                  <a:gd name="T13" fmla="*/ 53 h 66"/>
                  <a:gd name="T14" fmla="*/ 2 w 15"/>
                  <a:gd name="T15" fmla="*/ 51 h 66"/>
                  <a:gd name="T16" fmla="*/ 2 w 15"/>
                  <a:gd name="T17" fmla="*/ 49 h 66"/>
                  <a:gd name="T18" fmla="*/ 3 w 15"/>
                  <a:gd name="T19" fmla="*/ 47 h 66"/>
                  <a:gd name="T20" fmla="*/ 3 w 15"/>
                  <a:gd name="T21" fmla="*/ 45 h 66"/>
                  <a:gd name="T22" fmla="*/ 4 w 15"/>
                  <a:gd name="T23" fmla="*/ 44 h 66"/>
                  <a:gd name="T24" fmla="*/ 4 w 15"/>
                  <a:gd name="T25" fmla="*/ 42 h 66"/>
                  <a:gd name="T26" fmla="*/ 4 w 15"/>
                  <a:gd name="T27" fmla="*/ 40 h 66"/>
                  <a:gd name="T28" fmla="*/ 4 w 15"/>
                  <a:gd name="T29" fmla="*/ 38 h 66"/>
                  <a:gd name="T30" fmla="*/ 5 w 15"/>
                  <a:gd name="T31" fmla="*/ 37 h 66"/>
                  <a:gd name="T32" fmla="*/ 5 w 15"/>
                  <a:gd name="T33" fmla="*/ 35 h 66"/>
                  <a:gd name="T34" fmla="*/ 5 w 15"/>
                  <a:gd name="T35" fmla="*/ 33 h 66"/>
                  <a:gd name="T36" fmla="*/ 6 w 15"/>
                  <a:gd name="T37" fmla="*/ 32 h 66"/>
                  <a:gd name="T38" fmla="*/ 6 w 15"/>
                  <a:gd name="T39" fmla="*/ 30 h 66"/>
                  <a:gd name="T40" fmla="*/ 6 w 15"/>
                  <a:gd name="T41" fmla="*/ 29 h 66"/>
                  <a:gd name="T42" fmla="*/ 6 w 15"/>
                  <a:gd name="T43" fmla="*/ 27 h 66"/>
                  <a:gd name="T44" fmla="*/ 7 w 15"/>
                  <a:gd name="T45" fmla="*/ 26 h 66"/>
                  <a:gd name="T46" fmla="*/ 7 w 15"/>
                  <a:gd name="T47" fmla="*/ 24 h 66"/>
                  <a:gd name="T48" fmla="*/ 7 w 15"/>
                  <a:gd name="T49" fmla="*/ 23 h 66"/>
                  <a:gd name="T50" fmla="*/ 7 w 15"/>
                  <a:gd name="T51" fmla="*/ 22 h 66"/>
                  <a:gd name="T52" fmla="*/ 8 w 15"/>
                  <a:gd name="T53" fmla="*/ 21 h 66"/>
                  <a:gd name="T54" fmla="*/ 8 w 15"/>
                  <a:gd name="T55" fmla="*/ 19 h 66"/>
                  <a:gd name="T56" fmla="*/ 9 w 15"/>
                  <a:gd name="T57" fmla="*/ 18 h 66"/>
                  <a:gd name="T58" fmla="*/ 9 w 15"/>
                  <a:gd name="T59" fmla="*/ 17 h 66"/>
                  <a:gd name="T60" fmla="*/ 9 w 15"/>
                  <a:gd name="T61" fmla="*/ 15 h 66"/>
                  <a:gd name="T62" fmla="*/ 9 w 15"/>
                  <a:gd name="T63" fmla="*/ 14 h 66"/>
                  <a:gd name="T64" fmla="*/ 10 w 15"/>
                  <a:gd name="T65" fmla="*/ 13 h 66"/>
                  <a:gd name="T66" fmla="*/ 10 w 15"/>
                  <a:gd name="T67" fmla="*/ 12 h 66"/>
                  <a:gd name="T68" fmla="*/ 10 w 15"/>
                  <a:gd name="T69" fmla="*/ 11 h 66"/>
                  <a:gd name="T70" fmla="*/ 11 w 15"/>
                  <a:gd name="T71" fmla="*/ 10 h 66"/>
                  <a:gd name="T72" fmla="*/ 11 w 15"/>
                  <a:gd name="T73" fmla="*/ 9 h 66"/>
                  <a:gd name="T74" fmla="*/ 11 w 15"/>
                  <a:gd name="T75" fmla="*/ 8 h 66"/>
                  <a:gd name="T76" fmla="*/ 11 w 15"/>
                  <a:gd name="T77" fmla="*/ 7 h 66"/>
                  <a:gd name="T78" fmla="*/ 12 w 15"/>
                  <a:gd name="T79" fmla="*/ 7 h 66"/>
                  <a:gd name="T80" fmla="*/ 12 w 15"/>
                  <a:gd name="T81" fmla="*/ 6 h 66"/>
                  <a:gd name="T82" fmla="*/ 13 w 15"/>
                  <a:gd name="T83" fmla="*/ 5 h 66"/>
                  <a:gd name="T84" fmla="*/ 13 w 15"/>
                  <a:gd name="T85" fmla="*/ 4 h 66"/>
                  <a:gd name="T86" fmla="*/ 13 w 15"/>
                  <a:gd name="T87" fmla="*/ 3 h 66"/>
                  <a:gd name="T88" fmla="*/ 13 w 15"/>
                  <a:gd name="T89" fmla="*/ 3 h 66"/>
                  <a:gd name="T90" fmla="*/ 14 w 15"/>
                  <a:gd name="T91" fmla="*/ 2 h 66"/>
                  <a:gd name="T92" fmla="*/ 14 w 15"/>
                  <a:gd name="T93" fmla="*/ 2 h 66"/>
                  <a:gd name="T94" fmla="*/ 14 w 15"/>
                  <a:gd name="T95" fmla="*/ 1 h 66"/>
                  <a:gd name="T96" fmla="*/ 14 w 15"/>
                  <a:gd name="T97" fmla="*/ 1 h 66"/>
                  <a:gd name="T98" fmla="*/ 15 w 15"/>
                  <a:gd name="T9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6">
                    <a:moveTo>
                      <a:pt x="0" y="66"/>
                    </a:moveTo>
                    <a:lnTo>
                      <a:pt x="0" y="64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58"/>
                    </a:lnTo>
                    <a:lnTo>
                      <a:pt x="2" y="55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3" y="47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4" y="42"/>
                    </a:lnTo>
                    <a:lnTo>
                      <a:pt x="4" y="40"/>
                    </a:lnTo>
                    <a:lnTo>
                      <a:pt x="4" y="38"/>
                    </a:lnTo>
                    <a:lnTo>
                      <a:pt x="5" y="37"/>
                    </a:lnTo>
                    <a:lnTo>
                      <a:pt x="5" y="35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0" name="Freeform 839"/>
              <p:cNvSpPr>
                <a:spLocks/>
              </p:cNvSpPr>
              <p:nvPr/>
            </p:nvSpPr>
            <p:spPr bwMode="auto">
              <a:xfrm>
                <a:off x="3413" y="1247"/>
                <a:ext cx="14" cy="17"/>
              </a:xfrm>
              <a:custGeom>
                <a:avLst/>
                <a:gdLst>
                  <a:gd name="T0" fmla="*/ 0 w 14"/>
                  <a:gd name="T1" fmla="*/ 4 h 17"/>
                  <a:gd name="T2" fmla="*/ 0 w 14"/>
                  <a:gd name="T3" fmla="*/ 4 h 17"/>
                  <a:gd name="T4" fmla="*/ 0 w 14"/>
                  <a:gd name="T5" fmla="*/ 3 h 17"/>
                  <a:gd name="T6" fmla="*/ 1 w 14"/>
                  <a:gd name="T7" fmla="*/ 3 h 17"/>
                  <a:gd name="T8" fmla="*/ 1 w 14"/>
                  <a:gd name="T9" fmla="*/ 2 h 17"/>
                  <a:gd name="T10" fmla="*/ 1 w 14"/>
                  <a:gd name="T11" fmla="*/ 2 h 17"/>
                  <a:gd name="T12" fmla="*/ 1 w 14"/>
                  <a:gd name="T13" fmla="*/ 2 h 17"/>
                  <a:gd name="T14" fmla="*/ 2 w 14"/>
                  <a:gd name="T15" fmla="*/ 2 h 17"/>
                  <a:gd name="T16" fmla="*/ 2 w 14"/>
                  <a:gd name="T17" fmla="*/ 1 h 17"/>
                  <a:gd name="T18" fmla="*/ 3 w 14"/>
                  <a:gd name="T19" fmla="*/ 1 h 17"/>
                  <a:gd name="T20" fmla="*/ 3 w 14"/>
                  <a:gd name="T21" fmla="*/ 1 h 17"/>
                  <a:gd name="T22" fmla="*/ 3 w 14"/>
                  <a:gd name="T23" fmla="*/ 1 h 17"/>
                  <a:gd name="T24" fmla="*/ 3 w 14"/>
                  <a:gd name="T25" fmla="*/ 0 h 17"/>
                  <a:gd name="T26" fmla="*/ 4 w 14"/>
                  <a:gd name="T27" fmla="*/ 0 h 17"/>
                  <a:gd name="T28" fmla="*/ 4 w 14"/>
                  <a:gd name="T29" fmla="*/ 0 h 17"/>
                  <a:gd name="T30" fmla="*/ 4 w 14"/>
                  <a:gd name="T31" fmla="*/ 0 h 17"/>
                  <a:gd name="T32" fmla="*/ 5 w 14"/>
                  <a:gd name="T33" fmla="*/ 0 h 17"/>
                  <a:gd name="T34" fmla="*/ 5 w 14"/>
                  <a:gd name="T35" fmla="*/ 0 h 17"/>
                  <a:gd name="T36" fmla="*/ 5 w 14"/>
                  <a:gd name="T37" fmla="*/ 0 h 17"/>
                  <a:gd name="T38" fmla="*/ 5 w 14"/>
                  <a:gd name="T39" fmla="*/ 0 h 17"/>
                  <a:gd name="T40" fmla="*/ 6 w 14"/>
                  <a:gd name="T41" fmla="*/ 1 h 17"/>
                  <a:gd name="T42" fmla="*/ 6 w 14"/>
                  <a:gd name="T43" fmla="*/ 1 h 17"/>
                  <a:gd name="T44" fmla="*/ 6 w 14"/>
                  <a:gd name="T45" fmla="*/ 1 h 17"/>
                  <a:gd name="T46" fmla="*/ 6 w 14"/>
                  <a:gd name="T47" fmla="*/ 1 h 17"/>
                  <a:gd name="T48" fmla="*/ 7 w 14"/>
                  <a:gd name="T49" fmla="*/ 2 h 17"/>
                  <a:gd name="T50" fmla="*/ 7 w 14"/>
                  <a:gd name="T51" fmla="*/ 2 h 17"/>
                  <a:gd name="T52" fmla="*/ 8 w 14"/>
                  <a:gd name="T53" fmla="*/ 2 h 17"/>
                  <a:gd name="T54" fmla="*/ 8 w 14"/>
                  <a:gd name="T55" fmla="*/ 2 h 17"/>
                  <a:gd name="T56" fmla="*/ 8 w 14"/>
                  <a:gd name="T57" fmla="*/ 3 h 17"/>
                  <a:gd name="T58" fmla="*/ 8 w 14"/>
                  <a:gd name="T59" fmla="*/ 3 h 17"/>
                  <a:gd name="T60" fmla="*/ 9 w 14"/>
                  <a:gd name="T61" fmla="*/ 4 h 17"/>
                  <a:gd name="T62" fmla="*/ 9 w 14"/>
                  <a:gd name="T63" fmla="*/ 4 h 17"/>
                  <a:gd name="T64" fmla="*/ 9 w 14"/>
                  <a:gd name="T65" fmla="*/ 5 h 17"/>
                  <a:gd name="T66" fmla="*/ 10 w 14"/>
                  <a:gd name="T67" fmla="*/ 5 h 17"/>
                  <a:gd name="T68" fmla="*/ 10 w 14"/>
                  <a:gd name="T69" fmla="*/ 6 h 17"/>
                  <a:gd name="T70" fmla="*/ 10 w 14"/>
                  <a:gd name="T71" fmla="*/ 6 h 17"/>
                  <a:gd name="T72" fmla="*/ 10 w 14"/>
                  <a:gd name="T73" fmla="*/ 7 h 17"/>
                  <a:gd name="T74" fmla="*/ 11 w 14"/>
                  <a:gd name="T75" fmla="*/ 7 h 17"/>
                  <a:gd name="T76" fmla="*/ 11 w 14"/>
                  <a:gd name="T77" fmla="*/ 8 h 17"/>
                  <a:gd name="T78" fmla="*/ 12 w 14"/>
                  <a:gd name="T79" fmla="*/ 9 h 17"/>
                  <a:gd name="T80" fmla="*/ 12 w 14"/>
                  <a:gd name="T81" fmla="*/ 9 h 17"/>
                  <a:gd name="T82" fmla="*/ 12 w 14"/>
                  <a:gd name="T83" fmla="*/ 10 h 17"/>
                  <a:gd name="T84" fmla="*/ 12 w 14"/>
                  <a:gd name="T85" fmla="*/ 11 h 17"/>
                  <a:gd name="T86" fmla="*/ 13 w 14"/>
                  <a:gd name="T87" fmla="*/ 12 h 17"/>
                  <a:gd name="T88" fmla="*/ 13 w 14"/>
                  <a:gd name="T89" fmla="*/ 13 h 17"/>
                  <a:gd name="T90" fmla="*/ 13 w 14"/>
                  <a:gd name="T91" fmla="*/ 14 h 17"/>
                  <a:gd name="T92" fmla="*/ 14 w 14"/>
                  <a:gd name="T93" fmla="*/ 14 h 17"/>
                  <a:gd name="T94" fmla="*/ 14 w 14"/>
                  <a:gd name="T95" fmla="*/ 15 h 17"/>
                  <a:gd name="T96" fmla="*/ 14 w 14"/>
                  <a:gd name="T97" fmla="*/ 16 h 17"/>
                  <a:gd name="T98" fmla="*/ 14 w 14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7">
                    <a:moveTo>
                      <a:pt x="0" y="4"/>
                    </a:moveTo>
                    <a:lnTo>
                      <a:pt x="0" y="4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1" name="Freeform 840"/>
              <p:cNvSpPr>
                <a:spLocks/>
              </p:cNvSpPr>
              <p:nvPr/>
            </p:nvSpPr>
            <p:spPr bwMode="auto">
              <a:xfrm>
                <a:off x="3427" y="1264"/>
                <a:ext cx="15" cy="76"/>
              </a:xfrm>
              <a:custGeom>
                <a:avLst/>
                <a:gdLst>
                  <a:gd name="T0" fmla="*/ 0 w 15"/>
                  <a:gd name="T1" fmla="*/ 0 h 76"/>
                  <a:gd name="T2" fmla="*/ 1 w 15"/>
                  <a:gd name="T3" fmla="*/ 1 h 76"/>
                  <a:gd name="T4" fmla="*/ 1 w 15"/>
                  <a:gd name="T5" fmla="*/ 2 h 76"/>
                  <a:gd name="T6" fmla="*/ 1 w 15"/>
                  <a:gd name="T7" fmla="*/ 3 h 76"/>
                  <a:gd name="T8" fmla="*/ 1 w 15"/>
                  <a:gd name="T9" fmla="*/ 4 h 76"/>
                  <a:gd name="T10" fmla="*/ 2 w 15"/>
                  <a:gd name="T11" fmla="*/ 5 h 76"/>
                  <a:gd name="T12" fmla="*/ 2 w 15"/>
                  <a:gd name="T13" fmla="*/ 6 h 76"/>
                  <a:gd name="T14" fmla="*/ 3 w 15"/>
                  <a:gd name="T15" fmla="*/ 8 h 76"/>
                  <a:gd name="T16" fmla="*/ 3 w 15"/>
                  <a:gd name="T17" fmla="*/ 9 h 76"/>
                  <a:gd name="T18" fmla="*/ 3 w 15"/>
                  <a:gd name="T19" fmla="*/ 10 h 76"/>
                  <a:gd name="T20" fmla="*/ 3 w 15"/>
                  <a:gd name="T21" fmla="*/ 11 h 76"/>
                  <a:gd name="T22" fmla="*/ 4 w 15"/>
                  <a:gd name="T23" fmla="*/ 12 h 76"/>
                  <a:gd name="T24" fmla="*/ 4 w 15"/>
                  <a:gd name="T25" fmla="*/ 14 h 76"/>
                  <a:gd name="T26" fmla="*/ 4 w 15"/>
                  <a:gd name="T27" fmla="*/ 15 h 76"/>
                  <a:gd name="T28" fmla="*/ 5 w 15"/>
                  <a:gd name="T29" fmla="*/ 16 h 76"/>
                  <a:gd name="T30" fmla="*/ 5 w 15"/>
                  <a:gd name="T31" fmla="*/ 18 h 76"/>
                  <a:gd name="T32" fmla="*/ 5 w 15"/>
                  <a:gd name="T33" fmla="*/ 19 h 76"/>
                  <a:gd name="T34" fmla="*/ 5 w 15"/>
                  <a:gd name="T35" fmla="*/ 20 h 76"/>
                  <a:gd name="T36" fmla="*/ 6 w 15"/>
                  <a:gd name="T37" fmla="*/ 22 h 76"/>
                  <a:gd name="T38" fmla="*/ 6 w 15"/>
                  <a:gd name="T39" fmla="*/ 23 h 76"/>
                  <a:gd name="T40" fmla="*/ 7 w 15"/>
                  <a:gd name="T41" fmla="*/ 25 h 76"/>
                  <a:gd name="T42" fmla="*/ 7 w 15"/>
                  <a:gd name="T43" fmla="*/ 26 h 76"/>
                  <a:gd name="T44" fmla="*/ 7 w 15"/>
                  <a:gd name="T45" fmla="*/ 27 h 76"/>
                  <a:gd name="T46" fmla="*/ 7 w 15"/>
                  <a:gd name="T47" fmla="*/ 29 h 76"/>
                  <a:gd name="T48" fmla="*/ 8 w 15"/>
                  <a:gd name="T49" fmla="*/ 31 h 76"/>
                  <a:gd name="T50" fmla="*/ 8 w 15"/>
                  <a:gd name="T51" fmla="*/ 32 h 76"/>
                  <a:gd name="T52" fmla="*/ 8 w 15"/>
                  <a:gd name="T53" fmla="*/ 34 h 76"/>
                  <a:gd name="T54" fmla="*/ 8 w 15"/>
                  <a:gd name="T55" fmla="*/ 35 h 76"/>
                  <a:gd name="T56" fmla="*/ 9 w 15"/>
                  <a:gd name="T57" fmla="*/ 37 h 76"/>
                  <a:gd name="T58" fmla="*/ 9 w 15"/>
                  <a:gd name="T59" fmla="*/ 39 h 76"/>
                  <a:gd name="T60" fmla="*/ 9 w 15"/>
                  <a:gd name="T61" fmla="*/ 40 h 76"/>
                  <a:gd name="T62" fmla="*/ 10 w 15"/>
                  <a:gd name="T63" fmla="*/ 42 h 76"/>
                  <a:gd name="T64" fmla="*/ 10 w 15"/>
                  <a:gd name="T65" fmla="*/ 44 h 76"/>
                  <a:gd name="T66" fmla="*/ 10 w 15"/>
                  <a:gd name="T67" fmla="*/ 45 h 76"/>
                  <a:gd name="T68" fmla="*/ 10 w 15"/>
                  <a:gd name="T69" fmla="*/ 47 h 76"/>
                  <a:gd name="T70" fmla="*/ 11 w 15"/>
                  <a:gd name="T71" fmla="*/ 49 h 76"/>
                  <a:gd name="T72" fmla="*/ 11 w 15"/>
                  <a:gd name="T73" fmla="*/ 51 h 76"/>
                  <a:gd name="T74" fmla="*/ 12 w 15"/>
                  <a:gd name="T75" fmla="*/ 52 h 76"/>
                  <a:gd name="T76" fmla="*/ 12 w 15"/>
                  <a:gd name="T77" fmla="*/ 54 h 76"/>
                  <a:gd name="T78" fmla="*/ 12 w 15"/>
                  <a:gd name="T79" fmla="*/ 56 h 76"/>
                  <a:gd name="T80" fmla="*/ 12 w 15"/>
                  <a:gd name="T81" fmla="*/ 58 h 76"/>
                  <a:gd name="T82" fmla="*/ 13 w 15"/>
                  <a:gd name="T83" fmla="*/ 60 h 76"/>
                  <a:gd name="T84" fmla="*/ 13 w 15"/>
                  <a:gd name="T85" fmla="*/ 62 h 76"/>
                  <a:gd name="T86" fmla="*/ 13 w 15"/>
                  <a:gd name="T87" fmla="*/ 64 h 76"/>
                  <a:gd name="T88" fmla="*/ 14 w 15"/>
                  <a:gd name="T89" fmla="*/ 66 h 76"/>
                  <a:gd name="T90" fmla="*/ 14 w 15"/>
                  <a:gd name="T91" fmla="*/ 68 h 76"/>
                  <a:gd name="T92" fmla="*/ 14 w 15"/>
                  <a:gd name="T93" fmla="*/ 69 h 76"/>
                  <a:gd name="T94" fmla="*/ 14 w 15"/>
                  <a:gd name="T95" fmla="*/ 71 h 76"/>
                  <a:gd name="T96" fmla="*/ 15 w 15"/>
                  <a:gd name="T97" fmla="*/ 74 h 76"/>
                  <a:gd name="T98" fmla="*/ 15 w 15"/>
                  <a:gd name="T99" fmla="*/ 76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6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5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9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7"/>
                    </a:lnTo>
                    <a:lnTo>
                      <a:pt x="11" y="49"/>
                    </a:lnTo>
                    <a:lnTo>
                      <a:pt x="11" y="51"/>
                    </a:lnTo>
                    <a:lnTo>
                      <a:pt x="12" y="52"/>
                    </a:lnTo>
                    <a:lnTo>
                      <a:pt x="12" y="54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3" y="60"/>
                    </a:lnTo>
                    <a:lnTo>
                      <a:pt x="13" y="62"/>
                    </a:lnTo>
                    <a:lnTo>
                      <a:pt x="13" y="64"/>
                    </a:lnTo>
                    <a:lnTo>
                      <a:pt x="14" y="66"/>
                    </a:lnTo>
                    <a:lnTo>
                      <a:pt x="14" y="68"/>
                    </a:lnTo>
                    <a:lnTo>
                      <a:pt x="14" y="69"/>
                    </a:lnTo>
                    <a:lnTo>
                      <a:pt x="14" y="71"/>
                    </a:lnTo>
                    <a:lnTo>
                      <a:pt x="15" y="74"/>
                    </a:lnTo>
                    <a:lnTo>
                      <a:pt x="15" y="7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2" name="Freeform 841"/>
              <p:cNvSpPr>
                <a:spLocks/>
              </p:cNvSpPr>
              <p:nvPr/>
            </p:nvSpPr>
            <p:spPr bwMode="auto">
              <a:xfrm>
                <a:off x="3442" y="1340"/>
                <a:ext cx="15" cy="118"/>
              </a:xfrm>
              <a:custGeom>
                <a:avLst/>
                <a:gdLst>
                  <a:gd name="T0" fmla="*/ 0 w 15"/>
                  <a:gd name="T1" fmla="*/ 0 h 118"/>
                  <a:gd name="T2" fmla="*/ 0 w 15"/>
                  <a:gd name="T3" fmla="*/ 2 h 118"/>
                  <a:gd name="T4" fmla="*/ 1 w 15"/>
                  <a:gd name="T5" fmla="*/ 4 h 118"/>
                  <a:gd name="T6" fmla="*/ 1 w 15"/>
                  <a:gd name="T7" fmla="*/ 6 h 118"/>
                  <a:gd name="T8" fmla="*/ 1 w 15"/>
                  <a:gd name="T9" fmla="*/ 8 h 118"/>
                  <a:gd name="T10" fmla="*/ 2 w 15"/>
                  <a:gd name="T11" fmla="*/ 10 h 118"/>
                  <a:gd name="T12" fmla="*/ 2 w 15"/>
                  <a:gd name="T13" fmla="*/ 12 h 118"/>
                  <a:gd name="T14" fmla="*/ 2 w 15"/>
                  <a:gd name="T15" fmla="*/ 15 h 118"/>
                  <a:gd name="T16" fmla="*/ 2 w 15"/>
                  <a:gd name="T17" fmla="*/ 16 h 118"/>
                  <a:gd name="T18" fmla="*/ 3 w 15"/>
                  <a:gd name="T19" fmla="*/ 19 h 118"/>
                  <a:gd name="T20" fmla="*/ 3 w 15"/>
                  <a:gd name="T21" fmla="*/ 21 h 118"/>
                  <a:gd name="T22" fmla="*/ 3 w 15"/>
                  <a:gd name="T23" fmla="*/ 23 h 118"/>
                  <a:gd name="T24" fmla="*/ 4 w 15"/>
                  <a:gd name="T25" fmla="*/ 25 h 118"/>
                  <a:gd name="T26" fmla="*/ 4 w 15"/>
                  <a:gd name="T27" fmla="*/ 28 h 118"/>
                  <a:gd name="T28" fmla="*/ 4 w 15"/>
                  <a:gd name="T29" fmla="*/ 30 h 118"/>
                  <a:gd name="T30" fmla="*/ 4 w 15"/>
                  <a:gd name="T31" fmla="*/ 32 h 118"/>
                  <a:gd name="T32" fmla="*/ 5 w 15"/>
                  <a:gd name="T33" fmla="*/ 34 h 118"/>
                  <a:gd name="T34" fmla="*/ 5 w 15"/>
                  <a:gd name="T35" fmla="*/ 37 h 118"/>
                  <a:gd name="T36" fmla="*/ 6 w 15"/>
                  <a:gd name="T37" fmla="*/ 39 h 118"/>
                  <a:gd name="T38" fmla="*/ 6 w 15"/>
                  <a:gd name="T39" fmla="*/ 41 h 118"/>
                  <a:gd name="T40" fmla="*/ 6 w 15"/>
                  <a:gd name="T41" fmla="*/ 44 h 118"/>
                  <a:gd name="T42" fmla="*/ 6 w 15"/>
                  <a:gd name="T43" fmla="*/ 46 h 118"/>
                  <a:gd name="T44" fmla="*/ 7 w 15"/>
                  <a:gd name="T45" fmla="*/ 48 h 118"/>
                  <a:gd name="T46" fmla="*/ 7 w 15"/>
                  <a:gd name="T47" fmla="*/ 51 h 118"/>
                  <a:gd name="T48" fmla="*/ 7 w 15"/>
                  <a:gd name="T49" fmla="*/ 53 h 118"/>
                  <a:gd name="T50" fmla="*/ 8 w 15"/>
                  <a:gd name="T51" fmla="*/ 56 h 118"/>
                  <a:gd name="T52" fmla="*/ 8 w 15"/>
                  <a:gd name="T53" fmla="*/ 58 h 118"/>
                  <a:gd name="T54" fmla="*/ 8 w 15"/>
                  <a:gd name="T55" fmla="*/ 61 h 118"/>
                  <a:gd name="T56" fmla="*/ 8 w 15"/>
                  <a:gd name="T57" fmla="*/ 63 h 118"/>
                  <a:gd name="T58" fmla="*/ 9 w 15"/>
                  <a:gd name="T59" fmla="*/ 66 h 118"/>
                  <a:gd name="T60" fmla="*/ 9 w 15"/>
                  <a:gd name="T61" fmla="*/ 68 h 118"/>
                  <a:gd name="T62" fmla="*/ 9 w 15"/>
                  <a:gd name="T63" fmla="*/ 71 h 118"/>
                  <a:gd name="T64" fmla="*/ 10 w 15"/>
                  <a:gd name="T65" fmla="*/ 73 h 118"/>
                  <a:gd name="T66" fmla="*/ 10 w 15"/>
                  <a:gd name="T67" fmla="*/ 76 h 118"/>
                  <a:gd name="T68" fmla="*/ 10 w 15"/>
                  <a:gd name="T69" fmla="*/ 78 h 118"/>
                  <a:gd name="T70" fmla="*/ 11 w 15"/>
                  <a:gd name="T71" fmla="*/ 81 h 118"/>
                  <a:gd name="T72" fmla="*/ 11 w 15"/>
                  <a:gd name="T73" fmla="*/ 83 h 118"/>
                  <a:gd name="T74" fmla="*/ 11 w 15"/>
                  <a:gd name="T75" fmla="*/ 86 h 118"/>
                  <a:gd name="T76" fmla="*/ 11 w 15"/>
                  <a:gd name="T77" fmla="*/ 89 h 118"/>
                  <a:gd name="T78" fmla="*/ 12 w 15"/>
                  <a:gd name="T79" fmla="*/ 91 h 118"/>
                  <a:gd name="T80" fmla="*/ 12 w 15"/>
                  <a:gd name="T81" fmla="*/ 94 h 118"/>
                  <a:gd name="T82" fmla="*/ 12 w 15"/>
                  <a:gd name="T83" fmla="*/ 96 h 118"/>
                  <a:gd name="T84" fmla="*/ 13 w 15"/>
                  <a:gd name="T85" fmla="*/ 99 h 118"/>
                  <a:gd name="T86" fmla="*/ 13 w 15"/>
                  <a:gd name="T87" fmla="*/ 102 h 118"/>
                  <a:gd name="T88" fmla="*/ 13 w 15"/>
                  <a:gd name="T89" fmla="*/ 104 h 118"/>
                  <a:gd name="T90" fmla="*/ 14 w 15"/>
                  <a:gd name="T91" fmla="*/ 107 h 118"/>
                  <a:gd name="T92" fmla="*/ 14 w 15"/>
                  <a:gd name="T93" fmla="*/ 110 h 118"/>
                  <a:gd name="T94" fmla="*/ 14 w 15"/>
                  <a:gd name="T95" fmla="*/ 113 h 118"/>
                  <a:gd name="T96" fmla="*/ 15 w 15"/>
                  <a:gd name="T97" fmla="*/ 115 h 118"/>
                  <a:gd name="T98" fmla="*/ 15 w 15"/>
                  <a:gd name="T99" fmla="*/ 11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18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7"/>
                    </a:lnTo>
                    <a:lnTo>
                      <a:pt x="6" y="39"/>
                    </a:lnTo>
                    <a:lnTo>
                      <a:pt x="6" y="41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7" y="48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1"/>
                    </a:lnTo>
                    <a:lnTo>
                      <a:pt x="10" y="73"/>
                    </a:lnTo>
                    <a:lnTo>
                      <a:pt x="10" y="76"/>
                    </a:lnTo>
                    <a:lnTo>
                      <a:pt x="10" y="78"/>
                    </a:lnTo>
                    <a:lnTo>
                      <a:pt x="11" y="81"/>
                    </a:lnTo>
                    <a:lnTo>
                      <a:pt x="11" y="83"/>
                    </a:lnTo>
                    <a:lnTo>
                      <a:pt x="11" y="86"/>
                    </a:lnTo>
                    <a:lnTo>
                      <a:pt x="11" y="89"/>
                    </a:lnTo>
                    <a:lnTo>
                      <a:pt x="12" y="91"/>
                    </a:lnTo>
                    <a:lnTo>
                      <a:pt x="12" y="94"/>
                    </a:lnTo>
                    <a:lnTo>
                      <a:pt x="12" y="96"/>
                    </a:lnTo>
                    <a:lnTo>
                      <a:pt x="13" y="99"/>
                    </a:lnTo>
                    <a:lnTo>
                      <a:pt x="13" y="102"/>
                    </a:lnTo>
                    <a:lnTo>
                      <a:pt x="13" y="104"/>
                    </a:lnTo>
                    <a:lnTo>
                      <a:pt x="14" y="107"/>
                    </a:lnTo>
                    <a:lnTo>
                      <a:pt x="14" y="110"/>
                    </a:lnTo>
                    <a:lnTo>
                      <a:pt x="14" y="113"/>
                    </a:lnTo>
                    <a:lnTo>
                      <a:pt x="15" y="115"/>
                    </a:lnTo>
                    <a:lnTo>
                      <a:pt x="15" y="11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3" name="Freeform 842"/>
              <p:cNvSpPr>
                <a:spLocks/>
              </p:cNvSpPr>
              <p:nvPr/>
            </p:nvSpPr>
            <p:spPr bwMode="auto">
              <a:xfrm>
                <a:off x="3457" y="1458"/>
                <a:ext cx="14" cy="143"/>
              </a:xfrm>
              <a:custGeom>
                <a:avLst/>
                <a:gdLst>
                  <a:gd name="T0" fmla="*/ 0 w 14"/>
                  <a:gd name="T1" fmla="*/ 0 h 143"/>
                  <a:gd name="T2" fmla="*/ 0 w 14"/>
                  <a:gd name="T3" fmla="*/ 2 h 143"/>
                  <a:gd name="T4" fmla="*/ 0 w 14"/>
                  <a:gd name="T5" fmla="*/ 5 h 143"/>
                  <a:gd name="T6" fmla="*/ 1 w 14"/>
                  <a:gd name="T7" fmla="*/ 8 h 143"/>
                  <a:gd name="T8" fmla="*/ 1 w 14"/>
                  <a:gd name="T9" fmla="*/ 11 h 143"/>
                  <a:gd name="T10" fmla="*/ 1 w 14"/>
                  <a:gd name="T11" fmla="*/ 14 h 143"/>
                  <a:gd name="T12" fmla="*/ 1 w 14"/>
                  <a:gd name="T13" fmla="*/ 16 h 143"/>
                  <a:gd name="T14" fmla="*/ 2 w 14"/>
                  <a:gd name="T15" fmla="*/ 19 h 143"/>
                  <a:gd name="T16" fmla="*/ 2 w 14"/>
                  <a:gd name="T17" fmla="*/ 22 h 143"/>
                  <a:gd name="T18" fmla="*/ 3 w 14"/>
                  <a:gd name="T19" fmla="*/ 25 h 143"/>
                  <a:gd name="T20" fmla="*/ 3 w 14"/>
                  <a:gd name="T21" fmla="*/ 28 h 143"/>
                  <a:gd name="T22" fmla="*/ 3 w 14"/>
                  <a:gd name="T23" fmla="*/ 30 h 143"/>
                  <a:gd name="T24" fmla="*/ 3 w 14"/>
                  <a:gd name="T25" fmla="*/ 33 h 143"/>
                  <a:gd name="T26" fmla="*/ 4 w 14"/>
                  <a:gd name="T27" fmla="*/ 36 h 143"/>
                  <a:gd name="T28" fmla="*/ 4 w 14"/>
                  <a:gd name="T29" fmla="*/ 39 h 143"/>
                  <a:gd name="T30" fmla="*/ 4 w 14"/>
                  <a:gd name="T31" fmla="*/ 42 h 143"/>
                  <a:gd name="T32" fmla="*/ 5 w 14"/>
                  <a:gd name="T33" fmla="*/ 45 h 143"/>
                  <a:gd name="T34" fmla="*/ 5 w 14"/>
                  <a:gd name="T35" fmla="*/ 48 h 143"/>
                  <a:gd name="T36" fmla="*/ 5 w 14"/>
                  <a:gd name="T37" fmla="*/ 50 h 143"/>
                  <a:gd name="T38" fmla="*/ 5 w 14"/>
                  <a:gd name="T39" fmla="*/ 53 h 143"/>
                  <a:gd name="T40" fmla="*/ 6 w 14"/>
                  <a:gd name="T41" fmla="*/ 56 h 143"/>
                  <a:gd name="T42" fmla="*/ 6 w 14"/>
                  <a:gd name="T43" fmla="*/ 59 h 143"/>
                  <a:gd name="T44" fmla="*/ 7 w 14"/>
                  <a:gd name="T45" fmla="*/ 62 h 143"/>
                  <a:gd name="T46" fmla="*/ 7 w 14"/>
                  <a:gd name="T47" fmla="*/ 65 h 143"/>
                  <a:gd name="T48" fmla="*/ 7 w 14"/>
                  <a:gd name="T49" fmla="*/ 68 h 143"/>
                  <a:gd name="T50" fmla="*/ 7 w 14"/>
                  <a:gd name="T51" fmla="*/ 71 h 143"/>
                  <a:gd name="T52" fmla="*/ 8 w 14"/>
                  <a:gd name="T53" fmla="*/ 74 h 143"/>
                  <a:gd name="T54" fmla="*/ 8 w 14"/>
                  <a:gd name="T55" fmla="*/ 77 h 143"/>
                  <a:gd name="T56" fmla="*/ 8 w 14"/>
                  <a:gd name="T57" fmla="*/ 80 h 143"/>
                  <a:gd name="T58" fmla="*/ 8 w 14"/>
                  <a:gd name="T59" fmla="*/ 83 h 143"/>
                  <a:gd name="T60" fmla="*/ 9 w 14"/>
                  <a:gd name="T61" fmla="*/ 85 h 143"/>
                  <a:gd name="T62" fmla="*/ 9 w 14"/>
                  <a:gd name="T63" fmla="*/ 89 h 143"/>
                  <a:gd name="T64" fmla="*/ 9 w 14"/>
                  <a:gd name="T65" fmla="*/ 92 h 143"/>
                  <a:gd name="T66" fmla="*/ 10 w 14"/>
                  <a:gd name="T67" fmla="*/ 94 h 143"/>
                  <a:gd name="T68" fmla="*/ 10 w 14"/>
                  <a:gd name="T69" fmla="*/ 97 h 143"/>
                  <a:gd name="T70" fmla="*/ 10 w 14"/>
                  <a:gd name="T71" fmla="*/ 101 h 143"/>
                  <a:gd name="T72" fmla="*/ 10 w 14"/>
                  <a:gd name="T73" fmla="*/ 103 h 143"/>
                  <a:gd name="T74" fmla="*/ 11 w 14"/>
                  <a:gd name="T75" fmla="*/ 106 h 143"/>
                  <a:gd name="T76" fmla="*/ 11 w 14"/>
                  <a:gd name="T77" fmla="*/ 110 h 143"/>
                  <a:gd name="T78" fmla="*/ 12 w 14"/>
                  <a:gd name="T79" fmla="*/ 113 h 143"/>
                  <a:gd name="T80" fmla="*/ 12 w 14"/>
                  <a:gd name="T81" fmla="*/ 115 h 143"/>
                  <a:gd name="T82" fmla="*/ 12 w 14"/>
                  <a:gd name="T83" fmla="*/ 119 h 143"/>
                  <a:gd name="T84" fmla="*/ 12 w 14"/>
                  <a:gd name="T85" fmla="*/ 122 h 143"/>
                  <a:gd name="T86" fmla="*/ 13 w 14"/>
                  <a:gd name="T87" fmla="*/ 125 h 143"/>
                  <a:gd name="T88" fmla="*/ 13 w 14"/>
                  <a:gd name="T89" fmla="*/ 128 h 143"/>
                  <a:gd name="T90" fmla="*/ 13 w 14"/>
                  <a:gd name="T91" fmla="*/ 131 h 143"/>
                  <a:gd name="T92" fmla="*/ 14 w 14"/>
                  <a:gd name="T93" fmla="*/ 134 h 143"/>
                  <a:gd name="T94" fmla="*/ 14 w 14"/>
                  <a:gd name="T95" fmla="*/ 137 h 143"/>
                  <a:gd name="T96" fmla="*/ 14 w 14"/>
                  <a:gd name="T97" fmla="*/ 140 h 143"/>
                  <a:gd name="T98" fmla="*/ 14 w 14"/>
                  <a:gd name="T99" fmla="*/ 14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3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7"/>
                    </a:lnTo>
                    <a:lnTo>
                      <a:pt x="8" y="80"/>
                    </a:lnTo>
                    <a:lnTo>
                      <a:pt x="8" y="83"/>
                    </a:lnTo>
                    <a:lnTo>
                      <a:pt x="9" y="85"/>
                    </a:lnTo>
                    <a:lnTo>
                      <a:pt x="9" y="89"/>
                    </a:lnTo>
                    <a:lnTo>
                      <a:pt x="9" y="92"/>
                    </a:lnTo>
                    <a:lnTo>
                      <a:pt x="10" y="94"/>
                    </a:lnTo>
                    <a:lnTo>
                      <a:pt x="10" y="97"/>
                    </a:lnTo>
                    <a:lnTo>
                      <a:pt x="10" y="101"/>
                    </a:lnTo>
                    <a:lnTo>
                      <a:pt x="10" y="103"/>
                    </a:lnTo>
                    <a:lnTo>
                      <a:pt x="11" y="106"/>
                    </a:lnTo>
                    <a:lnTo>
                      <a:pt x="11" y="110"/>
                    </a:lnTo>
                    <a:lnTo>
                      <a:pt x="12" y="113"/>
                    </a:lnTo>
                    <a:lnTo>
                      <a:pt x="12" y="115"/>
                    </a:lnTo>
                    <a:lnTo>
                      <a:pt x="12" y="119"/>
                    </a:lnTo>
                    <a:lnTo>
                      <a:pt x="12" y="122"/>
                    </a:lnTo>
                    <a:lnTo>
                      <a:pt x="13" y="125"/>
                    </a:lnTo>
                    <a:lnTo>
                      <a:pt x="13" y="128"/>
                    </a:lnTo>
                    <a:lnTo>
                      <a:pt x="13" y="131"/>
                    </a:lnTo>
                    <a:lnTo>
                      <a:pt x="14" y="134"/>
                    </a:lnTo>
                    <a:lnTo>
                      <a:pt x="14" y="137"/>
                    </a:lnTo>
                    <a:lnTo>
                      <a:pt x="14" y="140"/>
                    </a:lnTo>
                    <a:lnTo>
                      <a:pt x="14" y="14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4" name="Freeform 843"/>
              <p:cNvSpPr>
                <a:spLocks/>
              </p:cNvSpPr>
              <p:nvPr/>
            </p:nvSpPr>
            <p:spPr bwMode="auto">
              <a:xfrm>
                <a:off x="3471" y="1601"/>
                <a:ext cx="15" cy="153"/>
              </a:xfrm>
              <a:custGeom>
                <a:avLst/>
                <a:gdLst>
                  <a:gd name="T0" fmla="*/ 0 w 15"/>
                  <a:gd name="T1" fmla="*/ 0 h 153"/>
                  <a:gd name="T2" fmla="*/ 1 w 15"/>
                  <a:gd name="T3" fmla="*/ 3 h 153"/>
                  <a:gd name="T4" fmla="*/ 1 w 15"/>
                  <a:gd name="T5" fmla="*/ 6 h 153"/>
                  <a:gd name="T6" fmla="*/ 1 w 15"/>
                  <a:gd name="T7" fmla="*/ 9 h 153"/>
                  <a:gd name="T8" fmla="*/ 1 w 15"/>
                  <a:gd name="T9" fmla="*/ 12 h 153"/>
                  <a:gd name="T10" fmla="*/ 2 w 15"/>
                  <a:gd name="T11" fmla="*/ 15 h 153"/>
                  <a:gd name="T12" fmla="*/ 2 w 15"/>
                  <a:gd name="T13" fmla="*/ 18 h 153"/>
                  <a:gd name="T14" fmla="*/ 3 w 15"/>
                  <a:gd name="T15" fmla="*/ 21 h 153"/>
                  <a:gd name="T16" fmla="*/ 3 w 15"/>
                  <a:gd name="T17" fmla="*/ 25 h 153"/>
                  <a:gd name="T18" fmla="*/ 3 w 15"/>
                  <a:gd name="T19" fmla="*/ 28 h 153"/>
                  <a:gd name="T20" fmla="*/ 3 w 15"/>
                  <a:gd name="T21" fmla="*/ 31 h 153"/>
                  <a:gd name="T22" fmla="*/ 4 w 15"/>
                  <a:gd name="T23" fmla="*/ 34 h 153"/>
                  <a:gd name="T24" fmla="*/ 4 w 15"/>
                  <a:gd name="T25" fmla="*/ 37 h 153"/>
                  <a:gd name="T26" fmla="*/ 4 w 15"/>
                  <a:gd name="T27" fmla="*/ 40 h 153"/>
                  <a:gd name="T28" fmla="*/ 5 w 15"/>
                  <a:gd name="T29" fmla="*/ 43 h 153"/>
                  <a:gd name="T30" fmla="*/ 5 w 15"/>
                  <a:gd name="T31" fmla="*/ 46 h 153"/>
                  <a:gd name="T32" fmla="*/ 5 w 15"/>
                  <a:gd name="T33" fmla="*/ 50 h 153"/>
                  <a:gd name="T34" fmla="*/ 5 w 15"/>
                  <a:gd name="T35" fmla="*/ 53 h 153"/>
                  <a:gd name="T36" fmla="*/ 6 w 15"/>
                  <a:gd name="T37" fmla="*/ 56 h 153"/>
                  <a:gd name="T38" fmla="*/ 6 w 15"/>
                  <a:gd name="T39" fmla="*/ 59 h 153"/>
                  <a:gd name="T40" fmla="*/ 7 w 15"/>
                  <a:gd name="T41" fmla="*/ 62 h 153"/>
                  <a:gd name="T42" fmla="*/ 7 w 15"/>
                  <a:gd name="T43" fmla="*/ 65 h 153"/>
                  <a:gd name="T44" fmla="*/ 7 w 15"/>
                  <a:gd name="T45" fmla="*/ 68 h 153"/>
                  <a:gd name="T46" fmla="*/ 7 w 15"/>
                  <a:gd name="T47" fmla="*/ 71 h 153"/>
                  <a:gd name="T48" fmla="*/ 8 w 15"/>
                  <a:gd name="T49" fmla="*/ 74 h 153"/>
                  <a:gd name="T50" fmla="*/ 8 w 15"/>
                  <a:gd name="T51" fmla="*/ 78 h 153"/>
                  <a:gd name="T52" fmla="*/ 8 w 15"/>
                  <a:gd name="T53" fmla="*/ 81 h 153"/>
                  <a:gd name="T54" fmla="*/ 9 w 15"/>
                  <a:gd name="T55" fmla="*/ 84 h 153"/>
                  <a:gd name="T56" fmla="*/ 9 w 15"/>
                  <a:gd name="T57" fmla="*/ 87 h 153"/>
                  <a:gd name="T58" fmla="*/ 9 w 15"/>
                  <a:gd name="T59" fmla="*/ 90 h 153"/>
                  <a:gd name="T60" fmla="*/ 9 w 15"/>
                  <a:gd name="T61" fmla="*/ 93 h 153"/>
                  <a:gd name="T62" fmla="*/ 10 w 15"/>
                  <a:gd name="T63" fmla="*/ 96 h 153"/>
                  <a:gd name="T64" fmla="*/ 10 w 15"/>
                  <a:gd name="T65" fmla="*/ 100 h 153"/>
                  <a:gd name="T66" fmla="*/ 10 w 15"/>
                  <a:gd name="T67" fmla="*/ 103 h 153"/>
                  <a:gd name="T68" fmla="*/ 10 w 15"/>
                  <a:gd name="T69" fmla="*/ 106 h 153"/>
                  <a:gd name="T70" fmla="*/ 11 w 15"/>
                  <a:gd name="T71" fmla="*/ 109 h 153"/>
                  <a:gd name="T72" fmla="*/ 11 w 15"/>
                  <a:gd name="T73" fmla="*/ 112 h 153"/>
                  <a:gd name="T74" fmla="*/ 12 w 15"/>
                  <a:gd name="T75" fmla="*/ 115 h 153"/>
                  <a:gd name="T76" fmla="*/ 12 w 15"/>
                  <a:gd name="T77" fmla="*/ 118 h 153"/>
                  <a:gd name="T78" fmla="*/ 12 w 15"/>
                  <a:gd name="T79" fmla="*/ 122 h 153"/>
                  <a:gd name="T80" fmla="*/ 12 w 15"/>
                  <a:gd name="T81" fmla="*/ 125 h 153"/>
                  <a:gd name="T82" fmla="*/ 13 w 15"/>
                  <a:gd name="T83" fmla="*/ 128 h 153"/>
                  <a:gd name="T84" fmla="*/ 13 w 15"/>
                  <a:gd name="T85" fmla="*/ 131 h 153"/>
                  <a:gd name="T86" fmla="*/ 13 w 15"/>
                  <a:gd name="T87" fmla="*/ 134 h 153"/>
                  <a:gd name="T88" fmla="*/ 14 w 15"/>
                  <a:gd name="T89" fmla="*/ 138 h 153"/>
                  <a:gd name="T90" fmla="*/ 14 w 15"/>
                  <a:gd name="T91" fmla="*/ 141 h 153"/>
                  <a:gd name="T92" fmla="*/ 14 w 15"/>
                  <a:gd name="T93" fmla="*/ 144 h 153"/>
                  <a:gd name="T94" fmla="*/ 14 w 15"/>
                  <a:gd name="T95" fmla="*/ 147 h 153"/>
                  <a:gd name="T96" fmla="*/ 15 w 15"/>
                  <a:gd name="T97" fmla="*/ 150 h 153"/>
                  <a:gd name="T98" fmla="*/ 15 w 15"/>
                  <a:gd name="T99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3">
                    <a:moveTo>
                      <a:pt x="0" y="0"/>
                    </a:moveTo>
                    <a:lnTo>
                      <a:pt x="1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1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8" y="74"/>
                    </a:lnTo>
                    <a:lnTo>
                      <a:pt x="8" y="78"/>
                    </a:lnTo>
                    <a:lnTo>
                      <a:pt x="8" y="81"/>
                    </a:lnTo>
                    <a:lnTo>
                      <a:pt x="9" y="84"/>
                    </a:lnTo>
                    <a:lnTo>
                      <a:pt x="9" y="87"/>
                    </a:lnTo>
                    <a:lnTo>
                      <a:pt x="9" y="90"/>
                    </a:lnTo>
                    <a:lnTo>
                      <a:pt x="9" y="93"/>
                    </a:lnTo>
                    <a:lnTo>
                      <a:pt x="10" y="96"/>
                    </a:lnTo>
                    <a:lnTo>
                      <a:pt x="10" y="100"/>
                    </a:lnTo>
                    <a:lnTo>
                      <a:pt x="10" y="103"/>
                    </a:lnTo>
                    <a:lnTo>
                      <a:pt x="10" y="106"/>
                    </a:lnTo>
                    <a:lnTo>
                      <a:pt x="11" y="109"/>
                    </a:lnTo>
                    <a:lnTo>
                      <a:pt x="11" y="112"/>
                    </a:lnTo>
                    <a:lnTo>
                      <a:pt x="12" y="115"/>
                    </a:lnTo>
                    <a:lnTo>
                      <a:pt x="12" y="118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3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4" y="138"/>
                    </a:lnTo>
                    <a:lnTo>
                      <a:pt x="14" y="141"/>
                    </a:lnTo>
                    <a:lnTo>
                      <a:pt x="14" y="144"/>
                    </a:lnTo>
                    <a:lnTo>
                      <a:pt x="14" y="147"/>
                    </a:lnTo>
                    <a:lnTo>
                      <a:pt x="15" y="150"/>
                    </a:lnTo>
                    <a:lnTo>
                      <a:pt x="15" y="15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5" name="Freeform 844"/>
              <p:cNvSpPr>
                <a:spLocks/>
              </p:cNvSpPr>
              <p:nvPr/>
            </p:nvSpPr>
            <p:spPr bwMode="auto">
              <a:xfrm>
                <a:off x="3486" y="1754"/>
                <a:ext cx="15" cy="153"/>
              </a:xfrm>
              <a:custGeom>
                <a:avLst/>
                <a:gdLst>
                  <a:gd name="T0" fmla="*/ 0 w 15"/>
                  <a:gd name="T1" fmla="*/ 0 h 153"/>
                  <a:gd name="T2" fmla="*/ 1 w 15"/>
                  <a:gd name="T3" fmla="*/ 3 h 153"/>
                  <a:gd name="T4" fmla="*/ 1 w 15"/>
                  <a:gd name="T5" fmla="*/ 6 h 153"/>
                  <a:gd name="T6" fmla="*/ 1 w 15"/>
                  <a:gd name="T7" fmla="*/ 9 h 153"/>
                  <a:gd name="T8" fmla="*/ 1 w 15"/>
                  <a:gd name="T9" fmla="*/ 13 h 153"/>
                  <a:gd name="T10" fmla="*/ 2 w 15"/>
                  <a:gd name="T11" fmla="*/ 16 h 153"/>
                  <a:gd name="T12" fmla="*/ 2 w 15"/>
                  <a:gd name="T13" fmla="*/ 19 h 153"/>
                  <a:gd name="T14" fmla="*/ 2 w 15"/>
                  <a:gd name="T15" fmla="*/ 22 h 153"/>
                  <a:gd name="T16" fmla="*/ 2 w 15"/>
                  <a:gd name="T17" fmla="*/ 25 h 153"/>
                  <a:gd name="T18" fmla="*/ 3 w 15"/>
                  <a:gd name="T19" fmla="*/ 29 h 153"/>
                  <a:gd name="T20" fmla="*/ 3 w 15"/>
                  <a:gd name="T21" fmla="*/ 32 h 153"/>
                  <a:gd name="T22" fmla="*/ 3 w 15"/>
                  <a:gd name="T23" fmla="*/ 35 h 153"/>
                  <a:gd name="T24" fmla="*/ 4 w 15"/>
                  <a:gd name="T25" fmla="*/ 38 h 153"/>
                  <a:gd name="T26" fmla="*/ 4 w 15"/>
                  <a:gd name="T27" fmla="*/ 41 h 153"/>
                  <a:gd name="T28" fmla="*/ 4 w 15"/>
                  <a:gd name="T29" fmla="*/ 44 h 153"/>
                  <a:gd name="T30" fmla="*/ 4 w 15"/>
                  <a:gd name="T31" fmla="*/ 47 h 153"/>
                  <a:gd name="T32" fmla="*/ 5 w 15"/>
                  <a:gd name="T33" fmla="*/ 50 h 153"/>
                  <a:gd name="T34" fmla="*/ 5 w 15"/>
                  <a:gd name="T35" fmla="*/ 53 h 153"/>
                  <a:gd name="T36" fmla="*/ 6 w 15"/>
                  <a:gd name="T37" fmla="*/ 57 h 153"/>
                  <a:gd name="T38" fmla="*/ 6 w 15"/>
                  <a:gd name="T39" fmla="*/ 60 h 153"/>
                  <a:gd name="T40" fmla="*/ 6 w 15"/>
                  <a:gd name="T41" fmla="*/ 63 h 153"/>
                  <a:gd name="T42" fmla="*/ 6 w 15"/>
                  <a:gd name="T43" fmla="*/ 66 h 153"/>
                  <a:gd name="T44" fmla="*/ 7 w 15"/>
                  <a:gd name="T45" fmla="*/ 69 h 153"/>
                  <a:gd name="T46" fmla="*/ 7 w 15"/>
                  <a:gd name="T47" fmla="*/ 72 h 153"/>
                  <a:gd name="T48" fmla="*/ 7 w 15"/>
                  <a:gd name="T49" fmla="*/ 75 h 153"/>
                  <a:gd name="T50" fmla="*/ 8 w 15"/>
                  <a:gd name="T51" fmla="*/ 78 h 153"/>
                  <a:gd name="T52" fmla="*/ 8 w 15"/>
                  <a:gd name="T53" fmla="*/ 82 h 153"/>
                  <a:gd name="T54" fmla="*/ 8 w 15"/>
                  <a:gd name="T55" fmla="*/ 85 h 153"/>
                  <a:gd name="T56" fmla="*/ 8 w 15"/>
                  <a:gd name="T57" fmla="*/ 88 h 153"/>
                  <a:gd name="T58" fmla="*/ 9 w 15"/>
                  <a:gd name="T59" fmla="*/ 91 h 153"/>
                  <a:gd name="T60" fmla="*/ 9 w 15"/>
                  <a:gd name="T61" fmla="*/ 94 h 153"/>
                  <a:gd name="T62" fmla="*/ 9 w 15"/>
                  <a:gd name="T63" fmla="*/ 97 h 153"/>
                  <a:gd name="T64" fmla="*/ 9 w 15"/>
                  <a:gd name="T65" fmla="*/ 100 h 153"/>
                  <a:gd name="T66" fmla="*/ 10 w 15"/>
                  <a:gd name="T67" fmla="*/ 103 h 153"/>
                  <a:gd name="T68" fmla="*/ 10 w 15"/>
                  <a:gd name="T69" fmla="*/ 106 h 153"/>
                  <a:gd name="T70" fmla="*/ 11 w 15"/>
                  <a:gd name="T71" fmla="*/ 110 h 153"/>
                  <a:gd name="T72" fmla="*/ 11 w 15"/>
                  <a:gd name="T73" fmla="*/ 113 h 153"/>
                  <a:gd name="T74" fmla="*/ 11 w 15"/>
                  <a:gd name="T75" fmla="*/ 116 h 153"/>
                  <a:gd name="T76" fmla="*/ 11 w 15"/>
                  <a:gd name="T77" fmla="*/ 119 h 153"/>
                  <a:gd name="T78" fmla="*/ 12 w 15"/>
                  <a:gd name="T79" fmla="*/ 122 h 153"/>
                  <a:gd name="T80" fmla="*/ 12 w 15"/>
                  <a:gd name="T81" fmla="*/ 125 h 153"/>
                  <a:gd name="T82" fmla="*/ 12 w 15"/>
                  <a:gd name="T83" fmla="*/ 128 h 153"/>
                  <a:gd name="T84" fmla="*/ 13 w 15"/>
                  <a:gd name="T85" fmla="*/ 131 h 153"/>
                  <a:gd name="T86" fmla="*/ 13 w 15"/>
                  <a:gd name="T87" fmla="*/ 134 h 153"/>
                  <a:gd name="T88" fmla="*/ 13 w 15"/>
                  <a:gd name="T89" fmla="*/ 137 h 153"/>
                  <a:gd name="T90" fmla="*/ 13 w 15"/>
                  <a:gd name="T91" fmla="*/ 140 h 153"/>
                  <a:gd name="T92" fmla="*/ 14 w 15"/>
                  <a:gd name="T93" fmla="*/ 143 h 153"/>
                  <a:gd name="T94" fmla="*/ 14 w 15"/>
                  <a:gd name="T95" fmla="*/ 147 h 153"/>
                  <a:gd name="T96" fmla="*/ 15 w 15"/>
                  <a:gd name="T97" fmla="*/ 150 h 153"/>
                  <a:gd name="T98" fmla="*/ 15 w 15"/>
                  <a:gd name="T99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53">
                    <a:moveTo>
                      <a:pt x="0" y="0"/>
                    </a:moveTo>
                    <a:lnTo>
                      <a:pt x="1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5"/>
                    </a:lnTo>
                    <a:lnTo>
                      <a:pt x="4" y="38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47"/>
                    </a:lnTo>
                    <a:lnTo>
                      <a:pt x="5" y="50"/>
                    </a:lnTo>
                    <a:lnTo>
                      <a:pt x="5" y="53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6" y="63"/>
                    </a:lnTo>
                    <a:lnTo>
                      <a:pt x="6" y="66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7" y="75"/>
                    </a:lnTo>
                    <a:lnTo>
                      <a:pt x="8" y="78"/>
                    </a:lnTo>
                    <a:lnTo>
                      <a:pt x="8" y="82"/>
                    </a:lnTo>
                    <a:lnTo>
                      <a:pt x="8" y="85"/>
                    </a:lnTo>
                    <a:lnTo>
                      <a:pt x="8" y="88"/>
                    </a:lnTo>
                    <a:lnTo>
                      <a:pt x="9" y="91"/>
                    </a:lnTo>
                    <a:lnTo>
                      <a:pt x="9" y="94"/>
                    </a:lnTo>
                    <a:lnTo>
                      <a:pt x="9" y="97"/>
                    </a:lnTo>
                    <a:lnTo>
                      <a:pt x="9" y="100"/>
                    </a:lnTo>
                    <a:lnTo>
                      <a:pt x="10" y="103"/>
                    </a:lnTo>
                    <a:lnTo>
                      <a:pt x="10" y="106"/>
                    </a:lnTo>
                    <a:lnTo>
                      <a:pt x="11" y="110"/>
                    </a:lnTo>
                    <a:lnTo>
                      <a:pt x="11" y="113"/>
                    </a:lnTo>
                    <a:lnTo>
                      <a:pt x="11" y="116"/>
                    </a:lnTo>
                    <a:lnTo>
                      <a:pt x="11" y="119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2" y="128"/>
                    </a:lnTo>
                    <a:lnTo>
                      <a:pt x="13" y="131"/>
                    </a:lnTo>
                    <a:lnTo>
                      <a:pt x="13" y="134"/>
                    </a:lnTo>
                    <a:lnTo>
                      <a:pt x="13" y="137"/>
                    </a:lnTo>
                    <a:lnTo>
                      <a:pt x="13" y="140"/>
                    </a:lnTo>
                    <a:lnTo>
                      <a:pt x="14" y="143"/>
                    </a:lnTo>
                    <a:lnTo>
                      <a:pt x="14" y="147"/>
                    </a:lnTo>
                    <a:lnTo>
                      <a:pt x="15" y="150"/>
                    </a:lnTo>
                    <a:lnTo>
                      <a:pt x="15" y="15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6" name="Freeform 845"/>
              <p:cNvSpPr>
                <a:spLocks/>
              </p:cNvSpPr>
              <p:nvPr/>
            </p:nvSpPr>
            <p:spPr bwMode="auto">
              <a:xfrm>
                <a:off x="3501" y="1907"/>
                <a:ext cx="14" cy="145"/>
              </a:xfrm>
              <a:custGeom>
                <a:avLst/>
                <a:gdLst>
                  <a:gd name="T0" fmla="*/ 0 w 14"/>
                  <a:gd name="T1" fmla="*/ 0 h 145"/>
                  <a:gd name="T2" fmla="*/ 0 w 14"/>
                  <a:gd name="T3" fmla="*/ 3 h 145"/>
                  <a:gd name="T4" fmla="*/ 0 w 14"/>
                  <a:gd name="T5" fmla="*/ 6 h 145"/>
                  <a:gd name="T6" fmla="*/ 1 w 14"/>
                  <a:gd name="T7" fmla="*/ 9 h 145"/>
                  <a:gd name="T8" fmla="*/ 1 w 14"/>
                  <a:gd name="T9" fmla="*/ 12 h 145"/>
                  <a:gd name="T10" fmla="*/ 1 w 14"/>
                  <a:gd name="T11" fmla="*/ 15 h 145"/>
                  <a:gd name="T12" fmla="*/ 2 w 14"/>
                  <a:gd name="T13" fmla="*/ 18 h 145"/>
                  <a:gd name="T14" fmla="*/ 2 w 14"/>
                  <a:gd name="T15" fmla="*/ 21 h 145"/>
                  <a:gd name="T16" fmla="*/ 2 w 14"/>
                  <a:gd name="T17" fmla="*/ 24 h 145"/>
                  <a:gd name="T18" fmla="*/ 2 w 14"/>
                  <a:gd name="T19" fmla="*/ 27 h 145"/>
                  <a:gd name="T20" fmla="*/ 3 w 14"/>
                  <a:gd name="T21" fmla="*/ 30 h 145"/>
                  <a:gd name="T22" fmla="*/ 3 w 14"/>
                  <a:gd name="T23" fmla="*/ 33 h 145"/>
                  <a:gd name="T24" fmla="*/ 3 w 14"/>
                  <a:gd name="T25" fmla="*/ 36 h 145"/>
                  <a:gd name="T26" fmla="*/ 4 w 14"/>
                  <a:gd name="T27" fmla="*/ 39 h 145"/>
                  <a:gd name="T28" fmla="*/ 4 w 14"/>
                  <a:gd name="T29" fmla="*/ 42 h 145"/>
                  <a:gd name="T30" fmla="*/ 4 w 14"/>
                  <a:gd name="T31" fmla="*/ 45 h 145"/>
                  <a:gd name="T32" fmla="*/ 5 w 14"/>
                  <a:gd name="T33" fmla="*/ 48 h 145"/>
                  <a:gd name="T34" fmla="*/ 5 w 14"/>
                  <a:gd name="T35" fmla="*/ 51 h 145"/>
                  <a:gd name="T36" fmla="*/ 5 w 14"/>
                  <a:gd name="T37" fmla="*/ 54 h 145"/>
                  <a:gd name="T38" fmla="*/ 5 w 14"/>
                  <a:gd name="T39" fmla="*/ 57 h 145"/>
                  <a:gd name="T40" fmla="*/ 6 w 14"/>
                  <a:gd name="T41" fmla="*/ 60 h 145"/>
                  <a:gd name="T42" fmla="*/ 6 w 14"/>
                  <a:gd name="T43" fmla="*/ 63 h 145"/>
                  <a:gd name="T44" fmla="*/ 6 w 14"/>
                  <a:gd name="T45" fmla="*/ 66 h 145"/>
                  <a:gd name="T46" fmla="*/ 7 w 14"/>
                  <a:gd name="T47" fmla="*/ 69 h 145"/>
                  <a:gd name="T48" fmla="*/ 7 w 14"/>
                  <a:gd name="T49" fmla="*/ 72 h 145"/>
                  <a:gd name="T50" fmla="*/ 7 w 14"/>
                  <a:gd name="T51" fmla="*/ 75 h 145"/>
                  <a:gd name="T52" fmla="*/ 7 w 14"/>
                  <a:gd name="T53" fmla="*/ 78 h 145"/>
                  <a:gd name="T54" fmla="*/ 8 w 14"/>
                  <a:gd name="T55" fmla="*/ 81 h 145"/>
                  <a:gd name="T56" fmla="*/ 8 w 14"/>
                  <a:gd name="T57" fmla="*/ 84 h 145"/>
                  <a:gd name="T58" fmla="*/ 9 w 14"/>
                  <a:gd name="T59" fmla="*/ 87 h 145"/>
                  <a:gd name="T60" fmla="*/ 9 w 14"/>
                  <a:gd name="T61" fmla="*/ 90 h 145"/>
                  <a:gd name="T62" fmla="*/ 9 w 14"/>
                  <a:gd name="T63" fmla="*/ 92 h 145"/>
                  <a:gd name="T64" fmla="*/ 9 w 14"/>
                  <a:gd name="T65" fmla="*/ 96 h 145"/>
                  <a:gd name="T66" fmla="*/ 10 w 14"/>
                  <a:gd name="T67" fmla="*/ 99 h 145"/>
                  <a:gd name="T68" fmla="*/ 10 w 14"/>
                  <a:gd name="T69" fmla="*/ 101 h 145"/>
                  <a:gd name="T70" fmla="*/ 10 w 14"/>
                  <a:gd name="T71" fmla="*/ 105 h 145"/>
                  <a:gd name="T72" fmla="*/ 10 w 14"/>
                  <a:gd name="T73" fmla="*/ 107 h 145"/>
                  <a:gd name="T74" fmla="*/ 11 w 14"/>
                  <a:gd name="T75" fmla="*/ 110 h 145"/>
                  <a:gd name="T76" fmla="*/ 11 w 14"/>
                  <a:gd name="T77" fmla="*/ 113 h 145"/>
                  <a:gd name="T78" fmla="*/ 11 w 14"/>
                  <a:gd name="T79" fmla="*/ 116 h 145"/>
                  <a:gd name="T80" fmla="*/ 12 w 14"/>
                  <a:gd name="T81" fmla="*/ 119 h 145"/>
                  <a:gd name="T82" fmla="*/ 12 w 14"/>
                  <a:gd name="T83" fmla="*/ 122 h 145"/>
                  <a:gd name="T84" fmla="*/ 12 w 14"/>
                  <a:gd name="T85" fmla="*/ 125 h 145"/>
                  <a:gd name="T86" fmla="*/ 13 w 14"/>
                  <a:gd name="T87" fmla="*/ 128 h 145"/>
                  <a:gd name="T88" fmla="*/ 13 w 14"/>
                  <a:gd name="T89" fmla="*/ 130 h 145"/>
                  <a:gd name="T90" fmla="*/ 13 w 14"/>
                  <a:gd name="T91" fmla="*/ 133 h 145"/>
                  <a:gd name="T92" fmla="*/ 14 w 14"/>
                  <a:gd name="T93" fmla="*/ 136 h 145"/>
                  <a:gd name="T94" fmla="*/ 14 w 14"/>
                  <a:gd name="T95" fmla="*/ 139 h 145"/>
                  <a:gd name="T96" fmla="*/ 14 w 14"/>
                  <a:gd name="T97" fmla="*/ 142 h 145"/>
                  <a:gd name="T98" fmla="*/ 14 w 14"/>
                  <a:gd name="T99" fmla="*/ 145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45">
                    <a:moveTo>
                      <a:pt x="0" y="0"/>
                    </a:moveTo>
                    <a:lnTo>
                      <a:pt x="0" y="3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30"/>
                    </a:lnTo>
                    <a:lnTo>
                      <a:pt x="3" y="33"/>
                    </a:lnTo>
                    <a:lnTo>
                      <a:pt x="3" y="36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5" y="54"/>
                    </a:lnTo>
                    <a:lnTo>
                      <a:pt x="5" y="57"/>
                    </a:lnTo>
                    <a:lnTo>
                      <a:pt x="6" y="60"/>
                    </a:lnTo>
                    <a:lnTo>
                      <a:pt x="6" y="63"/>
                    </a:lnTo>
                    <a:lnTo>
                      <a:pt x="6" y="66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7" y="75"/>
                    </a:lnTo>
                    <a:lnTo>
                      <a:pt x="7" y="78"/>
                    </a:lnTo>
                    <a:lnTo>
                      <a:pt x="8" y="81"/>
                    </a:lnTo>
                    <a:lnTo>
                      <a:pt x="8" y="84"/>
                    </a:lnTo>
                    <a:lnTo>
                      <a:pt x="9" y="87"/>
                    </a:lnTo>
                    <a:lnTo>
                      <a:pt x="9" y="90"/>
                    </a:lnTo>
                    <a:lnTo>
                      <a:pt x="9" y="92"/>
                    </a:lnTo>
                    <a:lnTo>
                      <a:pt x="9" y="96"/>
                    </a:lnTo>
                    <a:lnTo>
                      <a:pt x="10" y="99"/>
                    </a:lnTo>
                    <a:lnTo>
                      <a:pt x="10" y="101"/>
                    </a:lnTo>
                    <a:lnTo>
                      <a:pt x="10" y="105"/>
                    </a:lnTo>
                    <a:lnTo>
                      <a:pt x="10" y="107"/>
                    </a:lnTo>
                    <a:lnTo>
                      <a:pt x="11" y="110"/>
                    </a:lnTo>
                    <a:lnTo>
                      <a:pt x="11" y="113"/>
                    </a:lnTo>
                    <a:lnTo>
                      <a:pt x="11" y="116"/>
                    </a:lnTo>
                    <a:lnTo>
                      <a:pt x="12" y="119"/>
                    </a:lnTo>
                    <a:lnTo>
                      <a:pt x="12" y="122"/>
                    </a:lnTo>
                    <a:lnTo>
                      <a:pt x="12" y="125"/>
                    </a:lnTo>
                    <a:lnTo>
                      <a:pt x="13" y="128"/>
                    </a:lnTo>
                    <a:lnTo>
                      <a:pt x="13" y="130"/>
                    </a:lnTo>
                    <a:lnTo>
                      <a:pt x="13" y="133"/>
                    </a:lnTo>
                    <a:lnTo>
                      <a:pt x="14" y="136"/>
                    </a:lnTo>
                    <a:lnTo>
                      <a:pt x="14" y="139"/>
                    </a:lnTo>
                    <a:lnTo>
                      <a:pt x="14" y="142"/>
                    </a:lnTo>
                    <a:lnTo>
                      <a:pt x="14" y="14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7" name="Freeform 846"/>
              <p:cNvSpPr>
                <a:spLocks/>
              </p:cNvSpPr>
              <p:nvPr/>
            </p:nvSpPr>
            <p:spPr bwMode="auto">
              <a:xfrm>
                <a:off x="3515" y="2052"/>
                <a:ext cx="15" cy="133"/>
              </a:xfrm>
              <a:custGeom>
                <a:avLst/>
                <a:gdLst>
                  <a:gd name="T0" fmla="*/ 0 w 15"/>
                  <a:gd name="T1" fmla="*/ 0 h 133"/>
                  <a:gd name="T2" fmla="*/ 1 w 15"/>
                  <a:gd name="T3" fmla="*/ 2 h 133"/>
                  <a:gd name="T4" fmla="*/ 1 w 15"/>
                  <a:gd name="T5" fmla="*/ 6 h 133"/>
                  <a:gd name="T6" fmla="*/ 1 w 15"/>
                  <a:gd name="T7" fmla="*/ 8 h 133"/>
                  <a:gd name="T8" fmla="*/ 2 w 15"/>
                  <a:gd name="T9" fmla="*/ 11 h 133"/>
                  <a:gd name="T10" fmla="*/ 2 w 15"/>
                  <a:gd name="T11" fmla="*/ 14 h 133"/>
                  <a:gd name="T12" fmla="*/ 2 w 15"/>
                  <a:gd name="T13" fmla="*/ 17 h 133"/>
                  <a:gd name="T14" fmla="*/ 3 w 15"/>
                  <a:gd name="T15" fmla="*/ 20 h 133"/>
                  <a:gd name="T16" fmla="*/ 3 w 15"/>
                  <a:gd name="T17" fmla="*/ 22 h 133"/>
                  <a:gd name="T18" fmla="*/ 3 w 15"/>
                  <a:gd name="T19" fmla="*/ 25 h 133"/>
                  <a:gd name="T20" fmla="*/ 3 w 15"/>
                  <a:gd name="T21" fmla="*/ 28 h 133"/>
                  <a:gd name="T22" fmla="*/ 4 w 15"/>
                  <a:gd name="T23" fmla="*/ 31 h 133"/>
                  <a:gd name="T24" fmla="*/ 4 w 15"/>
                  <a:gd name="T25" fmla="*/ 34 h 133"/>
                  <a:gd name="T26" fmla="*/ 4 w 15"/>
                  <a:gd name="T27" fmla="*/ 36 h 133"/>
                  <a:gd name="T28" fmla="*/ 5 w 15"/>
                  <a:gd name="T29" fmla="*/ 39 h 133"/>
                  <a:gd name="T30" fmla="*/ 5 w 15"/>
                  <a:gd name="T31" fmla="*/ 42 h 133"/>
                  <a:gd name="T32" fmla="*/ 5 w 15"/>
                  <a:gd name="T33" fmla="*/ 45 h 133"/>
                  <a:gd name="T34" fmla="*/ 5 w 15"/>
                  <a:gd name="T35" fmla="*/ 48 h 133"/>
                  <a:gd name="T36" fmla="*/ 6 w 15"/>
                  <a:gd name="T37" fmla="*/ 50 h 133"/>
                  <a:gd name="T38" fmla="*/ 6 w 15"/>
                  <a:gd name="T39" fmla="*/ 53 h 133"/>
                  <a:gd name="T40" fmla="*/ 7 w 15"/>
                  <a:gd name="T41" fmla="*/ 56 h 133"/>
                  <a:gd name="T42" fmla="*/ 7 w 15"/>
                  <a:gd name="T43" fmla="*/ 58 h 133"/>
                  <a:gd name="T44" fmla="*/ 7 w 15"/>
                  <a:gd name="T45" fmla="*/ 61 h 133"/>
                  <a:gd name="T46" fmla="*/ 7 w 15"/>
                  <a:gd name="T47" fmla="*/ 64 h 133"/>
                  <a:gd name="T48" fmla="*/ 8 w 15"/>
                  <a:gd name="T49" fmla="*/ 67 h 133"/>
                  <a:gd name="T50" fmla="*/ 8 w 15"/>
                  <a:gd name="T51" fmla="*/ 69 h 133"/>
                  <a:gd name="T52" fmla="*/ 8 w 15"/>
                  <a:gd name="T53" fmla="*/ 72 h 133"/>
                  <a:gd name="T54" fmla="*/ 9 w 15"/>
                  <a:gd name="T55" fmla="*/ 75 h 133"/>
                  <a:gd name="T56" fmla="*/ 9 w 15"/>
                  <a:gd name="T57" fmla="*/ 78 h 133"/>
                  <a:gd name="T58" fmla="*/ 9 w 15"/>
                  <a:gd name="T59" fmla="*/ 80 h 133"/>
                  <a:gd name="T60" fmla="*/ 9 w 15"/>
                  <a:gd name="T61" fmla="*/ 83 h 133"/>
                  <a:gd name="T62" fmla="*/ 10 w 15"/>
                  <a:gd name="T63" fmla="*/ 86 h 133"/>
                  <a:gd name="T64" fmla="*/ 10 w 15"/>
                  <a:gd name="T65" fmla="*/ 88 h 133"/>
                  <a:gd name="T66" fmla="*/ 10 w 15"/>
                  <a:gd name="T67" fmla="*/ 91 h 133"/>
                  <a:gd name="T68" fmla="*/ 11 w 15"/>
                  <a:gd name="T69" fmla="*/ 94 h 133"/>
                  <a:gd name="T70" fmla="*/ 11 w 15"/>
                  <a:gd name="T71" fmla="*/ 96 h 133"/>
                  <a:gd name="T72" fmla="*/ 11 w 15"/>
                  <a:gd name="T73" fmla="*/ 99 h 133"/>
                  <a:gd name="T74" fmla="*/ 12 w 15"/>
                  <a:gd name="T75" fmla="*/ 102 h 133"/>
                  <a:gd name="T76" fmla="*/ 12 w 15"/>
                  <a:gd name="T77" fmla="*/ 104 h 133"/>
                  <a:gd name="T78" fmla="*/ 12 w 15"/>
                  <a:gd name="T79" fmla="*/ 107 h 133"/>
                  <a:gd name="T80" fmla="*/ 12 w 15"/>
                  <a:gd name="T81" fmla="*/ 110 h 133"/>
                  <a:gd name="T82" fmla="*/ 13 w 15"/>
                  <a:gd name="T83" fmla="*/ 112 h 133"/>
                  <a:gd name="T84" fmla="*/ 13 w 15"/>
                  <a:gd name="T85" fmla="*/ 115 h 133"/>
                  <a:gd name="T86" fmla="*/ 13 w 15"/>
                  <a:gd name="T87" fmla="*/ 117 h 133"/>
                  <a:gd name="T88" fmla="*/ 14 w 15"/>
                  <a:gd name="T89" fmla="*/ 120 h 133"/>
                  <a:gd name="T90" fmla="*/ 14 w 15"/>
                  <a:gd name="T91" fmla="*/ 123 h 133"/>
                  <a:gd name="T92" fmla="*/ 14 w 15"/>
                  <a:gd name="T93" fmla="*/ 125 h 133"/>
                  <a:gd name="T94" fmla="*/ 14 w 15"/>
                  <a:gd name="T95" fmla="*/ 128 h 133"/>
                  <a:gd name="T96" fmla="*/ 15 w 15"/>
                  <a:gd name="T97" fmla="*/ 131 h 133"/>
                  <a:gd name="T98" fmla="*/ 15 w 15"/>
                  <a:gd name="T99" fmla="*/ 13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33">
                    <a:moveTo>
                      <a:pt x="0" y="0"/>
                    </a:moveTo>
                    <a:lnTo>
                      <a:pt x="1" y="2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39"/>
                    </a:lnTo>
                    <a:lnTo>
                      <a:pt x="5" y="42"/>
                    </a:lnTo>
                    <a:lnTo>
                      <a:pt x="5" y="45"/>
                    </a:lnTo>
                    <a:lnTo>
                      <a:pt x="5" y="48"/>
                    </a:lnTo>
                    <a:lnTo>
                      <a:pt x="6" y="50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7" y="64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8" y="72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9" y="83"/>
                    </a:lnTo>
                    <a:lnTo>
                      <a:pt x="10" y="86"/>
                    </a:lnTo>
                    <a:lnTo>
                      <a:pt x="10" y="88"/>
                    </a:lnTo>
                    <a:lnTo>
                      <a:pt x="10" y="91"/>
                    </a:lnTo>
                    <a:lnTo>
                      <a:pt x="11" y="94"/>
                    </a:lnTo>
                    <a:lnTo>
                      <a:pt x="11" y="96"/>
                    </a:lnTo>
                    <a:lnTo>
                      <a:pt x="11" y="99"/>
                    </a:lnTo>
                    <a:lnTo>
                      <a:pt x="12" y="102"/>
                    </a:lnTo>
                    <a:lnTo>
                      <a:pt x="12" y="104"/>
                    </a:lnTo>
                    <a:lnTo>
                      <a:pt x="12" y="107"/>
                    </a:lnTo>
                    <a:lnTo>
                      <a:pt x="12" y="110"/>
                    </a:lnTo>
                    <a:lnTo>
                      <a:pt x="13" y="112"/>
                    </a:lnTo>
                    <a:lnTo>
                      <a:pt x="13" y="115"/>
                    </a:lnTo>
                    <a:lnTo>
                      <a:pt x="13" y="117"/>
                    </a:lnTo>
                    <a:lnTo>
                      <a:pt x="14" y="120"/>
                    </a:lnTo>
                    <a:lnTo>
                      <a:pt x="14" y="123"/>
                    </a:lnTo>
                    <a:lnTo>
                      <a:pt x="14" y="125"/>
                    </a:lnTo>
                    <a:lnTo>
                      <a:pt x="14" y="128"/>
                    </a:lnTo>
                    <a:lnTo>
                      <a:pt x="15" y="131"/>
                    </a:lnTo>
                    <a:lnTo>
                      <a:pt x="15" y="13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8" name="Freeform 847"/>
              <p:cNvSpPr>
                <a:spLocks/>
              </p:cNvSpPr>
              <p:nvPr/>
            </p:nvSpPr>
            <p:spPr bwMode="auto">
              <a:xfrm>
                <a:off x="3530" y="2185"/>
                <a:ext cx="15" cy="120"/>
              </a:xfrm>
              <a:custGeom>
                <a:avLst/>
                <a:gdLst>
                  <a:gd name="T0" fmla="*/ 0 w 15"/>
                  <a:gd name="T1" fmla="*/ 0 h 120"/>
                  <a:gd name="T2" fmla="*/ 1 w 15"/>
                  <a:gd name="T3" fmla="*/ 3 h 120"/>
                  <a:gd name="T4" fmla="*/ 1 w 15"/>
                  <a:gd name="T5" fmla="*/ 5 h 120"/>
                  <a:gd name="T6" fmla="*/ 1 w 15"/>
                  <a:gd name="T7" fmla="*/ 8 h 120"/>
                  <a:gd name="T8" fmla="*/ 1 w 15"/>
                  <a:gd name="T9" fmla="*/ 10 h 120"/>
                  <a:gd name="T10" fmla="*/ 2 w 15"/>
                  <a:gd name="T11" fmla="*/ 13 h 120"/>
                  <a:gd name="T12" fmla="*/ 2 w 15"/>
                  <a:gd name="T13" fmla="*/ 15 h 120"/>
                  <a:gd name="T14" fmla="*/ 2 w 15"/>
                  <a:gd name="T15" fmla="*/ 18 h 120"/>
                  <a:gd name="T16" fmla="*/ 3 w 15"/>
                  <a:gd name="T17" fmla="*/ 21 h 120"/>
                  <a:gd name="T18" fmla="*/ 3 w 15"/>
                  <a:gd name="T19" fmla="*/ 23 h 120"/>
                  <a:gd name="T20" fmla="*/ 3 w 15"/>
                  <a:gd name="T21" fmla="*/ 26 h 120"/>
                  <a:gd name="T22" fmla="*/ 3 w 15"/>
                  <a:gd name="T23" fmla="*/ 28 h 120"/>
                  <a:gd name="T24" fmla="*/ 4 w 15"/>
                  <a:gd name="T25" fmla="*/ 31 h 120"/>
                  <a:gd name="T26" fmla="*/ 4 w 15"/>
                  <a:gd name="T27" fmla="*/ 33 h 120"/>
                  <a:gd name="T28" fmla="*/ 4 w 15"/>
                  <a:gd name="T29" fmla="*/ 36 h 120"/>
                  <a:gd name="T30" fmla="*/ 4 w 15"/>
                  <a:gd name="T31" fmla="*/ 38 h 120"/>
                  <a:gd name="T32" fmla="*/ 5 w 15"/>
                  <a:gd name="T33" fmla="*/ 41 h 120"/>
                  <a:gd name="T34" fmla="*/ 5 w 15"/>
                  <a:gd name="T35" fmla="*/ 43 h 120"/>
                  <a:gd name="T36" fmla="*/ 6 w 15"/>
                  <a:gd name="T37" fmla="*/ 46 h 120"/>
                  <a:gd name="T38" fmla="*/ 6 w 15"/>
                  <a:gd name="T39" fmla="*/ 48 h 120"/>
                  <a:gd name="T40" fmla="*/ 6 w 15"/>
                  <a:gd name="T41" fmla="*/ 51 h 120"/>
                  <a:gd name="T42" fmla="*/ 6 w 15"/>
                  <a:gd name="T43" fmla="*/ 53 h 120"/>
                  <a:gd name="T44" fmla="*/ 7 w 15"/>
                  <a:gd name="T45" fmla="*/ 56 h 120"/>
                  <a:gd name="T46" fmla="*/ 7 w 15"/>
                  <a:gd name="T47" fmla="*/ 58 h 120"/>
                  <a:gd name="T48" fmla="*/ 7 w 15"/>
                  <a:gd name="T49" fmla="*/ 61 h 120"/>
                  <a:gd name="T50" fmla="*/ 8 w 15"/>
                  <a:gd name="T51" fmla="*/ 63 h 120"/>
                  <a:gd name="T52" fmla="*/ 8 w 15"/>
                  <a:gd name="T53" fmla="*/ 65 h 120"/>
                  <a:gd name="T54" fmla="*/ 8 w 15"/>
                  <a:gd name="T55" fmla="*/ 68 h 120"/>
                  <a:gd name="T56" fmla="*/ 8 w 15"/>
                  <a:gd name="T57" fmla="*/ 70 h 120"/>
                  <a:gd name="T58" fmla="*/ 9 w 15"/>
                  <a:gd name="T59" fmla="*/ 73 h 120"/>
                  <a:gd name="T60" fmla="*/ 9 w 15"/>
                  <a:gd name="T61" fmla="*/ 75 h 120"/>
                  <a:gd name="T62" fmla="*/ 10 w 15"/>
                  <a:gd name="T63" fmla="*/ 77 h 120"/>
                  <a:gd name="T64" fmla="*/ 10 w 15"/>
                  <a:gd name="T65" fmla="*/ 80 h 120"/>
                  <a:gd name="T66" fmla="*/ 10 w 15"/>
                  <a:gd name="T67" fmla="*/ 82 h 120"/>
                  <a:gd name="T68" fmla="*/ 10 w 15"/>
                  <a:gd name="T69" fmla="*/ 85 h 120"/>
                  <a:gd name="T70" fmla="*/ 11 w 15"/>
                  <a:gd name="T71" fmla="*/ 87 h 120"/>
                  <a:gd name="T72" fmla="*/ 11 w 15"/>
                  <a:gd name="T73" fmla="*/ 89 h 120"/>
                  <a:gd name="T74" fmla="*/ 11 w 15"/>
                  <a:gd name="T75" fmla="*/ 92 h 120"/>
                  <a:gd name="T76" fmla="*/ 11 w 15"/>
                  <a:gd name="T77" fmla="*/ 94 h 120"/>
                  <a:gd name="T78" fmla="*/ 12 w 15"/>
                  <a:gd name="T79" fmla="*/ 96 h 120"/>
                  <a:gd name="T80" fmla="*/ 12 w 15"/>
                  <a:gd name="T81" fmla="*/ 99 h 120"/>
                  <a:gd name="T82" fmla="*/ 12 w 15"/>
                  <a:gd name="T83" fmla="*/ 101 h 120"/>
                  <a:gd name="T84" fmla="*/ 13 w 15"/>
                  <a:gd name="T85" fmla="*/ 103 h 120"/>
                  <a:gd name="T86" fmla="*/ 13 w 15"/>
                  <a:gd name="T87" fmla="*/ 106 h 120"/>
                  <a:gd name="T88" fmla="*/ 13 w 15"/>
                  <a:gd name="T89" fmla="*/ 108 h 120"/>
                  <a:gd name="T90" fmla="*/ 13 w 15"/>
                  <a:gd name="T91" fmla="*/ 110 h 120"/>
                  <a:gd name="T92" fmla="*/ 14 w 15"/>
                  <a:gd name="T93" fmla="*/ 113 h 120"/>
                  <a:gd name="T94" fmla="*/ 14 w 15"/>
                  <a:gd name="T95" fmla="*/ 115 h 120"/>
                  <a:gd name="T96" fmla="*/ 15 w 15"/>
                  <a:gd name="T97" fmla="*/ 117 h 120"/>
                  <a:gd name="T98" fmla="*/ 15 w 15"/>
                  <a:gd name="T99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20">
                    <a:moveTo>
                      <a:pt x="0" y="0"/>
                    </a:moveTo>
                    <a:lnTo>
                      <a:pt x="1" y="3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7" y="61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8"/>
                    </a:lnTo>
                    <a:lnTo>
                      <a:pt x="8" y="70"/>
                    </a:lnTo>
                    <a:lnTo>
                      <a:pt x="9" y="73"/>
                    </a:lnTo>
                    <a:lnTo>
                      <a:pt x="9" y="75"/>
                    </a:lnTo>
                    <a:lnTo>
                      <a:pt x="10" y="77"/>
                    </a:lnTo>
                    <a:lnTo>
                      <a:pt x="10" y="80"/>
                    </a:lnTo>
                    <a:lnTo>
                      <a:pt x="10" y="82"/>
                    </a:lnTo>
                    <a:lnTo>
                      <a:pt x="10" y="85"/>
                    </a:lnTo>
                    <a:lnTo>
                      <a:pt x="11" y="87"/>
                    </a:lnTo>
                    <a:lnTo>
                      <a:pt x="11" y="89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2" y="96"/>
                    </a:lnTo>
                    <a:lnTo>
                      <a:pt x="12" y="99"/>
                    </a:lnTo>
                    <a:lnTo>
                      <a:pt x="12" y="101"/>
                    </a:lnTo>
                    <a:lnTo>
                      <a:pt x="13" y="103"/>
                    </a:lnTo>
                    <a:lnTo>
                      <a:pt x="13" y="106"/>
                    </a:lnTo>
                    <a:lnTo>
                      <a:pt x="13" y="108"/>
                    </a:lnTo>
                    <a:lnTo>
                      <a:pt x="13" y="110"/>
                    </a:lnTo>
                    <a:lnTo>
                      <a:pt x="14" y="113"/>
                    </a:lnTo>
                    <a:lnTo>
                      <a:pt x="14" y="115"/>
                    </a:lnTo>
                    <a:lnTo>
                      <a:pt x="15" y="117"/>
                    </a:lnTo>
                    <a:lnTo>
                      <a:pt x="15" y="12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9" name="Freeform 848"/>
              <p:cNvSpPr>
                <a:spLocks/>
              </p:cNvSpPr>
              <p:nvPr/>
            </p:nvSpPr>
            <p:spPr bwMode="auto">
              <a:xfrm>
                <a:off x="3545" y="2305"/>
                <a:ext cx="14" cy="105"/>
              </a:xfrm>
              <a:custGeom>
                <a:avLst/>
                <a:gdLst>
                  <a:gd name="T0" fmla="*/ 0 w 14"/>
                  <a:gd name="T1" fmla="*/ 0 h 105"/>
                  <a:gd name="T2" fmla="*/ 0 w 14"/>
                  <a:gd name="T3" fmla="*/ 2 h 105"/>
                  <a:gd name="T4" fmla="*/ 0 w 14"/>
                  <a:gd name="T5" fmla="*/ 5 h 105"/>
                  <a:gd name="T6" fmla="*/ 1 w 14"/>
                  <a:gd name="T7" fmla="*/ 7 h 105"/>
                  <a:gd name="T8" fmla="*/ 1 w 14"/>
                  <a:gd name="T9" fmla="*/ 9 h 105"/>
                  <a:gd name="T10" fmla="*/ 1 w 14"/>
                  <a:gd name="T11" fmla="*/ 11 h 105"/>
                  <a:gd name="T12" fmla="*/ 2 w 14"/>
                  <a:gd name="T13" fmla="*/ 13 h 105"/>
                  <a:gd name="T14" fmla="*/ 2 w 14"/>
                  <a:gd name="T15" fmla="*/ 16 h 105"/>
                  <a:gd name="T16" fmla="*/ 2 w 14"/>
                  <a:gd name="T17" fmla="*/ 18 h 105"/>
                  <a:gd name="T18" fmla="*/ 2 w 14"/>
                  <a:gd name="T19" fmla="*/ 20 h 105"/>
                  <a:gd name="T20" fmla="*/ 3 w 14"/>
                  <a:gd name="T21" fmla="*/ 22 h 105"/>
                  <a:gd name="T22" fmla="*/ 3 w 14"/>
                  <a:gd name="T23" fmla="*/ 25 h 105"/>
                  <a:gd name="T24" fmla="*/ 3 w 14"/>
                  <a:gd name="T25" fmla="*/ 27 h 105"/>
                  <a:gd name="T26" fmla="*/ 3 w 14"/>
                  <a:gd name="T27" fmla="*/ 29 h 105"/>
                  <a:gd name="T28" fmla="*/ 4 w 14"/>
                  <a:gd name="T29" fmla="*/ 31 h 105"/>
                  <a:gd name="T30" fmla="*/ 4 w 14"/>
                  <a:gd name="T31" fmla="*/ 34 h 105"/>
                  <a:gd name="T32" fmla="*/ 5 w 14"/>
                  <a:gd name="T33" fmla="*/ 36 h 105"/>
                  <a:gd name="T34" fmla="*/ 5 w 14"/>
                  <a:gd name="T35" fmla="*/ 38 h 105"/>
                  <a:gd name="T36" fmla="*/ 5 w 14"/>
                  <a:gd name="T37" fmla="*/ 40 h 105"/>
                  <a:gd name="T38" fmla="*/ 5 w 14"/>
                  <a:gd name="T39" fmla="*/ 42 h 105"/>
                  <a:gd name="T40" fmla="*/ 6 w 14"/>
                  <a:gd name="T41" fmla="*/ 45 h 105"/>
                  <a:gd name="T42" fmla="*/ 6 w 14"/>
                  <a:gd name="T43" fmla="*/ 47 h 105"/>
                  <a:gd name="T44" fmla="*/ 6 w 14"/>
                  <a:gd name="T45" fmla="*/ 49 h 105"/>
                  <a:gd name="T46" fmla="*/ 7 w 14"/>
                  <a:gd name="T47" fmla="*/ 51 h 105"/>
                  <a:gd name="T48" fmla="*/ 7 w 14"/>
                  <a:gd name="T49" fmla="*/ 53 h 105"/>
                  <a:gd name="T50" fmla="*/ 7 w 14"/>
                  <a:gd name="T51" fmla="*/ 56 h 105"/>
                  <a:gd name="T52" fmla="*/ 7 w 14"/>
                  <a:gd name="T53" fmla="*/ 57 h 105"/>
                  <a:gd name="T54" fmla="*/ 8 w 14"/>
                  <a:gd name="T55" fmla="*/ 60 h 105"/>
                  <a:gd name="T56" fmla="*/ 8 w 14"/>
                  <a:gd name="T57" fmla="*/ 62 h 105"/>
                  <a:gd name="T58" fmla="*/ 9 w 14"/>
                  <a:gd name="T59" fmla="*/ 64 h 105"/>
                  <a:gd name="T60" fmla="*/ 9 w 14"/>
                  <a:gd name="T61" fmla="*/ 66 h 105"/>
                  <a:gd name="T62" fmla="*/ 9 w 14"/>
                  <a:gd name="T63" fmla="*/ 68 h 105"/>
                  <a:gd name="T64" fmla="*/ 9 w 14"/>
                  <a:gd name="T65" fmla="*/ 70 h 105"/>
                  <a:gd name="T66" fmla="*/ 10 w 14"/>
                  <a:gd name="T67" fmla="*/ 72 h 105"/>
                  <a:gd name="T68" fmla="*/ 10 w 14"/>
                  <a:gd name="T69" fmla="*/ 75 h 105"/>
                  <a:gd name="T70" fmla="*/ 10 w 14"/>
                  <a:gd name="T71" fmla="*/ 77 h 105"/>
                  <a:gd name="T72" fmla="*/ 11 w 14"/>
                  <a:gd name="T73" fmla="*/ 79 h 105"/>
                  <a:gd name="T74" fmla="*/ 11 w 14"/>
                  <a:gd name="T75" fmla="*/ 81 h 105"/>
                  <a:gd name="T76" fmla="*/ 11 w 14"/>
                  <a:gd name="T77" fmla="*/ 83 h 105"/>
                  <a:gd name="T78" fmla="*/ 11 w 14"/>
                  <a:gd name="T79" fmla="*/ 85 h 105"/>
                  <a:gd name="T80" fmla="*/ 12 w 14"/>
                  <a:gd name="T81" fmla="*/ 87 h 105"/>
                  <a:gd name="T82" fmla="*/ 12 w 14"/>
                  <a:gd name="T83" fmla="*/ 89 h 105"/>
                  <a:gd name="T84" fmla="*/ 12 w 14"/>
                  <a:gd name="T85" fmla="*/ 91 h 105"/>
                  <a:gd name="T86" fmla="*/ 12 w 14"/>
                  <a:gd name="T87" fmla="*/ 93 h 105"/>
                  <a:gd name="T88" fmla="*/ 13 w 14"/>
                  <a:gd name="T89" fmla="*/ 95 h 105"/>
                  <a:gd name="T90" fmla="*/ 13 w 14"/>
                  <a:gd name="T91" fmla="*/ 97 h 105"/>
                  <a:gd name="T92" fmla="*/ 14 w 14"/>
                  <a:gd name="T93" fmla="*/ 99 h 105"/>
                  <a:gd name="T94" fmla="*/ 14 w 14"/>
                  <a:gd name="T95" fmla="*/ 101 h 105"/>
                  <a:gd name="T96" fmla="*/ 14 w 14"/>
                  <a:gd name="T97" fmla="*/ 103 h 105"/>
                  <a:gd name="T98" fmla="*/ 14 w 14"/>
                  <a:gd name="T9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05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7" y="53"/>
                    </a:lnTo>
                    <a:lnTo>
                      <a:pt x="7" y="56"/>
                    </a:lnTo>
                    <a:lnTo>
                      <a:pt x="7" y="57"/>
                    </a:lnTo>
                    <a:lnTo>
                      <a:pt x="8" y="60"/>
                    </a:lnTo>
                    <a:lnTo>
                      <a:pt x="8" y="62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9" y="70"/>
                    </a:lnTo>
                    <a:lnTo>
                      <a:pt x="10" y="72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1" y="79"/>
                    </a:lnTo>
                    <a:lnTo>
                      <a:pt x="11" y="81"/>
                    </a:lnTo>
                    <a:lnTo>
                      <a:pt x="11" y="83"/>
                    </a:lnTo>
                    <a:lnTo>
                      <a:pt x="11" y="85"/>
                    </a:lnTo>
                    <a:lnTo>
                      <a:pt x="12" y="87"/>
                    </a:lnTo>
                    <a:lnTo>
                      <a:pt x="12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3" y="95"/>
                    </a:lnTo>
                    <a:lnTo>
                      <a:pt x="13" y="97"/>
                    </a:lnTo>
                    <a:lnTo>
                      <a:pt x="14" y="99"/>
                    </a:lnTo>
                    <a:lnTo>
                      <a:pt x="14" y="101"/>
                    </a:lnTo>
                    <a:lnTo>
                      <a:pt x="14" y="103"/>
                    </a:lnTo>
                    <a:lnTo>
                      <a:pt x="14" y="10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0" name="Freeform 849"/>
              <p:cNvSpPr>
                <a:spLocks/>
              </p:cNvSpPr>
              <p:nvPr/>
            </p:nvSpPr>
            <p:spPr bwMode="auto">
              <a:xfrm>
                <a:off x="3559" y="2410"/>
                <a:ext cx="15" cy="92"/>
              </a:xfrm>
              <a:custGeom>
                <a:avLst/>
                <a:gdLst>
                  <a:gd name="T0" fmla="*/ 0 w 15"/>
                  <a:gd name="T1" fmla="*/ 0 h 92"/>
                  <a:gd name="T2" fmla="*/ 1 w 15"/>
                  <a:gd name="T3" fmla="*/ 2 h 92"/>
                  <a:gd name="T4" fmla="*/ 1 w 15"/>
                  <a:gd name="T5" fmla="*/ 4 h 92"/>
                  <a:gd name="T6" fmla="*/ 1 w 15"/>
                  <a:gd name="T7" fmla="*/ 6 h 92"/>
                  <a:gd name="T8" fmla="*/ 2 w 15"/>
                  <a:gd name="T9" fmla="*/ 8 h 92"/>
                  <a:gd name="T10" fmla="*/ 2 w 15"/>
                  <a:gd name="T11" fmla="*/ 11 h 92"/>
                  <a:gd name="T12" fmla="*/ 2 w 15"/>
                  <a:gd name="T13" fmla="*/ 12 h 92"/>
                  <a:gd name="T14" fmla="*/ 2 w 15"/>
                  <a:gd name="T15" fmla="*/ 14 h 92"/>
                  <a:gd name="T16" fmla="*/ 3 w 15"/>
                  <a:gd name="T17" fmla="*/ 16 h 92"/>
                  <a:gd name="T18" fmla="*/ 3 w 15"/>
                  <a:gd name="T19" fmla="*/ 18 h 92"/>
                  <a:gd name="T20" fmla="*/ 4 w 15"/>
                  <a:gd name="T21" fmla="*/ 20 h 92"/>
                  <a:gd name="T22" fmla="*/ 4 w 15"/>
                  <a:gd name="T23" fmla="*/ 22 h 92"/>
                  <a:gd name="T24" fmla="*/ 4 w 15"/>
                  <a:gd name="T25" fmla="*/ 24 h 92"/>
                  <a:gd name="T26" fmla="*/ 4 w 15"/>
                  <a:gd name="T27" fmla="*/ 26 h 92"/>
                  <a:gd name="T28" fmla="*/ 5 w 15"/>
                  <a:gd name="T29" fmla="*/ 28 h 92"/>
                  <a:gd name="T30" fmla="*/ 5 w 15"/>
                  <a:gd name="T31" fmla="*/ 30 h 92"/>
                  <a:gd name="T32" fmla="*/ 5 w 15"/>
                  <a:gd name="T33" fmla="*/ 32 h 92"/>
                  <a:gd name="T34" fmla="*/ 5 w 15"/>
                  <a:gd name="T35" fmla="*/ 34 h 92"/>
                  <a:gd name="T36" fmla="*/ 6 w 15"/>
                  <a:gd name="T37" fmla="*/ 36 h 92"/>
                  <a:gd name="T38" fmla="*/ 6 w 15"/>
                  <a:gd name="T39" fmla="*/ 37 h 92"/>
                  <a:gd name="T40" fmla="*/ 6 w 15"/>
                  <a:gd name="T41" fmla="*/ 39 h 92"/>
                  <a:gd name="T42" fmla="*/ 7 w 15"/>
                  <a:gd name="T43" fmla="*/ 41 h 92"/>
                  <a:gd name="T44" fmla="*/ 7 w 15"/>
                  <a:gd name="T45" fmla="*/ 43 h 92"/>
                  <a:gd name="T46" fmla="*/ 7 w 15"/>
                  <a:gd name="T47" fmla="*/ 45 h 92"/>
                  <a:gd name="T48" fmla="*/ 7 w 15"/>
                  <a:gd name="T49" fmla="*/ 47 h 92"/>
                  <a:gd name="T50" fmla="*/ 8 w 15"/>
                  <a:gd name="T51" fmla="*/ 49 h 92"/>
                  <a:gd name="T52" fmla="*/ 8 w 15"/>
                  <a:gd name="T53" fmla="*/ 51 h 92"/>
                  <a:gd name="T54" fmla="*/ 9 w 15"/>
                  <a:gd name="T55" fmla="*/ 53 h 92"/>
                  <a:gd name="T56" fmla="*/ 9 w 15"/>
                  <a:gd name="T57" fmla="*/ 55 h 92"/>
                  <a:gd name="T58" fmla="*/ 9 w 15"/>
                  <a:gd name="T59" fmla="*/ 56 h 92"/>
                  <a:gd name="T60" fmla="*/ 9 w 15"/>
                  <a:gd name="T61" fmla="*/ 58 h 92"/>
                  <a:gd name="T62" fmla="*/ 10 w 15"/>
                  <a:gd name="T63" fmla="*/ 60 h 92"/>
                  <a:gd name="T64" fmla="*/ 10 w 15"/>
                  <a:gd name="T65" fmla="*/ 62 h 92"/>
                  <a:gd name="T66" fmla="*/ 10 w 15"/>
                  <a:gd name="T67" fmla="*/ 64 h 92"/>
                  <a:gd name="T68" fmla="*/ 11 w 15"/>
                  <a:gd name="T69" fmla="*/ 65 h 92"/>
                  <a:gd name="T70" fmla="*/ 11 w 15"/>
                  <a:gd name="T71" fmla="*/ 67 h 92"/>
                  <a:gd name="T72" fmla="*/ 11 w 15"/>
                  <a:gd name="T73" fmla="*/ 69 h 92"/>
                  <a:gd name="T74" fmla="*/ 11 w 15"/>
                  <a:gd name="T75" fmla="*/ 71 h 92"/>
                  <a:gd name="T76" fmla="*/ 12 w 15"/>
                  <a:gd name="T77" fmla="*/ 73 h 92"/>
                  <a:gd name="T78" fmla="*/ 12 w 15"/>
                  <a:gd name="T79" fmla="*/ 74 h 92"/>
                  <a:gd name="T80" fmla="*/ 12 w 15"/>
                  <a:gd name="T81" fmla="*/ 76 h 92"/>
                  <a:gd name="T82" fmla="*/ 13 w 15"/>
                  <a:gd name="T83" fmla="*/ 78 h 92"/>
                  <a:gd name="T84" fmla="*/ 13 w 15"/>
                  <a:gd name="T85" fmla="*/ 80 h 92"/>
                  <a:gd name="T86" fmla="*/ 13 w 15"/>
                  <a:gd name="T87" fmla="*/ 82 h 92"/>
                  <a:gd name="T88" fmla="*/ 14 w 15"/>
                  <a:gd name="T89" fmla="*/ 83 h 92"/>
                  <a:gd name="T90" fmla="*/ 14 w 15"/>
                  <a:gd name="T91" fmla="*/ 85 h 92"/>
                  <a:gd name="T92" fmla="*/ 14 w 15"/>
                  <a:gd name="T93" fmla="*/ 87 h 92"/>
                  <a:gd name="T94" fmla="*/ 14 w 15"/>
                  <a:gd name="T95" fmla="*/ 89 h 92"/>
                  <a:gd name="T96" fmla="*/ 15 w 15"/>
                  <a:gd name="T97" fmla="*/ 90 h 92"/>
                  <a:gd name="T98" fmla="*/ 15 w 15"/>
                  <a:gd name="T9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2">
                    <a:moveTo>
                      <a:pt x="0" y="0"/>
                    </a:moveTo>
                    <a:lnTo>
                      <a:pt x="1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7" y="45"/>
                    </a:lnTo>
                    <a:lnTo>
                      <a:pt x="7" y="47"/>
                    </a:lnTo>
                    <a:lnTo>
                      <a:pt x="8" y="49"/>
                    </a:lnTo>
                    <a:lnTo>
                      <a:pt x="8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9" y="58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5"/>
                    </a:lnTo>
                    <a:lnTo>
                      <a:pt x="11" y="67"/>
                    </a:lnTo>
                    <a:lnTo>
                      <a:pt x="11" y="69"/>
                    </a:lnTo>
                    <a:lnTo>
                      <a:pt x="11" y="71"/>
                    </a:lnTo>
                    <a:lnTo>
                      <a:pt x="12" y="73"/>
                    </a:lnTo>
                    <a:lnTo>
                      <a:pt x="12" y="74"/>
                    </a:lnTo>
                    <a:lnTo>
                      <a:pt x="12" y="76"/>
                    </a:lnTo>
                    <a:lnTo>
                      <a:pt x="13" y="78"/>
                    </a:lnTo>
                    <a:lnTo>
                      <a:pt x="13" y="80"/>
                    </a:lnTo>
                    <a:lnTo>
                      <a:pt x="13" y="82"/>
                    </a:lnTo>
                    <a:lnTo>
                      <a:pt x="14" y="83"/>
                    </a:lnTo>
                    <a:lnTo>
                      <a:pt x="14" y="85"/>
                    </a:lnTo>
                    <a:lnTo>
                      <a:pt x="14" y="87"/>
                    </a:lnTo>
                    <a:lnTo>
                      <a:pt x="14" y="89"/>
                    </a:lnTo>
                    <a:lnTo>
                      <a:pt x="15" y="90"/>
                    </a:lnTo>
                    <a:lnTo>
                      <a:pt x="15" y="9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1" name="Freeform 850"/>
              <p:cNvSpPr>
                <a:spLocks/>
              </p:cNvSpPr>
              <p:nvPr/>
            </p:nvSpPr>
            <p:spPr bwMode="auto">
              <a:xfrm>
                <a:off x="3574" y="2502"/>
                <a:ext cx="15" cy="79"/>
              </a:xfrm>
              <a:custGeom>
                <a:avLst/>
                <a:gdLst>
                  <a:gd name="T0" fmla="*/ 0 w 15"/>
                  <a:gd name="T1" fmla="*/ 0 h 79"/>
                  <a:gd name="T2" fmla="*/ 0 w 15"/>
                  <a:gd name="T3" fmla="*/ 2 h 79"/>
                  <a:gd name="T4" fmla="*/ 1 w 15"/>
                  <a:gd name="T5" fmla="*/ 4 h 79"/>
                  <a:gd name="T6" fmla="*/ 1 w 15"/>
                  <a:gd name="T7" fmla="*/ 5 h 79"/>
                  <a:gd name="T8" fmla="*/ 1 w 15"/>
                  <a:gd name="T9" fmla="*/ 7 h 79"/>
                  <a:gd name="T10" fmla="*/ 2 w 15"/>
                  <a:gd name="T11" fmla="*/ 9 h 79"/>
                  <a:gd name="T12" fmla="*/ 2 w 15"/>
                  <a:gd name="T13" fmla="*/ 10 h 79"/>
                  <a:gd name="T14" fmla="*/ 2 w 15"/>
                  <a:gd name="T15" fmla="*/ 12 h 79"/>
                  <a:gd name="T16" fmla="*/ 3 w 15"/>
                  <a:gd name="T17" fmla="*/ 14 h 79"/>
                  <a:gd name="T18" fmla="*/ 3 w 15"/>
                  <a:gd name="T19" fmla="*/ 16 h 79"/>
                  <a:gd name="T20" fmla="*/ 3 w 15"/>
                  <a:gd name="T21" fmla="*/ 17 h 79"/>
                  <a:gd name="T22" fmla="*/ 3 w 15"/>
                  <a:gd name="T23" fmla="*/ 19 h 79"/>
                  <a:gd name="T24" fmla="*/ 4 w 15"/>
                  <a:gd name="T25" fmla="*/ 21 h 79"/>
                  <a:gd name="T26" fmla="*/ 4 w 15"/>
                  <a:gd name="T27" fmla="*/ 22 h 79"/>
                  <a:gd name="T28" fmla="*/ 4 w 15"/>
                  <a:gd name="T29" fmla="*/ 24 h 79"/>
                  <a:gd name="T30" fmla="*/ 5 w 15"/>
                  <a:gd name="T31" fmla="*/ 26 h 79"/>
                  <a:gd name="T32" fmla="*/ 5 w 15"/>
                  <a:gd name="T33" fmla="*/ 28 h 79"/>
                  <a:gd name="T34" fmla="*/ 5 w 15"/>
                  <a:gd name="T35" fmla="*/ 29 h 79"/>
                  <a:gd name="T36" fmla="*/ 6 w 15"/>
                  <a:gd name="T37" fmla="*/ 31 h 79"/>
                  <a:gd name="T38" fmla="*/ 6 w 15"/>
                  <a:gd name="T39" fmla="*/ 32 h 79"/>
                  <a:gd name="T40" fmla="*/ 6 w 15"/>
                  <a:gd name="T41" fmla="*/ 34 h 79"/>
                  <a:gd name="T42" fmla="*/ 6 w 15"/>
                  <a:gd name="T43" fmla="*/ 36 h 79"/>
                  <a:gd name="T44" fmla="*/ 7 w 15"/>
                  <a:gd name="T45" fmla="*/ 37 h 79"/>
                  <a:gd name="T46" fmla="*/ 7 w 15"/>
                  <a:gd name="T47" fmla="*/ 39 h 79"/>
                  <a:gd name="T48" fmla="*/ 7 w 15"/>
                  <a:gd name="T49" fmla="*/ 40 h 79"/>
                  <a:gd name="T50" fmla="*/ 8 w 15"/>
                  <a:gd name="T51" fmla="*/ 42 h 79"/>
                  <a:gd name="T52" fmla="*/ 8 w 15"/>
                  <a:gd name="T53" fmla="*/ 44 h 79"/>
                  <a:gd name="T54" fmla="*/ 8 w 15"/>
                  <a:gd name="T55" fmla="*/ 45 h 79"/>
                  <a:gd name="T56" fmla="*/ 8 w 15"/>
                  <a:gd name="T57" fmla="*/ 47 h 79"/>
                  <a:gd name="T58" fmla="*/ 9 w 15"/>
                  <a:gd name="T59" fmla="*/ 49 h 79"/>
                  <a:gd name="T60" fmla="*/ 9 w 15"/>
                  <a:gd name="T61" fmla="*/ 50 h 79"/>
                  <a:gd name="T62" fmla="*/ 10 w 15"/>
                  <a:gd name="T63" fmla="*/ 52 h 79"/>
                  <a:gd name="T64" fmla="*/ 10 w 15"/>
                  <a:gd name="T65" fmla="*/ 53 h 79"/>
                  <a:gd name="T66" fmla="*/ 10 w 15"/>
                  <a:gd name="T67" fmla="*/ 55 h 79"/>
                  <a:gd name="T68" fmla="*/ 10 w 15"/>
                  <a:gd name="T69" fmla="*/ 56 h 79"/>
                  <a:gd name="T70" fmla="*/ 11 w 15"/>
                  <a:gd name="T71" fmla="*/ 58 h 79"/>
                  <a:gd name="T72" fmla="*/ 11 w 15"/>
                  <a:gd name="T73" fmla="*/ 59 h 79"/>
                  <a:gd name="T74" fmla="*/ 11 w 15"/>
                  <a:gd name="T75" fmla="*/ 61 h 79"/>
                  <a:gd name="T76" fmla="*/ 12 w 15"/>
                  <a:gd name="T77" fmla="*/ 63 h 79"/>
                  <a:gd name="T78" fmla="*/ 12 w 15"/>
                  <a:gd name="T79" fmla="*/ 64 h 79"/>
                  <a:gd name="T80" fmla="*/ 12 w 15"/>
                  <a:gd name="T81" fmla="*/ 66 h 79"/>
                  <a:gd name="T82" fmla="*/ 12 w 15"/>
                  <a:gd name="T83" fmla="*/ 67 h 79"/>
                  <a:gd name="T84" fmla="*/ 13 w 15"/>
                  <a:gd name="T85" fmla="*/ 69 h 79"/>
                  <a:gd name="T86" fmla="*/ 13 w 15"/>
                  <a:gd name="T87" fmla="*/ 70 h 79"/>
                  <a:gd name="T88" fmla="*/ 13 w 15"/>
                  <a:gd name="T89" fmla="*/ 72 h 79"/>
                  <a:gd name="T90" fmla="*/ 13 w 15"/>
                  <a:gd name="T91" fmla="*/ 74 h 79"/>
                  <a:gd name="T92" fmla="*/ 14 w 15"/>
                  <a:gd name="T93" fmla="*/ 75 h 79"/>
                  <a:gd name="T94" fmla="*/ 14 w 15"/>
                  <a:gd name="T95" fmla="*/ 76 h 79"/>
                  <a:gd name="T96" fmla="*/ 15 w 15"/>
                  <a:gd name="T97" fmla="*/ 78 h 79"/>
                  <a:gd name="T98" fmla="*/ 15 w 15"/>
                  <a:gd name="T9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79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2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7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0" y="55"/>
                    </a:lnTo>
                    <a:lnTo>
                      <a:pt x="10" y="56"/>
                    </a:lnTo>
                    <a:lnTo>
                      <a:pt x="11" y="58"/>
                    </a:lnTo>
                    <a:lnTo>
                      <a:pt x="11" y="59"/>
                    </a:lnTo>
                    <a:lnTo>
                      <a:pt x="11" y="61"/>
                    </a:lnTo>
                    <a:lnTo>
                      <a:pt x="12" y="63"/>
                    </a:lnTo>
                    <a:lnTo>
                      <a:pt x="12" y="64"/>
                    </a:lnTo>
                    <a:lnTo>
                      <a:pt x="12" y="66"/>
                    </a:lnTo>
                    <a:lnTo>
                      <a:pt x="12" y="67"/>
                    </a:lnTo>
                    <a:lnTo>
                      <a:pt x="13" y="69"/>
                    </a:lnTo>
                    <a:lnTo>
                      <a:pt x="13" y="70"/>
                    </a:lnTo>
                    <a:lnTo>
                      <a:pt x="13" y="72"/>
                    </a:lnTo>
                    <a:lnTo>
                      <a:pt x="13" y="74"/>
                    </a:lnTo>
                    <a:lnTo>
                      <a:pt x="14" y="75"/>
                    </a:lnTo>
                    <a:lnTo>
                      <a:pt x="14" y="76"/>
                    </a:lnTo>
                    <a:lnTo>
                      <a:pt x="15" y="78"/>
                    </a:lnTo>
                    <a:lnTo>
                      <a:pt x="15" y="7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2" name="Freeform 851"/>
              <p:cNvSpPr>
                <a:spLocks/>
              </p:cNvSpPr>
              <p:nvPr/>
            </p:nvSpPr>
            <p:spPr bwMode="auto">
              <a:xfrm>
                <a:off x="3589" y="2581"/>
                <a:ext cx="14" cy="68"/>
              </a:xfrm>
              <a:custGeom>
                <a:avLst/>
                <a:gdLst>
                  <a:gd name="T0" fmla="*/ 0 w 14"/>
                  <a:gd name="T1" fmla="*/ 0 h 68"/>
                  <a:gd name="T2" fmla="*/ 0 w 14"/>
                  <a:gd name="T3" fmla="*/ 2 h 68"/>
                  <a:gd name="T4" fmla="*/ 0 w 14"/>
                  <a:gd name="T5" fmla="*/ 3 h 68"/>
                  <a:gd name="T6" fmla="*/ 1 w 14"/>
                  <a:gd name="T7" fmla="*/ 5 h 68"/>
                  <a:gd name="T8" fmla="*/ 1 w 14"/>
                  <a:gd name="T9" fmla="*/ 6 h 68"/>
                  <a:gd name="T10" fmla="*/ 1 w 14"/>
                  <a:gd name="T11" fmla="*/ 8 h 68"/>
                  <a:gd name="T12" fmla="*/ 2 w 14"/>
                  <a:gd name="T13" fmla="*/ 9 h 68"/>
                  <a:gd name="T14" fmla="*/ 2 w 14"/>
                  <a:gd name="T15" fmla="*/ 11 h 68"/>
                  <a:gd name="T16" fmla="*/ 2 w 14"/>
                  <a:gd name="T17" fmla="*/ 12 h 68"/>
                  <a:gd name="T18" fmla="*/ 2 w 14"/>
                  <a:gd name="T19" fmla="*/ 14 h 68"/>
                  <a:gd name="T20" fmla="*/ 3 w 14"/>
                  <a:gd name="T21" fmla="*/ 15 h 68"/>
                  <a:gd name="T22" fmla="*/ 3 w 14"/>
                  <a:gd name="T23" fmla="*/ 17 h 68"/>
                  <a:gd name="T24" fmla="*/ 4 w 14"/>
                  <a:gd name="T25" fmla="*/ 18 h 68"/>
                  <a:gd name="T26" fmla="*/ 4 w 14"/>
                  <a:gd name="T27" fmla="*/ 19 h 68"/>
                  <a:gd name="T28" fmla="*/ 4 w 14"/>
                  <a:gd name="T29" fmla="*/ 21 h 68"/>
                  <a:gd name="T30" fmla="*/ 4 w 14"/>
                  <a:gd name="T31" fmla="*/ 22 h 68"/>
                  <a:gd name="T32" fmla="*/ 5 w 14"/>
                  <a:gd name="T33" fmla="*/ 24 h 68"/>
                  <a:gd name="T34" fmla="*/ 5 w 14"/>
                  <a:gd name="T35" fmla="*/ 25 h 68"/>
                  <a:gd name="T36" fmla="*/ 5 w 14"/>
                  <a:gd name="T37" fmla="*/ 26 h 68"/>
                  <a:gd name="T38" fmla="*/ 5 w 14"/>
                  <a:gd name="T39" fmla="*/ 28 h 68"/>
                  <a:gd name="T40" fmla="*/ 6 w 14"/>
                  <a:gd name="T41" fmla="*/ 29 h 68"/>
                  <a:gd name="T42" fmla="*/ 6 w 14"/>
                  <a:gd name="T43" fmla="*/ 31 h 68"/>
                  <a:gd name="T44" fmla="*/ 6 w 14"/>
                  <a:gd name="T45" fmla="*/ 32 h 68"/>
                  <a:gd name="T46" fmla="*/ 7 w 14"/>
                  <a:gd name="T47" fmla="*/ 33 h 68"/>
                  <a:gd name="T48" fmla="*/ 7 w 14"/>
                  <a:gd name="T49" fmla="*/ 35 h 68"/>
                  <a:gd name="T50" fmla="*/ 7 w 14"/>
                  <a:gd name="T51" fmla="*/ 36 h 68"/>
                  <a:gd name="T52" fmla="*/ 7 w 14"/>
                  <a:gd name="T53" fmla="*/ 38 h 68"/>
                  <a:gd name="T54" fmla="*/ 8 w 14"/>
                  <a:gd name="T55" fmla="*/ 39 h 68"/>
                  <a:gd name="T56" fmla="*/ 8 w 14"/>
                  <a:gd name="T57" fmla="*/ 40 h 68"/>
                  <a:gd name="T58" fmla="*/ 9 w 14"/>
                  <a:gd name="T59" fmla="*/ 42 h 68"/>
                  <a:gd name="T60" fmla="*/ 9 w 14"/>
                  <a:gd name="T61" fmla="*/ 43 h 68"/>
                  <a:gd name="T62" fmla="*/ 9 w 14"/>
                  <a:gd name="T63" fmla="*/ 44 h 68"/>
                  <a:gd name="T64" fmla="*/ 9 w 14"/>
                  <a:gd name="T65" fmla="*/ 46 h 68"/>
                  <a:gd name="T66" fmla="*/ 10 w 14"/>
                  <a:gd name="T67" fmla="*/ 47 h 68"/>
                  <a:gd name="T68" fmla="*/ 10 w 14"/>
                  <a:gd name="T69" fmla="*/ 49 h 68"/>
                  <a:gd name="T70" fmla="*/ 10 w 14"/>
                  <a:gd name="T71" fmla="*/ 50 h 68"/>
                  <a:gd name="T72" fmla="*/ 11 w 14"/>
                  <a:gd name="T73" fmla="*/ 51 h 68"/>
                  <a:gd name="T74" fmla="*/ 11 w 14"/>
                  <a:gd name="T75" fmla="*/ 53 h 68"/>
                  <a:gd name="T76" fmla="*/ 11 w 14"/>
                  <a:gd name="T77" fmla="*/ 54 h 68"/>
                  <a:gd name="T78" fmla="*/ 11 w 14"/>
                  <a:gd name="T79" fmla="*/ 55 h 68"/>
                  <a:gd name="T80" fmla="*/ 12 w 14"/>
                  <a:gd name="T81" fmla="*/ 56 h 68"/>
                  <a:gd name="T82" fmla="*/ 12 w 14"/>
                  <a:gd name="T83" fmla="*/ 58 h 68"/>
                  <a:gd name="T84" fmla="*/ 13 w 14"/>
                  <a:gd name="T85" fmla="*/ 59 h 68"/>
                  <a:gd name="T86" fmla="*/ 13 w 14"/>
                  <a:gd name="T87" fmla="*/ 60 h 68"/>
                  <a:gd name="T88" fmla="*/ 13 w 14"/>
                  <a:gd name="T89" fmla="*/ 62 h 68"/>
                  <a:gd name="T90" fmla="*/ 13 w 14"/>
                  <a:gd name="T91" fmla="*/ 63 h 68"/>
                  <a:gd name="T92" fmla="*/ 14 w 14"/>
                  <a:gd name="T93" fmla="*/ 64 h 68"/>
                  <a:gd name="T94" fmla="*/ 14 w 14"/>
                  <a:gd name="T95" fmla="*/ 65 h 68"/>
                  <a:gd name="T96" fmla="*/ 14 w 14"/>
                  <a:gd name="T97" fmla="*/ 67 h 68"/>
                  <a:gd name="T98" fmla="*/ 14 w 14"/>
                  <a:gd name="T9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8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5"/>
                    </a:lnTo>
                    <a:lnTo>
                      <a:pt x="5" y="26"/>
                    </a:lnTo>
                    <a:lnTo>
                      <a:pt x="5" y="28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7" y="33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9" y="44"/>
                    </a:lnTo>
                    <a:lnTo>
                      <a:pt x="9" y="46"/>
                    </a:lnTo>
                    <a:lnTo>
                      <a:pt x="10" y="47"/>
                    </a:lnTo>
                    <a:lnTo>
                      <a:pt x="10" y="49"/>
                    </a:lnTo>
                    <a:lnTo>
                      <a:pt x="10" y="50"/>
                    </a:lnTo>
                    <a:lnTo>
                      <a:pt x="11" y="51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1" y="55"/>
                    </a:lnTo>
                    <a:lnTo>
                      <a:pt x="12" y="56"/>
                    </a:lnTo>
                    <a:lnTo>
                      <a:pt x="12" y="58"/>
                    </a:lnTo>
                    <a:lnTo>
                      <a:pt x="13" y="59"/>
                    </a:lnTo>
                    <a:lnTo>
                      <a:pt x="13" y="60"/>
                    </a:lnTo>
                    <a:lnTo>
                      <a:pt x="13" y="62"/>
                    </a:lnTo>
                    <a:lnTo>
                      <a:pt x="13" y="63"/>
                    </a:lnTo>
                    <a:lnTo>
                      <a:pt x="14" y="64"/>
                    </a:lnTo>
                    <a:lnTo>
                      <a:pt x="14" y="65"/>
                    </a:lnTo>
                    <a:lnTo>
                      <a:pt x="14" y="67"/>
                    </a:lnTo>
                    <a:lnTo>
                      <a:pt x="14" y="6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3" name="Freeform 852"/>
              <p:cNvSpPr>
                <a:spLocks/>
              </p:cNvSpPr>
              <p:nvPr/>
            </p:nvSpPr>
            <p:spPr bwMode="auto">
              <a:xfrm>
                <a:off x="3603" y="2649"/>
                <a:ext cx="15" cy="58"/>
              </a:xfrm>
              <a:custGeom>
                <a:avLst/>
                <a:gdLst>
                  <a:gd name="T0" fmla="*/ 0 w 15"/>
                  <a:gd name="T1" fmla="*/ 0 h 58"/>
                  <a:gd name="T2" fmla="*/ 1 w 15"/>
                  <a:gd name="T3" fmla="*/ 1 h 58"/>
                  <a:gd name="T4" fmla="*/ 1 w 15"/>
                  <a:gd name="T5" fmla="*/ 3 h 58"/>
                  <a:gd name="T6" fmla="*/ 1 w 15"/>
                  <a:gd name="T7" fmla="*/ 4 h 58"/>
                  <a:gd name="T8" fmla="*/ 2 w 15"/>
                  <a:gd name="T9" fmla="*/ 5 h 58"/>
                  <a:gd name="T10" fmla="*/ 2 w 15"/>
                  <a:gd name="T11" fmla="*/ 6 h 58"/>
                  <a:gd name="T12" fmla="*/ 2 w 15"/>
                  <a:gd name="T13" fmla="*/ 8 h 58"/>
                  <a:gd name="T14" fmla="*/ 2 w 15"/>
                  <a:gd name="T15" fmla="*/ 9 h 58"/>
                  <a:gd name="T16" fmla="*/ 3 w 15"/>
                  <a:gd name="T17" fmla="*/ 10 h 58"/>
                  <a:gd name="T18" fmla="*/ 3 w 15"/>
                  <a:gd name="T19" fmla="*/ 11 h 58"/>
                  <a:gd name="T20" fmla="*/ 4 w 15"/>
                  <a:gd name="T21" fmla="*/ 13 h 58"/>
                  <a:gd name="T22" fmla="*/ 4 w 15"/>
                  <a:gd name="T23" fmla="*/ 14 h 58"/>
                  <a:gd name="T24" fmla="*/ 4 w 15"/>
                  <a:gd name="T25" fmla="*/ 15 h 58"/>
                  <a:gd name="T26" fmla="*/ 4 w 15"/>
                  <a:gd name="T27" fmla="*/ 16 h 58"/>
                  <a:gd name="T28" fmla="*/ 5 w 15"/>
                  <a:gd name="T29" fmla="*/ 18 h 58"/>
                  <a:gd name="T30" fmla="*/ 5 w 15"/>
                  <a:gd name="T31" fmla="*/ 19 h 58"/>
                  <a:gd name="T32" fmla="*/ 5 w 15"/>
                  <a:gd name="T33" fmla="*/ 20 h 58"/>
                  <a:gd name="T34" fmla="*/ 6 w 15"/>
                  <a:gd name="T35" fmla="*/ 21 h 58"/>
                  <a:gd name="T36" fmla="*/ 6 w 15"/>
                  <a:gd name="T37" fmla="*/ 22 h 58"/>
                  <a:gd name="T38" fmla="*/ 6 w 15"/>
                  <a:gd name="T39" fmla="*/ 23 h 58"/>
                  <a:gd name="T40" fmla="*/ 6 w 15"/>
                  <a:gd name="T41" fmla="*/ 25 h 58"/>
                  <a:gd name="T42" fmla="*/ 7 w 15"/>
                  <a:gd name="T43" fmla="*/ 26 h 58"/>
                  <a:gd name="T44" fmla="*/ 7 w 15"/>
                  <a:gd name="T45" fmla="*/ 27 h 58"/>
                  <a:gd name="T46" fmla="*/ 7 w 15"/>
                  <a:gd name="T47" fmla="*/ 28 h 58"/>
                  <a:gd name="T48" fmla="*/ 7 w 15"/>
                  <a:gd name="T49" fmla="*/ 29 h 58"/>
                  <a:gd name="T50" fmla="*/ 8 w 15"/>
                  <a:gd name="T51" fmla="*/ 31 h 58"/>
                  <a:gd name="T52" fmla="*/ 8 w 15"/>
                  <a:gd name="T53" fmla="*/ 32 h 58"/>
                  <a:gd name="T54" fmla="*/ 9 w 15"/>
                  <a:gd name="T55" fmla="*/ 33 h 58"/>
                  <a:gd name="T56" fmla="*/ 9 w 15"/>
                  <a:gd name="T57" fmla="*/ 34 h 58"/>
                  <a:gd name="T58" fmla="*/ 9 w 15"/>
                  <a:gd name="T59" fmla="*/ 35 h 58"/>
                  <a:gd name="T60" fmla="*/ 9 w 15"/>
                  <a:gd name="T61" fmla="*/ 36 h 58"/>
                  <a:gd name="T62" fmla="*/ 10 w 15"/>
                  <a:gd name="T63" fmla="*/ 38 h 58"/>
                  <a:gd name="T64" fmla="*/ 10 w 15"/>
                  <a:gd name="T65" fmla="*/ 39 h 58"/>
                  <a:gd name="T66" fmla="*/ 10 w 15"/>
                  <a:gd name="T67" fmla="*/ 40 h 58"/>
                  <a:gd name="T68" fmla="*/ 11 w 15"/>
                  <a:gd name="T69" fmla="*/ 41 h 58"/>
                  <a:gd name="T70" fmla="*/ 11 w 15"/>
                  <a:gd name="T71" fmla="*/ 42 h 58"/>
                  <a:gd name="T72" fmla="*/ 11 w 15"/>
                  <a:gd name="T73" fmla="*/ 43 h 58"/>
                  <a:gd name="T74" fmla="*/ 11 w 15"/>
                  <a:gd name="T75" fmla="*/ 45 h 58"/>
                  <a:gd name="T76" fmla="*/ 12 w 15"/>
                  <a:gd name="T77" fmla="*/ 46 h 58"/>
                  <a:gd name="T78" fmla="*/ 12 w 15"/>
                  <a:gd name="T79" fmla="*/ 47 h 58"/>
                  <a:gd name="T80" fmla="*/ 13 w 15"/>
                  <a:gd name="T81" fmla="*/ 48 h 58"/>
                  <a:gd name="T82" fmla="*/ 13 w 15"/>
                  <a:gd name="T83" fmla="*/ 49 h 58"/>
                  <a:gd name="T84" fmla="*/ 13 w 15"/>
                  <a:gd name="T85" fmla="*/ 50 h 58"/>
                  <a:gd name="T86" fmla="*/ 13 w 15"/>
                  <a:gd name="T87" fmla="*/ 51 h 58"/>
                  <a:gd name="T88" fmla="*/ 14 w 15"/>
                  <a:gd name="T89" fmla="*/ 52 h 58"/>
                  <a:gd name="T90" fmla="*/ 14 w 15"/>
                  <a:gd name="T91" fmla="*/ 53 h 58"/>
                  <a:gd name="T92" fmla="*/ 14 w 15"/>
                  <a:gd name="T93" fmla="*/ 54 h 58"/>
                  <a:gd name="T94" fmla="*/ 14 w 15"/>
                  <a:gd name="T95" fmla="*/ 55 h 58"/>
                  <a:gd name="T96" fmla="*/ 15 w 15"/>
                  <a:gd name="T97" fmla="*/ 57 h 58"/>
                  <a:gd name="T98" fmla="*/ 15 w 15"/>
                  <a:gd name="T9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8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8" y="31"/>
                    </a:lnTo>
                    <a:lnTo>
                      <a:pt x="8" y="32"/>
                    </a:lnTo>
                    <a:lnTo>
                      <a:pt x="9" y="33"/>
                    </a:lnTo>
                    <a:lnTo>
                      <a:pt x="9" y="34"/>
                    </a:lnTo>
                    <a:lnTo>
                      <a:pt x="9" y="35"/>
                    </a:lnTo>
                    <a:lnTo>
                      <a:pt x="9" y="36"/>
                    </a:lnTo>
                    <a:lnTo>
                      <a:pt x="10" y="38"/>
                    </a:lnTo>
                    <a:lnTo>
                      <a:pt x="10" y="39"/>
                    </a:lnTo>
                    <a:lnTo>
                      <a:pt x="10" y="40"/>
                    </a:lnTo>
                    <a:lnTo>
                      <a:pt x="11" y="41"/>
                    </a:lnTo>
                    <a:lnTo>
                      <a:pt x="11" y="42"/>
                    </a:lnTo>
                    <a:lnTo>
                      <a:pt x="11" y="43"/>
                    </a:lnTo>
                    <a:lnTo>
                      <a:pt x="11" y="45"/>
                    </a:lnTo>
                    <a:lnTo>
                      <a:pt x="12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9"/>
                    </a:lnTo>
                    <a:lnTo>
                      <a:pt x="13" y="50"/>
                    </a:lnTo>
                    <a:lnTo>
                      <a:pt x="13" y="51"/>
                    </a:lnTo>
                    <a:lnTo>
                      <a:pt x="14" y="52"/>
                    </a:lnTo>
                    <a:lnTo>
                      <a:pt x="14" y="53"/>
                    </a:lnTo>
                    <a:lnTo>
                      <a:pt x="14" y="54"/>
                    </a:lnTo>
                    <a:lnTo>
                      <a:pt x="14" y="55"/>
                    </a:lnTo>
                    <a:lnTo>
                      <a:pt x="15" y="57"/>
                    </a:lnTo>
                    <a:lnTo>
                      <a:pt x="15" y="5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4" name="Freeform 853"/>
              <p:cNvSpPr>
                <a:spLocks/>
              </p:cNvSpPr>
              <p:nvPr/>
            </p:nvSpPr>
            <p:spPr bwMode="auto">
              <a:xfrm>
                <a:off x="3618" y="2707"/>
                <a:ext cx="15" cy="48"/>
              </a:xfrm>
              <a:custGeom>
                <a:avLst/>
                <a:gdLst>
                  <a:gd name="T0" fmla="*/ 0 w 15"/>
                  <a:gd name="T1" fmla="*/ 0 h 48"/>
                  <a:gd name="T2" fmla="*/ 0 w 15"/>
                  <a:gd name="T3" fmla="*/ 1 h 48"/>
                  <a:gd name="T4" fmla="*/ 1 w 15"/>
                  <a:gd name="T5" fmla="*/ 2 h 48"/>
                  <a:gd name="T6" fmla="*/ 1 w 15"/>
                  <a:gd name="T7" fmla="*/ 3 h 48"/>
                  <a:gd name="T8" fmla="*/ 1 w 15"/>
                  <a:gd name="T9" fmla="*/ 4 h 48"/>
                  <a:gd name="T10" fmla="*/ 1 w 15"/>
                  <a:gd name="T11" fmla="*/ 5 h 48"/>
                  <a:gd name="T12" fmla="*/ 2 w 15"/>
                  <a:gd name="T13" fmla="*/ 6 h 48"/>
                  <a:gd name="T14" fmla="*/ 2 w 15"/>
                  <a:gd name="T15" fmla="*/ 7 h 48"/>
                  <a:gd name="T16" fmla="*/ 3 w 15"/>
                  <a:gd name="T17" fmla="*/ 8 h 48"/>
                  <a:gd name="T18" fmla="*/ 3 w 15"/>
                  <a:gd name="T19" fmla="*/ 9 h 48"/>
                  <a:gd name="T20" fmla="*/ 3 w 15"/>
                  <a:gd name="T21" fmla="*/ 10 h 48"/>
                  <a:gd name="T22" fmla="*/ 3 w 15"/>
                  <a:gd name="T23" fmla="*/ 11 h 48"/>
                  <a:gd name="T24" fmla="*/ 4 w 15"/>
                  <a:gd name="T25" fmla="*/ 12 h 48"/>
                  <a:gd name="T26" fmla="*/ 4 w 15"/>
                  <a:gd name="T27" fmla="*/ 13 h 48"/>
                  <a:gd name="T28" fmla="*/ 4 w 15"/>
                  <a:gd name="T29" fmla="*/ 15 h 48"/>
                  <a:gd name="T30" fmla="*/ 5 w 15"/>
                  <a:gd name="T31" fmla="*/ 15 h 48"/>
                  <a:gd name="T32" fmla="*/ 5 w 15"/>
                  <a:gd name="T33" fmla="*/ 17 h 48"/>
                  <a:gd name="T34" fmla="*/ 5 w 15"/>
                  <a:gd name="T35" fmla="*/ 17 h 48"/>
                  <a:gd name="T36" fmla="*/ 5 w 15"/>
                  <a:gd name="T37" fmla="*/ 18 h 48"/>
                  <a:gd name="T38" fmla="*/ 6 w 15"/>
                  <a:gd name="T39" fmla="*/ 20 h 48"/>
                  <a:gd name="T40" fmla="*/ 6 w 15"/>
                  <a:gd name="T41" fmla="*/ 20 h 48"/>
                  <a:gd name="T42" fmla="*/ 6 w 15"/>
                  <a:gd name="T43" fmla="*/ 22 h 48"/>
                  <a:gd name="T44" fmla="*/ 6 w 15"/>
                  <a:gd name="T45" fmla="*/ 22 h 48"/>
                  <a:gd name="T46" fmla="*/ 7 w 15"/>
                  <a:gd name="T47" fmla="*/ 24 h 48"/>
                  <a:gd name="T48" fmla="*/ 7 w 15"/>
                  <a:gd name="T49" fmla="*/ 25 h 48"/>
                  <a:gd name="T50" fmla="*/ 8 w 15"/>
                  <a:gd name="T51" fmla="*/ 25 h 48"/>
                  <a:gd name="T52" fmla="*/ 8 w 15"/>
                  <a:gd name="T53" fmla="*/ 27 h 48"/>
                  <a:gd name="T54" fmla="*/ 8 w 15"/>
                  <a:gd name="T55" fmla="*/ 27 h 48"/>
                  <a:gd name="T56" fmla="*/ 8 w 15"/>
                  <a:gd name="T57" fmla="*/ 29 h 48"/>
                  <a:gd name="T58" fmla="*/ 9 w 15"/>
                  <a:gd name="T59" fmla="*/ 29 h 48"/>
                  <a:gd name="T60" fmla="*/ 9 w 15"/>
                  <a:gd name="T61" fmla="*/ 31 h 48"/>
                  <a:gd name="T62" fmla="*/ 9 w 15"/>
                  <a:gd name="T63" fmla="*/ 31 h 48"/>
                  <a:gd name="T64" fmla="*/ 10 w 15"/>
                  <a:gd name="T65" fmla="*/ 32 h 48"/>
                  <a:gd name="T66" fmla="*/ 10 w 15"/>
                  <a:gd name="T67" fmla="*/ 33 h 48"/>
                  <a:gd name="T68" fmla="*/ 10 w 15"/>
                  <a:gd name="T69" fmla="*/ 34 h 48"/>
                  <a:gd name="T70" fmla="*/ 10 w 15"/>
                  <a:gd name="T71" fmla="*/ 35 h 48"/>
                  <a:gd name="T72" fmla="*/ 11 w 15"/>
                  <a:gd name="T73" fmla="*/ 36 h 48"/>
                  <a:gd name="T74" fmla="*/ 11 w 15"/>
                  <a:gd name="T75" fmla="*/ 37 h 48"/>
                  <a:gd name="T76" fmla="*/ 12 w 15"/>
                  <a:gd name="T77" fmla="*/ 38 h 48"/>
                  <a:gd name="T78" fmla="*/ 12 w 15"/>
                  <a:gd name="T79" fmla="*/ 39 h 48"/>
                  <a:gd name="T80" fmla="*/ 12 w 15"/>
                  <a:gd name="T81" fmla="*/ 40 h 48"/>
                  <a:gd name="T82" fmla="*/ 12 w 15"/>
                  <a:gd name="T83" fmla="*/ 41 h 48"/>
                  <a:gd name="T84" fmla="*/ 13 w 15"/>
                  <a:gd name="T85" fmla="*/ 42 h 48"/>
                  <a:gd name="T86" fmla="*/ 13 w 15"/>
                  <a:gd name="T87" fmla="*/ 43 h 48"/>
                  <a:gd name="T88" fmla="*/ 13 w 15"/>
                  <a:gd name="T89" fmla="*/ 44 h 48"/>
                  <a:gd name="T90" fmla="*/ 14 w 15"/>
                  <a:gd name="T91" fmla="*/ 45 h 48"/>
                  <a:gd name="T92" fmla="*/ 14 w 15"/>
                  <a:gd name="T93" fmla="*/ 46 h 48"/>
                  <a:gd name="T94" fmla="*/ 14 w 15"/>
                  <a:gd name="T95" fmla="*/ 47 h 48"/>
                  <a:gd name="T96" fmla="*/ 14 w 15"/>
                  <a:gd name="T97" fmla="*/ 47 h 48"/>
                  <a:gd name="T98" fmla="*/ 15 w 1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8">
                    <a:moveTo>
                      <a:pt x="0" y="0"/>
                    </a:moveTo>
                    <a:lnTo>
                      <a:pt x="0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5" y="17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25"/>
                    </a:lnTo>
                    <a:lnTo>
                      <a:pt x="8" y="27"/>
                    </a:lnTo>
                    <a:lnTo>
                      <a:pt x="8" y="27"/>
                    </a:lnTo>
                    <a:lnTo>
                      <a:pt x="8" y="29"/>
                    </a:lnTo>
                    <a:lnTo>
                      <a:pt x="9" y="29"/>
                    </a:lnTo>
                    <a:lnTo>
                      <a:pt x="9" y="31"/>
                    </a:lnTo>
                    <a:lnTo>
                      <a:pt x="9" y="31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2" y="38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2" y="41"/>
                    </a:lnTo>
                    <a:lnTo>
                      <a:pt x="13" y="42"/>
                    </a:lnTo>
                    <a:lnTo>
                      <a:pt x="13" y="43"/>
                    </a:lnTo>
                    <a:lnTo>
                      <a:pt x="13" y="44"/>
                    </a:lnTo>
                    <a:lnTo>
                      <a:pt x="14" y="45"/>
                    </a:lnTo>
                    <a:lnTo>
                      <a:pt x="14" y="46"/>
                    </a:lnTo>
                    <a:lnTo>
                      <a:pt x="14" y="47"/>
                    </a:lnTo>
                    <a:lnTo>
                      <a:pt x="14" y="47"/>
                    </a:lnTo>
                    <a:lnTo>
                      <a:pt x="15" y="4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5" name="Freeform 854"/>
              <p:cNvSpPr>
                <a:spLocks/>
              </p:cNvSpPr>
              <p:nvPr/>
            </p:nvSpPr>
            <p:spPr bwMode="auto">
              <a:xfrm>
                <a:off x="3633" y="2755"/>
                <a:ext cx="14" cy="41"/>
              </a:xfrm>
              <a:custGeom>
                <a:avLst/>
                <a:gdLst>
                  <a:gd name="T0" fmla="*/ 0 w 14"/>
                  <a:gd name="T1" fmla="*/ 0 h 41"/>
                  <a:gd name="T2" fmla="*/ 0 w 14"/>
                  <a:gd name="T3" fmla="*/ 1 h 41"/>
                  <a:gd name="T4" fmla="*/ 0 w 14"/>
                  <a:gd name="T5" fmla="*/ 2 h 41"/>
                  <a:gd name="T6" fmla="*/ 1 w 14"/>
                  <a:gd name="T7" fmla="*/ 3 h 41"/>
                  <a:gd name="T8" fmla="*/ 1 w 14"/>
                  <a:gd name="T9" fmla="*/ 4 h 41"/>
                  <a:gd name="T10" fmla="*/ 1 w 14"/>
                  <a:gd name="T11" fmla="*/ 5 h 41"/>
                  <a:gd name="T12" fmla="*/ 2 w 14"/>
                  <a:gd name="T13" fmla="*/ 6 h 41"/>
                  <a:gd name="T14" fmla="*/ 2 w 14"/>
                  <a:gd name="T15" fmla="*/ 7 h 41"/>
                  <a:gd name="T16" fmla="*/ 2 w 14"/>
                  <a:gd name="T17" fmla="*/ 7 h 41"/>
                  <a:gd name="T18" fmla="*/ 2 w 14"/>
                  <a:gd name="T19" fmla="*/ 8 h 41"/>
                  <a:gd name="T20" fmla="*/ 3 w 14"/>
                  <a:gd name="T21" fmla="*/ 9 h 41"/>
                  <a:gd name="T22" fmla="*/ 3 w 14"/>
                  <a:gd name="T23" fmla="*/ 10 h 41"/>
                  <a:gd name="T24" fmla="*/ 3 w 14"/>
                  <a:gd name="T25" fmla="*/ 11 h 41"/>
                  <a:gd name="T26" fmla="*/ 4 w 14"/>
                  <a:gd name="T27" fmla="*/ 12 h 41"/>
                  <a:gd name="T28" fmla="*/ 4 w 14"/>
                  <a:gd name="T29" fmla="*/ 13 h 41"/>
                  <a:gd name="T30" fmla="*/ 4 w 14"/>
                  <a:gd name="T31" fmla="*/ 14 h 41"/>
                  <a:gd name="T32" fmla="*/ 5 w 14"/>
                  <a:gd name="T33" fmla="*/ 14 h 41"/>
                  <a:gd name="T34" fmla="*/ 5 w 14"/>
                  <a:gd name="T35" fmla="*/ 15 h 41"/>
                  <a:gd name="T36" fmla="*/ 5 w 14"/>
                  <a:gd name="T37" fmla="*/ 16 h 41"/>
                  <a:gd name="T38" fmla="*/ 6 w 14"/>
                  <a:gd name="T39" fmla="*/ 17 h 41"/>
                  <a:gd name="T40" fmla="*/ 6 w 14"/>
                  <a:gd name="T41" fmla="*/ 18 h 41"/>
                  <a:gd name="T42" fmla="*/ 6 w 14"/>
                  <a:gd name="T43" fmla="*/ 19 h 41"/>
                  <a:gd name="T44" fmla="*/ 6 w 14"/>
                  <a:gd name="T45" fmla="*/ 20 h 41"/>
                  <a:gd name="T46" fmla="*/ 7 w 14"/>
                  <a:gd name="T47" fmla="*/ 20 h 41"/>
                  <a:gd name="T48" fmla="*/ 7 w 14"/>
                  <a:gd name="T49" fmla="*/ 21 h 41"/>
                  <a:gd name="T50" fmla="*/ 7 w 14"/>
                  <a:gd name="T51" fmla="*/ 22 h 41"/>
                  <a:gd name="T52" fmla="*/ 7 w 14"/>
                  <a:gd name="T53" fmla="*/ 23 h 41"/>
                  <a:gd name="T54" fmla="*/ 8 w 14"/>
                  <a:gd name="T55" fmla="*/ 24 h 41"/>
                  <a:gd name="T56" fmla="*/ 8 w 14"/>
                  <a:gd name="T57" fmla="*/ 25 h 41"/>
                  <a:gd name="T58" fmla="*/ 9 w 14"/>
                  <a:gd name="T59" fmla="*/ 25 h 41"/>
                  <a:gd name="T60" fmla="*/ 9 w 14"/>
                  <a:gd name="T61" fmla="*/ 26 h 41"/>
                  <a:gd name="T62" fmla="*/ 9 w 14"/>
                  <a:gd name="T63" fmla="*/ 27 h 41"/>
                  <a:gd name="T64" fmla="*/ 9 w 14"/>
                  <a:gd name="T65" fmla="*/ 28 h 41"/>
                  <a:gd name="T66" fmla="*/ 10 w 14"/>
                  <a:gd name="T67" fmla="*/ 29 h 41"/>
                  <a:gd name="T68" fmla="*/ 10 w 14"/>
                  <a:gd name="T69" fmla="*/ 30 h 41"/>
                  <a:gd name="T70" fmla="*/ 10 w 14"/>
                  <a:gd name="T71" fmla="*/ 30 h 41"/>
                  <a:gd name="T72" fmla="*/ 11 w 14"/>
                  <a:gd name="T73" fmla="*/ 31 h 41"/>
                  <a:gd name="T74" fmla="*/ 11 w 14"/>
                  <a:gd name="T75" fmla="*/ 32 h 41"/>
                  <a:gd name="T76" fmla="*/ 11 w 14"/>
                  <a:gd name="T77" fmla="*/ 33 h 41"/>
                  <a:gd name="T78" fmla="*/ 11 w 14"/>
                  <a:gd name="T79" fmla="*/ 34 h 41"/>
                  <a:gd name="T80" fmla="*/ 12 w 14"/>
                  <a:gd name="T81" fmla="*/ 34 h 41"/>
                  <a:gd name="T82" fmla="*/ 12 w 14"/>
                  <a:gd name="T83" fmla="*/ 35 h 41"/>
                  <a:gd name="T84" fmla="*/ 12 w 14"/>
                  <a:gd name="T85" fmla="*/ 36 h 41"/>
                  <a:gd name="T86" fmla="*/ 13 w 14"/>
                  <a:gd name="T87" fmla="*/ 37 h 41"/>
                  <a:gd name="T88" fmla="*/ 13 w 14"/>
                  <a:gd name="T89" fmla="*/ 37 h 41"/>
                  <a:gd name="T90" fmla="*/ 13 w 14"/>
                  <a:gd name="T91" fmla="*/ 38 h 41"/>
                  <a:gd name="T92" fmla="*/ 14 w 14"/>
                  <a:gd name="T93" fmla="*/ 39 h 41"/>
                  <a:gd name="T94" fmla="*/ 14 w 14"/>
                  <a:gd name="T95" fmla="*/ 40 h 41"/>
                  <a:gd name="T96" fmla="*/ 14 w 14"/>
                  <a:gd name="T97" fmla="*/ 41 h 41"/>
                  <a:gd name="T98" fmla="*/ 14 w 14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41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10" y="29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2" y="36"/>
                    </a:lnTo>
                    <a:lnTo>
                      <a:pt x="13" y="37"/>
                    </a:lnTo>
                    <a:lnTo>
                      <a:pt x="13" y="37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4" y="40"/>
                    </a:lnTo>
                    <a:lnTo>
                      <a:pt x="14" y="41"/>
                    </a:lnTo>
                    <a:lnTo>
                      <a:pt x="14" y="4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6" name="Freeform 855"/>
              <p:cNvSpPr>
                <a:spLocks/>
              </p:cNvSpPr>
              <p:nvPr/>
            </p:nvSpPr>
            <p:spPr bwMode="auto">
              <a:xfrm>
                <a:off x="3647" y="2796"/>
                <a:ext cx="15" cy="35"/>
              </a:xfrm>
              <a:custGeom>
                <a:avLst/>
                <a:gdLst>
                  <a:gd name="T0" fmla="*/ 0 w 15"/>
                  <a:gd name="T1" fmla="*/ 0 h 35"/>
                  <a:gd name="T2" fmla="*/ 1 w 15"/>
                  <a:gd name="T3" fmla="*/ 1 h 35"/>
                  <a:gd name="T4" fmla="*/ 1 w 15"/>
                  <a:gd name="T5" fmla="*/ 2 h 35"/>
                  <a:gd name="T6" fmla="*/ 1 w 15"/>
                  <a:gd name="T7" fmla="*/ 3 h 35"/>
                  <a:gd name="T8" fmla="*/ 2 w 15"/>
                  <a:gd name="T9" fmla="*/ 3 h 35"/>
                  <a:gd name="T10" fmla="*/ 2 w 15"/>
                  <a:gd name="T11" fmla="*/ 4 h 35"/>
                  <a:gd name="T12" fmla="*/ 2 w 15"/>
                  <a:gd name="T13" fmla="*/ 5 h 35"/>
                  <a:gd name="T14" fmla="*/ 2 w 15"/>
                  <a:gd name="T15" fmla="*/ 6 h 35"/>
                  <a:gd name="T16" fmla="*/ 3 w 15"/>
                  <a:gd name="T17" fmla="*/ 6 h 35"/>
                  <a:gd name="T18" fmla="*/ 3 w 15"/>
                  <a:gd name="T19" fmla="*/ 7 h 35"/>
                  <a:gd name="T20" fmla="*/ 4 w 15"/>
                  <a:gd name="T21" fmla="*/ 8 h 35"/>
                  <a:gd name="T22" fmla="*/ 4 w 15"/>
                  <a:gd name="T23" fmla="*/ 9 h 35"/>
                  <a:gd name="T24" fmla="*/ 4 w 15"/>
                  <a:gd name="T25" fmla="*/ 9 h 35"/>
                  <a:gd name="T26" fmla="*/ 4 w 15"/>
                  <a:gd name="T27" fmla="*/ 10 h 35"/>
                  <a:gd name="T28" fmla="*/ 5 w 15"/>
                  <a:gd name="T29" fmla="*/ 11 h 35"/>
                  <a:gd name="T30" fmla="*/ 5 w 15"/>
                  <a:gd name="T31" fmla="*/ 12 h 35"/>
                  <a:gd name="T32" fmla="*/ 5 w 15"/>
                  <a:gd name="T33" fmla="*/ 12 h 35"/>
                  <a:gd name="T34" fmla="*/ 6 w 15"/>
                  <a:gd name="T35" fmla="*/ 13 h 35"/>
                  <a:gd name="T36" fmla="*/ 6 w 15"/>
                  <a:gd name="T37" fmla="*/ 14 h 35"/>
                  <a:gd name="T38" fmla="*/ 6 w 15"/>
                  <a:gd name="T39" fmla="*/ 14 h 35"/>
                  <a:gd name="T40" fmla="*/ 6 w 15"/>
                  <a:gd name="T41" fmla="*/ 15 h 35"/>
                  <a:gd name="T42" fmla="*/ 7 w 15"/>
                  <a:gd name="T43" fmla="*/ 16 h 35"/>
                  <a:gd name="T44" fmla="*/ 7 w 15"/>
                  <a:gd name="T45" fmla="*/ 17 h 35"/>
                  <a:gd name="T46" fmla="*/ 8 w 15"/>
                  <a:gd name="T47" fmla="*/ 17 h 35"/>
                  <a:gd name="T48" fmla="*/ 8 w 15"/>
                  <a:gd name="T49" fmla="*/ 18 h 35"/>
                  <a:gd name="T50" fmla="*/ 8 w 15"/>
                  <a:gd name="T51" fmla="*/ 19 h 35"/>
                  <a:gd name="T52" fmla="*/ 8 w 15"/>
                  <a:gd name="T53" fmla="*/ 19 h 35"/>
                  <a:gd name="T54" fmla="*/ 9 w 15"/>
                  <a:gd name="T55" fmla="*/ 20 h 35"/>
                  <a:gd name="T56" fmla="*/ 9 w 15"/>
                  <a:gd name="T57" fmla="*/ 21 h 35"/>
                  <a:gd name="T58" fmla="*/ 9 w 15"/>
                  <a:gd name="T59" fmla="*/ 21 h 35"/>
                  <a:gd name="T60" fmla="*/ 9 w 15"/>
                  <a:gd name="T61" fmla="*/ 22 h 35"/>
                  <a:gd name="T62" fmla="*/ 10 w 15"/>
                  <a:gd name="T63" fmla="*/ 23 h 35"/>
                  <a:gd name="T64" fmla="*/ 10 w 15"/>
                  <a:gd name="T65" fmla="*/ 23 h 35"/>
                  <a:gd name="T66" fmla="*/ 10 w 15"/>
                  <a:gd name="T67" fmla="*/ 24 h 35"/>
                  <a:gd name="T68" fmla="*/ 11 w 15"/>
                  <a:gd name="T69" fmla="*/ 25 h 35"/>
                  <a:gd name="T70" fmla="*/ 11 w 15"/>
                  <a:gd name="T71" fmla="*/ 26 h 35"/>
                  <a:gd name="T72" fmla="*/ 11 w 15"/>
                  <a:gd name="T73" fmla="*/ 26 h 35"/>
                  <a:gd name="T74" fmla="*/ 11 w 15"/>
                  <a:gd name="T75" fmla="*/ 27 h 35"/>
                  <a:gd name="T76" fmla="*/ 12 w 15"/>
                  <a:gd name="T77" fmla="*/ 28 h 35"/>
                  <a:gd name="T78" fmla="*/ 12 w 15"/>
                  <a:gd name="T79" fmla="*/ 28 h 35"/>
                  <a:gd name="T80" fmla="*/ 13 w 15"/>
                  <a:gd name="T81" fmla="*/ 29 h 35"/>
                  <a:gd name="T82" fmla="*/ 13 w 15"/>
                  <a:gd name="T83" fmla="*/ 30 h 35"/>
                  <a:gd name="T84" fmla="*/ 13 w 15"/>
                  <a:gd name="T85" fmla="*/ 30 h 35"/>
                  <a:gd name="T86" fmla="*/ 13 w 15"/>
                  <a:gd name="T87" fmla="*/ 31 h 35"/>
                  <a:gd name="T88" fmla="*/ 14 w 15"/>
                  <a:gd name="T89" fmla="*/ 32 h 35"/>
                  <a:gd name="T90" fmla="*/ 14 w 15"/>
                  <a:gd name="T91" fmla="*/ 32 h 35"/>
                  <a:gd name="T92" fmla="*/ 14 w 15"/>
                  <a:gd name="T93" fmla="*/ 33 h 35"/>
                  <a:gd name="T94" fmla="*/ 15 w 15"/>
                  <a:gd name="T95" fmla="*/ 33 h 35"/>
                  <a:gd name="T96" fmla="*/ 15 w 15"/>
                  <a:gd name="T97" fmla="*/ 34 h 35"/>
                  <a:gd name="T98" fmla="*/ 15 w 15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35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2" y="28"/>
                    </a:lnTo>
                    <a:lnTo>
                      <a:pt x="12" y="28"/>
                    </a:lnTo>
                    <a:lnTo>
                      <a:pt x="13" y="29"/>
                    </a:lnTo>
                    <a:lnTo>
                      <a:pt x="13" y="30"/>
                    </a:lnTo>
                    <a:lnTo>
                      <a:pt x="13" y="30"/>
                    </a:lnTo>
                    <a:lnTo>
                      <a:pt x="13" y="31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4" y="33"/>
                    </a:lnTo>
                    <a:lnTo>
                      <a:pt x="15" y="33"/>
                    </a:lnTo>
                    <a:lnTo>
                      <a:pt x="15" y="34"/>
                    </a:lnTo>
                    <a:lnTo>
                      <a:pt x="15" y="3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7" name="Freeform 856"/>
              <p:cNvSpPr>
                <a:spLocks/>
              </p:cNvSpPr>
              <p:nvPr/>
            </p:nvSpPr>
            <p:spPr bwMode="auto">
              <a:xfrm>
                <a:off x="3662" y="2831"/>
                <a:ext cx="15" cy="29"/>
              </a:xfrm>
              <a:custGeom>
                <a:avLst/>
                <a:gdLst>
                  <a:gd name="T0" fmla="*/ 0 w 15"/>
                  <a:gd name="T1" fmla="*/ 0 h 29"/>
                  <a:gd name="T2" fmla="*/ 0 w 15"/>
                  <a:gd name="T3" fmla="*/ 0 h 29"/>
                  <a:gd name="T4" fmla="*/ 1 w 15"/>
                  <a:gd name="T5" fmla="*/ 1 h 29"/>
                  <a:gd name="T6" fmla="*/ 1 w 15"/>
                  <a:gd name="T7" fmla="*/ 2 h 29"/>
                  <a:gd name="T8" fmla="*/ 1 w 15"/>
                  <a:gd name="T9" fmla="*/ 2 h 29"/>
                  <a:gd name="T10" fmla="*/ 1 w 15"/>
                  <a:gd name="T11" fmla="*/ 3 h 29"/>
                  <a:gd name="T12" fmla="*/ 2 w 15"/>
                  <a:gd name="T13" fmla="*/ 4 h 29"/>
                  <a:gd name="T14" fmla="*/ 2 w 15"/>
                  <a:gd name="T15" fmla="*/ 4 h 29"/>
                  <a:gd name="T16" fmla="*/ 3 w 15"/>
                  <a:gd name="T17" fmla="*/ 5 h 29"/>
                  <a:gd name="T18" fmla="*/ 3 w 15"/>
                  <a:gd name="T19" fmla="*/ 5 h 29"/>
                  <a:gd name="T20" fmla="*/ 3 w 15"/>
                  <a:gd name="T21" fmla="*/ 6 h 29"/>
                  <a:gd name="T22" fmla="*/ 3 w 15"/>
                  <a:gd name="T23" fmla="*/ 7 h 29"/>
                  <a:gd name="T24" fmla="*/ 4 w 15"/>
                  <a:gd name="T25" fmla="*/ 7 h 29"/>
                  <a:gd name="T26" fmla="*/ 4 w 15"/>
                  <a:gd name="T27" fmla="*/ 8 h 29"/>
                  <a:gd name="T28" fmla="*/ 4 w 15"/>
                  <a:gd name="T29" fmla="*/ 9 h 29"/>
                  <a:gd name="T30" fmla="*/ 5 w 15"/>
                  <a:gd name="T31" fmla="*/ 9 h 29"/>
                  <a:gd name="T32" fmla="*/ 5 w 15"/>
                  <a:gd name="T33" fmla="*/ 10 h 29"/>
                  <a:gd name="T34" fmla="*/ 5 w 15"/>
                  <a:gd name="T35" fmla="*/ 11 h 29"/>
                  <a:gd name="T36" fmla="*/ 5 w 15"/>
                  <a:gd name="T37" fmla="*/ 11 h 29"/>
                  <a:gd name="T38" fmla="*/ 6 w 15"/>
                  <a:gd name="T39" fmla="*/ 12 h 29"/>
                  <a:gd name="T40" fmla="*/ 6 w 15"/>
                  <a:gd name="T41" fmla="*/ 12 h 29"/>
                  <a:gd name="T42" fmla="*/ 7 w 15"/>
                  <a:gd name="T43" fmla="*/ 13 h 29"/>
                  <a:gd name="T44" fmla="*/ 7 w 15"/>
                  <a:gd name="T45" fmla="*/ 13 h 29"/>
                  <a:gd name="T46" fmla="*/ 7 w 15"/>
                  <a:gd name="T47" fmla="*/ 14 h 29"/>
                  <a:gd name="T48" fmla="*/ 7 w 15"/>
                  <a:gd name="T49" fmla="*/ 14 h 29"/>
                  <a:gd name="T50" fmla="*/ 8 w 15"/>
                  <a:gd name="T51" fmla="*/ 15 h 29"/>
                  <a:gd name="T52" fmla="*/ 8 w 15"/>
                  <a:gd name="T53" fmla="*/ 16 h 29"/>
                  <a:gd name="T54" fmla="*/ 8 w 15"/>
                  <a:gd name="T55" fmla="*/ 16 h 29"/>
                  <a:gd name="T56" fmla="*/ 8 w 15"/>
                  <a:gd name="T57" fmla="*/ 17 h 29"/>
                  <a:gd name="T58" fmla="*/ 9 w 15"/>
                  <a:gd name="T59" fmla="*/ 18 h 29"/>
                  <a:gd name="T60" fmla="*/ 9 w 15"/>
                  <a:gd name="T61" fmla="*/ 18 h 29"/>
                  <a:gd name="T62" fmla="*/ 9 w 15"/>
                  <a:gd name="T63" fmla="*/ 19 h 29"/>
                  <a:gd name="T64" fmla="*/ 10 w 15"/>
                  <a:gd name="T65" fmla="*/ 19 h 29"/>
                  <a:gd name="T66" fmla="*/ 10 w 15"/>
                  <a:gd name="T67" fmla="*/ 20 h 29"/>
                  <a:gd name="T68" fmla="*/ 10 w 15"/>
                  <a:gd name="T69" fmla="*/ 20 h 29"/>
                  <a:gd name="T70" fmla="*/ 10 w 15"/>
                  <a:gd name="T71" fmla="*/ 21 h 29"/>
                  <a:gd name="T72" fmla="*/ 11 w 15"/>
                  <a:gd name="T73" fmla="*/ 21 h 29"/>
                  <a:gd name="T74" fmla="*/ 11 w 15"/>
                  <a:gd name="T75" fmla="*/ 22 h 29"/>
                  <a:gd name="T76" fmla="*/ 12 w 15"/>
                  <a:gd name="T77" fmla="*/ 23 h 29"/>
                  <a:gd name="T78" fmla="*/ 12 w 15"/>
                  <a:gd name="T79" fmla="*/ 23 h 29"/>
                  <a:gd name="T80" fmla="*/ 12 w 15"/>
                  <a:gd name="T81" fmla="*/ 24 h 29"/>
                  <a:gd name="T82" fmla="*/ 12 w 15"/>
                  <a:gd name="T83" fmla="*/ 24 h 29"/>
                  <a:gd name="T84" fmla="*/ 13 w 15"/>
                  <a:gd name="T85" fmla="*/ 25 h 29"/>
                  <a:gd name="T86" fmla="*/ 13 w 15"/>
                  <a:gd name="T87" fmla="*/ 25 h 29"/>
                  <a:gd name="T88" fmla="*/ 13 w 15"/>
                  <a:gd name="T89" fmla="*/ 26 h 29"/>
                  <a:gd name="T90" fmla="*/ 14 w 15"/>
                  <a:gd name="T91" fmla="*/ 26 h 29"/>
                  <a:gd name="T92" fmla="*/ 14 w 15"/>
                  <a:gd name="T93" fmla="*/ 27 h 29"/>
                  <a:gd name="T94" fmla="*/ 14 w 15"/>
                  <a:gd name="T95" fmla="*/ 28 h 29"/>
                  <a:gd name="T96" fmla="*/ 14 w 15"/>
                  <a:gd name="T97" fmla="*/ 28 h 29"/>
                  <a:gd name="T98" fmla="*/ 15 w 15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9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9" y="19"/>
                    </a:lnTo>
                    <a:lnTo>
                      <a:pt x="10" y="19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1" y="22"/>
                    </a:lnTo>
                    <a:lnTo>
                      <a:pt x="12" y="23"/>
                    </a:lnTo>
                    <a:lnTo>
                      <a:pt x="12" y="23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3" y="25"/>
                    </a:lnTo>
                    <a:lnTo>
                      <a:pt x="13" y="25"/>
                    </a:lnTo>
                    <a:lnTo>
                      <a:pt x="13" y="26"/>
                    </a:lnTo>
                    <a:lnTo>
                      <a:pt x="14" y="26"/>
                    </a:lnTo>
                    <a:lnTo>
                      <a:pt x="14" y="27"/>
                    </a:lnTo>
                    <a:lnTo>
                      <a:pt x="14" y="28"/>
                    </a:lnTo>
                    <a:lnTo>
                      <a:pt x="14" y="28"/>
                    </a:lnTo>
                    <a:lnTo>
                      <a:pt x="15" y="2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8" name="Freeform 857"/>
              <p:cNvSpPr>
                <a:spLocks/>
              </p:cNvSpPr>
              <p:nvPr/>
            </p:nvSpPr>
            <p:spPr bwMode="auto">
              <a:xfrm>
                <a:off x="3677" y="2860"/>
                <a:ext cx="15" cy="24"/>
              </a:xfrm>
              <a:custGeom>
                <a:avLst/>
                <a:gdLst>
                  <a:gd name="T0" fmla="*/ 0 w 15"/>
                  <a:gd name="T1" fmla="*/ 0 h 24"/>
                  <a:gd name="T2" fmla="*/ 0 w 15"/>
                  <a:gd name="T3" fmla="*/ 0 h 24"/>
                  <a:gd name="T4" fmla="*/ 1 w 15"/>
                  <a:gd name="T5" fmla="*/ 1 h 24"/>
                  <a:gd name="T6" fmla="*/ 1 w 15"/>
                  <a:gd name="T7" fmla="*/ 1 h 24"/>
                  <a:gd name="T8" fmla="*/ 1 w 15"/>
                  <a:gd name="T9" fmla="*/ 2 h 24"/>
                  <a:gd name="T10" fmla="*/ 1 w 15"/>
                  <a:gd name="T11" fmla="*/ 2 h 24"/>
                  <a:gd name="T12" fmla="*/ 2 w 15"/>
                  <a:gd name="T13" fmla="*/ 3 h 24"/>
                  <a:gd name="T14" fmla="*/ 2 w 15"/>
                  <a:gd name="T15" fmla="*/ 3 h 24"/>
                  <a:gd name="T16" fmla="*/ 2 w 15"/>
                  <a:gd name="T17" fmla="*/ 4 h 24"/>
                  <a:gd name="T18" fmla="*/ 2 w 15"/>
                  <a:gd name="T19" fmla="*/ 5 h 24"/>
                  <a:gd name="T20" fmla="*/ 3 w 15"/>
                  <a:gd name="T21" fmla="*/ 5 h 24"/>
                  <a:gd name="T22" fmla="*/ 3 w 15"/>
                  <a:gd name="T23" fmla="*/ 5 h 24"/>
                  <a:gd name="T24" fmla="*/ 3 w 15"/>
                  <a:gd name="T25" fmla="*/ 6 h 24"/>
                  <a:gd name="T26" fmla="*/ 4 w 15"/>
                  <a:gd name="T27" fmla="*/ 6 h 24"/>
                  <a:gd name="T28" fmla="*/ 4 w 15"/>
                  <a:gd name="T29" fmla="*/ 7 h 24"/>
                  <a:gd name="T30" fmla="*/ 4 w 15"/>
                  <a:gd name="T31" fmla="*/ 8 h 24"/>
                  <a:gd name="T32" fmla="*/ 4 w 15"/>
                  <a:gd name="T33" fmla="*/ 8 h 24"/>
                  <a:gd name="T34" fmla="*/ 5 w 15"/>
                  <a:gd name="T35" fmla="*/ 8 h 24"/>
                  <a:gd name="T36" fmla="*/ 5 w 15"/>
                  <a:gd name="T37" fmla="*/ 9 h 24"/>
                  <a:gd name="T38" fmla="*/ 6 w 15"/>
                  <a:gd name="T39" fmla="*/ 10 h 24"/>
                  <a:gd name="T40" fmla="*/ 6 w 15"/>
                  <a:gd name="T41" fmla="*/ 10 h 24"/>
                  <a:gd name="T42" fmla="*/ 6 w 15"/>
                  <a:gd name="T43" fmla="*/ 11 h 24"/>
                  <a:gd name="T44" fmla="*/ 6 w 15"/>
                  <a:gd name="T45" fmla="*/ 11 h 24"/>
                  <a:gd name="T46" fmla="*/ 7 w 15"/>
                  <a:gd name="T47" fmla="*/ 12 h 24"/>
                  <a:gd name="T48" fmla="*/ 7 w 15"/>
                  <a:gd name="T49" fmla="*/ 12 h 24"/>
                  <a:gd name="T50" fmla="*/ 7 w 15"/>
                  <a:gd name="T51" fmla="*/ 13 h 24"/>
                  <a:gd name="T52" fmla="*/ 8 w 15"/>
                  <a:gd name="T53" fmla="*/ 13 h 24"/>
                  <a:gd name="T54" fmla="*/ 8 w 15"/>
                  <a:gd name="T55" fmla="*/ 13 h 24"/>
                  <a:gd name="T56" fmla="*/ 8 w 15"/>
                  <a:gd name="T57" fmla="*/ 14 h 24"/>
                  <a:gd name="T58" fmla="*/ 8 w 15"/>
                  <a:gd name="T59" fmla="*/ 15 h 24"/>
                  <a:gd name="T60" fmla="*/ 9 w 15"/>
                  <a:gd name="T61" fmla="*/ 15 h 24"/>
                  <a:gd name="T62" fmla="*/ 9 w 15"/>
                  <a:gd name="T63" fmla="*/ 15 h 24"/>
                  <a:gd name="T64" fmla="*/ 9 w 15"/>
                  <a:gd name="T65" fmla="*/ 16 h 24"/>
                  <a:gd name="T66" fmla="*/ 9 w 15"/>
                  <a:gd name="T67" fmla="*/ 17 h 24"/>
                  <a:gd name="T68" fmla="*/ 10 w 15"/>
                  <a:gd name="T69" fmla="*/ 17 h 24"/>
                  <a:gd name="T70" fmla="*/ 10 w 15"/>
                  <a:gd name="T71" fmla="*/ 17 h 24"/>
                  <a:gd name="T72" fmla="*/ 11 w 15"/>
                  <a:gd name="T73" fmla="*/ 18 h 24"/>
                  <a:gd name="T74" fmla="*/ 11 w 15"/>
                  <a:gd name="T75" fmla="*/ 18 h 24"/>
                  <a:gd name="T76" fmla="*/ 11 w 15"/>
                  <a:gd name="T77" fmla="*/ 19 h 24"/>
                  <a:gd name="T78" fmla="*/ 11 w 15"/>
                  <a:gd name="T79" fmla="*/ 19 h 24"/>
                  <a:gd name="T80" fmla="*/ 12 w 15"/>
                  <a:gd name="T81" fmla="*/ 20 h 24"/>
                  <a:gd name="T82" fmla="*/ 12 w 15"/>
                  <a:gd name="T83" fmla="*/ 20 h 24"/>
                  <a:gd name="T84" fmla="*/ 12 w 15"/>
                  <a:gd name="T85" fmla="*/ 20 h 24"/>
                  <a:gd name="T86" fmla="*/ 13 w 15"/>
                  <a:gd name="T87" fmla="*/ 21 h 24"/>
                  <a:gd name="T88" fmla="*/ 13 w 15"/>
                  <a:gd name="T89" fmla="*/ 22 h 24"/>
                  <a:gd name="T90" fmla="*/ 13 w 15"/>
                  <a:gd name="T91" fmla="*/ 22 h 24"/>
                  <a:gd name="T92" fmla="*/ 13 w 15"/>
                  <a:gd name="T93" fmla="*/ 22 h 24"/>
                  <a:gd name="T94" fmla="*/ 14 w 15"/>
                  <a:gd name="T95" fmla="*/ 23 h 24"/>
                  <a:gd name="T96" fmla="*/ 14 w 15"/>
                  <a:gd name="T97" fmla="*/ 23 h 24"/>
                  <a:gd name="T98" fmla="*/ 15 w 1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4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3" y="21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3" y="22"/>
                    </a:lnTo>
                    <a:lnTo>
                      <a:pt x="14" y="23"/>
                    </a:lnTo>
                    <a:lnTo>
                      <a:pt x="14" y="23"/>
                    </a:lnTo>
                    <a:lnTo>
                      <a:pt x="15" y="2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9" name="Freeform 858"/>
              <p:cNvSpPr>
                <a:spLocks/>
              </p:cNvSpPr>
              <p:nvPr/>
            </p:nvSpPr>
            <p:spPr bwMode="auto">
              <a:xfrm>
                <a:off x="3692" y="2884"/>
                <a:ext cx="14" cy="20"/>
              </a:xfrm>
              <a:custGeom>
                <a:avLst/>
                <a:gdLst>
                  <a:gd name="T0" fmla="*/ 0 w 14"/>
                  <a:gd name="T1" fmla="*/ 0 h 20"/>
                  <a:gd name="T2" fmla="*/ 0 w 14"/>
                  <a:gd name="T3" fmla="*/ 0 h 20"/>
                  <a:gd name="T4" fmla="*/ 0 w 14"/>
                  <a:gd name="T5" fmla="*/ 1 h 20"/>
                  <a:gd name="T6" fmla="*/ 0 w 14"/>
                  <a:gd name="T7" fmla="*/ 1 h 20"/>
                  <a:gd name="T8" fmla="*/ 1 w 14"/>
                  <a:gd name="T9" fmla="*/ 2 h 20"/>
                  <a:gd name="T10" fmla="*/ 1 w 14"/>
                  <a:gd name="T11" fmla="*/ 2 h 20"/>
                  <a:gd name="T12" fmla="*/ 1 w 14"/>
                  <a:gd name="T13" fmla="*/ 2 h 20"/>
                  <a:gd name="T14" fmla="*/ 1 w 14"/>
                  <a:gd name="T15" fmla="*/ 3 h 20"/>
                  <a:gd name="T16" fmla="*/ 2 w 14"/>
                  <a:gd name="T17" fmla="*/ 3 h 20"/>
                  <a:gd name="T18" fmla="*/ 2 w 14"/>
                  <a:gd name="T19" fmla="*/ 4 h 20"/>
                  <a:gd name="T20" fmla="*/ 2 w 14"/>
                  <a:gd name="T21" fmla="*/ 4 h 20"/>
                  <a:gd name="T22" fmla="*/ 3 w 14"/>
                  <a:gd name="T23" fmla="*/ 5 h 20"/>
                  <a:gd name="T24" fmla="*/ 3 w 14"/>
                  <a:gd name="T25" fmla="*/ 5 h 20"/>
                  <a:gd name="T26" fmla="*/ 3 w 14"/>
                  <a:gd name="T27" fmla="*/ 5 h 20"/>
                  <a:gd name="T28" fmla="*/ 4 w 14"/>
                  <a:gd name="T29" fmla="*/ 6 h 20"/>
                  <a:gd name="T30" fmla="*/ 4 w 14"/>
                  <a:gd name="T31" fmla="*/ 6 h 20"/>
                  <a:gd name="T32" fmla="*/ 4 w 14"/>
                  <a:gd name="T33" fmla="*/ 7 h 20"/>
                  <a:gd name="T34" fmla="*/ 5 w 14"/>
                  <a:gd name="T35" fmla="*/ 7 h 20"/>
                  <a:gd name="T36" fmla="*/ 5 w 14"/>
                  <a:gd name="T37" fmla="*/ 8 h 20"/>
                  <a:gd name="T38" fmla="*/ 5 w 14"/>
                  <a:gd name="T39" fmla="*/ 8 h 20"/>
                  <a:gd name="T40" fmla="*/ 5 w 14"/>
                  <a:gd name="T41" fmla="*/ 9 h 20"/>
                  <a:gd name="T42" fmla="*/ 6 w 14"/>
                  <a:gd name="T43" fmla="*/ 9 h 20"/>
                  <a:gd name="T44" fmla="*/ 6 w 14"/>
                  <a:gd name="T45" fmla="*/ 9 h 20"/>
                  <a:gd name="T46" fmla="*/ 6 w 14"/>
                  <a:gd name="T47" fmla="*/ 10 h 20"/>
                  <a:gd name="T48" fmla="*/ 7 w 14"/>
                  <a:gd name="T49" fmla="*/ 10 h 20"/>
                  <a:gd name="T50" fmla="*/ 7 w 14"/>
                  <a:gd name="T51" fmla="*/ 10 h 20"/>
                  <a:gd name="T52" fmla="*/ 7 w 14"/>
                  <a:gd name="T53" fmla="*/ 11 h 20"/>
                  <a:gd name="T54" fmla="*/ 8 w 14"/>
                  <a:gd name="T55" fmla="*/ 11 h 20"/>
                  <a:gd name="T56" fmla="*/ 8 w 14"/>
                  <a:gd name="T57" fmla="*/ 12 h 20"/>
                  <a:gd name="T58" fmla="*/ 8 w 14"/>
                  <a:gd name="T59" fmla="*/ 12 h 20"/>
                  <a:gd name="T60" fmla="*/ 8 w 14"/>
                  <a:gd name="T61" fmla="*/ 12 h 20"/>
                  <a:gd name="T62" fmla="*/ 9 w 14"/>
                  <a:gd name="T63" fmla="*/ 13 h 20"/>
                  <a:gd name="T64" fmla="*/ 9 w 14"/>
                  <a:gd name="T65" fmla="*/ 14 h 20"/>
                  <a:gd name="T66" fmla="*/ 9 w 14"/>
                  <a:gd name="T67" fmla="*/ 14 h 20"/>
                  <a:gd name="T68" fmla="*/ 10 w 14"/>
                  <a:gd name="T69" fmla="*/ 14 h 20"/>
                  <a:gd name="T70" fmla="*/ 10 w 14"/>
                  <a:gd name="T71" fmla="*/ 15 h 20"/>
                  <a:gd name="T72" fmla="*/ 10 w 14"/>
                  <a:gd name="T73" fmla="*/ 15 h 20"/>
                  <a:gd name="T74" fmla="*/ 10 w 14"/>
                  <a:gd name="T75" fmla="*/ 16 h 20"/>
                  <a:gd name="T76" fmla="*/ 11 w 14"/>
                  <a:gd name="T77" fmla="*/ 16 h 20"/>
                  <a:gd name="T78" fmla="*/ 11 w 14"/>
                  <a:gd name="T79" fmla="*/ 16 h 20"/>
                  <a:gd name="T80" fmla="*/ 12 w 14"/>
                  <a:gd name="T81" fmla="*/ 17 h 20"/>
                  <a:gd name="T82" fmla="*/ 12 w 14"/>
                  <a:gd name="T83" fmla="*/ 17 h 20"/>
                  <a:gd name="T84" fmla="*/ 12 w 14"/>
                  <a:gd name="T85" fmla="*/ 18 h 20"/>
                  <a:gd name="T86" fmla="*/ 12 w 14"/>
                  <a:gd name="T87" fmla="*/ 18 h 20"/>
                  <a:gd name="T88" fmla="*/ 13 w 14"/>
                  <a:gd name="T89" fmla="*/ 18 h 20"/>
                  <a:gd name="T90" fmla="*/ 13 w 14"/>
                  <a:gd name="T91" fmla="*/ 19 h 20"/>
                  <a:gd name="T92" fmla="*/ 13 w 14"/>
                  <a:gd name="T93" fmla="*/ 19 h 20"/>
                  <a:gd name="T94" fmla="*/ 14 w 14"/>
                  <a:gd name="T95" fmla="*/ 19 h 20"/>
                  <a:gd name="T96" fmla="*/ 14 w 14"/>
                  <a:gd name="T97" fmla="*/ 19 h 20"/>
                  <a:gd name="T98" fmla="*/ 14 w 14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3" y="18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19"/>
                    </a:lnTo>
                    <a:lnTo>
                      <a:pt x="14" y="2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0" name="Freeform 859"/>
              <p:cNvSpPr>
                <a:spLocks/>
              </p:cNvSpPr>
              <p:nvPr/>
            </p:nvSpPr>
            <p:spPr bwMode="auto">
              <a:xfrm>
                <a:off x="3706" y="2904"/>
                <a:ext cx="15" cy="17"/>
              </a:xfrm>
              <a:custGeom>
                <a:avLst/>
                <a:gdLst>
                  <a:gd name="T0" fmla="*/ 0 w 15"/>
                  <a:gd name="T1" fmla="*/ 0 h 17"/>
                  <a:gd name="T2" fmla="*/ 0 w 15"/>
                  <a:gd name="T3" fmla="*/ 0 h 17"/>
                  <a:gd name="T4" fmla="*/ 1 w 15"/>
                  <a:gd name="T5" fmla="*/ 1 h 17"/>
                  <a:gd name="T6" fmla="*/ 1 w 15"/>
                  <a:gd name="T7" fmla="*/ 1 h 17"/>
                  <a:gd name="T8" fmla="*/ 1 w 15"/>
                  <a:gd name="T9" fmla="*/ 1 h 17"/>
                  <a:gd name="T10" fmla="*/ 2 w 15"/>
                  <a:gd name="T11" fmla="*/ 2 h 17"/>
                  <a:gd name="T12" fmla="*/ 2 w 15"/>
                  <a:gd name="T13" fmla="*/ 2 h 17"/>
                  <a:gd name="T14" fmla="*/ 2 w 15"/>
                  <a:gd name="T15" fmla="*/ 3 h 17"/>
                  <a:gd name="T16" fmla="*/ 3 w 15"/>
                  <a:gd name="T17" fmla="*/ 3 h 17"/>
                  <a:gd name="T18" fmla="*/ 3 w 15"/>
                  <a:gd name="T19" fmla="*/ 3 h 17"/>
                  <a:gd name="T20" fmla="*/ 3 w 15"/>
                  <a:gd name="T21" fmla="*/ 4 h 17"/>
                  <a:gd name="T22" fmla="*/ 3 w 15"/>
                  <a:gd name="T23" fmla="*/ 4 h 17"/>
                  <a:gd name="T24" fmla="*/ 4 w 15"/>
                  <a:gd name="T25" fmla="*/ 5 h 17"/>
                  <a:gd name="T26" fmla="*/ 4 w 15"/>
                  <a:gd name="T27" fmla="*/ 5 h 17"/>
                  <a:gd name="T28" fmla="*/ 4 w 15"/>
                  <a:gd name="T29" fmla="*/ 5 h 17"/>
                  <a:gd name="T30" fmla="*/ 5 w 15"/>
                  <a:gd name="T31" fmla="*/ 6 h 17"/>
                  <a:gd name="T32" fmla="*/ 5 w 15"/>
                  <a:gd name="T33" fmla="*/ 6 h 17"/>
                  <a:gd name="T34" fmla="*/ 5 w 15"/>
                  <a:gd name="T35" fmla="*/ 6 h 17"/>
                  <a:gd name="T36" fmla="*/ 5 w 15"/>
                  <a:gd name="T37" fmla="*/ 6 h 17"/>
                  <a:gd name="T38" fmla="*/ 6 w 15"/>
                  <a:gd name="T39" fmla="*/ 7 h 17"/>
                  <a:gd name="T40" fmla="*/ 6 w 15"/>
                  <a:gd name="T41" fmla="*/ 7 h 17"/>
                  <a:gd name="T42" fmla="*/ 7 w 15"/>
                  <a:gd name="T43" fmla="*/ 8 h 17"/>
                  <a:gd name="T44" fmla="*/ 7 w 15"/>
                  <a:gd name="T45" fmla="*/ 8 h 17"/>
                  <a:gd name="T46" fmla="*/ 7 w 15"/>
                  <a:gd name="T47" fmla="*/ 8 h 17"/>
                  <a:gd name="T48" fmla="*/ 7 w 15"/>
                  <a:gd name="T49" fmla="*/ 9 h 17"/>
                  <a:gd name="T50" fmla="*/ 8 w 15"/>
                  <a:gd name="T51" fmla="*/ 9 h 17"/>
                  <a:gd name="T52" fmla="*/ 8 w 15"/>
                  <a:gd name="T53" fmla="*/ 9 h 17"/>
                  <a:gd name="T54" fmla="*/ 8 w 15"/>
                  <a:gd name="T55" fmla="*/ 10 h 17"/>
                  <a:gd name="T56" fmla="*/ 9 w 15"/>
                  <a:gd name="T57" fmla="*/ 10 h 17"/>
                  <a:gd name="T58" fmla="*/ 9 w 15"/>
                  <a:gd name="T59" fmla="*/ 10 h 17"/>
                  <a:gd name="T60" fmla="*/ 9 w 15"/>
                  <a:gd name="T61" fmla="*/ 11 h 17"/>
                  <a:gd name="T62" fmla="*/ 9 w 15"/>
                  <a:gd name="T63" fmla="*/ 11 h 17"/>
                  <a:gd name="T64" fmla="*/ 10 w 15"/>
                  <a:gd name="T65" fmla="*/ 12 h 17"/>
                  <a:gd name="T66" fmla="*/ 10 w 15"/>
                  <a:gd name="T67" fmla="*/ 12 h 17"/>
                  <a:gd name="T68" fmla="*/ 10 w 15"/>
                  <a:gd name="T69" fmla="*/ 12 h 17"/>
                  <a:gd name="T70" fmla="*/ 10 w 15"/>
                  <a:gd name="T71" fmla="*/ 12 h 17"/>
                  <a:gd name="T72" fmla="*/ 11 w 15"/>
                  <a:gd name="T73" fmla="*/ 13 h 17"/>
                  <a:gd name="T74" fmla="*/ 11 w 15"/>
                  <a:gd name="T75" fmla="*/ 13 h 17"/>
                  <a:gd name="T76" fmla="*/ 12 w 15"/>
                  <a:gd name="T77" fmla="*/ 13 h 17"/>
                  <a:gd name="T78" fmla="*/ 12 w 15"/>
                  <a:gd name="T79" fmla="*/ 14 h 17"/>
                  <a:gd name="T80" fmla="*/ 12 w 15"/>
                  <a:gd name="T81" fmla="*/ 14 h 17"/>
                  <a:gd name="T82" fmla="*/ 12 w 15"/>
                  <a:gd name="T83" fmla="*/ 14 h 17"/>
                  <a:gd name="T84" fmla="*/ 13 w 15"/>
                  <a:gd name="T85" fmla="*/ 15 h 17"/>
                  <a:gd name="T86" fmla="*/ 13 w 15"/>
                  <a:gd name="T87" fmla="*/ 15 h 17"/>
                  <a:gd name="T88" fmla="*/ 13 w 15"/>
                  <a:gd name="T89" fmla="*/ 15 h 17"/>
                  <a:gd name="T90" fmla="*/ 14 w 15"/>
                  <a:gd name="T91" fmla="*/ 15 h 17"/>
                  <a:gd name="T92" fmla="*/ 14 w 15"/>
                  <a:gd name="T93" fmla="*/ 16 h 17"/>
                  <a:gd name="T94" fmla="*/ 14 w 15"/>
                  <a:gd name="T95" fmla="*/ 16 h 17"/>
                  <a:gd name="T96" fmla="*/ 14 w 15"/>
                  <a:gd name="T97" fmla="*/ 17 h 17"/>
                  <a:gd name="T98" fmla="*/ 15 w 15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7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5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1" name="Freeform 860"/>
              <p:cNvSpPr>
                <a:spLocks/>
              </p:cNvSpPr>
              <p:nvPr/>
            </p:nvSpPr>
            <p:spPr bwMode="auto">
              <a:xfrm>
                <a:off x="3721" y="2921"/>
                <a:ext cx="15" cy="1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1 w 15"/>
                  <a:gd name="T5" fmla="*/ 0 h 14"/>
                  <a:gd name="T6" fmla="*/ 1 w 15"/>
                  <a:gd name="T7" fmla="*/ 1 h 14"/>
                  <a:gd name="T8" fmla="*/ 1 w 15"/>
                  <a:gd name="T9" fmla="*/ 1 h 14"/>
                  <a:gd name="T10" fmla="*/ 1 w 15"/>
                  <a:gd name="T11" fmla="*/ 2 h 14"/>
                  <a:gd name="T12" fmla="*/ 2 w 15"/>
                  <a:gd name="T13" fmla="*/ 2 h 14"/>
                  <a:gd name="T14" fmla="*/ 2 w 15"/>
                  <a:gd name="T15" fmla="*/ 2 h 14"/>
                  <a:gd name="T16" fmla="*/ 2 w 15"/>
                  <a:gd name="T17" fmla="*/ 2 h 14"/>
                  <a:gd name="T18" fmla="*/ 2 w 15"/>
                  <a:gd name="T19" fmla="*/ 3 h 14"/>
                  <a:gd name="T20" fmla="*/ 3 w 15"/>
                  <a:gd name="T21" fmla="*/ 3 h 14"/>
                  <a:gd name="T22" fmla="*/ 3 w 15"/>
                  <a:gd name="T23" fmla="*/ 3 h 14"/>
                  <a:gd name="T24" fmla="*/ 3 w 15"/>
                  <a:gd name="T25" fmla="*/ 3 h 14"/>
                  <a:gd name="T26" fmla="*/ 4 w 15"/>
                  <a:gd name="T27" fmla="*/ 4 h 14"/>
                  <a:gd name="T28" fmla="*/ 4 w 15"/>
                  <a:gd name="T29" fmla="*/ 4 h 14"/>
                  <a:gd name="T30" fmla="*/ 4 w 15"/>
                  <a:gd name="T31" fmla="*/ 4 h 14"/>
                  <a:gd name="T32" fmla="*/ 4 w 15"/>
                  <a:gd name="T33" fmla="*/ 5 h 14"/>
                  <a:gd name="T34" fmla="*/ 5 w 15"/>
                  <a:gd name="T35" fmla="*/ 5 h 14"/>
                  <a:gd name="T36" fmla="*/ 5 w 15"/>
                  <a:gd name="T37" fmla="*/ 5 h 14"/>
                  <a:gd name="T38" fmla="*/ 6 w 15"/>
                  <a:gd name="T39" fmla="*/ 6 h 14"/>
                  <a:gd name="T40" fmla="*/ 6 w 15"/>
                  <a:gd name="T41" fmla="*/ 6 h 14"/>
                  <a:gd name="T42" fmla="*/ 6 w 15"/>
                  <a:gd name="T43" fmla="*/ 6 h 14"/>
                  <a:gd name="T44" fmla="*/ 6 w 15"/>
                  <a:gd name="T45" fmla="*/ 7 h 14"/>
                  <a:gd name="T46" fmla="*/ 7 w 15"/>
                  <a:gd name="T47" fmla="*/ 7 h 14"/>
                  <a:gd name="T48" fmla="*/ 7 w 15"/>
                  <a:gd name="T49" fmla="*/ 7 h 14"/>
                  <a:gd name="T50" fmla="*/ 7 w 15"/>
                  <a:gd name="T51" fmla="*/ 7 h 14"/>
                  <a:gd name="T52" fmla="*/ 8 w 15"/>
                  <a:gd name="T53" fmla="*/ 8 h 14"/>
                  <a:gd name="T54" fmla="*/ 8 w 15"/>
                  <a:gd name="T55" fmla="*/ 8 h 14"/>
                  <a:gd name="T56" fmla="*/ 8 w 15"/>
                  <a:gd name="T57" fmla="*/ 8 h 14"/>
                  <a:gd name="T58" fmla="*/ 8 w 15"/>
                  <a:gd name="T59" fmla="*/ 9 h 14"/>
                  <a:gd name="T60" fmla="*/ 9 w 15"/>
                  <a:gd name="T61" fmla="*/ 9 h 14"/>
                  <a:gd name="T62" fmla="*/ 9 w 15"/>
                  <a:gd name="T63" fmla="*/ 9 h 14"/>
                  <a:gd name="T64" fmla="*/ 10 w 15"/>
                  <a:gd name="T65" fmla="*/ 9 h 14"/>
                  <a:gd name="T66" fmla="*/ 10 w 15"/>
                  <a:gd name="T67" fmla="*/ 10 h 14"/>
                  <a:gd name="T68" fmla="*/ 10 w 15"/>
                  <a:gd name="T69" fmla="*/ 10 h 14"/>
                  <a:gd name="T70" fmla="*/ 10 w 15"/>
                  <a:gd name="T71" fmla="*/ 10 h 14"/>
                  <a:gd name="T72" fmla="*/ 11 w 15"/>
                  <a:gd name="T73" fmla="*/ 10 h 14"/>
                  <a:gd name="T74" fmla="*/ 11 w 15"/>
                  <a:gd name="T75" fmla="*/ 11 h 14"/>
                  <a:gd name="T76" fmla="*/ 11 w 15"/>
                  <a:gd name="T77" fmla="*/ 11 h 14"/>
                  <a:gd name="T78" fmla="*/ 11 w 15"/>
                  <a:gd name="T79" fmla="*/ 11 h 14"/>
                  <a:gd name="T80" fmla="*/ 12 w 15"/>
                  <a:gd name="T81" fmla="*/ 12 h 14"/>
                  <a:gd name="T82" fmla="*/ 12 w 15"/>
                  <a:gd name="T83" fmla="*/ 12 h 14"/>
                  <a:gd name="T84" fmla="*/ 12 w 15"/>
                  <a:gd name="T85" fmla="*/ 12 h 14"/>
                  <a:gd name="T86" fmla="*/ 13 w 15"/>
                  <a:gd name="T87" fmla="*/ 12 h 14"/>
                  <a:gd name="T88" fmla="*/ 13 w 15"/>
                  <a:gd name="T89" fmla="*/ 12 h 14"/>
                  <a:gd name="T90" fmla="*/ 13 w 15"/>
                  <a:gd name="T91" fmla="*/ 13 h 14"/>
                  <a:gd name="T92" fmla="*/ 13 w 15"/>
                  <a:gd name="T93" fmla="*/ 13 h 14"/>
                  <a:gd name="T94" fmla="*/ 14 w 15"/>
                  <a:gd name="T95" fmla="*/ 13 h 14"/>
                  <a:gd name="T96" fmla="*/ 14 w 15"/>
                  <a:gd name="T97" fmla="*/ 14 h 14"/>
                  <a:gd name="T98" fmla="*/ 15 w 1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3"/>
                    </a:lnTo>
                    <a:lnTo>
                      <a:pt x="13" y="13"/>
                    </a:lnTo>
                    <a:lnTo>
                      <a:pt x="14" y="13"/>
                    </a:lnTo>
                    <a:lnTo>
                      <a:pt x="14" y="14"/>
                    </a:lnTo>
                    <a:lnTo>
                      <a:pt x="15" y="1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2" name="Freeform 861"/>
              <p:cNvSpPr>
                <a:spLocks/>
              </p:cNvSpPr>
              <p:nvPr/>
            </p:nvSpPr>
            <p:spPr bwMode="auto">
              <a:xfrm>
                <a:off x="3736" y="2935"/>
                <a:ext cx="14" cy="12"/>
              </a:xfrm>
              <a:custGeom>
                <a:avLst/>
                <a:gdLst>
                  <a:gd name="T0" fmla="*/ 0 w 14"/>
                  <a:gd name="T1" fmla="*/ 0 h 12"/>
                  <a:gd name="T2" fmla="*/ 0 w 14"/>
                  <a:gd name="T3" fmla="*/ 0 h 12"/>
                  <a:gd name="T4" fmla="*/ 0 w 14"/>
                  <a:gd name="T5" fmla="*/ 0 h 12"/>
                  <a:gd name="T6" fmla="*/ 0 w 14"/>
                  <a:gd name="T7" fmla="*/ 1 h 12"/>
                  <a:gd name="T8" fmla="*/ 1 w 14"/>
                  <a:gd name="T9" fmla="*/ 1 h 12"/>
                  <a:gd name="T10" fmla="*/ 1 w 14"/>
                  <a:gd name="T11" fmla="*/ 1 h 12"/>
                  <a:gd name="T12" fmla="*/ 1 w 14"/>
                  <a:gd name="T13" fmla="*/ 2 h 12"/>
                  <a:gd name="T14" fmla="*/ 2 w 14"/>
                  <a:gd name="T15" fmla="*/ 2 h 12"/>
                  <a:gd name="T16" fmla="*/ 2 w 14"/>
                  <a:gd name="T17" fmla="*/ 2 h 12"/>
                  <a:gd name="T18" fmla="*/ 2 w 14"/>
                  <a:gd name="T19" fmla="*/ 2 h 12"/>
                  <a:gd name="T20" fmla="*/ 2 w 14"/>
                  <a:gd name="T21" fmla="*/ 2 h 12"/>
                  <a:gd name="T22" fmla="*/ 3 w 14"/>
                  <a:gd name="T23" fmla="*/ 3 h 12"/>
                  <a:gd name="T24" fmla="*/ 3 w 14"/>
                  <a:gd name="T25" fmla="*/ 3 h 12"/>
                  <a:gd name="T26" fmla="*/ 3 w 14"/>
                  <a:gd name="T27" fmla="*/ 3 h 12"/>
                  <a:gd name="T28" fmla="*/ 3 w 14"/>
                  <a:gd name="T29" fmla="*/ 4 h 12"/>
                  <a:gd name="T30" fmla="*/ 4 w 14"/>
                  <a:gd name="T31" fmla="*/ 4 h 12"/>
                  <a:gd name="T32" fmla="*/ 4 w 14"/>
                  <a:gd name="T33" fmla="*/ 4 h 12"/>
                  <a:gd name="T34" fmla="*/ 5 w 14"/>
                  <a:gd name="T35" fmla="*/ 4 h 12"/>
                  <a:gd name="T36" fmla="*/ 5 w 14"/>
                  <a:gd name="T37" fmla="*/ 5 h 12"/>
                  <a:gd name="T38" fmla="*/ 5 w 14"/>
                  <a:gd name="T39" fmla="*/ 5 h 12"/>
                  <a:gd name="T40" fmla="*/ 5 w 14"/>
                  <a:gd name="T41" fmla="*/ 5 h 12"/>
                  <a:gd name="T42" fmla="*/ 6 w 14"/>
                  <a:gd name="T43" fmla="*/ 5 h 12"/>
                  <a:gd name="T44" fmla="*/ 6 w 14"/>
                  <a:gd name="T45" fmla="*/ 5 h 12"/>
                  <a:gd name="T46" fmla="*/ 6 w 14"/>
                  <a:gd name="T47" fmla="*/ 6 h 12"/>
                  <a:gd name="T48" fmla="*/ 7 w 14"/>
                  <a:gd name="T49" fmla="*/ 6 h 12"/>
                  <a:gd name="T50" fmla="*/ 7 w 14"/>
                  <a:gd name="T51" fmla="*/ 6 h 12"/>
                  <a:gd name="T52" fmla="*/ 7 w 14"/>
                  <a:gd name="T53" fmla="*/ 6 h 12"/>
                  <a:gd name="T54" fmla="*/ 7 w 14"/>
                  <a:gd name="T55" fmla="*/ 7 h 12"/>
                  <a:gd name="T56" fmla="*/ 8 w 14"/>
                  <a:gd name="T57" fmla="*/ 7 h 12"/>
                  <a:gd name="T58" fmla="*/ 8 w 14"/>
                  <a:gd name="T59" fmla="*/ 7 h 12"/>
                  <a:gd name="T60" fmla="*/ 9 w 14"/>
                  <a:gd name="T61" fmla="*/ 7 h 12"/>
                  <a:gd name="T62" fmla="*/ 9 w 14"/>
                  <a:gd name="T63" fmla="*/ 7 h 12"/>
                  <a:gd name="T64" fmla="*/ 9 w 14"/>
                  <a:gd name="T65" fmla="*/ 8 h 12"/>
                  <a:gd name="T66" fmla="*/ 9 w 14"/>
                  <a:gd name="T67" fmla="*/ 8 h 12"/>
                  <a:gd name="T68" fmla="*/ 10 w 14"/>
                  <a:gd name="T69" fmla="*/ 8 h 12"/>
                  <a:gd name="T70" fmla="*/ 10 w 14"/>
                  <a:gd name="T71" fmla="*/ 9 h 12"/>
                  <a:gd name="T72" fmla="*/ 10 w 14"/>
                  <a:gd name="T73" fmla="*/ 9 h 12"/>
                  <a:gd name="T74" fmla="*/ 10 w 14"/>
                  <a:gd name="T75" fmla="*/ 9 h 12"/>
                  <a:gd name="T76" fmla="*/ 11 w 14"/>
                  <a:gd name="T77" fmla="*/ 9 h 12"/>
                  <a:gd name="T78" fmla="*/ 11 w 14"/>
                  <a:gd name="T79" fmla="*/ 9 h 12"/>
                  <a:gd name="T80" fmla="*/ 11 w 14"/>
                  <a:gd name="T81" fmla="*/ 10 h 12"/>
                  <a:gd name="T82" fmla="*/ 12 w 14"/>
                  <a:gd name="T83" fmla="*/ 10 h 12"/>
                  <a:gd name="T84" fmla="*/ 12 w 14"/>
                  <a:gd name="T85" fmla="*/ 10 h 12"/>
                  <a:gd name="T86" fmla="*/ 12 w 14"/>
                  <a:gd name="T87" fmla="*/ 11 h 12"/>
                  <a:gd name="T88" fmla="*/ 12 w 14"/>
                  <a:gd name="T89" fmla="*/ 11 h 12"/>
                  <a:gd name="T90" fmla="*/ 13 w 14"/>
                  <a:gd name="T91" fmla="*/ 11 h 12"/>
                  <a:gd name="T92" fmla="*/ 13 w 14"/>
                  <a:gd name="T93" fmla="*/ 11 h 12"/>
                  <a:gd name="T94" fmla="*/ 14 w 14"/>
                  <a:gd name="T95" fmla="*/ 11 h 12"/>
                  <a:gd name="T96" fmla="*/ 14 w 14"/>
                  <a:gd name="T97" fmla="*/ 11 h 12"/>
                  <a:gd name="T98" fmla="*/ 14 w 14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3" name="Freeform 862"/>
              <p:cNvSpPr>
                <a:spLocks/>
              </p:cNvSpPr>
              <p:nvPr/>
            </p:nvSpPr>
            <p:spPr bwMode="auto">
              <a:xfrm>
                <a:off x="3750" y="2947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1 w 15"/>
                  <a:gd name="T5" fmla="*/ 0 h 9"/>
                  <a:gd name="T6" fmla="*/ 1 w 15"/>
                  <a:gd name="T7" fmla="*/ 0 h 9"/>
                  <a:gd name="T8" fmla="*/ 1 w 15"/>
                  <a:gd name="T9" fmla="*/ 0 h 9"/>
                  <a:gd name="T10" fmla="*/ 2 w 15"/>
                  <a:gd name="T11" fmla="*/ 1 h 9"/>
                  <a:gd name="T12" fmla="*/ 2 w 15"/>
                  <a:gd name="T13" fmla="*/ 1 h 9"/>
                  <a:gd name="T14" fmla="*/ 2 w 15"/>
                  <a:gd name="T15" fmla="*/ 1 h 9"/>
                  <a:gd name="T16" fmla="*/ 2 w 15"/>
                  <a:gd name="T17" fmla="*/ 1 h 9"/>
                  <a:gd name="T18" fmla="*/ 3 w 15"/>
                  <a:gd name="T19" fmla="*/ 2 h 9"/>
                  <a:gd name="T20" fmla="*/ 3 w 15"/>
                  <a:gd name="T21" fmla="*/ 2 h 9"/>
                  <a:gd name="T22" fmla="*/ 4 w 15"/>
                  <a:gd name="T23" fmla="*/ 2 h 9"/>
                  <a:gd name="T24" fmla="*/ 4 w 15"/>
                  <a:gd name="T25" fmla="*/ 2 h 9"/>
                  <a:gd name="T26" fmla="*/ 4 w 15"/>
                  <a:gd name="T27" fmla="*/ 2 h 9"/>
                  <a:gd name="T28" fmla="*/ 4 w 15"/>
                  <a:gd name="T29" fmla="*/ 3 h 9"/>
                  <a:gd name="T30" fmla="*/ 5 w 15"/>
                  <a:gd name="T31" fmla="*/ 3 h 9"/>
                  <a:gd name="T32" fmla="*/ 5 w 15"/>
                  <a:gd name="T33" fmla="*/ 3 h 9"/>
                  <a:gd name="T34" fmla="*/ 5 w 15"/>
                  <a:gd name="T35" fmla="*/ 3 h 9"/>
                  <a:gd name="T36" fmla="*/ 5 w 15"/>
                  <a:gd name="T37" fmla="*/ 4 h 9"/>
                  <a:gd name="T38" fmla="*/ 6 w 15"/>
                  <a:gd name="T39" fmla="*/ 4 h 9"/>
                  <a:gd name="T40" fmla="*/ 6 w 15"/>
                  <a:gd name="T41" fmla="*/ 4 h 9"/>
                  <a:gd name="T42" fmla="*/ 6 w 15"/>
                  <a:gd name="T43" fmla="*/ 4 h 9"/>
                  <a:gd name="T44" fmla="*/ 7 w 15"/>
                  <a:gd name="T45" fmla="*/ 4 h 9"/>
                  <a:gd name="T46" fmla="*/ 7 w 15"/>
                  <a:gd name="T47" fmla="*/ 4 h 9"/>
                  <a:gd name="T48" fmla="*/ 7 w 15"/>
                  <a:gd name="T49" fmla="*/ 5 h 9"/>
                  <a:gd name="T50" fmla="*/ 8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9 w 15"/>
                  <a:gd name="T57" fmla="*/ 6 h 9"/>
                  <a:gd name="T58" fmla="*/ 9 w 15"/>
                  <a:gd name="T59" fmla="*/ 6 h 9"/>
                  <a:gd name="T60" fmla="*/ 9 w 15"/>
                  <a:gd name="T61" fmla="*/ 6 h 9"/>
                  <a:gd name="T62" fmla="*/ 9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0 w 15"/>
                  <a:gd name="T69" fmla="*/ 7 h 9"/>
                  <a:gd name="T70" fmla="*/ 11 w 15"/>
                  <a:gd name="T71" fmla="*/ 7 h 9"/>
                  <a:gd name="T72" fmla="*/ 11 w 15"/>
                  <a:gd name="T73" fmla="*/ 7 h 9"/>
                  <a:gd name="T74" fmla="*/ 11 w 15"/>
                  <a:gd name="T75" fmla="*/ 7 h 9"/>
                  <a:gd name="T76" fmla="*/ 12 w 15"/>
                  <a:gd name="T77" fmla="*/ 7 h 9"/>
                  <a:gd name="T78" fmla="*/ 12 w 15"/>
                  <a:gd name="T79" fmla="*/ 7 h 9"/>
                  <a:gd name="T80" fmla="*/ 12 w 15"/>
                  <a:gd name="T81" fmla="*/ 8 h 9"/>
                  <a:gd name="T82" fmla="*/ 12 w 15"/>
                  <a:gd name="T83" fmla="*/ 8 h 9"/>
                  <a:gd name="T84" fmla="*/ 13 w 15"/>
                  <a:gd name="T85" fmla="*/ 8 h 9"/>
                  <a:gd name="T86" fmla="*/ 13 w 15"/>
                  <a:gd name="T87" fmla="*/ 8 h 9"/>
                  <a:gd name="T88" fmla="*/ 13 w 15"/>
                  <a:gd name="T89" fmla="*/ 9 h 9"/>
                  <a:gd name="T90" fmla="*/ 14 w 15"/>
                  <a:gd name="T91" fmla="*/ 9 h 9"/>
                  <a:gd name="T92" fmla="*/ 14 w 15"/>
                  <a:gd name="T93" fmla="*/ 9 h 9"/>
                  <a:gd name="T94" fmla="*/ 14 w 15"/>
                  <a:gd name="T95" fmla="*/ 9 h 9"/>
                  <a:gd name="T96" fmla="*/ 14 w 15"/>
                  <a:gd name="T97" fmla="*/ 9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4" name="Freeform 863"/>
              <p:cNvSpPr>
                <a:spLocks/>
              </p:cNvSpPr>
              <p:nvPr/>
            </p:nvSpPr>
            <p:spPr bwMode="auto">
              <a:xfrm>
                <a:off x="3765" y="2956"/>
                <a:ext cx="15" cy="9"/>
              </a:xfrm>
              <a:custGeom>
                <a:avLst/>
                <a:gdLst>
                  <a:gd name="T0" fmla="*/ 0 w 15"/>
                  <a:gd name="T1" fmla="*/ 0 h 9"/>
                  <a:gd name="T2" fmla="*/ 0 w 15"/>
                  <a:gd name="T3" fmla="*/ 0 h 9"/>
                  <a:gd name="T4" fmla="*/ 0 w 15"/>
                  <a:gd name="T5" fmla="*/ 1 h 9"/>
                  <a:gd name="T6" fmla="*/ 1 w 15"/>
                  <a:gd name="T7" fmla="*/ 1 h 9"/>
                  <a:gd name="T8" fmla="*/ 1 w 15"/>
                  <a:gd name="T9" fmla="*/ 1 h 9"/>
                  <a:gd name="T10" fmla="*/ 1 w 15"/>
                  <a:gd name="T11" fmla="*/ 1 h 9"/>
                  <a:gd name="T12" fmla="*/ 2 w 15"/>
                  <a:gd name="T13" fmla="*/ 2 h 9"/>
                  <a:gd name="T14" fmla="*/ 2 w 15"/>
                  <a:gd name="T15" fmla="*/ 2 h 9"/>
                  <a:gd name="T16" fmla="*/ 2 w 15"/>
                  <a:gd name="T17" fmla="*/ 2 h 9"/>
                  <a:gd name="T18" fmla="*/ 3 w 15"/>
                  <a:gd name="T19" fmla="*/ 2 h 9"/>
                  <a:gd name="T20" fmla="*/ 3 w 15"/>
                  <a:gd name="T21" fmla="*/ 2 h 9"/>
                  <a:gd name="T22" fmla="*/ 3 w 15"/>
                  <a:gd name="T23" fmla="*/ 2 h 9"/>
                  <a:gd name="T24" fmla="*/ 3 w 15"/>
                  <a:gd name="T25" fmla="*/ 2 h 9"/>
                  <a:gd name="T26" fmla="*/ 4 w 15"/>
                  <a:gd name="T27" fmla="*/ 3 h 9"/>
                  <a:gd name="T28" fmla="*/ 4 w 15"/>
                  <a:gd name="T29" fmla="*/ 3 h 9"/>
                  <a:gd name="T30" fmla="*/ 4 w 15"/>
                  <a:gd name="T31" fmla="*/ 3 h 9"/>
                  <a:gd name="T32" fmla="*/ 4 w 15"/>
                  <a:gd name="T33" fmla="*/ 3 h 9"/>
                  <a:gd name="T34" fmla="*/ 5 w 15"/>
                  <a:gd name="T35" fmla="*/ 4 h 9"/>
                  <a:gd name="T36" fmla="*/ 5 w 15"/>
                  <a:gd name="T37" fmla="*/ 4 h 9"/>
                  <a:gd name="T38" fmla="*/ 6 w 15"/>
                  <a:gd name="T39" fmla="*/ 4 h 9"/>
                  <a:gd name="T40" fmla="*/ 6 w 15"/>
                  <a:gd name="T41" fmla="*/ 4 h 9"/>
                  <a:gd name="T42" fmla="*/ 6 w 15"/>
                  <a:gd name="T43" fmla="*/ 4 h 9"/>
                  <a:gd name="T44" fmla="*/ 6 w 15"/>
                  <a:gd name="T45" fmla="*/ 4 h 9"/>
                  <a:gd name="T46" fmla="*/ 7 w 15"/>
                  <a:gd name="T47" fmla="*/ 4 h 9"/>
                  <a:gd name="T48" fmla="*/ 7 w 15"/>
                  <a:gd name="T49" fmla="*/ 5 h 9"/>
                  <a:gd name="T50" fmla="*/ 7 w 15"/>
                  <a:gd name="T51" fmla="*/ 5 h 9"/>
                  <a:gd name="T52" fmla="*/ 8 w 15"/>
                  <a:gd name="T53" fmla="*/ 5 h 9"/>
                  <a:gd name="T54" fmla="*/ 8 w 15"/>
                  <a:gd name="T55" fmla="*/ 5 h 9"/>
                  <a:gd name="T56" fmla="*/ 8 w 15"/>
                  <a:gd name="T57" fmla="*/ 5 h 9"/>
                  <a:gd name="T58" fmla="*/ 8 w 15"/>
                  <a:gd name="T59" fmla="*/ 5 h 9"/>
                  <a:gd name="T60" fmla="*/ 9 w 15"/>
                  <a:gd name="T61" fmla="*/ 5 h 9"/>
                  <a:gd name="T62" fmla="*/ 9 w 15"/>
                  <a:gd name="T63" fmla="*/ 6 h 9"/>
                  <a:gd name="T64" fmla="*/ 10 w 15"/>
                  <a:gd name="T65" fmla="*/ 6 h 9"/>
                  <a:gd name="T66" fmla="*/ 10 w 15"/>
                  <a:gd name="T67" fmla="*/ 6 h 9"/>
                  <a:gd name="T68" fmla="*/ 10 w 15"/>
                  <a:gd name="T69" fmla="*/ 6 h 9"/>
                  <a:gd name="T70" fmla="*/ 10 w 15"/>
                  <a:gd name="T71" fmla="*/ 6 h 9"/>
                  <a:gd name="T72" fmla="*/ 11 w 15"/>
                  <a:gd name="T73" fmla="*/ 7 h 9"/>
                  <a:gd name="T74" fmla="*/ 11 w 15"/>
                  <a:gd name="T75" fmla="*/ 7 h 9"/>
                  <a:gd name="T76" fmla="*/ 11 w 15"/>
                  <a:gd name="T77" fmla="*/ 7 h 9"/>
                  <a:gd name="T78" fmla="*/ 12 w 15"/>
                  <a:gd name="T79" fmla="*/ 7 h 9"/>
                  <a:gd name="T80" fmla="*/ 12 w 15"/>
                  <a:gd name="T81" fmla="*/ 7 h 9"/>
                  <a:gd name="T82" fmla="*/ 12 w 15"/>
                  <a:gd name="T83" fmla="*/ 7 h 9"/>
                  <a:gd name="T84" fmla="*/ 12 w 15"/>
                  <a:gd name="T85" fmla="*/ 7 h 9"/>
                  <a:gd name="T86" fmla="*/ 13 w 15"/>
                  <a:gd name="T87" fmla="*/ 7 h 9"/>
                  <a:gd name="T88" fmla="*/ 13 w 15"/>
                  <a:gd name="T89" fmla="*/ 8 h 9"/>
                  <a:gd name="T90" fmla="*/ 13 w 15"/>
                  <a:gd name="T91" fmla="*/ 8 h 9"/>
                  <a:gd name="T92" fmla="*/ 13 w 15"/>
                  <a:gd name="T93" fmla="*/ 8 h 9"/>
                  <a:gd name="T94" fmla="*/ 14 w 15"/>
                  <a:gd name="T95" fmla="*/ 8 h 9"/>
                  <a:gd name="T96" fmla="*/ 14 w 15"/>
                  <a:gd name="T97" fmla="*/ 8 h 9"/>
                  <a:gd name="T98" fmla="*/ 15 w 1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9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5" name="Freeform 864"/>
              <p:cNvSpPr>
                <a:spLocks/>
              </p:cNvSpPr>
              <p:nvPr/>
            </p:nvSpPr>
            <p:spPr bwMode="auto">
              <a:xfrm>
                <a:off x="3780" y="2965"/>
                <a:ext cx="14" cy="6"/>
              </a:xfrm>
              <a:custGeom>
                <a:avLst/>
                <a:gdLst>
                  <a:gd name="T0" fmla="*/ 0 w 14"/>
                  <a:gd name="T1" fmla="*/ 0 h 6"/>
                  <a:gd name="T2" fmla="*/ 0 w 14"/>
                  <a:gd name="T3" fmla="*/ 0 h 6"/>
                  <a:gd name="T4" fmla="*/ 0 w 14"/>
                  <a:gd name="T5" fmla="*/ 0 h 6"/>
                  <a:gd name="T6" fmla="*/ 0 w 14"/>
                  <a:gd name="T7" fmla="*/ 0 h 6"/>
                  <a:gd name="T8" fmla="*/ 1 w 14"/>
                  <a:gd name="T9" fmla="*/ 0 h 6"/>
                  <a:gd name="T10" fmla="*/ 1 w 14"/>
                  <a:gd name="T11" fmla="*/ 0 h 6"/>
                  <a:gd name="T12" fmla="*/ 1 w 14"/>
                  <a:gd name="T13" fmla="*/ 0 h 6"/>
                  <a:gd name="T14" fmla="*/ 2 w 14"/>
                  <a:gd name="T15" fmla="*/ 0 h 6"/>
                  <a:gd name="T16" fmla="*/ 2 w 14"/>
                  <a:gd name="T17" fmla="*/ 1 h 6"/>
                  <a:gd name="T18" fmla="*/ 2 w 14"/>
                  <a:gd name="T19" fmla="*/ 1 h 6"/>
                  <a:gd name="T20" fmla="*/ 2 w 14"/>
                  <a:gd name="T21" fmla="*/ 1 h 6"/>
                  <a:gd name="T22" fmla="*/ 3 w 14"/>
                  <a:gd name="T23" fmla="*/ 1 h 6"/>
                  <a:gd name="T24" fmla="*/ 3 w 14"/>
                  <a:gd name="T25" fmla="*/ 1 h 6"/>
                  <a:gd name="T26" fmla="*/ 4 w 14"/>
                  <a:gd name="T27" fmla="*/ 2 h 6"/>
                  <a:gd name="T28" fmla="*/ 4 w 14"/>
                  <a:gd name="T29" fmla="*/ 2 h 6"/>
                  <a:gd name="T30" fmla="*/ 4 w 14"/>
                  <a:gd name="T31" fmla="*/ 2 h 6"/>
                  <a:gd name="T32" fmla="*/ 4 w 14"/>
                  <a:gd name="T33" fmla="*/ 2 h 6"/>
                  <a:gd name="T34" fmla="*/ 5 w 14"/>
                  <a:gd name="T35" fmla="*/ 2 h 6"/>
                  <a:gd name="T36" fmla="*/ 5 w 14"/>
                  <a:gd name="T37" fmla="*/ 2 h 6"/>
                  <a:gd name="T38" fmla="*/ 5 w 14"/>
                  <a:gd name="T39" fmla="*/ 2 h 6"/>
                  <a:gd name="T40" fmla="*/ 5 w 14"/>
                  <a:gd name="T41" fmla="*/ 2 h 6"/>
                  <a:gd name="T42" fmla="*/ 6 w 14"/>
                  <a:gd name="T43" fmla="*/ 3 h 6"/>
                  <a:gd name="T44" fmla="*/ 6 w 14"/>
                  <a:gd name="T45" fmla="*/ 3 h 6"/>
                  <a:gd name="T46" fmla="*/ 6 w 14"/>
                  <a:gd name="T47" fmla="*/ 3 h 6"/>
                  <a:gd name="T48" fmla="*/ 7 w 14"/>
                  <a:gd name="T49" fmla="*/ 3 h 6"/>
                  <a:gd name="T50" fmla="*/ 7 w 14"/>
                  <a:gd name="T51" fmla="*/ 3 h 6"/>
                  <a:gd name="T52" fmla="*/ 7 w 14"/>
                  <a:gd name="T53" fmla="*/ 3 h 6"/>
                  <a:gd name="T54" fmla="*/ 7 w 14"/>
                  <a:gd name="T55" fmla="*/ 3 h 6"/>
                  <a:gd name="T56" fmla="*/ 8 w 14"/>
                  <a:gd name="T57" fmla="*/ 3 h 6"/>
                  <a:gd name="T58" fmla="*/ 8 w 14"/>
                  <a:gd name="T59" fmla="*/ 3 h 6"/>
                  <a:gd name="T60" fmla="*/ 9 w 14"/>
                  <a:gd name="T61" fmla="*/ 4 h 6"/>
                  <a:gd name="T62" fmla="*/ 9 w 14"/>
                  <a:gd name="T63" fmla="*/ 4 h 6"/>
                  <a:gd name="T64" fmla="*/ 9 w 14"/>
                  <a:gd name="T65" fmla="*/ 4 h 6"/>
                  <a:gd name="T66" fmla="*/ 9 w 14"/>
                  <a:gd name="T67" fmla="*/ 4 h 6"/>
                  <a:gd name="T68" fmla="*/ 10 w 14"/>
                  <a:gd name="T69" fmla="*/ 4 h 6"/>
                  <a:gd name="T70" fmla="*/ 10 w 14"/>
                  <a:gd name="T71" fmla="*/ 4 h 6"/>
                  <a:gd name="T72" fmla="*/ 10 w 14"/>
                  <a:gd name="T73" fmla="*/ 5 h 6"/>
                  <a:gd name="T74" fmla="*/ 11 w 14"/>
                  <a:gd name="T75" fmla="*/ 5 h 6"/>
                  <a:gd name="T76" fmla="*/ 11 w 14"/>
                  <a:gd name="T77" fmla="*/ 5 h 6"/>
                  <a:gd name="T78" fmla="*/ 11 w 14"/>
                  <a:gd name="T79" fmla="*/ 5 h 6"/>
                  <a:gd name="T80" fmla="*/ 11 w 14"/>
                  <a:gd name="T81" fmla="*/ 5 h 6"/>
                  <a:gd name="T82" fmla="*/ 12 w 14"/>
                  <a:gd name="T83" fmla="*/ 5 h 6"/>
                  <a:gd name="T84" fmla="*/ 12 w 14"/>
                  <a:gd name="T85" fmla="*/ 5 h 6"/>
                  <a:gd name="T86" fmla="*/ 12 w 14"/>
                  <a:gd name="T87" fmla="*/ 5 h 6"/>
                  <a:gd name="T88" fmla="*/ 12 w 14"/>
                  <a:gd name="T89" fmla="*/ 5 h 6"/>
                  <a:gd name="T90" fmla="*/ 13 w 14"/>
                  <a:gd name="T91" fmla="*/ 6 h 6"/>
                  <a:gd name="T92" fmla="*/ 13 w 14"/>
                  <a:gd name="T93" fmla="*/ 6 h 6"/>
                  <a:gd name="T94" fmla="*/ 14 w 14"/>
                  <a:gd name="T95" fmla="*/ 6 h 6"/>
                  <a:gd name="T96" fmla="*/ 14 w 14"/>
                  <a:gd name="T97" fmla="*/ 6 h 6"/>
                  <a:gd name="T98" fmla="*/ 14 w 14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6" name="Freeform 865"/>
              <p:cNvSpPr>
                <a:spLocks/>
              </p:cNvSpPr>
              <p:nvPr/>
            </p:nvSpPr>
            <p:spPr bwMode="auto">
              <a:xfrm>
                <a:off x="3794" y="2971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0 w 15"/>
                  <a:gd name="T3" fmla="*/ 0 h 6"/>
                  <a:gd name="T4" fmla="*/ 1 w 15"/>
                  <a:gd name="T5" fmla="*/ 1 h 6"/>
                  <a:gd name="T6" fmla="*/ 1 w 15"/>
                  <a:gd name="T7" fmla="*/ 1 h 6"/>
                  <a:gd name="T8" fmla="*/ 1 w 15"/>
                  <a:gd name="T9" fmla="*/ 1 h 6"/>
                  <a:gd name="T10" fmla="*/ 2 w 15"/>
                  <a:gd name="T11" fmla="*/ 1 h 6"/>
                  <a:gd name="T12" fmla="*/ 2 w 15"/>
                  <a:gd name="T13" fmla="*/ 1 h 6"/>
                  <a:gd name="T14" fmla="*/ 2 w 15"/>
                  <a:gd name="T15" fmla="*/ 1 h 6"/>
                  <a:gd name="T16" fmla="*/ 2 w 15"/>
                  <a:gd name="T17" fmla="*/ 1 h 6"/>
                  <a:gd name="T18" fmla="*/ 3 w 15"/>
                  <a:gd name="T19" fmla="*/ 1 h 6"/>
                  <a:gd name="T20" fmla="*/ 3 w 15"/>
                  <a:gd name="T21" fmla="*/ 1 h 6"/>
                  <a:gd name="T22" fmla="*/ 4 w 15"/>
                  <a:gd name="T23" fmla="*/ 2 h 6"/>
                  <a:gd name="T24" fmla="*/ 4 w 15"/>
                  <a:gd name="T25" fmla="*/ 2 h 6"/>
                  <a:gd name="T26" fmla="*/ 4 w 15"/>
                  <a:gd name="T27" fmla="*/ 2 h 6"/>
                  <a:gd name="T28" fmla="*/ 4 w 15"/>
                  <a:gd name="T29" fmla="*/ 2 h 6"/>
                  <a:gd name="T30" fmla="*/ 5 w 15"/>
                  <a:gd name="T31" fmla="*/ 2 h 6"/>
                  <a:gd name="T32" fmla="*/ 5 w 15"/>
                  <a:gd name="T33" fmla="*/ 2 h 6"/>
                  <a:gd name="T34" fmla="*/ 5 w 15"/>
                  <a:gd name="T35" fmla="*/ 2 h 6"/>
                  <a:gd name="T36" fmla="*/ 5 w 15"/>
                  <a:gd name="T37" fmla="*/ 3 h 6"/>
                  <a:gd name="T38" fmla="*/ 6 w 15"/>
                  <a:gd name="T39" fmla="*/ 3 h 6"/>
                  <a:gd name="T40" fmla="*/ 6 w 15"/>
                  <a:gd name="T41" fmla="*/ 3 h 6"/>
                  <a:gd name="T42" fmla="*/ 6 w 15"/>
                  <a:gd name="T43" fmla="*/ 3 h 6"/>
                  <a:gd name="T44" fmla="*/ 7 w 15"/>
                  <a:gd name="T45" fmla="*/ 3 h 6"/>
                  <a:gd name="T46" fmla="*/ 7 w 15"/>
                  <a:gd name="T47" fmla="*/ 3 h 6"/>
                  <a:gd name="T48" fmla="*/ 7 w 15"/>
                  <a:gd name="T49" fmla="*/ 3 h 6"/>
                  <a:gd name="T50" fmla="*/ 7 w 15"/>
                  <a:gd name="T51" fmla="*/ 3 h 6"/>
                  <a:gd name="T52" fmla="*/ 8 w 15"/>
                  <a:gd name="T53" fmla="*/ 3 h 6"/>
                  <a:gd name="T54" fmla="*/ 8 w 15"/>
                  <a:gd name="T55" fmla="*/ 3 h 6"/>
                  <a:gd name="T56" fmla="*/ 9 w 15"/>
                  <a:gd name="T57" fmla="*/ 4 h 6"/>
                  <a:gd name="T58" fmla="*/ 9 w 15"/>
                  <a:gd name="T59" fmla="*/ 4 h 6"/>
                  <a:gd name="T60" fmla="*/ 9 w 15"/>
                  <a:gd name="T61" fmla="*/ 4 h 6"/>
                  <a:gd name="T62" fmla="*/ 9 w 15"/>
                  <a:gd name="T63" fmla="*/ 4 h 6"/>
                  <a:gd name="T64" fmla="*/ 10 w 15"/>
                  <a:gd name="T65" fmla="*/ 4 h 6"/>
                  <a:gd name="T66" fmla="*/ 10 w 15"/>
                  <a:gd name="T67" fmla="*/ 4 h 6"/>
                  <a:gd name="T68" fmla="*/ 10 w 15"/>
                  <a:gd name="T69" fmla="*/ 4 h 6"/>
                  <a:gd name="T70" fmla="*/ 11 w 15"/>
                  <a:gd name="T71" fmla="*/ 5 h 6"/>
                  <a:gd name="T72" fmla="*/ 11 w 15"/>
                  <a:gd name="T73" fmla="*/ 5 h 6"/>
                  <a:gd name="T74" fmla="*/ 11 w 15"/>
                  <a:gd name="T75" fmla="*/ 5 h 6"/>
                  <a:gd name="T76" fmla="*/ 11 w 15"/>
                  <a:gd name="T77" fmla="*/ 5 h 6"/>
                  <a:gd name="T78" fmla="*/ 12 w 15"/>
                  <a:gd name="T79" fmla="*/ 5 h 6"/>
                  <a:gd name="T80" fmla="*/ 12 w 15"/>
                  <a:gd name="T81" fmla="*/ 5 h 6"/>
                  <a:gd name="T82" fmla="*/ 13 w 15"/>
                  <a:gd name="T83" fmla="*/ 5 h 6"/>
                  <a:gd name="T84" fmla="*/ 13 w 15"/>
                  <a:gd name="T85" fmla="*/ 5 h 6"/>
                  <a:gd name="T86" fmla="*/ 13 w 15"/>
                  <a:gd name="T87" fmla="*/ 5 h 6"/>
                  <a:gd name="T88" fmla="*/ 13 w 15"/>
                  <a:gd name="T89" fmla="*/ 5 h 6"/>
                  <a:gd name="T90" fmla="*/ 14 w 15"/>
                  <a:gd name="T91" fmla="*/ 5 h 6"/>
                  <a:gd name="T92" fmla="*/ 14 w 15"/>
                  <a:gd name="T93" fmla="*/ 6 h 6"/>
                  <a:gd name="T94" fmla="*/ 14 w 15"/>
                  <a:gd name="T95" fmla="*/ 6 h 6"/>
                  <a:gd name="T96" fmla="*/ 14 w 15"/>
                  <a:gd name="T97" fmla="*/ 6 h 6"/>
                  <a:gd name="T98" fmla="*/ 15 w 15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5" y="6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7" name="Freeform 866"/>
              <p:cNvSpPr>
                <a:spLocks/>
              </p:cNvSpPr>
              <p:nvPr/>
            </p:nvSpPr>
            <p:spPr bwMode="auto">
              <a:xfrm>
                <a:off x="3809" y="2977"/>
                <a:ext cx="15" cy="5"/>
              </a:xfrm>
              <a:custGeom>
                <a:avLst/>
                <a:gdLst>
                  <a:gd name="T0" fmla="*/ 0 w 15"/>
                  <a:gd name="T1" fmla="*/ 0 h 5"/>
                  <a:gd name="T2" fmla="*/ 0 w 15"/>
                  <a:gd name="T3" fmla="*/ 0 h 5"/>
                  <a:gd name="T4" fmla="*/ 0 w 15"/>
                  <a:gd name="T5" fmla="*/ 0 h 5"/>
                  <a:gd name="T6" fmla="*/ 1 w 15"/>
                  <a:gd name="T7" fmla="*/ 0 h 5"/>
                  <a:gd name="T8" fmla="*/ 1 w 15"/>
                  <a:gd name="T9" fmla="*/ 0 h 5"/>
                  <a:gd name="T10" fmla="*/ 1 w 15"/>
                  <a:gd name="T11" fmla="*/ 0 h 5"/>
                  <a:gd name="T12" fmla="*/ 1 w 15"/>
                  <a:gd name="T13" fmla="*/ 0 h 5"/>
                  <a:gd name="T14" fmla="*/ 2 w 15"/>
                  <a:gd name="T15" fmla="*/ 0 h 5"/>
                  <a:gd name="T16" fmla="*/ 2 w 15"/>
                  <a:gd name="T17" fmla="*/ 1 h 5"/>
                  <a:gd name="T18" fmla="*/ 3 w 15"/>
                  <a:gd name="T19" fmla="*/ 1 h 5"/>
                  <a:gd name="T20" fmla="*/ 3 w 15"/>
                  <a:gd name="T21" fmla="*/ 1 h 5"/>
                  <a:gd name="T22" fmla="*/ 3 w 15"/>
                  <a:gd name="T23" fmla="*/ 1 h 5"/>
                  <a:gd name="T24" fmla="*/ 3 w 15"/>
                  <a:gd name="T25" fmla="*/ 1 h 5"/>
                  <a:gd name="T26" fmla="*/ 4 w 15"/>
                  <a:gd name="T27" fmla="*/ 1 h 5"/>
                  <a:gd name="T28" fmla="*/ 4 w 15"/>
                  <a:gd name="T29" fmla="*/ 1 h 5"/>
                  <a:gd name="T30" fmla="*/ 4 w 15"/>
                  <a:gd name="T31" fmla="*/ 1 h 5"/>
                  <a:gd name="T32" fmla="*/ 5 w 15"/>
                  <a:gd name="T33" fmla="*/ 2 h 5"/>
                  <a:gd name="T34" fmla="*/ 5 w 15"/>
                  <a:gd name="T35" fmla="*/ 2 h 5"/>
                  <a:gd name="T36" fmla="*/ 5 w 15"/>
                  <a:gd name="T37" fmla="*/ 2 h 5"/>
                  <a:gd name="T38" fmla="*/ 5 w 15"/>
                  <a:gd name="T39" fmla="*/ 2 h 5"/>
                  <a:gd name="T40" fmla="*/ 6 w 15"/>
                  <a:gd name="T41" fmla="*/ 2 h 5"/>
                  <a:gd name="T42" fmla="*/ 6 w 15"/>
                  <a:gd name="T43" fmla="*/ 2 h 5"/>
                  <a:gd name="T44" fmla="*/ 6 w 15"/>
                  <a:gd name="T45" fmla="*/ 2 h 5"/>
                  <a:gd name="T46" fmla="*/ 7 w 15"/>
                  <a:gd name="T47" fmla="*/ 2 h 5"/>
                  <a:gd name="T48" fmla="*/ 7 w 15"/>
                  <a:gd name="T49" fmla="*/ 2 h 5"/>
                  <a:gd name="T50" fmla="*/ 7 w 15"/>
                  <a:gd name="T51" fmla="*/ 2 h 5"/>
                  <a:gd name="T52" fmla="*/ 8 w 15"/>
                  <a:gd name="T53" fmla="*/ 2 h 5"/>
                  <a:gd name="T54" fmla="*/ 8 w 15"/>
                  <a:gd name="T55" fmla="*/ 2 h 5"/>
                  <a:gd name="T56" fmla="*/ 8 w 15"/>
                  <a:gd name="T57" fmla="*/ 3 h 5"/>
                  <a:gd name="T58" fmla="*/ 8 w 15"/>
                  <a:gd name="T59" fmla="*/ 3 h 5"/>
                  <a:gd name="T60" fmla="*/ 9 w 15"/>
                  <a:gd name="T61" fmla="*/ 3 h 5"/>
                  <a:gd name="T62" fmla="*/ 9 w 15"/>
                  <a:gd name="T63" fmla="*/ 3 h 5"/>
                  <a:gd name="T64" fmla="*/ 9 w 15"/>
                  <a:gd name="T65" fmla="*/ 3 h 5"/>
                  <a:gd name="T66" fmla="*/ 10 w 15"/>
                  <a:gd name="T67" fmla="*/ 3 h 5"/>
                  <a:gd name="T68" fmla="*/ 10 w 15"/>
                  <a:gd name="T69" fmla="*/ 3 h 5"/>
                  <a:gd name="T70" fmla="*/ 10 w 15"/>
                  <a:gd name="T71" fmla="*/ 3 h 5"/>
                  <a:gd name="T72" fmla="*/ 11 w 15"/>
                  <a:gd name="T73" fmla="*/ 4 h 5"/>
                  <a:gd name="T74" fmla="*/ 11 w 15"/>
                  <a:gd name="T75" fmla="*/ 4 h 5"/>
                  <a:gd name="T76" fmla="*/ 11 w 15"/>
                  <a:gd name="T77" fmla="*/ 4 h 5"/>
                  <a:gd name="T78" fmla="*/ 12 w 15"/>
                  <a:gd name="T79" fmla="*/ 4 h 5"/>
                  <a:gd name="T80" fmla="*/ 12 w 15"/>
                  <a:gd name="T81" fmla="*/ 4 h 5"/>
                  <a:gd name="T82" fmla="*/ 12 w 15"/>
                  <a:gd name="T83" fmla="*/ 4 h 5"/>
                  <a:gd name="T84" fmla="*/ 12 w 15"/>
                  <a:gd name="T85" fmla="*/ 4 h 5"/>
                  <a:gd name="T86" fmla="*/ 13 w 15"/>
                  <a:gd name="T87" fmla="*/ 4 h 5"/>
                  <a:gd name="T88" fmla="*/ 13 w 15"/>
                  <a:gd name="T89" fmla="*/ 4 h 5"/>
                  <a:gd name="T90" fmla="*/ 13 w 15"/>
                  <a:gd name="T91" fmla="*/ 4 h 5"/>
                  <a:gd name="T92" fmla="*/ 13 w 15"/>
                  <a:gd name="T93" fmla="*/ 4 h 5"/>
                  <a:gd name="T94" fmla="*/ 14 w 15"/>
                  <a:gd name="T95" fmla="*/ 4 h 5"/>
                  <a:gd name="T96" fmla="*/ 14 w 15"/>
                  <a:gd name="T97" fmla="*/ 4 h 5"/>
                  <a:gd name="T98" fmla="*/ 15 w 15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8" name="Freeform 867"/>
              <p:cNvSpPr>
                <a:spLocks/>
              </p:cNvSpPr>
              <p:nvPr/>
            </p:nvSpPr>
            <p:spPr bwMode="auto">
              <a:xfrm>
                <a:off x="3824" y="2982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0 w 14"/>
                  <a:gd name="T3" fmla="*/ 0 h 3"/>
                  <a:gd name="T4" fmla="*/ 0 w 14"/>
                  <a:gd name="T5" fmla="*/ 0 h 3"/>
                  <a:gd name="T6" fmla="*/ 0 w 14"/>
                  <a:gd name="T7" fmla="*/ 0 h 3"/>
                  <a:gd name="T8" fmla="*/ 1 w 14"/>
                  <a:gd name="T9" fmla="*/ 0 h 3"/>
                  <a:gd name="T10" fmla="*/ 1 w 14"/>
                  <a:gd name="T11" fmla="*/ 0 h 3"/>
                  <a:gd name="T12" fmla="*/ 1 w 14"/>
                  <a:gd name="T13" fmla="*/ 0 h 3"/>
                  <a:gd name="T14" fmla="*/ 2 w 14"/>
                  <a:gd name="T15" fmla="*/ 0 h 3"/>
                  <a:gd name="T16" fmla="*/ 2 w 14"/>
                  <a:gd name="T17" fmla="*/ 0 h 3"/>
                  <a:gd name="T18" fmla="*/ 2 w 14"/>
                  <a:gd name="T19" fmla="*/ 0 h 3"/>
                  <a:gd name="T20" fmla="*/ 2 w 14"/>
                  <a:gd name="T21" fmla="*/ 1 h 3"/>
                  <a:gd name="T22" fmla="*/ 3 w 14"/>
                  <a:gd name="T23" fmla="*/ 1 h 3"/>
                  <a:gd name="T24" fmla="*/ 3 w 14"/>
                  <a:gd name="T25" fmla="*/ 1 h 3"/>
                  <a:gd name="T26" fmla="*/ 3 w 14"/>
                  <a:gd name="T27" fmla="*/ 1 h 3"/>
                  <a:gd name="T28" fmla="*/ 4 w 14"/>
                  <a:gd name="T29" fmla="*/ 1 h 3"/>
                  <a:gd name="T30" fmla="*/ 4 w 14"/>
                  <a:gd name="T31" fmla="*/ 1 h 3"/>
                  <a:gd name="T32" fmla="*/ 4 w 14"/>
                  <a:gd name="T33" fmla="*/ 1 h 3"/>
                  <a:gd name="T34" fmla="*/ 5 w 14"/>
                  <a:gd name="T35" fmla="*/ 1 h 3"/>
                  <a:gd name="T36" fmla="*/ 5 w 14"/>
                  <a:gd name="T37" fmla="*/ 1 h 3"/>
                  <a:gd name="T38" fmla="*/ 5 w 14"/>
                  <a:gd name="T39" fmla="*/ 1 h 3"/>
                  <a:gd name="T40" fmla="*/ 6 w 14"/>
                  <a:gd name="T41" fmla="*/ 1 h 3"/>
                  <a:gd name="T42" fmla="*/ 6 w 14"/>
                  <a:gd name="T43" fmla="*/ 1 h 3"/>
                  <a:gd name="T44" fmla="*/ 6 w 14"/>
                  <a:gd name="T45" fmla="*/ 1 h 3"/>
                  <a:gd name="T46" fmla="*/ 6 w 14"/>
                  <a:gd name="T47" fmla="*/ 1 h 3"/>
                  <a:gd name="T48" fmla="*/ 7 w 14"/>
                  <a:gd name="T49" fmla="*/ 2 h 3"/>
                  <a:gd name="T50" fmla="*/ 7 w 14"/>
                  <a:gd name="T51" fmla="*/ 2 h 3"/>
                  <a:gd name="T52" fmla="*/ 7 w 14"/>
                  <a:gd name="T53" fmla="*/ 2 h 3"/>
                  <a:gd name="T54" fmla="*/ 7 w 14"/>
                  <a:gd name="T55" fmla="*/ 2 h 3"/>
                  <a:gd name="T56" fmla="*/ 8 w 14"/>
                  <a:gd name="T57" fmla="*/ 2 h 3"/>
                  <a:gd name="T58" fmla="*/ 8 w 14"/>
                  <a:gd name="T59" fmla="*/ 2 h 3"/>
                  <a:gd name="T60" fmla="*/ 9 w 14"/>
                  <a:gd name="T61" fmla="*/ 2 h 3"/>
                  <a:gd name="T62" fmla="*/ 9 w 14"/>
                  <a:gd name="T63" fmla="*/ 2 h 3"/>
                  <a:gd name="T64" fmla="*/ 9 w 14"/>
                  <a:gd name="T65" fmla="*/ 2 h 3"/>
                  <a:gd name="T66" fmla="*/ 9 w 14"/>
                  <a:gd name="T67" fmla="*/ 2 h 3"/>
                  <a:gd name="T68" fmla="*/ 10 w 14"/>
                  <a:gd name="T69" fmla="*/ 2 h 3"/>
                  <a:gd name="T70" fmla="*/ 10 w 14"/>
                  <a:gd name="T71" fmla="*/ 2 h 3"/>
                  <a:gd name="T72" fmla="*/ 10 w 14"/>
                  <a:gd name="T73" fmla="*/ 2 h 3"/>
                  <a:gd name="T74" fmla="*/ 11 w 14"/>
                  <a:gd name="T75" fmla="*/ 2 h 3"/>
                  <a:gd name="T76" fmla="*/ 11 w 14"/>
                  <a:gd name="T77" fmla="*/ 2 h 3"/>
                  <a:gd name="T78" fmla="*/ 11 w 14"/>
                  <a:gd name="T79" fmla="*/ 3 h 3"/>
                  <a:gd name="T80" fmla="*/ 11 w 14"/>
                  <a:gd name="T81" fmla="*/ 3 h 3"/>
                  <a:gd name="T82" fmla="*/ 12 w 14"/>
                  <a:gd name="T83" fmla="*/ 3 h 3"/>
                  <a:gd name="T84" fmla="*/ 12 w 14"/>
                  <a:gd name="T85" fmla="*/ 3 h 3"/>
                  <a:gd name="T86" fmla="*/ 13 w 14"/>
                  <a:gd name="T87" fmla="*/ 3 h 3"/>
                  <a:gd name="T88" fmla="*/ 13 w 14"/>
                  <a:gd name="T89" fmla="*/ 3 h 3"/>
                  <a:gd name="T90" fmla="*/ 13 w 14"/>
                  <a:gd name="T91" fmla="*/ 3 h 3"/>
                  <a:gd name="T92" fmla="*/ 13 w 14"/>
                  <a:gd name="T93" fmla="*/ 3 h 3"/>
                  <a:gd name="T94" fmla="*/ 14 w 14"/>
                  <a:gd name="T95" fmla="*/ 3 h 3"/>
                  <a:gd name="T96" fmla="*/ 14 w 14"/>
                  <a:gd name="T97" fmla="*/ 3 h 3"/>
                  <a:gd name="T98" fmla="*/ 14 w 14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9" name="Freeform 868"/>
              <p:cNvSpPr>
                <a:spLocks/>
              </p:cNvSpPr>
              <p:nvPr/>
            </p:nvSpPr>
            <p:spPr bwMode="auto">
              <a:xfrm>
                <a:off x="3838" y="2985"/>
                <a:ext cx="15" cy="4"/>
              </a:xfrm>
              <a:custGeom>
                <a:avLst/>
                <a:gdLst>
                  <a:gd name="T0" fmla="*/ 0 w 15"/>
                  <a:gd name="T1" fmla="*/ 0 h 4"/>
                  <a:gd name="T2" fmla="*/ 0 w 15"/>
                  <a:gd name="T3" fmla="*/ 1 h 4"/>
                  <a:gd name="T4" fmla="*/ 1 w 15"/>
                  <a:gd name="T5" fmla="*/ 1 h 4"/>
                  <a:gd name="T6" fmla="*/ 1 w 15"/>
                  <a:gd name="T7" fmla="*/ 1 h 4"/>
                  <a:gd name="T8" fmla="*/ 1 w 15"/>
                  <a:gd name="T9" fmla="*/ 1 h 4"/>
                  <a:gd name="T10" fmla="*/ 2 w 15"/>
                  <a:gd name="T11" fmla="*/ 1 h 4"/>
                  <a:gd name="T12" fmla="*/ 2 w 15"/>
                  <a:gd name="T13" fmla="*/ 1 h 4"/>
                  <a:gd name="T14" fmla="*/ 2 w 15"/>
                  <a:gd name="T15" fmla="*/ 1 h 4"/>
                  <a:gd name="T16" fmla="*/ 2 w 15"/>
                  <a:gd name="T17" fmla="*/ 1 h 4"/>
                  <a:gd name="T18" fmla="*/ 3 w 15"/>
                  <a:gd name="T19" fmla="*/ 1 h 4"/>
                  <a:gd name="T20" fmla="*/ 3 w 15"/>
                  <a:gd name="T21" fmla="*/ 1 h 4"/>
                  <a:gd name="T22" fmla="*/ 4 w 15"/>
                  <a:gd name="T23" fmla="*/ 1 h 4"/>
                  <a:gd name="T24" fmla="*/ 4 w 15"/>
                  <a:gd name="T25" fmla="*/ 1 h 4"/>
                  <a:gd name="T26" fmla="*/ 4 w 15"/>
                  <a:gd name="T27" fmla="*/ 1 h 4"/>
                  <a:gd name="T28" fmla="*/ 4 w 15"/>
                  <a:gd name="T29" fmla="*/ 1 h 4"/>
                  <a:gd name="T30" fmla="*/ 5 w 15"/>
                  <a:gd name="T31" fmla="*/ 1 h 4"/>
                  <a:gd name="T32" fmla="*/ 5 w 15"/>
                  <a:gd name="T33" fmla="*/ 1 h 4"/>
                  <a:gd name="T34" fmla="*/ 5 w 15"/>
                  <a:gd name="T35" fmla="*/ 2 h 4"/>
                  <a:gd name="T36" fmla="*/ 6 w 15"/>
                  <a:gd name="T37" fmla="*/ 2 h 4"/>
                  <a:gd name="T38" fmla="*/ 6 w 15"/>
                  <a:gd name="T39" fmla="*/ 2 h 4"/>
                  <a:gd name="T40" fmla="*/ 6 w 15"/>
                  <a:gd name="T41" fmla="*/ 2 h 4"/>
                  <a:gd name="T42" fmla="*/ 6 w 15"/>
                  <a:gd name="T43" fmla="*/ 2 h 4"/>
                  <a:gd name="T44" fmla="*/ 7 w 15"/>
                  <a:gd name="T45" fmla="*/ 2 h 4"/>
                  <a:gd name="T46" fmla="*/ 7 w 15"/>
                  <a:gd name="T47" fmla="*/ 2 h 4"/>
                  <a:gd name="T48" fmla="*/ 7 w 15"/>
                  <a:gd name="T49" fmla="*/ 2 h 4"/>
                  <a:gd name="T50" fmla="*/ 7 w 15"/>
                  <a:gd name="T51" fmla="*/ 2 h 4"/>
                  <a:gd name="T52" fmla="*/ 8 w 15"/>
                  <a:gd name="T53" fmla="*/ 2 h 4"/>
                  <a:gd name="T54" fmla="*/ 8 w 15"/>
                  <a:gd name="T55" fmla="*/ 2 h 4"/>
                  <a:gd name="T56" fmla="*/ 9 w 15"/>
                  <a:gd name="T57" fmla="*/ 2 h 4"/>
                  <a:gd name="T58" fmla="*/ 9 w 15"/>
                  <a:gd name="T59" fmla="*/ 3 h 4"/>
                  <a:gd name="T60" fmla="*/ 9 w 15"/>
                  <a:gd name="T61" fmla="*/ 3 h 4"/>
                  <a:gd name="T62" fmla="*/ 9 w 15"/>
                  <a:gd name="T63" fmla="*/ 3 h 4"/>
                  <a:gd name="T64" fmla="*/ 10 w 15"/>
                  <a:gd name="T65" fmla="*/ 3 h 4"/>
                  <a:gd name="T66" fmla="*/ 10 w 15"/>
                  <a:gd name="T67" fmla="*/ 3 h 4"/>
                  <a:gd name="T68" fmla="*/ 10 w 15"/>
                  <a:gd name="T69" fmla="*/ 3 h 4"/>
                  <a:gd name="T70" fmla="*/ 11 w 15"/>
                  <a:gd name="T71" fmla="*/ 3 h 4"/>
                  <a:gd name="T72" fmla="*/ 11 w 15"/>
                  <a:gd name="T73" fmla="*/ 3 h 4"/>
                  <a:gd name="T74" fmla="*/ 11 w 15"/>
                  <a:gd name="T75" fmla="*/ 3 h 4"/>
                  <a:gd name="T76" fmla="*/ 11 w 15"/>
                  <a:gd name="T77" fmla="*/ 3 h 4"/>
                  <a:gd name="T78" fmla="*/ 12 w 15"/>
                  <a:gd name="T79" fmla="*/ 3 h 4"/>
                  <a:gd name="T80" fmla="*/ 12 w 15"/>
                  <a:gd name="T81" fmla="*/ 3 h 4"/>
                  <a:gd name="T82" fmla="*/ 13 w 15"/>
                  <a:gd name="T83" fmla="*/ 3 h 4"/>
                  <a:gd name="T84" fmla="*/ 13 w 15"/>
                  <a:gd name="T85" fmla="*/ 3 h 4"/>
                  <a:gd name="T86" fmla="*/ 13 w 15"/>
                  <a:gd name="T87" fmla="*/ 3 h 4"/>
                  <a:gd name="T88" fmla="*/ 13 w 15"/>
                  <a:gd name="T89" fmla="*/ 3 h 4"/>
                  <a:gd name="T90" fmla="*/ 14 w 15"/>
                  <a:gd name="T91" fmla="*/ 3 h 4"/>
                  <a:gd name="T92" fmla="*/ 14 w 15"/>
                  <a:gd name="T93" fmla="*/ 3 h 4"/>
                  <a:gd name="T94" fmla="*/ 14 w 15"/>
                  <a:gd name="T95" fmla="*/ 3 h 4"/>
                  <a:gd name="T96" fmla="*/ 15 w 15"/>
                  <a:gd name="T97" fmla="*/ 4 h 4"/>
                  <a:gd name="T98" fmla="*/ 15 w 1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4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4"/>
                    </a:lnTo>
                    <a:lnTo>
                      <a:pt x="15" y="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0" name="Freeform 869"/>
              <p:cNvSpPr>
                <a:spLocks/>
              </p:cNvSpPr>
              <p:nvPr/>
            </p:nvSpPr>
            <p:spPr bwMode="auto">
              <a:xfrm>
                <a:off x="3853" y="2989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0 h 2"/>
                  <a:gd name="T12" fmla="*/ 1 w 14"/>
                  <a:gd name="T13" fmla="*/ 0 h 2"/>
                  <a:gd name="T14" fmla="*/ 2 w 14"/>
                  <a:gd name="T15" fmla="*/ 0 h 2"/>
                  <a:gd name="T16" fmla="*/ 2 w 14"/>
                  <a:gd name="T17" fmla="*/ 0 h 2"/>
                  <a:gd name="T18" fmla="*/ 3 w 14"/>
                  <a:gd name="T19" fmla="*/ 0 h 2"/>
                  <a:gd name="T20" fmla="*/ 3 w 14"/>
                  <a:gd name="T21" fmla="*/ 0 h 2"/>
                  <a:gd name="T22" fmla="*/ 3 w 14"/>
                  <a:gd name="T23" fmla="*/ 0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8 w 14"/>
                  <a:gd name="T59" fmla="*/ 1 h 2"/>
                  <a:gd name="T60" fmla="*/ 9 w 14"/>
                  <a:gd name="T61" fmla="*/ 1 h 2"/>
                  <a:gd name="T62" fmla="*/ 9 w 14"/>
                  <a:gd name="T63" fmla="*/ 1 h 2"/>
                  <a:gd name="T64" fmla="*/ 9 w 14"/>
                  <a:gd name="T65" fmla="*/ 1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1" name="Freeform 870"/>
              <p:cNvSpPr>
                <a:spLocks/>
              </p:cNvSpPr>
              <p:nvPr/>
            </p:nvSpPr>
            <p:spPr bwMode="auto">
              <a:xfrm>
                <a:off x="3867" y="2991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0 h 2"/>
                  <a:gd name="T6" fmla="*/ 1 w 15"/>
                  <a:gd name="T7" fmla="*/ 0 h 2"/>
                  <a:gd name="T8" fmla="*/ 1 w 15"/>
                  <a:gd name="T9" fmla="*/ 0 h 2"/>
                  <a:gd name="T10" fmla="*/ 2 w 15"/>
                  <a:gd name="T11" fmla="*/ 0 h 2"/>
                  <a:gd name="T12" fmla="*/ 2 w 15"/>
                  <a:gd name="T13" fmla="*/ 0 h 2"/>
                  <a:gd name="T14" fmla="*/ 3 w 15"/>
                  <a:gd name="T15" fmla="*/ 1 h 2"/>
                  <a:gd name="T16" fmla="*/ 3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4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5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7 w 15"/>
                  <a:gd name="T41" fmla="*/ 1 h 2"/>
                  <a:gd name="T42" fmla="*/ 7 w 15"/>
                  <a:gd name="T43" fmla="*/ 1 h 2"/>
                  <a:gd name="T44" fmla="*/ 7 w 15"/>
                  <a:gd name="T45" fmla="*/ 1 h 2"/>
                  <a:gd name="T46" fmla="*/ 7 w 15"/>
                  <a:gd name="T47" fmla="*/ 1 h 2"/>
                  <a:gd name="T48" fmla="*/ 8 w 15"/>
                  <a:gd name="T49" fmla="*/ 2 h 2"/>
                  <a:gd name="T50" fmla="*/ 8 w 15"/>
                  <a:gd name="T51" fmla="*/ 2 h 2"/>
                  <a:gd name="T52" fmla="*/ 8 w 15"/>
                  <a:gd name="T53" fmla="*/ 2 h 2"/>
                  <a:gd name="T54" fmla="*/ 8 w 15"/>
                  <a:gd name="T55" fmla="*/ 2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10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1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2 w 15"/>
                  <a:gd name="T75" fmla="*/ 2 h 2"/>
                  <a:gd name="T76" fmla="*/ 12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4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5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2" name="Freeform 871"/>
              <p:cNvSpPr>
                <a:spLocks/>
              </p:cNvSpPr>
              <p:nvPr/>
            </p:nvSpPr>
            <p:spPr bwMode="auto">
              <a:xfrm>
                <a:off x="3882" y="2993"/>
                <a:ext cx="15" cy="2"/>
              </a:xfrm>
              <a:custGeom>
                <a:avLst/>
                <a:gdLst>
                  <a:gd name="T0" fmla="*/ 0 w 15"/>
                  <a:gd name="T1" fmla="*/ 0 h 2"/>
                  <a:gd name="T2" fmla="*/ 1 w 15"/>
                  <a:gd name="T3" fmla="*/ 0 h 2"/>
                  <a:gd name="T4" fmla="*/ 1 w 15"/>
                  <a:gd name="T5" fmla="*/ 1 h 2"/>
                  <a:gd name="T6" fmla="*/ 1 w 15"/>
                  <a:gd name="T7" fmla="*/ 1 h 2"/>
                  <a:gd name="T8" fmla="*/ 1 w 15"/>
                  <a:gd name="T9" fmla="*/ 1 h 2"/>
                  <a:gd name="T10" fmla="*/ 2 w 15"/>
                  <a:gd name="T11" fmla="*/ 1 h 2"/>
                  <a:gd name="T12" fmla="*/ 2 w 15"/>
                  <a:gd name="T13" fmla="*/ 1 h 2"/>
                  <a:gd name="T14" fmla="*/ 2 w 15"/>
                  <a:gd name="T15" fmla="*/ 1 h 2"/>
                  <a:gd name="T16" fmla="*/ 2 w 15"/>
                  <a:gd name="T17" fmla="*/ 1 h 2"/>
                  <a:gd name="T18" fmla="*/ 3 w 15"/>
                  <a:gd name="T19" fmla="*/ 1 h 2"/>
                  <a:gd name="T20" fmla="*/ 3 w 15"/>
                  <a:gd name="T21" fmla="*/ 1 h 2"/>
                  <a:gd name="T22" fmla="*/ 3 w 15"/>
                  <a:gd name="T23" fmla="*/ 1 h 2"/>
                  <a:gd name="T24" fmla="*/ 4 w 15"/>
                  <a:gd name="T25" fmla="*/ 1 h 2"/>
                  <a:gd name="T26" fmla="*/ 4 w 15"/>
                  <a:gd name="T27" fmla="*/ 1 h 2"/>
                  <a:gd name="T28" fmla="*/ 4 w 15"/>
                  <a:gd name="T29" fmla="*/ 1 h 2"/>
                  <a:gd name="T30" fmla="*/ 5 w 15"/>
                  <a:gd name="T31" fmla="*/ 1 h 2"/>
                  <a:gd name="T32" fmla="*/ 5 w 15"/>
                  <a:gd name="T33" fmla="*/ 1 h 2"/>
                  <a:gd name="T34" fmla="*/ 5 w 15"/>
                  <a:gd name="T35" fmla="*/ 1 h 2"/>
                  <a:gd name="T36" fmla="*/ 6 w 15"/>
                  <a:gd name="T37" fmla="*/ 1 h 2"/>
                  <a:gd name="T38" fmla="*/ 6 w 15"/>
                  <a:gd name="T39" fmla="*/ 1 h 2"/>
                  <a:gd name="T40" fmla="*/ 6 w 15"/>
                  <a:gd name="T41" fmla="*/ 1 h 2"/>
                  <a:gd name="T42" fmla="*/ 6 w 15"/>
                  <a:gd name="T43" fmla="*/ 2 h 2"/>
                  <a:gd name="T44" fmla="*/ 7 w 15"/>
                  <a:gd name="T45" fmla="*/ 2 h 2"/>
                  <a:gd name="T46" fmla="*/ 7 w 15"/>
                  <a:gd name="T47" fmla="*/ 2 h 2"/>
                  <a:gd name="T48" fmla="*/ 7 w 15"/>
                  <a:gd name="T49" fmla="*/ 2 h 2"/>
                  <a:gd name="T50" fmla="*/ 8 w 15"/>
                  <a:gd name="T51" fmla="*/ 2 h 2"/>
                  <a:gd name="T52" fmla="*/ 8 w 15"/>
                  <a:gd name="T53" fmla="*/ 2 h 2"/>
                  <a:gd name="T54" fmla="*/ 8 w 15"/>
                  <a:gd name="T55" fmla="*/ 2 h 2"/>
                  <a:gd name="T56" fmla="*/ 9 w 15"/>
                  <a:gd name="T57" fmla="*/ 2 h 2"/>
                  <a:gd name="T58" fmla="*/ 9 w 15"/>
                  <a:gd name="T59" fmla="*/ 2 h 2"/>
                  <a:gd name="T60" fmla="*/ 9 w 15"/>
                  <a:gd name="T61" fmla="*/ 2 h 2"/>
                  <a:gd name="T62" fmla="*/ 9 w 15"/>
                  <a:gd name="T63" fmla="*/ 2 h 2"/>
                  <a:gd name="T64" fmla="*/ 10 w 15"/>
                  <a:gd name="T65" fmla="*/ 2 h 2"/>
                  <a:gd name="T66" fmla="*/ 10 w 15"/>
                  <a:gd name="T67" fmla="*/ 2 h 2"/>
                  <a:gd name="T68" fmla="*/ 10 w 15"/>
                  <a:gd name="T69" fmla="*/ 2 h 2"/>
                  <a:gd name="T70" fmla="*/ 11 w 15"/>
                  <a:gd name="T71" fmla="*/ 2 h 2"/>
                  <a:gd name="T72" fmla="*/ 11 w 15"/>
                  <a:gd name="T73" fmla="*/ 2 h 2"/>
                  <a:gd name="T74" fmla="*/ 11 w 15"/>
                  <a:gd name="T75" fmla="*/ 2 h 2"/>
                  <a:gd name="T76" fmla="*/ 11 w 15"/>
                  <a:gd name="T77" fmla="*/ 2 h 2"/>
                  <a:gd name="T78" fmla="*/ 12 w 15"/>
                  <a:gd name="T79" fmla="*/ 2 h 2"/>
                  <a:gd name="T80" fmla="*/ 12 w 15"/>
                  <a:gd name="T81" fmla="*/ 2 h 2"/>
                  <a:gd name="T82" fmla="*/ 13 w 15"/>
                  <a:gd name="T83" fmla="*/ 2 h 2"/>
                  <a:gd name="T84" fmla="*/ 13 w 15"/>
                  <a:gd name="T85" fmla="*/ 2 h 2"/>
                  <a:gd name="T86" fmla="*/ 13 w 15"/>
                  <a:gd name="T87" fmla="*/ 2 h 2"/>
                  <a:gd name="T88" fmla="*/ 13 w 15"/>
                  <a:gd name="T89" fmla="*/ 2 h 2"/>
                  <a:gd name="T90" fmla="*/ 14 w 15"/>
                  <a:gd name="T91" fmla="*/ 2 h 2"/>
                  <a:gd name="T92" fmla="*/ 14 w 15"/>
                  <a:gd name="T93" fmla="*/ 2 h 2"/>
                  <a:gd name="T94" fmla="*/ 14 w 15"/>
                  <a:gd name="T95" fmla="*/ 2 h 2"/>
                  <a:gd name="T96" fmla="*/ 15 w 15"/>
                  <a:gd name="T97" fmla="*/ 2 h 2"/>
                  <a:gd name="T98" fmla="*/ 15 w 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3" name="Freeform 872"/>
              <p:cNvSpPr>
                <a:spLocks/>
              </p:cNvSpPr>
              <p:nvPr/>
            </p:nvSpPr>
            <p:spPr bwMode="auto">
              <a:xfrm>
                <a:off x="3897" y="2995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0 w 14"/>
                  <a:gd name="T3" fmla="*/ 0 h 2"/>
                  <a:gd name="T4" fmla="*/ 0 w 14"/>
                  <a:gd name="T5" fmla="*/ 0 h 2"/>
                  <a:gd name="T6" fmla="*/ 1 w 14"/>
                  <a:gd name="T7" fmla="*/ 0 h 2"/>
                  <a:gd name="T8" fmla="*/ 1 w 14"/>
                  <a:gd name="T9" fmla="*/ 0 h 2"/>
                  <a:gd name="T10" fmla="*/ 1 w 14"/>
                  <a:gd name="T11" fmla="*/ 1 h 2"/>
                  <a:gd name="T12" fmla="*/ 1 w 14"/>
                  <a:gd name="T13" fmla="*/ 1 h 2"/>
                  <a:gd name="T14" fmla="*/ 2 w 14"/>
                  <a:gd name="T15" fmla="*/ 1 h 2"/>
                  <a:gd name="T16" fmla="*/ 2 w 14"/>
                  <a:gd name="T17" fmla="*/ 1 h 2"/>
                  <a:gd name="T18" fmla="*/ 3 w 14"/>
                  <a:gd name="T19" fmla="*/ 1 h 2"/>
                  <a:gd name="T20" fmla="*/ 3 w 14"/>
                  <a:gd name="T21" fmla="*/ 1 h 2"/>
                  <a:gd name="T22" fmla="*/ 3 w 14"/>
                  <a:gd name="T23" fmla="*/ 1 h 2"/>
                  <a:gd name="T24" fmla="*/ 3 w 14"/>
                  <a:gd name="T25" fmla="*/ 1 h 2"/>
                  <a:gd name="T26" fmla="*/ 4 w 14"/>
                  <a:gd name="T27" fmla="*/ 1 h 2"/>
                  <a:gd name="T28" fmla="*/ 4 w 14"/>
                  <a:gd name="T29" fmla="*/ 1 h 2"/>
                  <a:gd name="T30" fmla="*/ 4 w 14"/>
                  <a:gd name="T31" fmla="*/ 1 h 2"/>
                  <a:gd name="T32" fmla="*/ 5 w 14"/>
                  <a:gd name="T33" fmla="*/ 1 h 2"/>
                  <a:gd name="T34" fmla="*/ 5 w 14"/>
                  <a:gd name="T35" fmla="*/ 1 h 2"/>
                  <a:gd name="T36" fmla="*/ 5 w 14"/>
                  <a:gd name="T37" fmla="*/ 1 h 2"/>
                  <a:gd name="T38" fmla="*/ 5 w 14"/>
                  <a:gd name="T39" fmla="*/ 1 h 2"/>
                  <a:gd name="T40" fmla="*/ 6 w 14"/>
                  <a:gd name="T41" fmla="*/ 1 h 2"/>
                  <a:gd name="T42" fmla="*/ 6 w 14"/>
                  <a:gd name="T43" fmla="*/ 1 h 2"/>
                  <a:gd name="T44" fmla="*/ 7 w 14"/>
                  <a:gd name="T45" fmla="*/ 1 h 2"/>
                  <a:gd name="T46" fmla="*/ 7 w 14"/>
                  <a:gd name="T47" fmla="*/ 1 h 2"/>
                  <a:gd name="T48" fmla="*/ 7 w 14"/>
                  <a:gd name="T49" fmla="*/ 1 h 2"/>
                  <a:gd name="T50" fmla="*/ 7 w 14"/>
                  <a:gd name="T51" fmla="*/ 1 h 2"/>
                  <a:gd name="T52" fmla="*/ 8 w 14"/>
                  <a:gd name="T53" fmla="*/ 1 h 2"/>
                  <a:gd name="T54" fmla="*/ 8 w 14"/>
                  <a:gd name="T55" fmla="*/ 1 h 2"/>
                  <a:gd name="T56" fmla="*/ 8 w 14"/>
                  <a:gd name="T57" fmla="*/ 1 h 2"/>
                  <a:gd name="T58" fmla="*/ 9 w 14"/>
                  <a:gd name="T59" fmla="*/ 2 h 2"/>
                  <a:gd name="T60" fmla="*/ 9 w 14"/>
                  <a:gd name="T61" fmla="*/ 2 h 2"/>
                  <a:gd name="T62" fmla="*/ 9 w 14"/>
                  <a:gd name="T63" fmla="*/ 2 h 2"/>
                  <a:gd name="T64" fmla="*/ 9 w 14"/>
                  <a:gd name="T65" fmla="*/ 2 h 2"/>
                  <a:gd name="T66" fmla="*/ 10 w 14"/>
                  <a:gd name="T67" fmla="*/ 2 h 2"/>
                  <a:gd name="T68" fmla="*/ 10 w 14"/>
                  <a:gd name="T69" fmla="*/ 2 h 2"/>
                  <a:gd name="T70" fmla="*/ 10 w 14"/>
                  <a:gd name="T71" fmla="*/ 2 h 2"/>
                  <a:gd name="T72" fmla="*/ 10 w 14"/>
                  <a:gd name="T73" fmla="*/ 2 h 2"/>
                  <a:gd name="T74" fmla="*/ 11 w 14"/>
                  <a:gd name="T75" fmla="*/ 2 h 2"/>
                  <a:gd name="T76" fmla="*/ 11 w 14"/>
                  <a:gd name="T77" fmla="*/ 2 h 2"/>
                  <a:gd name="T78" fmla="*/ 12 w 14"/>
                  <a:gd name="T79" fmla="*/ 2 h 2"/>
                  <a:gd name="T80" fmla="*/ 12 w 14"/>
                  <a:gd name="T81" fmla="*/ 2 h 2"/>
                  <a:gd name="T82" fmla="*/ 12 w 14"/>
                  <a:gd name="T83" fmla="*/ 2 h 2"/>
                  <a:gd name="T84" fmla="*/ 12 w 14"/>
                  <a:gd name="T85" fmla="*/ 2 h 2"/>
                  <a:gd name="T86" fmla="*/ 13 w 14"/>
                  <a:gd name="T87" fmla="*/ 2 h 2"/>
                  <a:gd name="T88" fmla="*/ 13 w 14"/>
                  <a:gd name="T89" fmla="*/ 2 h 2"/>
                  <a:gd name="T90" fmla="*/ 13 w 14"/>
                  <a:gd name="T91" fmla="*/ 2 h 2"/>
                  <a:gd name="T92" fmla="*/ 14 w 14"/>
                  <a:gd name="T93" fmla="*/ 2 h 2"/>
                  <a:gd name="T94" fmla="*/ 14 w 14"/>
                  <a:gd name="T95" fmla="*/ 2 h 2"/>
                  <a:gd name="T96" fmla="*/ 14 w 14"/>
                  <a:gd name="T97" fmla="*/ 2 h 2"/>
                  <a:gd name="T98" fmla="*/ 14 w 14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4" name="Freeform 873"/>
              <p:cNvSpPr>
                <a:spLocks/>
              </p:cNvSpPr>
              <p:nvPr/>
            </p:nvSpPr>
            <p:spPr bwMode="auto">
              <a:xfrm>
                <a:off x="3911" y="2997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8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9 w 15"/>
                  <a:gd name="T55" fmla="*/ 1 h 1"/>
                  <a:gd name="T56" fmla="*/ 9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5" name="Freeform 874"/>
              <p:cNvSpPr>
                <a:spLocks/>
              </p:cNvSpPr>
              <p:nvPr/>
            </p:nvSpPr>
            <p:spPr bwMode="auto">
              <a:xfrm>
                <a:off x="3926" y="2998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1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6" name="Freeform 875"/>
              <p:cNvSpPr>
                <a:spLocks/>
              </p:cNvSpPr>
              <p:nvPr/>
            </p:nvSpPr>
            <p:spPr bwMode="auto">
              <a:xfrm>
                <a:off x="3941" y="2999"/>
                <a:ext cx="14" cy="1"/>
              </a:xfrm>
              <a:custGeom>
                <a:avLst/>
                <a:gdLst>
                  <a:gd name="T0" fmla="*/ 0 w 14"/>
                  <a:gd name="T1" fmla="*/ 0 h 1"/>
                  <a:gd name="T2" fmla="*/ 0 w 14"/>
                  <a:gd name="T3" fmla="*/ 0 h 1"/>
                  <a:gd name="T4" fmla="*/ 0 w 14"/>
                  <a:gd name="T5" fmla="*/ 0 h 1"/>
                  <a:gd name="T6" fmla="*/ 1 w 14"/>
                  <a:gd name="T7" fmla="*/ 0 h 1"/>
                  <a:gd name="T8" fmla="*/ 1 w 14"/>
                  <a:gd name="T9" fmla="*/ 0 h 1"/>
                  <a:gd name="T10" fmla="*/ 1 w 14"/>
                  <a:gd name="T11" fmla="*/ 0 h 1"/>
                  <a:gd name="T12" fmla="*/ 2 w 14"/>
                  <a:gd name="T13" fmla="*/ 0 h 1"/>
                  <a:gd name="T14" fmla="*/ 2 w 14"/>
                  <a:gd name="T15" fmla="*/ 0 h 1"/>
                  <a:gd name="T16" fmla="*/ 2 w 14"/>
                  <a:gd name="T17" fmla="*/ 0 h 1"/>
                  <a:gd name="T18" fmla="*/ 3 w 14"/>
                  <a:gd name="T19" fmla="*/ 1 h 1"/>
                  <a:gd name="T20" fmla="*/ 3 w 14"/>
                  <a:gd name="T21" fmla="*/ 1 h 1"/>
                  <a:gd name="T22" fmla="*/ 3 w 14"/>
                  <a:gd name="T23" fmla="*/ 1 h 1"/>
                  <a:gd name="T24" fmla="*/ 3 w 14"/>
                  <a:gd name="T25" fmla="*/ 1 h 1"/>
                  <a:gd name="T26" fmla="*/ 4 w 14"/>
                  <a:gd name="T27" fmla="*/ 1 h 1"/>
                  <a:gd name="T28" fmla="*/ 4 w 14"/>
                  <a:gd name="T29" fmla="*/ 1 h 1"/>
                  <a:gd name="T30" fmla="*/ 4 w 14"/>
                  <a:gd name="T31" fmla="*/ 1 h 1"/>
                  <a:gd name="T32" fmla="*/ 5 w 14"/>
                  <a:gd name="T33" fmla="*/ 1 h 1"/>
                  <a:gd name="T34" fmla="*/ 5 w 14"/>
                  <a:gd name="T35" fmla="*/ 1 h 1"/>
                  <a:gd name="T36" fmla="*/ 5 w 14"/>
                  <a:gd name="T37" fmla="*/ 1 h 1"/>
                  <a:gd name="T38" fmla="*/ 5 w 14"/>
                  <a:gd name="T39" fmla="*/ 1 h 1"/>
                  <a:gd name="T40" fmla="*/ 6 w 14"/>
                  <a:gd name="T41" fmla="*/ 1 h 1"/>
                  <a:gd name="T42" fmla="*/ 6 w 14"/>
                  <a:gd name="T43" fmla="*/ 1 h 1"/>
                  <a:gd name="T44" fmla="*/ 6 w 14"/>
                  <a:gd name="T45" fmla="*/ 1 h 1"/>
                  <a:gd name="T46" fmla="*/ 7 w 14"/>
                  <a:gd name="T47" fmla="*/ 1 h 1"/>
                  <a:gd name="T48" fmla="*/ 7 w 14"/>
                  <a:gd name="T49" fmla="*/ 1 h 1"/>
                  <a:gd name="T50" fmla="*/ 7 w 14"/>
                  <a:gd name="T51" fmla="*/ 1 h 1"/>
                  <a:gd name="T52" fmla="*/ 8 w 14"/>
                  <a:gd name="T53" fmla="*/ 1 h 1"/>
                  <a:gd name="T54" fmla="*/ 8 w 14"/>
                  <a:gd name="T55" fmla="*/ 1 h 1"/>
                  <a:gd name="T56" fmla="*/ 8 w 14"/>
                  <a:gd name="T57" fmla="*/ 1 h 1"/>
                  <a:gd name="T58" fmla="*/ 9 w 14"/>
                  <a:gd name="T59" fmla="*/ 1 h 1"/>
                  <a:gd name="T60" fmla="*/ 9 w 14"/>
                  <a:gd name="T61" fmla="*/ 1 h 1"/>
                  <a:gd name="T62" fmla="*/ 9 w 14"/>
                  <a:gd name="T63" fmla="*/ 1 h 1"/>
                  <a:gd name="T64" fmla="*/ 9 w 14"/>
                  <a:gd name="T65" fmla="*/ 1 h 1"/>
                  <a:gd name="T66" fmla="*/ 10 w 14"/>
                  <a:gd name="T67" fmla="*/ 1 h 1"/>
                  <a:gd name="T68" fmla="*/ 10 w 14"/>
                  <a:gd name="T69" fmla="*/ 1 h 1"/>
                  <a:gd name="T70" fmla="*/ 10 w 14"/>
                  <a:gd name="T71" fmla="*/ 1 h 1"/>
                  <a:gd name="T72" fmla="*/ 10 w 14"/>
                  <a:gd name="T73" fmla="*/ 1 h 1"/>
                  <a:gd name="T74" fmla="*/ 11 w 14"/>
                  <a:gd name="T75" fmla="*/ 1 h 1"/>
                  <a:gd name="T76" fmla="*/ 11 w 14"/>
                  <a:gd name="T77" fmla="*/ 1 h 1"/>
                  <a:gd name="T78" fmla="*/ 12 w 14"/>
                  <a:gd name="T79" fmla="*/ 1 h 1"/>
                  <a:gd name="T80" fmla="*/ 12 w 14"/>
                  <a:gd name="T81" fmla="*/ 1 h 1"/>
                  <a:gd name="T82" fmla="*/ 12 w 14"/>
                  <a:gd name="T83" fmla="*/ 1 h 1"/>
                  <a:gd name="T84" fmla="*/ 12 w 14"/>
                  <a:gd name="T85" fmla="*/ 1 h 1"/>
                  <a:gd name="T86" fmla="*/ 13 w 14"/>
                  <a:gd name="T87" fmla="*/ 1 h 1"/>
                  <a:gd name="T88" fmla="*/ 13 w 14"/>
                  <a:gd name="T89" fmla="*/ 1 h 1"/>
                  <a:gd name="T90" fmla="*/ 13 w 14"/>
                  <a:gd name="T91" fmla="*/ 1 h 1"/>
                  <a:gd name="T92" fmla="*/ 14 w 14"/>
                  <a:gd name="T93" fmla="*/ 1 h 1"/>
                  <a:gd name="T94" fmla="*/ 14 w 14"/>
                  <a:gd name="T95" fmla="*/ 1 h 1"/>
                  <a:gd name="T96" fmla="*/ 14 w 14"/>
                  <a:gd name="T97" fmla="*/ 1 h 1"/>
                  <a:gd name="T98" fmla="*/ 14 w 1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7" name="Freeform 876"/>
              <p:cNvSpPr>
                <a:spLocks/>
              </p:cNvSpPr>
              <p:nvPr/>
            </p:nvSpPr>
            <p:spPr bwMode="auto">
              <a:xfrm>
                <a:off x="3955" y="300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2 w 15"/>
                  <a:gd name="T7" fmla="*/ 0 h 1"/>
                  <a:gd name="T8" fmla="*/ 2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3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4 w 15"/>
                  <a:gd name="T21" fmla="*/ 0 h 1"/>
                  <a:gd name="T22" fmla="*/ 4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7 w 15"/>
                  <a:gd name="T41" fmla="*/ 0 h 1"/>
                  <a:gd name="T42" fmla="*/ 7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8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9 w 15"/>
                  <a:gd name="T55" fmla="*/ 0 h 1"/>
                  <a:gd name="T56" fmla="*/ 9 w 15"/>
                  <a:gd name="T57" fmla="*/ 0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1 w 15"/>
                  <a:gd name="T67" fmla="*/ 1 h 1"/>
                  <a:gd name="T68" fmla="*/ 11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2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3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4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8" name="Freeform 877"/>
              <p:cNvSpPr>
                <a:spLocks/>
              </p:cNvSpPr>
              <p:nvPr/>
            </p:nvSpPr>
            <p:spPr bwMode="auto">
              <a:xfrm>
                <a:off x="3970" y="3001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4 w 15"/>
                  <a:gd name="T29" fmla="*/ 0 h 1"/>
                  <a:gd name="T30" fmla="*/ 4 w 15"/>
                  <a:gd name="T31" fmla="*/ 0 h 1"/>
                  <a:gd name="T32" fmla="*/ 5 w 15"/>
                  <a:gd name="T33" fmla="*/ 0 h 1"/>
                  <a:gd name="T34" fmla="*/ 5 w 15"/>
                  <a:gd name="T35" fmla="*/ 0 h 1"/>
                  <a:gd name="T36" fmla="*/ 6 w 15"/>
                  <a:gd name="T37" fmla="*/ 0 h 1"/>
                  <a:gd name="T38" fmla="*/ 6 w 15"/>
                  <a:gd name="T39" fmla="*/ 0 h 1"/>
                  <a:gd name="T40" fmla="*/ 6 w 15"/>
                  <a:gd name="T41" fmla="*/ 0 h 1"/>
                  <a:gd name="T42" fmla="*/ 6 w 15"/>
                  <a:gd name="T43" fmla="*/ 0 h 1"/>
                  <a:gd name="T44" fmla="*/ 7 w 15"/>
                  <a:gd name="T45" fmla="*/ 0 h 1"/>
                  <a:gd name="T46" fmla="*/ 7 w 15"/>
                  <a:gd name="T47" fmla="*/ 0 h 1"/>
                  <a:gd name="T48" fmla="*/ 7 w 15"/>
                  <a:gd name="T49" fmla="*/ 0 h 1"/>
                  <a:gd name="T50" fmla="*/ 8 w 15"/>
                  <a:gd name="T51" fmla="*/ 0 h 1"/>
                  <a:gd name="T52" fmla="*/ 8 w 15"/>
                  <a:gd name="T53" fmla="*/ 0 h 1"/>
                  <a:gd name="T54" fmla="*/ 8 w 15"/>
                  <a:gd name="T55" fmla="*/ 0 h 1"/>
                  <a:gd name="T56" fmla="*/ 8 w 15"/>
                  <a:gd name="T57" fmla="*/ 0 h 1"/>
                  <a:gd name="T58" fmla="*/ 9 w 15"/>
                  <a:gd name="T59" fmla="*/ 0 h 1"/>
                  <a:gd name="T60" fmla="*/ 9 w 15"/>
                  <a:gd name="T61" fmla="*/ 0 h 1"/>
                  <a:gd name="T62" fmla="*/ 10 w 15"/>
                  <a:gd name="T63" fmla="*/ 0 h 1"/>
                  <a:gd name="T64" fmla="*/ 10 w 15"/>
                  <a:gd name="T65" fmla="*/ 0 h 1"/>
                  <a:gd name="T66" fmla="*/ 10 w 15"/>
                  <a:gd name="T67" fmla="*/ 0 h 1"/>
                  <a:gd name="T68" fmla="*/ 10 w 15"/>
                  <a:gd name="T69" fmla="*/ 0 h 1"/>
                  <a:gd name="T70" fmla="*/ 11 w 15"/>
                  <a:gd name="T71" fmla="*/ 0 h 1"/>
                  <a:gd name="T72" fmla="*/ 11 w 15"/>
                  <a:gd name="T73" fmla="*/ 0 h 1"/>
                  <a:gd name="T74" fmla="*/ 11 w 15"/>
                  <a:gd name="T75" fmla="*/ 0 h 1"/>
                  <a:gd name="T76" fmla="*/ 12 w 15"/>
                  <a:gd name="T77" fmla="*/ 0 h 1"/>
                  <a:gd name="T78" fmla="*/ 12 w 15"/>
                  <a:gd name="T79" fmla="*/ 0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9" name="Freeform 878"/>
              <p:cNvSpPr>
                <a:spLocks/>
              </p:cNvSpPr>
              <p:nvPr/>
            </p:nvSpPr>
            <p:spPr bwMode="auto">
              <a:xfrm>
                <a:off x="3985" y="3002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5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0" name="Freeform 879"/>
              <p:cNvSpPr>
                <a:spLocks/>
              </p:cNvSpPr>
              <p:nvPr/>
            </p:nvSpPr>
            <p:spPr bwMode="auto">
              <a:xfrm>
                <a:off x="3999" y="3002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3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8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2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4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1" name="Freeform 880"/>
              <p:cNvSpPr>
                <a:spLocks/>
              </p:cNvSpPr>
              <p:nvPr/>
            </p:nvSpPr>
            <p:spPr bwMode="auto">
              <a:xfrm>
                <a:off x="4014" y="3002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0 h 1"/>
                  <a:gd name="T16" fmla="*/ 3 w 15"/>
                  <a:gd name="T17" fmla="*/ 0 h 1"/>
                  <a:gd name="T18" fmla="*/ 3 w 15"/>
                  <a:gd name="T19" fmla="*/ 0 h 1"/>
                  <a:gd name="T20" fmla="*/ 3 w 15"/>
                  <a:gd name="T21" fmla="*/ 0 h 1"/>
                  <a:gd name="T22" fmla="*/ 3 w 15"/>
                  <a:gd name="T23" fmla="*/ 0 h 1"/>
                  <a:gd name="T24" fmla="*/ 4 w 15"/>
                  <a:gd name="T25" fmla="*/ 0 h 1"/>
                  <a:gd name="T26" fmla="*/ 4 w 15"/>
                  <a:gd name="T27" fmla="*/ 0 h 1"/>
                  <a:gd name="T28" fmla="*/ 5 w 15"/>
                  <a:gd name="T29" fmla="*/ 0 h 1"/>
                  <a:gd name="T30" fmla="*/ 5 w 15"/>
                  <a:gd name="T31" fmla="*/ 0 h 1"/>
                  <a:gd name="T32" fmla="*/ 5 w 15"/>
                  <a:gd name="T33" fmla="*/ 0 h 1"/>
                  <a:gd name="T34" fmla="*/ 5 w 15"/>
                  <a:gd name="T35" fmla="*/ 1 h 1"/>
                  <a:gd name="T36" fmla="*/ 6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6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10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3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2" name="Freeform 881"/>
              <p:cNvSpPr>
                <a:spLocks/>
              </p:cNvSpPr>
              <p:nvPr/>
            </p:nvSpPr>
            <p:spPr bwMode="auto">
              <a:xfrm>
                <a:off x="4029" y="3003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1 w 14"/>
                  <a:gd name="T4" fmla="*/ 1 w 14"/>
                  <a:gd name="T5" fmla="*/ 1 w 14"/>
                  <a:gd name="T6" fmla="*/ 2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4 w 14"/>
                  <a:gd name="T13" fmla="*/ 4 w 14"/>
                  <a:gd name="T14" fmla="*/ 4 w 14"/>
                  <a:gd name="T15" fmla="*/ 4 w 14"/>
                  <a:gd name="T16" fmla="*/ 5 w 14"/>
                  <a:gd name="T17" fmla="*/ 5 w 14"/>
                  <a:gd name="T18" fmla="*/ 5 w 14"/>
                  <a:gd name="T19" fmla="*/ 6 w 14"/>
                  <a:gd name="T20" fmla="*/ 6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9 w 14"/>
                  <a:gd name="T30" fmla="*/ 9 w 14"/>
                  <a:gd name="T31" fmla="*/ 9 w 14"/>
                  <a:gd name="T32" fmla="*/ 9 w 14"/>
                  <a:gd name="T33" fmla="*/ 10 w 14"/>
                  <a:gd name="T34" fmla="*/ 10 w 14"/>
                  <a:gd name="T35" fmla="*/ 10 w 14"/>
                  <a:gd name="T36" fmla="*/ 11 w 14"/>
                  <a:gd name="T37" fmla="*/ 11 w 14"/>
                  <a:gd name="T38" fmla="*/ 11 w 14"/>
                  <a:gd name="T39" fmla="*/ 11 w 14"/>
                  <a:gd name="T40" fmla="*/ 12 w 14"/>
                  <a:gd name="T41" fmla="*/ 12 w 14"/>
                  <a:gd name="T42" fmla="*/ 13 w 14"/>
                  <a:gd name="T43" fmla="*/ 13 w 14"/>
                  <a:gd name="T44" fmla="*/ 13 w 14"/>
                  <a:gd name="T45" fmla="*/ 13 w 14"/>
                  <a:gd name="T46" fmla="*/ 14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3" name="Freeform 882"/>
              <p:cNvSpPr>
                <a:spLocks/>
              </p:cNvSpPr>
              <p:nvPr/>
            </p:nvSpPr>
            <p:spPr bwMode="auto">
              <a:xfrm>
                <a:off x="4043" y="3003"/>
                <a:ext cx="15" cy="0"/>
              </a:xfrm>
              <a:custGeom>
                <a:avLst/>
                <a:gdLst>
                  <a:gd name="T0" fmla="*/ 0 w 15"/>
                  <a:gd name="T1" fmla="*/ 1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4 w 15"/>
                  <a:gd name="T11" fmla="*/ 4 w 15"/>
                  <a:gd name="T12" fmla="*/ 4 w 15"/>
                  <a:gd name="T13" fmla="*/ 4 w 15"/>
                  <a:gd name="T14" fmla="*/ 5 w 15"/>
                  <a:gd name="T15" fmla="*/ 5 w 15"/>
                  <a:gd name="T16" fmla="*/ 5 w 15"/>
                  <a:gd name="T17" fmla="*/ 6 w 15"/>
                  <a:gd name="T18" fmla="*/ 6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9 w 15"/>
                  <a:gd name="T28" fmla="*/ 9 w 15"/>
                  <a:gd name="T29" fmla="*/ 9 w 15"/>
                  <a:gd name="T30" fmla="*/ 9 w 15"/>
                  <a:gd name="T31" fmla="*/ 10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3 w 15"/>
                  <a:gd name="T41" fmla="*/ 13 w 15"/>
                  <a:gd name="T42" fmla="*/ 13 w 15"/>
                  <a:gd name="T43" fmla="*/ 13 w 15"/>
                  <a:gd name="T44" fmla="*/ 14 w 15"/>
                  <a:gd name="T45" fmla="*/ 14 w 15"/>
                  <a:gd name="T46" fmla="*/ 14 w 15"/>
                  <a:gd name="T47" fmla="*/ 15 w 15"/>
                  <a:gd name="T48" fmla="*/ 15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4" name="Freeform 883"/>
              <p:cNvSpPr>
                <a:spLocks/>
              </p:cNvSpPr>
              <p:nvPr/>
            </p:nvSpPr>
            <p:spPr bwMode="auto">
              <a:xfrm>
                <a:off x="4058" y="3003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0 w 15"/>
                  <a:gd name="T3" fmla="*/ 0 h 1"/>
                  <a:gd name="T4" fmla="*/ 1 w 15"/>
                  <a:gd name="T5" fmla="*/ 0 h 1"/>
                  <a:gd name="T6" fmla="*/ 1 w 15"/>
                  <a:gd name="T7" fmla="*/ 0 h 1"/>
                  <a:gd name="T8" fmla="*/ 1 w 15"/>
                  <a:gd name="T9" fmla="*/ 0 h 1"/>
                  <a:gd name="T10" fmla="*/ 2 w 15"/>
                  <a:gd name="T11" fmla="*/ 0 h 1"/>
                  <a:gd name="T12" fmla="*/ 2 w 15"/>
                  <a:gd name="T13" fmla="*/ 0 h 1"/>
                  <a:gd name="T14" fmla="*/ 2 w 15"/>
                  <a:gd name="T15" fmla="*/ 1 h 1"/>
                  <a:gd name="T16" fmla="*/ 3 w 15"/>
                  <a:gd name="T17" fmla="*/ 1 h 1"/>
                  <a:gd name="T18" fmla="*/ 3 w 15"/>
                  <a:gd name="T19" fmla="*/ 1 h 1"/>
                  <a:gd name="T20" fmla="*/ 3 w 15"/>
                  <a:gd name="T21" fmla="*/ 1 h 1"/>
                  <a:gd name="T22" fmla="*/ 3 w 15"/>
                  <a:gd name="T23" fmla="*/ 1 h 1"/>
                  <a:gd name="T24" fmla="*/ 4 w 15"/>
                  <a:gd name="T25" fmla="*/ 1 h 1"/>
                  <a:gd name="T26" fmla="*/ 4 w 15"/>
                  <a:gd name="T27" fmla="*/ 1 h 1"/>
                  <a:gd name="T28" fmla="*/ 4 w 15"/>
                  <a:gd name="T29" fmla="*/ 1 h 1"/>
                  <a:gd name="T30" fmla="*/ 5 w 15"/>
                  <a:gd name="T31" fmla="*/ 1 h 1"/>
                  <a:gd name="T32" fmla="*/ 5 w 15"/>
                  <a:gd name="T33" fmla="*/ 1 h 1"/>
                  <a:gd name="T34" fmla="*/ 5 w 15"/>
                  <a:gd name="T35" fmla="*/ 1 h 1"/>
                  <a:gd name="T36" fmla="*/ 5 w 15"/>
                  <a:gd name="T37" fmla="*/ 1 h 1"/>
                  <a:gd name="T38" fmla="*/ 6 w 15"/>
                  <a:gd name="T39" fmla="*/ 1 h 1"/>
                  <a:gd name="T40" fmla="*/ 6 w 15"/>
                  <a:gd name="T41" fmla="*/ 1 h 1"/>
                  <a:gd name="T42" fmla="*/ 7 w 15"/>
                  <a:gd name="T43" fmla="*/ 1 h 1"/>
                  <a:gd name="T44" fmla="*/ 7 w 15"/>
                  <a:gd name="T45" fmla="*/ 1 h 1"/>
                  <a:gd name="T46" fmla="*/ 7 w 15"/>
                  <a:gd name="T47" fmla="*/ 1 h 1"/>
                  <a:gd name="T48" fmla="*/ 7 w 15"/>
                  <a:gd name="T49" fmla="*/ 1 h 1"/>
                  <a:gd name="T50" fmla="*/ 8 w 15"/>
                  <a:gd name="T51" fmla="*/ 1 h 1"/>
                  <a:gd name="T52" fmla="*/ 8 w 15"/>
                  <a:gd name="T53" fmla="*/ 1 h 1"/>
                  <a:gd name="T54" fmla="*/ 8 w 15"/>
                  <a:gd name="T55" fmla="*/ 1 h 1"/>
                  <a:gd name="T56" fmla="*/ 8 w 15"/>
                  <a:gd name="T57" fmla="*/ 1 h 1"/>
                  <a:gd name="T58" fmla="*/ 9 w 15"/>
                  <a:gd name="T59" fmla="*/ 1 h 1"/>
                  <a:gd name="T60" fmla="*/ 9 w 15"/>
                  <a:gd name="T61" fmla="*/ 1 h 1"/>
                  <a:gd name="T62" fmla="*/ 9 w 15"/>
                  <a:gd name="T63" fmla="*/ 1 h 1"/>
                  <a:gd name="T64" fmla="*/ 10 w 15"/>
                  <a:gd name="T65" fmla="*/ 1 h 1"/>
                  <a:gd name="T66" fmla="*/ 10 w 15"/>
                  <a:gd name="T67" fmla="*/ 1 h 1"/>
                  <a:gd name="T68" fmla="*/ 10 w 15"/>
                  <a:gd name="T69" fmla="*/ 1 h 1"/>
                  <a:gd name="T70" fmla="*/ 11 w 15"/>
                  <a:gd name="T71" fmla="*/ 1 h 1"/>
                  <a:gd name="T72" fmla="*/ 11 w 15"/>
                  <a:gd name="T73" fmla="*/ 1 h 1"/>
                  <a:gd name="T74" fmla="*/ 11 w 15"/>
                  <a:gd name="T75" fmla="*/ 1 h 1"/>
                  <a:gd name="T76" fmla="*/ 12 w 15"/>
                  <a:gd name="T77" fmla="*/ 1 h 1"/>
                  <a:gd name="T78" fmla="*/ 12 w 15"/>
                  <a:gd name="T79" fmla="*/ 1 h 1"/>
                  <a:gd name="T80" fmla="*/ 12 w 15"/>
                  <a:gd name="T81" fmla="*/ 1 h 1"/>
                  <a:gd name="T82" fmla="*/ 12 w 15"/>
                  <a:gd name="T83" fmla="*/ 1 h 1"/>
                  <a:gd name="T84" fmla="*/ 13 w 15"/>
                  <a:gd name="T85" fmla="*/ 1 h 1"/>
                  <a:gd name="T86" fmla="*/ 13 w 15"/>
                  <a:gd name="T87" fmla="*/ 1 h 1"/>
                  <a:gd name="T88" fmla="*/ 13 w 15"/>
                  <a:gd name="T89" fmla="*/ 1 h 1"/>
                  <a:gd name="T90" fmla="*/ 14 w 15"/>
                  <a:gd name="T91" fmla="*/ 1 h 1"/>
                  <a:gd name="T92" fmla="*/ 14 w 15"/>
                  <a:gd name="T93" fmla="*/ 1 h 1"/>
                  <a:gd name="T94" fmla="*/ 14 w 15"/>
                  <a:gd name="T95" fmla="*/ 1 h 1"/>
                  <a:gd name="T96" fmla="*/ 15 w 15"/>
                  <a:gd name="T97" fmla="*/ 1 h 1"/>
                  <a:gd name="T98" fmla="*/ 15 w 1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5" name="Freeform 884"/>
              <p:cNvSpPr>
                <a:spLocks/>
              </p:cNvSpPr>
              <p:nvPr/>
            </p:nvSpPr>
            <p:spPr bwMode="auto">
              <a:xfrm>
                <a:off x="4073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8 w 15"/>
                  <a:gd name="T29" fmla="*/ 9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6" name="Freeform 885"/>
              <p:cNvSpPr>
                <a:spLocks/>
              </p:cNvSpPr>
              <p:nvPr/>
            </p:nvSpPr>
            <p:spPr bwMode="auto">
              <a:xfrm>
                <a:off x="4088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1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8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7" name="Freeform 886"/>
              <p:cNvSpPr>
                <a:spLocks/>
              </p:cNvSpPr>
              <p:nvPr/>
            </p:nvSpPr>
            <p:spPr bwMode="auto">
              <a:xfrm>
                <a:off x="4102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8" name="Freeform 887"/>
              <p:cNvSpPr>
                <a:spLocks/>
              </p:cNvSpPr>
              <p:nvPr/>
            </p:nvSpPr>
            <p:spPr bwMode="auto">
              <a:xfrm>
                <a:off x="4117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2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9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9" name="Freeform 888"/>
              <p:cNvSpPr>
                <a:spLocks/>
              </p:cNvSpPr>
              <p:nvPr/>
            </p:nvSpPr>
            <p:spPr bwMode="auto">
              <a:xfrm>
                <a:off x="4132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3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7 w 14"/>
                  <a:gd name="T24" fmla="*/ 7 w 14"/>
                  <a:gd name="T25" fmla="*/ 7 w 14"/>
                  <a:gd name="T26" fmla="*/ 7 w 14"/>
                  <a:gd name="T27" fmla="*/ 8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0 w 14"/>
                  <a:gd name="T38" fmla="*/ 11 w 14"/>
                  <a:gd name="T39" fmla="*/ 11 w 14"/>
                  <a:gd name="T40" fmla="*/ 12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0" name="Freeform 889"/>
              <p:cNvSpPr>
                <a:spLocks/>
              </p:cNvSpPr>
              <p:nvPr/>
            </p:nvSpPr>
            <p:spPr bwMode="auto">
              <a:xfrm>
                <a:off x="4146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2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3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1" name="Freeform 890"/>
              <p:cNvSpPr>
                <a:spLocks/>
              </p:cNvSpPr>
              <p:nvPr/>
            </p:nvSpPr>
            <p:spPr bwMode="auto">
              <a:xfrm>
                <a:off x="4161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4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1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2" name="Freeform 891"/>
              <p:cNvSpPr>
                <a:spLocks/>
              </p:cNvSpPr>
              <p:nvPr/>
            </p:nvSpPr>
            <p:spPr bwMode="auto">
              <a:xfrm>
                <a:off x="4176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3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2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3" name="Freeform 892"/>
              <p:cNvSpPr>
                <a:spLocks/>
              </p:cNvSpPr>
              <p:nvPr/>
            </p:nvSpPr>
            <p:spPr bwMode="auto">
              <a:xfrm>
                <a:off x="4190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3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7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1 w 15"/>
                  <a:gd name="T35" fmla="*/ 11 w 15"/>
                  <a:gd name="T36" fmla="*/ 11 w 15"/>
                  <a:gd name="T37" fmla="*/ 11 w 15"/>
                  <a:gd name="T38" fmla="*/ 12 w 15"/>
                  <a:gd name="T39" fmla="*/ 12 w 15"/>
                  <a:gd name="T40" fmla="*/ 12 w 15"/>
                  <a:gd name="T41" fmla="*/ 12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4" name="Freeform 893"/>
              <p:cNvSpPr>
                <a:spLocks/>
              </p:cNvSpPr>
              <p:nvPr/>
            </p:nvSpPr>
            <p:spPr bwMode="auto">
              <a:xfrm>
                <a:off x="4205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6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3 w 15"/>
                  <a:gd name="T46" fmla="*/ 13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5" name="Freeform 894"/>
              <p:cNvSpPr>
                <a:spLocks/>
              </p:cNvSpPr>
              <p:nvPr/>
            </p:nvSpPr>
            <p:spPr bwMode="auto">
              <a:xfrm>
                <a:off x="4220" y="3004"/>
                <a:ext cx="14" cy="0"/>
              </a:xfrm>
              <a:custGeom>
                <a:avLst/>
                <a:gdLst>
                  <a:gd name="T0" fmla="*/ 0 w 14"/>
                  <a:gd name="T1" fmla="*/ 0 w 14"/>
                  <a:gd name="T2" fmla="*/ 0 w 14"/>
                  <a:gd name="T3" fmla="*/ 0 w 14"/>
                  <a:gd name="T4" fmla="*/ 1 w 14"/>
                  <a:gd name="T5" fmla="*/ 1 w 14"/>
                  <a:gd name="T6" fmla="*/ 1 w 14"/>
                  <a:gd name="T7" fmla="*/ 2 w 14"/>
                  <a:gd name="T8" fmla="*/ 2 w 14"/>
                  <a:gd name="T9" fmla="*/ 2 w 14"/>
                  <a:gd name="T10" fmla="*/ 2 w 14"/>
                  <a:gd name="T11" fmla="*/ 3 w 14"/>
                  <a:gd name="T12" fmla="*/ 3 w 14"/>
                  <a:gd name="T13" fmla="*/ 4 w 14"/>
                  <a:gd name="T14" fmla="*/ 4 w 14"/>
                  <a:gd name="T15" fmla="*/ 4 w 14"/>
                  <a:gd name="T16" fmla="*/ 4 w 14"/>
                  <a:gd name="T17" fmla="*/ 5 w 14"/>
                  <a:gd name="T18" fmla="*/ 5 w 14"/>
                  <a:gd name="T19" fmla="*/ 5 w 14"/>
                  <a:gd name="T20" fmla="*/ 5 w 14"/>
                  <a:gd name="T21" fmla="*/ 6 w 14"/>
                  <a:gd name="T22" fmla="*/ 6 w 14"/>
                  <a:gd name="T23" fmla="*/ 6 w 14"/>
                  <a:gd name="T24" fmla="*/ 7 w 14"/>
                  <a:gd name="T25" fmla="*/ 7 w 14"/>
                  <a:gd name="T26" fmla="*/ 7 w 14"/>
                  <a:gd name="T27" fmla="*/ 7 w 14"/>
                  <a:gd name="T28" fmla="*/ 8 w 14"/>
                  <a:gd name="T29" fmla="*/ 8 w 14"/>
                  <a:gd name="T30" fmla="*/ 9 w 14"/>
                  <a:gd name="T31" fmla="*/ 9 w 14"/>
                  <a:gd name="T32" fmla="*/ 9 w 14"/>
                  <a:gd name="T33" fmla="*/ 9 w 14"/>
                  <a:gd name="T34" fmla="*/ 10 w 14"/>
                  <a:gd name="T35" fmla="*/ 10 w 14"/>
                  <a:gd name="T36" fmla="*/ 10 w 14"/>
                  <a:gd name="T37" fmla="*/ 11 w 14"/>
                  <a:gd name="T38" fmla="*/ 11 w 14"/>
                  <a:gd name="T39" fmla="*/ 11 w 14"/>
                  <a:gd name="T40" fmla="*/ 11 w 14"/>
                  <a:gd name="T41" fmla="*/ 12 w 14"/>
                  <a:gd name="T42" fmla="*/ 12 w 14"/>
                  <a:gd name="T43" fmla="*/ 13 w 14"/>
                  <a:gd name="T44" fmla="*/ 13 w 14"/>
                  <a:gd name="T45" fmla="*/ 13 w 14"/>
                  <a:gd name="T46" fmla="*/ 13 w 14"/>
                  <a:gd name="T47" fmla="*/ 14 w 14"/>
                  <a:gd name="T48" fmla="*/ 14 w 14"/>
                  <a:gd name="T49" fmla="*/ 14 w 1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6" name="Freeform 895"/>
              <p:cNvSpPr>
                <a:spLocks/>
              </p:cNvSpPr>
              <p:nvPr/>
            </p:nvSpPr>
            <p:spPr bwMode="auto">
              <a:xfrm>
                <a:off x="4234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1 w 15"/>
                  <a:gd name="T3" fmla="*/ 1 w 15"/>
                  <a:gd name="T4" fmla="*/ 1 w 15"/>
                  <a:gd name="T5" fmla="*/ 2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4 w 15"/>
                  <a:gd name="T12" fmla="*/ 4 w 15"/>
                  <a:gd name="T13" fmla="*/ 4 w 15"/>
                  <a:gd name="T14" fmla="*/ 4 w 15"/>
                  <a:gd name="T15" fmla="*/ 5 w 15"/>
                  <a:gd name="T16" fmla="*/ 5 w 15"/>
                  <a:gd name="T17" fmla="*/ 5 w 15"/>
                  <a:gd name="T18" fmla="*/ 6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8 w 15"/>
                  <a:gd name="T26" fmla="*/ 8 w 15"/>
                  <a:gd name="T27" fmla="*/ 8 w 15"/>
                  <a:gd name="T28" fmla="*/ 9 w 15"/>
                  <a:gd name="T29" fmla="*/ 9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1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3 w 15"/>
                  <a:gd name="T42" fmla="*/ 13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7" name="Freeform 896"/>
              <p:cNvSpPr>
                <a:spLocks/>
              </p:cNvSpPr>
              <p:nvPr/>
            </p:nvSpPr>
            <p:spPr bwMode="auto">
              <a:xfrm>
                <a:off x="4249" y="3004"/>
                <a:ext cx="15" cy="0"/>
              </a:xfrm>
              <a:custGeom>
                <a:avLst/>
                <a:gdLst>
                  <a:gd name="T0" fmla="*/ 0 w 15"/>
                  <a:gd name="T1" fmla="*/ 0 w 15"/>
                  <a:gd name="T2" fmla="*/ 0 w 15"/>
                  <a:gd name="T3" fmla="*/ 1 w 15"/>
                  <a:gd name="T4" fmla="*/ 1 w 15"/>
                  <a:gd name="T5" fmla="*/ 1 w 15"/>
                  <a:gd name="T6" fmla="*/ 2 w 15"/>
                  <a:gd name="T7" fmla="*/ 2 w 15"/>
                  <a:gd name="T8" fmla="*/ 2 w 15"/>
                  <a:gd name="T9" fmla="*/ 3 w 15"/>
                  <a:gd name="T10" fmla="*/ 3 w 15"/>
                  <a:gd name="T11" fmla="*/ 3 w 15"/>
                  <a:gd name="T12" fmla="*/ 3 w 15"/>
                  <a:gd name="T13" fmla="*/ 4 w 15"/>
                  <a:gd name="T14" fmla="*/ 4 w 15"/>
                  <a:gd name="T15" fmla="*/ 4 w 15"/>
                  <a:gd name="T16" fmla="*/ 5 w 15"/>
                  <a:gd name="T17" fmla="*/ 5 w 15"/>
                  <a:gd name="T18" fmla="*/ 5 w 15"/>
                  <a:gd name="T19" fmla="*/ 6 w 15"/>
                  <a:gd name="T20" fmla="*/ 6 w 15"/>
                  <a:gd name="T21" fmla="*/ 6 w 15"/>
                  <a:gd name="T22" fmla="*/ 7 w 15"/>
                  <a:gd name="T23" fmla="*/ 7 w 15"/>
                  <a:gd name="T24" fmla="*/ 7 w 15"/>
                  <a:gd name="T25" fmla="*/ 7 w 15"/>
                  <a:gd name="T26" fmla="*/ 8 w 15"/>
                  <a:gd name="T27" fmla="*/ 8 w 15"/>
                  <a:gd name="T28" fmla="*/ 8 w 15"/>
                  <a:gd name="T29" fmla="*/ 8 w 15"/>
                  <a:gd name="T30" fmla="*/ 9 w 15"/>
                  <a:gd name="T31" fmla="*/ 9 w 15"/>
                  <a:gd name="T32" fmla="*/ 10 w 15"/>
                  <a:gd name="T33" fmla="*/ 10 w 15"/>
                  <a:gd name="T34" fmla="*/ 10 w 15"/>
                  <a:gd name="T35" fmla="*/ 10 w 15"/>
                  <a:gd name="T36" fmla="*/ 11 w 15"/>
                  <a:gd name="T37" fmla="*/ 11 w 15"/>
                  <a:gd name="T38" fmla="*/ 11 w 15"/>
                  <a:gd name="T39" fmla="*/ 12 w 15"/>
                  <a:gd name="T40" fmla="*/ 12 w 15"/>
                  <a:gd name="T41" fmla="*/ 12 w 15"/>
                  <a:gd name="T42" fmla="*/ 12 w 15"/>
                  <a:gd name="T43" fmla="*/ 13 w 15"/>
                  <a:gd name="T44" fmla="*/ 13 w 15"/>
                  <a:gd name="T45" fmla="*/ 14 w 15"/>
                  <a:gd name="T46" fmla="*/ 14 w 15"/>
                  <a:gd name="T47" fmla="*/ 14 w 15"/>
                  <a:gd name="T48" fmla="*/ 14 w 15"/>
                  <a:gd name="T49" fmla="*/ 15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919" name="Freeform 898"/>
            <p:cNvSpPr>
              <a:spLocks/>
            </p:cNvSpPr>
            <p:nvPr/>
          </p:nvSpPr>
          <p:spPr bwMode="auto">
            <a:xfrm>
              <a:off x="42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0" name="Freeform 899"/>
            <p:cNvSpPr>
              <a:spLocks/>
            </p:cNvSpPr>
            <p:nvPr/>
          </p:nvSpPr>
          <p:spPr bwMode="auto">
            <a:xfrm>
              <a:off x="4278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1" name="Freeform 900"/>
            <p:cNvSpPr>
              <a:spLocks/>
            </p:cNvSpPr>
            <p:nvPr/>
          </p:nvSpPr>
          <p:spPr bwMode="auto">
            <a:xfrm>
              <a:off x="4293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2" name="Freeform 901"/>
            <p:cNvSpPr>
              <a:spLocks/>
            </p:cNvSpPr>
            <p:nvPr/>
          </p:nvSpPr>
          <p:spPr bwMode="auto">
            <a:xfrm>
              <a:off x="4307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4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3" name="Freeform 902"/>
            <p:cNvSpPr>
              <a:spLocks/>
            </p:cNvSpPr>
            <p:nvPr/>
          </p:nvSpPr>
          <p:spPr bwMode="auto">
            <a:xfrm>
              <a:off x="432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4" name="Freeform 903"/>
            <p:cNvSpPr>
              <a:spLocks/>
            </p:cNvSpPr>
            <p:nvPr/>
          </p:nvSpPr>
          <p:spPr bwMode="auto">
            <a:xfrm>
              <a:off x="433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5" name="Freeform 904"/>
            <p:cNvSpPr>
              <a:spLocks/>
            </p:cNvSpPr>
            <p:nvPr/>
          </p:nvSpPr>
          <p:spPr bwMode="auto">
            <a:xfrm>
              <a:off x="435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6" name="Freeform 905"/>
            <p:cNvSpPr>
              <a:spLocks/>
            </p:cNvSpPr>
            <p:nvPr/>
          </p:nvSpPr>
          <p:spPr bwMode="auto">
            <a:xfrm>
              <a:off x="436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7" name="Freeform 906"/>
            <p:cNvSpPr>
              <a:spLocks/>
            </p:cNvSpPr>
            <p:nvPr/>
          </p:nvSpPr>
          <p:spPr bwMode="auto">
            <a:xfrm>
              <a:off x="438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8" name="Freeform 907"/>
            <p:cNvSpPr>
              <a:spLocks/>
            </p:cNvSpPr>
            <p:nvPr/>
          </p:nvSpPr>
          <p:spPr bwMode="auto">
            <a:xfrm>
              <a:off x="439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9" name="Freeform 908"/>
            <p:cNvSpPr>
              <a:spLocks/>
            </p:cNvSpPr>
            <p:nvPr/>
          </p:nvSpPr>
          <p:spPr bwMode="auto">
            <a:xfrm>
              <a:off x="441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0" name="Freeform 909"/>
            <p:cNvSpPr>
              <a:spLocks/>
            </p:cNvSpPr>
            <p:nvPr/>
          </p:nvSpPr>
          <p:spPr bwMode="auto">
            <a:xfrm>
              <a:off x="442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1" name="Freeform 910"/>
            <p:cNvSpPr>
              <a:spLocks/>
            </p:cNvSpPr>
            <p:nvPr/>
          </p:nvSpPr>
          <p:spPr bwMode="auto">
            <a:xfrm>
              <a:off x="443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2" name="Freeform 911"/>
            <p:cNvSpPr>
              <a:spLocks/>
            </p:cNvSpPr>
            <p:nvPr/>
          </p:nvSpPr>
          <p:spPr bwMode="auto">
            <a:xfrm>
              <a:off x="445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3" name="Freeform 912"/>
            <p:cNvSpPr>
              <a:spLocks/>
            </p:cNvSpPr>
            <p:nvPr/>
          </p:nvSpPr>
          <p:spPr bwMode="auto">
            <a:xfrm>
              <a:off x="446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7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4" name="Freeform 913"/>
            <p:cNvSpPr>
              <a:spLocks/>
            </p:cNvSpPr>
            <p:nvPr/>
          </p:nvSpPr>
          <p:spPr bwMode="auto">
            <a:xfrm>
              <a:off x="448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5" name="Freeform 914"/>
            <p:cNvSpPr>
              <a:spLocks/>
            </p:cNvSpPr>
            <p:nvPr/>
          </p:nvSpPr>
          <p:spPr bwMode="auto">
            <a:xfrm>
              <a:off x="449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6" name="Freeform 915"/>
            <p:cNvSpPr>
              <a:spLocks/>
            </p:cNvSpPr>
            <p:nvPr/>
          </p:nvSpPr>
          <p:spPr bwMode="auto">
            <a:xfrm>
              <a:off x="451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7" name="Freeform 916"/>
            <p:cNvSpPr>
              <a:spLocks/>
            </p:cNvSpPr>
            <p:nvPr/>
          </p:nvSpPr>
          <p:spPr bwMode="auto">
            <a:xfrm>
              <a:off x="452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1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8" name="Freeform 917"/>
            <p:cNvSpPr>
              <a:spLocks/>
            </p:cNvSpPr>
            <p:nvPr/>
          </p:nvSpPr>
          <p:spPr bwMode="auto">
            <a:xfrm>
              <a:off x="454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9" name="Freeform 918"/>
            <p:cNvSpPr>
              <a:spLocks/>
            </p:cNvSpPr>
            <p:nvPr/>
          </p:nvSpPr>
          <p:spPr bwMode="auto">
            <a:xfrm>
              <a:off x="455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0" name="Freeform 919"/>
            <p:cNvSpPr>
              <a:spLocks/>
            </p:cNvSpPr>
            <p:nvPr/>
          </p:nvSpPr>
          <p:spPr bwMode="auto">
            <a:xfrm>
              <a:off x="457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0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1" name="Freeform 920"/>
            <p:cNvSpPr>
              <a:spLocks/>
            </p:cNvSpPr>
            <p:nvPr/>
          </p:nvSpPr>
          <p:spPr bwMode="auto">
            <a:xfrm>
              <a:off x="458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2" name="Freeform 921"/>
            <p:cNvSpPr>
              <a:spLocks/>
            </p:cNvSpPr>
            <p:nvPr/>
          </p:nvSpPr>
          <p:spPr bwMode="auto">
            <a:xfrm>
              <a:off x="460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4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3" name="Freeform 922"/>
            <p:cNvSpPr>
              <a:spLocks/>
            </p:cNvSpPr>
            <p:nvPr/>
          </p:nvSpPr>
          <p:spPr bwMode="auto">
            <a:xfrm>
              <a:off x="461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4" name="Freeform 923"/>
            <p:cNvSpPr>
              <a:spLocks/>
            </p:cNvSpPr>
            <p:nvPr/>
          </p:nvSpPr>
          <p:spPr bwMode="auto">
            <a:xfrm>
              <a:off x="463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5" name="Freeform 924"/>
            <p:cNvSpPr>
              <a:spLocks/>
            </p:cNvSpPr>
            <p:nvPr/>
          </p:nvSpPr>
          <p:spPr bwMode="auto">
            <a:xfrm>
              <a:off x="464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3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6" name="Freeform 925"/>
            <p:cNvSpPr>
              <a:spLocks/>
            </p:cNvSpPr>
            <p:nvPr/>
          </p:nvSpPr>
          <p:spPr bwMode="auto">
            <a:xfrm>
              <a:off x="466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7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7" name="Freeform 926"/>
            <p:cNvSpPr>
              <a:spLocks/>
            </p:cNvSpPr>
            <p:nvPr/>
          </p:nvSpPr>
          <p:spPr bwMode="auto">
            <a:xfrm>
              <a:off x="4674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8" name="Freeform 927"/>
            <p:cNvSpPr>
              <a:spLocks/>
            </p:cNvSpPr>
            <p:nvPr/>
          </p:nvSpPr>
          <p:spPr bwMode="auto">
            <a:xfrm>
              <a:off x="468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9" name="Freeform 928"/>
            <p:cNvSpPr>
              <a:spLocks/>
            </p:cNvSpPr>
            <p:nvPr/>
          </p:nvSpPr>
          <p:spPr bwMode="auto">
            <a:xfrm>
              <a:off x="470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0" name="Freeform 929"/>
            <p:cNvSpPr>
              <a:spLocks/>
            </p:cNvSpPr>
            <p:nvPr/>
          </p:nvSpPr>
          <p:spPr bwMode="auto">
            <a:xfrm>
              <a:off x="471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1" name="Freeform 930"/>
            <p:cNvSpPr>
              <a:spLocks/>
            </p:cNvSpPr>
            <p:nvPr/>
          </p:nvSpPr>
          <p:spPr bwMode="auto">
            <a:xfrm>
              <a:off x="473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2" name="Freeform 931"/>
            <p:cNvSpPr>
              <a:spLocks/>
            </p:cNvSpPr>
            <p:nvPr/>
          </p:nvSpPr>
          <p:spPr bwMode="auto">
            <a:xfrm>
              <a:off x="474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3" name="Freeform 932"/>
            <p:cNvSpPr>
              <a:spLocks/>
            </p:cNvSpPr>
            <p:nvPr/>
          </p:nvSpPr>
          <p:spPr bwMode="auto">
            <a:xfrm>
              <a:off x="476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4" name="Freeform 933"/>
            <p:cNvSpPr>
              <a:spLocks/>
            </p:cNvSpPr>
            <p:nvPr/>
          </p:nvSpPr>
          <p:spPr bwMode="auto">
            <a:xfrm>
              <a:off x="4777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5" name="Freeform 934"/>
            <p:cNvSpPr>
              <a:spLocks/>
            </p:cNvSpPr>
            <p:nvPr/>
          </p:nvSpPr>
          <p:spPr bwMode="auto">
            <a:xfrm>
              <a:off x="4791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10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6" name="Freeform 935"/>
            <p:cNvSpPr>
              <a:spLocks/>
            </p:cNvSpPr>
            <p:nvPr/>
          </p:nvSpPr>
          <p:spPr bwMode="auto">
            <a:xfrm>
              <a:off x="480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7" name="Freeform 936"/>
            <p:cNvSpPr>
              <a:spLocks/>
            </p:cNvSpPr>
            <p:nvPr/>
          </p:nvSpPr>
          <p:spPr bwMode="auto">
            <a:xfrm>
              <a:off x="482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8" name="Freeform 937"/>
            <p:cNvSpPr>
              <a:spLocks/>
            </p:cNvSpPr>
            <p:nvPr/>
          </p:nvSpPr>
          <p:spPr bwMode="auto">
            <a:xfrm>
              <a:off x="483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9" name="Freeform 938"/>
            <p:cNvSpPr>
              <a:spLocks/>
            </p:cNvSpPr>
            <p:nvPr/>
          </p:nvSpPr>
          <p:spPr bwMode="auto">
            <a:xfrm>
              <a:off x="485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0" name="Freeform 939"/>
            <p:cNvSpPr>
              <a:spLocks/>
            </p:cNvSpPr>
            <p:nvPr/>
          </p:nvSpPr>
          <p:spPr bwMode="auto">
            <a:xfrm>
              <a:off x="4865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1" name="Freeform 940"/>
            <p:cNvSpPr>
              <a:spLocks/>
            </p:cNvSpPr>
            <p:nvPr/>
          </p:nvSpPr>
          <p:spPr bwMode="auto">
            <a:xfrm>
              <a:off x="4879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8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2" name="Freeform 941"/>
            <p:cNvSpPr>
              <a:spLocks/>
            </p:cNvSpPr>
            <p:nvPr/>
          </p:nvSpPr>
          <p:spPr bwMode="auto">
            <a:xfrm>
              <a:off x="489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3" name="Freeform 942"/>
            <p:cNvSpPr>
              <a:spLocks/>
            </p:cNvSpPr>
            <p:nvPr/>
          </p:nvSpPr>
          <p:spPr bwMode="auto">
            <a:xfrm>
              <a:off x="490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4" name="Freeform 943"/>
            <p:cNvSpPr>
              <a:spLocks/>
            </p:cNvSpPr>
            <p:nvPr/>
          </p:nvSpPr>
          <p:spPr bwMode="auto">
            <a:xfrm>
              <a:off x="492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5" name="Freeform 944"/>
            <p:cNvSpPr>
              <a:spLocks/>
            </p:cNvSpPr>
            <p:nvPr/>
          </p:nvSpPr>
          <p:spPr bwMode="auto">
            <a:xfrm>
              <a:off x="493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6" name="Freeform 945"/>
            <p:cNvSpPr>
              <a:spLocks/>
            </p:cNvSpPr>
            <p:nvPr/>
          </p:nvSpPr>
          <p:spPr bwMode="auto">
            <a:xfrm>
              <a:off x="495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2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7" name="Freeform 946"/>
            <p:cNvSpPr>
              <a:spLocks/>
            </p:cNvSpPr>
            <p:nvPr/>
          </p:nvSpPr>
          <p:spPr bwMode="auto">
            <a:xfrm>
              <a:off x="496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8" name="Freeform 947"/>
            <p:cNvSpPr>
              <a:spLocks/>
            </p:cNvSpPr>
            <p:nvPr/>
          </p:nvSpPr>
          <p:spPr bwMode="auto">
            <a:xfrm>
              <a:off x="4982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9" name="Freeform 948"/>
            <p:cNvSpPr>
              <a:spLocks/>
            </p:cNvSpPr>
            <p:nvPr/>
          </p:nvSpPr>
          <p:spPr bwMode="auto">
            <a:xfrm>
              <a:off x="499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0" name="Freeform 949"/>
            <p:cNvSpPr>
              <a:spLocks/>
            </p:cNvSpPr>
            <p:nvPr/>
          </p:nvSpPr>
          <p:spPr bwMode="auto">
            <a:xfrm>
              <a:off x="501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1" name="Freeform 950"/>
            <p:cNvSpPr>
              <a:spLocks/>
            </p:cNvSpPr>
            <p:nvPr/>
          </p:nvSpPr>
          <p:spPr bwMode="auto">
            <a:xfrm>
              <a:off x="5026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2" name="Freeform 951"/>
            <p:cNvSpPr>
              <a:spLocks/>
            </p:cNvSpPr>
            <p:nvPr/>
          </p:nvSpPr>
          <p:spPr bwMode="auto">
            <a:xfrm>
              <a:off x="5041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3" name="Freeform 952"/>
            <p:cNvSpPr>
              <a:spLocks/>
            </p:cNvSpPr>
            <p:nvPr/>
          </p:nvSpPr>
          <p:spPr bwMode="auto">
            <a:xfrm>
              <a:off x="5056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5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1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4" name="Freeform 953"/>
            <p:cNvSpPr>
              <a:spLocks/>
            </p:cNvSpPr>
            <p:nvPr/>
          </p:nvSpPr>
          <p:spPr bwMode="auto">
            <a:xfrm>
              <a:off x="5070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5" name="Freeform 954"/>
            <p:cNvSpPr>
              <a:spLocks/>
            </p:cNvSpPr>
            <p:nvPr/>
          </p:nvSpPr>
          <p:spPr bwMode="auto">
            <a:xfrm>
              <a:off x="508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6" name="Freeform 955"/>
            <p:cNvSpPr>
              <a:spLocks/>
            </p:cNvSpPr>
            <p:nvPr/>
          </p:nvSpPr>
          <p:spPr bwMode="auto">
            <a:xfrm>
              <a:off x="510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0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7" name="Freeform 956"/>
            <p:cNvSpPr>
              <a:spLocks/>
            </p:cNvSpPr>
            <p:nvPr/>
          </p:nvSpPr>
          <p:spPr bwMode="auto">
            <a:xfrm>
              <a:off x="511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6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1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8" name="Freeform 957"/>
            <p:cNvSpPr>
              <a:spLocks/>
            </p:cNvSpPr>
            <p:nvPr/>
          </p:nvSpPr>
          <p:spPr bwMode="auto">
            <a:xfrm>
              <a:off x="512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8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9" name="Freeform 958"/>
            <p:cNvSpPr>
              <a:spLocks/>
            </p:cNvSpPr>
            <p:nvPr/>
          </p:nvSpPr>
          <p:spPr bwMode="auto">
            <a:xfrm>
              <a:off x="514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2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9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0" name="Freeform 959"/>
            <p:cNvSpPr>
              <a:spLocks/>
            </p:cNvSpPr>
            <p:nvPr/>
          </p:nvSpPr>
          <p:spPr bwMode="auto">
            <a:xfrm>
              <a:off x="515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1" name="Freeform 960"/>
            <p:cNvSpPr>
              <a:spLocks/>
            </p:cNvSpPr>
            <p:nvPr/>
          </p:nvSpPr>
          <p:spPr bwMode="auto">
            <a:xfrm>
              <a:off x="517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3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2" name="Freeform 961"/>
            <p:cNvSpPr>
              <a:spLocks/>
            </p:cNvSpPr>
            <p:nvPr/>
          </p:nvSpPr>
          <p:spPr bwMode="auto">
            <a:xfrm>
              <a:off x="5188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1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3" name="Freeform 962"/>
            <p:cNvSpPr>
              <a:spLocks/>
            </p:cNvSpPr>
            <p:nvPr/>
          </p:nvSpPr>
          <p:spPr bwMode="auto">
            <a:xfrm>
              <a:off x="5202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4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4" name="Freeform 963"/>
            <p:cNvSpPr>
              <a:spLocks/>
            </p:cNvSpPr>
            <p:nvPr/>
          </p:nvSpPr>
          <p:spPr bwMode="auto">
            <a:xfrm>
              <a:off x="5217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5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2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5" name="Freeform 964"/>
            <p:cNvSpPr>
              <a:spLocks/>
            </p:cNvSpPr>
            <p:nvPr/>
          </p:nvSpPr>
          <p:spPr bwMode="auto">
            <a:xfrm>
              <a:off x="5232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4 w 14"/>
                <a:gd name="T14" fmla="*/ 4 w 14"/>
                <a:gd name="T15" fmla="*/ 4 w 14"/>
                <a:gd name="T16" fmla="*/ 4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6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8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3 w 14"/>
                <a:gd name="T44" fmla="*/ 13 w 14"/>
                <a:gd name="T45" fmla="*/ 13 w 14"/>
                <a:gd name="T46" fmla="*/ 13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6" name="Freeform 965"/>
            <p:cNvSpPr>
              <a:spLocks/>
            </p:cNvSpPr>
            <p:nvPr/>
          </p:nvSpPr>
          <p:spPr bwMode="auto">
            <a:xfrm>
              <a:off x="5246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3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7" name="Freeform 966"/>
            <p:cNvSpPr>
              <a:spLocks/>
            </p:cNvSpPr>
            <p:nvPr/>
          </p:nvSpPr>
          <p:spPr bwMode="auto">
            <a:xfrm>
              <a:off x="5261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2 w 14"/>
                <a:gd name="T6" fmla="*/ 2 w 14"/>
                <a:gd name="T7" fmla="*/ 2 w 14"/>
                <a:gd name="T8" fmla="*/ 2 w 14"/>
                <a:gd name="T9" fmla="*/ 3 w 14"/>
                <a:gd name="T10" fmla="*/ 3 w 14"/>
                <a:gd name="T11" fmla="*/ 3 w 14"/>
                <a:gd name="T12" fmla="*/ 4 w 14"/>
                <a:gd name="T13" fmla="*/ 4 w 14"/>
                <a:gd name="T14" fmla="*/ 4 w 14"/>
                <a:gd name="T15" fmla="*/ 4 w 14"/>
                <a:gd name="T16" fmla="*/ 5 w 14"/>
                <a:gd name="T17" fmla="*/ 5 w 14"/>
                <a:gd name="T18" fmla="*/ 6 w 14"/>
                <a:gd name="T19" fmla="*/ 6 w 14"/>
                <a:gd name="T20" fmla="*/ 6 w 14"/>
                <a:gd name="T21" fmla="*/ 6 w 14"/>
                <a:gd name="T22" fmla="*/ 7 w 14"/>
                <a:gd name="T23" fmla="*/ 7 w 14"/>
                <a:gd name="T24" fmla="*/ 7 w 14"/>
                <a:gd name="T25" fmla="*/ 7 w 14"/>
                <a:gd name="T26" fmla="*/ 8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1 w 14"/>
                <a:gd name="T36" fmla="*/ 11 w 14"/>
                <a:gd name="T37" fmla="*/ 11 w 14"/>
                <a:gd name="T38" fmla="*/ 11 w 14"/>
                <a:gd name="T39" fmla="*/ 12 w 14"/>
                <a:gd name="T40" fmla="*/ 12 w 14"/>
                <a:gd name="T41" fmla="*/ 12 w 14"/>
                <a:gd name="T42" fmla="*/ 13 w 14"/>
                <a:gd name="T43" fmla="*/ 13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8" name="Freeform 967"/>
            <p:cNvSpPr>
              <a:spLocks/>
            </p:cNvSpPr>
            <p:nvPr/>
          </p:nvSpPr>
          <p:spPr bwMode="auto">
            <a:xfrm>
              <a:off x="5275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2 w 15"/>
                <a:gd name="T4" fmla="*/ 2 w 15"/>
                <a:gd name="T5" fmla="*/ 2 w 15"/>
                <a:gd name="T6" fmla="*/ 2 w 15"/>
                <a:gd name="T7" fmla="*/ 3 w 15"/>
                <a:gd name="T8" fmla="*/ 3 w 15"/>
                <a:gd name="T9" fmla="*/ 3 w 15"/>
                <a:gd name="T10" fmla="*/ 4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6 w 15"/>
                <a:gd name="T17" fmla="*/ 6 w 15"/>
                <a:gd name="T18" fmla="*/ 6 w 15"/>
                <a:gd name="T19" fmla="*/ 6 w 15"/>
                <a:gd name="T20" fmla="*/ 7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1 w 15"/>
                <a:gd name="T34" fmla="*/ 11 w 15"/>
                <a:gd name="T35" fmla="*/ 11 w 15"/>
                <a:gd name="T36" fmla="*/ 11 w 15"/>
                <a:gd name="T37" fmla="*/ 12 w 15"/>
                <a:gd name="T38" fmla="*/ 12 w 15"/>
                <a:gd name="T39" fmla="*/ 12 w 15"/>
                <a:gd name="T40" fmla="*/ 13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5 w 15"/>
                <a:gd name="T47" fmla="*/ 15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9" name="Freeform 968"/>
            <p:cNvSpPr>
              <a:spLocks/>
            </p:cNvSpPr>
            <p:nvPr/>
          </p:nvSpPr>
          <p:spPr bwMode="auto">
            <a:xfrm>
              <a:off x="5290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4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8 w 15"/>
                <a:gd name="T25" fmla="*/ 8 w 15"/>
                <a:gd name="T26" fmla="*/ 8 w 15"/>
                <a:gd name="T27" fmla="*/ 8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3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0" name="Freeform 969"/>
            <p:cNvSpPr>
              <a:spLocks/>
            </p:cNvSpPr>
            <p:nvPr/>
          </p:nvSpPr>
          <p:spPr bwMode="auto">
            <a:xfrm>
              <a:off x="5305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0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7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1" name="Freeform 970"/>
            <p:cNvSpPr>
              <a:spLocks/>
            </p:cNvSpPr>
            <p:nvPr/>
          </p:nvSpPr>
          <p:spPr bwMode="auto">
            <a:xfrm>
              <a:off x="5320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1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8 w 14"/>
                <a:gd name="T30" fmla="*/ 8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2" name="Freeform 971"/>
            <p:cNvSpPr>
              <a:spLocks/>
            </p:cNvSpPr>
            <p:nvPr/>
          </p:nvSpPr>
          <p:spPr bwMode="auto">
            <a:xfrm>
              <a:off x="5334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1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3" name="Freeform 972"/>
            <p:cNvSpPr>
              <a:spLocks/>
            </p:cNvSpPr>
            <p:nvPr/>
          </p:nvSpPr>
          <p:spPr bwMode="auto">
            <a:xfrm>
              <a:off x="5349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2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9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1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4" name="Freeform 973"/>
            <p:cNvSpPr>
              <a:spLocks/>
            </p:cNvSpPr>
            <p:nvPr/>
          </p:nvSpPr>
          <p:spPr bwMode="auto">
            <a:xfrm>
              <a:off x="5364" y="3004"/>
              <a:ext cx="14" cy="0"/>
            </a:xfrm>
            <a:custGeom>
              <a:avLst/>
              <a:gdLst>
                <a:gd name="T0" fmla="*/ 0 w 14"/>
                <a:gd name="T1" fmla="*/ 0 w 14"/>
                <a:gd name="T2" fmla="*/ 0 w 14"/>
                <a:gd name="T3" fmla="*/ 1 w 14"/>
                <a:gd name="T4" fmla="*/ 1 w 14"/>
                <a:gd name="T5" fmla="*/ 1 w 14"/>
                <a:gd name="T6" fmla="*/ 2 w 14"/>
                <a:gd name="T7" fmla="*/ 2 w 14"/>
                <a:gd name="T8" fmla="*/ 2 w 14"/>
                <a:gd name="T9" fmla="*/ 2 w 14"/>
                <a:gd name="T10" fmla="*/ 3 w 14"/>
                <a:gd name="T11" fmla="*/ 3 w 14"/>
                <a:gd name="T12" fmla="*/ 3 w 14"/>
                <a:gd name="T13" fmla="*/ 3 w 14"/>
                <a:gd name="T14" fmla="*/ 4 w 14"/>
                <a:gd name="T15" fmla="*/ 4 w 14"/>
                <a:gd name="T16" fmla="*/ 5 w 14"/>
                <a:gd name="T17" fmla="*/ 5 w 14"/>
                <a:gd name="T18" fmla="*/ 5 w 14"/>
                <a:gd name="T19" fmla="*/ 5 w 14"/>
                <a:gd name="T20" fmla="*/ 6 w 14"/>
                <a:gd name="T21" fmla="*/ 6 w 14"/>
                <a:gd name="T22" fmla="*/ 6 w 14"/>
                <a:gd name="T23" fmla="*/ 7 w 14"/>
                <a:gd name="T24" fmla="*/ 7 w 14"/>
                <a:gd name="T25" fmla="*/ 7 w 14"/>
                <a:gd name="T26" fmla="*/ 7 w 14"/>
                <a:gd name="T27" fmla="*/ 8 w 14"/>
                <a:gd name="T28" fmla="*/ 8 w 14"/>
                <a:gd name="T29" fmla="*/ 9 w 14"/>
                <a:gd name="T30" fmla="*/ 9 w 14"/>
                <a:gd name="T31" fmla="*/ 9 w 14"/>
                <a:gd name="T32" fmla="*/ 9 w 14"/>
                <a:gd name="T33" fmla="*/ 10 w 14"/>
                <a:gd name="T34" fmla="*/ 10 w 14"/>
                <a:gd name="T35" fmla="*/ 10 w 14"/>
                <a:gd name="T36" fmla="*/ 10 w 14"/>
                <a:gd name="T37" fmla="*/ 11 w 14"/>
                <a:gd name="T38" fmla="*/ 11 w 14"/>
                <a:gd name="T39" fmla="*/ 11 w 14"/>
                <a:gd name="T40" fmla="*/ 12 w 14"/>
                <a:gd name="T41" fmla="*/ 12 w 14"/>
                <a:gd name="T42" fmla="*/ 12 w 14"/>
                <a:gd name="T43" fmla="*/ 12 w 14"/>
                <a:gd name="T44" fmla="*/ 13 w 14"/>
                <a:gd name="T45" fmla="*/ 13 w 14"/>
                <a:gd name="T46" fmla="*/ 14 w 14"/>
                <a:gd name="T47" fmla="*/ 14 w 14"/>
                <a:gd name="T48" fmla="*/ 14 w 14"/>
                <a:gd name="T49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5" name="Freeform 974"/>
            <p:cNvSpPr>
              <a:spLocks/>
            </p:cNvSpPr>
            <p:nvPr/>
          </p:nvSpPr>
          <p:spPr bwMode="auto">
            <a:xfrm>
              <a:off x="5378" y="3004"/>
              <a:ext cx="15" cy="0"/>
            </a:xfrm>
            <a:custGeom>
              <a:avLst/>
              <a:gdLst>
                <a:gd name="T0" fmla="*/ 0 w 15"/>
                <a:gd name="T1" fmla="*/ 1 w 15"/>
                <a:gd name="T2" fmla="*/ 1 w 15"/>
                <a:gd name="T3" fmla="*/ 1 w 15"/>
                <a:gd name="T4" fmla="*/ 2 w 15"/>
                <a:gd name="T5" fmla="*/ 2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5 w 15"/>
                <a:gd name="T15" fmla="*/ 5 w 15"/>
                <a:gd name="T16" fmla="*/ 5 w 15"/>
                <a:gd name="T17" fmla="*/ 5 w 15"/>
                <a:gd name="T18" fmla="*/ 6 w 15"/>
                <a:gd name="T19" fmla="*/ 6 w 15"/>
                <a:gd name="T20" fmla="*/ 6 w 15"/>
                <a:gd name="T21" fmla="*/ 7 w 15"/>
                <a:gd name="T22" fmla="*/ 7 w 15"/>
                <a:gd name="T23" fmla="*/ 7 w 15"/>
                <a:gd name="T24" fmla="*/ 7 w 15"/>
                <a:gd name="T25" fmla="*/ 8 w 15"/>
                <a:gd name="T26" fmla="*/ 8 w 15"/>
                <a:gd name="T27" fmla="*/ 9 w 15"/>
                <a:gd name="T28" fmla="*/ 9 w 15"/>
                <a:gd name="T29" fmla="*/ 9 w 15"/>
                <a:gd name="T30" fmla="*/ 9 w 15"/>
                <a:gd name="T31" fmla="*/ 10 w 15"/>
                <a:gd name="T32" fmla="*/ 10 w 15"/>
                <a:gd name="T33" fmla="*/ 10 w 15"/>
                <a:gd name="T34" fmla="*/ 10 w 15"/>
                <a:gd name="T35" fmla="*/ 11 w 15"/>
                <a:gd name="T36" fmla="*/ 11 w 15"/>
                <a:gd name="T37" fmla="*/ 11 w 15"/>
                <a:gd name="T38" fmla="*/ 12 w 15"/>
                <a:gd name="T39" fmla="*/ 12 w 15"/>
                <a:gd name="T40" fmla="*/ 12 w 15"/>
                <a:gd name="T41" fmla="*/ 12 w 15"/>
                <a:gd name="T42" fmla="*/ 13 w 15"/>
                <a:gd name="T43" fmla="*/ 13 w 15"/>
                <a:gd name="T44" fmla="*/ 14 w 15"/>
                <a:gd name="T45" fmla="*/ 14 w 15"/>
                <a:gd name="T46" fmla="*/ 14 w 15"/>
                <a:gd name="T47" fmla="*/ 14 w 15"/>
                <a:gd name="T48" fmla="*/ 15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6" name="Freeform 975"/>
            <p:cNvSpPr>
              <a:spLocks/>
            </p:cNvSpPr>
            <p:nvPr/>
          </p:nvSpPr>
          <p:spPr bwMode="auto">
            <a:xfrm>
              <a:off x="5393" y="3004"/>
              <a:ext cx="15" cy="0"/>
            </a:xfrm>
            <a:custGeom>
              <a:avLst/>
              <a:gdLst>
                <a:gd name="T0" fmla="*/ 0 w 15"/>
                <a:gd name="T1" fmla="*/ 0 w 15"/>
                <a:gd name="T2" fmla="*/ 1 w 15"/>
                <a:gd name="T3" fmla="*/ 1 w 15"/>
                <a:gd name="T4" fmla="*/ 1 w 15"/>
                <a:gd name="T5" fmla="*/ 1 w 15"/>
                <a:gd name="T6" fmla="*/ 2 w 15"/>
                <a:gd name="T7" fmla="*/ 2 w 15"/>
                <a:gd name="T8" fmla="*/ 3 w 15"/>
                <a:gd name="T9" fmla="*/ 3 w 15"/>
                <a:gd name="T10" fmla="*/ 3 w 15"/>
                <a:gd name="T11" fmla="*/ 3 w 15"/>
                <a:gd name="T12" fmla="*/ 4 w 15"/>
                <a:gd name="T13" fmla="*/ 4 w 15"/>
                <a:gd name="T14" fmla="*/ 4 w 15"/>
                <a:gd name="T15" fmla="*/ 4 w 15"/>
                <a:gd name="T16" fmla="*/ 5 w 15"/>
                <a:gd name="T17" fmla="*/ 5 w 15"/>
                <a:gd name="T18" fmla="*/ 5 w 15"/>
                <a:gd name="T19" fmla="*/ 6 w 15"/>
                <a:gd name="T20" fmla="*/ 6 w 15"/>
                <a:gd name="T21" fmla="*/ 6 w 15"/>
                <a:gd name="T22" fmla="*/ 6 w 15"/>
                <a:gd name="T23" fmla="*/ 7 w 15"/>
                <a:gd name="T24" fmla="*/ 7 w 15"/>
                <a:gd name="T25" fmla="*/ 8 w 15"/>
                <a:gd name="T26" fmla="*/ 8 w 15"/>
                <a:gd name="T27" fmla="*/ 8 w 15"/>
                <a:gd name="T28" fmla="*/ 8 w 15"/>
                <a:gd name="T29" fmla="*/ 9 w 15"/>
                <a:gd name="T30" fmla="*/ 9 w 15"/>
                <a:gd name="T31" fmla="*/ 9 w 15"/>
                <a:gd name="T32" fmla="*/ 10 w 15"/>
                <a:gd name="T33" fmla="*/ 10 w 15"/>
                <a:gd name="T34" fmla="*/ 10 w 15"/>
                <a:gd name="T35" fmla="*/ 10 w 15"/>
                <a:gd name="T36" fmla="*/ 11 w 15"/>
                <a:gd name="T37" fmla="*/ 11 w 15"/>
                <a:gd name="T38" fmla="*/ 11 w 15"/>
                <a:gd name="T39" fmla="*/ 11 w 15"/>
                <a:gd name="T40" fmla="*/ 12 w 15"/>
                <a:gd name="T41" fmla="*/ 12 w 15"/>
                <a:gd name="T42" fmla="*/ 13 w 15"/>
                <a:gd name="T43" fmla="*/ 13 w 15"/>
                <a:gd name="T44" fmla="*/ 13 w 15"/>
                <a:gd name="T45" fmla="*/ 13 w 15"/>
                <a:gd name="T46" fmla="*/ 14 w 15"/>
                <a:gd name="T47" fmla="*/ 14 w 15"/>
                <a:gd name="T48" fmla="*/ 14 w 15"/>
                <a:gd name="T49" fmla="*/ 15 w 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7" name="Freeform 976"/>
            <p:cNvSpPr>
              <a:spLocks/>
            </p:cNvSpPr>
            <p:nvPr/>
          </p:nvSpPr>
          <p:spPr bwMode="auto">
            <a:xfrm>
              <a:off x="5408" y="3004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398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Four inversions of the population are observed.</a:t>
            </a:r>
          </a:p>
          <a:p>
            <a:pPr lvl="1"/>
            <a:r>
              <a:rPr lang="en-GB" sz="1400" dirty="0" smtClean="0"/>
              <a:t>Snapshots during the first and second round trip show us that the pulse starts to spread in time and thus departs from its original soliton shape (see the </a:t>
            </a:r>
            <a:r>
              <a:rPr lang="en-GB" sz="1400" b="1" dirty="0" smtClean="0"/>
              <a:t>hump</a:t>
            </a:r>
            <a:r>
              <a:rPr lang="en-GB" sz="1400" dirty="0" smtClean="0"/>
              <a:t> in round trip </a:t>
            </a:r>
            <a:r>
              <a:rPr lang="en-GB" sz="1400" dirty="0" err="1" smtClean="0"/>
              <a:t>Nr</a:t>
            </a:r>
            <a:r>
              <a:rPr lang="en-GB" sz="1400" dirty="0" smtClean="0"/>
              <a:t>. </a:t>
            </a:r>
            <a:r>
              <a:rPr lang="en-GB" sz="1400" dirty="0"/>
              <a:t>2</a:t>
            </a:r>
            <a:r>
              <a:rPr lang="en-GB" sz="1400" dirty="0" smtClean="0"/>
              <a:t>). </a:t>
            </a:r>
            <a:r>
              <a:rPr lang="en-GB" sz="1400" smtClean="0"/>
              <a:t>Is this to be expected? </a:t>
            </a:r>
            <a:endParaRPr lang="en-GB" sz="1400" dirty="0" smtClean="0"/>
          </a:p>
        </p:txBody>
      </p:sp>
      <p:sp>
        <p:nvSpPr>
          <p:cNvPr id="2399" name="Oval 2398"/>
          <p:cNvSpPr/>
          <p:nvPr/>
        </p:nvSpPr>
        <p:spPr>
          <a:xfrm rot="3503762">
            <a:off x="7546497" y="3007975"/>
            <a:ext cx="414327" cy="150833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401" name="Straight Arrow Connector 2400"/>
          <p:cNvCxnSpPr/>
          <p:nvPr/>
        </p:nvCxnSpPr>
        <p:spPr>
          <a:xfrm flipV="1">
            <a:off x="7610202" y="3891463"/>
            <a:ext cx="371140" cy="14220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4" name="Rectangle 770"/>
          <p:cNvSpPr>
            <a:spLocks noChangeArrowheads="1"/>
          </p:cNvSpPr>
          <p:nvPr/>
        </p:nvSpPr>
        <p:spPr bwMode="auto">
          <a:xfrm>
            <a:off x="5572887" y="4029076"/>
            <a:ext cx="113814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-1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05" name="Rectangle 770"/>
          <p:cNvSpPr>
            <a:spLocks noChangeArrowheads="1"/>
          </p:cNvSpPr>
          <p:nvPr/>
        </p:nvSpPr>
        <p:spPr bwMode="auto">
          <a:xfrm>
            <a:off x="5594528" y="1791626"/>
            <a:ext cx="70532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97" name="TextBox 2896"/>
          <p:cNvSpPr txBox="1"/>
          <p:nvPr/>
        </p:nvSpPr>
        <p:spPr>
          <a:xfrm>
            <a:off x="8150394" y="1422294"/>
            <a:ext cx="1663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ound trip </a:t>
            </a:r>
            <a:r>
              <a:rPr lang="en-GB" dirty="0" err="1" smtClean="0"/>
              <a:t>Nr</a:t>
            </a:r>
            <a:r>
              <a:rPr lang="en-GB" dirty="0" smtClean="0"/>
              <a:t>. 2</a:t>
            </a:r>
            <a:endParaRPr lang="en-GB" dirty="0"/>
          </a:p>
        </p:txBody>
      </p:sp>
      <p:sp>
        <p:nvSpPr>
          <p:cNvPr id="2898" name="TextBox 2897"/>
          <p:cNvSpPr txBox="1"/>
          <p:nvPr/>
        </p:nvSpPr>
        <p:spPr>
          <a:xfrm>
            <a:off x="2273897" y="1371825"/>
            <a:ext cx="1663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ound trip </a:t>
            </a:r>
            <a:r>
              <a:rPr lang="en-GB" dirty="0" err="1" smtClean="0"/>
              <a:t>Nr</a:t>
            </a:r>
            <a:r>
              <a:rPr lang="en-GB" dirty="0" smtClean="0"/>
              <a:t>. 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39914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2172" y="184511"/>
            <a:ext cx="5803199" cy="2097966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1400" dirty="0" smtClean="0"/>
              <a:t>Goal: </a:t>
            </a:r>
          </a:p>
          <a:p>
            <a:pPr lvl="1"/>
            <a:r>
              <a:rPr lang="en-GB" sz="1400" dirty="0" smtClean="0"/>
              <a:t>Demonstrate simulation results of pulses propagating through a heterogeneous media (a ring cavity consisting of an absorber and gain in series). </a:t>
            </a:r>
          </a:p>
          <a:p>
            <a:pPr lvl="1"/>
            <a:r>
              <a:rPr lang="en-GB" sz="1400" dirty="0" smtClean="0"/>
              <a:t>The dipole matrix element of the gain is ½ dipole matrix element in the absorber</a:t>
            </a:r>
          </a:p>
          <a:p>
            <a:pPr lvl="1"/>
            <a:r>
              <a:rPr lang="en-GB" sz="1400" dirty="0" smtClean="0"/>
              <a:t>A </a:t>
            </a:r>
            <a:r>
              <a:rPr lang="el-GR" sz="1400" dirty="0" smtClean="0"/>
              <a:t>π</a:t>
            </a:r>
            <a:r>
              <a:rPr lang="en-GB" sz="1400" dirty="0" smtClean="0"/>
              <a:t>-pulse in the gain should be a 2</a:t>
            </a:r>
            <a:r>
              <a:rPr lang="el-GR" sz="1400" dirty="0" smtClean="0"/>
              <a:t>π</a:t>
            </a:r>
            <a:r>
              <a:rPr lang="en-GB" sz="1400" dirty="0" smtClean="0"/>
              <a:t>-pulse in the absorber. </a:t>
            </a:r>
          </a:p>
          <a:p>
            <a:pPr marL="457200" lvl="1" indent="0">
              <a:buNone/>
            </a:pPr>
            <a:r>
              <a:rPr lang="en-GB" sz="1400" dirty="0" smtClean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33488067"/>
                  </p:ext>
                </p:extLst>
              </p:nvPr>
            </p:nvGraphicFramePr>
            <p:xfrm>
              <a:off x="366677" y="29419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b="1" dirty="0" smtClean="0">
                              <a:solidFill>
                                <a:srgbClr val="FF0000"/>
                              </a:solidFill>
                            </a:rPr>
                            <a:t>2x</a:t>
                          </a:r>
                          <a:r>
                            <a:rPr lang="en-GB" sz="1000" dirty="0" smtClean="0"/>
                            <a:t>0.0624</a:t>
                          </a:r>
                          <a:r>
                            <a:rPr lang="en-GB" sz="1000" b="1" dirty="0" smtClean="0"/>
                            <a:t>x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sz="1000" dirty="0" smtClean="0"/>
                            <a:t> (nm </a:t>
                          </a:r>
                          <a:r>
                            <a:rPr lang="en-GB" sz="1000" b="1" dirty="0" smtClean="0"/>
                            <a:t>x </a:t>
                          </a:r>
                          <a:r>
                            <a:rPr lang="en-GB" sz="1000" dirty="0" smtClean="0"/>
                            <a:t>C)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ulse duration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GB" sz="1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733488067"/>
                  </p:ext>
                </p:extLst>
              </p:nvPr>
            </p:nvGraphicFramePr>
            <p:xfrm>
              <a:off x="366677" y="2941980"/>
              <a:ext cx="5598694" cy="2941765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799347"/>
                    <a:gridCol w="2799347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102500" r="-100652" b="-10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0436" t="-102500" r="-871" b="-1020000"/>
                          </a:stretch>
                        </a:blipFill>
                      </a:tcPr>
                    </a:tc>
                  </a:tr>
                  <a:tr h="2477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197561" r="-100652" b="-8951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smtClean="0"/>
                            <a:t>eV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305000" r="-100652" b="-8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405000" r="-100652" b="-7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505000" r="-100652" b="-6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605000" r="-100652" b="-5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687805" r="-100652" b="-4048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807500" r="-100652" b="-3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55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17" t="-1054762" r="-100652" b="-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5" name="TextBox 24"/>
          <p:cNvSpPr txBox="1"/>
          <p:nvPr/>
        </p:nvSpPr>
        <p:spPr>
          <a:xfrm>
            <a:off x="366679" y="2556236"/>
            <a:ext cx="1776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ber sec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68230731"/>
                  </p:ext>
                </p:extLst>
              </p:nvPr>
            </p:nvGraphicFramePr>
            <p:xfrm>
              <a:off x="6357902" y="2941980"/>
              <a:ext cx="5598694" cy="30513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99347"/>
                    <a:gridCol w="2799347"/>
                  </a:tblGrid>
                  <a:tr h="234141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8165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kern="1200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kern="1200" smtClean="0">
                                      <a:latin typeface="Cambria Math" panose="02040503050406030204" pitchFamily="18" charset="0"/>
                                    </a:rPr>
                                    <m:t>𝒈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0624x</a:t>
                          </a:r>
                          <a14:m>
                            <m:oMath xmlns:m="http://schemas.openxmlformats.org/officeDocument/2006/math">
                              <m:r>
                                <a:rPr lang="en-GB" sz="1000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oMath>
                          </a14:m>
                          <a:r>
                            <a:rPr lang="en-GB" sz="1000" dirty="0" smtClean="0"/>
                            <a:t> (nm x C)</a:t>
                          </a:r>
                        </a:p>
                      </a:txBody>
                      <a:tcPr/>
                    </a:tc>
                  </a:tr>
                  <a:tr h="24191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kern="120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kern="120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05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 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Gain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kern="1200" smtClean="0"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7983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kern="1200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GB" sz="1000" b="0" i="0" kern="1200" smtClean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3414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3414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4725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ulse duration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GB" sz="100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468230731"/>
                  </p:ext>
                </p:extLst>
              </p:nvPr>
            </p:nvGraphicFramePr>
            <p:xfrm>
              <a:off x="6357902" y="2941980"/>
              <a:ext cx="5598694" cy="30513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99347"/>
                    <a:gridCol w="2799347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816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0000" r="-100870" b="-1036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217" t="-100000" r="-870" b="-1036585"/>
                          </a:stretch>
                        </a:blipFill>
                      </a:tcPr>
                    </a:tc>
                  </a:tr>
                  <a:tr h="2665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86364" r="-100870" b="-865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27</a:t>
                          </a:r>
                          <a:r>
                            <a:rPr lang="en-GB" sz="1000" baseline="0" dirty="0" smtClean="0"/>
                            <a:t> eV 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300000" r="-100870" b="-80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390698" r="-100870" b="-6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502381" r="-100870" b="-6047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1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588372" r="-100870" b="-4906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x10^18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704762" r="-100870" b="-40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786047" r="-100870" b="-2930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fractive index</a:t>
                          </a:r>
                          <a:r>
                            <a:rPr lang="en-GB" sz="1000" baseline="0" dirty="0" smtClean="0"/>
                            <a:t> (</a:t>
                          </a:r>
                          <a:r>
                            <a:rPr lang="en-GB" sz="1000" baseline="0" dirty="0" err="1" smtClean="0"/>
                            <a:t>n</a:t>
                          </a:r>
                          <a:r>
                            <a:rPr lang="en-GB" sz="1000" baseline="-25000" dirty="0" err="1" smtClean="0"/>
                            <a:t>THz</a:t>
                          </a:r>
                          <a:r>
                            <a:rPr lang="en-GB" sz="10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6</a:t>
                          </a:r>
                        </a:p>
                      </a:txBody>
                      <a:tcPr/>
                    </a:tc>
                  </a:tr>
                  <a:tr h="2555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17" t="-1097619" r="-100870" b="-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0 fs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9" name="TextBox 28"/>
          <p:cNvSpPr txBox="1"/>
          <p:nvPr/>
        </p:nvSpPr>
        <p:spPr>
          <a:xfrm>
            <a:off x="6357902" y="2556236"/>
            <a:ext cx="134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ain se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2271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ulse propagation through </a:t>
            </a:r>
            <a:r>
              <a:rPr lang="en-GB" dirty="0" err="1" smtClean="0"/>
              <a:t>inhomog</a:t>
            </a:r>
            <a:r>
              <a:rPr lang="en-GB" dirty="0" smtClean="0"/>
              <a:t>. media</a:t>
            </a:r>
            <a:endParaRPr lang="en-GB" dirty="0"/>
          </a:p>
        </p:txBody>
      </p:sp>
      <p:grpSp>
        <p:nvGrpSpPr>
          <p:cNvPr id="1014" name="Group 1011"/>
          <p:cNvGrpSpPr>
            <a:grpSpLocks noChangeAspect="1"/>
          </p:cNvGrpSpPr>
          <p:nvPr/>
        </p:nvGrpSpPr>
        <p:grpSpPr bwMode="auto">
          <a:xfrm>
            <a:off x="469901" y="1911351"/>
            <a:ext cx="4799013" cy="2419350"/>
            <a:chOff x="2360" y="1504"/>
            <a:chExt cx="3023" cy="1524"/>
          </a:xfrm>
        </p:grpSpPr>
        <p:grpSp>
          <p:nvGrpSpPr>
            <p:cNvPr id="1016" name="Group 1212"/>
            <p:cNvGrpSpPr>
              <a:grpSpLocks/>
            </p:cNvGrpSpPr>
            <p:nvPr/>
          </p:nvGrpSpPr>
          <p:grpSpPr bwMode="auto">
            <a:xfrm>
              <a:off x="2360" y="1504"/>
              <a:ext cx="2886" cy="1524"/>
              <a:chOff x="2360" y="1504"/>
              <a:chExt cx="2886" cy="1524"/>
            </a:xfrm>
          </p:grpSpPr>
          <p:sp>
            <p:nvSpPr>
              <p:cNvPr id="1314" name="Rectangle 1013"/>
              <p:cNvSpPr>
                <a:spLocks noChangeArrowheads="1"/>
              </p:cNvSpPr>
              <p:nvPr/>
            </p:nvSpPr>
            <p:spPr bwMode="auto">
              <a:xfrm>
                <a:off x="3600" y="2897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5" name="Freeform 1014"/>
              <p:cNvSpPr>
                <a:spLocks/>
              </p:cNvSpPr>
              <p:nvPr/>
            </p:nvSpPr>
            <p:spPr bwMode="auto">
              <a:xfrm>
                <a:off x="4027" y="2936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6" name="Rectangle 1015"/>
              <p:cNvSpPr>
                <a:spLocks noChangeArrowheads="1"/>
              </p:cNvSpPr>
              <p:nvPr/>
            </p:nvSpPr>
            <p:spPr bwMode="auto">
              <a:xfrm>
                <a:off x="4086" y="2897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17" name="Line 1016"/>
              <p:cNvSpPr>
                <a:spLocks noChangeShapeType="1"/>
              </p:cNvSpPr>
              <p:nvPr/>
            </p:nvSpPr>
            <p:spPr bwMode="auto">
              <a:xfrm>
                <a:off x="2665" y="2728"/>
                <a:ext cx="246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8" name="Line 1017"/>
              <p:cNvSpPr>
                <a:spLocks noChangeShapeType="1"/>
              </p:cNvSpPr>
              <p:nvPr/>
            </p:nvSpPr>
            <p:spPr bwMode="auto">
              <a:xfrm>
                <a:off x="2665" y="1548"/>
                <a:ext cx="2469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9" name="Line 1018"/>
              <p:cNvSpPr>
                <a:spLocks noChangeShapeType="1"/>
              </p:cNvSpPr>
              <p:nvPr/>
            </p:nvSpPr>
            <p:spPr bwMode="auto">
              <a:xfrm flipV="1">
                <a:off x="2665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0" name="Line 1019"/>
              <p:cNvSpPr>
                <a:spLocks noChangeShapeType="1"/>
              </p:cNvSpPr>
              <p:nvPr/>
            </p:nvSpPr>
            <p:spPr bwMode="auto">
              <a:xfrm flipV="1">
                <a:off x="3076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1" name="Line 1020"/>
              <p:cNvSpPr>
                <a:spLocks noChangeShapeType="1"/>
              </p:cNvSpPr>
              <p:nvPr/>
            </p:nvSpPr>
            <p:spPr bwMode="auto">
              <a:xfrm flipV="1">
                <a:off x="3488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2" name="Line 1021"/>
              <p:cNvSpPr>
                <a:spLocks noChangeShapeType="1"/>
              </p:cNvSpPr>
              <p:nvPr/>
            </p:nvSpPr>
            <p:spPr bwMode="auto">
              <a:xfrm flipV="1">
                <a:off x="3899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3" name="Line 1022"/>
              <p:cNvSpPr>
                <a:spLocks noChangeShapeType="1"/>
              </p:cNvSpPr>
              <p:nvPr/>
            </p:nvSpPr>
            <p:spPr bwMode="auto">
              <a:xfrm flipV="1">
                <a:off x="4311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Line 1023"/>
              <p:cNvSpPr>
                <a:spLocks noChangeShapeType="1"/>
              </p:cNvSpPr>
              <p:nvPr/>
            </p:nvSpPr>
            <p:spPr bwMode="auto">
              <a:xfrm flipV="1">
                <a:off x="4722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Line 1024"/>
              <p:cNvSpPr>
                <a:spLocks noChangeShapeType="1"/>
              </p:cNvSpPr>
              <p:nvPr/>
            </p:nvSpPr>
            <p:spPr bwMode="auto">
              <a:xfrm flipV="1">
                <a:off x="5134" y="2704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Line 1025"/>
              <p:cNvSpPr>
                <a:spLocks noChangeShapeType="1"/>
              </p:cNvSpPr>
              <p:nvPr/>
            </p:nvSpPr>
            <p:spPr bwMode="auto">
              <a:xfrm>
                <a:off x="2665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Line 1026"/>
              <p:cNvSpPr>
                <a:spLocks noChangeShapeType="1"/>
              </p:cNvSpPr>
              <p:nvPr/>
            </p:nvSpPr>
            <p:spPr bwMode="auto">
              <a:xfrm>
                <a:off x="3076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8" name="Line 1027"/>
              <p:cNvSpPr>
                <a:spLocks noChangeShapeType="1"/>
              </p:cNvSpPr>
              <p:nvPr/>
            </p:nvSpPr>
            <p:spPr bwMode="auto">
              <a:xfrm>
                <a:off x="3488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9" name="Line 1028"/>
              <p:cNvSpPr>
                <a:spLocks noChangeShapeType="1"/>
              </p:cNvSpPr>
              <p:nvPr/>
            </p:nvSpPr>
            <p:spPr bwMode="auto">
              <a:xfrm>
                <a:off x="3899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0" name="Line 1029"/>
              <p:cNvSpPr>
                <a:spLocks noChangeShapeType="1"/>
              </p:cNvSpPr>
              <p:nvPr/>
            </p:nvSpPr>
            <p:spPr bwMode="auto">
              <a:xfrm>
                <a:off x="4311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Line 1030"/>
              <p:cNvSpPr>
                <a:spLocks noChangeShapeType="1"/>
              </p:cNvSpPr>
              <p:nvPr/>
            </p:nvSpPr>
            <p:spPr bwMode="auto">
              <a:xfrm>
                <a:off x="4722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Line 1031"/>
              <p:cNvSpPr>
                <a:spLocks noChangeShapeType="1"/>
              </p:cNvSpPr>
              <p:nvPr/>
            </p:nvSpPr>
            <p:spPr bwMode="auto">
              <a:xfrm>
                <a:off x="5134" y="154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Rectangle 1032"/>
              <p:cNvSpPr>
                <a:spLocks noChangeArrowheads="1"/>
              </p:cNvSpPr>
              <p:nvPr/>
            </p:nvSpPr>
            <p:spPr bwMode="auto">
              <a:xfrm>
                <a:off x="2640" y="2772"/>
                <a:ext cx="8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4" name="Rectangle 1033"/>
              <p:cNvSpPr>
                <a:spLocks noChangeArrowheads="1"/>
              </p:cNvSpPr>
              <p:nvPr/>
            </p:nvSpPr>
            <p:spPr bwMode="auto">
              <a:xfrm>
                <a:off x="3033" y="2772"/>
                <a:ext cx="1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5" name="Rectangle 1034"/>
              <p:cNvSpPr>
                <a:spLocks noChangeArrowheads="1"/>
              </p:cNvSpPr>
              <p:nvPr/>
            </p:nvSpPr>
            <p:spPr bwMode="auto">
              <a:xfrm>
                <a:off x="3419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6" name="Rectangle 1035"/>
              <p:cNvSpPr>
                <a:spLocks noChangeArrowheads="1"/>
              </p:cNvSpPr>
              <p:nvPr/>
            </p:nvSpPr>
            <p:spPr bwMode="auto">
              <a:xfrm>
                <a:off x="3831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7" name="Rectangle 1036"/>
              <p:cNvSpPr>
                <a:spLocks noChangeArrowheads="1"/>
              </p:cNvSpPr>
              <p:nvPr/>
            </p:nvSpPr>
            <p:spPr bwMode="auto">
              <a:xfrm>
                <a:off x="4242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8" name="Rectangle 1037"/>
              <p:cNvSpPr>
                <a:spLocks noChangeArrowheads="1"/>
              </p:cNvSpPr>
              <p:nvPr/>
            </p:nvSpPr>
            <p:spPr bwMode="auto">
              <a:xfrm>
                <a:off x="4654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9" name="Rectangle 1038"/>
              <p:cNvSpPr>
                <a:spLocks noChangeArrowheads="1"/>
              </p:cNvSpPr>
              <p:nvPr/>
            </p:nvSpPr>
            <p:spPr bwMode="auto">
              <a:xfrm>
                <a:off x="5065" y="2772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0" name="Rectangle 1039"/>
              <p:cNvSpPr>
                <a:spLocks noChangeArrowheads="1"/>
              </p:cNvSpPr>
              <p:nvPr/>
            </p:nvSpPr>
            <p:spPr bwMode="auto">
              <a:xfrm rot="16200000">
                <a:off x="2391" y="245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1" name="Rectangle 1040"/>
              <p:cNvSpPr>
                <a:spLocks noChangeArrowheads="1"/>
              </p:cNvSpPr>
              <p:nvPr/>
            </p:nvSpPr>
            <p:spPr bwMode="auto">
              <a:xfrm rot="16200000">
                <a:off x="2379" y="242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2" name="Rectangle 1041"/>
              <p:cNvSpPr>
                <a:spLocks noChangeArrowheads="1"/>
              </p:cNvSpPr>
              <p:nvPr/>
            </p:nvSpPr>
            <p:spPr bwMode="auto">
              <a:xfrm rot="16200000">
                <a:off x="2391" y="238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3" name="Rectangle 1042"/>
              <p:cNvSpPr>
                <a:spLocks noChangeArrowheads="1"/>
              </p:cNvSpPr>
              <p:nvPr/>
            </p:nvSpPr>
            <p:spPr bwMode="auto">
              <a:xfrm rot="16200000">
                <a:off x="2379" y="235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4" name="Rectangle 1043"/>
              <p:cNvSpPr>
                <a:spLocks noChangeArrowheads="1"/>
              </p:cNvSpPr>
              <p:nvPr/>
            </p:nvSpPr>
            <p:spPr bwMode="auto">
              <a:xfrm rot="16200000">
                <a:off x="2379" y="230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5" name="Rectangle 1044"/>
              <p:cNvSpPr>
                <a:spLocks noChangeArrowheads="1"/>
              </p:cNvSpPr>
              <p:nvPr/>
            </p:nvSpPr>
            <p:spPr bwMode="auto">
              <a:xfrm rot="16200000">
                <a:off x="2379" y="225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6" name="Rectangle 1045"/>
              <p:cNvSpPr>
                <a:spLocks noChangeArrowheads="1"/>
              </p:cNvSpPr>
              <p:nvPr/>
            </p:nvSpPr>
            <p:spPr bwMode="auto">
              <a:xfrm rot="16200000">
                <a:off x="2395" y="2218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7" name="Rectangle 1046"/>
              <p:cNvSpPr>
                <a:spLocks noChangeArrowheads="1"/>
              </p:cNvSpPr>
              <p:nvPr/>
            </p:nvSpPr>
            <p:spPr bwMode="auto">
              <a:xfrm rot="16200000">
                <a:off x="2391" y="219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8" name="Rectangle 1047"/>
              <p:cNvSpPr>
                <a:spLocks noChangeArrowheads="1"/>
              </p:cNvSpPr>
              <p:nvPr/>
            </p:nvSpPr>
            <p:spPr bwMode="auto">
              <a:xfrm rot="16200000">
                <a:off x="2382" y="2161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49" name="Rectangle 1048"/>
              <p:cNvSpPr>
                <a:spLocks noChangeArrowheads="1"/>
              </p:cNvSpPr>
              <p:nvPr/>
            </p:nvSpPr>
            <p:spPr bwMode="auto">
              <a:xfrm rot="16200000">
                <a:off x="2391" y="212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0" name="Rectangle 1049"/>
              <p:cNvSpPr>
                <a:spLocks noChangeArrowheads="1"/>
              </p:cNvSpPr>
              <p:nvPr/>
            </p:nvSpPr>
            <p:spPr bwMode="auto">
              <a:xfrm rot="16200000">
                <a:off x="2388" y="2099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1" name="Rectangle 1050"/>
              <p:cNvSpPr>
                <a:spLocks noChangeArrowheads="1"/>
              </p:cNvSpPr>
              <p:nvPr/>
            </p:nvSpPr>
            <p:spPr bwMode="auto">
              <a:xfrm rot="16200000">
                <a:off x="2379" y="205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2" name="Rectangle 1051"/>
              <p:cNvSpPr>
                <a:spLocks noChangeArrowheads="1"/>
              </p:cNvSpPr>
              <p:nvPr/>
            </p:nvSpPr>
            <p:spPr bwMode="auto">
              <a:xfrm rot="16200000">
                <a:off x="2388" y="2018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3" name="Rectangle 1052"/>
              <p:cNvSpPr>
                <a:spLocks noChangeArrowheads="1"/>
              </p:cNvSpPr>
              <p:nvPr/>
            </p:nvSpPr>
            <p:spPr bwMode="auto">
              <a:xfrm rot="16200000">
                <a:off x="2379" y="197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4" name="Rectangle 1053"/>
              <p:cNvSpPr>
                <a:spLocks noChangeArrowheads="1"/>
              </p:cNvSpPr>
              <p:nvPr/>
            </p:nvSpPr>
            <p:spPr bwMode="auto">
              <a:xfrm rot="16200000">
                <a:off x="2391" y="193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5" name="Rectangle 1054"/>
              <p:cNvSpPr>
                <a:spLocks noChangeArrowheads="1"/>
              </p:cNvSpPr>
              <p:nvPr/>
            </p:nvSpPr>
            <p:spPr bwMode="auto">
              <a:xfrm rot="16200000">
                <a:off x="2391" y="191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6" name="Rectangle 1055"/>
              <p:cNvSpPr>
                <a:spLocks noChangeArrowheads="1"/>
              </p:cNvSpPr>
              <p:nvPr/>
            </p:nvSpPr>
            <p:spPr bwMode="auto">
              <a:xfrm rot="16200000">
                <a:off x="2379" y="187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7" name="Rectangle 1056"/>
              <p:cNvSpPr>
                <a:spLocks noChangeArrowheads="1"/>
              </p:cNvSpPr>
              <p:nvPr/>
            </p:nvSpPr>
            <p:spPr bwMode="auto">
              <a:xfrm rot="16200000">
                <a:off x="2379" y="1827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8" name="Rectangle 1057"/>
              <p:cNvSpPr>
                <a:spLocks noChangeArrowheads="1"/>
              </p:cNvSpPr>
              <p:nvPr/>
            </p:nvSpPr>
            <p:spPr bwMode="auto">
              <a:xfrm rot="16200000">
                <a:off x="2395" y="1794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59" name="Rectangle 1058"/>
              <p:cNvSpPr>
                <a:spLocks noChangeArrowheads="1"/>
              </p:cNvSpPr>
              <p:nvPr/>
            </p:nvSpPr>
            <p:spPr bwMode="auto">
              <a:xfrm rot="16200000">
                <a:off x="2391" y="1771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0" name="Rectangle 1059"/>
              <p:cNvSpPr>
                <a:spLocks noChangeArrowheads="1"/>
              </p:cNvSpPr>
              <p:nvPr/>
            </p:nvSpPr>
            <p:spPr bwMode="auto">
              <a:xfrm rot="16200000">
                <a:off x="2379" y="1734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1" name="Rectangle 1060"/>
              <p:cNvSpPr>
                <a:spLocks noChangeArrowheads="1"/>
              </p:cNvSpPr>
              <p:nvPr/>
            </p:nvSpPr>
            <p:spPr bwMode="auto">
              <a:xfrm rot="16200000">
                <a:off x="2388" y="1693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2" name="Rectangle 1061"/>
              <p:cNvSpPr>
                <a:spLocks noChangeArrowheads="1"/>
              </p:cNvSpPr>
              <p:nvPr/>
            </p:nvSpPr>
            <p:spPr bwMode="auto">
              <a:xfrm rot="16200000">
                <a:off x="2391" y="1640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3" name="Line 1062"/>
              <p:cNvSpPr>
                <a:spLocks noChangeShapeType="1"/>
              </p:cNvSpPr>
              <p:nvPr/>
            </p:nvSpPr>
            <p:spPr bwMode="auto">
              <a:xfrm flipV="1">
                <a:off x="2665" y="1548"/>
                <a:ext cx="0" cy="118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Line 1063"/>
              <p:cNvSpPr>
                <a:spLocks noChangeShapeType="1"/>
              </p:cNvSpPr>
              <p:nvPr/>
            </p:nvSpPr>
            <p:spPr bwMode="auto">
              <a:xfrm flipV="1">
                <a:off x="5134" y="1548"/>
                <a:ext cx="0" cy="118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Line 1064"/>
              <p:cNvSpPr>
                <a:spLocks noChangeShapeType="1"/>
              </p:cNvSpPr>
              <p:nvPr/>
            </p:nvSpPr>
            <p:spPr bwMode="auto">
              <a:xfrm>
                <a:off x="2665" y="27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Line 1065"/>
              <p:cNvSpPr>
                <a:spLocks noChangeShapeType="1"/>
              </p:cNvSpPr>
              <p:nvPr/>
            </p:nvSpPr>
            <p:spPr bwMode="auto">
              <a:xfrm>
                <a:off x="2665" y="24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Line 1066"/>
              <p:cNvSpPr>
                <a:spLocks noChangeShapeType="1"/>
              </p:cNvSpPr>
              <p:nvPr/>
            </p:nvSpPr>
            <p:spPr bwMode="auto">
              <a:xfrm>
                <a:off x="2665" y="21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Line 1067"/>
              <p:cNvSpPr>
                <a:spLocks noChangeShapeType="1"/>
              </p:cNvSpPr>
              <p:nvPr/>
            </p:nvSpPr>
            <p:spPr bwMode="auto">
              <a:xfrm>
                <a:off x="2665" y="184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Line 1068"/>
              <p:cNvSpPr>
                <a:spLocks noChangeShapeType="1"/>
              </p:cNvSpPr>
              <p:nvPr/>
            </p:nvSpPr>
            <p:spPr bwMode="auto">
              <a:xfrm>
                <a:off x="2665" y="154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Line 1069"/>
              <p:cNvSpPr>
                <a:spLocks noChangeShapeType="1"/>
              </p:cNvSpPr>
              <p:nvPr/>
            </p:nvSpPr>
            <p:spPr bwMode="auto">
              <a:xfrm flipH="1">
                <a:off x="5109" y="27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1" name="Line 1070"/>
              <p:cNvSpPr>
                <a:spLocks noChangeShapeType="1"/>
              </p:cNvSpPr>
              <p:nvPr/>
            </p:nvSpPr>
            <p:spPr bwMode="auto">
              <a:xfrm flipH="1">
                <a:off x="5109" y="24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2" name="Line 1071"/>
              <p:cNvSpPr>
                <a:spLocks noChangeShapeType="1"/>
              </p:cNvSpPr>
              <p:nvPr/>
            </p:nvSpPr>
            <p:spPr bwMode="auto">
              <a:xfrm flipH="1">
                <a:off x="5109" y="21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3" name="Line 1072"/>
              <p:cNvSpPr>
                <a:spLocks noChangeShapeType="1"/>
              </p:cNvSpPr>
              <p:nvPr/>
            </p:nvSpPr>
            <p:spPr bwMode="auto">
              <a:xfrm flipH="1">
                <a:off x="5109" y="184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Line 1073"/>
              <p:cNvSpPr>
                <a:spLocks noChangeShapeType="1"/>
              </p:cNvSpPr>
              <p:nvPr/>
            </p:nvSpPr>
            <p:spPr bwMode="auto">
              <a:xfrm flipH="1">
                <a:off x="5109" y="154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Rectangle 1074"/>
              <p:cNvSpPr>
                <a:spLocks noChangeArrowheads="1"/>
              </p:cNvSpPr>
              <p:nvPr/>
            </p:nvSpPr>
            <p:spPr bwMode="auto">
              <a:xfrm>
                <a:off x="2584" y="2684"/>
                <a:ext cx="8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6" name="Rectangle 1075"/>
              <p:cNvSpPr>
                <a:spLocks noChangeArrowheads="1"/>
              </p:cNvSpPr>
              <p:nvPr/>
            </p:nvSpPr>
            <p:spPr bwMode="auto">
              <a:xfrm>
                <a:off x="2540" y="2391"/>
                <a:ext cx="1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7" name="Rectangle 1076"/>
              <p:cNvSpPr>
                <a:spLocks noChangeArrowheads="1"/>
              </p:cNvSpPr>
              <p:nvPr/>
            </p:nvSpPr>
            <p:spPr bwMode="auto">
              <a:xfrm>
                <a:off x="2496" y="2097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8" name="Rectangle 1077"/>
              <p:cNvSpPr>
                <a:spLocks noChangeArrowheads="1"/>
              </p:cNvSpPr>
              <p:nvPr/>
            </p:nvSpPr>
            <p:spPr bwMode="auto">
              <a:xfrm>
                <a:off x="2496" y="1798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9" name="Rectangle 1078"/>
              <p:cNvSpPr>
                <a:spLocks noChangeArrowheads="1"/>
              </p:cNvSpPr>
              <p:nvPr/>
            </p:nvSpPr>
            <p:spPr bwMode="auto">
              <a:xfrm>
                <a:off x="2496" y="1504"/>
                <a:ext cx="18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80" name="Freeform 1079"/>
              <p:cNvSpPr>
                <a:spLocks/>
              </p:cNvSpPr>
              <p:nvPr/>
            </p:nvSpPr>
            <p:spPr bwMode="auto">
              <a:xfrm>
                <a:off x="266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1" name="Freeform 1080"/>
              <p:cNvSpPr>
                <a:spLocks/>
              </p:cNvSpPr>
              <p:nvPr/>
            </p:nvSpPr>
            <p:spPr bwMode="auto">
              <a:xfrm>
                <a:off x="267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2" name="Freeform 1081"/>
              <p:cNvSpPr>
                <a:spLocks/>
              </p:cNvSpPr>
              <p:nvPr/>
            </p:nvSpPr>
            <p:spPr bwMode="auto">
              <a:xfrm>
                <a:off x="268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3" name="Freeform 1082"/>
              <p:cNvSpPr>
                <a:spLocks/>
              </p:cNvSpPr>
              <p:nvPr/>
            </p:nvSpPr>
            <p:spPr bwMode="auto">
              <a:xfrm>
                <a:off x="270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4" name="Freeform 1083"/>
              <p:cNvSpPr>
                <a:spLocks/>
              </p:cNvSpPr>
              <p:nvPr/>
            </p:nvSpPr>
            <p:spPr bwMode="auto">
              <a:xfrm>
                <a:off x="271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5" name="Freeform 1084"/>
              <p:cNvSpPr>
                <a:spLocks/>
              </p:cNvSpPr>
              <p:nvPr/>
            </p:nvSpPr>
            <p:spPr bwMode="auto">
              <a:xfrm>
                <a:off x="272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6" name="Freeform 1085"/>
              <p:cNvSpPr>
                <a:spLocks/>
              </p:cNvSpPr>
              <p:nvPr/>
            </p:nvSpPr>
            <p:spPr bwMode="auto">
              <a:xfrm>
                <a:off x="273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7" name="Freeform 1086"/>
              <p:cNvSpPr>
                <a:spLocks/>
              </p:cNvSpPr>
              <p:nvPr/>
            </p:nvSpPr>
            <p:spPr bwMode="auto">
              <a:xfrm>
                <a:off x="275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8" name="Freeform 1087"/>
              <p:cNvSpPr>
                <a:spLocks/>
              </p:cNvSpPr>
              <p:nvPr/>
            </p:nvSpPr>
            <p:spPr bwMode="auto">
              <a:xfrm>
                <a:off x="276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9" name="Freeform 1088"/>
              <p:cNvSpPr>
                <a:spLocks/>
              </p:cNvSpPr>
              <p:nvPr/>
            </p:nvSpPr>
            <p:spPr bwMode="auto">
              <a:xfrm>
                <a:off x="277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0" name="Freeform 1089"/>
              <p:cNvSpPr>
                <a:spLocks/>
              </p:cNvSpPr>
              <p:nvPr/>
            </p:nvSpPr>
            <p:spPr bwMode="auto">
              <a:xfrm>
                <a:off x="278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1" name="Freeform 1090"/>
              <p:cNvSpPr>
                <a:spLocks/>
              </p:cNvSpPr>
              <p:nvPr/>
            </p:nvSpPr>
            <p:spPr bwMode="auto">
              <a:xfrm>
                <a:off x="279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2" name="Freeform 1091"/>
              <p:cNvSpPr>
                <a:spLocks/>
              </p:cNvSpPr>
              <p:nvPr/>
            </p:nvSpPr>
            <p:spPr bwMode="auto">
              <a:xfrm>
                <a:off x="281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3" name="Freeform 1092"/>
              <p:cNvSpPr>
                <a:spLocks/>
              </p:cNvSpPr>
              <p:nvPr/>
            </p:nvSpPr>
            <p:spPr bwMode="auto">
              <a:xfrm>
                <a:off x="282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4" name="Freeform 1093"/>
              <p:cNvSpPr>
                <a:spLocks/>
              </p:cNvSpPr>
              <p:nvPr/>
            </p:nvSpPr>
            <p:spPr bwMode="auto">
              <a:xfrm>
                <a:off x="283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5" name="Freeform 1094"/>
              <p:cNvSpPr>
                <a:spLocks/>
              </p:cNvSpPr>
              <p:nvPr/>
            </p:nvSpPr>
            <p:spPr bwMode="auto">
              <a:xfrm>
                <a:off x="284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6" name="Freeform 1095"/>
              <p:cNvSpPr>
                <a:spLocks/>
              </p:cNvSpPr>
              <p:nvPr/>
            </p:nvSpPr>
            <p:spPr bwMode="auto">
              <a:xfrm>
                <a:off x="285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7" name="Freeform 1096"/>
              <p:cNvSpPr>
                <a:spLocks/>
              </p:cNvSpPr>
              <p:nvPr/>
            </p:nvSpPr>
            <p:spPr bwMode="auto">
              <a:xfrm>
                <a:off x="2870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8" name="Freeform 1097"/>
              <p:cNvSpPr>
                <a:spLocks/>
              </p:cNvSpPr>
              <p:nvPr/>
            </p:nvSpPr>
            <p:spPr bwMode="auto">
              <a:xfrm>
                <a:off x="288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9" name="Freeform 1098"/>
              <p:cNvSpPr>
                <a:spLocks/>
              </p:cNvSpPr>
              <p:nvPr/>
            </p:nvSpPr>
            <p:spPr bwMode="auto">
              <a:xfrm>
                <a:off x="289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0" name="Freeform 1099"/>
              <p:cNvSpPr>
                <a:spLocks/>
              </p:cNvSpPr>
              <p:nvPr/>
            </p:nvSpPr>
            <p:spPr bwMode="auto">
              <a:xfrm>
                <a:off x="2907" y="2727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1 h 1"/>
                  <a:gd name="T6" fmla="*/ 0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1" name="Freeform 1100"/>
              <p:cNvSpPr>
                <a:spLocks/>
              </p:cNvSpPr>
              <p:nvPr/>
            </p:nvSpPr>
            <p:spPr bwMode="auto">
              <a:xfrm>
                <a:off x="2919" y="272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2" name="Freeform 1101"/>
              <p:cNvSpPr>
                <a:spLocks/>
              </p:cNvSpPr>
              <p:nvPr/>
            </p:nvSpPr>
            <p:spPr bwMode="auto">
              <a:xfrm>
                <a:off x="2931" y="2726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3" name="Freeform 1102"/>
              <p:cNvSpPr>
                <a:spLocks/>
              </p:cNvSpPr>
              <p:nvPr/>
            </p:nvSpPr>
            <p:spPr bwMode="auto">
              <a:xfrm>
                <a:off x="2943" y="272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2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0 h 1"/>
                  <a:gd name="T50" fmla="*/ 6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Freeform 1103"/>
              <p:cNvSpPr>
                <a:spLocks/>
              </p:cNvSpPr>
              <p:nvPr/>
            </p:nvSpPr>
            <p:spPr bwMode="auto">
              <a:xfrm>
                <a:off x="2955" y="2723"/>
                <a:ext cx="13" cy="2"/>
              </a:xfrm>
              <a:custGeom>
                <a:avLst/>
                <a:gdLst>
                  <a:gd name="T0" fmla="*/ 0 w 13"/>
                  <a:gd name="T1" fmla="*/ 2 h 2"/>
                  <a:gd name="T2" fmla="*/ 0 w 13"/>
                  <a:gd name="T3" fmla="*/ 2 h 2"/>
                  <a:gd name="T4" fmla="*/ 1 w 13"/>
                  <a:gd name="T5" fmla="*/ 2 h 2"/>
                  <a:gd name="T6" fmla="*/ 1 w 13"/>
                  <a:gd name="T7" fmla="*/ 2 h 2"/>
                  <a:gd name="T8" fmla="*/ 1 w 13"/>
                  <a:gd name="T9" fmla="*/ 2 h 2"/>
                  <a:gd name="T10" fmla="*/ 2 w 13"/>
                  <a:gd name="T11" fmla="*/ 2 h 2"/>
                  <a:gd name="T12" fmla="*/ 2 w 13"/>
                  <a:gd name="T13" fmla="*/ 2 h 2"/>
                  <a:gd name="T14" fmla="*/ 2 w 13"/>
                  <a:gd name="T15" fmla="*/ 2 h 2"/>
                  <a:gd name="T16" fmla="*/ 2 w 13"/>
                  <a:gd name="T17" fmla="*/ 2 h 2"/>
                  <a:gd name="T18" fmla="*/ 2 w 13"/>
                  <a:gd name="T19" fmla="*/ 2 h 2"/>
                  <a:gd name="T20" fmla="*/ 3 w 13"/>
                  <a:gd name="T21" fmla="*/ 2 h 2"/>
                  <a:gd name="T22" fmla="*/ 3 w 13"/>
                  <a:gd name="T23" fmla="*/ 2 h 2"/>
                  <a:gd name="T24" fmla="*/ 3 w 13"/>
                  <a:gd name="T25" fmla="*/ 2 h 2"/>
                  <a:gd name="T26" fmla="*/ 4 w 13"/>
                  <a:gd name="T27" fmla="*/ 2 h 2"/>
                  <a:gd name="T28" fmla="*/ 4 w 13"/>
                  <a:gd name="T29" fmla="*/ 2 h 2"/>
                  <a:gd name="T30" fmla="*/ 4 w 13"/>
                  <a:gd name="T31" fmla="*/ 2 h 2"/>
                  <a:gd name="T32" fmla="*/ 4 w 13"/>
                  <a:gd name="T33" fmla="*/ 1 h 2"/>
                  <a:gd name="T34" fmla="*/ 4 w 13"/>
                  <a:gd name="T35" fmla="*/ 1 h 2"/>
                  <a:gd name="T36" fmla="*/ 5 w 13"/>
                  <a:gd name="T37" fmla="*/ 1 h 2"/>
                  <a:gd name="T38" fmla="*/ 5 w 13"/>
                  <a:gd name="T39" fmla="*/ 1 h 2"/>
                  <a:gd name="T40" fmla="*/ 5 w 13"/>
                  <a:gd name="T41" fmla="*/ 1 h 2"/>
                  <a:gd name="T42" fmla="*/ 5 w 13"/>
                  <a:gd name="T43" fmla="*/ 1 h 2"/>
                  <a:gd name="T44" fmla="*/ 6 w 13"/>
                  <a:gd name="T45" fmla="*/ 1 h 2"/>
                  <a:gd name="T46" fmla="*/ 6 w 13"/>
                  <a:gd name="T47" fmla="*/ 1 h 2"/>
                  <a:gd name="T48" fmla="*/ 6 w 13"/>
                  <a:gd name="T49" fmla="*/ 1 h 2"/>
                  <a:gd name="T50" fmla="*/ 6 w 13"/>
                  <a:gd name="T51" fmla="*/ 1 h 2"/>
                  <a:gd name="T52" fmla="*/ 7 w 13"/>
                  <a:gd name="T53" fmla="*/ 1 h 2"/>
                  <a:gd name="T54" fmla="*/ 7 w 13"/>
                  <a:gd name="T55" fmla="*/ 1 h 2"/>
                  <a:gd name="T56" fmla="*/ 7 w 13"/>
                  <a:gd name="T57" fmla="*/ 1 h 2"/>
                  <a:gd name="T58" fmla="*/ 7 w 13"/>
                  <a:gd name="T59" fmla="*/ 1 h 2"/>
                  <a:gd name="T60" fmla="*/ 8 w 13"/>
                  <a:gd name="T61" fmla="*/ 1 h 2"/>
                  <a:gd name="T62" fmla="*/ 8 w 13"/>
                  <a:gd name="T63" fmla="*/ 1 h 2"/>
                  <a:gd name="T64" fmla="*/ 8 w 13"/>
                  <a:gd name="T65" fmla="*/ 1 h 2"/>
                  <a:gd name="T66" fmla="*/ 9 w 13"/>
                  <a:gd name="T67" fmla="*/ 1 h 2"/>
                  <a:gd name="T68" fmla="*/ 9 w 13"/>
                  <a:gd name="T69" fmla="*/ 1 h 2"/>
                  <a:gd name="T70" fmla="*/ 9 w 13"/>
                  <a:gd name="T71" fmla="*/ 1 h 2"/>
                  <a:gd name="T72" fmla="*/ 9 w 13"/>
                  <a:gd name="T73" fmla="*/ 1 h 2"/>
                  <a:gd name="T74" fmla="*/ 9 w 13"/>
                  <a:gd name="T75" fmla="*/ 0 h 2"/>
                  <a:gd name="T76" fmla="*/ 10 w 13"/>
                  <a:gd name="T77" fmla="*/ 0 h 2"/>
                  <a:gd name="T78" fmla="*/ 10 w 13"/>
                  <a:gd name="T79" fmla="*/ 0 h 2"/>
                  <a:gd name="T80" fmla="*/ 10 w 13"/>
                  <a:gd name="T81" fmla="*/ 0 h 2"/>
                  <a:gd name="T82" fmla="*/ 11 w 13"/>
                  <a:gd name="T83" fmla="*/ 0 h 2"/>
                  <a:gd name="T84" fmla="*/ 11 w 13"/>
                  <a:gd name="T85" fmla="*/ 0 h 2"/>
                  <a:gd name="T86" fmla="*/ 11 w 13"/>
                  <a:gd name="T87" fmla="*/ 0 h 2"/>
                  <a:gd name="T88" fmla="*/ 11 w 13"/>
                  <a:gd name="T89" fmla="*/ 0 h 2"/>
                  <a:gd name="T90" fmla="*/ 11 w 13"/>
                  <a:gd name="T91" fmla="*/ 0 h 2"/>
                  <a:gd name="T92" fmla="*/ 12 w 13"/>
                  <a:gd name="T93" fmla="*/ 0 h 2"/>
                  <a:gd name="T94" fmla="*/ 12 w 13"/>
                  <a:gd name="T95" fmla="*/ 0 h 2"/>
                  <a:gd name="T96" fmla="*/ 12 w 13"/>
                  <a:gd name="T97" fmla="*/ 0 h 2"/>
                  <a:gd name="T98" fmla="*/ 13 w 13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Freeform 1104"/>
              <p:cNvSpPr>
                <a:spLocks/>
              </p:cNvSpPr>
              <p:nvPr/>
            </p:nvSpPr>
            <p:spPr bwMode="auto">
              <a:xfrm>
                <a:off x="2968" y="2720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3 h 3"/>
                  <a:gd name="T4" fmla="*/ 0 w 12"/>
                  <a:gd name="T5" fmla="*/ 3 h 3"/>
                  <a:gd name="T6" fmla="*/ 0 w 12"/>
                  <a:gd name="T7" fmla="*/ 3 h 3"/>
                  <a:gd name="T8" fmla="*/ 0 w 12"/>
                  <a:gd name="T9" fmla="*/ 3 h 3"/>
                  <a:gd name="T10" fmla="*/ 1 w 12"/>
                  <a:gd name="T11" fmla="*/ 3 h 3"/>
                  <a:gd name="T12" fmla="*/ 1 w 12"/>
                  <a:gd name="T13" fmla="*/ 3 h 3"/>
                  <a:gd name="T14" fmla="*/ 1 w 12"/>
                  <a:gd name="T15" fmla="*/ 3 h 3"/>
                  <a:gd name="T16" fmla="*/ 1 w 12"/>
                  <a:gd name="T17" fmla="*/ 3 h 3"/>
                  <a:gd name="T18" fmla="*/ 1 w 12"/>
                  <a:gd name="T19" fmla="*/ 3 h 3"/>
                  <a:gd name="T20" fmla="*/ 2 w 12"/>
                  <a:gd name="T21" fmla="*/ 3 h 3"/>
                  <a:gd name="T22" fmla="*/ 2 w 12"/>
                  <a:gd name="T23" fmla="*/ 3 h 3"/>
                  <a:gd name="T24" fmla="*/ 2 w 12"/>
                  <a:gd name="T25" fmla="*/ 3 h 3"/>
                  <a:gd name="T26" fmla="*/ 3 w 12"/>
                  <a:gd name="T27" fmla="*/ 3 h 3"/>
                  <a:gd name="T28" fmla="*/ 3 w 12"/>
                  <a:gd name="T29" fmla="*/ 2 h 3"/>
                  <a:gd name="T30" fmla="*/ 3 w 12"/>
                  <a:gd name="T31" fmla="*/ 2 h 3"/>
                  <a:gd name="T32" fmla="*/ 3 w 12"/>
                  <a:gd name="T33" fmla="*/ 2 h 3"/>
                  <a:gd name="T34" fmla="*/ 3 w 12"/>
                  <a:gd name="T35" fmla="*/ 2 h 3"/>
                  <a:gd name="T36" fmla="*/ 4 w 12"/>
                  <a:gd name="T37" fmla="*/ 2 h 3"/>
                  <a:gd name="T38" fmla="*/ 4 w 12"/>
                  <a:gd name="T39" fmla="*/ 2 h 3"/>
                  <a:gd name="T40" fmla="*/ 4 w 12"/>
                  <a:gd name="T41" fmla="*/ 2 h 3"/>
                  <a:gd name="T42" fmla="*/ 5 w 12"/>
                  <a:gd name="T43" fmla="*/ 2 h 3"/>
                  <a:gd name="T44" fmla="*/ 5 w 12"/>
                  <a:gd name="T45" fmla="*/ 2 h 3"/>
                  <a:gd name="T46" fmla="*/ 5 w 12"/>
                  <a:gd name="T47" fmla="*/ 2 h 3"/>
                  <a:gd name="T48" fmla="*/ 5 w 12"/>
                  <a:gd name="T49" fmla="*/ 2 h 3"/>
                  <a:gd name="T50" fmla="*/ 6 w 12"/>
                  <a:gd name="T51" fmla="*/ 2 h 3"/>
                  <a:gd name="T52" fmla="*/ 6 w 12"/>
                  <a:gd name="T53" fmla="*/ 2 h 3"/>
                  <a:gd name="T54" fmla="*/ 6 w 12"/>
                  <a:gd name="T55" fmla="*/ 2 h 3"/>
                  <a:gd name="T56" fmla="*/ 6 w 12"/>
                  <a:gd name="T57" fmla="*/ 2 h 3"/>
                  <a:gd name="T58" fmla="*/ 7 w 12"/>
                  <a:gd name="T59" fmla="*/ 1 h 3"/>
                  <a:gd name="T60" fmla="*/ 7 w 12"/>
                  <a:gd name="T61" fmla="*/ 1 h 3"/>
                  <a:gd name="T62" fmla="*/ 7 w 12"/>
                  <a:gd name="T63" fmla="*/ 1 h 3"/>
                  <a:gd name="T64" fmla="*/ 7 w 12"/>
                  <a:gd name="T65" fmla="*/ 1 h 3"/>
                  <a:gd name="T66" fmla="*/ 8 w 12"/>
                  <a:gd name="T67" fmla="*/ 1 h 3"/>
                  <a:gd name="T68" fmla="*/ 8 w 12"/>
                  <a:gd name="T69" fmla="*/ 1 h 3"/>
                  <a:gd name="T70" fmla="*/ 8 w 12"/>
                  <a:gd name="T71" fmla="*/ 1 h 3"/>
                  <a:gd name="T72" fmla="*/ 8 w 12"/>
                  <a:gd name="T73" fmla="*/ 1 h 3"/>
                  <a:gd name="T74" fmla="*/ 8 w 12"/>
                  <a:gd name="T75" fmla="*/ 1 h 3"/>
                  <a:gd name="T76" fmla="*/ 9 w 12"/>
                  <a:gd name="T77" fmla="*/ 1 h 3"/>
                  <a:gd name="T78" fmla="*/ 9 w 12"/>
                  <a:gd name="T79" fmla="*/ 1 h 3"/>
                  <a:gd name="T80" fmla="*/ 9 w 12"/>
                  <a:gd name="T81" fmla="*/ 1 h 3"/>
                  <a:gd name="T82" fmla="*/ 10 w 12"/>
                  <a:gd name="T83" fmla="*/ 1 h 3"/>
                  <a:gd name="T84" fmla="*/ 10 w 12"/>
                  <a:gd name="T85" fmla="*/ 1 h 3"/>
                  <a:gd name="T86" fmla="*/ 10 w 12"/>
                  <a:gd name="T87" fmla="*/ 1 h 3"/>
                  <a:gd name="T88" fmla="*/ 10 w 12"/>
                  <a:gd name="T89" fmla="*/ 1 h 3"/>
                  <a:gd name="T90" fmla="*/ 10 w 12"/>
                  <a:gd name="T91" fmla="*/ 1 h 3"/>
                  <a:gd name="T92" fmla="*/ 11 w 12"/>
                  <a:gd name="T93" fmla="*/ 1 h 3"/>
                  <a:gd name="T94" fmla="*/ 11 w 12"/>
                  <a:gd name="T95" fmla="*/ 1 h 3"/>
                  <a:gd name="T96" fmla="*/ 11 w 12"/>
                  <a:gd name="T97" fmla="*/ 0 h 3"/>
                  <a:gd name="T98" fmla="*/ 12 w 12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Freeform 1105"/>
              <p:cNvSpPr>
                <a:spLocks/>
              </p:cNvSpPr>
              <p:nvPr/>
            </p:nvSpPr>
            <p:spPr bwMode="auto">
              <a:xfrm>
                <a:off x="2980" y="2716"/>
                <a:ext cx="12" cy="4"/>
              </a:xfrm>
              <a:custGeom>
                <a:avLst/>
                <a:gdLst>
                  <a:gd name="T0" fmla="*/ 0 w 12"/>
                  <a:gd name="T1" fmla="*/ 4 h 4"/>
                  <a:gd name="T2" fmla="*/ 0 w 12"/>
                  <a:gd name="T3" fmla="*/ 4 h 4"/>
                  <a:gd name="T4" fmla="*/ 0 w 12"/>
                  <a:gd name="T5" fmla="*/ 4 h 4"/>
                  <a:gd name="T6" fmla="*/ 0 w 12"/>
                  <a:gd name="T7" fmla="*/ 4 h 4"/>
                  <a:gd name="T8" fmla="*/ 0 w 12"/>
                  <a:gd name="T9" fmla="*/ 4 h 4"/>
                  <a:gd name="T10" fmla="*/ 1 w 12"/>
                  <a:gd name="T11" fmla="*/ 4 h 4"/>
                  <a:gd name="T12" fmla="*/ 1 w 12"/>
                  <a:gd name="T13" fmla="*/ 4 h 4"/>
                  <a:gd name="T14" fmla="*/ 1 w 12"/>
                  <a:gd name="T15" fmla="*/ 4 h 4"/>
                  <a:gd name="T16" fmla="*/ 2 w 12"/>
                  <a:gd name="T17" fmla="*/ 4 h 4"/>
                  <a:gd name="T18" fmla="*/ 2 w 12"/>
                  <a:gd name="T19" fmla="*/ 4 h 4"/>
                  <a:gd name="T20" fmla="*/ 2 w 12"/>
                  <a:gd name="T21" fmla="*/ 4 h 4"/>
                  <a:gd name="T22" fmla="*/ 2 w 12"/>
                  <a:gd name="T23" fmla="*/ 4 h 4"/>
                  <a:gd name="T24" fmla="*/ 2 w 12"/>
                  <a:gd name="T25" fmla="*/ 4 h 4"/>
                  <a:gd name="T26" fmla="*/ 3 w 12"/>
                  <a:gd name="T27" fmla="*/ 4 h 4"/>
                  <a:gd name="T28" fmla="*/ 3 w 12"/>
                  <a:gd name="T29" fmla="*/ 4 h 4"/>
                  <a:gd name="T30" fmla="*/ 3 w 12"/>
                  <a:gd name="T31" fmla="*/ 3 h 4"/>
                  <a:gd name="T32" fmla="*/ 3 w 12"/>
                  <a:gd name="T33" fmla="*/ 3 h 4"/>
                  <a:gd name="T34" fmla="*/ 4 w 12"/>
                  <a:gd name="T35" fmla="*/ 3 h 4"/>
                  <a:gd name="T36" fmla="*/ 4 w 12"/>
                  <a:gd name="T37" fmla="*/ 3 h 4"/>
                  <a:gd name="T38" fmla="*/ 4 w 12"/>
                  <a:gd name="T39" fmla="*/ 3 h 4"/>
                  <a:gd name="T40" fmla="*/ 4 w 12"/>
                  <a:gd name="T41" fmla="*/ 3 h 4"/>
                  <a:gd name="T42" fmla="*/ 5 w 12"/>
                  <a:gd name="T43" fmla="*/ 3 h 4"/>
                  <a:gd name="T44" fmla="*/ 5 w 12"/>
                  <a:gd name="T45" fmla="*/ 3 h 4"/>
                  <a:gd name="T46" fmla="*/ 5 w 12"/>
                  <a:gd name="T47" fmla="*/ 3 h 4"/>
                  <a:gd name="T48" fmla="*/ 5 w 12"/>
                  <a:gd name="T49" fmla="*/ 2 h 4"/>
                  <a:gd name="T50" fmla="*/ 6 w 12"/>
                  <a:gd name="T51" fmla="*/ 2 h 4"/>
                  <a:gd name="T52" fmla="*/ 6 w 12"/>
                  <a:gd name="T53" fmla="*/ 2 h 4"/>
                  <a:gd name="T54" fmla="*/ 6 w 12"/>
                  <a:gd name="T55" fmla="*/ 2 h 4"/>
                  <a:gd name="T56" fmla="*/ 6 w 12"/>
                  <a:gd name="T57" fmla="*/ 2 h 4"/>
                  <a:gd name="T58" fmla="*/ 7 w 12"/>
                  <a:gd name="T59" fmla="*/ 2 h 4"/>
                  <a:gd name="T60" fmla="*/ 7 w 12"/>
                  <a:gd name="T61" fmla="*/ 2 h 4"/>
                  <a:gd name="T62" fmla="*/ 7 w 12"/>
                  <a:gd name="T63" fmla="*/ 2 h 4"/>
                  <a:gd name="T64" fmla="*/ 7 w 12"/>
                  <a:gd name="T65" fmla="*/ 2 h 4"/>
                  <a:gd name="T66" fmla="*/ 8 w 12"/>
                  <a:gd name="T67" fmla="*/ 2 h 4"/>
                  <a:gd name="T68" fmla="*/ 8 w 12"/>
                  <a:gd name="T69" fmla="*/ 2 h 4"/>
                  <a:gd name="T70" fmla="*/ 8 w 12"/>
                  <a:gd name="T71" fmla="*/ 2 h 4"/>
                  <a:gd name="T72" fmla="*/ 9 w 12"/>
                  <a:gd name="T73" fmla="*/ 2 h 4"/>
                  <a:gd name="T74" fmla="*/ 9 w 12"/>
                  <a:gd name="T75" fmla="*/ 2 h 4"/>
                  <a:gd name="T76" fmla="*/ 9 w 12"/>
                  <a:gd name="T77" fmla="*/ 1 h 4"/>
                  <a:gd name="T78" fmla="*/ 9 w 12"/>
                  <a:gd name="T79" fmla="*/ 1 h 4"/>
                  <a:gd name="T80" fmla="*/ 9 w 12"/>
                  <a:gd name="T81" fmla="*/ 1 h 4"/>
                  <a:gd name="T82" fmla="*/ 10 w 12"/>
                  <a:gd name="T83" fmla="*/ 1 h 4"/>
                  <a:gd name="T84" fmla="*/ 10 w 12"/>
                  <a:gd name="T85" fmla="*/ 1 h 4"/>
                  <a:gd name="T86" fmla="*/ 10 w 12"/>
                  <a:gd name="T87" fmla="*/ 1 h 4"/>
                  <a:gd name="T88" fmla="*/ 10 w 12"/>
                  <a:gd name="T89" fmla="*/ 1 h 4"/>
                  <a:gd name="T90" fmla="*/ 10 w 12"/>
                  <a:gd name="T91" fmla="*/ 1 h 4"/>
                  <a:gd name="T92" fmla="*/ 11 w 12"/>
                  <a:gd name="T93" fmla="*/ 0 h 4"/>
                  <a:gd name="T94" fmla="*/ 11 w 12"/>
                  <a:gd name="T95" fmla="*/ 0 h 4"/>
                  <a:gd name="T96" fmla="*/ 11 w 12"/>
                  <a:gd name="T97" fmla="*/ 0 h 4"/>
                  <a:gd name="T98" fmla="*/ 12 w 12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Freeform 1106"/>
              <p:cNvSpPr>
                <a:spLocks/>
              </p:cNvSpPr>
              <p:nvPr/>
            </p:nvSpPr>
            <p:spPr bwMode="auto">
              <a:xfrm>
                <a:off x="2992" y="2710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0 w 12"/>
                  <a:gd name="T3" fmla="*/ 6 h 6"/>
                  <a:gd name="T4" fmla="*/ 0 w 12"/>
                  <a:gd name="T5" fmla="*/ 6 h 6"/>
                  <a:gd name="T6" fmla="*/ 0 w 12"/>
                  <a:gd name="T7" fmla="*/ 6 h 6"/>
                  <a:gd name="T8" fmla="*/ 0 w 12"/>
                  <a:gd name="T9" fmla="*/ 6 h 6"/>
                  <a:gd name="T10" fmla="*/ 1 w 12"/>
                  <a:gd name="T11" fmla="*/ 6 h 6"/>
                  <a:gd name="T12" fmla="*/ 1 w 12"/>
                  <a:gd name="T13" fmla="*/ 6 h 6"/>
                  <a:gd name="T14" fmla="*/ 1 w 12"/>
                  <a:gd name="T15" fmla="*/ 6 h 6"/>
                  <a:gd name="T16" fmla="*/ 2 w 12"/>
                  <a:gd name="T17" fmla="*/ 5 h 6"/>
                  <a:gd name="T18" fmla="*/ 2 w 12"/>
                  <a:gd name="T19" fmla="*/ 5 h 6"/>
                  <a:gd name="T20" fmla="*/ 2 w 12"/>
                  <a:gd name="T21" fmla="*/ 5 h 6"/>
                  <a:gd name="T22" fmla="*/ 2 w 12"/>
                  <a:gd name="T23" fmla="*/ 5 h 6"/>
                  <a:gd name="T24" fmla="*/ 2 w 12"/>
                  <a:gd name="T25" fmla="*/ 5 h 6"/>
                  <a:gd name="T26" fmla="*/ 3 w 12"/>
                  <a:gd name="T27" fmla="*/ 5 h 6"/>
                  <a:gd name="T28" fmla="*/ 3 w 12"/>
                  <a:gd name="T29" fmla="*/ 5 h 6"/>
                  <a:gd name="T30" fmla="*/ 3 w 12"/>
                  <a:gd name="T31" fmla="*/ 4 h 6"/>
                  <a:gd name="T32" fmla="*/ 4 w 12"/>
                  <a:gd name="T33" fmla="*/ 4 h 6"/>
                  <a:gd name="T34" fmla="*/ 4 w 12"/>
                  <a:gd name="T35" fmla="*/ 4 h 6"/>
                  <a:gd name="T36" fmla="*/ 4 w 12"/>
                  <a:gd name="T37" fmla="*/ 4 h 6"/>
                  <a:gd name="T38" fmla="*/ 4 w 12"/>
                  <a:gd name="T39" fmla="*/ 4 h 6"/>
                  <a:gd name="T40" fmla="*/ 4 w 12"/>
                  <a:gd name="T41" fmla="*/ 4 h 6"/>
                  <a:gd name="T42" fmla="*/ 5 w 12"/>
                  <a:gd name="T43" fmla="*/ 4 h 6"/>
                  <a:gd name="T44" fmla="*/ 5 w 12"/>
                  <a:gd name="T45" fmla="*/ 4 h 6"/>
                  <a:gd name="T46" fmla="*/ 5 w 12"/>
                  <a:gd name="T47" fmla="*/ 4 h 6"/>
                  <a:gd name="T48" fmla="*/ 6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6 w 12"/>
                  <a:gd name="T55" fmla="*/ 3 h 6"/>
                  <a:gd name="T56" fmla="*/ 7 w 12"/>
                  <a:gd name="T57" fmla="*/ 3 h 6"/>
                  <a:gd name="T58" fmla="*/ 7 w 12"/>
                  <a:gd name="T59" fmla="*/ 3 h 6"/>
                  <a:gd name="T60" fmla="*/ 7 w 12"/>
                  <a:gd name="T61" fmla="*/ 2 h 6"/>
                  <a:gd name="T62" fmla="*/ 7 w 12"/>
                  <a:gd name="T63" fmla="*/ 2 h 6"/>
                  <a:gd name="T64" fmla="*/ 7 w 12"/>
                  <a:gd name="T65" fmla="*/ 2 h 6"/>
                  <a:gd name="T66" fmla="*/ 8 w 12"/>
                  <a:gd name="T67" fmla="*/ 2 h 6"/>
                  <a:gd name="T68" fmla="*/ 8 w 12"/>
                  <a:gd name="T69" fmla="*/ 2 h 6"/>
                  <a:gd name="T70" fmla="*/ 8 w 12"/>
                  <a:gd name="T71" fmla="*/ 2 h 6"/>
                  <a:gd name="T72" fmla="*/ 9 w 12"/>
                  <a:gd name="T73" fmla="*/ 2 h 6"/>
                  <a:gd name="T74" fmla="*/ 9 w 12"/>
                  <a:gd name="T75" fmla="*/ 2 h 6"/>
                  <a:gd name="T76" fmla="*/ 9 w 12"/>
                  <a:gd name="T77" fmla="*/ 2 h 6"/>
                  <a:gd name="T78" fmla="*/ 9 w 12"/>
                  <a:gd name="T79" fmla="*/ 1 h 6"/>
                  <a:gd name="T80" fmla="*/ 9 w 12"/>
                  <a:gd name="T81" fmla="*/ 1 h 6"/>
                  <a:gd name="T82" fmla="*/ 10 w 12"/>
                  <a:gd name="T83" fmla="*/ 1 h 6"/>
                  <a:gd name="T84" fmla="*/ 10 w 12"/>
                  <a:gd name="T85" fmla="*/ 1 h 6"/>
                  <a:gd name="T86" fmla="*/ 10 w 12"/>
                  <a:gd name="T87" fmla="*/ 1 h 6"/>
                  <a:gd name="T88" fmla="*/ 11 w 12"/>
                  <a:gd name="T89" fmla="*/ 1 h 6"/>
                  <a:gd name="T90" fmla="*/ 11 w 12"/>
                  <a:gd name="T91" fmla="*/ 1 h 6"/>
                  <a:gd name="T92" fmla="*/ 11 w 12"/>
                  <a:gd name="T93" fmla="*/ 0 h 6"/>
                  <a:gd name="T94" fmla="*/ 11 w 12"/>
                  <a:gd name="T95" fmla="*/ 0 h 6"/>
                  <a:gd name="T96" fmla="*/ 11 w 12"/>
                  <a:gd name="T97" fmla="*/ 0 h 6"/>
                  <a:gd name="T98" fmla="*/ 12 w 12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8" name="Freeform 1107"/>
              <p:cNvSpPr>
                <a:spLocks/>
              </p:cNvSpPr>
              <p:nvPr/>
            </p:nvSpPr>
            <p:spPr bwMode="auto">
              <a:xfrm>
                <a:off x="3004" y="2700"/>
                <a:ext cx="12" cy="10"/>
              </a:xfrm>
              <a:custGeom>
                <a:avLst/>
                <a:gdLst>
                  <a:gd name="T0" fmla="*/ 0 w 12"/>
                  <a:gd name="T1" fmla="*/ 10 h 10"/>
                  <a:gd name="T2" fmla="*/ 0 w 12"/>
                  <a:gd name="T3" fmla="*/ 10 h 10"/>
                  <a:gd name="T4" fmla="*/ 0 w 12"/>
                  <a:gd name="T5" fmla="*/ 9 h 10"/>
                  <a:gd name="T6" fmla="*/ 1 w 12"/>
                  <a:gd name="T7" fmla="*/ 9 h 10"/>
                  <a:gd name="T8" fmla="*/ 1 w 12"/>
                  <a:gd name="T9" fmla="*/ 9 h 10"/>
                  <a:gd name="T10" fmla="*/ 1 w 12"/>
                  <a:gd name="T11" fmla="*/ 9 h 10"/>
                  <a:gd name="T12" fmla="*/ 1 w 12"/>
                  <a:gd name="T13" fmla="*/ 9 h 10"/>
                  <a:gd name="T14" fmla="*/ 1 w 12"/>
                  <a:gd name="T15" fmla="*/ 9 h 10"/>
                  <a:gd name="T16" fmla="*/ 2 w 12"/>
                  <a:gd name="T17" fmla="*/ 9 h 10"/>
                  <a:gd name="T18" fmla="*/ 2 w 12"/>
                  <a:gd name="T19" fmla="*/ 8 h 10"/>
                  <a:gd name="T20" fmla="*/ 2 w 12"/>
                  <a:gd name="T21" fmla="*/ 8 h 10"/>
                  <a:gd name="T22" fmla="*/ 2 w 12"/>
                  <a:gd name="T23" fmla="*/ 8 h 10"/>
                  <a:gd name="T24" fmla="*/ 2 w 12"/>
                  <a:gd name="T25" fmla="*/ 8 h 10"/>
                  <a:gd name="T26" fmla="*/ 3 w 12"/>
                  <a:gd name="T27" fmla="*/ 8 h 10"/>
                  <a:gd name="T28" fmla="*/ 3 w 12"/>
                  <a:gd name="T29" fmla="*/ 7 h 10"/>
                  <a:gd name="T30" fmla="*/ 3 w 12"/>
                  <a:gd name="T31" fmla="*/ 7 h 10"/>
                  <a:gd name="T32" fmla="*/ 4 w 12"/>
                  <a:gd name="T33" fmla="*/ 7 h 10"/>
                  <a:gd name="T34" fmla="*/ 4 w 12"/>
                  <a:gd name="T35" fmla="*/ 7 h 10"/>
                  <a:gd name="T36" fmla="*/ 4 w 12"/>
                  <a:gd name="T37" fmla="*/ 7 h 10"/>
                  <a:gd name="T38" fmla="*/ 4 w 12"/>
                  <a:gd name="T39" fmla="*/ 7 h 10"/>
                  <a:gd name="T40" fmla="*/ 5 w 12"/>
                  <a:gd name="T41" fmla="*/ 6 h 10"/>
                  <a:gd name="T42" fmla="*/ 5 w 12"/>
                  <a:gd name="T43" fmla="*/ 6 h 10"/>
                  <a:gd name="T44" fmla="*/ 5 w 12"/>
                  <a:gd name="T45" fmla="*/ 6 h 10"/>
                  <a:gd name="T46" fmla="*/ 5 w 12"/>
                  <a:gd name="T47" fmla="*/ 6 h 10"/>
                  <a:gd name="T48" fmla="*/ 6 w 12"/>
                  <a:gd name="T49" fmla="*/ 6 h 10"/>
                  <a:gd name="T50" fmla="*/ 6 w 12"/>
                  <a:gd name="T51" fmla="*/ 5 h 10"/>
                  <a:gd name="T52" fmla="*/ 6 w 12"/>
                  <a:gd name="T53" fmla="*/ 5 h 10"/>
                  <a:gd name="T54" fmla="*/ 6 w 12"/>
                  <a:gd name="T55" fmla="*/ 5 h 10"/>
                  <a:gd name="T56" fmla="*/ 7 w 12"/>
                  <a:gd name="T57" fmla="*/ 5 h 10"/>
                  <a:gd name="T58" fmla="*/ 7 w 12"/>
                  <a:gd name="T59" fmla="*/ 5 h 10"/>
                  <a:gd name="T60" fmla="*/ 7 w 12"/>
                  <a:gd name="T61" fmla="*/ 4 h 10"/>
                  <a:gd name="T62" fmla="*/ 7 w 12"/>
                  <a:gd name="T63" fmla="*/ 4 h 10"/>
                  <a:gd name="T64" fmla="*/ 8 w 12"/>
                  <a:gd name="T65" fmla="*/ 4 h 10"/>
                  <a:gd name="T66" fmla="*/ 8 w 12"/>
                  <a:gd name="T67" fmla="*/ 4 h 10"/>
                  <a:gd name="T68" fmla="*/ 8 w 12"/>
                  <a:gd name="T69" fmla="*/ 4 h 10"/>
                  <a:gd name="T70" fmla="*/ 8 w 12"/>
                  <a:gd name="T71" fmla="*/ 4 h 10"/>
                  <a:gd name="T72" fmla="*/ 9 w 12"/>
                  <a:gd name="T73" fmla="*/ 3 h 10"/>
                  <a:gd name="T74" fmla="*/ 9 w 12"/>
                  <a:gd name="T75" fmla="*/ 3 h 10"/>
                  <a:gd name="T76" fmla="*/ 9 w 12"/>
                  <a:gd name="T77" fmla="*/ 3 h 10"/>
                  <a:gd name="T78" fmla="*/ 9 w 12"/>
                  <a:gd name="T79" fmla="*/ 3 h 10"/>
                  <a:gd name="T80" fmla="*/ 9 w 12"/>
                  <a:gd name="T81" fmla="*/ 2 h 10"/>
                  <a:gd name="T82" fmla="*/ 10 w 12"/>
                  <a:gd name="T83" fmla="*/ 2 h 10"/>
                  <a:gd name="T84" fmla="*/ 10 w 12"/>
                  <a:gd name="T85" fmla="*/ 2 h 10"/>
                  <a:gd name="T86" fmla="*/ 10 w 12"/>
                  <a:gd name="T87" fmla="*/ 2 h 10"/>
                  <a:gd name="T88" fmla="*/ 11 w 12"/>
                  <a:gd name="T89" fmla="*/ 2 h 10"/>
                  <a:gd name="T90" fmla="*/ 11 w 12"/>
                  <a:gd name="T91" fmla="*/ 1 h 10"/>
                  <a:gd name="T92" fmla="*/ 11 w 12"/>
                  <a:gd name="T93" fmla="*/ 1 h 10"/>
                  <a:gd name="T94" fmla="*/ 11 w 12"/>
                  <a:gd name="T95" fmla="*/ 1 h 10"/>
                  <a:gd name="T96" fmla="*/ 11 w 12"/>
                  <a:gd name="T97" fmla="*/ 0 h 10"/>
                  <a:gd name="T98" fmla="*/ 12 w 12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9" name="Freeform 1108"/>
              <p:cNvSpPr>
                <a:spLocks/>
              </p:cNvSpPr>
              <p:nvPr/>
            </p:nvSpPr>
            <p:spPr bwMode="auto">
              <a:xfrm>
                <a:off x="3016" y="2686"/>
                <a:ext cx="12" cy="14"/>
              </a:xfrm>
              <a:custGeom>
                <a:avLst/>
                <a:gdLst>
                  <a:gd name="T0" fmla="*/ 0 w 12"/>
                  <a:gd name="T1" fmla="*/ 14 h 14"/>
                  <a:gd name="T2" fmla="*/ 0 w 12"/>
                  <a:gd name="T3" fmla="*/ 14 h 14"/>
                  <a:gd name="T4" fmla="*/ 0 w 12"/>
                  <a:gd name="T5" fmla="*/ 14 h 14"/>
                  <a:gd name="T6" fmla="*/ 1 w 12"/>
                  <a:gd name="T7" fmla="*/ 14 h 14"/>
                  <a:gd name="T8" fmla="*/ 1 w 12"/>
                  <a:gd name="T9" fmla="*/ 13 h 14"/>
                  <a:gd name="T10" fmla="*/ 1 w 12"/>
                  <a:gd name="T11" fmla="*/ 13 h 14"/>
                  <a:gd name="T12" fmla="*/ 1 w 12"/>
                  <a:gd name="T13" fmla="*/ 13 h 14"/>
                  <a:gd name="T14" fmla="*/ 1 w 12"/>
                  <a:gd name="T15" fmla="*/ 12 h 14"/>
                  <a:gd name="T16" fmla="*/ 2 w 12"/>
                  <a:gd name="T17" fmla="*/ 12 h 14"/>
                  <a:gd name="T18" fmla="*/ 2 w 12"/>
                  <a:gd name="T19" fmla="*/ 12 h 14"/>
                  <a:gd name="T20" fmla="*/ 2 w 12"/>
                  <a:gd name="T21" fmla="*/ 12 h 14"/>
                  <a:gd name="T22" fmla="*/ 3 w 12"/>
                  <a:gd name="T23" fmla="*/ 12 h 14"/>
                  <a:gd name="T24" fmla="*/ 3 w 12"/>
                  <a:gd name="T25" fmla="*/ 11 h 14"/>
                  <a:gd name="T26" fmla="*/ 3 w 12"/>
                  <a:gd name="T27" fmla="*/ 11 h 14"/>
                  <a:gd name="T28" fmla="*/ 3 w 12"/>
                  <a:gd name="T29" fmla="*/ 11 h 14"/>
                  <a:gd name="T30" fmla="*/ 3 w 12"/>
                  <a:gd name="T31" fmla="*/ 10 h 14"/>
                  <a:gd name="T32" fmla="*/ 4 w 12"/>
                  <a:gd name="T33" fmla="*/ 10 h 14"/>
                  <a:gd name="T34" fmla="*/ 4 w 12"/>
                  <a:gd name="T35" fmla="*/ 10 h 14"/>
                  <a:gd name="T36" fmla="*/ 4 w 12"/>
                  <a:gd name="T37" fmla="*/ 10 h 14"/>
                  <a:gd name="T38" fmla="*/ 5 w 12"/>
                  <a:gd name="T39" fmla="*/ 9 h 14"/>
                  <a:gd name="T40" fmla="*/ 5 w 12"/>
                  <a:gd name="T41" fmla="*/ 9 h 14"/>
                  <a:gd name="T42" fmla="*/ 5 w 12"/>
                  <a:gd name="T43" fmla="*/ 9 h 14"/>
                  <a:gd name="T44" fmla="*/ 5 w 12"/>
                  <a:gd name="T45" fmla="*/ 9 h 14"/>
                  <a:gd name="T46" fmla="*/ 5 w 12"/>
                  <a:gd name="T47" fmla="*/ 8 h 14"/>
                  <a:gd name="T48" fmla="*/ 6 w 12"/>
                  <a:gd name="T49" fmla="*/ 8 h 14"/>
                  <a:gd name="T50" fmla="*/ 6 w 12"/>
                  <a:gd name="T51" fmla="*/ 8 h 14"/>
                  <a:gd name="T52" fmla="*/ 6 w 12"/>
                  <a:gd name="T53" fmla="*/ 7 h 14"/>
                  <a:gd name="T54" fmla="*/ 6 w 12"/>
                  <a:gd name="T55" fmla="*/ 7 h 14"/>
                  <a:gd name="T56" fmla="*/ 7 w 12"/>
                  <a:gd name="T57" fmla="*/ 7 h 14"/>
                  <a:gd name="T58" fmla="*/ 7 w 12"/>
                  <a:gd name="T59" fmla="*/ 7 h 14"/>
                  <a:gd name="T60" fmla="*/ 7 w 12"/>
                  <a:gd name="T61" fmla="*/ 6 h 14"/>
                  <a:gd name="T62" fmla="*/ 8 w 12"/>
                  <a:gd name="T63" fmla="*/ 6 h 14"/>
                  <a:gd name="T64" fmla="*/ 8 w 12"/>
                  <a:gd name="T65" fmla="*/ 5 h 14"/>
                  <a:gd name="T66" fmla="*/ 8 w 12"/>
                  <a:gd name="T67" fmla="*/ 5 h 14"/>
                  <a:gd name="T68" fmla="*/ 8 w 12"/>
                  <a:gd name="T69" fmla="*/ 5 h 14"/>
                  <a:gd name="T70" fmla="*/ 8 w 12"/>
                  <a:gd name="T71" fmla="*/ 5 h 14"/>
                  <a:gd name="T72" fmla="*/ 9 w 12"/>
                  <a:gd name="T73" fmla="*/ 4 h 14"/>
                  <a:gd name="T74" fmla="*/ 9 w 12"/>
                  <a:gd name="T75" fmla="*/ 4 h 14"/>
                  <a:gd name="T76" fmla="*/ 9 w 12"/>
                  <a:gd name="T77" fmla="*/ 4 h 14"/>
                  <a:gd name="T78" fmla="*/ 10 w 12"/>
                  <a:gd name="T79" fmla="*/ 3 h 14"/>
                  <a:gd name="T80" fmla="*/ 10 w 12"/>
                  <a:gd name="T81" fmla="*/ 3 h 14"/>
                  <a:gd name="T82" fmla="*/ 10 w 12"/>
                  <a:gd name="T83" fmla="*/ 3 h 14"/>
                  <a:gd name="T84" fmla="*/ 10 w 12"/>
                  <a:gd name="T85" fmla="*/ 2 h 14"/>
                  <a:gd name="T86" fmla="*/ 10 w 12"/>
                  <a:gd name="T87" fmla="*/ 2 h 14"/>
                  <a:gd name="T88" fmla="*/ 11 w 12"/>
                  <a:gd name="T89" fmla="*/ 2 h 14"/>
                  <a:gd name="T90" fmla="*/ 11 w 12"/>
                  <a:gd name="T91" fmla="*/ 2 h 14"/>
                  <a:gd name="T92" fmla="*/ 11 w 12"/>
                  <a:gd name="T93" fmla="*/ 1 h 14"/>
                  <a:gd name="T94" fmla="*/ 12 w 12"/>
                  <a:gd name="T95" fmla="*/ 1 h 14"/>
                  <a:gd name="T96" fmla="*/ 12 w 12"/>
                  <a:gd name="T97" fmla="*/ 0 h 14"/>
                  <a:gd name="T98" fmla="*/ 12 w 12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4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0" name="Freeform 1109"/>
              <p:cNvSpPr>
                <a:spLocks/>
              </p:cNvSpPr>
              <p:nvPr/>
            </p:nvSpPr>
            <p:spPr bwMode="auto">
              <a:xfrm>
                <a:off x="3028" y="2665"/>
                <a:ext cx="12" cy="21"/>
              </a:xfrm>
              <a:custGeom>
                <a:avLst/>
                <a:gdLst>
                  <a:gd name="T0" fmla="*/ 0 w 12"/>
                  <a:gd name="T1" fmla="*/ 21 h 21"/>
                  <a:gd name="T2" fmla="*/ 0 w 12"/>
                  <a:gd name="T3" fmla="*/ 21 h 21"/>
                  <a:gd name="T4" fmla="*/ 0 w 12"/>
                  <a:gd name="T5" fmla="*/ 20 h 21"/>
                  <a:gd name="T6" fmla="*/ 1 w 12"/>
                  <a:gd name="T7" fmla="*/ 20 h 21"/>
                  <a:gd name="T8" fmla="*/ 1 w 12"/>
                  <a:gd name="T9" fmla="*/ 19 h 21"/>
                  <a:gd name="T10" fmla="*/ 1 w 12"/>
                  <a:gd name="T11" fmla="*/ 19 h 21"/>
                  <a:gd name="T12" fmla="*/ 1 w 12"/>
                  <a:gd name="T13" fmla="*/ 19 h 21"/>
                  <a:gd name="T14" fmla="*/ 1 w 12"/>
                  <a:gd name="T15" fmla="*/ 19 h 21"/>
                  <a:gd name="T16" fmla="*/ 2 w 12"/>
                  <a:gd name="T17" fmla="*/ 18 h 21"/>
                  <a:gd name="T18" fmla="*/ 2 w 12"/>
                  <a:gd name="T19" fmla="*/ 18 h 21"/>
                  <a:gd name="T20" fmla="*/ 2 w 12"/>
                  <a:gd name="T21" fmla="*/ 17 h 21"/>
                  <a:gd name="T22" fmla="*/ 3 w 12"/>
                  <a:gd name="T23" fmla="*/ 17 h 21"/>
                  <a:gd name="T24" fmla="*/ 3 w 12"/>
                  <a:gd name="T25" fmla="*/ 17 h 21"/>
                  <a:gd name="T26" fmla="*/ 3 w 12"/>
                  <a:gd name="T27" fmla="*/ 16 h 21"/>
                  <a:gd name="T28" fmla="*/ 3 w 12"/>
                  <a:gd name="T29" fmla="*/ 16 h 21"/>
                  <a:gd name="T30" fmla="*/ 3 w 12"/>
                  <a:gd name="T31" fmla="*/ 15 h 21"/>
                  <a:gd name="T32" fmla="*/ 4 w 12"/>
                  <a:gd name="T33" fmla="*/ 15 h 21"/>
                  <a:gd name="T34" fmla="*/ 4 w 12"/>
                  <a:gd name="T35" fmla="*/ 14 h 21"/>
                  <a:gd name="T36" fmla="*/ 4 w 12"/>
                  <a:gd name="T37" fmla="*/ 14 h 21"/>
                  <a:gd name="T38" fmla="*/ 5 w 12"/>
                  <a:gd name="T39" fmla="*/ 14 h 21"/>
                  <a:gd name="T40" fmla="*/ 5 w 12"/>
                  <a:gd name="T41" fmla="*/ 13 h 21"/>
                  <a:gd name="T42" fmla="*/ 5 w 12"/>
                  <a:gd name="T43" fmla="*/ 13 h 21"/>
                  <a:gd name="T44" fmla="*/ 5 w 12"/>
                  <a:gd name="T45" fmla="*/ 12 h 21"/>
                  <a:gd name="T46" fmla="*/ 6 w 12"/>
                  <a:gd name="T47" fmla="*/ 12 h 21"/>
                  <a:gd name="T48" fmla="*/ 6 w 12"/>
                  <a:gd name="T49" fmla="*/ 12 h 21"/>
                  <a:gd name="T50" fmla="*/ 6 w 12"/>
                  <a:gd name="T51" fmla="*/ 11 h 21"/>
                  <a:gd name="T52" fmla="*/ 6 w 12"/>
                  <a:gd name="T53" fmla="*/ 11 h 21"/>
                  <a:gd name="T54" fmla="*/ 7 w 12"/>
                  <a:gd name="T55" fmla="*/ 10 h 21"/>
                  <a:gd name="T56" fmla="*/ 7 w 12"/>
                  <a:gd name="T57" fmla="*/ 10 h 21"/>
                  <a:gd name="T58" fmla="*/ 7 w 12"/>
                  <a:gd name="T59" fmla="*/ 9 h 21"/>
                  <a:gd name="T60" fmla="*/ 7 w 12"/>
                  <a:gd name="T61" fmla="*/ 9 h 21"/>
                  <a:gd name="T62" fmla="*/ 8 w 12"/>
                  <a:gd name="T63" fmla="*/ 8 h 21"/>
                  <a:gd name="T64" fmla="*/ 8 w 12"/>
                  <a:gd name="T65" fmla="*/ 8 h 21"/>
                  <a:gd name="T66" fmla="*/ 8 w 12"/>
                  <a:gd name="T67" fmla="*/ 8 h 21"/>
                  <a:gd name="T68" fmla="*/ 8 w 12"/>
                  <a:gd name="T69" fmla="*/ 7 h 21"/>
                  <a:gd name="T70" fmla="*/ 8 w 12"/>
                  <a:gd name="T71" fmla="*/ 7 h 21"/>
                  <a:gd name="T72" fmla="*/ 9 w 12"/>
                  <a:gd name="T73" fmla="*/ 6 h 21"/>
                  <a:gd name="T74" fmla="*/ 9 w 12"/>
                  <a:gd name="T75" fmla="*/ 6 h 21"/>
                  <a:gd name="T76" fmla="*/ 9 w 12"/>
                  <a:gd name="T77" fmla="*/ 5 h 21"/>
                  <a:gd name="T78" fmla="*/ 10 w 12"/>
                  <a:gd name="T79" fmla="*/ 5 h 21"/>
                  <a:gd name="T80" fmla="*/ 10 w 12"/>
                  <a:gd name="T81" fmla="*/ 4 h 21"/>
                  <a:gd name="T82" fmla="*/ 10 w 12"/>
                  <a:gd name="T83" fmla="*/ 4 h 21"/>
                  <a:gd name="T84" fmla="*/ 10 w 12"/>
                  <a:gd name="T85" fmla="*/ 3 h 21"/>
                  <a:gd name="T86" fmla="*/ 10 w 12"/>
                  <a:gd name="T87" fmla="*/ 3 h 21"/>
                  <a:gd name="T88" fmla="*/ 11 w 12"/>
                  <a:gd name="T89" fmla="*/ 2 h 21"/>
                  <a:gd name="T90" fmla="*/ 11 w 12"/>
                  <a:gd name="T91" fmla="*/ 2 h 21"/>
                  <a:gd name="T92" fmla="*/ 11 w 12"/>
                  <a:gd name="T93" fmla="*/ 1 h 21"/>
                  <a:gd name="T94" fmla="*/ 12 w 12"/>
                  <a:gd name="T95" fmla="*/ 1 h 21"/>
                  <a:gd name="T96" fmla="*/ 12 w 12"/>
                  <a:gd name="T97" fmla="*/ 0 h 21"/>
                  <a:gd name="T98" fmla="*/ 12 w 12"/>
                  <a:gd name="T99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1">
                    <a:moveTo>
                      <a:pt x="0" y="21"/>
                    </a:moveTo>
                    <a:lnTo>
                      <a:pt x="0" y="21"/>
                    </a:lnTo>
                    <a:lnTo>
                      <a:pt x="0" y="20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1110"/>
              <p:cNvSpPr>
                <a:spLocks/>
              </p:cNvSpPr>
              <p:nvPr/>
            </p:nvSpPr>
            <p:spPr bwMode="auto">
              <a:xfrm>
                <a:off x="3040" y="2634"/>
                <a:ext cx="12" cy="31"/>
              </a:xfrm>
              <a:custGeom>
                <a:avLst/>
                <a:gdLst>
                  <a:gd name="T0" fmla="*/ 0 w 12"/>
                  <a:gd name="T1" fmla="*/ 31 h 31"/>
                  <a:gd name="T2" fmla="*/ 0 w 12"/>
                  <a:gd name="T3" fmla="*/ 30 h 31"/>
                  <a:gd name="T4" fmla="*/ 0 w 12"/>
                  <a:gd name="T5" fmla="*/ 30 h 31"/>
                  <a:gd name="T6" fmla="*/ 1 w 12"/>
                  <a:gd name="T7" fmla="*/ 29 h 31"/>
                  <a:gd name="T8" fmla="*/ 1 w 12"/>
                  <a:gd name="T9" fmla="*/ 29 h 31"/>
                  <a:gd name="T10" fmla="*/ 1 w 12"/>
                  <a:gd name="T11" fmla="*/ 28 h 31"/>
                  <a:gd name="T12" fmla="*/ 2 w 12"/>
                  <a:gd name="T13" fmla="*/ 27 h 31"/>
                  <a:gd name="T14" fmla="*/ 2 w 12"/>
                  <a:gd name="T15" fmla="*/ 27 h 31"/>
                  <a:gd name="T16" fmla="*/ 2 w 12"/>
                  <a:gd name="T17" fmla="*/ 27 h 31"/>
                  <a:gd name="T18" fmla="*/ 2 w 12"/>
                  <a:gd name="T19" fmla="*/ 26 h 31"/>
                  <a:gd name="T20" fmla="*/ 2 w 12"/>
                  <a:gd name="T21" fmla="*/ 25 h 31"/>
                  <a:gd name="T22" fmla="*/ 3 w 12"/>
                  <a:gd name="T23" fmla="*/ 25 h 31"/>
                  <a:gd name="T24" fmla="*/ 3 w 12"/>
                  <a:gd name="T25" fmla="*/ 24 h 31"/>
                  <a:gd name="T26" fmla="*/ 3 w 12"/>
                  <a:gd name="T27" fmla="*/ 23 h 31"/>
                  <a:gd name="T28" fmla="*/ 3 w 12"/>
                  <a:gd name="T29" fmla="*/ 23 h 31"/>
                  <a:gd name="T30" fmla="*/ 4 w 12"/>
                  <a:gd name="T31" fmla="*/ 22 h 31"/>
                  <a:gd name="T32" fmla="*/ 4 w 12"/>
                  <a:gd name="T33" fmla="*/ 22 h 31"/>
                  <a:gd name="T34" fmla="*/ 4 w 12"/>
                  <a:gd name="T35" fmla="*/ 21 h 31"/>
                  <a:gd name="T36" fmla="*/ 4 w 12"/>
                  <a:gd name="T37" fmla="*/ 21 h 31"/>
                  <a:gd name="T38" fmla="*/ 5 w 12"/>
                  <a:gd name="T39" fmla="*/ 20 h 31"/>
                  <a:gd name="T40" fmla="*/ 5 w 12"/>
                  <a:gd name="T41" fmla="*/ 20 h 31"/>
                  <a:gd name="T42" fmla="*/ 5 w 12"/>
                  <a:gd name="T43" fmla="*/ 19 h 31"/>
                  <a:gd name="T44" fmla="*/ 5 w 12"/>
                  <a:gd name="T45" fmla="*/ 18 h 31"/>
                  <a:gd name="T46" fmla="*/ 6 w 12"/>
                  <a:gd name="T47" fmla="*/ 18 h 31"/>
                  <a:gd name="T48" fmla="*/ 6 w 12"/>
                  <a:gd name="T49" fmla="*/ 17 h 31"/>
                  <a:gd name="T50" fmla="*/ 6 w 12"/>
                  <a:gd name="T51" fmla="*/ 16 h 31"/>
                  <a:gd name="T52" fmla="*/ 6 w 12"/>
                  <a:gd name="T53" fmla="*/ 16 h 31"/>
                  <a:gd name="T54" fmla="*/ 7 w 12"/>
                  <a:gd name="T55" fmla="*/ 15 h 31"/>
                  <a:gd name="T56" fmla="*/ 7 w 12"/>
                  <a:gd name="T57" fmla="*/ 14 h 31"/>
                  <a:gd name="T58" fmla="*/ 7 w 12"/>
                  <a:gd name="T59" fmla="*/ 14 h 31"/>
                  <a:gd name="T60" fmla="*/ 7 w 12"/>
                  <a:gd name="T61" fmla="*/ 13 h 31"/>
                  <a:gd name="T62" fmla="*/ 8 w 12"/>
                  <a:gd name="T63" fmla="*/ 13 h 31"/>
                  <a:gd name="T64" fmla="*/ 8 w 12"/>
                  <a:gd name="T65" fmla="*/ 12 h 31"/>
                  <a:gd name="T66" fmla="*/ 8 w 12"/>
                  <a:gd name="T67" fmla="*/ 11 h 31"/>
                  <a:gd name="T68" fmla="*/ 9 w 12"/>
                  <a:gd name="T69" fmla="*/ 11 h 31"/>
                  <a:gd name="T70" fmla="*/ 9 w 12"/>
                  <a:gd name="T71" fmla="*/ 10 h 31"/>
                  <a:gd name="T72" fmla="*/ 9 w 12"/>
                  <a:gd name="T73" fmla="*/ 9 h 31"/>
                  <a:gd name="T74" fmla="*/ 9 w 12"/>
                  <a:gd name="T75" fmla="*/ 8 h 31"/>
                  <a:gd name="T76" fmla="*/ 9 w 12"/>
                  <a:gd name="T77" fmla="*/ 8 h 31"/>
                  <a:gd name="T78" fmla="*/ 10 w 12"/>
                  <a:gd name="T79" fmla="*/ 7 h 31"/>
                  <a:gd name="T80" fmla="*/ 10 w 12"/>
                  <a:gd name="T81" fmla="*/ 6 h 31"/>
                  <a:gd name="T82" fmla="*/ 10 w 12"/>
                  <a:gd name="T83" fmla="*/ 6 h 31"/>
                  <a:gd name="T84" fmla="*/ 11 w 12"/>
                  <a:gd name="T85" fmla="*/ 5 h 31"/>
                  <a:gd name="T86" fmla="*/ 11 w 12"/>
                  <a:gd name="T87" fmla="*/ 4 h 31"/>
                  <a:gd name="T88" fmla="*/ 11 w 12"/>
                  <a:gd name="T89" fmla="*/ 4 h 31"/>
                  <a:gd name="T90" fmla="*/ 11 w 12"/>
                  <a:gd name="T91" fmla="*/ 3 h 31"/>
                  <a:gd name="T92" fmla="*/ 11 w 12"/>
                  <a:gd name="T93" fmla="*/ 2 h 31"/>
                  <a:gd name="T94" fmla="*/ 12 w 12"/>
                  <a:gd name="T95" fmla="*/ 1 h 31"/>
                  <a:gd name="T96" fmla="*/ 12 w 12"/>
                  <a:gd name="T97" fmla="*/ 0 h 31"/>
                  <a:gd name="T98" fmla="*/ 12 w 12"/>
                  <a:gd name="T9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1">
                    <a:moveTo>
                      <a:pt x="0" y="31"/>
                    </a:moveTo>
                    <a:lnTo>
                      <a:pt x="0" y="30"/>
                    </a:lnTo>
                    <a:lnTo>
                      <a:pt x="0" y="30"/>
                    </a:lnTo>
                    <a:lnTo>
                      <a:pt x="1" y="29"/>
                    </a:lnTo>
                    <a:lnTo>
                      <a:pt x="1" y="29"/>
                    </a:lnTo>
                    <a:lnTo>
                      <a:pt x="1" y="28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3" y="25"/>
                    </a:lnTo>
                    <a:lnTo>
                      <a:pt x="3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4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6" y="18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1111"/>
              <p:cNvSpPr>
                <a:spLocks/>
              </p:cNvSpPr>
              <p:nvPr/>
            </p:nvSpPr>
            <p:spPr bwMode="auto">
              <a:xfrm>
                <a:off x="3052" y="2590"/>
                <a:ext cx="12" cy="44"/>
              </a:xfrm>
              <a:custGeom>
                <a:avLst/>
                <a:gdLst>
                  <a:gd name="T0" fmla="*/ 0 w 12"/>
                  <a:gd name="T1" fmla="*/ 44 h 44"/>
                  <a:gd name="T2" fmla="*/ 0 w 12"/>
                  <a:gd name="T3" fmla="*/ 43 h 44"/>
                  <a:gd name="T4" fmla="*/ 0 w 12"/>
                  <a:gd name="T5" fmla="*/ 42 h 44"/>
                  <a:gd name="T6" fmla="*/ 1 w 12"/>
                  <a:gd name="T7" fmla="*/ 41 h 44"/>
                  <a:gd name="T8" fmla="*/ 1 w 12"/>
                  <a:gd name="T9" fmla="*/ 41 h 44"/>
                  <a:gd name="T10" fmla="*/ 1 w 12"/>
                  <a:gd name="T11" fmla="*/ 40 h 44"/>
                  <a:gd name="T12" fmla="*/ 2 w 12"/>
                  <a:gd name="T13" fmla="*/ 39 h 44"/>
                  <a:gd name="T14" fmla="*/ 2 w 12"/>
                  <a:gd name="T15" fmla="*/ 38 h 44"/>
                  <a:gd name="T16" fmla="*/ 2 w 12"/>
                  <a:gd name="T17" fmla="*/ 37 h 44"/>
                  <a:gd name="T18" fmla="*/ 2 w 12"/>
                  <a:gd name="T19" fmla="*/ 37 h 44"/>
                  <a:gd name="T20" fmla="*/ 2 w 12"/>
                  <a:gd name="T21" fmla="*/ 36 h 44"/>
                  <a:gd name="T22" fmla="*/ 3 w 12"/>
                  <a:gd name="T23" fmla="*/ 35 h 44"/>
                  <a:gd name="T24" fmla="*/ 3 w 12"/>
                  <a:gd name="T25" fmla="*/ 34 h 44"/>
                  <a:gd name="T26" fmla="*/ 3 w 12"/>
                  <a:gd name="T27" fmla="*/ 34 h 44"/>
                  <a:gd name="T28" fmla="*/ 4 w 12"/>
                  <a:gd name="T29" fmla="*/ 33 h 44"/>
                  <a:gd name="T30" fmla="*/ 4 w 12"/>
                  <a:gd name="T31" fmla="*/ 32 h 44"/>
                  <a:gd name="T32" fmla="*/ 4 w 12"/>
                  <a:gd name="T33" fmla="*/ 31 h 44"/>
                  <a:gd name="T34" fmla="*/ 4 w 12"/>
                  <a:gd name="T35" fmla="*/ 30 h 44"/>
                  <a:gd name="T36" fmla="*/ 4 w 12"/>
                  <a:gd name="T37" fmla="*/ 29 h 44"/>
                  <a:gd name="T38" fmla="*/ 5 w 12"/>
                  <a:gd name="T39" fmla="*/ 28 h 44"/>
                  <a:gd name="T40" fmla="*/ 5 w 12"/>
                  <a:gd name="T41" fmla="*/ 28 h 44"/>
                  <a:gd name="T42" fmla="*/ 5 w 12"/>
                  <a:gd name="T43" fmla="*/ 26 h 44"/>
                  <a:gd name="T44" fmla="*/ 6 w 12"/>
                  <a:gd name="T45" fmla="*/ 26 h 44"/>
                  <a:gd name="T46" fmla="*/ 6 w 12"/>
                  <a:gd name="T47" fmla="*/ 25 h 44"/>
                  <a:gd name="T48" fmla="*/ 6 w 12"/>
                  <a:gd name="T49" fmla="*/ 24 h 44"/>
                  <a:gd name="T50" fmla="*/ 6 w 12"/>
                  <a:gd name="T51" fmla="*/ 23 h 44"/>
                  <a:gd name="T52" fmla="*/ 7 w 12"/>
                  <a:gd name="T53" fmla="*/ 22 h 44"/>
                  <a:gd name="T54" fmla="*/ 7 w 12"/>
                  <a:gd name="T55" fmla="*/ 21 h 44"/>
                  <a:gd name="T56" fmla="*/ 7 w 12"/>
                  <a:gd name="T57" fmla="*/ 20 h 44"/>
                  <a:gd name="T58" fmla="*/ 7 w 12"/>
                  <a:gd name="T59" fmla="*/ 19 h 44"/>
                  <a:gd name="T60" fmla="*/ 7 w 12"/>
                  <a:gd name="T61" fmla="*/ 19 h 44"/>
                  <a:gd name="T62" fmla="*/ 8 w 12"/>
                  <a:gd name="T63" fmla="*/ 18 h 44"/>
                  <a:gd name="T64" fmla="*/ 8 w 12"/>
                  <a:gd name="T65" fmla="*/ 17 h 44"/>
                  <a:gd name="T66" fmla="*/ 8 w 12"/>
                  <a:gd name="T67" fmla="*/ 16 h 44"/>
                  <a:gd name="T68" fmla="*/ 9 w 12"/>
                  <a:gd name="T69" fmla="*/ 15 h 44"/>
                  <a:gd name="T70" fmla="*/ 9 w 12"/>
                  <a:gd name="T71" fmla="*/ 14 h 44"/>
                  <a:gd name="T72" fmla="*/ 9 w 12"/>
                  <a:gd name="T73" fmla="*/ 13 h 44"/>
                  <a:gd name="T74" fmla="*/ 9 w 12"/>
                  <a:gd name="T75" fmla="*/ 12 h 44"/>
                  <a:gd name="T76" fmla="*/ 9 w 12"/>
                  <a:gd name="T77" fmla="*/ 11 h 44"/>
                  <a:gd name="T78" fmla="*/ 10 w 12"/>
                  <a:gd name="T79" fmla="*/ 10 h 44"/>
                  <a:gd name="T80" fmla="*/ 10 w 12"/>
                  <a:gd name="T81" fmla="*/ 9 h 44"/>
                  <a:gd name="T82" fmla="*/ 10 w 12"/>
                  <a:gd name="T83" fmla="*/ 8 h 44"/>
                  <a:gd name="T84" fmla="*/ 11 w 12"/>
                  <a:gd name="T85" fmla="*/ 7 h 44"/>
                  <a:gd name="T86" fmla="*/ 11 w 12"/>
                  <a:gd name="T87" fmla="*/ 6 h 44"/>
                  <a:gd name="T88" fmla="*/ 11 w 12"/>
                  <a:gd name="T89" fmla="*/ 5 h 44"/>
                  <a:gd name="T90" fmla="*/ 11 w 12"/>
                  <a:gd name="T91" fmla="*/ 4 h 44"/>
                  <a:gd name="T92" fmla="*/ 11 w 12"/>
                  <a:gd name="T93" fmla="*/ 3 h 44"/>
                  <a:gd name="T94" fmla="*/ 12 w 12"/>
                  <a:gd name="T95" fmla="*/ 2 h 44"/>
                  <a:gd name="T96" fmla="*/ 12 w 12"/>
                  <a:gd name="T97" fmla="*/ 1 h 44"/>
                  <a:gd name="T98" fmla="*/ 12 w 12"/>
                  <a:gd name="T99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4">
                    <a:moveTo>
                      <a:pt x="0" y="44"/>
                    </a:moveTo>
                    <a:lnTo>
                      <a:pt x="0" y="43"/>
                    </a:lnTo>
                    <a:lnTo>
                      <a:pt x="0" y="42"/>
                    </a:lnTo>
                    <a:lnTo>
                      <a:pt x="1" y="41"/>
                    </a:lnTo>
                    <a:lnTo>
                      <a:pt x="1" y="41"/>
                    </a:lnTo>
                    <a:lnTo>
                      <a:pt x="1" y="40"/>
                    </a:lnTo>
                    <a:lnTo>
                      <a:pt x="2" y="39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6" y="26"/>
                    </a:lnTo>
                    <a:lnTo>
                      <a:pt x="6" y="25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1112"/>
              <p:cNvSpPr>
                <a:spLocks/>
              </p:cNvSpPr>
              <p:nvPr/>
            </p:nvSpPr>
            <p:spPr bwMode="auto">
              <a:xfrm>
                <a:off x="3064" y="2529"/>
                <a:ext cx="12" cy="61"/>
              </a:xfrm>
              <a:custGeom>
                <a:avLst/>
                <a:gdLst>
                  <a:gd name="T0" fmla="*/ 0 w 12"/>
                  <a:gd name="T1" fmla="*/ 61 h 61"/>
                  <a:gd name="T2" fmla="*/ 1 w 12"/>
                  <a:gd name="T3" fmla="*/ 60 h 61"/>
                  <a:gd name="T4" fmla="*/ 1 w 12"/>
                  <a:gd name="T5" fmla="*/ 59 h 61"/>
                  <a:gd name="T6" fmla="*/ 1 w 12"/>
                  <a:gd name="T7" fmla="*/ 57 h 61"/>
                  <a:gd name="T8" fmla="*/ 1 w 12"/>
                  <a:gd name="T9" fmla="*/ 56 h 61"/>
                  <a:gd name="T10" fmla="*/ 1 w 12"/>
                  <a:gd name="T11" fmla="*/ 56 h 61"/>
                  <a:gd name="T12" fmla="*/ 2 w 12"/>
                  <a:gd name="T13" fmla="*/ 54 h 61"/>
                  <a:gd name="T14" fmla="*/ 2 w 12"/>
                  <a:gd name="T15" fmla="*/ 53 h 61"/>
                  <a:gd name="T16" fmla="*/ 2 w 12"/>
                  <a:gd name="T17" fmla="*/ 52 h 61"/>
                  <a:gd name="T18" fmla="*/ 2 w 12"/>
                  <a:gd name="T19" fmla="*/ 51 h 61"/>
                  <a:gd name="T20" fmla="*/ 2 w 12"/>
                  <a:gd name="T21" fmla="*/ 50 h 61"/>
                  <a:gd name="T22" fmla="*/ 3 w 12"/>
                  <a:gd name="T23" fmla="*/ 49 h 61"/>
                  <a:gd name="T24" fmla="*/ 3 w 12"/>
                  <a:gd name="T25" fmla="*/ 48 h 61"/>
                  <a:gd name="T26" fmla="*/ 3 w 12"/>
                  <a:gd name="T27" fmla="*/ 47 h 61"/>
                  <a:gd name="T28" fmla="*/ 4 w 12"/>
                  <a:gd name="T29" fmla="*/ 45 h 61"/>
                  <a:gd name="T30" fmla="*/ 4 w 12"/>
                  <a:gd name="T31" fmla="*/ 44 h 61"/>
                  <a:gd name="T32" fmla="*/ 4 w 12"/>
                  <a:gd name="T33" fmla="*/ 43 h 61"/>
                  <a:gd name="T34" fmla="*/ 4 w 12"/>
                  <a:gd name="T35" fmla="*/ 42 h 61"/>
                  <a:gd name="T36" fmla="*/ 5 w 12"/>
                  <a:gd name="T37" fmla="*/ 41 h 61"/>
                  <a:gd name="T38" fmla="*/ 5 w 12"/>
                  <a:gd name="T39" fmla="*/ 40 h 61"/>
                  <a:gd name="T40" fmla="*/ 5 w 12"/>
                  <a:gd name="T41" fmla="*/ 38 h 61"/>
                  <a:gd name="T42" fmla="*/ 5 w 12"/>
                  <a:gd name="T43" fmla="*/ 37 h 61"/>
                  <a:gd name="T44" fmla="*/ 6 w 12"/>
                  <a:gd name="T45" fmla="*/ 36 h 61"/>
                  <a:gd name="T46" fmla="*/ 6 w 12"/>
                  <a:gd name="T47" fmla="*/ 35 h 61"/>
                  <a:gd name="T48" fmla="*/ 6 w 12"/>
                  <a:gd name="T49" fmla="*/ 33 h 61"/>
                  <a:gd name="T50" fmla="*/ 6 w 12"/>
                  <a:gd name="T51" fmla="*/ 32 h 61"/>
                  <a:gd name="T52" fmla="*/ 7 w 12"/>
                  <a:gd name="T53" fmla="*/ 31 h 61"/>
                  <a:gd name="T54" fmla="*/ 7 w 12"/>
                  <a:gd name="T55" fmla="*/ 30 h 61"/>
                  <a:gd name="T56" fmla="*/ 7 w 12"/>
                  <a:gd name="T57" fmla="*/ 29 h 61"/>
                  <a:gd name="T58" fmla="*/ 7 w 12"/>
                  <a:gd name="T59" fmla="*/ 27 h 61"/>
                  <a:gd name="T60" fmla="*/ 8 w 12"/>
                  <a:gd name="T61" fmla="*/ 26 h 61"/>
                  <a:gd name="T62" fmla="*/ 8 w 12"/>
                  <a:gd name="T63" fmla="*/ 25 h 61"/>
                  <a:gd name="T64" fmla="*/ 8 w 12"/>
                  <a:gd name="T65" fmla="*/ 24 h 61"/>
                  <a:gd name="T66" fmla="*/ 8 w 12"/>
                  <a:gd name="T67" fmla="*/ 22 h 61"/>
                  <a:gd name="T68" fmla="*/ 9 w 12"/>
                  <a:gd name="T69" fmla="*/ 21 h 61"/>
                  <a:gd name="T70" fmla="*/ 9 w 12"/>
                  <a:gd name="T71" fmla="*/ 20 h 61"/>
                  <a:gd name="T72" fmla="*/ 9 w 12"/>
                  <a:gd name="T73" fmla="*/ 18 h 61"/>
                  <a:gd name="T74" fmla="*/ 9 w 12"/>
                  <a:gd name="T75" fmla="*/ 17 h 61"/>
                  <a:gd name="T76" fmla="*/ 9 w 12"/>
                  <a:gd name="T77" fmla="*/ 16 h 61"/>
                  <a:gd name="T78" fmla="*/ 10 w 12"/>
                  <a:gd name="T79" fmla="*/ 14 h 61"/>
                  <a:gd name="T80" fmla="*/ 10 w 12"/>
                  <a:gd name="T81" fmla="*/ 13 h 61"/>
                  <a:gd name="T82" fmla="*/ 10 w 12"/>
                  <a:gd name="T83" fmla="*/ 11 h 61"/>
                  <a:gd name="T84" fmla="*/ 11 w 12"/>
                  <a:gd name="T85" fmla="*/ 10 h 61"/>
                  <a:gd name="T86" fmla="*/ 11 w 12"/>
                  <a:gd name="T87" fmla="*/ 9 h 61"/>
                  <a:gd name="T88" fmla="*/ 11 w 12"/>
                  <a:gd name="T89" fmla="*/ 8 h 61"/>
                  <a:gd name="T90" fmla="*/ 11 w 12"/>
                  <a:gd name="T91" fmla="*/ 6 h 61"/>
                  <a:gd name="T92" fmla="*/ 11 w 12"/>
                  <a:gd name="T93" fmla="*/ 5 h 61"/>
                  <a:gd name="T94" fmla="*/ 12 w 12"/>
                  <a:gd name="T95" fmla="*/ 3 h 61"/>
                  <a:gd name="T96" fmla="*/ 12 w 12"/>
                  <a:gd name="T97" fmla="*/ 2 h 61"/>
                  <a:gd name="T98" fmla="*/ 12 w 12"/>
                  <a:gd name="T99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1">
                    <a:moveTo>
                      <a:pt x="0" y="61"/>
                    </a:moveTo>
                    <a:lnTo>
                      <a:pt x="1" y="60"/>
                    </a:lnTo>
                    <a:lnTo>
                      <a:pt x="1" y="59"/>
                    </a:lnTo>
                    <a:lnTo>
                      <a:pt x="1" y="57"/>
                    </a:lnTo>
                    <a:lnTo>
                      <a:pt x="1" y="56"/>
                    </a:lnTo>
                    <a:lnTo>
                      <a:pt x="1" y="56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3" y="49"/>
                    </a:lnTo>
                    <a:lnTo>
                      <a:pt x="3" y="48"/>
                    </a:lnTo>
                    <a:lnTo>
                      <a:pt x="3" y="47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30"/>
                    </a:lnTo>
                    <a:lnTo>
                      <a:pt x="7" y="29"/>
                    </a:lnTo>
                    <a:lnTo>
                      <a:pt x="7" y="27"/>
                    </a:lnTo>
                    <a:lnTo>
                      <a:pt x="8" y="26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1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1113"/>
              <p:cNvSpPr>
                <a:spLocks/>
              </p:cNvSpPr>
              <p:nvPr/>
            </p:nvSpPr>
            <p:spPr bwMode="auto">
              <a:xfrm>
                <a:off x="3076" y="2452"/>
                <a:ext cx="12" cy="77"/>
              </a:xfrm>
              <a:custGeom>
                <a:avLst/>
                <a:gdLst>
                  <a:gd name="T0" fmla="*/ 0 w 12"/>
                  <a:gd name="T1" fmla="*/ 77 h 77"/>
                  <a:gd name="T2" fmla="*/ 1 w 12"/>
                  <a:gd name="T3" fmla="*/ 76 h 77"/>
                  <a:gd name="T4" fmla="*/ 1 w 12"/>
                  <a:gd name="T5" fmla="*/ 75 h 77"/>
                  <a:gd name="T6" fmla="*/ 1 w 12"/>
                  <a:gd name="T7" fmla="*/ 73 h 77"/>
                  <a:gd name="T8" fmla="*/ 1 w 12"/>
                  <a:gd name="T9" fmla="*/ 72 h 77"/>
                  <a:gd name="T10" fmla="*/ 1 w 12"/>
                  <a:gd name="T11" fmla="*/ 70 h 77"/>
                  <a:gd name="T12" fmla="*/ 2 w 12"/>
                  <a:gd name="T13" fmla="*/ 69 h 77"/>
                  <a:gd name="T14" fmla="*/ 2 w 12"/>
                  <a:gd name="T15" fmla="*/ 67 h 77"/>
                  <a:gd name="T16" fmla="*/ 2 w 12"/>
                  <a:gd name="T17" fmla="*/ 66 h 77"/>
                  <a:gd name="T18" fmla="*/ 3 w 12"/>
                  <a:gd name="T19" fmla="*/ 65 h 77"/>
                  <a:gd name="T20" fmla="*/ 3 w 12"/>
                  <a:gd name="T21" fmla="*/ 63 h 77"/>
                  <a:gd name="T22" fmla="*/ 3 w 12"/>
                  <a:gd name="T23" fmla="*/ 61 h 77"/>
                  <a:gd name="T24" fmla="*/ 3 w 12"/>
                  <a:gd name="T25" fmla="*/ 60 h 77"/>
                  <a:gd name="T26" fmla="*/ 3 w 12"/>
                  <a:gd name="T27" fmla="*/ 59 h 77"/>
                  <a:gd name="T28" fmla="*/ 4 w 12"/>
                  <a:gd name="T29" fmla="*/ 57 h 77"/>
                  <a:gd name="T30" fmla="*/ 4 w 12"/>
                  <a:gd name="T31" fmla="*/ 56 h 77"/>
                  <a:gd name="T32" fmla="*/ 4 w 12"/>
                  <a:gd name="T33" fmla="*/ 54 h 77"/>
                  <a:gd name="T34" fmla="*/ 5 w 12"/>
                  <a:gd name="T35" fmla="*/ 53 h 77"/>
                  <a:gd name="T36" fmla="*/ 5 w 12"/>
                  <a:gd name="T37" fmla="*/ 51 h 77"/>
                  <a:gd name="T38" fmla="*/ 5 w 12"/>
                  <a:gd name="T39" fmla="*/ 49 h 77"/>
                  <a:gd name="T40" fmla="*/ 5 w 12"/>
                  <a:gd name="T41" fmla="*/ 48 h 77"/>
                  <a:gd name="T42" fmla="*/ 5 w 12"/>
                  <a:gd name="T43" fmla="*/ 46 h 77"/>
                  <a:gd name="T44" fmla="*/ 6 w 12"/>
                  <a:gd name="T45" fmla="*/ 45 h 77"/>
                  <a:gd name="T46" fmla="*/ 6 w 12"/>
                  <a:gd name="T47" fmla="*/ 43 h 77"/>
                  <a:gd name="T48" fmla="*/ 6 w 12"/>
                  <a:gd name="T49" fmla="*/ 42 h 77"/>
                  <a:gd name="T50" fmla="*/ 6 w 12"/>
                  <a:gd name="T51" fmla="*/ 40 h 77"/>
                  <a:gd name="T52" fmla="*/ 7 w 12"/>
                  <a:gd name="T53" fmla="*/ 38 h 77"/>
                  <a:gd name="T54" fmla="*/ 7 w 12"/>
                  <a:gd name="T55" fmla="*/ 37 h 77"/>
                  <a:gd name="T56" fmla="*/ 7 w 12"/>
                  <a:gd name="T57" fmla="*/ 35 h 77"/>
                  <a:gd name="T58" fmla="*/ 8 w 12"/>
                  <a:gd name="T59" fmla="*/ 34 h 77"/>
                  <a:gd name="T60" fmla="*/ 8 w 12"/>
                  <a:gd name="T61" fmla="*/ 32 h 77"/>
                  <a:gd name="T62" fmla="*/ 8 w 12"/>
                  <a:gd name="T63" fmla="*/ 30 h 77"/>
                  <a:gd name="T64" fmla="*/ 8 w 12"/>
                  <a:gd name="T65" fmla="*/ 29 h 77"/>
                  <a:gd name="T66" fmla="*/ 8 w 12"/>
                  <a:gd name="T67" fmla="*/ 27 h 77"/>
                  <a:gd name="T68" fmla="*/ 9 w 12"/>
                  <a:gd name="T69" fmla="*/ 26 h 77"/>
                  <a:gd name="T70" fmla="*/ 9 w 12"/>
                  <a:gd name="T71" fmla="*/ 24 h 77"/>
                  <a:gd name="T72" fmla="*/ 9 w 12"/>
                  <a:gd name="T73" fmla="*/ 22 h 77"/>
                  <a:gd name="T74" fmla="*/ 10 w 12"/>
                  <a:gd name="T75" fmla="*/ 21 h 77"/>
                  <a:gd name="T76" fmla="*/ 10 w 12"/>
                  <a:gd name="T77" fmla="*/ 19 h 77"/>
                  <a:gd name="T78" fmla="*/ 10 w 12"/>
                  <a:gd name="T79" fmla="*/ 17 h 77"/>
                  <a:gd name="T80" fmla="*/ 10 w 12"/>
                  <a:gd name="T81" fmla="*/ 15 h 77"/>
                  <a:gd name="T82" fmla="*/ 10 w 12"/>
                  <a:gd name="T83" fmla="*/ 13 h 77"/>
                  <a:gd name="T84" fmla="*/ 11 w 12"/>
                  <a:gd name="T85" fmla="*/ 12 h 77"/>
                  <a:gd name="T86" fmla="*/ 11 w 12"/>
                  <a:gd name="T87" fmla="*/ 10 h 77"/>
                  <a:gd name="T88" fmla="*/ 11 w 12"/>
                  <a:gd name="T89" fmla="*/ 8 h 77"/>
                  <a:gd name="T90" fmla="*/ 12 w 12"/>
                  <a:gd name="T91" fmla="*/ 7 h 77"/>
                  <a:gd name="T92" fmla="*/ 12 w 12"/>
                  <a:gd name="T93" fmla="*/ 5 h 77"/>
                  <a:gd name="T94" fmla="*/ 12 w 12"/>
                  <a:gd name="T95" fmla="*/ 3 h 77"/>
                  <a:gd name="T96" fmla="*/ 12 w 12"/>
                  <a:gd name="T97" fmla="*/ 2 h 77"/>
                  <a:gd name="T98" fmla="*/ 12 w 12"/>
                  <a:gd name="T99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7">
                    <a:moveTo>
                      <a:pt x="0" y="77"/>
                    </a:moveTo>
                    <a:lnTo>
                      <a:pt x="1" y="76"/>
                    </a:lnTo>
                    <a:lnTo>
                      <a:pt x="1" y="75"/>
                    </a:lnTo>
                    <a:lnTo>
                      <a:pt x="1" y="73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3" y="65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4" y="57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7" y="38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8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1114"/>
              <p:cNvSpPr>
                <a:spLocks/>
              </p:cNvSpPr>
              <p:nvPr/>
            </p:nvSpPr>
            <p:spPr bwMode="auto">
              <a:xfrm>
                <a:off x="3088" y="2360"/>
                <a:ext cx="12" cy="92"/>
              </a:xfrm>
              <a:custGeom>
                <a:avLst/>
                <a:gdLst>
                  <a:gd name="T0" fmla="*/ 0 w 12"/>
                  <a:gd name="T1" fmla="*/ 92 h 92"/>
                  <a:gd name="T2" fmla="*/ 1 w 12"/>
                  <a:gd name="T3" fmla="*/ 90 h 92"/>
                  <a:gd name="T4" fmla="*/ 1 w 12"/>
                  <a:gd name="T5" fmla="*/ 88 h 92"/>
                  <a:gd name="T6" fmla="*/ 1 w 12"/>
                  <a:gd name="T7" fmla="*/ 86 h 92"/>
                  <a:gd name="T8" fmla="*/ 1 w 12"/>
                  <a:gd name="T9" fmla="*/ 85 h 92"/>
                  <a:gd name="T10" fmla="*/ 1 w 12"/>
                  <a:gd name="T11" fmla="*/ 83 h 92"/>
                  <a:gd name="T12" fmla="*/ 2 w 12"/>
                  <a:gd name="T13" fmla="*/ 81 h 92"/>
                  <a:gd name="T14" fmla="*/ 2 w 12"/>
                  <a:gd name="T15" fmla="*/ 79 h 92"/>
                  <a:gd name="T16" fmla="*/ 2 w 12"/>
                  <a:gd name="T17" fmla="*/ 78 h 92"/>
                  <a:gd name="T18" fmla="*/ 3 w 12"/>
                  <a:gd name="T19" fmla="*/ 76 h 92"/>
                  <a:gd name="T20" fmla="*/ 3 w 12"/>
                  <a:gd name="T21" fmla="*/ 74 h 92"/>
                  <a:gd name="T22" fmla="*/ 3 w 12"/>
                  <a:gd name="T23" fmla="*/ 72 h 92"/>
                  <a:gd name="T24" fmla="*/ 3 w 12"/>
                  <a:gd name="T25" fmla="*/ 70 h 92"/>
                  <a:gd name="T26" fmla="*/ 3 w 12"/>
                  <a:gd name="T27" fmla="*/ 68 h 92"/>
                  <a:gd name="T28" fmla="*/ 4 w 12"/>
                  <a:gd name="T29" fmla="*/ 67 h 92"/>
                  <a:gd name="T30" fmla="*/ 4 w 12"/>
                  <a:gd name="T31" fmla="*/ 65 h 92"/>
                  <a:gd name="T32" fmla="*/ 4 w 12"/>
                  <a:gd name="T33" fmla="*/ 63 h 92"/>
                  <a:gd name="T34" fmla="*/ 5 w 12"/>
                  <a:gd name="T35" fmla="*/ 61 h 92"/>
                  <a:gd name="T36" fmla="*/ 5 w 12"/>
                  <a:gd name="T37" fmla="*/ 59 h 92"/>
                  <a:gd name="T38" fmla="*/ 5 w 12"/>
                  <a:gd name="T39" fmla="*/ 57 h 92"/>
                  <a:gd name="T40" fmla="*/ 5 w 12"/>
                  <a:gd name="T41" fmla="*/ 56 h 92"/>
                  <a:gd name="T42" fmla="*/ 6 w 12"/>
                  <a:gd name="T43" fmla="*/ 54 h 92"/>
                  <a:gd name="T44" fmla="*/ 6 w 12"/>
                  <a:gd name="T45" fmla="*/ 52 h 92"/>
                  <a:gd name="T46" fmla="*/ 6 w 12"/>
                  <a:gd name="T47" fmla="*/ 50 h 92"/>
                  <a:gd name="T48" fmla="*/ 6 w 12"/>
                  <a:gd name="T49" fmla="*/ 48 h 92"/>
                  <a:gd name="T50" fmla="*/ 7 w 12"/>
                  <a:gd name="T51" fmla="*/ 46 h 92"/>
                  <a:gd name="T52" fmla="*/ 7 w 12"/>
                  <a:gd name="T53" fmla="*/ 44 h 92"/>
                  <a:gd name="T54" fmla="*/ 7 w 12"/>
                  <a:gd name="T55" fmla="*/ 42 h 92"/>
                  <a:gd name="T56" fmla="*/ 7 w 12"/>
                  <a:gd name="T57" fmla="*/ 41 h 92"/>
                  <a:gd name="T58" fmla="*/ 8 w 12"/>
                  <a:gd name="T59" fmla="*/ 39 h 92"/>
                  <a:gd name="T60" fmla="*/ 8 w 12"/>
                  <a:gd name="T61" fmla="*/ 37 h 92"/>
                  <a:gd name="T62" fmla="*/ 8 w 12"/>
                  <a:gd name="T63" fmla="*/ 35 h 92"/>
                  <a:gd name="T64" fmla="*/ 8 w 12"/>
                  <a:gd name="T65" fmla="*/ 33 h 92"/>
                  <a:gd name="T66" fmla="*/ 8 w 12"/>
                  <a:gd name="T67" fmla="*/ 31 h 92"/>
                  <a:gd name="T68" fmla="*/ 9 w 12"/>
                  <a:gd name="T69" fmla="*/ 29 h 92"/>
                  <a:gd name="T70" fmla="*/ 9 w 12"/>
                  <a:gd name="T71" fmla="*/ 27 h 92"/>
                  <a:gd name="T72" fmla="*/ 9 w 12"/>
                  <a:gd name="T73" fmla="*/ 25 h 92"/>
                  <a:gd name="T74" fmla="*/ 10 w 12"/>
                  <a:gd name="T75" fmla="*/ 23 h 92"/>
                  <a:gd name="T76" fmla="*/ 10 w 12"/>
                  <a:gd name="T77" fmla="*/ 21 h 92"/>
                  <a:gd name="T78" fmla="*/ 10 w 12"/>
                  <a:gd name="T79" fmla="*/ 19 h 92"/>
                  <a:gd name="T80" fmla="*/ 10 w 12"/>
                  <a:gd name="T81" fmla="*/ 17 h 92"/>
                  <a:gd name="T82" fmla="*/ 10 w 12"/>
                  <a:gd name="T83" fmla="*/ 15 h 92"/>
                  <a:gd name="T84" fmla="*/ 11 w 12"/>
                  <a:gd name="T85" fmla="*/ 13 h 92"/>
                  <a:gd name="T86" fmla="*/ 11 w 12"/>
                  <a:gd name="T87" fmla="*/ 12 h 92"/>
                  <a:gd name="T88" fmla="*/ 11 w 12"/>
                  <a:gd name="T89" fmla="*/ 10 h 92"/>
                  <a:gd name="T90" fmla="*/ 12 w 12"/>
                  <a:gd name="T91" fmla="*/ 8 h 92"/>
                  <a:gd name="T92" fmla="*/ 12 w 12"/>
                  <a:gd name="T93" fmla="*/ 6 h 92"/>
                  <a:gd name="T94" fmla="*/ 12 w 12"/>
                  <a:gd name="T95" fmla="*/ 4 h 92"/>
                  <a:gd name="T96" fmla="*/ 12 w 12"/>
                  <a:gd name="T97" fmla="*/ 2 h 92"/>
                  <a:gd name="T98" fmla="*/ 12 w 12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2">
                    <a:moveTo>
                      <a:pt x="0" y="92"/>
                    </a:moveTo>
                    <a:lnTo>
                      <a:pt x="1" y="90"/>
                    </a:lnTo>
                    <a:lnTo>
                      <a:pt x="1" y="88"/>
                    </a:lnTo>
                    <a:lnTo>
                      <a:pt x="1" y="86"/>
                    </a:lnTo>
                    <a:lnTo>
                      <a:pt x="1" y="85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2" y="78"/>
                    </a:lnTo>
                    <a:lnTo>
                      <a:pt x="3" y="76"/>
                    </a:lnTo>
                    <a:lnTo>
                      <a:pt x="3" y="74"/>
                    </a:lnTo>
                    <a:lnTo>
                      <a:pt x="3" y="72"/>
                    </a:lnTo>
                    <a:lnTo>
                      <a:pt x="3" y="70"/>
                    </a:lnTo>
                    <a:lnTo>
                      <a:pt x="3" y="68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6"/>
                    </a:lnTo>
                    <a:lnTo>
                      <a:pt x="6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8" y="39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5"/>
                    </a:lnTo>
                    <a:lnTo>
                      <a:pt x="10" y="23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1" y="13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1115"/>
              <p:cNvSpPr>
                <a:spLocks/>
              </p:cNvSpPr>
              <p:nvPr/>
            </p:nvSpPr>
            <p:spPr bwMode="auto">
              <a:xfrm>
                <a:off x="3100" y="2265"/>
                <a:ext cx="12" cy="95"/>
              </a:xfrm>
              <a:custGeom>
                <a:avLst/>
                <a:gdLst>
                  <a:gd name="T0" fmla="*/ 0 w 12"/>
                  <a:gd name="T1" fmla="*/ 95 h 95"/>
                  <a:gd name="T2" fmla="*/ 1 w 12"/>
                  <a:gd name="T3" fmla="*/ 93 h 95"/>
                  <a:gd name="T4" fmla="*/ 1 w 12"/>
                  <a:gd name="T5" fmla="*/ 91 h 95"/>
                  <a:gd name="T6" fmla="*/ 1 w 12"/>
                  <a:gd name="T7" fmla="*/ 89 h 95"/>
                  <a:gd name="T8" fmla="*/ 2 w 12"/>
                  <a:gd name="T9" fmla="*/ 87 h 95"/>
                  <a:gd name="T10" fmla="*/ 2 w 12"/>
                  <a:gd name="T11" fmla="*/ 85 h 95"/>
                  <a:gd name="T12" fmla="*/ 2 w 12"/>
                  <a:gd name="T13" fmla="*/ 83 h 95"/>
                  <a:gd name="T14" fmla="*/ 2 w 12"/>
                  <a:gd name="T15" fmla="*/ 81 h 95"/>
                  <a:gd name="T16" fmla="*/ 2 w 12"/>
                  <a:gd name="T17" fmla="*/ 79 h 95"/>
                  <a:gd name="T18" fmla="*/ 3 w 12"/>
                  <a:gd name="T19" fmla="*/ 77 h 95"/>
                  <a:gd name="T20" fmla="*/ 3 w 12"/>
                  <a:gd name="T21" fmla="*/ 75 h 95"/>
                  <a:gd name="T22" fmla="*/ 3 w 12"/>
                  <a:gd name="T23" fmla="*/ 73 h 95"/>
                  <a:gd name="T24" fmla="*/ 4 w 12"/>
                  <a:gd name="T25" fmla="*/ 71 h 95"/>
                  <a:gd name="T26" fmla="*/ 4 w 12"/>
                  <a:gd name="T27" fmla="*/ 69 h 95"/>
                  <a:gd name="T28" fmla="*/ 4 w 12"/>
                  <a:gd name="T29" fmla="*/ 67 h 95"/>
                  <a:gd name="T30" fmla="*/ 4 w 12"/>
                  <a:gd name="T31" fmla="*/ 65 h 95"/>
                  <a:gd name="T32" fmla="*/ 4 w 12"/>
                  <a:gd name="T33" fmla="*/ 64 h 95"/>
                  <a:gd name="T34" fmla="*/ 5 w 12"/>
                  <a:gd name="T35" fmla="*/ 61 h 95"/>
                  <a:gd name="T36" fmla="*/ 5 w 12"/>
                  <a:gd name="T37" fmla="*/ 59 h 95"/>
                  <a:gd name="T38" fmla="*/ 5 w 12"/>
                  <a:gd name="T39" fmla="*/ 57 h 95"/>
                  <a:gd name="T40" fmla="*/ 5 w 12"/>
                  <a:gd name="T41" fmla="*/ 55 h 95"/>
                  <a:gd name="T42" fmla="*/ 6 w 12"/>
                  <a:gd name="T43" fmla="*/ 53 h 95"/>
                  <a:gd name="T44" fmla="*/ 6 w 12"/>
                  <a:gd name="T45" fmla="*/ 51 h 95"/>
                  <a:gd name="T46" fmla="*/ 6 w 12"/>
                  <a:gd name="T47" fmla="*/ 49 h 95"/>
                  <a:gd name="T48" fmla="*/ 6 w 12"/>
                  <a:gd name="T49" fmla="*/ 48 h 95"/>
                  <a:gd name="T50" fmla="*/ 7 w 12"/>
                  <a:gd name="T51" fmla="*/ 46 h 95"/>
                  <a:gd name="T52" fmla="*/ 7 w 12"/>
                  <a:gd name="T53" fmla="*/ 44 h 95"/>
                  <a:gd name="T54" fmla="*/ 7 w 12"/>
                  <a:gd name="T55" fmla="*/ 42 h 95"/>
                  <a:gd name="T56" fmla="*/ 7 w 12"/>
                  <a:gd name="T57" fmla="*/ 40 h 95"/>
                  <a:gd name="T58" fmla="*/ 8 w 12"/>
                  <a:gd name="T59" fmla="*/ 38 h 95"/>
                  <a:gd name="T60" fmla="*/ 8 w 12"/>
                  <a:gd name="T61" fmla="*/ 36 h 95"/>
                  <a:gd name="T62" fmla="*/ 8 w 12"/>
                  <a:gd name="T63" fmla="*/ 34 h 95"/>
                  <a:gd name="T64" fmla="*/ 9 w 12"/>
                  <a:gd name="T65" fmla="*/ 32 h 95"/>
                  <a:gd name="T66" fmla="*/ 9 w 12"/>
                  <a:gd name="T67" fmla="*/ 30 h 95"/>
                  <a:gd name="T68" fmla="*/ 9 w 12"/>
                  <a:gd name="T69" fmla="*/ 28 h 95"/>
                  <a:gd name="T70" fmla="*/ 9 w 12"/>
                  <a:gd name="T71" fmla="*/ 26 h 95"/>
                  <a:gd name="T72" fmla="*/ 9 w 12"/>
                  <a:gd name="T73" fmla="*/ 24 h 95"/>
                  <a:gd name="T74" fmla="*/ 10 w 12"/>
                  <a:gd name="T75" fmla="*/ 22 h 95"/>
                  <a:gd name="T76" fmla="*/ 10 w 12"/>
                  <a:gd name="T77" fmla="*/ 20 h 95"/>
                  <a:gd name="T78" fmla="*/ 10 w 12"/>
                  <a:gd name="T79" fmla="*/ 18 h 95"/>
                  <a:gd name="T80" fmla="*/ 11 w 12"/>
                  <a:gd name="T81" fmla="*/ 16 h 95"/>
                  <a:gd name="T82" fmla="*/ 11 w 12"/>
                  <a:gd name="T83" fmla="*/ 15 h 95"/>
                  <a:gd name="T84" fmla="*/ 11 w 12"/>
                  <a:gd name="T85" fmla="*/ 13 h 95"/>
                  <a:gd name="T86" fmla="*/ 11 w 12"/>
                  <a:gd name="T87" fmla="*/ 11 h 95"/>
                  <a:gd name="T88" fmla="*/ 11 w 12"/>
                  <a:gd name="T89" fmla="*/ 9 h 95"/>
                  <a:gd name="T90" fmla="*/ 12 w 12"/>
                  <a:gd name="T91" fmla="*/ 7 h 95"/>
                  <a:gd name="T92" fmla="*/ 12 w 12"/>
                  <a:gd name="T93" fmla="*/ 5 h 95"/>
                  <a:gd name="T94" fmla="*/ 12 w 12"/>
                  <a:gd name="T95" fmla="*/ 3 h 95"/>
                  <a:gd name="T96" fmla="*/ 12 w 12"/>
                  <a:gd name="T97" fmla="*/ 1 h 95"/>
                  <a:gd name="T98" fmla="*/ 12 w 12"/>
                  <a:gd name="T9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5">
                    <a:moveTo>
                      <a:pt x="0" y="95"/>
                    </a:moveTo>
                    <a:lnTo>
                      <a:pt x="1" y="93"/>
                    </a:lnTo>
                    <a:lnTo>
                      <a:pt x="1" y="91"/>
                    </a:lnTo>
                    <a:lnTo>
                      <a:pt x="1" y="89"/>
                    </a:lnTo>
                    <a:lnTo>
                      <a:pt x="2" y="87"/>
                    </a:lnTo>
                    <a:lnTo>
                      <a:pt x="2" y="85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3" y="77"/>
                    </a:lnTo>
                    <a:lnTo>
                      <a:pt x="3" y="75"/>
                    </a:lnTo>
                    <a:lnTo>
                      <a:pt x="3" y="73"/>
                    </a:lnTo>
                    <a:lnTo>
                      <a:pt x="4" y="71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4" y="64"/>
                    </a:lnTo>
                    <a:lnTo>
                      <a:pt x="5" y="61"/>
                    </a:lnTo>
                    <a:lnTo>
                      <a:pt x="5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8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9" y="32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10" y="22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1" y="16"/>
                    </a:lnTo>
                    <a:lnTo>
                      <a:pt x="11" y="15"/>
                    </a:lnTo>
                    <a:lnTo>
                      <a:pt x="11" y="13"/>
                    </a:lnTo>
                    <a:lnTo>
                      <a:pt x="11" y="11"/>
                    </a:lnTo>
                    <a:lnTo>
                      <a:pt x="11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1116"/>
              <p:cNvSpPr>
                <a:spLocks/>
              </p:cNvSpPr>
              <p:nvPr/>
            </p:nvSpPr>
            <p:spPr bwMode="auto">
              <a:xfrm>
                <a:off x="3112" y="2185"/>
                <a:ext cx="13" cy="80"/>
              </a:xfrm>
              <a:custGeom>
                <a:avLst/>
                <a:gdLst>
                  <a:gd name="T0" fmla="*/ 0 w 13"/>
                  <a:gd name="T1" fmla="*/ 80 h 80"/>
                  <a:gd name="T2" fmla="*/ 1 w 13"/>
                  <a:gd name="T3" fmla="*/ 78 h 80"/>
                  <a:gd name="T4" fmla="*/ 1 w 13"/>
                  <a:gd name="T5" fmla="*/ 76 h 80"/>
                  <a:gd name="T6" fmla="*/ 1 w 13"/>
                  <a:gd name="T7" fmla="*/ 74 h 80"/>
                  <a:gd name="T8" fmla="*/ 2 w 13"/>
                  <a:gd name="T9" fmla="*/ 72 h 80"/>
                  <a:gd name="T10" fmla="*/ 2 w 13"/>
                  <a:gd name="T11" fmla="*/ 70 h 80"/>
                  <a:gd name="T12" fmla="*/ 2 w 13"/>
                  <a:gd name="T13" fmla="*/ 69 h 80"/>
                  <a:gd name="T14" fmla="*/ 2 w 13"/>
                  <a:gd name="T15" fmla="*/ 67 h 80"/>
                  <a:gd name="T16" fmla="*/ 2 w 13"/>
                  <a:gd name="T17" fmla="*/ 65 h 80"/>
                  <a:gd name="T18" fmla="*/ 3 w 13"/>
                  <a:gd name="T19" fmla="*/ 63 h 80"/>
                  <a:gd name="T20" fmla="*/ 3 w 13"/>
                  <a:gd name="T21" fmla="*/ 61 h 80"/>
                  <a:gd name="T22" fmla="*/ 3 w 13"/>
                  <a:gd name="T23" fmla="*/ 59 h 80"/>
                  <a:gd name="T24" fmla="*/ 4 w 13"/>
                  <a:gd name="T25" fmla="*/ 58 h 80"/>
                  <a:gd name="T26" fmla="*/ 4 w 13"/>
                  <a:gd name="T27" fmla="*/ 56 h 80"/>
                  <a:gd name="T28" fmla="*/ 4 w 13"/>
                  <a:gd name="T29" fmla="*/ 54 h 80"/>
                  <a:gd name="T30" fmla="*/ 4 w 13"/>
                  <a:gd name="T31" fmla="*/ 52 h 80"/>
                  <a:gd name="T32" fmla="*/ 4 w 13"/>
                  <a:gd name="T33" fmla="*/ 51 h 80"/>
                  <a:gd name="T34" fmla="*/ 5 w 13"/>
                  <a:gd name="T35" fmla="*/ 49 h 80"/>
                  <a:gd name="T36" fmla="*/ 5 w 13"/>
                  <a:gd name="T37" fmla="*/ 47 h 80"/>
                  <a:gd name="T38" fmla="*/ 5 w 13"/>
                  <a:gd name="T39" fmla="*/ 46 h 80"/>
                  <a:gd name="T40" fmla="*/ 6 w 13"/>
                  <a:gd name="T41" fmla="*/ 44 h 80"/>
                  <a:gd name="T42" fmla="*/ 6 w 13"/>
                  <a:gd name="T43" fmla="*/ 42 h 80"/>
                  <a:gd name="T44" fmla="*/ 6 w 13"/>
                  <a:gd name="T45" fmla="*/ 41 h 80"/>
                  <a:gd name="T46" fmla="*/ 6 w 13"/>
                  <a:gd name="T47" fmla="*/ 39 h 80"/>
                  <a:gd name="T48" fmla="*/ 7 w 13"/>
                  <a:gd name="T49" fmla="*/ 37 h 80"/>
                  <a:gd name="T50" fmla="*/ 7 w 13"/>
                  <a:gd name="T51" fmla="*/ 35 h 80"/>
                  <a:gd name="T52" fmla="*/ 7 w 13"/>
                  <a:gd name="T53" fmla="*/ 34 h 80"/>
                  <a:gd name="T54" fmla="*/ 7 w 13"/>
                  <a:gd name="T55" fmla="*/ 32 h 80"/>
                  <a:gd name="T56" fmla="*/ 7 w 13"/>
                  <a:gd name="T57" fmla="*/ 30 h 80"/>
                  <a:gd name="T58" fmla="*/ 8 w 13"/>
                  <a:gd name="T59" fmla="*/ 29 h 80"/>
                  <a:gd name="T60" fmla="*/ 8 w 13"/>
                  <a:gd name="T61" fmla="*/ 27 h 80"/>
                  <a:gd name="T62" fmla="*/ 8 w 13"/>
                  <a:gd name="T63" fmla="*/ 26 h 80"/>
                  <a:gd name="T64" fmla="*/ 9 w 13"/>
                  <a:gd name="T65" fmla="*/ 24 h 80"/>
                  <a:gd name="T66" fmla="*/ 9 w 13"/>
                  <a:gd name="T67" fmla="*/ 23 h 80"/>
                  <a:gd name="T68" fmla="*/ 9 w 13"/>
                  <a:gd name="T69" fmla="*/ 21 h 80"/>
                  <a:gd name="T70" fmla="*/ 9 w 13"/>
                  <a:gd name="T71" fmla="*/ 19 h 80"/>
                  <a:gd name="T72" fmla="*/ 9 w 13"/>
                  <a:gd name="T73" fmla="*/ 18 h 80"/>
                  <a:gd name="T74" fmla="*/ 10 w 13"/>
                  <a:gd name="T75" fmla="*/ 16 h 80"/>
                  <a:gd name="T76" fmla="*/ 10 w 13"/>
                  <a:gd name="T77" fmla="*/ 15 h 80"/>
                  <a:gd name="T78" fmla="*/ 10 w 13"/>
                  <a:gd name="T79" fmla="*/ 14 h 80"/>
                  <a:gd name="T80" fmla="*/ 11 w 13"/>
                  <a:gd name="T81" fmla="*/ 12 h 80"/>
                  <a:gd name="T82" fmla="*/ 11 w 13"/>
                  <a:gd name="T83" fmla="*/ 10 h 80"/>
                  <a:gd name="T84" fmla="*/ 11 w 13"/>
                  <a:gd name="T85" fmla="*/ 9 h 80"/>
                  <a:gd name="T86" fmla="*/ 11 w 13"/>
                  <a:gd name="T87" fmla="*/ 8 h 80"/>
                  <a:gd name="T88" fmla="*/ 11 w 13"/>
                  <a:gd name="T89" fmla="*/ 6 h 80"/>
                  <a:gd name="T90" fmla="*/ 12 w 13"/>
                  <a:gd name="T91" fmla="*/ 5 h 80"/>
                  <a:gd name="T92" fmla="*/ 12 w 13"/>
                  <a:gd name="T93" fmla="*/ 3 h 80"/>
                  <a:gd name="T94" fmla="*/ 12 w 13"/>
                  <a:gd name="T95" fmla="*/ 2 h 80"/>
                  <a:gd name="T96" fmla="*/ 13 w 13"/>
                  <a:gd name="T97" fmla="*/ 1 h 80"/>
                  <a:gd name="T98" fmla="*/ 13 w 13"/>
                  <a:gd name="T9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80">
                    <a:moveTo>
                      <a:pt x="0" y="80"/>
                    </a:moveTo>
                    <a:lnTo>
                      <a:pt x="1" y="78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2" y="72"/>
                    </a:lnTo>
                    <a:lnTo>
                      <a:pt x="2" y="70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4" y="51"/>
                    </a:lnTo>
                    <a:lnTo>
                      <a:pt x="5" y="49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9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7" y="34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9"/>
                    </a:lnTo>
                    <a:lnTo>
                      <a:pt x="8" y="27"/>
                    </a:lnTo>
                    <a:lnTo>
                      <a:pt x="8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9" y="18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0" y="14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1117"/>
              <p:cNvSpPr>
                <a:spLocks/>
              </p:cNvSpPr>
              <p:nvPr/>
            </p:nvSpPr>
            <p:spPr bwMode="auto">
              <a:xfrm>
                <a:off x="3125" y="2142"/>
                <a:ext cx="12" cy="43"/>
              </a:xfrm>
              <a:custGeom>
                <a:avLst/>
                <a:gdLst>
                  <a:gd name="T0" fmla="*/ 0 w 12"/>
                  <a:gd name="T1" fmla="*/ 43 h 43"/>
                  <a:gd name="T2" fmla="*/ 0 w 12"/>
                  <a:gd name="T3" fmla="*/ 41 h 43"/>
                  <a:gd name="T4" fmla="*/ 0 w 12"/>
                  <a:gd name="T5" fmla="*/ 40 h 43"/>
                  <a:gd name="T6" fmla="*/ 0 w 12"/>
                  <a:gd name="T7" fmla="*/ 39 h 43"/>
                  <a:gd name="T8" fmla="*/ 1 w 12"/>
                  <a:gd name="T9" fmla="*/ 37 h 43"/>
                  <a:gd name="T10" fmla="*/ 1 w 12"/>
                  <a:gd name="T11" fmla="*/ 36 h 43"/>
                  <a:gd name="T12" fmla="*/ 1 w 12"/>
                  <a:gd name="T13" fmla="*/ 35 h 43"/>
                  <a:gd name="T14" fmla="*/ 1 w 12"/>
                  <a:gd name="T15" fmla="*/ 34 h 43"/>
                  <a:gd name="T16" fmla="*/ 1 w 12"/>
                  <a:gd name="T17" fmla="*/ 32 h 43"/>
                  <a:gd name="T18" fmla="*/ 2 w 12"/>
                  <a:gd name="T19" fmla="*/ 31 h 43"/>
                  <a:gd name="T20" fmla="*/ 2 w 12"/>
                  <a:gd name="T21" fmla="*/ 30 h 43"/>
                  <a:gd name="T22" fmla="*/ 2 w 12"/>
                  <a:gd name="T23" fmla="*/ 29 h 43"/>
                  <a:gd name="T24" fmla="*/ 3 w 12"/>
                  <a:gd name="T25" fmla="*/ 28 h 43"/>
                  <a:gd name="T26" fmla="*/ 3 w 12"/>
                  <a:gd name="T27" fmla="*/ 27 h 43"/>
                  <a:gd name="T28" fmla="*/ 3 w 12"/>
                  <a:gd name="T29" fmla="*/ 26 h 43"/>
                  <a:gd name="T30" fmla="*/ 3 w 12"/>
                  <a:gd name="T31" fmla="*/ 25 h 43"/>
                  <a:gd name="T32" fmla="*/ 3 w 12"/>
                  <a:gd name="T33" fmla="*/ 23 h 43"/>
                  <a:gd name="T34" fmla="*/ 4 w 12"/>
                  <a:gd name="T35" fmla="*/ 23 h 43"/>
                  <a:gd name="T36" fmla="*/ 4 w 12"/>
                  <a:gd name="T37" fmla="*/ 21 h 43"/>
                  <a:gd name="T38" fmla="*/ 4 w 12"/>
                  <a:gd name="T39" fmla="*/ 20 h 43"/>
                  <a:gd name="T40" fmla="*/ 5 w 12"/>
                  <a:gd name="T41" fmla="*/ 20 h 43"/>
                  <a:gd name="T42" fmla="*/ 5 w 12"/>
                  <a:gd name="T43" fmla="*/ 18 h 43"/>
                  <a:gd name="T44" fmla="*/ 5 w 12"/>
                  <a:gd name="T45" fmla="*/ 18 h 43"/>
                  <a:gd name="T46" fmla="*/ 5 w 12"/>
                  <a:gd name="T47" fmla="*/ 17 h 43"/>
                  <a:gd name="T48" fmla="*/ 6 w 12"/>
                  <a:gd name="T49" fmla="*/ 16 h 43"/>
                  <a:gd name="T50" fmla="*/ 6 w 12"/>
                  <a:gd name="T51" fmla="*/ 15 h 43"/>
                  <a:gd name="T52" fmla="*/ 6 w 12"/>
                  <a:gd name="T53" fmla="*/ 14 h 43"/>
                  <a:gd name="T54" fmla="*/ 6 w 12"/>
                  <a:gd name="T55" fmla="*/ 13 h 43"/>
                  <a:gd name="T56" fmla="*/ 7 w 12"/>
                  <a:gd name="T57" fmla="*/ 13 h 43"/>
                  <a:gd name="T58" fmla="*/ 7 w 12"/>
                  <a:gd name="T59" fmla="*/ 11 h 43"/>
                  <a:gd name="T60" fmla="*/ 7 w 12"/>
                  <a:gd name="T61" fmla="*/ 11 h 43"/>
                  <a:gd name="T62" fmla="*/ 7 w 12"/>
                  <a:gd name="T63" fmla="*/ 10 h 43"/>
                  <a:gd name="T64" fmla="*/ 8 w 12"/>
                  <a:gd name="T65" fmla="*/ 9 h 43"/>
                  <a:gd name="T66" fmla="*/ 8 w 12"/>
                  <a:gd name="T67" fmla="*/ 9 h 43"/>
                  <a:gd name="T68" fmla="*/ 8 w 12"/>
                  <a:gd name="T69" fmla="*/ 8 h 43"/>
                  <a:gd name="T70" fmla="*/ 9 w 12"/>
                  <a:gd name="T71" fmla="*/ 7 h 43"/>
                  <a:gd name="T72" fmla="*/ 9 w 12"/>
                  <a:gd name="T73" fmla="*/ 6 h 43"/>
                  <a:gd name="T74" fmla="*/ 9 w 12"/>
                  <a:gd name="T75" fmla="*/ 6 h 43"/>
                  <a:gd name="T76" fmla="*/ 9 w 12"/>
                  <a:gd name="T77" fmla="*/ 5 h 43"/>
                  <a:gd name="T78" fmla="*/ 9 w 12"/>
                  <a:gd name="T79" fmla="*/ 5 h 43"/>
                  <a:gd name="T80" fmla="*/ 10 w 12"/>
                  <a:gd name="T81" fmla="*/ 4 h 43"/>
                  <a:gd name="T82" fmla="*/ 10 w 12"/>
                  <a:gd name="T83" fmla="*/ 4 h 43"/>
                  <a:gd name="T84" fmla="*/ 10 w 12"/>
                  <a:gd name="T85" fmla="*/ 3 h 43"/>
                  <a:gd name="T86" fmla="*/ 10 w 12"/>
                  <a:gd name="T87" fmla="*/ 2 h 43"/>
                  <a:gd name="T88" fmla="*/ 10 w 12"/>
                  <a:gd name="T89" fmla="*/ 2 h 43"/>
                  <a:gd name="T90" fmla="*/ 11 w 12"/>
                  <a:gd name="T91" fmla="*/ 2 h 43"/>
                  <a:gd name="T92" fmla="*/ 11 w 12"/>
                  <a:gd name="T93" fmla="*/ 1 h 43"/>
                  <a:gd name="T94" fmla="*/ 11 w 12"/>
                  <a:gd name="T95" fmla="*/ 0 h 43"/>
                  <a:gd name="T96" fmla="*/ 12 w 12"/>
                  <a:gd name="T97" fmla="*/ 0 h 43"/>
                  <a:gd name="T98" fmla="*/ 12 w 12"/>
                  <a:gd name="T9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3">
                    <a:moveTo>
                      <a:pt x="0" y="43"/>
                    </a:moveTo>
                    <a:lnTo>
                      <a:pt x="0" y="41"/>
                    </a:lnTo>
                    <a:lnTo>
                      <a:pt x="0" y="40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32"/>
                    </a:lnTo>
                    <a:lnTo>
                      <a:pt x="2" y="31"/>
                    </a:lnTo>
                    <a:lnTo>
                      <a:pt x="2" y="30"/>
                    </a:lnTo>
                    <a:lnTo>
                      <a:pt x="2" y="29"/>
                    </a:lnTo>
                    <a:lnTo>
                      <a:pt x="3" y="28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25"/>
                    </a:lnTo>
                    <a:lnTo>
                      <a:pt x="3" y="23"/>
                    </a:lnTo>
                    <a:lnTo>
                      <a:pt x="4" y="23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5" y="20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4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1118"/>
              <p:cNvSpPr>
                <a:spLocks/>
              </p:cNvSpPr>
              <p:nvPr/>
            </p:nvSpPr>
            <p:spPr bwMode="auto">
              <a:xfrm>
                <a:off x="3137" y="2139"/>
                <a:ext cx="12" cy="11"/>
              </a:xfrm>
              <a:custGeom>
                <a:avLst/>
                <a:gdLst>
                  <a:gd name="T0" fmla="*/ 0 w 12"/>
                  <a:gd name="T1" fmla="*/ 3 h 11"/>
                  <a:gd name="T2" fmla="*/ 0 w 12"/>
                  <a:gd name="T3" fmla="*/ 2 h 11"/>
                  <a:gd name="T4" fmla="*/ 0 w 12"/>
                  <a:gd name="T5" fmla="*/ 2 h 11"/>
                  <a:gd name="T6" fmla="*/ 0 w 12"/>
                  <a:gd name="T7" fmla="*/ 2 h 11"/>
                  <a:gd name="T8" fmla="*/ 1 w 12"/>
                  <a:gd name="T9" fmla="*/ 1 h 11"/>
                  <a:gd name="T10" fmla="*/ 1 w 12"/>
                  <a:gd name="T11" fmla="*/ 1 h 11"/>
                  <a:gd name="T12" fmla="*/ 1 w 12"/>
                  <a:gd name="T13" fmla="*/ 1 h 11"/>
                  <a:gd name="T14" fmla="*/ 2 w 12"/>
                  <a:gd name="T15" fmla="*/ 1 h 11"/>
                  <a:gd name="T16" fmla="*/ 2 w 12"/>
                  <a:gd name="T17" fmla="*/ 0 h 11"/>
                  <a:gd name="T18" fmla="*/ 2 w 12"/>
                  <a:gd name="T19" fmla="*/ 0 h 11"/>
                  <a:gd name="T20" fmla="*/ 2 w 12"/>
                  <a:gd name="T21" fmla="*/ 0 h 11"/>
                  <a:gd name="T22" fmla="*/ 2 w 12"/>
                  <a:gd name="T23" fmla="*/ 0 h 11"/>
                  <a:gd name="T24" fmla="*/ 3 w 12"/>
                  <a:gd name="T25" fmla="*/ 0 h 11"/>
                  <a:gd name="T26" fmla="*/ 3 w 12"/>
                  <a:gd name="T27" fmla="*/ 0 h 11"/>
                  <a:gd name="T28" fmla="*/ 3 w 12"/>
                  <a:gd name="T29" fmla="*/ 0 h 11"/>
                  <a:gd name="T30" fmla="*/ 4 w 12"/>
                  <a:gd name="T31" fmla="*/ 0 h 11"/>
                  <a:gd name="T32" fmla="*/ 4 w 12"/>
                  <a:gd name="T33" fmla="*/ 0 h 11"/>
                  <a:gd name="T34" fmla="*/ 4 w 12"/>
                  <a:gd name="T35" fmla="*/ 0 h 11"/>
                  <a:gd name="T36" fmla="*/ 4 w 12"/>
                  <a:gd name="T37" fmla="*/ 0 h 11"/>
                  <a:gd name="T38" fmla="*/ 4 w 12"/>
                  <a:gd name="T39" fmla="*/ 0 h 11"/>
                  <a:gd name="T40" fmla="*/ 5 w 12"/>
                  <a:gd name="T41" fmla="*/ 0 h 11"/>
                  <a:gd name="T42" fmla="*/ 5 w 12"/>
                  <a:gd name="T43" fmla="*/ 0 h 11"/>
                  <a:gd name="T44" fmla="*/ 5 w 12"/>
                  <a:gd name="T45" fmla="*/ 0 h 11"/>
                  <a:gd name="T46" fmla="*/ 5 w 12"/>
                  <a:gd name="T47" fmla="*/ 0 h 11"/>
                  <a:gd name="T48" fmla="*/ 6 w 12"/>
                  <a:gd name="T49" fmla="*/ 0 h 11"/>
                  <a:gd name="T50" fmla="*/ 6 w 12"/>
                  <a:gd name="T51" fmla="*/ 0 h 11"/>
                  <a:gd name="T52" fmla="*/ 6 w 12"/>
                  <a:gd name="T53" fmla="*/ 0 h 11"/>
                  <a:gd name="T54" fmla="*/ 7 w 12"/>
                  <a:gd name="T55" fmla="*/ 1 h 11"/>
                  <a:gd name="T56" fmla="*/ 7 w 12"/>
                  <a:gd name="T57" fmla="*/ 1 h 11"/>
                  <a:gd name="T58" fmla="*/ 7 w 12"/>
                  <a:gd name="T59" fmla="*/ 1 h 11"/>
                  <a:gd name="T60" fmla="*/ 7 w 12"/>
                  <a:gd name="T61" fmla="*/ 1 h 11"/>
                  <a:gd name="T62" fmla="*/ 7 w 12"/>
                  <a:gd name="T63" fmla="*/ 2 h 11"/>
                  <a:gd name="T64" fmla="*/ 8 w 12"/>
                  <a:gd name="T65" fmla="*/ 2 h 11"/>
                  <a:gd name="T66" fmla="*/ 8 w 12"/>
                  <a:gd name="T67" fmla="*/ 2 h 11"/>
                  <a:gd name="T68" fmla="*/ 8 w 12"/>
                  <a:gd name="T69" fmla="*/ 3 h 11"/>
                  <a:gd name="T70" fmla="*/ 9 w 12"/>
                  <a:gd name="T71" fmla="*/ 3 h 11"/>
                  <a:gd name="T72" fmla="*/ 9 w 12"/>
                  <a:gd name="T73" fmla="*/ 3 h 11"/>
                  <a:gd name="T74" fmla="*/ 9 w 12"/>
                  <a:gd name="T75" fmla="*/ 4 h 11"/>
                  <a:gd name="T76" fmla="*/ 9 w 12"/>
                  <a:gd name="T77" fmla="*/ 5 h 11"/>
                  <a:gd name="T78" fmla="*/ 9 w 12"/>
                  <a:gd name="T79" fmla="*/ 5 h 11"/>
                  <a:gd name="T80" fmla="*/ 10 w 12"/>
                  <a:gd name="T81" fmla="*/ 5 h 11"/>
                  <a:gd name="T82" fmla="*/ 10 w 12"/>
                  <a:gd name="T83" fmla="*/ 6 h 11"/>
                  <a:gd name="T84" fmla="*/ 10 w 12"/>
                  <a:gd name="T85" fmla="*/ 7 h 11"/>
                  <a:gd name="T86" fmla="*/ 11 w 12"/>
                  <a:gd name="T87" fmla="*/ 7 h 11"/>
                  <a:gd name="T88" fmla="*/ 11 w 12"/>
                  <a:gd name="T89" fmla="*/ 8 h 11"/>
                  <a:gd name="T90" fmla="*/ 11 w 12"/>
                  <a:gd name="T91" fmla="*/ 8 h 11"/>
                  <a:gd name="T92" fmla="*/ 11 w 12"/>
                  <a:gd name="T93" fmla="*/ 9 h 11"/>
                  <a:gd name="T94" fmla="*/ 11 w 12"/>
                  <a:gd name="T95" fmla="*/ 10 h 11"/>
                  <a:gd name="T96" fmla="*/ 12 w 12"/>
                  <a:gd name="T97" fmla="*/ 10 h 11"/>
                  <a:gd name="T98" fmla="*/ 12 w 12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">
                    <a:moveTo>
                      <a:pt x="0" y="3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9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1119"/>
              <p:cNvSpPr>
                <a:spLocks/>
              </p:cNvSpPr>
              <p:nvPr/>
            </p:nvSpPr>
            <p:spPr bwMode="auto">
              <a:xfrm>
                <a:off x="3149" y="2150"/>
                <a:ext cx="12" cy="56"/>
              </a:xfrm>
              <a:custGeom>
                <a:avLst/>
                <a:gdLst>
                  <a:gd name="T0" fmla="*/ 0 w 12"/>
                  <a:gd name="T1" fmla="*/ 0 h 56"/>
                  <a:gd name="T2" fmla="*/ 0 w 12"/>
                  <a:gd name="T3" fmla="*/ 1 h 56"/>
                  <a:gd name="T4" fmla="*/ 0 w 12"/>
                  <a:gd name="T5" fmla="*/ 1 h 56"/>
                  <a:gd name="T6" fmla="*/ 0 w 12"/>
                  <a:gd name="T7" fmla="*/ 2 h 56"/>
                  <a:gd name="T8" fmla="*/ 1 w 12"/>
                  <a:gd name="T9" fmla="*/ 3 h 56"/>
                  <a:gd name="T10" fmla="*/ 1 w 12"/>
                  <a:gd name="T11" fmla="*/ 4 h 56"/>
                  <a:gd name="T12" fmla="*/ 1 w 12"/>
                  <a:gd name="T13" fmla="*/ 5 h 56"/>
                  <a:gd name="T14" fmla="*/ 2 w 12"/>
                  <a:gd name="T15" fmla="*/ 5 h 56"/>
                  <a:gd name="T16" fmla="*/ 2 w 12"/>
                  <a:gd name="T17" fmla="*/ 6 h 56"/>
                  <a:gd name="T18" fmla="*/ 2 w 12"/>
                  <a:gd name="T19" fmla="*/ 7 h 56"/>
                  <a:gd name="T20" fmla="*/ 2 w 12"/>
                  <a:gd name="T21" fmla="*/ 8 h 56"/>
                  <a:gd name="T22" fmla="*/ 2 w 12"/>
                  <a:gd name="T23" fmla="*/ 9 h 56"/>
                  <a:gd name="T24" fmla="*/ 3 w 12"/>
                  <a:gd name="T25" fmla="*/ 10 h 56"/>
                  <a:gd name="T26" fmla="*/ 3 w 12"/>
                  <a:gd name="T27" fmla="*/ 11 h 56"/>
                  <a:gd name="T28" fmla="*/ 3 w 12"/>
                  <a:gd name="T29" fmla="*/ 12 h 56"/>
                  <a:gd name="T30" fmla="*/ 4 w 12"/>
                  <a:gd name="T31" fmla="*/ 13 h 56"/>
                  <a:gd name="T32" fmla="*/ 4 w 12"/>
                  <a:gd name="T33" fmla="*/ 13 h 56"/>
                  <a:gd name="T34" fmla="*/ 4 w 12"/>
                  <a:gd name="T35" fmla="*/ 15 h 56"/>
                  <a:gd name="T36" fmla="*/ 4 w 12"/>
                  <a:gd name="T37" fmla="*/ 15 h 56"/>
                  <a:gd name="T38" fmla="*/ 4 w 12"/>
                  <a:gd name="T39" fmla="*/ 17 h 56"/>
                  <a:gd name="T40" fmla="*/ 5 w 12"/>
                  <a:gd name="T41" fmla="*/ 18 h 56"/>
                  <a:gd name="T42" fmla="*/ 5 w 12"/>
                  <a:gd name="T43" fmla="*/ 19 h 56"/>
                  <a:gd name="T44" fmla="*/ 5 w 12"/>
                  <a:gd name="T45" fmla="*/ 20 h 56"/>
                  <a:gd name="T46" fmla="*/ 6 w 12"/>
                  <a:gd name="T47" fmla="*/ 21 h 56"/>
                  <a:gd name="T48" fmla="*/ 6 w 12"/>
                  <a:gd name="T49" fmla="*/ 22 h 56"/>
                  <a:gd name="T50" fmla="*/ 6 w 12"/>
                  <a:gd name="T51" fmla="*/ 23 h 56"/>
                  <a:gd name="T52" fmla="*/ 6 w 12"/>
                  <a:gd name="T53" fmla="*/ 24 h 56"/>
                  <a:gd name="T54" fmla="*/ 7 w 12"/>
                  <a:gd name="T55" fmla="*/ 26 h 56"/>
                  <a:gd name="T56" fmla="*/ 7 w 12"/>
                  <a:gd name="T57" fmla="*/ 27 h 56"/>
                  <a:gd name="T58" fmla="*/ 7 w 12"/>
                  <a:gd name="T59" fmla="*/ 28 h 56"/>
                  <a:gd name="T60" fmla="*/ 7 w 12"/>
                  <a:gd name="T61" fmla="*/ 29 h 56"/>
                  <a:gd name="T62" fmla="*/ 7 w 12"/>
                  <a:gd name="T63" fmla="*/ 31 h 56"/>
                  <a:gd name="T64" fmla="*/ 8 w 12"/>
                  <a:gd name="T65" fmla="*/ 32 h 56"/>
                  <a:gd name="T66" fmla="*/ 8 w 12"/>
                  <a:gd name="T67" fmla="*/ 33 h 56"/>
                  <a:gd name="T68" fmla="*/ 8 w 12"/>
                  <a:gd name="T69" fmla="*/ 35 h 56"/>
                  <a:gd name="T70" fmla="*/ 9 w 12"/>
                  <a:gd name="T71" fmla="*/ 36 h 56"/>
                  <a:gd name="T72" fmla="*/ 9 w 12"/>
                  <a:gd name="T73" fmla="*/ 37 h 56"/>
                  <a:gd name="T74" fmla="*/ 9 w 12"/>
                  <a:gd name="T75" fmla="*/ 39 h 56"/>
                  <a:gd name="T76" fmla="*/ 9 w 12"/>
                  <a:gd name="T77" fmla="*/ 40 h 56"/>
                  <a:gd name="T78" fmla="*/ 9 w 12"/>
                  <a:gd name="T79" fmla="*/ 42 h 56"/>
                  <a:gd name="T80" fmla="*/ 10 w 12"/>
                  <a:gd name="T81" fmla="*/ 43 h 56"/>
                  <a:gd name="T82" fmla="*/ 10 w 12"/>
                  <a:gd name="T83" fmla="*/ 44 h 56"/>
                  <a:gd name="T84" fmla="*/ 10 w 12"/>
                  <a:gd name="T85" fmla="*/ 46 h 56"/>
                  <a:gd name="T86" fmla="*/ 11 w 12"/>
                  <a:gd name="T87" fmla="*/ 47 h 56"/>
                  <a:gd name="T88" fmla="*/ 11 w 12"/>
                  <a:gd name="T89" fmla="*/ 49 h 56"/>
                  <a:gd name="T90" fmla="*/ 11 w 12"/>
                  <a:gd name="T91" fmla="*/ 50 h 56"/>
                  <a:gd name="T92" fmla="*/ 11 w 12"/>
                  <a:gd name="T93" fmla="*/ 52 h 56"/>
                  <a:gd name="T94" fmla="*/ 11 w 12"/>
                  <a:gd name="T95" fmla="*/ 53 h 56"/>
                  <a:gd name="T96" fmla="*/ 12 w 12"/>
                  <a:gd name="T97" fmla="*/ 54 h 56"/>
                  <a:gd name="T98" fmla="*/ 12 w 12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6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10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24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8" y="32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9" y="37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4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2" y="5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1120"/>
              <p:cNvSpPr>
                <a:spLocks/>
              </p:cNvSpPr>
              <p:nvPr/>
            </p:nvSpPr>
            <p:spPr bwMode="auto">
              <a:xfrm>
                <a:off x="3161" y="2206"/>
                <a:ext cx="12" cy="87"/>
              </a:xfrm>
              <a:custGeom>
                <a:avLst/>
                <a:gdLst>
                  <a:gd name="T0" fmla="*/ 0 w 12"/>
                  <a:gd name="T1" fmla="*/ 0 h 87"/>
                  <a:gd name="T2" fmla="*/ 0 w 12"/>
                  <a:gd name="T3" fmla="*/ 2 h 87"/>
                  <a:gd name="T4" fmla="*/ 1 w 12"/>
                  <a:gd name="T5" fmla="*/ 3 h 87"/>
                  <a:gd name="T6" fmla="*/ 1 w 12"/>
                  <a:gd name="T7" fmla="*/ 5 h 87"/>
                  <a:gd name="T8" fmla="*/ 1 w 12"/>
                  <a:gd name="T9" fmla="*/ 6 h 87"/>
                  <a:gd name="T10" fmla="*/ 1 w 12"/>
                  <a:gd name="T11" fmla="*/ 8 h 87"/>
                  <a:gd name="T12" fmla="*/ 1 w 12"/>
                  <a:gd name="T13" fmla="*/ 10 h 87"/>
                  <a:gd name="T14" fmla="*/ 2 w 12"/>
                  <a:gd name="T15" fmla="*/ 11 h 87"/>
                  <a:gd name="T16" fmla="*/ 2 w 12"/>
                  <a:gd name="T17" fmla="*/ 13 h 87"/>
                  <a:gd name="T18" fmla="*/ 2 w 12"/>
                  <a:gd name="T19" fmla="*/ 14 h 87"/>
                  <a:gd name="T20" fmla="*/ 3 w 12"/>
                  <a:gd name="T21" fmla="*/ 16 h 87"/>
                  <a:gd name="T22" fmla="*/ 3 w 12"/>
                  <a:gd name="T23" fmla="*/ 18 h 87"/>
                  <a:gd name="T24" fmla="*/ 3 w 12"/>
                  <a:gd name="T25" fmla="*/ 20 h 87"/>
                  <a:gd name="T26" fmla="*/ 3 w 12"/>
                  <a:gd name="T27" fmla="*/ 21 h 87"/>
                  <a:gd name="T28" fmla="*/ 3 w 12"/>
                  <a:gd name="T29" fmla="*/ 23 h 87"/>
                  <a:gd name="T30" fmla="*/ 4 w 12"/>
                  <a:gd name="T31" fmla="*/ 25 h 87"/>
                  <a:gd name="T32" fmla="*/ 4 w 12"/>
                  <a:gd name="T33" fmla="*/ 26 h 87"/>
                  <a:gd name="T34" fmla="*/ 4 w 12"/>
                  <a:gd name="T35" fmla="*/ 28 h 87"/>
                  <a:gd name="T36" fmla="*/ 4 w 12"/>
                  <a:gd name="T37" fmla="*/ 30 h 87"/>
                  <a:gd name="T38" fmla="*/ 5 w 12"/>
                  <a:gd name="T39" fmla="*/ 32 h 87"/>
                  <a:gd name="T40" fmla="*/ 5 w 12"/>
                  <a:gd name="T41" fmla="*/ 33 h 87"/>
                  <a:gd name="T42" fmla="*/ 5 w 12"/>
                  <a:gd name="T43" fmla="*/ 35 h 87"/>
                  <a:gd name="T44" fmla="*/ 5 w 12"/>
                  <a:gd name="T45" fmla="*/ 37 h 87"/>
                  <a:gd name="T46" fmla="*/ 6 w 12"/>
                  <a:gd name="T47" fmla="*/ 39 h 87"/>
                  <a:gd name="T48" fmla="*/ 6 w 12"/>
                  <a:gd name="T49" fmla="*/ 40 h 87"/>
                  <a:gd name="T50" fmla="*/ 6 w 12"/>
                  <a:gd name="T51" fmla="*/ 42 h 87"/>
                  <a:gd name="T52" fmla="*/ 6 w 12"/>
                  <a:gd name="T53" fmla="*/ 44 h 87"/>
                  <a:gd name="T54" fmla="*/ 7 w 12"/>
                  <a:gd name="T55" fmla="*/ 46 h 87"/>
                  <a:gd name="T56" fmla="*/ 7 w 12"/>
                  <a:gd name="T57" fmla="*/ 48 h 87"/>
                  <a:gd name="T58" fmla="*/ 7 w 12"/>
                  <a:gd name="T59" fmla="*/ 50 h 87"/>
                  <a:gd name="T60" fmla="*/ 8 w 12"/>
                  <a:gd name="T61" fmla="*/ 51 h 87"/>
                  <a:gd name="T62" fmla="*/ 8 w 12"/>
                  <a:gd name="T63" fmla="*/ 53 h 87"/>
                  <a:gd name="T64" fmla="*/ 8 w 12"/>
                  <a:gd name="T65" fmla="*/ 55 h 87"/>
                  <a:gd name="T66" fmla="*/ 8 w 12"/>
                  <a:gd name="T67" fmla="*/ 57 h 87"/>
                  <a:gd name="T68" fmla="*/ 8 w 12"/>
                  <a:gd name="T69" fmla="*/ 59 h 87"/>
                  <a:gd name="T70" fmla="*/ 9 w 12"/>
                  <a:gd name="T71" fmla="*/ 60 h 87"/>
                  <a:gd name="T72" fmla="*/ 9 w 12"/>
                  <a:gd name="T73" fmla="*/ 62 h 87"/>
                  <a:gd name="T74" fmla="*/ 9 w 12"/>
                  <a:gd name="T75" fmla="*/ 64 h 87"/>
                  <a:gd name="T76" fmla="*/ 10 w 12"/>
                  <a:gd name="T77" fmla="*/ 66 h 87"/>
                  <a:gd name="T78" fmla="*/ 10 w 12"/>
                  <a:gd name="T79" fmla="*/ 68 h 87"/>
                  <a:gd name="T80" fmla="*/ 10 w 12"/>
                  <a:gd name="T81" fmla="*/ 70 h 87"/>
                  <a:gd name="T82" fmla="*/ 10 w 12"/>
                  <a:gd name="T83" fmla="*/ 72 h 87"/>
                  <a:gd name="T84" fmla="*/ 10 w 12"/>
                  <a:gd name="T85" fmla="*/ 74 h 87"/>
                  <a:gd name="T86" fmla="*/ 11 w 12"/>
                  <a:gd name="T87" fmla="*/ 76 h 87"/>
                  <a:gd name="T88" fmla="*/ 11 w 12"/>
                  <a:gd name="T89" fmla="*/ 78 h 87"/>
                  <a:gd name="T90" fmla="*/ 11 w 12"/>
                  <a:gd name="T91" fmla="*/ 80 h 87"/>
                  <a:gd name="T92" fmla="*/ 11 w 12"/>
                  <a:gd name="T93" fmla="*/ 82 h 87"/>
                  <a:gd name="T94" fmla="*/ 11 w 12"/>
                  <a:gd name="T95" fmla="*/ 84 h 87"/>
                  <a:gd name="T96" fmla="*/ 12 w 12"/>
                  <a:gd name="T97" fmla="*/ 85 h 87"/>
                  <a:gd name="T98" fmla="*/ 12 w 12"/>
                  <a:gd name="T9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7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4" y="25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3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6" y="39"/>
                    </a:lnTo>
                    <a:lnTo>
                      <a:pt x="6" y="40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7" y="50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8" y="59"/>
                    </a:lnTo>
                    <a:lnTo>
                      <a:pt x="9" y="60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10" y="66"/>
                    </a:lnTo>
                    <a:lnTo>
                      <a:pt x="10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4"/>
                    </a:lnTo>
                    <a:lnTo>
                      <a:pt x="11" y="76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1" y="84"/>
                    </a:lnTo>
                    <a:lnTo>
                      <a:pt x="12" y="85"/>
                    </a:lnTo>
                    <a:lnTo>
                      <a:pt x="12" y="8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1121"/>
              <p:cNvSpPr>
                <a:spLocks/>
              </p:cNvSpPr>
              <p:nvPr/>
            </p:nvSpPr>
            <p:spPr bwMode="auto">
              <a:xfrm>
                <a:off x="3173" y="2293"/>
                <a:ext cx="12" cy="96"/>
              </a:xfrm>
              <a:custGeom>
                <a:avLst/>
                <a:gdLst>
                  <a:gd name="T0" fmla="*/ 0 w 12"/>
                  <a:gd name="T1" fmla="*/ 0 h 96"/>
                  <a:gd name="T2" fmla="*/ 0 w 12"/>
                  <a:gd name="T3" fmla="*/ 2 h 96"/>
                  <a:gd name="T4" fmla="*/ 1 w 12"/>
                  <a:gd name="T5" fmla="*/ 4 h 96"/>
                  <a:gd name="T6" fmla="*/ 1 w 12"/>
                  <a:gd name="T7" fmla="*/ 6 h 96"/>
                  <a:gd name="T8" fmla="*/ 1 w 12"/>
                  <a:gd name="T9" fmla="*/ 8 h 96"/>
                  <a:gd name="T10" fmla="*/ 1 w 12"/>
                  <a:gd name="T11" fmla="*/ 10 h 96"/>
                  <a:gd name="T12" fmla="*/ 1 w 12"/>
                  <a:gd name="T13" fmla="*/ 12 h 96"/>
                  <a:gd name="T14" fmla="*/ 2 w 12"/>
                  <a:gd name="T15" fmla="*/ 14 h 96"/>
                  <a:gd name="T16" fmla="*/ 2 w 12"/>
                  <a:gd name="T17" fmla="*/ 16 h 96"/>
                  <a:gd name="T18" fmla="*/ 2 w 12"/>
                  <a:gd name="T19" fmla="*/ 18 h 96"/>
                  <a:gd name="T20" fmla="*/ 3 w 12"/>
                  <a:gd name="T21" fmla="*/ 20 h 96"/>
                  <a:gd name="T22" fmla="*/ 3 w 12"/>
                  <a:gd name="T23" fmla="*/ 22 h 96"/>
                  <a:gd name="T24" fmla="*/ 3 w 12"/>
                  <a:gd name="T25" fmla="*/ 24 h 96"/>
                  <a:gd name="T26" fmla="*/ 3 w 12"/>
                  <a:gd name="T27" fmla="*/ 26 h 96"/>
                  <a:gd name="T28" fmla="*/ 3 w 12"/>
                  <a:gd name="T29" fmla="*/ 28 h 96"/>
                  <a:gd name="T30" fmla="*/ 4 w 12"/>
                  <a:gd name="T31" fmla="*/ 30 h 96"/>
                  <a:gd name="T32" fmla="*/ 4 w 12"/>
                  <a:gd name="T33" fmla="*/ 32 h 96"/>
                  <a:gd name="T34" fmla="*/ 4 w 12"/>
                  <a:gd name="T35" fmla="*/ 34 h 96"/>
                  <a:gd name="T36" fmla="*/ 5 w 12"/>
                  <a:gd name="T37" fmla="*/ 36 h 96"/>
                  <a:gd name="T38" fmla="*/ 5 w 12"/>
                  <a:gd name="T39" fmla="*/ 37 h 96"/>
                  <a:gd name="T40" fmla="*/ 5 w 12"/>
                  <a:gd name="T41" fmla="*/ 39 h 96"/>
                  <a:gd name="T42" fmla="*/ 5 w 12"/>
                  <a:gd name="T43" fmla="*/ 41 h 96"/>
                  <a:gd name="T44" fmla="*/ 5 w 12"/>
                  <a:gd name="T45" fmla="*/ 43 h 96"/>
                  <a:gd name="T46" fmla="*/ 6 w 12"/>
                  <a:gd name="T47" fmla="*/ 45 h 96"/>
                  <a:gd name="T48" fmla="*/ 6 w 12"/>
                  <a:gd name="T49" fmla="*/ 47 h 96"/>
                  <a:gd name="T50" fmla="*/ 6 w 12"/>
                  <a:gd name="T51" fmla="*/ 49 h 96"/>
                  <a:gd name="T52" fmla="*/ 6 w 12"/>
                  <a:gd name="T53" fmla="*/ 52 h 96"/>
                  <a:gd name="T54" fmla="*/ 7 w 12"/>
                  <a:gd name="T55" fmla="*/ 53 h 96"/>
                  <a:gd name="T56" fmla="*/ 7 w 12"/>
                  <a:gd name="T57" fmla="*/ 55 h 96"/>
                  <a:gd name="T58" fmla="*/ 7 w 12"/>
                  <a:gd name="T59" fmla="*/ 57 h 96"/>
                  <a:gd name="T60" fmla="*/ 8 w 12"/>
                  <a:gd name="T61" fmla="*/ 59 h 96"/>
                  <a:gd name="T62" fmla="*/ 8 w 12"/>
                  <a:gd name="T63" fmla="*/ 61 h 96"/>
                  <a:gd name="T64" fmla="*/ 8 w 12"/>
                  <a:gd name="T65" fmla="*/ 63 h 96"/>
                  <a:gd name="T66" fmla="*/ 8 w 12"/>
                  <a:gd name="T67" fmla="*/ 65 h 96"/>
                  <a:gd name="T68" fmla="*/ 8 w 12"/>
                  <a:gd name="T69" fmla="*/ 67 h 96"/>
                  <a:gd name="T70" fmla="*/ 9 w 12"/>
                  <a:gd name="T71" fmla="*/ 69 h 96"/>
                  <a:gd name="T72" fmla="*/ 9 w 12"/>
                  <a:gd name="T73" fmla="*/ 71 h 96"/>
                  <a:gd name="T74" fmla="*/ 9 w 12"/>
                  <a:gd name="T75" fmla="*/ 73 h 96"/>
                  <a:gd name="T76" fmla="*/ 10 w 12"/>
                  <a:gd name="T77" fmla="*/ 75 h 96"/>
                  <a:gd name="T78" fmla="*/ 10 w 12"/>
                  <a:gd name="T79" fmla="*/ 77 h 96"/>
                  <a:gd name="T80" fmla="*/ 10 w 12"/>
                  <a:gd name="T81" fmla="*/ 79 h 96"/>
                  <a:gd name="T82" fmla="*/ 10 w 12"/>
                  <a:gd name="T83" fmla="*/ 81 h 96"/>
                  <a:gd name="T84" fmla="*/ 10 w 12"/>
                  <a:gd name="T85" fmla="*/ 83 h 96"/>
                  <a:gd name="T86" fmla="*/ 11 w 12"/>
                  <a:gd name="T87" fmla="*/ 85 h 96"/>
                  <a:gd name="T88" fmla="*/ 11 w 12"/>
                  <a:gd name="T89" fmla="*/ 87 h 96"/>
                  <a:gd name="T90" fmla="*/ 11 w 12"/>
                  <a:gd name="T91" fmla="*/ 89 h 96"/>
                  <a:gd name="T92" fmla="*/ 12 w 12"/>
                  <a:gd name="T93" fmla="*/ 91 h 96"/>
                  <a:gd name="T94" fmla="*/ 12 w 12"/>
                  <a:gd name="T95" fmla="*/ 93 h 96"/>
                  <a:gd name="T96" fmla="*/ 12 w 12"/>
                  <a:gd name="T97" fmla="*/ 94 h 96"/>
                  <a:gd name="T98" fmla="*/ 12 w 12"/>
                  <a:gd name="T9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6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49"/>
                    </a:lnTo>
                    <a:lnTo>
                      <a:pt x="6" y="52"/>
                    </a:lnTo>
                    <a:lnTo>
                      <a:pt x="7" y="53"/>
                    </a:lnTo>
                    <a:lnTo>
                      <a:pt x="7" y="55"/>
                    </a:lnTo>
                    <a:lnTo>
                      <a:pt x="7" y="57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8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9" y="69"/>
                    </a:lnTo>
                    <a:lnTo>
                      <a:pt x="9" y="71"/>
                    </a:lnTo>
                    <a:lnTo>
                      <a:pt x="9" y="73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0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1" y="85"/>
                    </a:lnTo>
                    <a:lnTo>
                      <a:pt x="11" y="87"/>
                    </a:lnTo>
                    <a:lnTo>
                      <a:pt x="11" y="89"/>
                    </a:lnTo>
                    <a:lnTo>
                      <a:pt x="12" y="91"/>
                    </a:lnTo>
                    <a:lnTo>
                      <a:pt x="12" y="93"/>
                    </a:lnTo>
                    <a:lnTo>
                      <a:pt x="12" y="94"/>
                    </a:lnTo>
                    <a:lnTo>
                      <a:pt x="12" y="9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1122"/>
              <p:cNvSpPr>
                <a:spLocks/>
              </p:cNvSpPr>
              <p:nvPr/>
            </p:nvSpPr>
            <p:spPr bwMode="auto">
              <a:xfrm>
                <a:off x="3185" y="2389"/>
                <a:ext cx="12" cy="89"/>
              </a:xfrm>
              <a:custGeom>
                <a:avLst/>
                <a:gdLst>
                  <a:gd name="T0" fmla="*/ 0 w 12"/>
                  <a:gd name="T1" fmla="*/ 0 h 89"/>
                  <a:gd name="T2" fmla="*/ 0 w 12"/>
                  <a:gd name="T3" fmla="*/ 2 h 89"/>
                  <a:gd name="T4" fmla="*/ 1 w 12"/>
                  <a:gd name="T5" fmla="*/ 4 h 89"/>
                  <a:gd name="T6" fmla="*/ 1 w 12"/>
                  <a:gd name="T7" fmla="*/ 6 h 89"/>
                  <a:gd name="T8" fmla="*/ 1 w 12"/>
                  <a:gd name="T9" fmla="*/ 8 h 89"/>
                  <a:gd name="T10" fmla="*/ 2 w 12"/>
                  <a:gd name="T11" fmla="*/ 10 h 89"/>
                  <a:gd name="T12" fmla="*/ 2 w 12"/>
                  <a:gd name="T13" fmla="*/ 12 h 89"/>
                  <a:gd name="T14" fmla="*/ 2 w 12"/>
                  <a:gd name="T15" fmla="*/ 14 h 89"/>
                  <a:gd name="T16" fmla="*/ 2 w 12"/>
                  <a:gd name="T17" fmla="*/ 16 h 89"/>
                  <a:gd name="T18" fmla="*/ 2 w 12"/>
                  <a:gd name="T19" fmla="*/ 18 h 89"/>
                  <a:gd name="T20" fmla="*/ 3 w 12"/>
                  <a:gd name="T21" fmla="*/ 19 h 89"/>
                  <a:gd name="T22" fmla="*/ 3 w 12"/>
                  <a:gd name="T23" fmla="*/ 21 h 89"/>
                  <a:gd name="T24" fmla="*/ 3 w 12"/>
                  <a:gd name="T25" fmla="*/ 23 h 89"/>
                  <a:gd name="T26" fmla="*/ 3 w 12"/>
                  <a:gd name="T27" fmla="*/ 25 h 89"/>
                  <a:gd name="T28" fmla="*/ 3 w 12"/>
                  <a:gd name="T29" fmla="*/ 27 h 89"/>
                  <a:gd name="T30" fmla="*/ 4 w 12"/>
                  <a:gd name="T31" fmla="*/ 28 h 89"/>
                  <a:gd name="T32" fmla="*/ 4 w 12"/>
                  <a:gd name="T33" fmla="*/ 30 h 89"/>
                  <a:gd name="T34" fmla="*/ 4 w 12"/>
                  <a:gd name="T35" fmla="*/ 32 h 89"/>
                  <a:gd name="T36" fmla="*/ 5 w 12"/>
                  <a:gd name="T37" fmla="*/ 34 h 89"/>
                  <a:gd name="T38" fmla="*/ 5 w 12"/>
                  <a:gd name="T39" fmla="*/ 36 h 89"/>
                  <a:gd name="T40" fmla="*/ 5 w 12"/>
                  <a:gd name="T41" fmla="*/ 38 h 89"/>
                  <a:gd name="T42" fmla="*/ 5 w 12"/>
                  <a:gd name="T43" fmla="*/ 40 h 89"/>
                  <a:gd name="T44" fmla="*/ 6 w 12"/>
                  <a:gd name="T45" fmla="*/ 41 h 89"/>
                  <a:gd name="T46" fmla="*/ 6 w 12"/>
                  <a:gd name="T47" fmla="*/ 43 h 89"/>
                  <a:gd name="T48" fmla="*/ 6 w 12"/>
                  <a:gd name="T49" fmla="*/ 45 h 89"/>
                  <a:gd name="T50" fmla="*/ 6 w 12"/>
                  <a:gd name="T51" fmla="*/ 47 h 89"/>
                  <a:gd name="T52" fmla="*/ 7 w 12"/>
                  <a:gd name="T53" fmla="*/ 49 h 89"/>
                  <a:gd name="T54" fmla="*/ 7 w 12"/>
                  <a:gd name="T55" fmla="*/ 51 h 89"/>
                  <a:gd name="T56" fmla="*/ 7 w 12"/>
                  <a:gd name="T57" fmla="*/ 52 h 89"/>
                  <a:gd name="T58" fmla="*/ 7 w 12"/>
                  <a:gd name="T59" fmla="*/ 54 h 89"/>
                  <a:gd name="T60" fmla="*/ 8 w 12"/>
                  <a:gd name="T61" fmla="*/ 56 h 89"/>
                  <a:gd name="T62" fmla="*/ 8 w 12"/>
                  <a:gd name="T63" fmla="*/ 58 h 89"/>
                  <a:gd name="T64" fmla="*/ 8 w 12"/>
                  <a:gd name="T65" fmla="*/ 59 h 89"/>
                  <a:gd name="T66" fmla="*/ 9 w 12"/>
                  <a:gd name="T67" fmla="*/ 61 h 89"/>
                  <a:gd name="T68" fmla="*/ 9 w 12"/>
                  <a:gd name="T69" fmla="*/ 63 h 89"/>
                  <a:gd name="T70" fmla="*/ 9 w 12"/>
                  <a:gd name="T71" fmla="*/ 65 h 89"/>
                  <a:gd name="T72" fmla="*/ 9 w 12"/>
                  <a:gd name="T73" fmla="*/ 66 h 89"/>
                  <a:gd name="T74" fmla="*/ 9 w 12"/>
                  <a:gd name="T75" fmla="*/ 68 h 89"/>
                  <a:gd name="T76" fmla="*/ 10 w 12"/>
                  <a:gd name="T77" fmla="*/ 70 h 89"/>
                  <a:gd name="T78" fmla="*/ 10 w 12"/>
                  <a:gd name="T79" fmla="*/ 72 h 89"/>
                  <a:gd name="T80" fmla="*/ 10 w 12"/>
                  <a:gd name="T81" fmla="*/ 73 h 89"/>
                  <a:gd name="T82" fmla="*/ 10 w 12"/>
                  <a:gd name="T83" fmla="*/ 75 h 89"/>
                  <a:gd name="T84" fmla="*/ 10 w 12"/>
                  <a:gd name="T85" fmla="*/ 77 h 89"/>
                  <a:gd name="T86" fmla="*/ 11 w 12"/>
                  <a:gd name="T87" fmla="*/ 78 h 89"/>
                  <a:gd name="T88" fmla="*/ 11 w 12"/>
                  <a:gd name="T89" fmla="*/ 80 h 89"/>
                  <a:gd name="T90" fmla="*/ 11 w 12"/>
                  <a:gd name="T91" fmla="*/ 82 h 89"/>
                  <a:gd name="T92" fmla="*/ 12 w 12"/>
                  <a:gd name="T93" fmla="*/ 84 h 89"/>
                  <a:gd name="T94" fmla="*/ 12 w 12"/>
                  <a:gd name="T95" fmla="*/ 85 h 89"/>
                  <a:gd name="T96" fmla="*/ 12 w 12"/>
                  <a:gd name="T97" fmla="*/ 87 h 89"/>
                  <a:gd name="T98" fmla="*/ 12 w 12"/>
                  <a:gd name="T99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9">
                    <a:moveTo>
                      <a:pt x="0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6" y="41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59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5"/>
                    </a:lnTo>
                    <a:lnTo>
                      <a:pt x="9" y="66"/>
                    </a:lnTo>
                    <a:lnTo>
                      <a:pt x="9" y="68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3"/>
                    </a:lnTo>
                    <a:lnTo>
                      <a:pt x="10" y="75"/>
                    </a:lnTo>
                    <a:lnTo>
                      <a:pt x="10" y="77"/>
                    </a:lnTo>
                    <a:lnTo>
                      <a:pt x="11" y="78"/>
                    </a:lnTo>
                    <a:lnTo>
                      <a:pt x="11" y="80"/>
                    </a:lnTo>
                    <a:lnTo>
                      <a:pt x="11" y="82"/>
                    </a:lnTo>
                    <a:lnTo>
                      <a:pt x="12" y="84"/>
                    </a:lnTo>
                    <a:lnTo>
                      <a:pt x="12" y="85"/>
                    </a:lnTo>
                    <a:lnTo>
                      <a:pt x="12" y="87"/>
                    </a:lnTo>
                    <a:lnTo>
                      <a:pt x="12" y="8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1123"/>
              <p:cNvSpPr>
                <a:spLocks/>
              </p:cNvSpPr>
              <p:nvPr/>
            </p:nvSpPr>
            <p:spPr bwMode="auto">
              <a:xfrm>
                <a:off x="3197" y="2478"/>
                <a:ext cx="12" cy="72"/>
              </a:xfrm>
              <a:custGeom>
                <a:avLst/>
                <a:gdLst>
                  <a:gd name="T0" fmla="*/ 0 w 12"/>
                  <a:gd name="T1" fmla="*/ 0 h 72"/>
                  <a:gd name="T2" fmla="*/ 0 w 12"/>
                  <a:gd name="T3" fmla="*/ 1 h 72"/>
                  <a:gd name="T4" fmla="*/ 1 w 12"/>
                  <a:gd name="T5" fmla="*/ 3 h 72"/>
                  <a:gd name="T6" fmla="*/ 1 w 12"/>
                  <a:gd name="T7" fmla="*/ 5 h 72"/>
                  <a:gd name="T8" fmla="*/ 1 w 12"/>
                  <a:gd name="T9" fmla="*/ 6 h 72"/>
                  <a:gd name="T10" fmla="*/ 2 w 12"/>
                  <a:gd name="T11" fmla="*/ 8 h 72"/>
                  <a:gd name="T12" fmla="*/ 2 w 12"/>
                  <a:gd name="T13" fmla="*/ 9 h 72"/>
                  <a:gd name="T14" fmla="*/ 2 w 12"/>
                  <a:gd name="T15" fmla="*/ 11 h 72"/>
                  <a:gd name="T16" fmla="*/ 2 w 12"/>
                  <a:gd name="T17" fmla="*/ 12 h 72"/>
                  <a:gd name="T18" fmla="*/ 2 w 12"/>
                  <a:gd name="T19" fmla="*/ 14 h 72"/>
                  <a:gd name="T20" fmla="*/ 3 w 12"/>
                  <a:gd name="T21" fmla="*/ 16 h 72"/>
                  <a:gd name="T22" fmla="*/ 3 w 12"/>
                  <a:gd name="T23" fmla="*/ 17 h 72"/>
                  <a:gd name="T24" fmla="*/ 3 w 12"/>
                  <a:gd name="T25" fmla="*/ 19 h 72"/>
                  <a:gd name="T26" fmla="*/ 4 w 12"/>
                  <a:gd name="T27" fmla="*/ 21 h 72"/>
                  <a:gd name="T28" fmla="*/ 4 w 12"/>
                  <a:gd name="T29" fmla="*/ 22 h 72"/>
                  <a:gd name="T30" fmla="*/ 4 w 12"/>
                  <a:gd name="T31" fmla="*/ 24 h 72"/>
                  <a:gd name="T32" fmla="*/ 4 w 12"/>
                  <a:gd name="T33" fmla="*/ 25 h 72"/>
                  <a:gd name="T34" fmla="*/ 4 w 12"/>
                  <a:gd name="T35" fmla="*/ 27 h 72"/>
                  <a:gd name="T36" fmla="*/ 5 w 12"/>
                  <a:gd name="T37" fmla="*/ 28 h 72"/>
                  <a:gd name="T38" fmla="*/ 5 w 12"/>
                  <a:gd name="T39" fmla="*/ 30 h 72"/>
                  <a:gd name="T40" fmla="*/ 5 w 12"/>
                  <a:gd name="T41" fmla="*/ 31 h 72"/>
                  <a:gd name="T42" fmla="*/ 5 w 12"/>
                  <a:gd name="T43" fmla="*/ 33 h 72"/>
                  <a:gd name="T44" fmla="*/ 6 w 12"/>
                  <a:gd name="T45" fmla="*/ 34 h 72"/>
                  <a:gd name="T46" fmla="*/ 6 w 12"/>
                  <a:gd name="T47" fmla="*/ 36 h 72"/>
                  <a:gd name="T48" fmla="*/ 6 w 12"/>
                  <a:gd name="T49" fmla="*/ 37 h 72"/>
                  <a:gd name="T50" fmla="*/ 6 w 12"/>
                  <a:gd name="T51" fmla="*/ 39 h 72"/>
                  <a:gd name="T52" fmla="*/ 7 w 12"/>
                  <a:gd name="T53" fmla="*/ 40 h 72"/>
                  <a:gd name="T54" fmla="*/ 7 w 12"/>
                  <a:gd name="T55" fmla="*/ 42 h 72"/>
                  <a:gd name="T56" fmla="*/ 7 w 12"/>
                  <a:gd name="T57" fmla="*/ 43 h 72"/>
                  <a:gd name="T58" fmla="*/ 7 w 12"/>
                  <a:gd name="T59" fmla="*/ 44 h 72"/>
                  <a:gd name="T60" fmla="*/ 8 w 12"/>
                  <a:gd name="T61" fmla="*/ 46 h 72"/>
                  <a:gd name="T62" fmla="*/ 8 w 12"/>
                  <a:gd name="T63" fmla="*/ 48 h 72"/>
                  <a:gd name="T64" fmla="*/ 8 w 12"/>
                  <a:gd name="T65" fmla="*/ 49 h 72"/>
                  <a:gd name="T66" fmla="*/ 9 w 12"/>
                  <a:gd name="T67" fmla="*/ 50 h 72"/>
                  <a:gd name="T68" fmla="*/ 9 w 12"/>
                  <a:gd name="T69" fmla="*/ 51 h 72"/>
                  <a:gd name="T70" fmla="*/ 9 w 12"/>
                  <a:gd name="T71" fmla="*/ 53 h 72"/>
                  <a:gd name="T72" fmla="*/ 9 w 12"/>
                  <a:gd name="T73" fmla="*/ 55 h 72"/>
                  <a:gd name="T74" fmla="*/ 9 w 12"/>
                  <a:gd name="T75" fmla="*/ 56 h 72"/>
                  <a:gd name="T76" fmla="*/ 10 w 12"/>
                  <a:gd name="T77" fmla="*/ 57 h 72"/>
                  <a:gd name="T78" fmla="*/ 10 w 12"/>
                  <a:gd name="T79" fmla="*/ 59 h 72"/>
                  <a:gd name="T80" fmla="*/ 10 w 12"/>
                  <a:gd name="T81" fmla="*/ 60 h 72"/>
                  <a:gd name="T82" fmla="*/ 11 w 12"/>
                  <a:gd name="T83" fmla="*/ 61 h 72"/>
                  <a:gd name="T84" fmla="*/ 11 w 12"/>
                  <a:gd name="T85" fmla="*/ 63 h 72"/>
                  <a:gd name="T86" fmla="*/ 11 w 12"/>
                  <a:gd name="T87" fmla="*/ 64 h 72"/>
                  <a:gd name="T88" fmla="*/ 11 w 12"/>
                  <a:gd name="T89" fmla="*/ 66 h 72"/>
                  <a:gd name="T90" fmla="*/ 11 w 12"/>
                  <a:gd name="T91" fmla="*/ 67 h 72"/>
                  <a:gd name="T92" fmla="*/ 12 w 12"/>
                  <a:gd name="T93" fmla="*/ 68 h 72"/>
                  <a:gd name="T94" fmla="*/ 12 w 12"/>
                  <a:gd name="T95" fmla="*/ 69 h 72"/>
                  <a:gd name="T96" fmla="*/ 12 w 12"/>
                  <a:gd name="T97" fmla="*/ 71 h 72"/>
                  <a:gd name="T98" fmla="*/ 12 w 12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2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3" y="17"/>
                    </a:lnTo>
                    <a:lnTo>
                      <a:pt x="3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5" y="28"/>
                    </a:lnTo>
                    <a:lnTo>
                      <a:pt x="5" y="30"/>
                    </a:lnTo>
                    <a:lnTo>
                      <a:pt x="5" y="31"/>
                    </a:lnTo>
                    <a:lnTo>
                      <a:pt x="5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6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8"/>
                    </a:lnTo>
                    <a:lnTo>
                      <a:pt x="8" y="49"/>
                    </a:lnTo>
                    <a:lnTo>
                      <a:pt x="9" y="50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6"/>
                    </a:lnTo>
                    <a:lnTo>
                      <a:pt x="10" y="57"/>
                    </a:lnTo>
                    <a:lnTo>
                      <a:pt x="10" y="59"/>
                    </a:lnTo>
                    <a:lnTo>
                      <a:pt x="10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1" y="64"/>
                    </a:lnTo>
                    <a:lnTo>
                      <a:pt x="11" y="66"/>
                    </a:lnTo>
                    <a:lnTo>
                      <a:pt x="11" y="67"/>
                    </a:lnTo>
                    <a:lnTo>
                      <a:pt x="12" y="68"/>
                    </a:lnTo>
                    <a:lnTo>
                      <a:pt x="12" y="69"/>
                    </a:lnTo>
                    <a:lnTo>
                      <a:pt x="12" y="71"/>
                    </a:lnTo>
                    <a:lnTo>
                      <a:pt x="12" y="7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1124"/>
              <p:cNvSpPr>
                <a:spLocks/>
              </p:cNvSpPr>
              <p:nvPr/>
            </p:nvSpPr>
            <p:spPr bwMode="auto">
              <a:xfrm>
                <a:off x="3209" y="2550"/>
                <a:ext cx="13" cy="55"/>
              </a:xfrm>
              <a:custGeom>
                <a:avLst/>
                <a:gdLst>
                  <a:gd name="T0" fmla="*/ 0 w 13"/>
                  <a:gd name="T1" fmla="*/ 0 h 55"/>
                  <a:gd name="T2" fmla="*/ 0 w 13"/>
                  <a:gd name="T3" fmla="*/ 1 h 55"/>
                  <a:gd name="T4" fmla="*/ 1 w 13"/>
                  <a:gd name="T5" fmla="*/ 3 h 55"/>
                  <a:gd name="T6" fmla="*/ 1 w 13"/>
                  <a:gd name="T7" fmla="*/ 4 h 55"/>
                  <a:gd name="T8" fmla="*/ 1 w 13"/>
                  <a:gd name="T9" fmla="*/ 5 h 55"/>
                  <a:gd name="T10" fmla="*/ 2 w 13"/>
                  <a:gd name="T11" fmla="*/ 6 h 55"/>
                  <a:gd name="T12" fmla="*/ 2 w 13"/>
                  <a:gd name="T13" fmla="*/ 8 h 55"/>
                  <a:gd name="T14" fmla="*/ 2 w 13"/>
                  <a:gd name="T15" fmla="*/ 9 h 55"/>
                  <a:gd name="T16" fmla="*/ 2 w 13"/>
                  <a:gd name="T17" fmla="*/ 10 h 55"/>
                  <a:gd name="T18" fmla="*/ 2 w 13"/>
                  <a:gd name="T19" fmla="*/ 11 h 55"/>
                  <a:gd name="T20" fmla="*/ 3 w 13"/>
                  <a:gd name="T21" fmla="*/ 13 h 55"/>
                  <a:gd name="T22" fmla="*/ 3 w 13"/>
                  <a:gd name="T23" fmla="*/ 14 h 55"/>
                  <a:gd name="T24" fmla="*/ 3 w 13"/>
                  <a:gd name="T25" fmla="*/ 15 h 55"/>
                  <a:gd name="T26" fmla="*/ 4 w 13"/>
                  <a:gd name="T27" fmla="*/ 16 h 55"/>
                  <a:gd name="T28" fmla="*/ 4 w 13"/>
                  <a:gd name="T29" fmla="*/ 17 h 55"/>
                  <a:gd name="T30" fmla="*/ 4 w 13"/>
                  <a:gd name="T31" fmla="*/ 19 h 55"/>
                  <a:gd name="T32" fmla="*/ 4 w 13"/>
                  <a:gd name="T33" fmla="*/ 20 h 55"/>
                  <a:gd name="T34" fmla="*/ 4 w 13"/>
                  <a:gd name="T35" fmla="*/ 21 h 55"/>
                  <a:gd name="T36" fmla="*/ 5 w 13"/>
                  <a:gd name="T37" fmla="*/ 22 h 55"/>
                  <a:gd name="T38" fmla="*/ 5 w 13"/>
                  <a:gd name="T39" fmla="*/ 23 h 55"/>
                  <a:gd name="T40" fmla="*/ 5 w 13"/>
                  <a:gd name="T41" fmla="*/ 24 h 55"/>
                  <a:gd name="T42" fmla="*/ 6 w 13"/>
                  <a:gd name="T43" fmla="*/ 26 h 55"/>
                  <a:gd name="T44" fmla="*/ 6 w 13"/>
                  <a:gd name="T45" fmla="*/ 27 h 55"/>
                  <a:gd name="T46" fmla="*/ 6 w 13"/>
                  <a:gd name="T47" fmla="*/ 28 h 55"/>
                  <a:gd name="T48" fmla="*/ 6 w 13"/>
                  <a:gd name="T49" fmla="*/ 29 h 55"/>
                  <a:gd name="T50" fmla="*/ 7 w 13"/>
                  <a:gd name="T51" fmla="*/ 30 h 55"/>
                  <a:gd name="T52" fmla="*/ 7 w 13"/>
                  <a:gd name="T53" fmla="*/ 31 h 55"/>
                  <a:gd name="T54" fmla="*/ 7 w 13"/>
                  <a:gd name="T55" fmla="*/ 32 h 55"/>
                  <a:gd name="T56" fmla="*/ 7 w 13"/>
                  <a:gd name="T57" fmla="*/ 33 h 55"/>
                  <a:gd name="T58" fmla="*/ 8 w 13"/>
                  <a:gd name="T59" fmla="*/ 35 h 55"/>
                  <a:gd name="T60" fmla="*/ 8 w 13"/>
                  <a:gd name="T61" fmla="*/ 36 h 55"/>
                  <a:gd name="T62" fmla="*/ 8 w 13"/>
                  <a:gd name="T63" fmla="*/ 36 h 55"/>
                  <a:gd name="T64" fmla="*/ 8 w 13"/>
                  <a:gd name="T65" fmla="*/ 38 h 55"/>
                  <a:gd name="T66" fmla="*/ 9 w 13"/>
                  <a:gd name="T67" fmla="*/ 39 h 55"/>
                  <a:gd name="T68" fmla="*/ 9 w 13"/>
                  <a:gd name="T69" fmla="*/ 40 h 55"/>
                  <a:gd name="T70" fmla="*/ 9 w 13"/>
                  <a:gd name="T71" fmla="*/ 41 h 55"/>
                  <a:gd name="T72" fmla="*/ 9 w 13"/>
                  <a:gd name="T73" fmla="*/ 42 h 55"/>
                  <a:gd name="T74" fmla="*/ 9 w 13"/>
                  <a:gd name="T75" fmla="*/ 43 h 55"/>
                  <a:gd name="T76" fmla="*/ 10 w 13"/>
                  <a:gd name="T77" fmla="*/ 44 h 55"/>
                  <a:gd name="T78" fmla="*/ 10 w 13"/>
                  <a:gd name="T79" fmla="*/ 45 h 55"/>
                  <a:gd name="T80" fmla="*/ 10 w 13"/>
                  <a:gd name="T81" fmla="*/ 46 h 55"/>
                  <a:gd name="T82" fmla="*/ 11 w 13"/>
                  <a:gd name="T83" fmla="*/ 47 h 55"/>
                  <a:gd name="T84" fmla="*/ 11 w 13"/>
                  <a:gd name="T85" fmla="*/ 48 h 55"/>
                  <a:gd name="T86" fmla="*/ 11 w 13"/>
                  <a:gd name="T87" fmla="*/ 49 h 55"/>
                  <a:gd name="T88" fmla="*/ 11 w 13"/>
                  <a:gd name="T89" fmla="*/ 50 h 55"/>
                  <a:gd name="T90" fmla="*/ 11 w 13"/>
                  <a:gd name="T91" fmla="*/ 51 h 55"/>
                  <a:gd name="T92" fmla="*/ 12 w 13"/>
                  <a:gd name="T93" fmla="*/ 52 h 55"/>
                  <a:gd name="T94" fmla="*/ 12 w 13"/>
                  <a:gd name="T95" fmla="*/ 53 h 55"/>
                  <a:gd name="T96" fmla="*/ 12 w 13"/>
                  <a:gd name="T97" fmla="*/ 54 h 55"/>
                  <a:gd name="T98" fmla="*/ 13 w 13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55">
                    <a:moveTo>
                      <a:pt x="0" y="0"/>
                    </a:moveTo>
                    <a:lnTo>
                      <a:pt x="0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8" y="36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10" y="44"/>
                    </a:lnTo>
                    <a:lnTo>
                      <a:pt x="10" y="45"/>
                    </a:lnTo>
                    <a:lnTo>
                      <a:pt x="10" y="46"/>
                    </a:lnTo>
                    <a:lnTo>
                      <a:pt x="11" y="47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2" y="52"/>
                    </a:lnTo>
                    <a:lnTo>
                      <a:pt x="12" y="53"/>
                    </a:lnTo>
                    <a:lnTo>
                      <a:pt x="12" y="54"/>
                    </a:lnTo>
                    <a:lnTo>
                      <a:pt x="13" y="5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1125"/>
              <p:cNvSpPr>
                <a:spLocks/>
              </p:cNvSpPr>
              <p:nvPr/>
            </p:nvSpPr>
            <p:spPr bwMode="auto">
              <a:xfrm>
                <a:off x="3222" y="2605"/>
                <a:ext cx="12" cy="40"/>
              </a:xfrm>
              <a:custGeom>
                <a:avLst/>
                <a:gdLst>
                  <a:gd name="T0" fmla="*/ 0 w 12"/>
                  <a:gd name="T1" fmla="*/ 0 h 40"/>
                  <a:gd name="T2" fmla="*/ 0 w 12"/>
                  <a:gd name="T3" fmla="*/ 1 h 40"/>
                  <a:gd name="T4" fmla="*/ 0 w 12"/>
                  <a:gd name="T5" fmla="*/ 2 h 40"/>
                  <a:gd name="T6" fmla="*/ 0 w 12"/>
                  <a:gd name="T7" fmla="*/ 3 h 40"/>
                  <a:gd name="T8" fmla="*/ 0 w 12"/>
                  <a:gd name="T9" fmla="*/ 4 h 40"/>
                  <a:gd name="T10" fmla="*/ 1 w 12"/>
                  <a:gd name="T11" fmla="*/ 4 h 40"/>
                  <a:gd name="T12" fmla="*/ 1 w 12"/>
                  <a:gd name="T13" fmla="*/ 6 h 40"/>
                  <a:gd name="T14" fmla="*/ 1 w 12"/>
                  <a:gd name="T15" fmla="*/ 6 h 40"/>
                  <a:gd name="T16" fmla="*/ 2 w 12"/>
                  <a:gd name="T17" fmla="*/ 7 h 40"/>
                  <a:gd name="T18" fmla="*/ 2 w 12"/>
                  <a:gd name="T19" fmla="*/ 8 h 40"/>
                  <a:gd name="T20" fmla="*/ 2 w 12"/>
                  <a:gd name="T21" fmla="*/ 9 h 40"/>
                  <a:gd name="T22" fmla="*/ 2 w 12"/>
                  <a:gd name="T23" fmla="*/ 10 h 40"/>
                  <a:gd name="T24" fmla="*/ 2 w 12"/>
                  <a:gd name="T25" fmla="*/ 11 h 40"/>
                  <a:gd name="T26" fmla="*/ 3 w 12"/>
                  <a:gd name="T27" fmla="*/ 12 h 40"/>
                  <a:gd name="T28" fmla="*/ 3 w 12"/>
                  <a:gd name="T29" fmla="*/ 13 h 40"/>
                  <a:gd name="T30" fmla="*/ 3 w 12"/>
                  <a:gd name="T31" fmla="*/ 13 h 40"/>
                  <a:gd name="T32" fmla="*/ 3 w 12"/>
                  <a:gd name="T33" fmla="*/ 14 h 40"/>
                  <a:gd name="T34" fmla="*/ 4 w 12"/>
                  <a:gd name="T35" fmla="*/ 15 h 40"/>
                  <a:gd name="T36" fmla="*/ 4 w 12"/>
                  <a:gd name="T37" fmla="*/ 16 h 40"/>
                  <a:gd name="T38" fmla="*/ 4 w 12"/>
                  <a:gd name="T39" fmla="*/ 17 h 40"/>
                  <a:gd name="T40" fmla="*/ 4 w 12"/>
                  <a:gd name="T41" fmla="*/ 18 h 40"/>
                  <a:gd name="T42" fmla="*/ 5 w 12"/>
                  <a:gd name="T43" fmla="*/ 19 h 40"/>
                  <a:gd name="T44" fmla="*/ 5 w 12"/>
                  <a:gd name="T45" fmla="*/ 19 h 40"/>
                  <a:gd name="T46" fmla="*/ 5 w 12"/>
                  <a:gd name="T47" fmla="*/ 20 h 40"/>
                  <a:gd name="T48" fmla="*/ 5 w 12"/>
                  <a:gd name="T49" fmla="*/ 21 h 40"/>
                  <a:gd name="T50" fmla="*/ 6 w 12"/>
                  <a:gd name="T51" fmla="*/ 22 h 40"/>
                  <a:gd name="T52" fmla="*/ 6 w 12"/>
                  <a:gd name="T53" fmla="*/ 22 h 40"/>
                  <a:gd name="T54" fmla="*/ 6 w 12"/>
                  <a:gd name="T55" fmla="*/ 24 h 40"/>
                  <a:gd name="T56" fmla="*/ 6 w 12"/>
                  <a:gd name="T57" fmla="*/ 24 h 40"/>
                  <a:gd name="T58" fmla="*/ 7 w 12"/>
                  <a:gd name="T59" fmla="*/ 25 h 40"/>
                  <a:gd name="T60" fmla="*/ 7 w 12"/>
                  <a:gd name="T61" fmla="*/ 26 h 40"/>
                  <a:gd name="T62" fmla="*/ 7 w 12"/>
                  <a:gd name="T63" fmla="*/ 27 h 40"/>
                  <a:gd name="T64" fmla="*/ 7 w 12"/>
                  <a:gd name="T65" fmla="*/ 27 h 40"/>
                  <a:gd name="T66" fmla="*/ 8 w 12"/>
                  <a:gd name="T67" fmla="*/ 28 h 40"/>
                  <a:gd name="T68" fmla="*/ 8 w 12"/>
                  <a:gd name="T69" fmla="*/ 29 h 40"/>
                  <a:gd name="T70" fmla="*/ 8 w 12"/>
                  <a:gd name="T71" fmla="*/ 29 h 40"/>
                  <a:gd name="T72" fmla="*/ 9 w 12"/>
                  <a:gd name="T73" fmla="*/ 30 h 40"/>
                  <a:gd name="T74" fmla="*/ 9 w 12"/>
                  <a:gd name="T75" fmla="*/ 31 h 40"/>
                  <a:gd name="T76" fmla="*/ 9 w 12"/>
                  <a:gd name="T77" fmla="*/ 32 h 40"/>
                  <a:gd name="T78" fmla="*/ 9 w 12"/>
                  <a:gd name="T79" fmla="*/ 33 h 40"/>
                  <a:gd name="T80" fmla="*/ 9 w 12"/>
                  <a:gd name="T81" fmla="*/ 33 h 40"/>
                  <a:gd name="T82" fmla="*/ 10 w 12"/>
                  <a:gd name="T83" fmla="*/ 34 h 40"/>
                  <a:gd name="T84" fmla="*/ 10 w 12"/>
                  <a:gd name="T85" fmla="*/ 35 h 40"/>
                  <a:gd name="T86" fmla="*/ 10 w 12"/>
                  <a:gd name="T87" fmla="*/ 35 h 40"/>
                  <a:gd name="T88" fmla="*/ 10 w 12"/>
                  <a:gd name="T89" fmla="*/ 36 h 40"/>
                  <a:gd name="T90" fmla="*/ 10 w 12"/>
                  <a:gd name="T91" fmla="*/ 37 h 40"/>
                  <a:gd name="T92" fmla="*/ 11 w 12"/>
                  <a:gd name="T93" fmla="*/ 38 h 40"/>
                  <a:gd name="T94" fmla="*/ 11 w 12"/>
                  <a:gd name="T95" fmla="*/ 38 h 40"/>
                  <a:gd name="T96" fmla="*/ 11 w 12"/>
                  <a:gd name="T97" fmla="*/ 39 h 40"/>
                  <a:gd name="T98" fmla="*/ 12 w 12"/>
                  <a:gd name="T99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0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5" y="21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5"/>
                    </a:lnTo>
                    <a:lnTo>
                      <a:pt x="7" y="26"/>
                    </a:lnTo>
                    <a:lnTo>
                      <a:pt x="7" y="27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8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9" y="33"/>
                    </a:lnTo>
                    <a:lnTo>
                      <a:pt x="9" y="33"/>
                    </a:lnTo>
                    <a:lnTo>
                      <a:pt x="10" y="34"/>
                    </a:lnTo>
                    <a:lnTo>
                      <a:pt x="10" y="35"/>
                    </a:lnTo>
                    <a:lnTo>
                      <a:pt x="10" y="35"/>
                    </a:lnTo>
                    <a:lnTo>
                      <a:pt x="10" y="36"/>
                    </a:lnTo>
                    <a:lnTo>
                      <a:pt x="10" y="37"/>
                    </a:lnTo>
                    <a:lnTo>
                      <a:pt x="11" y="38"/>
                    </a:lnTo>
                    <a:lnTo>
                      <a:pt x="11" y="38"/>
                    </a:lnTo>
                    <a:lnTo>
                      <a:pt x="11" y="39"/>
                    </a:lnTo>
                    <a:lnTo>
                      <a:pt x="12" y="4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1126"/>
              <p:cNvSpPr>
                <a:spLocks/>
              </p:cNvSpPr>
              <p:nvPr/>
            </p:nvSpPr>
            <p:spPr bwMode="auto">
              <a:xfrm>
                <a:off x="3234" y="2645"/>
                <a:ext cx="12" cy="27"/>
              </a:xfrm>
              <a:custGeom>
                <a:avLst/>
                <a:gdLst>
                  <a:gd name="T0" fmla="*/ 0 w 12"/>
                  <a:gd name="T1" fmla="*/ 0 h 27"/>
                  <a:gd name="T2" fmla="*/ 0 w 12"/>
                  <a:gd name="T3" fmla="*/ 0 h 27"/>
                  <a:gd name="T4" fmla="*/ 0 w 12"/>
                  <a:gd name="T5" fmla="*/ 1 h 27"/>
                  <a:gd name="T6" fmla="*/ 0 w 12"/>
                  <a:gd name="T7" fmla="*/ 2 h 27"/>
                  <a:gd name="T8" fmla="*/ 0 w 12"/>
                  <a:gd name="T9" fmla="*/ 2 h 27"/>
                  <a:gd name="T10" fmla="*/ 1 w 12"/>
                  <a:gd name="T11" fmla="*/ 3 h 27"/>
                  <a:gd name="T12" fmla="*/ 1 w 12"/>
                  <a:gd name="T13" fmla="*/ 3 h 27"/>
                  <a:gd name="T14" fmla="*/ 1 w 12"/>
                  <a:gd name="T15" fmla="*/ 4 h 27"/>
                  <a:gd name="T16" fmla="*/ 2 w 12"/>
                  <a:gd name="T17" fmla="*/ 5 h 27"/>
                  <a:gd name="T18" fmla="*/ 2 w 12"/>
                  <a:gd name="T19" fmla="*/ 5 h 27"/>
                  <a:gd name="T20" fmla="*/ 2 w 12"/>
                  <a:gd name="T21" fmla="*/ 6 h 27"/>
                  <a:gd name="T22" fmla="*/ 2 w 12"/>
                  <a:gd name="T23" fmla="*/ 7 h 27"/>
                  <a:gd name="T24" fmla="*/ 2 w 12"/>
                  <a:gd name="T25" fmla="*/ 7 h 27"/>
                  <a:gd name="T26" fmla="*/ 3 w 12"/>
                  <a:gd name="T27" fmla="*/ 8 h 27"/>
                  <a:gd name="T28" fmla="*/ 3 w 12"/>
                  <a:gd name="T29" fmla="*/ 9 h 27"/>
                  <a:gd name="T30" fmla="*/ 3 w 12"/>
                  <a:gd name="T31" fmla="*/ 9 h 27"/>
                  <a:gd name="T32" fmla="*/ 4 w 12"/>
                  <a:gd name="T33" fmla="*/ 10 h 27"/>
                  <a:gd name="T34" fmla="*/ 4 w 12"/>
                  <a:gd name="T35" fmla="*/ 10 h 27"/>
                  <a:gd name="T36" fmla="*/ 4 w 12"/>
                  <a:gd name="T37" fmla="*/ 11 h 27"/>
                  <a:gd name="T38" fmla="*/ 4 w 12"/>
                  <a:gd name="T39" fmla="*/ 11 h 27"/>
                  <a:gd name="T40" fmla="*/ 4 w 12"/>
                  <a:gd name="T41" fmla="*/ 12 h 27"/>
                  <a:gd name="T42" fmla="*/ 5 w 12"/>
                  <a:gd name="T43" fmla="*/ 12 h 27"/>
                  <a:gd name="T44" fmla="*/ 5 w 12"/>
                  <a:gd name="T45" fmla="*/ 13 h 27"/>
                  <a:gd name="T46" fmla="*/ 5 w 12"/>
                  <a:gd name="T47" fmla="*/ 14 h 27"/>
                  <a:gd name="T48" fmla="*/ 5 w 12"/>
                  <a:gd name="T49" fmla="*/ 14 h 27"/>
                  <a:gd name="T50" fmla="*/ 6 w 12"/>
                  <a:gd name="T51" fmla="*/ 15 h 27"/>
                  <a:gd name="T52" fmla="*/ 6 w 12"/>
                  <a:gd name="T53" fmla="*/ 16 h 27"/>
                  <a:gd name="T54" fmla="*/ 6 w 12"/>
                  <a:gd name="T55" fmla="*/ 16 h 27"/>
                  <a:gd name="T56" fmla="*/ 7 w 12"/>
                  <a:gd name="T57" fmla="*/ 17 h 27"/>
                  <a:gd name="T58" fmla="*/ 7 w 12"/>
                  <a:gd name="T59" fmla="*/ 17 h 27"/>
                  <a:gd name="T60" fmla="*/ 7 w 12"/>
                  <a:gd name="T61" fmla="*/ 18 h 27"/>
                  <a:gd name="T62" fmla="*/ 7 w 12"/>
                  <a:gd name="T63" fmla="*/ 18 h 27"/>
                  <a:gd name="T64" fmla="*/ 7 w 12"/>
                  <a:gd name="T65" fmla="*/ 19 h 27"/>
                  <a:gd name="T66" fmla="*/ 8 w 12"/>
                  <a:gd name="T67" fmla="*/ 19 h 27"/>
                  <a:gd name="T68" fmla="*/ 8 w 12"/>
                  <a:gd name="T69" fmla="*/ 20 h 27"/>
                  <a:gd name="T70" fmla="*/ 8 w 12"/>
                  <a:gd name="T71" fmla="*/ 20 h 27"/>
                  <a:gd name="T72" fmla="*/ 9 w 12"/>
                  <a:gd name="T73" fmla="*/ 21 h 27"/>
                  <a:gd name="T74" fmla="*/ 9 w 12"/>
                  <a:gd name="T75" fmla="*/ 21 h 27"/>
                  <a:gd name="T76" fmla="*/ 9 w 12"/>
                  <a:gd name="T77" fmla="*/ 22 h 27"/>
                  <a:gd name="T78" fmla="*/ 9 w 12"/>
                  <a:gd name="T79" fmla="*/ 22 h 27"/>
                  <a:gd name="T80" fmla="*/ 9 w 12"/>
                  <a:gd name="T81" fmla="*/ 23 h 27"/>
                  <a:gd name="T82" fmla="*/ 10 w 12"/>
                  <a:gd name="T83" fmla="*/ 23 h 27"/>
                  <a:gd name="T84" fmla="*/ 10 w 12"/>
                  <a:gd name="T85" fmla="*/ 24 h 27"/>
                  <a:gd name="T86" fmla="*/ 10 w 12"/>
                  <a:gd name="T87" fmla="*/ 24 h 27"/>
                  <a:gd name="T88" fmla="*/ 11 w 12"/>
                  <a:gd name="T89" fmla="*/ 25 h 27"/>
                  <a:gd name="T90" fmla="*/ 11 w 12"/>
                  <a:gd name="T91" fmla="*/ 25 h 27"/>
                  <a:gd name="T92" fmla="*/ 11 w 12"/>
                  <a:gd name="T93" fmla="*/ 26 h 27"/>
                  <a:gd name="T94" fmla="*/ 11 w 12"/>
                  <a:gd name="T95" fmla="*/ 26 h 27"/>
                  <a:gd name="T96" fmla="*/ 11 w 12"/>
                  <a:gd name="T97" fmla="*/ 27 h 27"/>
                  <a:gd name="T98" fmla="*/ 12 w 12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5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7" y="18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1" y="26"/>
                    </a:lnTo>
                    <a:lnTo>
                      <a:pt x="11" y="27"/>
                    </a:lnTo>
                    <a:lnTo>
                      <a:pt x="12" y="2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1127"/>
              <p:cNvSpPr>
                <a:spLocks/>
              </p:cNvSpPr>
              <p:nvPr/>
            </p:nvSpPr>
            <p:spPr bwMode="auto">
              <a:xfrm>
                <a:off x="3246" y="2672"/>
                <a:ext cx="12" cy="19"/>
              </a:xfrm>
              <a:custGeom>
                <a:avLst/>
                <a:gdLst>
                  <a:gd name="T0" fmla="*/ 0 w 12"/>
                  <a:gd name="T1" fmla="*/ 0 h 19"/>
                  <a:gd name="T2" fmla="*/ 0 w 12"/>
                  <a:gd name="T3" fmla="*/ 1 h 19"/>
                  <a:gd name="T4" fmla="*/ 0 w 12"/>
                  <a:gd name="T5" fmla="*/ 1 h 19"/>
                  <a:gd name="T6" fmla="*/ 1 w 12"/>
                  <a:gd name="T7" fmla="*/ 1 h 19"/>
                  <a:gd name="T8" fmla="*/ 1 w 12"/>
                  <a:gd name="T9" fmla="*/ 2 h 19"/>
                  <a:gd name="T10" fmla="*/ 1 w 12"/>
                  <a:gd name="T11" fmla="*/ 2 h 19"/>
                  <a:gd name="T12" fmla="*/ 1 w 12"/>
                  <a:gd name="T13" fmla="*/ 3 h 19"/>
                  <a:gd name="T14" fmla="*/ 1 w 12"/>
                  <a:gd name="T15" fmla="*/ 3 h 19"/>
                  <a:gd name="T16" fmla="*/ 2 w 12"/>
                  <a:gd name="T17" fmla="*/ 4 h 19"/>
                  <a:gd name="T18" fmla="*/ 2 w 12"/>
                  <a:gd name="T19" fmla="*/ 4 h 19"/>
                  <a:gd name="T20" fmla="*/ 2 w 12"/>
                  <a:gd name="T21" fmla="*/ 5 h 19"/>
                  <a:gd name="T22" fmla="*/ 2 w 12"/>
                  <a:gd name="T23" fmla="*/ 5 h 19"/>
                  <a:gd name="T24" fmla="*/ 2 w 12"/>
                  <a:gd name="T25" fmla="*/ 5 h 19"/>
                  <a:gd name="T26" fmla="*/ 3 w 12"/>
                  <a:gd name="T27" fmla="*/ 6 h 19"/>
                  <a:gd name="T28" fmla="*/ 3 w 12"/>
                  <a:gd name="T29" fmla="*/ 6 h 19"/>
                  <a:gd name="T30" fmla="*/ 3 w 12"/>
                  <a:gd name="T31" fmla="*/ 7 h 19"/>
                  <a:gd name="T32" fmla="*/ 4 w 12"/>
                  <a:gd name="T33" fmla="*/ 7 h 19"/>
                  <a:gd name="T34" fmla="*/ 4 w 12"/>
                  <a:gd name="T35" fmla="*/ 8 h 19"/>
                  <a:gd name="T36" fmla="*/ 4 w 12"/>
                  <a:gd name="T37" fmla="*/ 8 h 19"/>
                  <a:gd name="T38" fmla="*/ 4 w 12"/>
                  <a:gd name="T39" fmla="*/ 8 h 19"/>
                  <a:gd name="T40" fmla="*/ 5 w 12"/>
                  <a:gd name="T41" fmla="*/ 9 h 19"/>
                  <a:gd name="T42" fmla="*/ 5 w 12"/>
                  <a:gd name="T43" fmla="*/ 9 h 19"/>
                  <a:gd name="T44" fmla="*/ 5 w 12"/>
                  <a:gd name="T45" fmla="*/ 10 h 19"/>
                  <a:gd name="T46" fmla="*/ 5 w 12"/>
                  <a:gd name="T47" fmla="*/ 10 h 19"/>
                  <a:gd name="T48" fmla="*/ 6 w 12"/>
                  <a:gd name="T49" fmla="*/ 10 h 19"/>
                  <a:gd name="T50" fmla="*/ 6 w 12"/>
                  <a:gd name="T51" fmla="*/ 11 h 19"/>
                  <a:gd name="T52" fmla="*/ 6 w 12"/>
                  <a:gd name="T53" fmla="*/ 11 h 19"/>
                  <a:gd name="T54" fmla="*/ 6 w 12"/>
                  <a:gd name="T55" fmla="*/ 12 h 19"/>
                  <a:gd name="T56" fmla="*/ 7 w 12"/>
                  <a:gd name="T57" fmla="*/ 12 h 19"/>
                  <a:gd name="T58" fmla="*/ 7 w 12"/>
                  <a:gd name="T59" fmla="*/ 12 h 19"/>
                  <a:gd name="T60" fmla="*/ 7 w 12"/>
                  <a:gd name="T61" fmla="*/ 12 h 19"/>
                  <a:gd name="T62" fmla="*/ 7 w 12"/>
                  <a:gd name="T63" fmla="*/ 13 h 19"/>
                  <a:gd name="T64" fmla="*/ 8 w 12"/>
                  <a:gd name="T65" fmla="*/ 13 h 19"/>
                  <a:gd name="T66" fmla="*/ 8 w 12"/>
                  <a:gd name="T67" fmla="*/ 14 h 19"/>
                  <a:gd name="T68" fmla="*/ 8 w 12"/>
                  <a:gd name="T69" fmla="*/ 14 h 19"/>
                  <a:gd name="T70" fmla="*/ 8 w 12"/>
                  <a:gd name="T71" fmla="*/ 14 h 19"/>
                  <a:gd name="T72" fmla="*/ 9 w 12"/>
                  <a:gd name="T73" fmla="*/ 15 h 19"/>
                  <a:gd name="T74" fmla="*/ 9 w 12"/>
                  <a:gd name="T75" fmla="*/ 15 h 19"/>
                  <a:gd name="T76" fmla="*/ 9 w 12"/>
                  <a:gd name="T77" fmla="*/ 16 h 19"/>
                  <a:gd name="T78" fmla="*/ 9 w 12"/>
                  <a:gd name="T79" fmla="*/ 16 h 19"/>
                  <a:gd name="T80" fmla="*/ 9 w 12"/>
                  <a:gd name="T81" fmla="*/ 16 h 19"/>
                  <a:gd name="T82" fmla="*/ 10 w 12"/>
                  <a:gd name="T83" fmla="*/ 16 h 19"/>
                  <a:gd name="T84" fmla="*/ 10 w 12"/>
                  <a:gd name="T85" fmla="*/ 17 h 19"/>
                  <a:gd name="T86" fmla="*/ 10 w 12"/>
                  <a:gd name="T87" fmla="*/ 17 h 19"/>
                  <a:gd name="T88" fmla="*/ 11 w 12"/>
                  <a:gd name="T89" fmla="*/ 17 h 19"/>
                  <a:gd name="T90" fmla="*/ 11 w 12"/>
                  <a:gd name="T91" fmla="*/ 18 h 19"/>
                  <a:gd name="T92" fmla="*/ 11 w 12"/>
                  <a:gd name="T93" fmla="*/ 18 h 19"/>
                  <a:gd name="T94" fmla="*/ 11 w 12"/>
                  <a:gd name="T95" fmla="*/ 18 h 19"/>
                  <a:gd name="T96" fmla="*/ 11 w 12"/>
                  <a:gd name="T97" fmla="*/ 19 h 19"/>
                  <a:gd name="T98" fmla="*/ 12 w 12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1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1128"/>
              <p:cNvSpPr>
                <a:spLocks/>
              </p:cNvSpPr>
              <p:nvPr/>
            </p:nvSpPr>
            <p:spPr bwMode="auto">
              <a:xfrm>
                <a:off x="3258" y="2691"/>
                <a:ext cx="12" cy="13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1 h 13"/>
                  <a:gd name="T6" fmla="*/ 1 w 12"/>
                  <a:gd name="T7" fmla="*/ 1 h 13"/>
                  <a:gd name="T8" fmla="*/ 1 w 12"/>
                  <a:gd name="T9" fmla="*/ 1 h 13"/>
                  <a:gd name="T10" fmla="*/ 1 w 12"/>
                  <a:gd name="T11" fmla="*/ 2 h 13"/>
                  <a:gd name="T12" fmla="*/ 1 w 12"/>
                  <a:gd name="T13" fmla="*/ 2 h 13"/>
                  <a:gd name="T14" fmla="*/ 1 w 12"/>
                  <a:gd name="T15" fmla="*/ 2 h 13"/>
                  <a:gd name="T16" fmla="*/ 2 w 12"/>
                  <a:gd name="T17" fmla="*/ 2 h 13"/>
                  <a:gd name="T18" fmla="*/ 2 w 12"/>
                  <a:gd name="T19" fmla="*/ 3 h 13"/>
                  <a:gd name="T20" fmla="*/ 2 w 12"/>
                  <a:gd name="T21" fmla="*/ 3 h 13"/>
                  <a:gd name="T22" fmla="*/ 3 w 12"/>
                  <a:gd name="T23" fmla="*/ 3 h 13"/>
                  <a:gd name="T24" fmla="*/ 3 w 12"/>
                  <a:gd name="T25" fmla="*/ 4 h 13"/>
                  <a:gd name="T26" fmla="*/ 3 w 12"/>
                  <a:gd name="T27" fmla="*/ 4 h 13"/>
                  <a:gd name="T28" fmla="*/ 3 w 12"/>
                  <a:gd name="T29" fmla="*/ 4 h 13"/>
                  <a:gd name="T30" fmla="*/ 3 w 12"/>
                  <a:gd name="T31" fmla="*/ 4 h 13"/>
                  <a:gd name="T32" fmla="*/ 4 w 12"/>
                  <a:gd name="T33" fmla="*/ 5 h 13"/>
                  <a:gd name="T34" fmla="*/ 4 w 12"/>
                  <a:gd name="T35" fmla="*/ 5 h 13"/>
                  <a:gd name="T36" fmla="*/ 4 w 12"/>
                  <a:gd name="T37" fmla="*/ 5 h 13"/>
                  <a:gd name="T38" fmla="*/ 4 w 12"/>
                  <a:gd name="T39" fmla="*/ 5 h 13"/>
                  <a:gd name="T40" fmla="*/ 5 w 12"/>
                  <a:gd name="T41" fmla="*/ 6 h 13"/>
                  <a:gd name="T42" fmla="*/ 5 w 12"/>
                  <a:gd name="T43" fmla="*/ 6 h 13"/>
                  <a:gd name="T44" fmla="*/ 5 w 12"/>
                  <a:gd name="T45" fmla="*/ 6 h 13"/>
                  <a:gd name="T46" fmla="*/ 5 w 12"/>
                  <a:gd name="T47" fmla="*/ 7 h 13"/>
                  <a:gd name="T48" fmla="*/ 6 w 12"/>
                  <a:gd name="T49" fmla="*/ 7 h 13"/>
                  <a:gd name="T50" fmla="*/ 6 w 12"/>
                  <a:gd name="T51" fmla="*/ 7 h 13"/>
                  <a:gd name="T52" fmla="*/ 6 w 12"/>
                  <a:gd name="T53" fmla="*/ 7 h 13"/>
                  <a:gd name="T54" fmla="*/ 6 w 12"/>
                  <a:gd name="T55" fmla="*/ 7 h 13"/>
                  <a:gd name="T56" fmla="*/ 7 w 12"/>
                  <a:gd name="T57" fmla="*/ 8 h 13"/>
                  <a:gd name="T58" fmla="*/ 7 w 12"/>
                  <a:gd name="T59" fmla="*/ 8 h 13"/>
                  <a:gd name="T60" fmla="*/ 7 w 12"/>
                  <a:gd name="T61" fmla="*/ 8 h 13"/>
                  <a:gd name="T62" fmla="*/ 8 w 12"/>
                  <a:gd name="T63" fmla="*/ 9 h 13"/>
                  <a:gd name="T64" fmla="*/ 8 w 12"/>
                  <a:gd name="T65" fmla="*/ 9 h 13"/>
                  <a:gd name="T66" fmla="*/ 8 w 12"/>
                  <a:gd name="T67" fmla="*/ 9 h 13"/>
                  <a:gd name="T68" fmla="*/ 8 w 12"/>
                  <a:gd name="T69" fmla="*/ 9 h 13"/>
                  <a:gd name="T70" fmla="*/ 8 w 12"/>
                  <a:gd name="T71" fmla="*/ 9 h 13"/>
                  <a:gd name="T72" fmla="*/ 9 w 12"/>
                  <a:gd name="T73" fmla="*/ 10 h 13"/>
                  <a:gd name="T74" fmla="*/ 9 w 12"/>
                  <a:gd name="T75" fmla="*/ 10 h 13"/>
                  <a:gd name="T76" fmla="*/ 9 w 12"/>
                  <a:gd name="T77" fmla="*/ 10 h 13"/>
                  <a:gd name="T78" fmla="*/ 10 w 12"/>
                  <a:gd name="T79" fmla="*/ 11 h 13"/>
                  <a:gd name="T80" fmla="*/ 10 w 12"/>
                  <a:gd name="T81" fmla="*/ 11 h 13"/>
                  <a:gd name="T82" fmla="*/ 10 w 12"/>
                  <a:gd name="T83" fmla="*/ 11 h 13"/>
                  <a:gd name="T84" fmla="*/ 10 w 12"/>
                  <a:gd name="T85" fmla="*/ 11 h 13"/>
                  <a:gd name="T86" fmla="*/ 10 w 12"/>
                  <a:gd name="T87" fmla="*/ 11 h 13"/>
                  <a:gd name="T88" fmla="*/ 11 w 12"/>
                  <a:gd name="T89" fmla="*/ 12 h 13"/>
                  <a:gd name="T90" fmla="*/ 11 w 12"/>
                  <a:gd name="T91" fmla="*/ 12 h 13"/>
                  <a:gd name="T92" fmla="*/ 11 w 12"/>
                  <a:gd name="T93" fmla="*/ 12 h 13"/>
                  <a:gd name="T94" fmla="*/ 12 w 12"/>
                  <a:gd name="T95" fmla="*/ 12 h 13"/>
                  <a:gd name="T96" fmla="*/ 12 w 12"/>
                  <a:gd name="T97" fmla="*/ 13 h 13"/>
                  <a:gd name="T98" fmla="*/ 12 w 12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3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2" y="13"/>
                    </a:lnTo>
                    <a:lnTo>
                      <a:pt x="12" y="1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1129"/>
              <p:cNvSpPr>
                <a:spLocks/>
              </p:cNvSpPr>
              <p:nvPr/>
            </p:nvSpPr>
            <p:spPr bwMode="auto">
              <a:xfrm>
                <a:off x="3270" y="2704"/>
                <a:ext cx="12" cy="8"/>
              </a:xfrm>
              <a:custGeom>
                <a:avLst/>
                <a:gdLst>
                  <a:gd name="T0" fmla="*/ 0 w 12"/>
                  <a:gd name="T1" fmla="*/ 0 h 8"/>
                  <a:gd name="T2" fmla="*/ 0 w 12"/>
                  <a:gd name="T3" fmla="*/ 0 h 8"/>
                  <a:gd name="T4" fmla="*/ 0 w 12"/>
                  <a:gd name="T5" fmla="*/ 0 h 8"/>
                  <a:gd name="T6" fmla="*/ 1 w 12"/>
                  <a:gd name="T7" fmla="*/ 0 h 8"/>
                  <a:gd name="T8" fmla="*/ 1 w 12"/>
                  <a:gd name="T9" fmla="*/ 1 h 8"/>
                  <a:gd name="T10" fmla="*/ 1 w 12"/>
                  <a:gd name="T11" fmla="*/ 1 h 8"/>
                  <a:gd name="T12" fmla="*/ 1 w 12"/>
                  <a:gd name="T13" fmla="*/ 1 h 8"/>
                  <a:gd name="T14" fmla="*/ 1 w 12"/>
                  <a:gd name="T15" fmla="*/ 1 h 8"/>
                  <a:gd name="T16" fmla="*/ 2 w 12"/>
                  <a:gd name="T17" fmla="*/ 1 h 8"/>
                  <a:gd name="T18" fmla="*/ 2 w 12"/>
                  <a:gd name="T19" fmla="*/ 1 h 8"/>
                  <a:gd name="T20" fmla="*/ 2 w 12"/>
                  <a:gd name="T21" fmla="*/ 2 h 8"/>
                  <a:gd name="T22" fmla="*/ 3 w 12"/>
                  <a:gd name="T23" fmla="*/ 2 h 8"/>
                  <a:gd name="T24" fmla="*/ 3 w 12"/>
                  <a:gd name="T25" fmla="*/ 2 h 8"/>
                  <a:gd name="T26" fmla="*/ 3 w 12"/>
                  <a:gd name="T27" fmla="*/ 2 h 8"/>
                  <a:gd name="T28" fmla="*/ 3 w 12"/>
                  <a:gd name="T29" fmla="*/ 3 h 8"/>
                  <a:gd name="T30" fmla="*/ 3 w 12"/>
                  <a:gd name="T31" fmla="*/ 3 h 8"/>
                  <a:gd name="T32" fmla="*/ 4 w 12"/>
                  <a:gd name="T33" fmla="*/ 3 h 8"/>
                  <a:gd name="T34" fmla="*/ 4 w 12"/>
                  <a:gd name="T35" fmla="*/ 3 h 8"/>
                  <a:gd name="T36" fmla="*/ 4 w 12"/>
                  <a:gd name="T37" fmla="*/ 3 h 8"/>
                  <a:gd name="T38" fmla="*/ 5 w 12"/>
                  <a:gd name="T39" fmla="*/ 3 h 8"/>
                  <a:gd name="T40" fmla="*/ 5 w 12"/>
                  <a:gd name="T41" fmla="*/ 3 h 8"/>
                  <a:gd name="T42" fmla="*/ 5 w 12"/>
                  <a:gd name="T43" fmla="*/ 4 h 8"/>
                  <a:gd name="T44" fmla="*/ 5 w 12"/>
                  <a:gd name="T45" fmla="*/ 4 h 8"/>
                  <a:gd name="T46" fmla="*/ 6 w 12"/>
                  <a:gd name="T47" fmla="*/ 4 h 8"/>
                  <a:gd name="T48" fmla="*/ 6 w 12"/>
                  <a:gd name="T49" fmla="*/ 4 h 8"/>
                  <a:gd name="T50" fmla="*/ 6 w 12"/>
                  <a:gd name="T51" fmla="*/ 5 h 8"/>
                  <a:gd name="T52" fmla="*/ 6 w 12"/>
                  <a:gd name="T53" fmla="*/ 5 h 8"/>
                  <a:gd name="T54" fmla="*/ 7 w 12"/>
                  <a:gd name="T55" fmla="*/ 5 h 8"/>
                  <a:gd name="T56" fmla="*/ 7 w 12"/>
                  <a:gd name="T57" fmla="*/ 5 h 8"/>
                  <a:gd name="T58" fmla="*/ 7 w 12"/>
                  <a:gd name="T59" fmla="*/ 5 h 8"/>
                  <a:gd name="T60" fmla="*/ 7 w 12"/>
                  <a:gd name="T61" fmla="*/ 5 h 8"/>
                  <a:gd name="T62" fmla="*/ 8 w 12"/>
                  <a:gd name="T63" fmla="*/ 5 h 8"/>
                  <a:gd name="T64" fmla="*/ 8 w 12"/>
                  <a:gd name="T65" fmla="*/ 5 h 8"/>
                  <a:gd name="T66" fmla="*/ 8 w 12"/>
                  <a:gd name="T67" fmla="*/ 6 h 8"/>
                  <a:gd name="T68" fmla="*/ 8 w 12"/>
                  <a:gd name="T69" fmla="*/ 6 h 8"/>
                  <a:gd name="T70" fmla="*/ 8 w 12"/>
                  <a:gd name="T71" fmla="*/ 6 h 8"/>
                  <a:gd name="T72" fmla="*/ 9 w 12"/>
                  <a:gd name="T73" fmla="*/ 6 h 8"/>
                  <a:gd name="T74" fmla="*/ 9 w 12"/>
                  <a:gd name="T75" fmla="*/ 7 h 8"/>
                  <a:gd name="T76" fmla="*/ 9 w 12"/>
                  <a:gd name="T77" fmla="*/ 7 h 8"/>
                  <a:gd name="T78" fmla="*/ 10 w 12"/>
                  <a:gd name="T79" fmla="*/ 7 h 8"/>
                  <a:gd name="T80" fmla="*/ 10 w 12"/>
                  <a:gd name="T81" fmla="*/ 7 h 8"/>
                  <a:gd name="T82" fmla="*/ 10 w 12"/>
                  <a:gd name="T83" fmla="*/ 7 h 8"/>
                  <a:gd name="T84" fmla="*/ 10 w 12"/>
                  <a:gd name="T85" fmla="*/ 7 h 8"/>
                  <a:gd name="T86" fmla="*/ 10 w 12"/>
                  <a:gd name="T87" fmla="*/ 7 h 8"/>
                  <a:gd name="T88" fmla="*/ 11 w 12"/>
                  <a:gd name="T89" fmla="*/ 7 h 8"/>
                  <a:gd name="T90" fmla="*/ 11 w 12"/>
                  <a:gd name="T91" fmla="*/ 8 h 8"/>
                  <a:gd name="T92" fmla="*/ 11 w 12"/>
                  <a:gd name="T93" fmla="*/ 8 h 8"/>
                  <a:gd name="T94" fmla="*/ 12 w 12"/>
                  <a:gd name="T95" fmla="*/ 8 h 8"/>
                  <a:gd name="T96" fmla="*/ 12 w 12"/>
                  <a:gd name="T97" fmla="*/ 8 h 8"/>
                  <a:gd name="T98" fmla="*/ 12 w 12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1130"/>
              <p:cNvSpPr>
                <a:spLocks/>
              </p:cNvSpPr>
              <p:nvPr/>
            </p:nvSpPr>
            <p:spPr bwMode="auto">
              <a:xfrm>
                <a:off x="3282" y="2712"/>
                <a:ext cx="12" cy="6"/>
              </a:xfrm>
              <a:custGeom>
                <a:avLst/>
                <a:gdLst>
                  <a:gd name="T0" fmla="*/ 0 w 12"/>
                  <a:gd name="T1" fmla="*/ 0 h 6"/>
                  <a:gd name="T2" fmla="*/ 0 w 12"/>
                  <a:gd name="T3" fmla="*/ 0 h 6"/>
                  <a:gd name="T4" fmla="*/ 0 w 12"/>
                  <a:gd name="T5" fmla="*/ 0 h 6"/>
                  <a:gd name="T6" fmla="*/ 1 w 12"/>
                  <a:gd name="T7" fmla="*/ 0 h 6"/>
                  <a:gd name="T8" fmla="*/ 1 w 12"/>
                  <a:gd name="T9" fmla="*/ 0 h 6"/>
                  <a:gd name="T10" fmla="*/ 1 w 12"/>
                  <a:gd name="T11" fmla="*/ 1 h 6"/>
                  <a:gd name="T12" fmla="*/ 2 w 12"/>
                  <a:gd name="T13" fmla="*/ 1 h 6"/>
                  <a:gd name="T14" fmla="*/ 2 w 12"/>
                  <a:gd name="T15" fmla="*/ 1 h 6"/>
                  <a:gd name="T16" fmla="*/ 2 w 12"/>
                  <a:gd name="T17" fmla="*/ 1 h 6"/>
                  <a:gd name="T18" fmla="*/ 2 w 12"/>
                  <a:gd name="T19" fmla="*/ 1 h 6"/>
                  <a:gd name="T20" fmla="*/ 2 w 12"/>
                  <a:gd name="T21" fmla="*/ 1 h 6"/>
                  <a:gd name="T22" fmla="*/ 3 w 12"/>
                  <a:gd name="T23" fmla="*/ 2 h 6"/>
                  <a:gd name="T24" fmla="*/ 3 w 12"/>
                  <a:gd name="T25" fmla="*/ 2 h 6"/>
                  <a:gd name="T26" fmla="*/ 3 w 12"/>
                  <a:gd name="T27" fmla="*/ 2 h 6"/>
                  <a:gd name="T28" fmla="*/ 3 w 12"/>
                  <a:gd name="T29" fmla="*/ 2 h 6"/>
                  <a:gd name="T30" fmla="*/ 3 w 12"/>
                  <a:gd name="T31" fmla="*/ 2 h 6"/>
                  <a:gd name="T32" fmla="*/ 4 w 12"/>
                  <a:gd name="T33" fmla="*/ 2 h 6"/>
                  <a:gd name="T34" fmla="*/ 4 w 12"/>
                  <a:gd name="T35" fmla="*/ 2 h 6"/>
                  <a:gd name="T36" fmla="*/ 4 w 12"/>
                  <a:gd name="T37" fmla="*/ 2 h 6"/>
                  <a:gd name="T38" fmla="*/ 5 w 12"/>
                  <a:gd name="T39" fmla="*/ 2 h 6"/>
                  <a:gd name="T40" fmla="*/ 5 w 12"/>
                  <a:gd name="T41" fmla="*/ 3 h 6"/>
                  <a:gd name="T42" fmla="*/ 5 w 12"/>
                  <a:gd name="T43" fmla="*/ 3 h 6"/>
                  <a:gd name="T44" fmla="*/ 5 w 12"/>
                  <a:gd name="T45" fmla="*/ 3 h 6"/>
                  <a:gd name="T46" fmla="*/ 6 w 12"/>
                  <a:gd name="T47" fmla="*/ 3 h 6"/>
                  <a:gd name="T48" fmla="*/ 6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7 w 12"/>
                  <a:gd name="T55" fmla="*/ 4 h 6"/>
                  <a:gd name="T56" fmla="*/ 7 w 12"/>
                  <a:gd name="T57" fmla="*/ 4 h 6"/>
                  <a:gd name="T58" fmla="*/ 7 w 12"/>
                  <a:gd name="T59" fmla="*/ 4 h 6"/>
                  <a:gd name="T60" fmla="*/ 7 w 12"/>
                  <a:gd name="T61" fmla="*/ 4 h 6"/>
                  <a:gd name="T62" fmla="*/ 8 w 12"/>
                  <a:gd name="T63" fmla="*/ 4 h 6"/>
                  <a:gd name="T64" fmla="*/ 8 w 12"/>
                  <a:gd name="T65" fmla="*/ 4 h 6"/>
                  <a:gd name="T66" fmla="*/ 8 w 12"/>
                  <a:gd name="T67" fmla="*/ 4 h 6"/>
                  <a:gd name="T68" fmla="*/ 9 w 12"/>
                  <a:gd name="T69" fmla="*/ 4 h 6"/>
                  <a:gd name="T70" fmla="*/ 9 w 12"/>
                  <a:gd name="T71" fmla="*/ 4 h 6"/>
                  <a:gd name="T72" fmla="*/ 9 w 12"/>
                  <a:gd name="T73" fmla="*/ 4 h 6"/>
                  <a:gd name="T74" fmla="*/ 9 w 12"/>
                  <a:gd name="T75" fmla="*/ 4 h 6"/>
                  <a:gd name="T76" fmla="*/ 9 w 12"/>
                  <a:gd name="T77" fmla="*/ 5 h 6"/>
                  <a:gd name="T78" fmla="*/ 10 w 12"/>
                  <a:gd name="T79" fmla="*/ 5 h 6"/>
                  <a:gd name="T80" fmla="*/ 10 w 12"/>
                  <a:gd name="T81" fmla="*/ 5 h 6"/>
                  <a:gd name="T82" fmla="*/ 10 w 12"/>
                  <a:gd name="T83" fmla="*/ 5 h 6"/>
                  <a:gd name="T84" fmla="*/ 10 w 12"/>
                  <a:gd name="T85" fmla="*/ 5 h 6"/>
                  <a:gd name="T86" fmla="*/ 10 w 12"/>
                  <a:gd name="T87" fmla="*/ 5 h 6"/>
                  <a:gd name="T88" fmla="*/ 11 w 12"/>
                  <a:gd name="T89" fmla="*/ 5 h 6"/>
                  <a:gd name="T90" fmla="*/ 11 w 12"/>
                  <a:gd name="T91" fmla="*/ 5 h 6"/>
                  <a:gd name="T92" fmla="*/ 11 w 12"/>
                  <a:gd name="T93" fmla="*/ 6 h 6"/>
                  <a:gd name="T94" fmla="*/ 12 w 12"/>
                  <a:gd name="T95" fmla="*/ 6 h 6"/>
                  <a:gd name="T96" fmla="*/ 12 w 12"/>
                  <a:gd name="T97" fmla="*/ 6 h 6"/>
                  <a:gd name="T98" fmla="*/ 12 w 1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1131"/>
              <p:cNvSpPr>
                <a:spLocks/>
              </p:cNvSpPr>
              <p:nvPr/>
            </p:nvSpPr>
            <p:spPr bwMode="auto">
              <a:xfrm>
                <a:off x="3294" y="2718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0 w 12"/>
                  <a:gd name="T3" fmla="*/ 0 h 3"/>
                  <a:gd name="T4" fmla="*/ 0 w 12"/>
                  <a:gd name="T5" fmla="*/ 0 h 3"/>
                  <a:gd name="T6" fmla="*/ 1 w 12"/>
                  <a:gd name="T7" fmla="*/ 0 h 3"/>
                  <a:gd name="T8" fmla="*/ 1 w 12"/>
                  <a:gd name="T9" fmla="*/ 0 h 3"/>
                  <a:gd name="T10" fmla="*/ 1 w 12"/>
                  <a:gd name="T11" fmla="*/ 0 h 3"/>
                  <a:gd name="T12" fmla="*/ 2 w 12"/>
                  <a:gd name="T13" fmla="*/ 0 h 3"/>
                  <a:gd name="T14" fmla="*/ 2 w 12"/>
                  <a:gd name="T15" fmla="*/ 0 h 3"/>
                  <a:gd name="T16" fmla="*/ 2 w 12"/>
                  <a:gd name="T17" fmla="*/ 0 h 3"/>
                  <a:gd name="T18" fmla="*/ 2 w 12"/>
                  <a:gd name="T19" fmla="*/ 0 h 3"/>
                  <a:gd name="T20" fmla="*/ 2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4 w 12"/>
                  <a:gd name="T35" fmla="*/ 1 h 3"/>
                  <a:gd name="T36" fmla="*/ 4 w 12"/>
                  <a:gd name="T37" fmla="*/ 1 h 3"/>
                  <a:gd name="T38" fmla="*/ 5 w 12"/>
                  <a:gd name="T39" fmla="*/ 1 h 3"/>
                  <a:gd name="T40" fmla="*/ 5 w 12"/>
                  <a:gd name="T41" fmla="*/ 2 h 3"/>
                  <a:gd name="T42" fmla="*/ 5 w 12"/>
                  <a:gd name="T43" fmla="*/ 2 h 3"/>
                  <a:gd name="T44" fmla="*/ 6 w 12"/>
                  <a:gd name="T45" fmla="*/ 2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7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7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3 h 3"/>
                  <a:gd name="T74" fmla="*/ 9 w 12"/>
                  <a:gd name="T75" fmla="*/ 3 h 3"/>
                  <a:gd name="T76" fmla="*/ 9 w 12"/>
                  <a:gd name="T77" fmla="*/ 3 h 3"/>
                  <a:gd name="T78" fmla="*/ 10 w 12"/>
                  <a:gd name="T79" fmla="*/ 3 h 3"/>
                  <a:gd name="T80" fmla="*/ 10 w 12"/>
                  <a:gd name="T81" fmla="*/ 3 h 3"/>
                  <a:gd name="T82" fmla="*/ 10 w 12"/>
                  <a:gd name="T83" fmla="*/ 3 h 3"/>
                  <a:gd name="T84" fmla="*/ 11 w 12"/>
                  <a:gd name="T85" fmla="*/ 3 h 3"/>
                  <a:gd name="T86" fmla="*/ 11 w 12"/>
                  <a:gd name="T87" fmla="*/ 3 h 3"/>
                  <a:gd name="T88" fmla="*/ 11 w 12"/>
                  <a:gd name="T89" fmla="*/ 3 h 3"/>
                  <a:gd name="T90" fmla="*/ 11 w 12"/>
                  <a:gd name="T91" fmla="*/ 3 h 3"/>
                  <a:gd name="T92" fmla="*/ 11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1132"/>
              <p:cNvSpPr>
                <a:spLocks/>
              </p:cNvSpPr>
              <p:nvPr/>
            </p:nvSpPr>
            <p:spPr bwMode="auto">
              <a:xfrm>
                <a:off x="3306" y="2721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 w 12"/>
                  <a:gd name="T3" fmla="*/ 0 h 3"/>
                  <a:gd name="T4" fmla="*/ 1 w 12"/>
                  <a:gd name="T5" fmla="*/ 0 h 3"/>
                  <a:gd name="T6" fmla="*/ 1 w 12"/>
                  <a:gd name="T7" fmla="*/ 0 h 3"/>
                  <a:gd name="T8" fmla="*/ 1 w 12"/>
                  <a:gd name="T9" fmla="*/ 0 h 3"/>
                  <a:gd name="T10" fmla="*/ 1 w 12"/>
                  <a:gd name="T11" fmla="*/ 0 h 3"/>
                  <a:gd name="T12" fmla="*/ 2 w 12"/>
                  <a:gd name="T13" fmla="*/ 1 h 3"/>
                  <a:gd name="T14" fmla="*/ 2 w 12"/>
                  <a:gd name="T15" fmla="*/ 1 h 3"/>
                  <a:gd name="T16" fmla="*/ 2 w 12"/>
                  <a:gd name="T17" fmla="*/ 1 h 3"/>
                  <a:gd name="T18" fmla="*/ 2 w 12"/>
                  <a:gd name="T19" fmla="*/ 1 h 3"/>
                  <a:gd name="T20" fmla="*/ 2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4 w 12"/>
                  <a:gd name="T35" fmla="*/ 1 h 3"/>
                  <a:gd name="T36" fmla="*/ 4 w 12"/>
                  <a:gd name="T37" fmla="*/ 1 h 3"/>
                  <a:gd name="T38" fmla="*/ 5 w 12"/>
                  <a:gd name="T39" fmla="*/ 1 h 3"/>
                  <a:gd name="T40" fmla="*/ 5 w 12"/>
                  <a:gd name="T41" fmla="*/ 1 h 3"/>
                  <a:gd name="T42" fmla="*/ 5 w 12"/>
                  <a:gd name="T43" fmla="*/ 2 h 3"/>
                  <a:gd name="T44" fmla="*/ 6 w 12"/>
                  <a:gd name="T45" fmla="*/ 2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7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9 w 12"/>
                  <a:gd name="T75" fmla="*/ 2 h 3"/>
                  <a:gd name="T76" fmla="*/ 9 w 12"/>
                  <a:gd name="T77" fmla="*/ 2 h 3"/>
                  <a:gd name="T78" fmla="*/ 10 w 12"/>
                  <a:gd name="T79" fmla="*/ 2 h 3"/>
                  <a:gd name="T80" fmla="*/ 10 w 12"/>
                  <a:gd name="T81" fmla="*/ 2 h 3"/>
                  <a:gd name="T82" fmla="*/ 10 w 12"/>
                  <a:gd name="T83" fmla="*/ 2 h 3"/>
                  <a:gd name="T84" fmla="*/ 11 w 12"/>
                  <a:gd name="T85" fmla="*/ 2 h 3"/>
                  <a:gd name="T86" fmla="*/ 11 w 12"/>
                  <a:gd name="T87" fmla="*/ 2 h 3"/>
                  <a:gd name="T88" fmla="*/ 11 w 12"/>
                  <a:gd name="T89" fmla="*/ 2 h 3"/>
                  <a:gd name="T90" fmla="*/ 11 w 12"/>
                  <a:gd name="T91" fmla="*/ 2 h 3"/>
                  <a:gd name="T92" fmla="*/ 11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1133"/>
              <p:cNvSpPr>
                <a:spLocks/>
              </p:cNvSpPr>
              <p:nvPr/>
            </p:nvSpPr>
            <p:spPr bwMode="auto">
              <a:xfrm>
                <a:off x="3318" y="2724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0 h 1"/>
                  <a:gd name="T4" fmla="*/ 1 w 12"/>
                  <a:gd name="T5" fmla="*/ 0 h 1"/>
                  <a:gd name="T6" fmla="*/ 1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2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3 w 12"/>
                  <a:gd name="T19" fmla="*/ 0 h 1"/>
                  <a:gd name="T20" fmla="*/ 3 w 12"/>
                  <a:gd name="T21" fmla="*/ 0 h 1"/>
                  <a:gd name="T22" fmla="*/ 3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4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5 w 12"/>
                  <a:gd name="T35" fmla="*/ 0 h 1"/>
                  <a:gd name="T36" fmla="*/ 5 w 12"/>
                  <a:gd name="T37" fmla="*/ 0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8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9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10 w 12"/>
                  <a:gd name="T75" fmla="*/ 1 h 1"/>
                  <a:gd name="T76" fmla="*/ 10 w 12"/>
                  <a:gd name="T77" fmla="*/ 1 h 1"/>
                  <a:gd name="T78" fmla="*/ 10 w 12"/>
                  <a:gd name="T79" fmla="*/ 1 h 1"/>
                  <a:gd name="T80" fmla="*/ 10 w 12"/>
                  <a:gd name="T81" fmla="*/ 1 h 1"/>
                  <a:gd name="T82" fmla="*/ 10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Freeform 1134"/>
              <p:cNvSpPr>
                <a:spLocks/>
              </p:cNvSpPr>
              <p:nvPr/>
            </p:nvSpPr>
            <p:spPr bwMode="auto">
              <a:xfrm>
                <a:off x="3330" y="2725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0 h 1"/>
                  <a:gd name="T4" fmla="*/ 1 w 12"/>
                  <a:gd name="T5" fmla="*/ 0 h 1"/>
                  <a:gd name="T6" fmla="*/ 1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2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3 w 12"/>
                  <a:gd name="T19" fmla="*/ 0 h 1"/>
                  <a:gd name="T20" fmla="*/ 3 w 12"/>
                  <a:gd name="T21" fmla="*/ 0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7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8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9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10 w 12"/>
                  <a:gd name="T75" fmla="*/ 1 h 1"/>
                  <a:gd name="T76" fmla="*/ 10 w 12"/>
                  <a:gd name="T77" fmla="*/ 1 h 1"/>
                  <a:gd name="T78" fmla="*/ 10 w 12"/>
                  <a:gd name="T79" fmla="*/ 1 h 1"/>
                  <a:gd name="T80" fmla="*/ 10 w 12"/>
                  <a:gd name="T81" fmla="*/ 1 h 1"/>
                  <a:gd name="T82" fmla="*/ 10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Freeform 1135"/>
              <p:cNvSpPr>
                <a:spLocks/>
              </p:cNvSpPr>
              <p:nvPr/>
            </p:nvSpPr>
            <p:spPr bwMode="auto">
              <a:xfrm>
                <a:off x="3342" y="2726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2 w 12"/>
                  <a:gd name="T9" fmla="*/ 1 h 1"/>
                  <a:gd name="T10" fmla="*/ 2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6 w 12"/>
                  <a:gd name="T43" fmla="*/ 1 h 1"/>
                  <a:gd name="T44" fmla="*/ 6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7 w 12"/>
                  <a:gd name="T51" fmla="*/ 1 h 1"/>
                  <a:gd name="T52" fmla="*/ 7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8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9 w 12"/>
                  <a:gd name="T65" fmla="*/ 1 h 1"/>
                  <a:gd name="T66" fmla="*/ 9 w 12"/>
                  <a:gd name="T67" fmla="*/ 1 h 1"/>
                  <a:gd name="T68" fmla="*/ 9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10 w 12"/>
                  <a:gd name="T75" fmla="*/ 1 h 1"/>
                  <a:gd name="T76" fmla="*/ 10 w 12"/>
                  <a:gd name="T77" fmla="*/ 1 h 1"/>
                  <a:gd name="T78" fmla="*/ 10 w 12"/>
                  <a:gd name="T79" fmla="*/ 1 h 1"/>
                  <a:gd name="T80" fmla="*/ 11 w 12"/>
                  <a:gd name="T81" fmla="*/ 1 h 1"/>
                  <a:gd name="T82" fmla="*/ 11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Freeform 1136"/>
              <p:cNvSpPr>
                <a:spLocks/>
              </p:cNvSpPr>
              <p:nvPr/>
            </p:nvSpPr>
            <p:spPr bwMode="auto">
              <a:xfrm>
                <a:off x="3354" y="272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Freeform 1137"/>
              <p:cNvSpPr>
                <a:spLocks/>
              </p:cNvSpPr>
              <p:nvPr/>
            </p:nvSpPr>
            <p:spPr bwMode="auto">
              <a:xfrm>
                <a:off x="3367" y="2727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0 h 1"/>
                  <a:gd name="T6" fmla="*/ 0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1 w 12"/>
                  <a:gd name="T15" fmla="*/ 0 h 1"/>
                  <a:gd name="T16" fmla="*/ 1 w 12"/>
                  <a:gd name="T17" fmla="*/ 0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3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6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8 w 12"/>
                  <a:gd name="T71" fmla="*/ 1 h 1"/>
                  <a:gd name="T72" fmla="*/ 8 w 12"/>
                  <a:gd name="T73" fmla="*/ 1 h 1"/>
                  <a:gd name="T74" fmla="*/ 9 w 12"/>
                  <a:gd name="T75" fmla="*/ 1 h 1"/>
                  <a:gd name="T76" fmla="*/ 9 w 12"/>
                  <a:gd name="T77" fmla="*/ 1 h 1"/>
                  <a:gd name="T78" fmla="*/ 9 w 12"/>
                  <a:gd name="T79" fmla="*/ 1 h 1"/>
                  <a:gd name="T80" fmla="*/ 10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0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Freeform 1138"/>
              <p:cNvSpPr>
                <a:spLocks/>
              </p:cNvSpPr>
              <p:nvPr/>
            </p:nvSpPr>
            <p:spPr bwMode="auto">
              <a:xfrm>
                <a:off x="337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1139"/>
              <p:cNvSpPr>
                <a:spLocks/>
              </p:cNvSpPr>
              <p:nvPr/>
            </p:nvSpPr>
            <p:spPr bwMode="auto">
              <a:xfrm>
                <a:off x="339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1140"/>
              <p:cNvSpPr>
                <a:spLocks/>
              </p:cNvSpPr>
              <p:nvPr/>
            </p:nvSpPr>
            <p:spPr bwMode="auto">
              <a:xfrm>
                <a:off x="340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1141"/>
              <p:cNvSpPr>
                <a:spLocks/>
              </p:cNvSpPr>
              <p:nvPr/>
            </p:nvSpPr>
            <p:spPr bwMode="auto">
              <a:xfrm>
                <a:off x="341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Freeform 1142"/>
              <p:cNvSpPr>
                <a:spLocks/>
              </p:cNvSpPr>
              <p:nvPr/>
            </p:nvSpPr>
            <p:spPr bwMode="auto">
              <a:xfrm>
                <a:off x="342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Freeform 1143"/>
              <p:cNvSpPr>
                <a:spLocks/>
              </p:cNvSpPr>
              <p:nvPr/>
            </p:nvSpPr>
            <p:spPr bwMode="auto">
              <a:xfrm>
                <a:off x="343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Freeform 1144"/>
              <p:cNvSpPr>
                <a:spLocks/>
              </p:cNvSpPr>
              <p:nvPr/>
            </p:nvSpPr>
            <p:spPr bwMode="auto">
              <a:xfrm>
                <a:off x="3451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Freeform 1145"/>
              <p:cNvSpPr>
                <a:spLocks/>
              </p:cNvSpPr>
              <p:nvPr/>
            </p:nvSpPr>
            <p:spPr bwMode="auto">
              <a:xfrm>
                <a:off x="346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Freeform 1146"/>
              <p:cNvSpPr>
                <a:spLocks/>
              </p:cNvSpPr>
              <p:nvPr/>
            </p:nvSpPr>
            <p:spPr bwMode="auto">
              <a:xfrm>
                <a:off x="347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1147"/>
              <p:cNvSpPr>
                <a:spLocks/>
              </p:cNvSpPr>
              <p:nvPr/>
            </p:nvSpPr>
            <p:spPr bwMode="auto">
              <a:xfrm>
                <a:off x="348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Freeform 1148"/>
              <p:cNvSpPr>
                <a:spLocks/>
              </p:cNvSpPr>
              <p:nvPr/>
            </p:nvSpPr>
            <p:spPr bwMode="auto">
              <a:xfrm>
                <a:off x="350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0" name="Freeform 1149"/>
              <p:cNvSpPr>
                <a:spLocks/>
              </p:cNvSpPr>
              <p:nvPr/>
            </p:nvSpPr>
            <p:spPr bwMode="auto">
              <a:xfrm>
                <a:off x="351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Freeform 1150"/>
              <p:cNvSpPr>
                <a:spLocks/>
              </p:cNvSpPr>
              <p:nvPr/>
            </p:nvSpPr>
            <p:spPr bwMode="auto">
              <a:xfrm>
                <a:off x="352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2" name="Freeform 1151"/>
              <p:cNvSpPr>
                <a:spLocks/>
              </p:cNvSpPr>
              <p:nvPr/>
            </p:nvSpPr>
            <p:spPr bwMode="auto">
              <a:xfrm>
                <a:off x="353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Freeform 1152"/>
              <p:cNvSpPr>
                <a:spLocks/>
              </p:cNvSpPr>
              <p:nvPr/>
            </p:nvSpPr>
            <p:spPr bwMode="auto">
              <a:xfrm>
                <a:off x="354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Freeform 1153"/>
              <p:cNvSpPr>
                <a:spLocks/>
              </p:cNvSpPr>
              <p:nvPr/>
            </p:nvSpPr>
            <p:spPr bwMode="auto">
              <a:xfrm>
                <a:off x="356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Freeform 1154"/>
              <p:cNvSpPr>
                <a:spLocks/>
              </p:cNvSpPr>
              <p:nvPr/>
            </p:nvSpPr>
            <p:spPr bwMode="auto">
              <a:xfrm>
                <a:off x="357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Freeform 1155"/>
              <p:cNvSpPr>
                <a:spLocks/>
              </p:cNvSpPr>
              <p:nvPr/>
            </p:nvSpPr>
            <p:spPr bwMode="auto">
              <a:xfrm>
                <a:off x="358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Freeform 1156"/>
              <p:cNvSpPr>
                <a:spLocks/>
              </p:cNvSpPr>
              <p:nvPr/>
            </p:nvSpPr>
            <p:spPr bwMode="auto">
              <a:xfrm>
                <a:off x="3596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Freeform 1157"/>
              <p:cNvSpPr>
                <a:spLocks/>
              </p:cNvSpPr>
              <p:nvPr/>
            </p:nvSpPr>
            <p:spPr bwMode="auto">
              <a:xfrm>
                <a:off x="360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Freeform 1158"/>
              <p:cNvSpPr>
                <a:spLocks/>
              </p:cNvSpPr>
              <p:nvPr/>
            </p:nvSpPr>
            <p:spPr bwMode="auto">
              <a:xfrm>
                <a:off x="362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0" name="Freeform 1159"/>
              <p:cNvSpPr>
                <a:spLocks/>
              </p:cNvSpPr>
              <p:nvPr/>
            </p:nvSpPr>
            <p:spPr bwMode="auto">
              <a:xfrm>
                <a:off x="363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1" name="Freeform 1160"/>
              <p:cNvSpPr>
                <a:spLocks/>
              </p:cNvSpPr>
              <p:nvPr/>
            </p:nvSpPr>
            <p:spPr bwMode="auto">
              <a:xfrm>
                <a:off x="364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2" name="Freeform 1161"/>
              <p:cNvSpPr>
                <a:spLocks/>
              </p:cNvSpPr>
              <p:nvPr/>
            </p:nvSpPr>
            <p:spPr bwMode="auto">
              <a:xfrm>
                <a:off x="365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3" name="Freeform 1162"/>
              <p:cNvSpPr>
                <a:spLocks/>
              </p:cNvSpPr>
              <p:nvPr/>
            </p:nvSpPr>
            <p:spPr bwMode="auto">
              <a:xfrm>
                <a:off x="366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4" name="Freeform 1163"/>
              <p:cNvSpPr>
                <a:spLocks/>
              </p:cNvSpPr>
              <p:nvPr/>
            </p:nvSpPr>
            <p:spPr bwMode="auto">
              <a:xfrm>
                <a:off x="368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5" name="Freeform 1164"/>
              <p:cNvSpPr>
                <a:spLocks/>
              </p:cNvSpPr>
              <p:nvPr/>
            </p:nvSpPr>
            <p:spPr bwMode="auto">
              <a:xfrm>
                <a:off x="369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6" name="Freeform 1165"/>
              <p:cNvSpPr>
                <a:spLocks/>
              </p:cNvSpPr>
              <p:nvPr/>
            </p:nvSpPr>
            <p:spPr bwMode="auto">
              <a:xfrm>
                <a:off x="370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7" name="Freeform 1166"/>
              <p:cNvSpPr>
                <a:spLocks/>
              </p:cNvSpPr>
              <p:nvPr/>
            </p:nvSpPr>
            <p:spPr bwMode="auto">
              <a:xfrm>
                <a:off x="371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8" name="Freeform 1167"/>
              <p:cNvSpPr>
                <a:spLocks/>
              </p:cNvSpPr>
              <p:nvPr/>
            </p:nvSpPr>
            <p:spPr bwMode="auto">
              <a:xfrm>
                <a:off x="373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9" name="Freeform 1168"/>
              <p:cNvSpPr>
                <a:spLocks/>
              </p:cNvSpPr>
              <p:nvPr/>
            </p:nvSpPr>
            <p:spPr bwMode="auto">
              <a:xfrm>
                <a:off x="374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0" name="Freeform 1169"/>
              <p:cNvSpPr>
                <a:spLocks/>
              </p:cNvSpPr>
              <p:nvPr/>
            </p:nvSpPr>
            <p:spPr bwMode="auto">
              <a:xfrm>
                <a:off x="375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1" name="Freeform 1170"/>
              <p:cNvSpPr>
                <a:spLocks/>
              </p:cNvSpPr>
              <p:nvPr/>
            </p:nvSpPr>
            <p:spPr bwMode="auto">
              <a:xfrm>
                <a:off x="376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2" name="Freeform 1171"/>
              <p:cNvSpPr>
                <a:spLocks/>
              </p:cNvSpPr>
              <p:nvPr/>
            </p:nvSpPr>
            <p:spPr bwMode="auto">
              <a:xfrm>
                <a:off x="377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3" name="Freeform 1172"/>
              <p:cNvSpPr>
                <a:spLocks/>
              </p:cNvSpPr>
              <p:nvPr/>
            </p:nvSpPr>
            <p:spPr bwMode="auto">
              <a:xfrm>
                <a:off x="379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4" name="Freeform 1173"/>
              <p:cNvSpPr>
                <a:spLocks/>
              </p:cNvSpPr>
              <p:nvPr/>
            </p:nvSpPr>
            <p:spPr bwMode="auto">
              <a:xfrm>
                <a:off x="380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5" name="Freeform 1174"/>
              <p:cNvSpPr>
                <a:spLocks/>
              </p:cNvSpPr>
              <p:nvPr/>
            </p:nvSpPr>
            <p:spPr bwMode="auto">
              <a:xfrm>
                <a:off x="381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6" name="Freeform 1175"/>
              <p:cNvSpPr>
                <a:spLocks/>
              </p:cNvSpPr>
              <p:nvPr/>
            </p:nvSpPr>
            <p:spPr bwMode="auto">
              <a:xfrm>
                <a:off x="382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7" name="Freeform 1176"/>
              <p:cNvSpPr>
                <a:spLocks/>
              </p:cNvSpPr>
              <p:nvPr/>
            </p:nvSpPr>
            <p:spPr bwMode="auto">
              <a:xfrm>
                <a:off x="3838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8" name="Freeform 1177"/>
              <p:cNvSpPr>
                <a:spLocks/>
              </p:cNvSpPr>
              <p:nvPr/>
            </p:nvSpPr>
            <p:spPr bwMode="auto">
              <a:xfrm>
                <a:off x="385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9" name="Freeform 1178"/>
              <p:cNvSpPr>
                <a:spLocks/>
              </p:cNvSpPr>
              <p:nvPr/>
            </p:nvSpPr>
            <p:spPr bwMode="auto">
              <a:xfrm>
                <a:off x="386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0" name="Freeform 1179"/>
              <p:cNvSpPr>
                <a:spLocks/>
              </p:cNvSpPr>
              <p:nvPr/>
            </p:nvSpPr>
            <p:spPr bwMode="auto">
              <a:xfrm>
                <a:off x="387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1" name="Freeform 1180"/>
              <p:cNvSpPr>
                <a:spLocks/>
              </p:cNvSpPr>
              <p:nvPr/>
            </p:nvSpPr>
            <p:spPr bwMode="auto">
              <a:xfrm>
                <a:off x="388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2" name="Freeform 1181"/>
              <p:cNvSpPr>
                <a:spLocks/>
              </p:cNvSpPr>
              <p:nvPr/>
            </p:nvSpPr>
            <p:spPr bwMode="auto">
              <a:xfrm>
                <a:off x="389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3" name="Freeform 1182"/>
              <p:cNvSpPr>
                <a:spLocks/>
              </p:cNvSpPr>
              <p:nvPr/>
            </p:nvSpPr>
            <p:spPr bwMode="auto">
              <a:xfrm>
                <a:off x="391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4" name="Freeform 1183"/>
              <p:cNvSpPr>
                <a:spLocks/>
              </p:cNvSpPr>
              <p:nvPr/>
            </p:nvSpPr>
            <p:spPr bwMode="auto">
              <a:xfrm>
                <a:off x="392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5" name="Freeform 1184"/>
              <p:cNvSpPr>
                <a:spLocks/>
              </p:cNvSpPr>
              <p:nvPr/>
            </p:nvSpPr>
            <p:spPr bwMode="auto">
              <a:xfrm>
                <a:off x="3935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6" name="Freeform 1185"/>
              <p:cNvSpPr>
                <a:spLocks/>
              </p:cNvSpPr>
              <p:nvPr/>
            </p:nvSpPr>
            <p:spPr bwMode="auto">
              <a:xfrm>
                <a:off x="394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7" name="Freeform 1186"/>
              <p:cNvSpPr>
                <a:spLocks/>
              </p:cNvSpPr>
              <p:nvPr/>
            </p:nvSpPr>
            <p:spPr bwMode="auto">
              <a:xfrm>
                <a:off x="396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8" name="Freeform 1187"/>
              <p:cNvSpPr>
                <a:spLocks/>
              </p:cNvSpPr>
              <p:nvPr/>
            </p:nvSpPr>
            <p:spPr bwMode="auto">
              <a:xfrm>
                <a:off x="397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9" name="Freeform 1188"/>
              <p:cNvSpPr>
                <a:spLocks/>
              </p:cNvSpPr>
              <p:nvPr/>
            </p:nvSpPr>
            <p:spPr bwMode="auto">
              <a:xfrm>
                <a:off x="398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0" name="Freeform 1189"/>
              <p:cNvSpPr>
                <a:spLocks/>
              </p:cNvSpPr>
              <p:nvPr/>
            </p:nvSpPr>
            <p:spPr bwMode="auto">
              <a:xfrm>
                <a:off x="399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1" name="Freeform 1190"/>
              <p:cNvSpPr>
                <a:spLocks/>
              </p:cNvSpPr>
              <p:nvPr/>
            </p:nvSpPr>
            <p:spPr bwMode="auto">
              <a:xfrm>
                <a:off x="400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2" name="Freeform 1191"/>
              <p:cNvSpPr>
                <a:spLocks/>
              </p:cNvSpPr>
              <p:nvPr/>
            </p:nvSpPr>
            <p:spPr bwMode="auto">
              <a:xfrm>
                <a:off x="402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3" name="Freeform 1192"/>
              <p:cNvSpPr>
                <a:spLocks/>
              </p:cNvSpPr>
              <p:nvPr/>
            </p:nvSpPr>
            <p:spPr bwMode="auto">
              <a:xfrm>
                <a:off x="403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4" name="Freeform 1193"/>
              <p:cNvSpPr>
                <a:spLocks/>
              </p:cNvSpPr>
              <p:nvPr/>
            </p:nvSpPr>
            <p:spPr bwMode="auto">
              <a:xfrm>
                <a:off x="404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5" name="Freeform 1194"/>
              <p:cNvSpPr>
                <a:spLocks/>
              </p:cNvSpPr>
              <p:nvPr/>
            </p:nvSpPr>
            <p:spPr bwMode="auto">
              <a:xfrm>
                <a:off x="405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6" name="Freeform 1195"/>
              <p:cNvSpPr>
                <a:spLocks/>
              </p:cNvSpPr>
              <p:nvPr/>
            </p:nvSpPr>
            <p:spPr bwMode="auto">
              <a:xfrm>
                <a:off x="406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7" name="Freeform 1196"/>
              <p:cNvSpPr>
                <a:spLocks/>
              </p:cNvSpPr>
              <p:nvPr/>
            </p:nvSpPr>
            <p:spPr bwMode="auto">
              <a:xfrm>
                <a:off x="408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8" name="Freeform 1197"/>
              <p:cNvSpPr>
                <a:spLocks/>
              </p:cNvSpPr>
              <p:nvPr/>
            </p:nvSpPr>
            <p:spPr bwMode="auto">
              <a:xfrm>
                <a:off x="4092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9" name="Freeform 1198"/>
              <p:cNvSpPr>
                <a:spLocks/>
              </p:cNvSpPr>
              <p:nvPr/>
            </p:nvSpPr>
            <p:spPr bwMode="auto">
              <a:xfrm>
                <a:off x="410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0" name="Freeform 1199"/>
              <p:cNvSpPr>
                <a:spLocks/>
              </p:cNvSpPr>
              <p:nvPr/>
            </p:nvSpPr>
            <p:spPr bwMode="auto">
              <a:xfrm>
                <a:off x="411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1" name="Freeform 1200"/>
              <p:cNvSpPr>
                <a:spLocks/>
              </p:cNvSpPr>
              <p:nvPr/>
            </p:nvSpPr>
            <p:spPr bwMode="auto">
              <a:xfrm>
                <a:off x="412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2" name="Freeform 1201"/>
              <p:cNvSpPr>
                <a:spLocks/>
              </p:cNvSpPr>
              <p:nvPr/>
            </p:nvSpPr>
            <p:spPr bwMode="auto">
              <a:xfrm>
                <a:off x="414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3" name="Freeform 1202"/>
              <p:cNvSpPr>
                <a:spLocks/>
              </p:cNvSpPr>
              <p:nvPr/>
            </p:nvSpPr>
            <p:spPr bwMode="auto">
              <a:xfrm>
                <a:off x="415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4" name="Freeform 1203"/>
              <p:cNvSpPr>
                <a:spLocks/>
              </p:cNvSpPr>
              <p:nvPr/>
            </p:nvSpPr>
            <p:spPr bwMode="auto">
              <a:xfrm>
                <a:off x="416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5" name="Freeform 1204"/>
              <p:cNvSpPr>
                <a:spLocks/>
              </p:cNvSpPr>
              <p:nvPr/>
            </p:nvSpPr>
            <p:spPr bwMode="auto">
              <a:xfrm>
                <a:off x="4177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6" name="Freeform 1205"/>
              <p:cNvSpPr>
                <a:spLocks/>
              </p:cNvSpPr>
              <p:nvPr/>
            </p:nvSpPr>
            <p:spPr bwMode="auto">
              <a:xfrm>
                <a:off x="419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7" name="Freeform 1206"/>
              <p:cNvSpPr>
                <a:spLocks/>
              </p:cNvSpPr>
              <p:nvPr/>
            </p:nvSpPr>
            <p:spPr bwMode="auto">
              <a:xfrm>
                <a:off x="420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8" name="Freeform 1207"/>
              <p:cNvSpPr>
                <a:spLocks/>
              </p:cNvSpPr>
              <p:nvPr/>
            </p:nvSpPr>
            <p:spPr bwMode="auto">
              <a:xfrm>
                <a:off x="421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9" name="Freeform 1208"/>
              <p:cNvSpPr>
                <a:spLocks/>
              </p:cNvSpPr>
              <p:nvPr/>
            </p:nvSpPr>
            <p:spPr bwMode="auto">
              <a:xfrm>
                <a:off x="422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0" name="Freeform 1209"/>
              <p:cNvSpPr>
                <a:spLocks/>
              </p:cNvSpPr>
              <p:nvPr/>
            </p:nvSpPr>
            <p:spPr bwMode="auto">
              <a:xfrm>
                <a:off x="423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1" name="Freeform 1210"/>
              <p:cNvSpPr>
                <a:spLocks/>
              </p:cNvSpPr>
              <p:nvPr/>
            </p:nvSpPr>
            <p:spPr bwMode="auto">
              <a:xfrm>
                <a:off x="425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2" name="Freeform 1211"/>
              <p:cNvSpPr>
                <a:spLocks/>
              </p:cNvSpPr>
              <p:nvPr/>
            </p:nvSpPr>
            <p:spPr bwMode="auto">
              <a:xfrm>
                <a:off x="426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017" name="Group 1413"/>
            <p:cNvGrpSpPr>
              <a:grpSpLocks/>
            </p:cNvGrpSpPr>
            <p:nvPr/>
          </p:nvGrpSpPr>
          <p:grpSpPr bwMode="auto">
            <a:xfrm>
              <a:off x="2665" y="1548"/>
              <a:ext cx="2718" cy="1180"/>
              <a:chOff x="2665" y="1548"/>
              <a:chExt cx="2718" cy="1180"/>
            </a:xfrm>
          </p:grpSpPr>
          <p:sp>
            <p:nvSpPr>
              <p:cNvPr id="1113" name="Freeform 1213"/>
              <p:cNvSpPr>
                <a:spLocks/>
              </p:cNvSpPr>
              <p:nvPr/>
            </p:nvSpPr>
            <p:spPr bwMode="auto">
              <a:xfrm>
                <a:off x="427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4" name="Freeform 1214"/>
              <p:cNvSpPr>
                <a:spLocks/>
              </p:cNvSpPr>
              <p:nvPr/>
            </p:nvSpPr>
            <p:spPr bwMode="auto">
              <a:xfrm>
                <a:off x="428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5" name="Freeform 1215"/>
              <p:cNvSpPr>
                <a:spLocks/>
              </p:cNvSpPr>
              <p:nvPr/>
            </p:nvSpPr>
            <p:spPr bwMode="auto">
              <a:xfrm>
                <a:off x="429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6" name="Freeform 1216"/>
              <p:cNvSpPr>
                <a:spLocks/>
              </p:cNvSpPr>
              <p:nvPr/>
            </p:nvSpPr>
            <p:spPr bwMode="auto">
              <a:xfrm>
                <a:off x="431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7" name="Freeform 1217"/>
              <p:cNvSpPr>
                <a:spLocks/>
              </p:cNvSpPr>
              <p:nvPr/>
            </p:nvSpPr>
            <p:spPr bwMode="auto">
              <a:xfrm>
                <a:off x="432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8" name="Freeform 1218"/>
              <p:cNvSpPr>
                <a:spLocks/>
              </p:cNvSpPr>
              <p:nvPr/>
            </p:nvSpPr>
            <p:spPr bwMode="auto">
              <a:xfrm>
                <a:off x="4334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9" name="Freeform 1219"/>
              <p:cNvSpPr>
                <a:spLocks/>
              </p:cNvSpPr>
              <p:nvPr/>
            </p:nvSpPr>
            <p:spPr bwMode="auto">
              <a:xfrm>
                <a:off x="434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0" name="Freeform 1220"/>
              <p:cNvSpPr>
                <a:spLocks/>
              </p:cNvSpPr>
              <p:nvPr/>
            </p:nvSpPr>
            <p:spPr bwMode="auto">
              <a:xfrm>
                <a:off x="435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1" name="Freeform 1221"/>
              <p:cNvSpPr>
                <a:spLocks/>
              </p:cNvSpPr>
              <p:nvPr/>
            </p:nvSpPr>
            <p:spPr bwMode="auto">
              <a:xfrm>
                <a:off x="437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2" name="Freeform 1222"/>
              <p:cNvSpPr>
                <a:spLocks/>
              </p:cNvSpPr>
              <p:nvPr/>
            </p:nvSpPr>
            <p:spPr bwMode="auto">
              <a:xfrm>
                <a:off x="438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3" name="Freeform 1223"/>
              <p:cNvSpPr>
                <a:spLocks/>
              </p:cNvSpPr>
              <p:nvPr/>
            </p:nvSpPr>
            <p:spPr bwMode="auto">
              <a:xfrm>
                <a:off x="439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4" name="Freeform 1224"/>
              <p:cNvSpPr>
                <a:spLocks/>
              </p:cNvSpPr>
              <p:nvPr/>
            </p:nvSpPr>
            <p:spPr bwMode="auto">
              <a:xfrm>
                <a:off x="440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5" name="Freeform 1225"/>
              <p:cNvSpPr>
                <a:spLocks/>
              </p:cNvSpPr>
              <p:nvPr/>
            </p:nvSpPr>
            <p:spPr bwMode="auto">
              <a:xfrm>
                <a:off x="4419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6" name="Freeform 1226"/>
              <p:cNvSpPr>
                <a:spLocks/>
              </p:cNvSpPr>
              <p:nvPr/>
            </p:nvSpPr>
            <p:spPr bwMode="auto">
              <a:xfrm>
                <a:off x="443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7" name="Freeform 1227"/>
              <p:cNvSpPr>
                <a:spLocks/>
              </p:cNvSpPr>
              <p:nvPr/>
            </p:nvSpPr>
            <p:spPr bwMode="auto">
              <a:xfrm>
                <a:off x="444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8" name="Freeform 1228"/>
              <p:cNvSpPr>
                <a:spLocks/>
              </p:cNvSpPr>
              <p:nvPr/>
            </p:nvSpPr>
            <p:spPr bwMode="auto">
              <a:xfrm>
                <a:off x="445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9" name="Freeform 1229"/>
              <p:cNvSpPr>
                <a:spLocks/>
              </p:cNvSpPr>
              <p:nvPr/>
            </p:nvSpPr>
            <p:spPr bwMode="auto">
              <a:xfrm>
                <a:off x="446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0" name="Freeform 1230"/>
              <p:cNvSpPr>
                <a:spLocks/>
              </p:cNvSpPr>
              <p:nvPr/>
            </p:nvSpPr>
            <p:spPr bwMode="auto">
              <a:xfrm>
                <a:off x="448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1" name="Freeform 1231"/>
              <p:cNvSpPr>
                <a:spLocks/>
              </p:cNvSpPr>
              <p:nvPr/>
            </p:nvSpPr>
            <p:spPr bwMode="auto">
              <a:xfrm>
                <a:off x="449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2" name="Freeform 1232"/>
              <p:cNvSpPr>
                <a:spLocks/>
              </p:cNvSpPr>
              <p:nvPr/>
            </p:nvSpPr>
            <p:spPr bwMode="auto">
              <a:xfrm>
                <a:off x="450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3" name="Freeform 1233"/>
              <p:cNvSpPr>
                <a:spLocks/>
              </p:cNvSpPr>
              <p:nvPr/>
            </p:nvSpPr>
            <p:spPr bwMode="auto">
              <a:xfrm>
                <a:off x="451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4" name="Freeform 1234"/>
              <p:cNvSpPr>
                <a:spLocks/>
              </p:cNvSpPr>
              <p:nvPr/>
            </p:nvSpPr>
            <p:spPr bwMode="auto">
              <a:xfrm>
                <a:off x="452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5" name="Freeform 1235"/>
              <p:cNvSpPr>
                <a:spLocks/>
              </p:cNvSpPr>
              <p:nvPr/>
            </p:nvSpPr>
            <p:spPr bwMode="auto">
              <a:xfrm>
                <a:off x="454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6" name="Freeform 1236"/>
              <p:cNvSpPr>
                <a:spLocks/>
              </p:cNvSpPr>
              <p:nvPr/>
            </p:nvSpPr>
            <p:spPr bwMode="auto">
              <a:xfrm>
                <a:off x="455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7" name="Freeform 1237"/>
              <p:cNvSpPr>
                <a:spLocks/>
              </p:cNvSpPr>
              <p:nvPr/>
            </p:nvSpPr>
            <p:spPr bwMode="auto">
              <a:xfrm>
                <a:off x="456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8" name="Freeform 1238"/>
              <p:cNvSpPr>
                <a:spLocks/>
              </p:cNvSpPr>
              <p:nvPr/>
            </p:nvSpPr>
            <p:spPr bwMode="auto">
              <a:xfrm>
                <a:off x="4576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9" name="Freeform 1239"/>
              <p:cNvSpPr>
                <a:spLocks/>
              </p:cNvSpPr>
              <p:nvPr/>
            </p:nvSpPr>
            <p:spPr bwMode="auto">
              <a:xfrm>
                <a:off x="458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0" name="Freeform 1240"/>
              <p:cNvSpPr>
                <a:spLocks/>
              </p:cNvSpPr>
              <p:nvPr/>
            </p:nvSpPr>
            <p:spPr bwMode="auto">
              <a:xfrm>
                <a:off x="460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1" name="Freeform 1241"/>
              <p:cNvSpPr>
                <a:spLocks/>
              </p:cNvSpPr>
              <p:nvPr/>
            </p:nvSpPr>
            <p:spPr bwMode="auto">
              <a:xfrm>
                <a:off x="461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2" name="Freeform 1242"/>
              <p:cNvSpPr>
                <a:spLocks/>
              </p:cNvSpPr>
              <p:nvPr/>
            </p:nvSpPr>
            <p:spPr bwMode="auto">
              <a:xfrm>
                <a:off x="462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3" name="Freeform 1243"/>
              <p:cNvSpPr>
                <a:spLocks/>
              </p:cNvSpPr>
              <p:nvPr/>
            </p:nvSpPr>
            <p:spPr bwMode="auto">
              <a:xfrm>
                <a:off x="463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4" name="Freeform 1244"/>
              <p:cNvSpPr>
                <a:spLocks/>
              </p:cNvSpPr>
              <p:nvPr/>
            </p:nvSpPr>
            <p:spPr bwMode="auto">
              <a:xfrm>
                <a:off x="464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5" name="Freeform 1245"/>
              <p:cNvSpPr>
                <a:spLocks/>
              </p:cNvSpPr>
              <p:nvPr/>
            </p:nvSpPr>
            <p:spPr bwMode="auto">
              <a:xfrm>
                <a:off x="466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6" name="Freeform 1246"/>
              <p:cNvSpPr>
                <a:spLocks/>
              </p:cNvSpPr>
              <p:nvPr/>
            </p:nvSpPr>
            <p:spPr bwMode="auto">
              <a:xfrm>
                <a:off x="467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7" name="Freeform 1247"/>
              <p:cNvSpPr>
                <a:spLocks/>
              </p:cNvSpPr>
              <p:nvPr/>
            </p:nvSpPr>
            <p:spPr bwMode="auto">
              <a:xfrm>
                <a:off x="468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8" name="Freeform 1248"/>
              <p:cNvSpPr>
                <a:spLocks/>
              </p:cNvSpPr>
              <p:nvPr/>
            </p:nvSpPr>
            <p:spPr bwMode="auto">
              <a:xfrm>
                <a:off x="469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9" name="Freeform 1249"/>
              <p:cNvSpPr>
                <a:spLocks/>
              </p:cNvSpPr>
              <p:nvPr/>
            </p:nvSpPr>
            <p:spPr bwMode="auto">
              <a:xfrm>
                <a:off x="471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0" name="Freeform 1250"/>
              <p:cNvSpPr>
                <a:spLocks/>
              </p:cNvSpPr>
              <p:nvPr/>
            </p:nvSpPr>
            <p:spPr bwMode="auto">
              <a:xfrm>
                <a:off x="472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1" name="Freeform 1251"/>
              <p:cNvSpPr>
                <a:spLocks/>
              </p:cNvSpPr>
              <p:nvPr/>
            </p:nvSpPr>
            <p:spPr bwMode="auto">
              <a:xfrm>
                <a:off x="473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2" name="Freeform 1252"/>
              <p:cNvSpPr>
                <a:spLocks/>
              </p:cNvSpPr>
              <p:nvPr/>
            </p:nvSpPr>
            <p:spPr bwMode="auto">
              <a:xfrm>
                <a:off x="474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3" name="Freeform 1253"/>
              <p:cNvSpPr>
                <a:spLocks/>
              </p:cNvSpPr>
              <p:nvPr/>
            </p:nvSpPr>
            <p:spPr bwMode="auto">
              <a:xfrm>
                <a:off x="475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4" name="Freeform 1254"/>
              <p:cNvSpPr>
                <a:spLocks/>
              </p:cNvSpPr>
              <p:nvPr/>
            </p:nvSpPr>
            <p:spPr bwMode="auto">
              <a:xfrm>
                <a:off x="477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5" name="Freeform 1255"/>
              <p:cNvSpPr>
                <a:spLocks/>
              </p:cNvSpPr>
              <p:nvPr/>
            </p:nvSpPr>
            <p:spPr bwMode="auto">
              <a:xfrm>
                <a:off x="478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6" name="Freeform 1256"/>
              <p:cNvSpPr>
                <a:spLocks/>
              </p:cNvSpPr>
              <p:nvPr/>
            </p:nvSpPr>
            <p:spPr bwMode="auto">
              <a:xfrm>
                <a:off x="479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7" name="Freeform 1257"/>
              <p:cNvSpPr>
                <a:spLocks/>
              </p:cNvSpPr>
              <p:nvPr/>
            </p:nvSpPr>
            <p:spPr bwMode="auto">
              <a:xfrm>
                <a:off x="480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8" name="Freeform 1258"/>
              <p:cNvSpPr>
                <a:spLocks/>
              </p:cNvSpPr>
              <p:nvPr/>
            </p:nvSpPr>
            <p:spPr bwMode="auto">
              <a:xfrm>
                <a:off x="4818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9" name="Freeform 1259"/>
              <p:cNvSpPr>
                <a:spLocks/>
              </p:cNvSpPr>
              <p:nvPr/>
            </p:nvSpPr>
            <p:spPr bwMode="auto">
              <a:xfrm>
                <a:off x="483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0" name="Freeform 1260"/>
              <p:cNvSpPr>
                <a:spLocks/>
              </p:cNvSpPr>
              <p:nvPr/>
            </p:nvSpPr>
            <p:spPr bwMode="auto">
              <a:xfrm>
                <a:off x="484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1" name="Freeform 1261"/>
              <p:cNvSpPr>
                <a:spLocks/>
              </p:cNvSpPr>
              <p:nvPr/>
            </p:nvSpPr>
            <p:spPr bwMode="auto">
              <a:xfrm>
                <a:off x="485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2" name="Freeform 1262"/>
              <p:cNvSpPr>
                <a:spLocks/>
              </p:cNvSpPr>
              <p:nvPr/>
            </p:nvSpPr>
            <p:spPr bwMode="auto">
              <a:xfrm>
                <a:off x="486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3" name="Freeform 1263"/>
              <p:cNvSpPr>
                <a:spLocks/>
              </p:cNvSpPr>
              <p:nvPr/>
            </p:nvSpPr>
            <p:spPr bwMode="auto">
              <a:xfrm>
                <a:off x="487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4" name="Freeform 1264"/>
              <p:cNvSpPr>
                <a:spLocks/>
              </p:cNvSpPr>
              <p:nvPr/>
            </p:nvSpPr>
            <p:spPr bwMode="auto">
              <a:xfrm>
                <a:off x="489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5" name="Freeform 1265"/>
              <p:cNvSpPr>
                <a:spLocks/>
              </p:cNvSpPr>
              <p:nvPr/>
            </p:nvSpPr>
            <p:spPr bwMode="auto">
              <a:xfrm>
                <a:off x="490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6" name="Freeform 1266"/>
              <p:cNvSpPr>
                <a:spLocks/>
              </p:cNvSpPr>
              <p:nvPr/>
            </p:nvSpPr>
            <p:spPr bwMode="auto">
              <a:xfrm>
                <a:off x="4915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7" name="Freeform 1267"/>
              <p:cNvSpPr>
                <a:spLocks/>
              </p:cNvSpPr>
              <p:nvPr/>
            </p:nvSpPr>
            <p:spPr bwMode="auto">
              <a:xfrm>
                <a:off x="492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8" name="Freeform 1268"/>
              <p:cNvSpPr>
                <a:spLocks/>
              </p:cNvSpPr>
              <p:nvPr/>
            </p:nvSpPr>
            <p:spPr bwMode="auto">
              <a:xfrm>
                <a:off x="494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9" name="Freeform 1269"/>
              <p:cNvSpPr>
                <a:spLocks/>
              </p:cNvSpPr>
              <p:nvPr/>
            </p:nvSpPr>
            <p:spPr bwMode="auto">
              <a:xfrm>
                <a:off x="495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0" name="Freeform 1270"/>
              <p:cNvSpPr>
                <a:spLocks/>
              </p:cNvSpPr>
              <p:nvPr/>
            </p:nvSpPr>
            <p:spPr bwMode="auto">
              <a:xfrm>
                <a:off x="496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1" name="Freeform 1271"/>
              <p:cNvSpPr>
                <a:spLocks/>
              </p:cNvSpPr>
              <p:nvPr/>
            </p:nvSpPr>
            <p:spPr bwMode="auto">
              <a:xfrm>
                <a:off x="497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2" name="Freeform 1272"/>
              <p:cNvSpPr>
                <a:spLocks/>
              </p:cNvSpPr>
              <p:nvPr/>
            </p:nvSpPr>
            <p:spPr bwMode="auto">
              <a:xfrm>
                <a:off x="498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3" name="Freeform 1273"/>
              <p:cNvSpPr>
                <a:spLocks/>
              </p:cNvSpPr>
              <p:nvPr/>
            </p:nvSpPr>
            <p:spPr bwMode="auto">
              <a:xfrm>
                <a:off x="500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4" name="Freeform 1274"/>
              <p:cNvSpPr>
                <a:spLocks/>
              </p:cNvSpPr>
              <p:nvPr/>
            </p:nvSpPr>
            <p:spPr bwMode="auto">
              <a:xfrm>
                <a:off x="501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5" name="Freeform 1275"/>
              <p:cNvSpPr>
                <a:spLocks/>
              </p:cNvSpPr>
              <p:nvPr/>
            </p:nvSpPr>
            <p:spPr bwMode="auto">
              <a:xfrm>
                <a:off x="502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6" name="Freeform 1276"/>
              <p:cNvSpPr>
                <a:spLocks/>
              </p:cNvSpPr>
              <p:nvPr/>
            </p:nvSpPr>
            <p:spPr bwMode="auto">
              <a:xfrm>
                <a:off x="503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7" name="Freeform 1277"/>
              <p:cNvSpPr>
                <a:spLocks/>
              </p:cNvSpPr>
              <p:nvPr/>
            </p:nvSpPr>
            <p:spPr bwMode="auto">
              <a:xfrm>
                <a:off x="504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8" name="Freeform 1278"/>
              <p:cNvSpPr>
                <a:spLocks/>
              </p:cNvSpPr>
              <p:nvPr/>
            </p:nvSpPr>
            <p:spPr bwMode="auto">
              <a:xfrm>
                <a:off x="5060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9" name="Freeform 1279"/>
              <p:cNvSpPr>
                <a:spLocks/>
              </p:cNvSpPr>
              <p:nvPr/>
            </p:nvSpPr>
            <p:spPr bwMode="auto">
              <a:xfrm>
                <a:off x="507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0" name="Freeform 1280"/>
              <p:cNvSpPr>
                <a:spLocks/>
              </p:cNvSpPr>
              <p:nvPr/>
            </p:nvSpPr>
            <p:spPr bwMode="auto">
              <a:xfrm>
                <a:off x="508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1" name="Freeform 1281"/>
              <p:cNvSpPr>
                <a:spLocks/>
              </p:cNvSpPr>
              <p:nvPr/>
            </p:nvSpPr>
            <p:spPr bwMode="auto">
              <a:xfrm>
                <a:off x="509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2" name="Freeform 1282"/>
              <p:cNvSpPr>
                <a:spLocks/>
              </p:cNvSpPr>
              <p:nvPr/>
            </p:nvSpPr>
            <p:spPr bwMode="auto">
              <a:xfrm>
                <a:off x="510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" name="Freeform 1283"/>
              <p:cNvSpPr>
                <a:spLocks/>
              </p:cNvSpPr>
              <p:nvPr/>
            </p:nvSpPr>
            <p:spPr bwMode="auto">
              <a:xfrm>
                <a:off x="512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4" name="Freeform 1284"/>
              <p:cNvSpPr>
                <a:spLocks/>
              </p:cNvSpPr>
              <p:nvPr/>
            </p:nvSpPr>
            <p:spPr bwMode="auto">
              <a:xfrm>
                <a:off x="5133" y="2728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6" name="Rectangle 1286"/>
              <p:cNvSpPr>
                <a:spLocks noChangeArrowheads="1"/>
              </p:cNvSpPr>
              <p:nvPr/>
            </p:nvSpPr>
            <p:spPr bwMode="auto">
              <a:xfrm rot="16200000">
                <a:off x="5271" y="231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7" name="Rectangle 1287"/>
              <p:cNvSpPr>
                <a:spLocks noChangeArrowheads="1"/>
              </p:cNvSpPr>
              <p:nvPr/>
            </p:nvSpPr>
            <p:spPr bwMode="auto">
              <a:xfrm rot="16200000">
                <a:off x="5271" y="227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8" name="Rectangle 1288"/>
              <p:cNvSpPr>
                <a:spLocks noChangeArrowheads="1"/>
              </p:cNvSpPr>
              <p:nvPr/>
            </p:nvSpPr>
            <p:spPr bwMode="auto">
              <a:xfrm rot="16200000">
                <a:off x="5271" y="222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9" name="Rectangle 1289"/>
              <p:cNvSpPr>
                <a:spLocks noChangeArrowheads="1"/>
              </p:cNvSpPr>
              <p:nvPr/>
            </p:nvSpPr>
            <p:spPr bwMode="auto">
              <a:xfrm rot="16200000">
                <a:off x="5283" y="2184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0" name="Rectangle 1290"/>
              <p:cNvSpPr>
                <a:spLocks noChangeArrowheads="1"/>
              </p:cNvSpPr>
              <p:nvPr/>
            </p:nvSpPr>
            <p:spPr bwMode="auto">
              <a:xfrm rot="16200000">
                <a:off x="5283" y="215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1" name="Rectangle 1291"/>
              <p:cNvSpPr>
                <a:spLocks noChangeArrowheads="1"/>
              </p:cNvSpPr>
              <p:nvPr/>
            </p:nvSpPr>
            <p:spPr bwMode="auto">
              <a:xfrm rot="16200000">
                <a:off x="5287" y="2138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2" name="Rectangle 1292"/>
              <p:cNvSpPr>
                <a:spLocks noChangeArrowheads="1"/>
              </p:cNvSpPr>
              <p:nvPr/>
            </p:nvSpPr>
            <p:spPr bwMode="auto">
              <a:xfrm rot="16200000">
                <a:off x="5271" y="210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3" name="Rectangle 1293"/>
              <p:cNvSpPr>
                <a:spLocks noChangeArrowheads="1"/>
              </p:cNvSpPr>
              <p:nvPr/>
            </p:nvSpPr>
            <p:spPr bwMode="auto">
              <a:xfrm rot="16200000">
                <a:off x="5271" y="205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4" name="Rectangle 1294"/>
              <p:cNvSpPr>
                <a:spLocks noChangeArrowheads="1"/>
              </p:cNvSpPr>
              <p:nvPr/>
            </p:nvSpPr>
            <p:spPr bwMode="auto">
              <a:xfrm rot="16200000">
                <a:off x="5271" y="201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5" name="Rectangle 1295"/>
              <p:cNvSpPr>
                <a:spLocks noChangeArrowheads="1"/>
              </p:cNvSpPr>
              <p:nvPr/>
            </p:nvSpPr>
            <p:spPr bwMode="auto">
              <a:xfrm rot="16200000">
                <a:off x="5280" y="1969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6" name="Rectangle 1296"/>
              <p:cNvSpPr>
                <a:spLocks noChangeArrowheads="1"/>
              </p:cNvSpPr>
              <p:nvPr/>
            </p:nvSpPr>
            <p:spPr bwMode="auto">
              <a:xfrm rot="16200000">
                <a:off x="5271" y="192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7" name="Rectangle 1297"/>
              <p:cNvSpPr>
                <a:spLocks noChangeArrowheads="1"/>
              </p:cNvSpPr>
              <p:nvPr/>
            </p:nvSpPr>
            <p:spPr bwMode="auto">
              <a:xfrm rot="16200000">
                <a:off x="5287" y="1894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8" name="Rectangle 1298"/>
              <p:cNvSpPr>
                <a:spLocks noChangeArrowheads="1"/>
              </p:cNvSpPr>
              <p:nvPr/>
            </p:nvSpPr>
            <p:spPr bwMode="auto">
              <a:xfrm rot="16200000">
                <a:off x="5271" y="186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9" name="Rectangle 1299"/>
              <p:cNvSpPr>
                <a:spLocks noChangeArrowheads="1"/>
              </p:cNvSpPr>
              <p:nvPr/>
            </p:nvSpPr>
            <p:spPr bwMode="auto">
              <a:xfrm rot="16200000">
                <a:off x="5271" y="181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00" name="Line 1300"/>
              <p:cNvSpPr>
                <a:spLocks noChangeShapeType="1"/>
              </p:cNvSpPr>
              <p:nvPr/>
            </p:nvSpPr>
            <p:spPr bwMode="auto">
              <a:xfrm flipV="1">
                <a:off x="5134" y="1548"/>
                <a:ext cx="0" cy="118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Line 1301"/>
              <p:cNvSpPr>
                <a:spLocks noChangeShapeType="1"/>
              </p:cNvSpPr>
              <p:nvPr/>
            </p:nvSpPr>
            <p:spPr bwMode="auto">
              <a:xfrm flipH="1">
                <a:off x="5109" y="21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Rectangle 1302"/>
              <p:cNvSpPr>
                <a:spLocks noChangeArrowheads="1"/>
              </p:cNvSpPr>
              <p:nvPr/>
            </p:nvSpPr>
            <p:spPr bwMode="auto">
              <a:xfrm>
                <a:off x="5165" y="2097"/>
                <a:ext cx="8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03" name="Freeform 1303"/>
              <p:cNvSpPr>
                <a:spLocks/>
              </p:cNvSpPr>
              <p:nvPr/>
            </p:nvSpPr>
            <p:spPr bwMode="auto">
              <a:xfrm>
                <a:off x="266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Freeform 1304"/>
              <p:cNvSpPr>
                <a:spLocks/>
              </p:cNvSpPr>
              <p:nvPr/>
            </p:nvSpPr>
            <p:spPr bwMode="auto">
              <a:xfrm>
                <a:off x="267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1305"/>
              <p:cNvSpPr>
                <a:spLocks/>
              </p:cNvSpPr>
              <p:nvPr/>
            </p:nvSpPr>
            <p:spPr bwMode="auto">
              <a:xfrm>
                <a:off x="268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Freeform 1306"/>
              <p:cNvSpPr>
                <a:spLocks/>
              </p:cNvSpPr>
              <p:nvPr/>
            </p:nvSpPr>
            <p:spPr bwMode="auto">
              <a:xfrm>
                <a:off x="270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Freeform 1307"/>
              <p:cNvSpPr>
                <a:spLocks/>
              </p:cNvSpPr>
              <p:nvPr/>
            </p:nvSpPr>
            <p:spPr bwMode="auto">
              <a:xfrm>
                <a:off x="271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Freeform 1308"/>
              <p:cNvSpPr>
                <a:spLocks/>
              </p:cNvSpPr>
              <p:nvPr/>
            </p:nvSpPr>
            <p:spPr bwMode="auto">
              <a:xfrm>
                <a:off x="272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Freeform 1309"/>
              <p:cNvSpPr>
                <a:spLocks/>
              </p:cNvSpPr>
              <p:nvPr/>
            </p:nvSpPr>
            <p:spPr bwMode="auto">
              <a:xfrm>
                <a:off x="273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Freeform 1310"/>
              <p:cNvSpPr>
                <a:spLocks/>
              </p:cNvSpPr>
              <p:nvPr/>
            </p:nvSpPr>
            <p:spPr bwMode="auto">
              <a:xfrm>
                <a:off x="275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Freeform 1311"/>
              <p:cNvSpPr>
                <a:spLocks/>
              </p:cNvSpPr>
              <p:nvPr/>
            </p:nvSpPr>
            <p:spPr bwMode="auto">
              <a:xfrm>
                <a:off x="276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Freeform 1312"/>
              <p:cNvSpPr>
                <a:spLocks/>
              </p:cNvSpPr>
              <p:nvPr/>
            </p:nvSpPr>
            <p:spPr bwMode="auto">
              <a:xfrm>
                <a:off x="277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Freeform 1313"/>
              <p:cNvSpPr>
                <a:spLocks/>
              </p:cNvSpPr>
              <p:nvPr/>
            </p:nvSpPr>
            <p:spPr bwMode="auto">
              <a:xfrm>
                <a:off x="278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Freeform 1314"/>
              <p:cNvSpPr>
                <a:spLocks/>
              </p:cNvSpPr>
              <p:nvPr/>
            </p:nvSpPr>
            <p:spPr bwMode="auto">
              <a:xfrm>
                <a:off x="279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Freeform 1315"/>
              <p:cNvSpPr>
                <a:spLocks/>
              </p:cNvSpPr>
              <p:nvPr/>
            </p:nvSpPr>
            <p:spPr bwMode="auto">
              <a:xfrm>
                <a:off x="281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Freeform 1316"/>
              <p:cNvSpPr>
                <a:spLocks/>
              </p:cNvSpPr>
              <p:nvPr/>
            </p:nvSpPr>
            <p:spPr bwMode="auto">
              <a:xfrm>
                <a:off x="282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Freeform 1317"/>
              <p:cNvSpPr>
                <a:spLocks/>
              </p:cNvSpPr>
              <p:nvPr/>
            </p:nvSpPr>
            <p:spPr bwMode="auto">
              <a:xfrm>
                <a:off x="283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1318"/>
              <p:cNvSpPr>
                <a:spLocks/>
              </p:cNvSpPr>
              <p:nvPr/>
            </p:nvSpPr>
            <p:spPr bwMode="auto">
              <a:xfrm>
                <a:off x="284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Freeform 1319"/>
              <p:cNvSpPr>
                <a:spLocks/>
              </p:cNvSpPr>
              <p:nvPr/>
            </p:nvSpPr>
            <p:spPr bwMode="auto">
              <a:xfrm>
                <a:off x="285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Freeform 1320"/>
              <p:cNvSpPr>
                <a:spLocks/>
              </p:cNvSpPr>
              <p:nvPr/>
            </p:nvSpPr>
            <p:spPr bwMode="auto">
              <a:xfrm>
                <a:off x="2870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Freeform 1321"/>
              <p:cNvSpPr>
                <a:spLocks/>
              </p:cNvSpPr>
              <p:nvPr/>
            </p:nvSpPr>
            <p:spPr bwMode="auto">
              <a:xfrm>
                <a:off x="2883" y="2727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0 h 1"/>
                  <a:gd name="T6" fmla="*/ 0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2 w 12"/>
                  <a:gd name="T19" fmla="*/ 0 h 1"/>
                  <a:gd name="T20" fmla="*/ 2 w 12"/>
                  <a:gd name="T21" fmla="*/ 0 h 1"/>
                  <a:gd name="T22" fmla="*/ 2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3 w 12"/>
                  <a:gd name="T29" fmla="*/ 0 h 1"/>
                  <a:gd name="T30" fmla="*/ 3 w 12"/>
                  <a:gd name="T31" fmla="*/ 0 h 1"/>
                  <a:gd name="T32" fmla="*/ 3 w 12"/>
                  <a:gd name="T33" fmla="*/ 0 h 1"/>
                  <a:gd name="T34" fmla="*/ 4 w 12"/>
                  <a:gd name="T35" fmla="*/ 0 h 1"/>
                  <a:gd name="T36" fmla="*/ 4 w 12"/>
                  <a:gd name="T37" fmla="*/ 0 h 1"/>
                  <a:gd name="T38" fmla="*/ 4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5 w 12"/>
                  <a:gd name="T45" fmla="*/ 0 h 1"/>
                  <a:gd name="T46" fmla="*/ 5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6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7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0 w 12"/>
                  <a:gd name="T87" fmla="*/ 0 h 1"/>
                  <a:gd name="T88" fmla="*/ 10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Freeform 1322"/>
              <p:cNvSpPr>
                <a:spLocks/>
              </p:cNvSpPr>
              <p:nvPr/>
            </p:nvSpPr>
            <p:spPr bwMode="auto">
              <a:xfrm>
                <a:off x="2895" y="272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Freeform 1323"/>
              <p:cNvSpPr>
                <a:spLocks/>
              </p:cNvSpPr>
              <p:nvPr/>
            </p:nvSpPr>
            <p:spPr bwMode="auto">
              <a:xfrm>
                <a:off x="2907" y="2726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1 h 1"/>
                  <a:gd name="T6" fmla="*/ 0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8 w 12"/>
                  <a:gd name="T63" fmla="*/ 1 h 1"/>
                  <a:gd name="T64" fmla="*/ 8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9 w 12"/>
                  <a:gd name="T71" fmla="*/ 1 h 1"/>
                  <a:gd name="T72" fmla="*/ 9 w 12"/>
                  <a:gd name="T73" fmla="*/ 1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Freeform 1324"/>
              <p:cNvSpPr>
                <a:spLocks/>
              </p:cNvSpPr>
              <p:nvPr/>
            </p:nvSpPr>
            <p:spPr bwMode="auto">
              <a:xfrm>
                <a:off x="2919" y="272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6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8 w 12"/>
                  <a:gd name="T61" fmla="*/ 1 h 1"/>
                  <a:gd name="T62" fmla="*/ 8 w 12"/>
                  <a:gd name="T63" fmla="*/ 1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Freeform 1325"/>
              <p:cNvSpPr>
                <a:spLocks/>
              </p:cNvSpPr>
              <p:nvPr/>
            </p:nvSpPr>
            <p:spPr bwMode="auto">
              <a:xfrm>
                <a:off x="2931" y="2723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0 w 12"/>
                  <a:gd name="T3" fmla="*/ 2 h 2"/>
                  <a:gd name="T4" fmla="*/ 1 w 12"/>
                  <a:gd name="T5" fmla="*/ 2 h 2"/>
                  <a:gd name="T6" fmla="*/ 1 w 12"/>
                  <a:gd name="T7" fmla="*/ 2 h 2"/>
                  <a:gd name="T8" fmla="*/ 1 w 12"/>
                  <a:gd name="T9" fmla="*/ 2 h 2"/>
                  <a:gd name="T10" fmla="*/ 1 w 12"/>
                  <a:gd name="T11" fmla="*/ 2 h 2"/>
                  <a:gd name="T12" fmla="*/ 1 w 12"/>
                  <a:gd name="T13" fmla="*/ 2 h 2"/>
                  <a:gd name="T14" fmla="*/ 2 w 12"/>
                  <a:gd name="T15" fmla="*/ 2 h 2"/>
                  <a:gd name="T16" fmla="*/ 2 w 12"/>
                  <a:gd name="T17" fmla="*/ 2 h 2"/>
                  <a:gd name="T18" fmla="*/ 2 w 12"/>
                  <a:gd name="T19" fmla="*/ 2 h 2"/>
                  <a:gd name="T20" fmla="*/ 3 w 12"/>
                  <a:gd name="T21" fmla="*/ 2 h 2"/>
                  <a:gd name="T22" fmla="*/ 3 w 12"/>
                  <a:gd name="T23" fmla="*/ 2 h 2"/>
                  <a:gd name="T24" fmla="*/ 3 w 12"/>
                  <a:gd name="T25" fmla="*/ 2 h 2"/>
                  <a:gd name="T26" fmla="*/ 3 w 12"/>
                  <a:gd name="T27" fmla="*/ 2 h 2"/>
                  <a:gd name="T28" fmla="*/ 3 w 12"/>
                  <a:gd name="T29" fmla="*/ 2 h 2"/>
                  <a:gd name="T30" fmla="*/ 4 w 12"/>
                  <a:gd name="T31" fmla="*/ 2 h 2"/>
                  <a:gd name="T32" fmla="*/ 4 w 12"/>
                  <a:gd name="T33" fmla="*/ 2 h 2"/>
                  <a:gd name="T34" fmla="*/ 4 w 12"/>
                  <a:gd name="T35" fmla="*/ 2 h 2"/>
                  <a:gd name="T36" fmla="*/ 5 w 12"/>
                  <a:gd name="T37" fmla="*/ 2 h 2"/>
                  <a:gd name="T38" fmla="*/ 5 w 12"/>
                  <a:gd name="T39" fmla="*/ 2 h 2"/>
                  <a:gd name="T40" fmla="*/ 5 w 12"/>
                  <a:gd name="T41" fmla="*/ 2 h 2"/>
                  <a:gd name="T42" fmla="*/ 5 w 12"/>
                  <a:gd name="T43" fmla="*/ 2 h 2"/>
                  <a:gd name="T44" fmla="*/ 5 w 12"/>
                  <a:gd name="T45" fmla="*/ 2 h 2"/>
                  <a:gd name="T46" fmla="*/ 6 w 12"/>
                  <a:gd name="T47" fmla="*/ 2 h 2"/>
                  <a:gd name="T48" fmla="*/ 6 w 12"/>
                  <a:gd name="T49" fmla="*/ 2 h 2"/>
                  <a:gd name="T50" fmla="*/ 6 w 12"/>
                  <a:gd name="T51" fmla="*/ 2 h 2"/>
                  <a:gd name="T52" fmla="*/ 7 w 12"/>
                  <a:gd name="T53" fmla="*/ 2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8 w 12"/>
                  <a:gd name="T67" fmla="*/ 1 h 2"/>
                  <a:gd name="T68" fmla="*/ 8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1 h 2"/>
                  <a:gd name="T76" fmla="*/ 10 w 12"/>
                  <a:gd name="T77" fmla="*/ 1 h 2"/>
                  <a:gd name="T78" fmla="*/ 10 w 12"/>
                  <a:gd name="T79" fmla="*/ 1 h 2"/>
                  <a:gd name="T80" fmla="*/ 10 w 12"/>
                  <a:gd name="T81" fmla="*/ 1 h 2"/>
                  <a:gd name="T82" fmla="*/ 10 w 12"/>
                  <a:gd name="T83" fmla="*/ 1 h 2"/>
                  <a:gd name="T84" fmla="*/ 10 w 12"/>
                  <a:gd name="T85" fmla="*/ 1 h 2"/>
                  <a:gd name="T86" fmla="*/ 11 w 12"/>
                  <a:gd name="T87" fmla="*/ 1 h 2"/>
                  <a:gd name="T88" fmla="*/ 11 w 12"/>
                  <a:gd name="T89" fmla="*/ 1 h 2"/>
                  <a:gd name="T90" fmla="*/ 11 w 12"/>
                  <a:gd name="T91" fmla="*/ 1 h 2"/>
                  <a:gd name="T92" fmla="*/ 12 w 12"/>
                  <a:gd name="T93" fmla="*/ 1 h 2"/>
                  <a:gd name="T94" fmla="*/ 12 w 12"/>
                  <a:gd name="T95" fmla="*/ 1 h 2"/>
                  <a:gd name="T96" fmla="*/ 12 w 12"/>
                  <a:gd name="T97" fmla="*/ 1 h 2"/>
                  <a:gd name="T98" fmla="*/ 12 w 1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Freeform 1326"/>
              <p:cNvSpPr>
                <a:spLocks/>
              </p:cNvSpPr>
              <p:nvPr/>
            </p:nvSpPr>
            <p:spPr bwMode="auto">
              <a:xfrm>
                <a:off x="2943" y="2721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0 w 12"/>
                  <a:gd name="T3" fmla="*/ 2 h 2"/>
                  <a:gd name="T4" fmla="*/ 1 w 12"/>
                  <a:gd name="T5" fmla="*/ 2 h 2"/>
                  <a:gd name="T6" fmla="*/ 1 w 12"/>
                  <a:gd name="T7" fmla="*/ 2 h 2"/>
                  <a:gd name="T8" fmla="*/ 1 w 12"/>
                  <a:gd name="T9" fmla="*/ 2 h 2"/>
                  <a:gd name="T10" fmla="*/ 2 w 12"/>
                  <a:gd name="T11" fmla="*/ 2 h 2"/>
                  <a:gd name="T12" fmla="*/ 2 w 12"/>
                  <a:gd name="T13" fmla="*/ 2 h 2"/>
                  <a:gd name="T14" fmla="*/ 2 w 12"/>
                  <a:gd name="T15" fmla="*/ 2 h 2"/>
                  <a:gd name="T16" fmla="*/ 2 w 12"/>
                  <a:gd name="T17" fmla="*/ 2 h 2"/>
                  <a:gd name="T18" fmla="*/ 2 w 12"/>
                  <a:gd name="T19" fmla="*/ 2 h 2"/>
                  <a:gd name="T20" fmla="*/ 3 w 12"/>
                  <a:gd name="T21" fmla="*/ 2 h 2"/>
                  <a:gd name="T22" fmla="*/ 3 w 12"/>
                  <a:gd name="T23" fmla="*/ 2 h 2"/>
                  <a:gd name="T24" fmla="*/ 3 w 12"/>
                  <a:gd name="T25" fmla="*/ 2 h 2"/>
                  <a:gd name="T26" fmla="*/ 3 w 12"/>
                  <a:gd name="T27" fmla="*/ 2 h 2"/>
                  <a:gd name="T28" fmla="*/ 3 w 12"/>
                  <a:gd name="T29" fmla="*/ 2 h 2"/>
                  <a:gd name="T30" fmla="*/ 4 w 12"/>
                  <a:gd name="T31" fmla="*/ 2 h 2"/>
                  <a:gd name="T32" fmla="*/ 4 w 12"/>
                  <a:gd name="T33" fmla="*/ 2 h 2"/>
                  <a:gd name="T34" fmla="*/ 4 w 12"/>
                  <a:gd name="T35" fmla="*/ 2 h 2"/>
                  <a:gd name="T36" fmla="*/ 5 w 12"/>
                  <a:gd name="T37" fmla="*/ 2 h 2"/>
                  <a:gd name="T38" fmla="*/ 5 w 12"/>
                  <a:gd name="T39" fmla="*/ 2 h 2"/>
                  <a:gd name="T40" fmla="*/ 5 w 12"/>
                  <a:gd name="T41" fmla="*/ 2 h 2"/>
                  <a:gd name="T42" fmla="*/ 5 w 12"/>
                  <a:gd name="T43" fmla="*/ 2 h 2"/>
                  <a:gd name="T44" fmla="*/ 6 w 12"/>
                  <a:gd name="T45" fmla="*/ 2 h 2"/>
                  <a:gd name="T46" fmla="*/ 6 w 12"/>
                  <a:gd name="T47" fmla="*/ 2 h 2"/>
                  <a:gd name="T48" fmla="*/ 6 w 12"/>
                  <a:gd name="T49" fmla="*/ 2 h 2"/>
                  <a:gd name="T50" fmla="*/ 6 w 12"/>
                  <a:gd name="T51" fmla="*/ 2 h 2"/>
                  <a:gd name="T52" fmla="*/ 7 w 12"/>
                  <a:gd name="T53" fmla="*/ 2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9 w 12"/>
                  <a:gd name="T67" fmla="*/ 1 h 2"/>
                  <a:gd name="T68" fmla="*/ 9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1 h 2"/>
                  <a:gd name="T76" fmla="*/ 10 w 12"/>
                  <a:gd name="T77" fmla="*/ 1 h 2"/>
                  <a:gd name="T78" fmla="*/ 10 w 12"/>
                  <a:gd name="T79" fmla="*/ 1 h 2"/>
                  <a:gd name="T80" fmla="*/ 10 w 12"/>
                  <a:gd name="T81" fmla="*/ 1 h 2"/>
                  <a:gd name="T82" fmla="*/ 10 w 12"/>
                  <a:gd name="T83" fmla="*/ 1 h 2"/>
                  <a:gd name="T84" fmla="*/ 10 w 12"/>
                  <a:gd name="T85" fmla="*/ 0 h 2"/>
                  <a:gd name="T86" fmla="*/ 11 w 12"/>
                  <a:gd name="T87" fmla="*/ 0 h 2"/>
                  <a:gd name="T88" fmla="*/ 11 w 12"/>
                  <a:gd name="T89" fmla="*/ 0 h 2"/>
                  <a:gd name="T90" fmla="*/ 11 w 12"/>
                  <a:gd name="T91" fmla="*/ 0 h 2"/>
                  <a:gd name="T92" fmla="*/ 12 w 12"/>
                  <a:gd name="T93" fmla="*/ 0 h 2"/>
                  <a:gd name="T94" fmla="*/ 12 w 12"/>
                  <a:gd name="T95" fmla="*/ 0 h 2"/>
                  <a:gd name="T96" fmla="*/ 12 w 12"/>
                  <a:gd name="T97" fmla="*/ 0 h 2"/>
                  <a:gd name="T98" fmla="*/ 12 w 1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Freeform 1327"/>
              <p:cNvSpPr>
                <a:spLocks/>
              </p:cNvSpPr>
              <p:nvPr/>
            </p:nvSpPr>
            <p:spPr bwMode="auto">
              <a:xfrm>
                <a:off x="2955" y="2718"/>
                <a:ext cx="13" cy="3"/>
              </a:xfrm>
              <a:custGeom>
                <a:avLst/>
                <a:gdLst>
                  <a:gd name="T0" fmla="*/ 0 w 13"/>
                  <a:gd name="T1" fmla="*/ 3 h 3"/>
                  <a:gd name="T2" fmla="*/ 0 w 13"/>
                  <a:gd name="T3" fmla="*/ 3 h 3"/>
                  <a:gd name="T4" fmla="*/ 1 w 13"/>
                  <a:gd name="T5" fmla="*/ 3 h 3"/>
                  <a:gd name="T6" fmla="*/ 1 w 13"/>
                  <a:gd name="T7" fmla="*/ 3 h 3"/>
                  <a:gd name="T8" fmla="*/ 1 w 13"/>
                  <a:gd name="T9" fmla="*/ 3 h 3"/>
                  <a:gd name="T10" fmla="*/ 2 w 13"/>
                  <a:gd name="T11" fmla="*/ 3 h 3"/>
                  <a:gd name="T12" fmla="*/ 2 w 13"/>
                  <a:gd name="T13" fmla="*/ 3 h 3"/>
                  <a:gd name="T14" fmla="*/ 2 w 13"/>
                  <a:gd name="T15" fmla="*/ 3 h 3"/>
                  <a:gd name="T16" fmla="*/ 2 w 13"/>
                  <a:gd name="T17" fmla="*/ 3 h 3"/>
                  <a:gd name="T18" fmla="*/ 2 w 13"/>
                  <a:gd name="T19" fmla="*/ 3 h 3"/>
                  <a:gd name="T20" fmla="*/ 3 w 13"/>
                  <a:gd name="T21" fmla="*/ 3 h 3"/>
                  <a:gd name="T22" fmla="*/ 3 w 13"/>
                  <a:gd name="T23" fmla="*/ 3 h 3"/>
                  <a:gd name="T24" fmla="*/ 3 w 13"/>
                  <a:gd name="T25" fmla="*/ 3 h 3"/>
                  <a:gd name="T26" fmla="*/ 4 w 13"/>
                  <a:gd name="T27" fmla="*/ 2 h 3"/>
                  <a:gd name="T28" fmla="*/ 4 w 13"/>
                  <a:gd name="T29" fmla="*/ 2 h 3"/>
                  <a:gd name="T30" fmla="*/ 4 w 13"/>
                  <a:gd name="T31" fmla="*/ 2 h 3"/>
                  <a:gd name="T32" fmla="*/ 4 w 13"/>
                  <a:gd name="T33" fmla="*/ 2 h 3"/>
                  <a:gd name="T34" fmla="*/ 4 w 13"/>
                  <a:gd name="T35" fmla="*/ 2 h 3"/>
                  <a:gd name="T36" fmla="*/ 5 w 13"/>
                  <a:gd name="T37" fmla="*/ 2 h 3"/>
                  <a:gd name="T38" fmla="*/ 5 w 13"/>
                  <a:gd name="T39" fmla="*/ 2 h 3"/>
                  <a:gd name="T40" fmla="*/ 5 w 13"/>
                  <a:gd name="T41" fmla="*/ 2 h 3"/>
                  <a:gd name="T42" fmla="*/ 5 w 13"/>
                  <a:gd name="T43" fmla="*/ 2 h 3"/>
                  <a:gd name="T44" fmla="*/ 6 w 13"/>
                  <a:gd name="T45" fmla="*/ 2 h 3"/>
                  <a:gd name="T46" fmla="*/ 6 w 13"/>
                  <a:gd name="T47" fmla="*/ 2 h 3"/>
                  <a:gd name="T48" fmla="*/ 6 w 13"/>
                  <a:gd name="T49" fmla="*/ 2 h 3"/>
                  <a:gd name="T50" fmla="*/ 6 w 13"/>
                  <a:gd name="T51" fmla="*/ 2 h 3"/>
                  <a:gd name="T52" fmla="*/ 7 w 13"/>
                  <a:gd name="T53" fmla="*/ 2 h 3"/>
                  <a:gd name="T54" fmla="*/ 7 w 13"/>
                  <a:gd name="T55" fmla="*/ 2 h 3"/>
                  <a:gd name="T56" fmla="*/ 7 w 13"/>
                  <a:gd name="T57" fmla="*/ 2 h 3"/>
                  <a:gd name="T58" fmla="*/ 7 w 13"/>
                  <a:gd name="T59" fmla="*/ 1 h 3"/>
                  <a:gd name="T60" fmla="*/ 8 w 13"/>
                  <a:gd name="T61" fmla="*/ 1 h 3"/>
                  <a:gd name="T62" fmla="*/ 8 w 13"/>
                  <a:gd name="T63" fmla="*/ 1 h 3"/>
                  <a:gd name="T64" fmla="*/ 8 w 13"/>
                  <a:gd name="T65" fmla="*/ 1 h 3"/>
                  <a:gd name="T66" fmla="*/ 9 w 13"/>
                  <a:gd name="T67" fmla="*/ 1 h 3"/>
                  <a:gd name="T68" fmla="*/ 9 w 13"/>
                  <a:gd name="T69" fmla="*/ 1 h 3"/>
                  <a:gd name="T70" fmla="*/ 9 w 13"/>
                  <a:gd name="T71" fmla="*/ 1 h 3"/>
                  <a:gd name="T72" fmla="*/ 9 w 13"/>
                  <a:gd name="T73" fmla="*/ 1 h 3"/>
                  <a:gd name="T74" fmla="*/ 9 w 13"/>
                  <a:gd name="T75" fmla="*/ 1 h 3"/>
                  <a:gd name="T76" fmla="*/ 10 w 13"/>
                  <a:gd name="T77" fmla="*/ 1 h 3"/>
                  <a:gd name="T78" fmla="*/ 10 w 13"/>
                  <a:gd name="T79" fmla="*/ 0 h 3"/>
                  <a:gd name="T80" fmla="*/ 10 w 13"/>
                  <a:gd name="T81" fmla="*/ 0 h 3"/>
                  <a:gd name="T82" fmla="*/ 11 w 13"/>
                  <a:gd name="T83" fmla="*/ 0 h 3"/>
                  <a:gd name="T84" fmla="*/ 11 w 13"/>
                  <a:gd name="T85" fmla="*/ 0 h 3"/>
                  <a:gd name="T86" fmla="*/ 11 w 13"/>
                  <a:gd name="T87" fmla="*/ 0 h 3"/>
                  <a:gd name="T88" fmla="*/ 11 w 13"/>
                  <a:gd name="T89" fmla="*/ 0 h 3"/>
                  <a:gd name="T90" fmla="*/ 11 w 13"/>
                  <a:gd name="T91" fmla="*/ 0 h 3"/>
                  <a:gd name="T92" fmla="*/ 12 w 13"/>
                  <a:gd name="T93" fmla="*/ 0 h 3"/>
                  <a:gd name="T94" fmla="*/ 12 w 13"/>
                  <a:gd name="T95" fmla="*/ 0 h 3"/>
                  <a:gd name="T96" fmla="*/ 12 w 13"/>
                  <a:gd name="T97" fmla="*/ 0 h 3"/>
                  <a:gd name="T98" fmla="*/ 13 w 13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1328"/>
              <p:cNvSpPr>
                <a:spLocks/>
              </p:cNvSpPr>
              <p:nvPr/>
            </p:nvSpPr>
            <p:spPr bwMode="auto">
              <a:xfrm>
                <a:off x="2968" y="2712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0 w 12"/>
                  <a:gd name="T3" fmla="*/ 6 h 6"/>
                  <a:gd name="T4" fmla="*/ 0 w 12"/>
                  <a:gd name="T5" fmla="*/ 6 h 6"/>
                  <a:gd name="T6" fmla="*/ 0 w 12"/>
                  <a:gd name="T7" fmla="*/ 6 h 6"/>
                  <a:gd name="T8" fmla="*/ 0 w 12"/>
                  <a:gd name="T9" fmla="*/ 5 h 6"/>
                  <a:gd name="T10" fmla="*/ 1 w 12"/>
                  <a:gd name="T11" fmla="*/ 5 h 6"/>
                  <a:gd name="T12" fmla="*/ 1 w 12"/>
                  <a:gd name="T13" fmla="*/ 5 h 6"/>
                  <a:gd name="T14" fmla="*/ 1 w 12"/>
                  <a:gd name="T15" fmla="*/ 5 h 6"/>
                  <a:gd name="T16" fmla="*/ 1 w 12"/>
                  <a:gd name="T17" fmla="*/ 5 h 6"/>
                  <a:gd name="T18" fmla="*/ 1 w 12"/>
                  <a:gd name="T19" fmla="*/ 5 h 6"/>
                  <a:gd name="T20" fmla="*/ 2 w 12"/>
                  <a:gd name="T21" fmla="*/ 5 h 6"/>
                  <a:gd name="T22" fmla="*/ 2 w 12"/>
                  <a:gd name="T23" fmla="*/ 5 h 6"/>
                  <a:gd name="T24" fmla="*/ 2 w 12"/>
                  <a:gd name="T25" fmla="*/ 4 h 6"/>
                  <a:gd name="T26" fmla="*/ 3 w 12"/>
                  <a:gd name="T27" fmla="*/ 4 h 6"/>
                  <a:gd name="T28" fmla="*/ 3 w 12"/>
                  <a:gd name="T29" fmla="*/ 4 h 6"/>
                  <a:gd name="T30" fmla="*/ 3 w 12"/>
                  <a:gd name="T31" fmla="*/ 4 h 6"/>
                  <a:gd name="T32" fmla="*/ 3 w 12"/>
                  <a:gd name="T33" fmla="*/ 4 h 6"/>
                  <a:gd name="T34" fmla="*/ 3 w 12"/>
                  <a:gd name="T35" fmla="*/ 4 h 6"/>
                  <a:gd name="T36" fmla="*/ 4 w 12"/>
                  <a:gd name="T37" fmla="*/ 4 h 6"/>
                  <a:gd name="T38" fmla="*/ 4 w 12"/>
                  <a:gd name="T39" fmla="*/ 4 h 6"/>
                  <a:gd name="T40" fmla="*/ 4 w 12"/>
                  <a:gd name="T41" fmla="*/ 4 h 6"/>
                  <a:gd name="T42" fmla="*/ 5 w 12"/>
                  <a:gd name="T43" fmla="*/ 4 h 6"/>
                  <a:gd name="T44" fmla="*/ 5 w 12"/>
                  <a:gd name="T45" fmla="*/ 4 h 6"/>
                  <a:gd name="T46" fmla="*/ 5 w 12"/>
                  <a:gd name="T47" fmla="*/ 3 h 6"/>
                  <a:gd name="T48" fmla="*/ 5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6 w 12"/>
                  <a:gd name="T55" fmla="*/ 3 h 6"/>
                  <a:gd name="T56" fmla="*/ 6 w 12"/>
                  <a:gd name="T57" fmla="*/ 3 h 6"/>
                  <a:gd name="T58" fmla="*/ 7 w 12"/>
                  <a:gd name="T59" fmla="*/ 3 h 6"/>
                  <a:gd name="T60" fmla="*/ 7 w 12"/>
                  <a:gd name="T61" fmla="*/ 2 h 6"/>
                  <a:gd name="T62" fmla="*/ 7 w 12"/>
                  <a:gd name="T63" fmla="*/ 2 h 6"/>
                  <a:gd name="T64" fmla="*/ 7 w 12"/>
                  <a:gd name="T65" fmla="*/ 2 h 6"/>
                  <a:gd name="T66" fmla="*/ 8 w 12"/>
                  <a:gd name="T67" fmla="*/ 2 h 6"/>
                  <a:gd name="T68" fmla="*/ 8 w 12"/>
                  <a:gd name="T69" fmla="*/ 2 h 6"/>
                  <a:gd name="T70" fmla="*/ 8 w 12"/>
                  <a:gd name="T71" fmla="*/ 2 h 6"/>
                  <a:gd name="T72" fmla="*/ 8 w 12"/>
                  <a:gd name="T73" fmla="*/ 2 h 6"/>
                  <a:gd name="T74" fmla="*/ 8 w 12"/>
                  <a:gd name="T75" fmla="*/ 2 h 6"/>
                  <a:gd name="T76" fmla="*/ 9 w 12"/>
                  <a:gd name="T77" fmla="*/ 2 h 6"/>
                  <a:gd name="T78" fmla="*/ 9 w 12"/>
                  <a:gd name="T79" fmla="*/ 2 h 6"/>
                  <a:gd name="T80" fmla="*/ 9 w 12"/>
                  <a:gd name="T81" fmla="*/ 1 h 6"/>
                  <a:gd name="T82" fmla="*/ 10 w 12"/>
                  <a:gd name="T83" fmla="*/ 1 h 6"/>
                  <a:gd name="T84" fmla="*/ 10 w 12"/>
                  <a:gd name="T85" fmla="*/ 1 h 6"/>
                  <a:gd name="T86" fmla="*/ 10 w 12"/>
                  <a:gd name="T87" fmla="*/ 1 h 6"/>
                  <a:gd name="T88" fmla="*/ 10 w 12"/>
                  <a:gd name="T89" fmla="*/ 1 h 6"/>
                  <a:gd name="T90" fmla="*/ 10 w 12"/>
                  <a:gd name="T91" fmla="*/ 1 h 6"/>
                  <a:gd name="T92" fmla="*/ 11 w 12"/>
                  <a:gd name="T93" fmla="*/ 0 h 6"/>
                  <a:gd name="T94" fmla="*/ 11 w 12"/>
                  <a:gd name="T95" fmla="*/ 0 h 6"/>
                  <a:gd name="T96" fmla="*/ 11 w 12"/>
                  <a:gd name="T97" fmla="*/ 0 h 6"/>
                  <a:gd name="T98" fmla="*/ 12 w 12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Freeform 1329"/>
              <p:cNvSpPr>
                <a:spLocks/>
              </p:cNvSpPr>
              <p:nvPr/>
            </p:nvSpPr>
            <p:spPr bwMode="auto">
              <a:xfrm>
                <a:off x="2980" y="2704"/>
                <a:ext cx="12" cy="8"/>
              </a:xfrm>
              <a:custGeom>
                <a:avLst/>
                <a:gdLst>
                  <a:gd name="T0" fmla="*/ 0 w 12"/>
                  <a:gd name="T1" fmla="*/ 8 h 8"/>
                  <a:gd name="T2" fmla="*/ 0 w 12"/>
                  <a:gd name="T3" fmla="*/ 8 h 8"/>
                  <a:gd name="T4" fmla="*/ 0 w 12"/>
                  <a:gd name="T5" fmla="*/ 8 h 8"/>
                  <a:gd name="T6" fmla="*/ 0 w 12"/>
                  <a:gd name="T7" fmla="*/ 8 h 8"/>
                  <a:gd name="T8" fmla="*/ 0 w 12"/>
                  <a:gd name="T9" fmla="*/ 8 h 8"/>
                  <a:gd name="T10" fmla="*/ 1 w 12"/>
                  <a:gd name="T11" fmla="*/ 7 h 8"/>
                  <a:gd name="T12" fmla="*/ 1 w 12"/>
                  <a:gd name="T13" fmla="*/ 7 h 8"/>
                  <a:gd name="T14" fmla="*/ 1 w 12"/>
                  <a:gd name="T15" fmla="*/ 7 h 8"/>
                  <a:gd name="T16" fmla="*/ 2 w 12"/>
                  <a:gd name="T17" fmla="*/ 7 h 8"/>
                  <a:gd name="T18" fmla="*/ 2 w 12"/>
                  <a:gd name="T19" fmla="*/ 7 h 8"/>
                  <a:gd name="T20" fmla="*/ 2 w 12"/>
                  <a:gd name="T21" fmla="*/ 7 h 8"/>
                  <a:gd name="T22" fmla="*/ 2 w 12"/>
                  <a:gd name="T23" fmla="*/ 7 h 8"/>
                  <a:gd name="T24" fmla="*/ 2 w 12"/>
                  <a:gd name="T25" fmla="*/ 7 h 8"/>
                  <a:gd name="T26" fmla="*/ 3 w 12"/>
                  <a:gd name="T27" fmla="*/ 6 h 8"/>
                  <a:gd name="T28" fmla="*/ 3 w 12"/>
                  <a:gd name="T29" fmla="*/ 6 h 8"/>
                  <a:gd name="T30" fmla="*/ 3 w 12"/>
                  <a:gd name="T31" fmla="*/ 6 h 8"/>
                  <a:gd name="T32" fmla="*/ 3 w 12"/>
                  <a:gd name="T33" fmla="*/ 6 h 8"/>
                  <a:gd name="T34" fmla="*/ 4 w 12"/>
                  <a:gd name="T35" fmla="*/ 6 h 8"/>
                  <a:gd name="T36" fmla="*/ 4 w 12"/>
                  <a:gd name="T37" fmla="*/ 5 h 8"/>
                  <a:gd name="T38" fmla="*/ 4 w 12"/>
                  <a:gd name="T39" fmla="*/ 5 h 8"/>
                  <a:gd name="T40" fmla="*/ 4 w 12"/>
                  <a:gd name="T41" fmla="*/ 5 h 8"/>
                  <a:gd name="T42" fmla="*/ 5 w 12"/>
                  <a:gd name="T43" fmla="*/ 5 h 8"/>
                  <a:gd name="T44" fmla="*/ 5 w 12"/>
                  <a:gd name="T45" fmla="*/ 5 h 8"/>
                  <a:gd name="T46" fmla="*/ 5 w 12"/>
                  <a:gd name="T47" fmla="*/ 5 h 8"/>
                  <a:gd name="T48" fmla="*/ 5 w 12"/>
                  <a:gd name="T49" fmla="*/ 5 h 8"/>
                  <a:gd name="T50" fmla="*/ 6 w 12"/>
                  <a:gd name="T51" fmla="*/ 4 h 8"/>
                  <a:gd name="T52" fmla="*/ 6 w 12"/>
                  <a:gd name="T53" fmla="*/ 4 h 8"/>
                  <a:gd name="T54" fmla="*/ 6 w 12"/>
                  <a:gd name="T55" fmla="*/ 4 h 8"/>
                  <a:gd name="T56" fmla="*/ 6 w 12"/>
                  <a:gd name="T57" fmla="*/ 4 h 8"/>
                  <a:gd name="T58" fmla="*/ 7 w 12"/>
                  <a:gd name="T59" fmla="*/ 4 h 8"/>
                  <a:gd name="T60" fmla="*/ 7 w 12"/>
                  <a:gd name="T61" fmla="*/ 3 h 8"/>
                  <a:gd name="T62" fmla="*/ 7 w 12"/>
                  <a:gd name="T63" fmla="*/ 3 h 8"/>
                  <a:gd name="T64" fmla="*/ 7 w 12"/>
                  <a:gd name="T65" fmla="*/ 3 h 8"/>
                  <a:gd name="T66" fmla="*/ 8 w 12"/>
                  <a:gd name="T67" fmla="*/ 3 h 8"/>
                  <a:gd name="T68" fmla="*/ 8 w 12"/>
                  <a:gd name="T69" fmla="*/ 3 h 8"/>
                  <a:gd name="T70" fmla="*/ 8 w 12"/>
                  <a:gd name="T71" fmla="*/ 3 h 8"/>
                  <a:gd name="T72" fmla="*/ 9 w 12"/>
                  <a:gd name="T73" fmla="*/ 2 h 8"/>
                  <a:gd name="T74" fmla="*/ 9 w 12"/>
                  <a:gd name="T75" fmla="*/ 2 h 8"/>
                  <a:gd name="T76" fmla="*/ 9 w 12"/>
                  <a:gd name="T77" fmla="*/ 2 h 8"/>
                  <a:gd name="T78" fmla="*/ 9 w 12"/>
                  <a:gd name="T79" fmla="*/ 2 h 8"/>
                  <a:gd name="T80" fmla="*/ 9 w 12"/>
                  <a:gd name="T81" fmla="*/ 1 h 8"/>
                  <a:gd name="T82" fmla="*/ 10 w 12"/>
                  <a:gd name="T83" fmla="*/ 1 h 8"/>
                  <a:gd name="T84" fmla="*/ 10 w 12"/>
                  <a:gd name="T85" fmla="*/ 1 h 8"/>
                  <a:gd name="T86" fmla="*/ 10 w 12"/>
                  <a:gd name="T87" fmla="*/ 1 h 8"/>
                  <a:gd name="T88" fmla="*/ 10 w 12"/>
                  <a:gd name="T89" fmla="*/ 1 h 8"/>
                  <a:gd name="T90" fmla="*/ 10 w 12"/>
                  <a:gd name="T91" fmla="*/ 1 h 8"/>
                  <a:gd name="T92" fmla="*/ 11 w 12"/>
                  <a:gd name="T93" fmla="*/ 0 h 8"/>
                  <a:gd name="T94" fmla="*/ 11 w 12"/>
                  <a:gd name="T95" fmla="*/ 0 h 8"/>
                  <a:gd name="T96" fmla="*/ 11 w 12"/>
                  <a:gd name="T97" fmla="*/ 0 h 8"/>
                  <a:gd name="T98" fmla="*/ 12 w 12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1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Freeform 1330"/>
              <p:cNvSpPr>
                <a:spLocks/>
              </p:cNvSpPr>
              <p:nvPr/>
            </p:nvSpPr>
            <p:spPr bwMode="auto">
              <a:xfrm>
                <a:off x="2992" y="2691"/>
                <a:ext cx="12" cy="13"/>
              </a:xfrm>
              <a:custGeom>
                <a:avLst/>
                <a:gdLst>
                  <a:gd name="T0" fmla="*/ 0 w 12"/>
                  <a:gd name="T1" fmla="*/ 13 h 13"/>
                  <a:gd name="T2" fmla="*/ 0 w 12"/>
                  <a:gd name="T3" fmla="*/ 13 h 13"/>
                  <a:gd name="T4" fmla="*/ 0 w 12"/>
                  <a:gd name="T5" fmla="*/ 13 h 13"/>
                  <a:gd name="T6" fmla="*/ 0 w 12"/>
                  <a:gd name="T7" fmla="*/ 12 h 13"/>
                  <a:gd name="T8" fmla="*/ 0 w 12"/>
                  <a:gd name="T9" fmla="*/ 12 h 13"/>
                  <a:gd name="T10" fmla="*/ 1 w 12"/>
                  <a:gd name="T11" fmla="*/ 12 h 13"/>
                  <a:gd name="T12" fmla="*/ 1 w 12"/>
                  <a:gd name="T13" fmla="*/ 12 h 13"/>
                  <a:gd name="T14" fmla="*/ 1 w 12"/>
                  <a:gd name="T15" fmla="*/ 11 h 13"/>
                  <a:gd name="T16" fmla="*/ 2 w 12"/>
                  <a:gd name="T17" fmla="*/ 11 h 13"/>
                  <a:gd name="T18" fmla="*/ 2 w 12"/>
                  <a:gd name="T19" fmla="*/ 11 h 13"/>
                  <a:gd name="T20" fmla="*/ 2 w 12"/>
                  <a:gd name="T21" fmla="*/ 11 h 13"/>
                  <a:gd name="T22" fmla="*/ 2 w 12"/>
                  <a:gd name="T23" fmla="*/ 11 h 13"/>
                  <a:gd name="T24" fmla="*/ 2 w 12"/>
                  <a:gd name="T25" fmla="*/ 10 h 13"/>
                  <a:gd name="T26" fmla="*/ 3 w 12"/>
                  <a:gd name="T27" fmla="*/ 10 h 13"/>
                  <a:gd name="T28" fmla="*/ 3 w 12"/>
                  <a:gd name="T29" fmla="*/ 10 h 13"/>
                  <a:gd name="T30" fmla="*/ 3 w 12"/>
                  <a:gd name="T31" fmla="*/ 9 h 13"/>
                  <a:gd name="T32" fmla="*/ 4 w 12"/>
                  <a:gd name="T33" fmla="*/ 9 h 13"/>
                  <a:gd name="T34" fmla="*/ 4 w 12"/>
                  <a:gd name="T35" fmla="*/ 9 h 13"/>
                  <a:gd name="T36" fmla="*/ 4 w 12"/>
                  <a:gd name="T37" fmla="*/ 9 h 13"/>
                  <a:gd name="T38" fmla="*/ 4 w 12"/>
                  <a:gd name="T39" fmla="*/ 9 h 13"/>
                  <a:gd name="T40" fmla="*/ 4 w 12"/>
                  <a:gd name="T41" fmla="*/ 8 h 13"/>
                  <a:gd name="T42" fmla="*/ 5 w 12"/>
                  <a:gd name="T43" fmla="*/ 8 h 13"/>
                  <a:gd name="T44" fmla="*/ 5 w 12"/>
                  <a:gd name="T45" fmla="*/ 8 h 13"/>
                  <a:gd name="T46" fmla="*/ 5 w 12"/>
                  <a:gd name="T47" fmla="*/ 7 h 13"/>
                  <a:gd name="T48" fmla="*/ 6 w 12"/>
                  <a:gd name="T49" fmla="*/ 7 h 13"/>
                  <a:gd name="T50" fmla="*/ 6 w 12"/>
                  <a:gd name="T51" fmla="*/ 7 h 13"/>
                  <a:gd name="T52" fmla="*/ 6 w 12"/>
                  <a:gd name="T53" fmla="*/ 7 h 13"/>
                  <a:gd name="T54" fmla="*/ 6 w 12"/>
                  <a:gd name="T55" fmla="*/ 7 h 13"/>
                  <a:gd name="T56" fmla="*/ 7 w 12"/>
                  <a:gd name="T57" fmla="*/ 6 h 13"/>
                  <a:gd name="T58" fmla="*/ 7 w 12"/>
                  <a:gd name="T59" fmla="*/ 6 h 13"/>
                  <a:gd name="T60" fmla="*/ 7 w 12"/>
                  <a:gd name="T61" fmla="*/ 6 h 13"/>
                  <a:gd name="T62" fmla="*/ 7 w 12"/>
                  <a:gd name="T63" fmla="*/ 5 h 13"/>
                  <a:gd name="T64" fmla="*/ 7 w 12"/>
                  <a:gd name="T65" fmla="*/ 5 h 13"/>
                  <a:gd name="T66" fmla="*/ 8 w 12"/>
                  <a:gd name="T67" fmla="*/ 5 h 13"/>
                  <a:gd name="T68" fmla="*/ 8 w 12"/>
                  <a:gd name="T69" fmla="*/ 5 h 13"/>
                  <a:gd name="T70" fmla="*/ 8 w 12"/>
                  <a:gd name="T71" fmla="*/ 4 h 13"/>
                  <a:gd name="T72" fmla="*/ 9 w 12"/>
                  <a:gd name="T73" fmla="*/ 4 h 13"/>
                  <a:gd name="T74" fmla="*/ 9 w 12"/>
                  <a:gd name="T75" fmla="*/ 4 h 13"/>
                  <a:gd name="T76" fmla="*/ 9 w 12"/>
                  <a:gd name="T77" fmla="*/ 4 h 13"/>
                  <a:gd name="T78" fmla="*/ 9 w 12"/>
                  <a:gd name="T79" fmla="*/ 3 h 13"/>
                  <a:gd name="T80" fmla="*/ 9 w 12"/>
                  <a:gd name="T81" fmla="*/ 3 h 13"/>
                  <a:gd name="T82" fmla="*/ 10 w 12"/>
                  <a:gd name="T83" fmla="*/ 3 h 13"/>
                  <a:gd name="T84" fmla="*/ 10 w 12"/>
                  <a:gd name="T85" fmla="*/ 2 h 13"/>
                  <a:gd name="T86" fmla="*/ 10 w 12"/>
                  <a:gd name="T87" fmla="*/ 2 h 13"/>
                  <a:gd name="T88" fmla="*/ 11 w 12"/>
                  <a:gd name="T89" fmla="*/ 2 h 13"/>
                  <a:gd name="T90" fmla="*/ 11 w 12"/>
                  <a:gd name="T91" fmla="*/ 2 h 13"/>
                  <a:gd name="T92" fmla="*/ 11 w 12"/>
                  <a:gd name="T93" fmla="*/ 1 h 13"/>
                  <a:gd name="T94" fmla="*/ 11 w 12"/>
                  <a:gd name="T95" fmla="*/ 1 h 13"/>
                  <a:gd name="T96" fmla="*/ 11 w 12"/>
                  <a:gd name="T97" fmla="*/ 0 h 13"/>
                  <a:gd name="T98" fmla="*/ 12 w 12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3">
                    <a:moveTo>
                      <a:pt x="0" y="13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Freeform 1331"/>
              <p:cNvSpPr>
                <a:spLocks/>
              </p:cNvSpPr>
              <p:nvPr/>
            </p:nvSpPr>
            <p:spPr bwMode="auto">
              <a:xfrm>
                <a:off x="3004" y="2672"/>
                <a:ext cx="12" cy="19"/>
              </a:xfrm>
              <a:custGeom>
                <a:avLst/>
                <a:gdLst>
                  <a:gd name="T0" fmla="*/ 0 w 12"/>
                  <a:gd name="T1" fmla="*/ 19 h 19"/>
                  <a:gd name="T2" fmla="*/ 0 w 12"/>
                  <a:gd name="T3" fmla="*/ 19 h 19"/>
                  <a:gd name="T4" fmla="*/ 0 w 12"/>
                  <a:gd name="T5" fmla="*/ 19 h 19"/>
                  <a:gd name="T6" fmla="*/ 1 w 12"/>
                  <a:gd name="T7" fmla="*/ 18 h 19"/>
                  <a:gd name="T8" fmla="*/ 1 w 12"/>
                  <a:gd name="T9" fmla="*/ 18 h 19"/>
                  <a:gd name="T10" fmla="*/ 1 w 12"/>
                  <a:gd name="T11" fmla="*/ 17 h 19"/>
                  <a:gd name="T12" fmla="*/ 1 w 12"/>
                  <a:gd name="T13" fmla="*/ 17 h 19"/>
                  <a:gd name="T14" fmla="*/ 1 w 12"/>
                  <a:gd name="T15" fmla="*/ 17 h 19"/>
                  <a:gd name="T16" fmla="*/ 2 w 12"/>
                  <a:gd name="T17" fmla="*/ 17 h 19"/>
                  <a:gd name="T18" fmla="*/ 2 w 12"/>
                  <a:gd name="T19" fmla="*/ 16 h 19"/>
                  <a:gd name="T20" fmla="*/ 2 w 12"/>
                  <a:gd name="T21" fmla="*/ 16 h 19"/>
                  <a:gd name="T22" fmla="*/ 2 w 12"/>
                  <a:gd name="T23" fmla="*/ 16 h 19"/>
                  <a:gd name="T24" fmla="*/ 2 w 12"/>
                  <a:gd name="T25" fmla="*/ 15 h 19"/>
                  <a:gd name="T26" fmla="*/ 3 w 12"/>
                  <a:gd name="T27" fmla="*/ 15 h 19"/>
                  <a:gd name="T28" fmla="*/ 3 w 12"/>
                  <a:gd name="T29" fmla="*/ 14 h 19"/>
                  <a:gd name="T30" fmla="*/ 3 w 12"/>
                  <a:gd name="T31" fmla="*/ 14 h 19"/>
                  <a:gd name="T32" fmla="*/ 4 w 12"/>
                  <a:gd name="T33" fmla="*/ 14 h 19"/>
                  <a:gd name="T34" fmla="*/ 4 w 12"/>
                  <a:gd name="T35" fmla="*/ 14 h 19"/>
                  <a:gd name="T36" fmla="*/ 4 w 12"/>
                  <a:gd name="T37" fmla="*/ 13 h 19"/>
                  <a:gd name="T38" fmla="*/ 4 w 12"/>
                  <a:gd name="T39" fmla="*/ 13 h 19"/>
                  <a:gd name="T40" fmla="*/ 5 w 12"/>
                  <a:gd name="T41" fmla="*/ 12 h 19"/>
                  <a:gd name="T42" fmla="*/ 5 w 12"/>
                  <a:gd name="T43" fmla="*/ 12 h 19"/>
                  <a:gd name="T44" fmla="*/ 5 w 12"/>
                  <a:gd name="T45" fmla="*/ 12 h 19"/>
                  <a:gd name="T46" fmla="*/ 5 w 12"/>
                  <a:gd name="T47" fmla="*/ 11 h 19"/>
                  <a:gd name="T48" fmla="*/ 6 w 12"/>
                  <a:gd name="T49" fmla="*/ 11 h 19"/>
                  <a:gd name="T50" fmla="*/ 6 w 12"/>
                  <a:gd name="T51" fmla="*/ 10 h 19"/>
                  <a:gd name="T52" fmla="*/ 6 w 12"/>
                  <a:gd name="T53" fmla="*/ 10 h 19"/>
                  <a:gd name="T54" fmla="*/ 6 w 12"/>
                  <a:gd name="T55" fmla="*/ 10 h 19"/>
                  <a:gd name="T56" fmla="*/ 7 w 12"/>
                  <a:gd name="T57" fmla="*/ 9 h 19"/>
                  <a:gd name="T58" fmla="*/ 7 w 12"/>
                  <a:gd name="T59" fmla="*/ 9 h 19"/>
                  <a:gd name="T60" fmla="*/ 7 w 12"/>
                  <a:gd name="T61" fmla="*/ 8 h 19"/>
                  <a:gd name="T62" fmla="*/ 7 w 12"/>
                  <a:gd name="T63" fmla="*/ 8 h 19"/>
                  <a:gd name="T64" fmla="*/ 8 w 12"/>
                  <a:gd name="T65" fmla="*/ 8 h 19"/>
                  <a:gd name="T66" fmla="*/ 8 w 12"/>
                  <a:gd name="T67" fmla="*/ 7 h 19"/>
                  <a:gd name="T68" fmla="*/ 8 w 12"/>
                  <a:gd name="T69" fmla="*/ 7 h 19"/>
                  <a:gd name="T70" fmla="*/ 8 w 12"/>
                  <a:gd name="T71" fmla="*/ 6 h 19"/>
                  <a:gd name="T72" fmla="*/ 9 w 12"/>
                  <a:gd name="T73" fmla="*/ 6 h 19"/>
                  <a:gd name="T74" fmla="*/ 9 w 12"/>
                  <a:gd name="T75" fmla="*/ 5 h 19"/>
                  <a:gd name="T76" fmla="*/ 9 w 12"/>
                  <a:gd name="T77" fmla="*/ 5 h 19"/>
                  <a:gd name="T78" fmla="*/ 9 w 12"/>
                  <a:gd name="T79" fmla="*/ 5 h 19"/>
                  <a:gd name="T80" fmla="*/ 9 w 12"/>
                  <a:gd name="T81" fmla="*/ 4 h 19"/>
                  <a:gd name="T82" fmla="*/ 10 w 12"/>
                  <a:gd name="T83" fmla="*/ 4 h 19"/>
                  <a:gd name="T84" fmla="*/ 10 w 12"/>
                  <a:gd name="T85" fmla="*/ 3 h 19"/>
                  <a:gd name="T86" fmla="*/ 10 w 12"/>
                  <a:gd name="T87" fmla="*/ 3 h 19"/>
                  <a:gd name="T88" fmla="*/ 11 w 12"/>
                  <a:gd name="T89" fmla="*/ 2 h 19"/>
                  <a:gd name="T90" fmla="*/ 11 w 12"/>
                  <a:gd name="T91" fmla="*/ 2 h 19"/>
                  <a:gd name="T92" fmla="*/ 11 w 12"/>
                  <a:gd name="T93" fmla="*/ 1 h 19"/>
                  <a:gd name="T94" fmla="*/ 11 w 12"/>
                  <a:gd name="T95" fmla="*/ 1 h 19"/>
                  <a:gd name="T96" fmla="*/ 11 w 12"/>
                  <a:gd name="T97" fmla="*/ 1 h 19"/>
                  <a:gd name="T98" fmla="*/ 12 w 12"/>
                  <a:gd name="T99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">
                    <a:moveTo>
                      <a:pt x="0" y="19"/>
                    </a:moveTo>
                    <a:lnTo>
                      <a:pt x="0" y="19"/>
                    </a:lnTo>
                    <a:lnTo>
                      <a:pt x="0" y="19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Freeform 1332"/>
              <p:cNvSpPr>
                <a:spLocks/>
              </p:cNvSpPr>
              <p:nvPr/>
            </p:nvSpPr>
            <p:spPr bwMode="auto">
              <a:xfrm>
                <a:off x="3016" y="2643"/>
                <a:ext cx="12" cy="29"/>
              </a:xfrm>
              <a:custGeom>
                <a:avLst/>
                <a:gdLst>
                  <a:gd name="T0" fmla="*/ 0 w 12"/>
                  <a:gd name="T1" fmla="*/ 29 h 29"/>
                  <a:gd name="T2" fmla="*/ 0 w 12"/>
                  <a:gd name="T3" fmla="*/ 29 h 29"/>
                  <a:gd name="T4" fmla="*/ 0 w 12"/>
                  <a:gd name="T5" fmla="*/ 28 h 29"/>
                  <a:gd name="T6" fmla="*/ 1 w 12"/>
                  <a:gd name="T7" fmla="*/ 28 h 29"/>
                  <a:gd name="T8" fmla="*/ 1 w 12"/>
                  <a:gd name="T9" fmla="*/ 27 h 29"/>
                  <a:gd name="T10" fmla="*/ 1 w 12"/>
                  <a:gd name="T11" fmla="*/ 27 h 29"/>
                  <a:gd name="T12" fmla="*/ 1 w 12"/>
                  <a:gd name="T13" fmla="*/ 26 h 29"/>
                  <a:gd name="T14" fmla="*/ 1 w 12"/>
                  <a:gd name="T15" fmla="*/ 26 h 29"/>
                  <a:gd name="T16" fmla="*/ 2 w 12"/>
                  <a:gd name="T17" fmla="*/ 25 h 29"/>
                  <a:gd name="T18" fmla="*/ 2 w 12"/>
                  <a:gd name="T19" fmla="*/ 25 h 29"/>
                  <a:gd name="T20" fmla="*/ 2 w 12"/>
                  <a:gd name="T21" fmla="*/ 24 h 29"/>
                  <a:gd name="T22" fmla="*/ 3 w 12"/>
                  <a:gd name="T23" fmla="*/ 23 h 29"/>
                  <a:gd name="T24" fmla="*/ 3 w 12"/>
                  <a:gd name="T25" fmla="*/ 23 h 29"/>
                  <a:gd name="T26" fmla="*/ 3 w 12"/>
                  <a:gd name="T27" fmla="*/ 23 h 29"/>
                  <a:gd name="T28" fmla="*/ 3 w 12"/>
                  <a:gd name="T29" fmla="*/ 22 h 29"/>
                  <a:gd name="T30" fmla="*/ 3 w 12"/>
                  <a:gd name="T31" fmla="*/ 21 h 29"/>
                  <a:gd name="T32" fmla="*/ 4 w 12"/>
                  <a:gd name="T33" fmla="*/ 21 h 29"/>
                  <a:gd name="T34" fmla="*/ 4 w 12"/>
                  <a:gd name="T35" fmla="*/ 20 h 29"/>
                  <a:gd name="T36" fmla="*/ 4 w 12"/>
                  <a:gd name="T37" fmla="*/ 20 h 29"/>
                  <a:gd name="T38" fmla="*/ 5 w 12"/>
                  <a:gd name="T39" fmla="*/ 19 h 29"/>
                  <a:gd name="T40" fmla="*/ 5 w 12"/>
                  <a:gd name="T41" fmla="*/ 19 h 29"/>
                  <a:gd name="T42" fmla="*/ 5 w 12"/>
                  <a:gd name="T43" fmla="*/ 18 h 29"/>
                  <a:gd name="T44" fmla="*/ 5 w 12"/>
                  <a:gd name="T45" fmla="*/ 18 h 29"/>
                  <a:gd name="T46" fmla="*/ 5 w 12"/>
                  <a:gd name="T47" fmla="*/ 17 h 29"/>
                  <a:gd name="T48" fmla="*/ 6 w 12"/>
                  <a:gd name="T49" fmla="*/ 16 h 29"/>
                  <a:gd name="T50" fmla="*/ 6 w 12"/>
                  <a:gd name="T51" fmla="*/ 16 h 29"/>
                  <a:gd name="T52" fmla="*/ 6 w 12"/>
                  <a:gd name="T53" fmla="*/ 15 h 29"/>
                  <a:gd name="T54" fmla="*/ 6 w 12"/>
                  <a:gd name="T55" fmla="*/ 15 h 29"/>
                  <a:gd name="T56" fmla="*/ 7 w 12"/>
                  <a:gd name="T57" fmla="*/ 14 h 29"/>
                  <a:gd name="T58" fmla="*/ 7 w 12"/>
                  <a:gd name="T59" fmla="*/ 13 h 29"/>
                  <a:gd name="T60" fmla="*/ 7 w 12"/>
                  <a:gd name="T61" fmla="*/ 13 h 29"/>
                  <a:gd name="T62" fmla="*/ 8 w 12"/>
                  <a:gd name="T63" fmla="*/ 12 h 29"/>
                  <a:gd name="T64" fmla="*/ 8 w 12"/>
                  <a:gd name="T65" fmla="*/ 12 h 29"/>
                  <a:gd name="T66" fmla="*/ 8 w 12"/>
                  <a:gd name="T67" fmla="*/ 11 h 29"/>
                  <a:gd name="T68" fmla="*/ 8 w 12"/>
                  <a:gd name="T69" fmla="*/ 11 h 29"/>
                  <a:gd name="T70" fmla="*/ 8 w 12"/>
                  <a:gd name="T71" fmla="*/ 10 h 29"/>
                  <a:gd name="T72" fmla="*/ 9 w 12"/>
                  <a:gd name="T73" fmla="*/ 9 h 29"/>
                  <a:gd name="T74" fmla="*/ 9 w 12"/>
                  <a:gd name="T75" fmla="*/ 9 h 29"/>
                  <a:gd name="T76" fmla="*/ 9 w 12"/>
                  <a:gd name="T77" fmla="*/ 8 h 29"/>
                  <a:gd name="T78" fmla="*/ 10 w 12"/>
                  <a:gd name="T79" fmla="*/ 7 h 29"/>
                  <a:gd name="T80" fmla="*/ 10 w 12"/>
                  <a:gd name="T81" fmla="*/ 7 h 29"/>
                  <a:gd name="T82" fmla="*/ 10 w 12"/>
                  <a:gd name="T83" fmla="*/ 6 h 29"/>
                  <a:gd name="T84" fmla="*/ 10 w 12"/>
                  <a:gd name="T85" fmla="*/ 5 h 29"/>
                  <a:gd name="T86" fmla="*/ 10 w 12"/>
                  <a:gd name="T87" fmla="*/ 5 h 29"/>
                  <a:gd name="T88" fmla="*/ 11 w 12"/>
                  <a:gd name="T89" fmla="*/ 4 h 29"/>
                  <a:gd name="T90" fmla="*/ 11 w 12"/>
                  <a:gd name="T91" fmla="*/ 3 h 29"/>
                  <a:gd name="T92" fmla="*/ 11 w 12"/>
                  <a:gd name="T93" fmla="*/ 2 h 29"/>
                  <a:gd name="T94" fmla="*/ 12 w 12"/>
                  <a:gd name="T95" fmla="*/ 2 h 29"/>
                  <a:gd name="T96" fmla="*/ 12 w 12"/>
                  <a:gd name="T97" fmla="*/ 1 h 29"/>
                  <a:gd name="T98" fmla="*/ 12 w 12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9">
                    <a:moveTo>
                      <a:pt x="0" y="29"/>
                    </a:moveTo>
                    <a:lnTo>
                      <a:pt x="0" y="29"/>
                    </a:lnTo>
                    <a:lnTo>
                      <a:pt x="0" y="28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7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Freeform 1333"/>
              <p:cNvSpPr>
                <a:spLocks/>
              </p:cNvSpPr>
              <p:nvPr/>
            </p:nvSpPr>
            <p:spPr bwMode="auto">
              <a:xfrm>
                <a:off x="3028" y="2601"/>
                <a:ext cx="12" cy="42"/>
              </a:xfrm>
              <a:custGeom>
                <a:avLst/>
                <a:gdLst>
                  <a:gd name="T0" fmla="*/ 0 w 12"/>
                  <a:gd name="T1" fmla="*/ 42 h 42"/>
                  <a:gd name="T2" fmla="*/ 0 w 12"/>
                  <a:gd name="T3" fmla="*/ 42 h 42"/>
                  <a:gd name="T4" fmla="*/ 0 w 12"/>
                  <a:gd name="T5" fmla="*/ 41 h 42"/>
                  <a:gd name="T6" fmla="*/ 1 w 12"/>
                  <a:gd name="T7" fmla="*/ 40 h 42"/>
                  <a:gd name="T8" fmla="*/ 1 w 12"/>
                  <a:gd name="T9" fmla="*/ 39 h 42"/>
                  <a:gd name="T10" fmla="*/ 1 w 12"/>
                  <a:gd name="T11" fmla="*/ 39 h 42"/>
                  <a:gd name="T12" fmla="*/ 1 w 12"/>
                  <a:gd name="T13" fmla="*/ 38 h 42"/>
                  <a:gd name="T14" fmla="*/ 1 w 12"/>
                  <a:gd name="T15" fmla="*/ 37 h 42"/>
                  <a:gd name="T16" fmla="*/ 2 w 12"/>
                  <a:gd name="T17" fmla="*/ 37 h 42"/>
                  <a:gd name="T18" fmla="*/ 2 w 12"/>
                  <a:gd name="T19" fmla="*/ 36 h 42"/>
                  <a:gd name="T20" fmla="*/ 2 w 12"/>
                  <a:gd name="T21" fmla="*/ 35 h 42"/>
                  <a:gd name="T22" fmla="*/ 3 w 12"/>
                  <a:gd name="T23" fmla="*/ 34 h 42"/>
                  <a:gd name="T24" fmla="*/ 3 w 12"/>
                  <a:gd name="T25" fmla="*/ 33 h 42"/>
                  <a:gd name="T26" fmla="*/ 3 w 12"/>
                  <a:gd name="T27" fmla="*/ 33 h 42"/>
                  <a:gd name="T28" fmla="*/ 3 w 12"/>
                  <a:gd name="T29" fmla="*/ 32 h 42"/>
                  <a:gd name="T30" fmla="*/ 3 w 12"/>
                  <a:gd name="T31" fmla="*/ 31 h 42"/>
                  <a:gd name="T32" fmla="*/ 4 w 12"/>
                  <a:gd name="T33" fmla="*/ 30 h 42"/>
                  <a:gd name="T34" fmla="*/ 4 w 12"/>
                  <a:gd name="T35" fmla="*/ 30 h 42"/>
                  <a:gd name="T36" fmla="*/ 4 w 12"/>
                  <a:gd name="T37" fmla="*/ 29 h 42"/>
                  <a:gd name="T38" fmla="*/ 5 w 12"/>
                  <a:gd name="T39" fmla="*/ 28 h 42"/>
                  <a:gd name="T40" fmla="*/ 5 w 12"/>
                  <a:gd name="T41" fmla="*/ 27 h 42"/>
                  <a:gd name="T42" fmla="*/ 5 w 12"/>
                  <a:gd name="T43" fmla="*/ 26 h 42"/>
                  <a:gd name="T44" fmla="*/ 5 w 12"/>
                  <a:gd name="T45" fmla="*/ 25 h 42"/>
                  <a:gd name="T46" fmla="*/ 6 w 12"/>
                  <a:gd name="T47" fmla="*/ 24 h 42"/>
                  <a:gd name="T48" fmla="*/ 6 w 12"/>
                  <a:gd name="T49" fmla="*/ 24 h 42"/>
                  <a:gd name="T50" fmla="*/ 6 w 12"/>
                  <a:gd name="T51" fmla="*/ 23 h 42"/>
                  <a:gd name="T52" fmla="*/ 6 w 12"/>
                  <a:gd name="T53" fmla="*/ 22 h 42"/>
                  <a:gd name="T54" fmla="*/ 7 w 12"/>
                  <a:gd name="T55" fmla="*/ 21 h 42"/>
                  <a:gd name="T56" fmla="*/ 7 w 12"/>
                  <a:gd name="T57" fmla="*/ 20 h 42"/>
                  <a:gd name="T58" fmla="*/ 7 w 12"/>
                  <a:gd name="T59" fmla="*/ 19 h 42"/>
                  <a:gd name="T60" fmla="*/ 7 w 12"/>
                  <a:gd name="T61" fmla="*/ 18 h 42"/>
                  <a:gd name="T62" fmla="*/ 8 w 12"/>
                  <a:gd name="T63" fmla="*/ 17 h 42"/>
                  <a:gd name="T64" fmla="*/ 8 w 12"/>
                  <a:gd name="T65" fmla="*/ 17 h 42"/>
                  <a:gd name="T66" fmla="*/ 8 w 12"/>
                  <a:gd name="T67" fmla="*/ 15 h 42"/>
                  <a:gd name="T68" fmla="*/ 8 w 12"/>
                  <a:gd name="T69" fmla="*/ 15 h 42"/>
                  <a:gd name="T70" fmla="*/ 8 w 12"/>
                  <a:gd name="T71" fmla="*/ 14 h 42"/>
                  <a:gd name="T72" fmla="*/ 9 w 12"/>
                  <a:gd name="T73" fmla="*/ 13 h 42"/>
                  <a:gd name="T74" fmla="*/ 9 w 12"/>
                  <a:gd name="T75" fmla="*/ 12 h 42"/>
                  <a:gd name="T76" fmla="*/ 9 w 12"/>
                  <a:gd name="T77" fmla="*/ 11 h 42"/>
                  <a:gd name="T78" fmla="*/ 10 w 12"/>
                  <a:gd name="T79" fmla="*/ 10 h 42"/>
                  <a:gd name="T80" fmla="*/ 10 w 12"/>
                  <a:gd name="T81" fmla="*/ 9 h 42"/>
                  <a:gd name="T82" fmla="*/ 10 w 12"/>
                  <a:gd name="T83" fmla="*/ 8 h 42"/>
                  <a:gd name="T84" fmla="*/ 10 w 12"/>
                  <a:gd name="T85" fmla="*/ 7 h 42"/>
                  <a:gd name="T86" fmla="*/ 10 w 12"/>
                  <a:gd name="T87" fmla="*/ 6 h 42"/>
                  <a:gd name="T88" fmla="*/ 11 w 12"/>
                  <a:gd name="T89" fmla="*/ 5 h 42"/>
                  <a:gd name="T90" fmla="*/ 11 w 12"/>
                  <a:gd name="T91" fmla="*/ 4 h 42"/>
                  <a:gd name="T92" fmla="*/ 11 w 12"/>
                  <a:gd name="T93" fmla="*/ 3 h 42"/>
                  <a:gd name="T94" fmla="*/ 12 w 12"/>
                  <a:gd name="T95" fmla="*/ 2 h 42"/>
                  <a:gd name="T96" fmla="*/ 12 w 12"/>
                  <a:gd name="T97" fmla="*/ 1 h 42"/>
                  <a:gd name="T98" fmla="*/ 12 w 12"/>
                  <a:gd name="T9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2">
                    <a:moveTo>
                      <a:pt x="0" y="42"/>
                    </a:moveTo>
                    <a:lnTo>
                      <a:pt x="0" y="42"/>
                    </a:lnTo>
                    <a:lnTo>
                      <a:pt x="0" y="41"/>
                    </a:lnTo>
                    <a:lnTo>
                      <a:pt x="1" y="40"/>
                    </a:lnTo>
                    <a:lnTo>
                      <a:pt x="1" y="39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Freeform 1334"/>
              <p:cNvSpPr>
                <a:spLocks/>
              </p:cNvSpPr>
              <p:nvPr/>
            </p:nvSpPr>
            <p:spPr bwMode="auto">
              <a:xfrm>
                <a:off x="3040" y="2539"/>
                <a:ext cx="12" cy="62"/>
              </a:xfrm>
              <a:custGeom>
                <a:avLst/>
                <a:gdLst>
                  <a:gd name="T0" fmla="*/ 0 w 12"/>
                  <a:gd name="T1" fmla="*/ 62 h 62"/>
                  <a:gd name="T2" fmla="*/ 0 w 12"/>
                  <a:gd name="T3" fmla="*/ 61 h 62"/>
                  <a:gd name="T4" fmla="*/ 0 w 12"/>
                  <a:gd name="T5" fmla="*/ 60 h 62"/>
                  <a:gd name="T6" fmla="*/ 1 w 12"/>
                  <a:gd name="T7" fmla="*/ 59 h 62"/>
                  <a:gd name="T8" fmla="*/ 1 w 12"/>
                  <a:gd name="T9" fmla="*/ 58 h 62"/>
                  <a:gd name="T10" fmla="*/ 1 w 12"/>
                  <a:gd name="T11" fmla="*/ 56 h 62"/>
                  <a:gd name="T12" fmla="*/ 2 w 12"/>
                  <a:gd name="T13" fmla="*/ 55 h 62"/>
                  <a:gd name="T14" fmla="*/ 2 w 12"/>
                  <a:gd name="T15" fmla="*/ 54 h 62"/>
                  <a:gd name="T16" fmla="*/ 2 w 12"/>
                  <a:gd name="T17" fmla="*/ 53 h 62"/>
                  <a:gd name="T18" fmla="*/ 2 w 12"/>
                  <a:gd name="T19" fmla="*/ 52 h 62"/>
                  <a:gd name="T20" fmla="*/ 2 w 12"/>
                  <a:gd name="T21" fmla="*/ 51 h 62"/>
                  <a:gd name="T22" fmla="*/ 3 w 12"/>
                  <a:gd name="T23" fmla="*/ 50 h 62"/>
                  <a:gd name="T24" fmla="*/ 3 w 12"/>
                  <a:gd name="T25" fmla="*/ 49 h 62"/>
                  <a:gd name="T26" fmla="*/ 3 w 12"/>
                  <a:gd name="T27" fmla="*/ 47 h 62"/>
                  <a:gd name="T28" fmla="*/ 3 w 12"/>
                  <a:gd name="T29" fmla="*/ 46 h 62"/>
                  <a:gd name="T30" fmla="*/ 4 w 12"/>
                  <a:gd name="T31" fmla="*/ 45 h 62"/>
                  <a:gd name="T32" fmla="*/ 4 w 12"/>
                  <a:gd name="T33" fmla="*/ 44 h 62"/>
                  <a:gd name="T34" fmla="*/ 4 w 12"/>
                  <a:gd name="T35" fmla="*/ 43 h 62"/>
                  <a:gd name="T36" fmla="*/ 4 w 12"/>
                  <a:gd name="T37" fmla="*/ 42 h 62"/>
                  <a:gd name="T38" fmla="*/ 5 w 12"/>
                  <a:gd name="T39" fmla="*/ 40 h 62"/>
                  <a:gd name="T40" fmla="*/ 5 w 12"/>
                  <a:gd name="T41" fmla="*/ 39 h 62"/>
                  <a:gd name="T42" fmla="*/ 5 w 12"/>
                  <a:gd name="T43" fmla="*/ 38 h 62"/>
                  <a:gd name="T44" fmla="*/ 5 w 12"/>
                  <a:gd name="T45" fmla="*/ 37 h 62"/>
                  <a:gd name="T46" fmla="*/ 6 w 12"/>
                  <a:gd name="T47" fmla="*/ 36 h 62"/>
                  <a:gd name="T48" fmla="*/ 6 w 12"/>
                  <a:gd name="T49" fmla="*/ 34 h 62"/>
                  <a:gd name="T50" fmla="*/ 6 w 12"/>
                  <a:gd name="T51" fmla="*/ 33 h 62"/>
                  <a:gd name="T52" fmla="*/ 6 w 12"/>
                  <a:gd name="T53" fmla="*/ 32 h 62"/>
                  <a:gd name="T54" fmla="*/ 7 w 12"/>
                  <a:gd name="T55" fmla="*/ 31 h 62"/>
                  <a:gd name="T56" fmla="*/ 7 w 12"/>
                  <a:gd name="T57" fmla="*/ 29 h 62"/>
                  <a:gd name="T58" fmla="*/ 7 w 12"/>
                  <a:gd name="T59" fmla="*/ 28 h 62"/>
                  <a:gd name="T60" fmla="*/ 7 w 12"/>
                  <a:gd name="T61" fmla="*/ 27 h 62"/>
                  <a:gd name="T62" fmla="*/ 8 w 12"/>
                  <a:gd name="T63" fmla="*/ 25 h 62"/>
                  <a:gd name="T64" fmla="*/ 8 w 12"/>
                  <a:gd name="T65" fmla="*/ 24 h 62"/>
                  <a:gd name="T66" fmla="*/ 8 w 12"/>
                  <a:gd name="T67" fmla="*/ 22 h 62"/>
                  <a:gd name="T68" fmla="*/ 9 w 12"/>
                  <a:gd name="T69" fmla="*/ 21 h 62"/>
                  <a:gd name="T70" fmla="*/ 9 w 12"/>
                  <a:gd name="T71" fmla="*/ 20 h 62"/>
                  <a:gd name="T72" fmla="*/ 9 w 12"/>
                  <a:gd name="T73" fmla="*/ 19 h 62"/>
                  <a:gd name="T74" fmla="*/ 9 w 12"/>
                  <a:gd name="T75" fmla="*/ 17 h 62"/>
                  <a:gd name="T76" fmla="*/ 9 w 12"/>
                  <a:gd name="T77" fmla="*/ 16 h 62"/>
                  <a:gd name="T78" fmla="*/ 10 w 12"/>
                  <a:gd name="T79" fmla="*/ 14 h 62"/>
                  <a:gd name="T80" fmla="*/ 10 w 12"/>
                  <a:gd name="T81" fmla="*/ 13 h 62"/>
                  <a:gd name="T82" fmla="*/ 10 w 12"/>
                  <a:gd name="T83" fmla="*/ 12 h 62"/>
                  <a:gd name="T84" fmla="*/ 11 w 12"/>
                  <a:gd name="T85" fmla="*/ 10 h 62"/>
                  <a:gd name="T86" fmla="*/ 11 w 12"/>
                  <a:gd name="T87" fmla="*/ 9 h 62"/>
                  <a:gd name="T88" fmla="*/ 11 w 12"/>
                  <a:gd name="T89" fmla="*/ 7 h 62"/>
                  <a:gd name="T90" fmla="*/ 11 w 12"/>
                  <a:gd name="T91" fmla="*/ 6 h 62"/>
                  <a:gd name="T92" fmla="*/ 11 w 12"/>
                  <a:gd name="T93" fmla="*/ 5 h 62"/>
                  <a:gd name="T94" fmla="*/ 12 w 12"/>
                  <a:gd name="T95" fmla="*/ 3 h 62"/>
                  <a:gd name="T96" fmla="*/ 12 w 12"/>
                  <a:gd name="T97" fmla="*/ 1 h 62"/>
                  <a:gd name="T98" fmla="*/ 12 w 12"/>
                  <a:gd name="T99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2">
                    <a:moveTo>
                      <a:pt x="0" y="62"/>
                    </a:moveTo>
                    <a:lnTo>
                      <a:pt x="0" y="61"/>
                    </a:lnTo>
                    <a:lnTo>
                      <a:pt x="0" y="60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52"/>
                    </a:lnTo>
                    <a:lnTo>
                      <a:pt x="2" y="51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3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6" y="36"/>
                    </a:lnTo>
                    <a:lnTo>
                      <a:pt x="6" y="34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7" y="31"/>
                    </a:lnTo>
                    <a:lnTo>
                      <a:pt x="7" y="29"/>
                    </a:lnTo>
                    <a:lnTo>
                      <a:pt x="7" y="28"/>
                    </a:lnTo>
                    <a:lnTo>
                      <a:pt x="7" y="27"/>
                    </a:lnTo>
                    <a:lnTo>
                      <a:pt x="8" y="25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9" y="21"/>
                    </a:lnTo>
                    <a:lnTo>
                      <a:pt x="9" y="20"/>
                    </a:lnTo>
                    <a:lnTo>
                      <a:pt x="9" y="19"/>
                    </a:lnTo>
                    <a:lnTo>
                      <a:pt x="9" y="17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Freeform 1335"/>
              <p:cNvSpPr>
                <a:spLocks/>
              </p:cNvSpPr>
              <p:nvPr/>
            </p:nvSpPr>
            <p:spPr bwMode="auto">
              <a:xfrm>
                <a:off x="3052" y="2451"/>
                <a:ext cx="12" cy="88"/>
              </a:xfrm>
              <a:custGeom>
                <a:avLst/>
                <a:gdLst>
                  <a:gd name="T0" fmla="*/ 0 w 12"/>
                  <a:gd name="T1" fmla="*/ 88 h 88"/>
                  <a:gd name="T2" fmla="*/ 0 w 12"/>
                  <a:gd name="T3" fmla="*/ 86 h 88"/>
                  <a:gd name="T4" fmla="*/ 0 w 12"/>
                  <a:gd name="T5" fmla="*/ 85 h 88"/>
                  <a:gd name="T6" fmla="*/ 1 w 12"/>
                  <a:gd name="T7" fmla="*/ 83 h 88"/>
                  <a:gd name="T8" fmla="*/ 1 w 12"/>
                  <a:gd name="T9" fmla="*/ 82 h 88"/>
                  <a:gd name="T10" fmla="*/ 1 w 12"/>
                  <a:gd name="T11" fmla="*/ 80 h 88"/>
                  <a:gd name="T12" fmla="*/ 2 w 12"/>
                  <a:gd name="T13" fmla="*/ 78 h 88"/>
                  <a:gd name="T14" fmla="*/ 2 w 12"/>
                  <a:gd name="T15" fmla="*/ 77 h 88"/>
                  <a:gd name="T16" fmla="*/ 2 w 12"/>
                  <a:gd name="T17" fmla="*/ 75 h 88"/>
                  <a:gd name="T18" fmla="*/ 2 w 12"/>
                  <a:gd name="T19" fmla="*/ 74 h 88"/>
                  <a:gd name="T20" fmla="*/ 2 w 12"/>
                  <a:gd name="T21" fmla="*/ 72 h 88"/>
                  <a:gd name="T22" fmla="*/ 3 w 12"/>
                  <a:gd name="T23" fmla="*/ 71 h 88"/>
                  <a:gd name="T24" fmla="*/ 3 w 12"/>
                  <a:gd name="T25" fmla="*/ 69 h 88"/>
                  <a:gd name="T26" fmla="*/ 3 w 12"/>
                  <a:gd name="T27" fmla="*/ 67 h 88"/>
                  <a:gd name="T28" fmla="*/ 4 w 12"/>
                  <a:gd name="T29" fmla="*/ 66 h 88"/>
                  <a:gd name="T30" fmla="*/ 4 w 12"/>
                  <a:gd name="T31" fmla="*/ 64 h 88"/>
                  <a:gd name="T32" fmla="*/ 4 w 12"/>
                  <a:gd name="T33" fmla="*/ 62 h 88"/>
                  <a:gd name="T34" fmla="*/ 4 w 12"/>
                  <a:gd name="T35" fmla="*/ 61 h 88"/>
                  <a:gd name="T36" fmla="*/ 4 w 12"/>
                  <a:gd name="T37" fmla="*/ 59 h 88"/>
                  <a:gd name="T38" fmla="*/ 5 w 12"/>
                  <a:gd name="T39" fmla="*/ 57 h 88"/>
                  <a:gd name="T40" fmla="*/ 5 w 12"/>
                  <a:gd name="T41" fmla="*/ 55 h 88"/>
                  <a:gd name="T42" fmla="*/ 5 w 12"/>
                  <a:gd name="T43" fmla="*/ 54 h 88"/>
                  <a:gd name="T44" fmla="*/ 6 w 12"/>
                  <a:gd name="T45" fmla="*/ 52 h 88"/>
                  <a:gd name="T46" fmla="*/ 6 w 12"/>
                  <a:gd name="T47" fmla="*/ 50 h 88"/>
                  <a:gd name="T48" fmla="*/ 6 w 12"/>
                  <a:gd name="T49" fmla="*/ 48 h 88"/>
                  <a:gd name="T50" fmla="*/ 6 w 12"/>
                  <a:gd name="T51" fmla="*/ 46 h 88"/>
                  <a:gd name="T52" fmla="*/ 7 w 12"/>
                  <a:gd name="T53" fmla="*/ 45 h 88"/>
                  <a:gd name="T54" fmla="*/ 7 w 12"/>
                  <a:gd name="T55" fmla="*/ 43 h 88"/>
                  <a:gd name="T56" fmla="*/ 7 w 12"/>
                  <a:gd name="T57" fmla="*/ 41 h 88"/>
                  <a:gd name="T58" fmla="*/ 7 w 12"/>
                  <a:gd name="T59" fmla="*/ 39 h 88"/>
                  <a:gd name="T60" fmla="*/ 7 w 12"/>
                  <a:gd name="T61" fmla="*/ 38 h 88"/>
                  <a:gd name="T62" fmla="*/ 8 w 12"/>
                  <a:gd name="T63" fmla="*/ 36 h 88"/>
                  <a:gd name="T64" fmla="*/ 8 w 12"/>
                  <a:gd name="T65" fmla="*/ 34 h 88"/>
                  <a:gd name="T66" fmla="*/ 8 w 12"/>
                  <a:gd name="T67" fmla="*/ 32 h 88"/>
                  <a:gd name="T68" fmla="*/ 9 w 12"/>
                  <a:gd name="T69" fmla="*/ 30 h 88"/>
                  <a:gd name="T70" fmla="*/ 9 w 12"/>
                  <a:gd name="T71" fmla="*/ 28 h 88"/>
                  <a:gd name="T72" fmla="*/ 9 w 12"/>
                  <a:gd name="T73" fmla="*/ 26 h 88"/>
                  <a:gd name="T74" fmla="*/ 9 w 12"/>
                  <a:gd name="T75" fmla="*/ 24 h 88"/>
                  <a:gd name="T76" fmla="*/ 9 w 12"/>
                  <a:gd name="T77" fmla="*/ 22 h 88"/>
                  <a:gd name="T78" fmla="*/ 10 w 12"/>
                  <a:gd name="T79" fmla="*/ 20 h 88"/>
                  <a:gd name="T80" fmla="*/ 10 w 12"/>
                  <a:gd name="T81" fmla="*/ 18 h 88"/>
                  <a:gd name="T82" fmla="*/ 10 w 12"/>
                  <a:gd name="T83" fmla="*/ 16 h 88"/>
                  <a:gd name="T84" fmla="*/ 11 w 12"/>
                  <a:gd name="T85" fmla="*/ 14 h 88"/>
                  <a:gd name="T86" fmla="*/ 11 w 12"/>
                  <a:gd name="T87" fmla="*/ 12 h 88"/>
                  <a:gd name="T88" fmla="*/ 11 w 12"/>
                  <a:gd name="T89" fmla="*/ 10 h 88"/>
                  <a:gd name="T90" fmla="*/ 11 w 12"/>
                  <a:gd name="T91" fmla="*/ 8 h 88"/>
                  <a:gd name="T92" fmla="*/ 11 w 12"/>
                  <a:gd name="T93" fmla="*/ 6 h 88"/>
                  <a:gd name="T94" fmla="*/ 12 w 12"/>
                  <a:gd name="T95" fmla="*/ 4 h 88"/>
                  <a:gd name="T96" fmla="*/ 12 w 12"/>
                  <a:gd name="T97" fmla="*/ 2 h 88"/>
                  <a:gd name="T98" fmla="*/ 12 w 12"/>
                  <a:gd name="T9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8">
                    <a:moveTo>
                      <a:pt x="0" y="88"/>
                    </a:moveTo>
                    <a:lnTo>
                      <a:pt x="0" y="86"/>
                    </a:lnTo>
                    <a:lnTo>
                      <a:pt x="0" y="85"/>
                    </a:lnTo>
                    <a:lnTo>
                      <a:pt x="1" y="83"/>
                    </a:lnTo>
                    <a:lnTo>
                      <a:pt x="1" y="82"/>
                    </a:lnTo>
                    <a:lnTo>
                      <a:pt x="1" y="80"/>
                    </a:lnTo>
                    <a:lnTo>
                      <a:pt x="2" y="78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3" y="71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1"/>
                    </a:lnTo>
                    <a:lnTo>
                      <a:pt x="4" y="59"/>
                    </a:lnTo>
                    <a:lnTo>
                      <a:pt x="5" y="57"/>
                    </a:lnTo>
                    <a:lnTo>
                      <a:pt x="5" y="55"/>
                    </a:lnTo>
                    <a:lnTo>
                      <a:pt x="5" y="54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6" y="48"/>
                    </a:lnTo>
                    <a:lnTo>
                      <a:pt x="6" y="46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Freeform 1336"/>
              <p:cNvSpPr>
                <a:spLocks/>
              </p:cNvSpPr>
              <p:nvPr/>
            </p:nvSpPr>
            <p:spPr bwMode="auto">
              <a:xfrm>
                <a:off x="3064" y="2330"/>
                <a:ext cx="12" cy="121"/>
              </a:xfrm>
              <a:custGeom>
                <a:avLst/>
                <a:gdLst>
                  <a:gd name="T0" fmla="*/ 0 w 12"/>
                  <a:gd name="T1" fmla="*/ 121 h 121"/>
                  <a:gd name="T2" fmla="*/ 1 w 12"/>
                  <a:gd name="T3" fmla="*/ 119 h 121"/>
                  <a:gd name="T4" fmla="*/ 1 w 12"/>
                  <a:gd name="T5" fmla="*/ 116 h 121"/>
                  <a:gd name="T6" fmla="*/ 1 w 12"/>
                  <a:gd name="T7" fmla="*/ 114 h 121"/>
                  <a:gd name="T8" fmla="*/ 1 w 12"/>
                  <a:gd name="T9" fmla="*/ 112 h 121"/>
                  <a:gd name="T10" fmla="*/ 1 w 12"/>
                  <a:gd name="T11" fmla="*/ 110 h 121"/>
                  <a:gd name="T12" fmla="*/ 2 w 12"/>
                  <a:gd name="T13" fmla="*/ 108 h 121"/>
                  <a:gd name="T14" fmla="*/ 2 w 12"/>
                  <a:gd name="T15" fmla="*/ 106 h 121"/>
                  <a:gd name="T16" fmla="*/ 2 w 12"/>
                  <a:gd name="T17" fmla="*/ 103 h 121"/>
                  <a:gd name="T18" fmla="*/ 2 w 12"/>
                  <a:gd name="T19" fmla="*/ 101 h 121"/>
                  <a:gd name="T20" fmla="*/ 2 w 12"/>
                  <a:gd name="T21" fmla="*/ 99 h 121"/>
                  <a:gd name="T22" fmla="*/ 3 w 12"/>
                  <a:gd name="T23" fmla="*/ 97 h 121"/>
                  <a:gd name="T24" fmla="*/ 3 w 12"/>
                  <a:gd name="T25" fmla="*/ 95 h 121"/>
                  <a:gd name="T26" fmla="*/ 3 w 12"/>
                  <a:gd name="T27" fmla="*/ 92 h 121"/>
                  <a:gd name="T28" fmla="*/ 4 w 12"/>
                  <a:gd name="T29" fmla="*/ 90 h 121"/>
                  <a:gd name="T30" fmla="*/ 4 w 12"/>
                  <a:gd name="T31" fmla="*/ 87 h 121"/>
                  <a:gd name="T32" fmla="*/ 4 w 12"/>
                  <a:gd name="T33" fmla="*/ 85 h 121"/>
                  <a:gd name="T34" fmla="*/ 4 w 12"/>
                  <a:gd name="T35" fmla="*/ 83 h 121"/>
                  <a:gd name="T36" fmla="*/ 5 w 12"/>
                  <a:gd name="T37" fmla="*/ 80 h 121"/>
                  <a:gd name="T38" fmla="*/ 5 w 12"/>
                  <a:gd name="T39" fmla="*/ 78 h 121"/>
                  <a:gd name="T40" fmla="*/ 5 w 12"/>
                  <a:gd name="T41" fmla="*/ 76 h 121"/>
                  <a:gd name="T42" fmla="*/ 5 w 12"/>
                  <a:gd name="T43" fmla="*/ 73 h 121"/>
                  <a:gd name="T44" fmla="*/ 6 w 12"/>
                  <a:gd name="T45" fmla="*/ 71 h 121"/>
                  <a:gd name="T46" fmla="*/ 6 w 12"/>
                  <a:gd name="T47" fmla="*/ 69 h 121"/>
                  <a:gd name="T48" fmla="*/ 6 w 12"/>
                  <a:gd name="T49" fmla="*/ 66 h 121"/>
                  <a:gd name="T50" fmla="*/ 6 w 12"/>
                  <a:gd name="T51" fmla="*/ 64 h 121"/>
                  <a:gd name="T52" fmla="*/ 7 w 12"/>
                  <a:gd name="T53" fmla="*/ 61 h 121"/>
                  <a:gd name="T54" fmla="*/ 7 w 12"/>
                  <a:gd name="T55" fmla="*/ 59 h 121"/>
                  <a:gd name="T56" fmla="*/ 7 w 12"/>
                  <a:gd name="T57" fmla="*/ 56 h 121"/>
                  <a:gd name="T58" fmla="*/ 7 w 12"/>
                  <a:gd name="T59" fmla="*/ 54 h 121"/>
                  <a:gd name="T60" fmla="*/ 8 w 12"/>
                  <a:gd name="T61" fmla="*/ 51 h 121"/>
                  <a:gd name="T62" fmla="*/ 8 w 12"/>
                  <a:gd name="T63" fmla="*/ 48 h 121"/>
                  <a:gd name="T64" fmla="*/ 8 w 12"/>
                  <a:gd name="T65" fmla="*/ 46 h 121"/>
                  <a:gd name="T66" fmla="*/ 8 w 12"/>
                  <a:gd name="T67" fmla="*/ 43 h 121"/>
                  <a:gd name="T68" fmla="*/ 9 w 12"/>
                  <a:gd name="T69" fmla="*/ 41 h 121"/>
                  <a:gd name="T70" fmla="*/ 9 w 12"/>
                  <a:gd name="T71" fmla="*/ 38 h 121"/>
                  <a:gd name="T72" fmla="*/ 9 w 12"/>
                  <a:gd name="T73" fmla="*/ 36 h 121"/>
                  <a:gd name="T74" fmla="*/ 9 w 12"/>
                  <a:gd name="T75" fmla="*/ 33 h 121"/>
                  <a:gd name="T76" fmla="*/ 9 w 12"/>
                  <a:gd name="T77" fmla="*/ 31 h 121"/>
                  <a:gd name="T78" fmla="*/ 10 w 12"/>
                  <a:gd name="T79" fmla="*/ 28 h 121"/>
                  <a:gd name="T80" fmla="*/ 10 w 12"/>
                  <a:gd name="T81" fmla="*/ 25 h 121"/>
                  <a:gd name="T82" fmla="*/ 10 w 12"/>
                  <a:gd name="T83" fmla="*/ 22 h 121"/>
                  <a:gd name="T84" fmla="*/ 11 w 12"/>
                  <a:gd name="T85" fmla="*/ 20 h 121"/>
                  <a:gd name="T86" fmla="*/ 11 w 12"/>
                  <a:gd name="T87" fmla="*/ 17 h 121"/>
                  <a:gd name="T88" fmla="*/ 11 w 12"/>
                  <a:gd name="T89" fmla="*/ 14 h 121"/>
                  <a:gd name="T90" fmla="*/ 11 w 12"/>
                  <a:gd name="T91" fmla="*/ 11 h 121"/>
                  <a:gd name="T92" fmla="*/ 11 w 12"/>
                  <a:gd name="T93" fmla="*/ 9 h 121"/>
                  <a:gd name="T94" fmla="*/ 12 w 12"/>
                  <a:gd name="T95" fmla="*/ 6 h 121"/>
                  <a:gd name="T96" fmla="*/ 12 w 12"/>
                  <a:gd name="T97" fmla="*/ 3 h 121"/>
                  <a:gd name="T98" fmla="*/ 12 w 12"/>
                  <a:gd name="T99" fmla="*/ 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21">
                    <a:moveTo>
                      <a:pt x="0" y="121"/>
                    </a:moveTo>
                    <a:lnTo>
                      <a:pt x="1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10"/>
                    </a:lnTo>
                    <a:lnTo>
                      <a:pt x="2" y="108"/>
                    </a:lnTo>
                    <a:lnTo>
                      <a:pt x="2" y="106"/>
                    </a:lnTo>
                    <a:lnTo>
                      <a:pt x="2" y="103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7"/>
                    </a:lnTo>
                    <a:lnTo>
                      <a:pt x="3" y="95"/>
                    </a:lnTo>
                    <a:lnTo>
                      <a:pt x="3" y="92"/>
                    </a:lnTo>
                    <a:lnTo>
                      <a:pt x="4" y="90"/>
                    </a:lnTo>
                    <a:lnTo>
                      <a:pt x="4" y="87"/>
                    </a:lnTo>
                    <a:lnTo>
                      <a:pt x="4" y="85"/>
                    </a:lnTo>
                    <a:lnTo>
                      <a:pt x="4" y="83"/>
                    </a:lnTo>
                    <a:lnTo>
                      <a:pt x="5" y="80"/>
                    </a:lnTo>
                    <a:lnTo>
                      <a:pt x="5" y="78"/>
                    </a:lnTo>
                    <a:lnTo>
                      <a:pt x="5" y="76"/>
                    </a:lnTo>
                    <a:lnTo>
                      <a:pt x="5" y="73"/>
                    </a:lnTo>
                    <a:lnTo>
                      <a:pt x="6" y="71"/>
                    </a:lnTo>
                    <a:lnTo>
                      <a:pt x="6" y="69"/>
                    </a:lnTo>
                    <a:lnTo>
                      <a:pt x="6" y="66"/>
                    </a:lnTo>
                    <a:lnTo>
                      <a:pt x="6" y="64"/>
                    </a:lnTo>
                    <a:lnTo>
                      <a:pt x="7" y="61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7" y="54"/>
                    </a:lnTo>
                    <a:lnTo>
                      <a:pt x="8" y="51"/>
                    </a:lnTo>
                    <a:lnTo>
                      <a:pt x="8" y="48"/>
                    </a:lnTo>
                    <a:lnTo>
                      <a:pt x="8" y="46"/>
                    </a:lnTo>
                    <a:lnTo>
                      <a:pt x="8" y="43"/>
                    </a:lnTo>
                    <a:lnTo>
                      <a:pt x="9" y="41"/>
                    </a:lnTo>
                    <a:lnTo>
                      <a:pt x="9" y="38"/>
                    </a:lnTo>
                    <a:lnTo>
                      <a:pt x="9" y="36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10" y="28"/>
                    </a:lnTo>
                    <a:lnTo>
                      <a:pt x="10" y="25"/>
                    </a:lnTo>
                    <a:lnTo>
                      <a:pt x="10" y="22"/>
                    </a:lnTo>
                    <a:lnTo>
                      <a:pt x="11" y="20"/>
                    </a:lnTo>
                    <a:lnTo>
                      <a:pt x="11" y="17"/>
                    </a:lnTo>
                    <a:lnTo>
                      <a:pt x="11" y="14"/>
                    </a:lnTo>
                    <a:lnTo>
                      <a:pt x="11" y="11"/>
                    </a:lnTo>
                    <a:lnTo>
                      <a:pt x="11" y="9"/>
                    </a:lnTo>
                    <a:lnTo>
                      <a:pt x="12" y="6"/>
                    </a:lnTo>
                    <a:lnTo>
                      <a:pt x="12" y="3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Freeform 1337"/>
              <p:cNvSpPr>
                <a:spLocks/>
              </p:cNvSpPr>
              <p:nvPr/>
            </p:nvSpPr>
            <p:spPr bwMode="auto">
              <a:xfrm>
                <a:off x="3076" y="2175"/>
                <a:ext cx="12" cy="155"/>
              </a:xfrm>
              <a:custGeom>
                <a:avLst/>
                <a:gdLst>
                  <a:gd name="T0" fmla="*/ 0 w 12"/>
                  <a:gd name="T1" fmla="*/ 155 h 155"/>
                  <a:gd name="T2" fmla="*/ 1 w 12"/>
                  <a:gd name="T3" fmla="*/ 152 h 155"/>
                  <a:gd name="T4" fmla="*/ 1 w 12"/>
                  <a:gd name="T5" fmla="*/ 150 h 155"/>
                  <a:gd name="T6" fmla="*/ 1 w 12"/>
                  <a:gd name="T7" fmla="*/ 147 h 155"/>
                  <a:gd name="T8" fmla="*/ 1 w 12"/>
                  <a:gd name="T9" fmla="*/ 144 h 155"/>
                  <a:gd name="T10" fmla="*/ 1 w 12"/>
                  <a:gd name="T11" fmla="*/ 141 h 155"/>
                  <a:gd name="T12" fmla="*/ 2 w 12"/>
                  <a:gd name="T13" fmla="*/ 138 h 155"/>
                  <a:gd name="T14" fmla="*/ 2 w 12"/>
                  <a:gd name="T15" fmla="*/ 135 h 155"/>
                  <a:gd name="T16" fmla="*/ 2 w 12"/>
                  <a:gd name="T17" fmla="*/ 132 h 155"/>
                  <a:gd name="T18" fmla="*/ 3 w 12"/>
                  <a:gd name="T19" fmla="*/ 129 h 155"/>
                  <a:gd name="T20" fmla="*/ 3 w 12"/>
                  <a:gd name="T21" fmla="*/ 127 h 155"/>
                  <a:gd name="T22" fmla="*/ 3 w 12"/>
                  <a:gd name="T23" fmla="*/ 123 h 155"/>
                  <a:gd name="T24" fmla="*/ 3 w 12"/>
                  <a:gd name="T25" fmla="*/ 120 h 155"/>
                  <a:gd name="T26" fmla="*/ 3 w 12"/>
                  <a:gd name="T27" fmla="*/ 118 h 155"/>
                  <a:gd name="T28" fmla="*/ 4 w 12"/>
                  <a:gd name="T29" fmla="*/ 115 h 155"/>
                  <a:gd name="T30" fmla="*/ 4 w 12"/>
                  <a:gd name="T31" fmla="*/ 111 h 155"/>
                  <a:gd name="T32" fmla="*/ 4 w 12"/>
                  <a:gd name="T33" fmla="*/ 108 h 155"/>
                  <a:gd name="T34" fmla="*/ 5 w 12"/>
                  <a:gd name="T35" fmla="*/ 106 h 155"/>
                  <a:gd name="T36" fmla="*/ 5 w 12"/>
                  <a:gd name="T37" fmla="*/ 102 h 155"/>
                  <a:gd name="T38" fmla="*/ 5 w 12"/>
                  <a:gd name="T39" fmla="*/ 99 h 155"/>
                  <a:gd name="T40" fmla="*/ 5 w 12"/>
                  <a:gd name="T41" fmla="*/ 96 h 155"/>
                  <a:gd name="T42" fmla="*/ 5 w 12"/>
                  <a:gd name="T43" fmla="*/ 93 h 155"/>
                  <a:gd name="T44" fmla="*/ 6 w 12"/>
                  <a:gd name="T45" fmla="*/ 90 h 155"/>
                  <a:gd name="T46" fmla="*/ 6 w 12"/>
                  <a:gd name="T47" fmla="*/ 87 h 155"/>
                  <a:gd name="T48" fmla="*/ 6 w 12"/>
                  <a:gd name="T49" fmla="*/ 84 h 155"/>
                  <a:gd name="T50" fmla="*/ 6 w 12"/>
                  <a:gd name="T51" fmla="*/ 80 h 155"/>
                  <a:gd name="T52" fmla="*/ 7 w 12"/>
                  <a:gd name="T53" fmla="*/ 77 h 155"/>
                  <a:gd name="T54" fmla="*/ 7 w 12"/>
                  <a:gd name="T55" fmla="*/ 74 h 155"/>
                  <a:gd name="T56" fmla="*/ 7 w 12"/>
                  <a:gd name="T57" fmla="*/ 71 h 155"/>
                  <a:gd name="T58" fmla="*/ 8 w 12"/>
                  <a:gd name="T59" fmla="*/ 67 h 155"/>
                  <a:gd name="T60" fmla="*/ 8 w 12"/>
                  <a:gd name="T61" fmla="*/ 64 h 155"/>
                  <a:gd name="T62" fmla="*/ 8 w 12"/>
                  <a:gd name="T63" fmla="*/ 61 h 155"/>
                  <a:gd name="T64" fmla="*/ 8 w 12"/>
                  <a:gd name="T65" fmla="*/ 58 h 155"/>
                  <a:gd name="T66" fmla="*/ 8 w 12"/>
                  <a:gd name="T67" fmla="*/ 54 h 155"/>
                  <a:gd name="T68" fmla="*/ 9 w 12"/>
                  <a:gd name="T69" fmla="*/ 51 h 155"/>
                  <a:gd name="T70" fmla="*/ 9 w 12"/>
                  <a:gd name="T71" fmla="*/ 48 h 155"/>
                  <a:gd name="T72" fmla="*/ 9 w 12"/>
                  <a:gd name="T73" fmla="*/ 44 h 155"/>
                  <a:gd name="T74" fmla="*/ 10 w 12"/>
                  <a:gd name="T75" fmla="*/ 41 h 155"/>
                  <a:gd name="T76" fmla="*/ 10 w 12"/>
                  <a:gd name="T77" fmla="*/ 38 h 155"/>
                  <a:gd name="T78" fmla="*/ 10 w 12"/>
                  <a:gd name="T79" fmla="*/ 35 h 155"/>
                  <a:gd name="T80" fmla="*/ 10 w 12"/>
                  <a:gd name="T81" fmla="*/ 31 h 155"/>
                  <a:gd name="T82" fmla="*/ 10 w 12"/>
                  <a:gd name="T83" fmla="*/ 27 h 155"/>
                  <a:gd name="T84" fmla="*/ 11 w 12"/>
                  <a:gd name="T85" fmla="*/ 24 h 155"/>
                  <a:gd name="T86" fmla="*/ 11 w 12"/>
                  <a:gd name="T87" fmla="*/ 21 h 155"/>
                  <a:gd name="T88" fmla="*/ 11 w 12"/>
                  <a:gd name="T89" fmla="*/ 17 h 155"/>
                  <a:gd name="T90" fmla="*/ 12 w 12"/>
                  <a:gd name="T91" fmla="*/ 14 h 155"/>
                  <a:gd name="T92" fmla="*/ 12 w 12"/>
                  <a:gd name="T93" fmla="*/ 10 h 155"/>
                  <a:gd name="T94" fmla="*/ 12 w 12"/>
                  <a:gd name="T95" fmla="*/ 7 h 155"/>
                  <a:gd name="T96" fmla="*/ 12 w 12"/>
                  <a:gd name="T97" fmla="*/ 3 h 155"/>
                  <a:gd name="T98" fmla="*/ 12 w 12"/>
                  <a:gd name="T99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55">
                    <a:moveTo>
                      <a:pt x="0" y="155"/>
                    </a:moveTo>
                    <a:lnTo>
                      <a:pt x="1" y="152"/>
                    </a:lnTo>
                    <a:lnTo>
                      <a:pt x="1" y="150"/>
                    </a:lnTo>
                    <a:lnTo>
                      <a:pt x="1" y="147"/>
                    </a:lnTo>
                    <a:lnTo>
                      <a:pt x="1" y="144"/>
                    </a:lnTo>
                    <a:lnTo>
                      <a:pt x="1" y="141"/>
                    </a:lnTo>
                    <a:lnTo>
                      <a:pt x="2" y="138"/>
                    </a:lnTo>
                    <a:lnTo>
                      <a:pt x="2" y="135"/>
                    </a:lnTo>
                    <a:lnTo>
                      <a:pt x="2" y="132"/>
                    </a:lnTo>
                    <a:lnTo>
                      <a:pt x="3" y="129"/>
                    </a:lnTo>
                    <a:lnTo>
                      <a:pt x="3" y="127"/>
                    </a:lnTo>
                    <a:lnTo>
                      <a:pt x="3" y="123"/>
                    </a:lnTo>
                    <a:lnTo>
                      <a:pt x="3" y="120"/>
                    </a:lnTo>
                    <a:lnTo>
                      <a:pt x="3" y="118"/>
                    </a:lnTo>
                    <a:lnTo>
                      <a:pt x="4" y="115"/>
                    </a:lnTo>
                    <a:lnTo>
                      <a:pt x="4" y="111"/>
                    </a:lnTo>
                    <a:lnTo>
                      <a:pt x="4" y="108"/>
                    </a:lnTo>
                    <a:lnTo>
                      <a:pt x="5" y="106"/>
                    </a:lnTo>
                    <a:lnTo>
                      <a:pt x="5" y="102"/>
                    </a:lnTo>
                    <a:lnTo>
                      <a:pt x="5" y="99"/>
                    </a:lnTo>
                    <a:lnTo>
                      <a:pt x="5" y="96"/>
                    </a:lnTo>
                    <a:lnTo>
                      <a:pt x="5" y="93"/>
                    </a:lnTo>
                    <a:lnTo>
                      <a:pt x="6" y="90"/>
                    </a:lnTo>
                    <a:lnTo>
                      <a:pt x="6" y="87"/>
                    </a:lnTo>
                    <a:lnTo>
                      <a:pt x="6" y="84"/>
                    </a:lnTo>
                    <a:lnTo>
                      <a:pt x="6" y="80"/>
                    </a:lnTo>
                    <a:lnTo>
                      <a:pt x="7" y="77"/>
                    </a:lnTo>
                    <a:lnTo>
                      <a:pt x="7" y="74"/>
                    </a:lnTo>
                    <a:lnTo>
                      <a:pt x="7" y="71"/>
                    </a:lnTo>
                    <a:lnTo>
                      <a:pt x="8" y="67"/>
                    </a:lnTo>
                    <a:lnTo>
                      <a:pt x="8" y="64"/>
                    </a:lnTo>
                    <a:lnTo>
                      <a:pt x="8" y="61"/>
                    </a:lnTo>
                    <a:lnTo>
                      <a:pt x="8" y="58"/>
                    </a:lnTo>
                    <a:lnTo>
                      <a:pt x="8" y="54"/>
                    </a:lnTo>
                    <a:lnTo>
                      <a:pt x="9" y="51"/>
                    </a:lnTo>
                    <a:lnTo>
                      <a:pt x="9" y="48"/>
                    </a:lnTo>
                    <a:lnTo>
                      <a:pt x="9" y="44"/>
                    </a:lnTo>
                    <a:lnTo>
                      <a:pt x="10" y="41"/>
                    </a:lnTo>
                    <a:lnTo>
                      <a:pt x="10" y="38"/>
                    </a:lnTo>
                    <a:lnTo>
                      <a:pt x="10" y="35"/>
                    </a:lnTo>
                    <a:lnTo>
                      <a:pt x="10" y="31"/>
                    </a:lnTo>
                    <a:lnTo>
                      <a:pt x="10" y="27"/>
                    </a:lnTo>
                    <a:lnTo>
                      <a:pt x="11" y="24"/>
                    </a:lnTo>
                    <a:lnTo>
                      <a:pt x="11" y="21"/>
                    </a:lnTo>
                    <a:lnTo>
                      <a:pt x="11" y="17"/>
                    </a:lnTo>
                    <a:lnTo>
                      <a:pt x="12" y="14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2" y="3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Freeform 1338"/>
              <p:cNvSpPr>
                <a:spLocks/>
              </p:cNvSpPr>
              <p:nvPr/>
            </p:nvSpPr>
            <p:spPr bwMode="auto">
              <a:xfrm>
                <a:off x="3088" y="1991"/>
                <a:ext cx="12" cy="184"/>
              </a:xfrm>
              <a:custGeom>
                <a:avLst/>
                <a:gdLst>
                  <a:gd name="T0" fmla="*/ 0 w 12"/>
                  <a:gd name="T1" fmla="*/ 184 h 184"/>
                  <a:gd name="T2" fmla="*/ 1 w 12"/>
                  <a:gd name="T3" fmla="*/ 180 h 184"/>
                  <a:gd name="T4" fmla="*/ 1 w 12"/>
                  <a:gd name="T5" fmla="*/ 177 h 184"/>
                  <a:gd name="T6" fmla="*/ 1 w 12"/>
                  <a:gd name="T7" fmla="*/ 173 h 184"/>
                  <a:gd name="T8" fmla="*/ 1 w 12"/>
                  <a:gd name="T9" fmla="*/ 170 h 184"/>
                  <a:gd name="T10" fmla="*/ 1 w 12"/>
                  <a:gd name="T11" fmla="*/ 166 h 184"/>
                  <a:gd name="T12" fmla="*/ 2 w 12"/>
                  <a:gd name="T13" fmla="*/ 163 h 184"/>
                  <a:gd name="T14" fmla="*/ 2 w 12"/>
                  <a:gd name="T15" fmla="*/ 159 h 184"/>
                  <a:gd name="T16" fmla="*/ 2 w 12"/>
                  <a:gd name="T17" fmla="*/ 156 h 184"/>
                  <a:gd name="T18" fmla="*/ 3 w 12"/>
                  <a:gd name="T19" fmla="*/ 152 h 184"/>
                  <a:gd name="T20" fmla="*/ 3 w 12"/>
                  <a:gd name="T21" fmla="*/ 148 h 184"/>
                  <a:gd name="T22" fmla="*/ 3 w 12"/>
                  <a:gd name="T23" fmla="*/ 145 h 184"/>
                  <a:gd name="T24" fmla="*/ 3 w 12"/>
                  <a:gd name="T25" fmla="*/ 141 h 184"/>
                  <a:gd name="T26" fmla="*/ 3 w 12"/>
                  <a:gd name="T27" fmla="*/ 137 h 184"/>
                  <a:gd name="T28" fmla="*/ 4 w 12"/>
                  <a:gd name="T29" fmla="*/ 134 h 184"/>
                  <a:gd name="T30" fmla="*/ 4 w 12"/>
                  <a:gd name="T31" fmla="*/ 130 h 184"/>
                  <a:gd name="T32" fmla="*/ 4 w 12"/>
                  <a:gd name="T33" fmla="*/ 126 h 184"/>
                  <a:gd name="T34" fmla="*/ 5 w 12"/>
                  <a:gd name="T35" fmla="*/ 123 h 184"/>
                  <a:gd name="T36" fmla="*/ 5 w 12"/>
                  <a:gd name="T37" fmla="*/ 119 h 184"/>
                  <a:gd name="T38" fmla="*/ 5 w 12"/>
                  <a:gd name="T39" fmla="*/ 115 h 184"/>
                  <a:gd name="T40" fmla="*/ 5 w 12"/>
                  <a:gd name="T41" fmla="*/ 112 h 184"/>
                  <a:gd name="T42" fmla="*/ 6 w 12"/>
                  <a:gd name="T43" fmla="*/ 108 h 184"/>
                  <a:gd name="T44" fmla="*/ 6 w 12"/>
                  <a:gd name="T45" fmla="*/ 104 h 184"/>
                  <a:gd name="T46" fmla="*/ 6 w 12"/>
                  <a:gd name="T47" fmla="*/ 100 h 184"/>
                  <a:gd name="T48" fmla="*/ 6 w 12"/>
                  <a:gd name="T49" fmla="*/ 96 h 184"/>
                  <a:gd name="T50" fmla="*/ 7 w 12"/>
                  <a:gd name="T51" fmla="*/ 93 h 184"/>
                  <a:gd name="T52" fmla="*/ 7 w 12"/>
                  <a:gd name="T53" fmla="*/ 89 h 184"/>
                  <a:gd name="T54" fmla="*/ 7 w 12"/>
                  <a:gd name="T55" fmla="*/ 85 h 184"/>
                  <a:gd name="T56" fmla="*/ 7 w 12"/>
                  <a:gd name="T57" fmla="*/ 82 h 184"/>
                  <a:gd name="T58" fmla="*/ 8 w 12"/>
                  <a:gd name="T59" fmla="*/ 78 h 184"/>
                  <a:gd name="T60" fmla="*/ 8 w 12"/>
                  <a:gd name="T61" fmla="*/ 74 h 184"/>
                  <a:gd name="T62" fmla="*/ 8 w 12"/>
                  <a:gd name="T63" fmla="*/ 70 h 184"/>
                  <a:gd name="T64" fmla="*/ 8 w 12"/>
                  <a:gd name="T65" fmla="*/ 66 h 184"/>
                  <a:gd name="T66" fmla="*/ 8 w 12"/>
                  <a:gd name="T67" fmla="*/ 62 h 184"/>
                  <a:gd name="T68" fmla="*/ 9 w 12"/>
                  <a:gd name="T69" fmla="*/ 59 h 184"/>
                  <a:gd name="T70" fmla="*/ 9 w 12"/>
                  <a:gd name="T71" fmla="*/ 55 h 184"/>
                  <a:gd name="T72" fmla="*/ 9 w 12"/>
                  <a:gd name="T73" fmla="*/ 51 h 184"/>
                  <a:gd name="T74" fmla="*/ 10 w 12"/>
                  <a:gd name="T75" fmla="*/ 47 h 184"/>
                  <a:gd name="T76" fmla="*/ 10 w 12"/>
                  <a:gd name="T77" fmla="*/ 43 h 184"/>
                  <a:gd name="T78" fmla="*/ 10 w 12"/>
                  <a:gd name="T79" fmla="*/ 39 h 184"/>
                  <a:gd name="T80" fmla="*/ 10 w 12"/>
                  <a:gd name="T81" fmla="*/ 35 h 184"/>
                  <a:gd name="T82" fmla="*/ 10 w 12"/>
                  <a:gd name="T83" fmla="*/ 31 h 184"/>
                  <a:gd name="T84" fmla="*/ 11 w 12"/>
                  <a:gd name="T85" fmla="*/ 27 h 184"/>
                  <a:gd name="T86" fmla="*/ 11 w 12"/>
                  <a:gd name="T87" fmla="*/ 23 h 184"/>
                  <a:gd name="T88" fmla="*/ 11 w 12"/>
                  <a:gd name="T89" fmla="*/ 20 h 184"/>
                  <a:gd name="T90" fmla="*/ 12 w 12"/>
                  <a:gd name="T91" fmla="*/ 16 h 184"/>
                  <a:gd name="T92" fmla="*/ 12 w 12"/>
                  <a:gd name="T93" fmla="*/ 12 h 184"/>
                  <a:gd name="T94" fmla="*/ 12 w 12"/>
                  <a:gd name="T95" fmla="*/ 8 h 184"/>
                  <a:gd name="T96" fmla="*/ 12 w 12"/>
                  <a:gd name="T97" fmla="*/ 4 h 184"/>
                  <a:gd name="T98" fmla="*/ 12 w 12"/>
                  <a:gd name="T99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84">
                    <a:moveTo>
                      <a:pt x="0" y="184"/>
                    </a:moveTo>
                    <a:lnTo>
                      <a:pt x="1" y="180"/>
                    </a:lnTo>
                    <a:lnTo>
                      <a:pt x="1" y="177"/>
                    </a:lnTo>
                    <a:lnTo>
                      <a:pt x="1" y="173"/>
                    </a:lnTo>
                    <a:lnTo>
                      <a:pt x="1" y="170"/>
                    </a:lnTo>
                    <a:lnTo>
                      <a:pt x="1" y="166"/>
                    </a:lnTo>
                    <a:lnTo>
                      <a:pt x="2" y="163"/>
                    </a:lnTo>
                    <a:lnTo>
                      <a:pt x="2" y="159"/>
                    </a:lnTo>
                    <a:lnTo>
                      <a:pt x="2" y="156"/>
                    </a:lnTo>
                    <a:lnTo>
                      <a:pt x="3" y="152"/>
                    </a:lnTo>
                    <a:lnTo>
                      <a:pt x="3" y="148"/>
                    </a:lnTo>
                    <a:lnTo>
                      <a:pt x="3" y="145"/>
                    </a:lnTo>
                    <a:lnTo>
                      <a:pt x="3" y="141"/>
                    </a:lnTo>
                    <a:lnTo>
                      <a:pt x="3" y="137"/>
                    </a:lnTo>
                    <a:lnTo>
                      <a:pt x="4" y="134"/>
                    </a:lnTo>
                    <a:lnTo>
                      <a:pt x="4" y="130"/>
                    </a:lnTo>
                    <a:lnTo>
                      <a:pt x="4" y="126"/>
                    </a:lnTo>
                    <a:lnTo>
                      <a:pt x="5" y="123"/>
                    </a:lnTo>
                    <a:lnTo>
                      <a:pt x="5" y="119"/>
                    </a:lnTo>
                    <a:lnTo>
                      <a:pt x="5" y="115"/>
                    </a:lnTo>
                    <a:lnTo>
                      <a:pt x="5" y="112"/>
                    </a:lnTo>
                    <a:lnTo>
                      <a:pt x="6" y="108"/>
                    </a:lnTo>
                    <a:lnTo>
                      <a:pt x="6" y="104"/>
                    </a:lnTo>
                    <a:lnTo>
                      <a:pt x="6" y="100"/>
                    </a:lnTo>
                    <a:lnTo>
                      <a:pt x="6" y="96"/>
                    </a:lnTo>
                    <a:lnTo>
                      <a:pt x="7" y="93"/>
                    </a:lnTo>
                    <a:lnTo>
                      <a:pt x="7" y="89"/>
                    </a:lnTo>
                    <a:lnTo>
                      <a:pt x="7" y="85"/>
                    </a:lnTo>
                    <a:lnTo>
                      <a:pt x="7" y="82"/>
                    </a:lnTo>
                    <a:lnTo>
                      <a:pt x="8" y="78"/>
                    </a:lnTo>
                    <a:lnTo>
                      <a:pt x="8" y="74"/>
                    </a:lnTo>
                    <a:lnTo>
                      <a:pt x="8" y="70"/>
                    </a:lnTo>
                    <a:lnTo>
                      <a:pt x="8" y="66"/>
                    </a:lnTo>
                    <a:lnTo>
                      <a:pt x="8" y="62"/>
                    </a:lnTo>
                    <a:lnTo>
                      <a:pt x="9" y="59"/>
                    </a:lnTo>
                    <a:lnTo>
                      <a:pt x="9" y="55"/>
                    </a:lnTo>
                    <a:lnTo>
                      <a:pt x="9" y="51"/>
                    </a:lnTo>
                    <a:lnTo>
                      <a:pt x="10" y="47"/>
                    </a:lnTo>
                    <a:lnTo>
                      <a:pt x="10" y="43"/>
                    </a:lnTo>
                    <a:lnTo>
                      <a:pt x="10" y="39"/>
                    </a:lnTo>
                    <a:lnTo>
                      <a:pt x="10" y="35"/>
                    </a:lnTo>
                    <a:lnTo>
                      <a:pt x="10" y="31"/>
                    </a:lnTo>
                    <a:lnTo>
                      <a:pt x="11" y="27"/>
                    </a:lnTo>
                    <a:lnTo>
                      <a:pt x="11" y="23"/>
                    </a:lnTo>
                    <a:lnTo>
                      <a:pt x="11" y="20"/>
                    </a:lnTo>
                    <a:lnTo>
                      <a:pt x="12" y="16"/>
                    </a:lnTo>
                    <a:lnTo>
                      <a:pt x="12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Freeform 1339"/>
              <p:cNvSpPr>
                <a:spLocks/>
              </p:cNvSpPr>
              <p:nvPr/>
            </p:nvSpPr>
            <p:spPr bwMode="auto">
              <a:xfrm>
                <a:off x="3100" y="1800"/>
                <a:ext cx="12" cy="191"/>
              </a:xfrm>
              <a:custGeom>
                <a:avLst/>
                <a:gdLst>
                  <a:gd name="T0" fmla="*/ 0 w 12"/>
                  <a:gd name="T1" fmla="*/ 191 h 191"/>
                  <a:gd name="T2" fmla="*/ 1 w 12"/>
                  <a:gd name="T3" fmla="*/ 187 h 191"/>
                  <a:gd name="T4" fmla="*/ 1 w 12"/>
                  <a:gd name="T5" fmla="*/ 183 h 191"/>
                  <a:gd name="T6" fmla="*/ 1 w 12"/>
                  <a:gd name="T7" fmla="*/ 179 h 191"/>
                  <a:gd name="T8" fmla="*/ 2 w 12"/>
                  <a:gd name="T9" fmla="*/ 175 h 191"/>
                  <a:gd name="T10" fmla="*/ 2 w 12"/>
                  <a:gd name="T11" fmla="*/ 172 h 191"/>
                  <a:gd name="T12" fmla="*/ 2 w 12"/>
                  <a:gd name="T13" fmla="*/ 168 h 191"/>
                  <a:gd name="T14" fmla="*/ 2 w 12"/>
                  <a:gd name="T15" fmla="*/ 163 h 191"/>
                  <a:gd name="T16" fmla="*/ 2 w 12"/>
                  <a:gd name="T17" fmla="*/ 159 h 191"/>
                  <a:gd name="T18" fmla="*/ 3 w 12"/>
                  <a:gd name="T19" fmla="*/ 156 h 191"/>
                  <a:gd name="T20" fmla="*/ 3 w 12"/>
                  <a:gd name="T21" fmla="*/ 152 h 191"/>
                  <a:gd name="T22" fmla="*/ 3 w 12"/>
                  <a:gd name="T23" fmla="*/ 148 h 191"/>
                  <a:gd name="T24" fmla="*/ 4 w 12"/>
                  <a:gd name="T25" fmla="*/ 144 h 191"/>
                  <a:gd name="T26" fmla="*/ 4 w 12"/>
                  <a:gd name="T27" fmla="*/ 140 h 191"/>
                  <a:gd name="T28" fmla="*/ 4 w 12"/>
                  <a:gd name="T29" fmla="*/ 136 h 191"/>
                  <a:gd name="T30" fmla="*/ 4 w 12"/>
                  <a:gd name="T31" fmla="*/ 132 h 191"/>
                  <a:gd name="T32" fmla="*/ 4 w 12"/>
                  <a:gd name="T33" fmla="*/ 128 h 191"/>
                  <a:gd name="T34" fmla="*/ 5 w 12"/>
                  <a:gd name="T35" fmla="*/ 124 h 191"/>
                  <a:gd name="T36" fmla="*/ 5 w 12"/>
                  <a:gd name="T37" fmla="*/ 120 h 191"/>
                  <a:gd name="T38" fmla="*/ 5 w 12"/>
                  <a:gd name="T39" fmla="*/ 116 h 191"/>
                  <a:gd name="T40" fmla="*/ 5 w 12"/>
                  <a:gd name="T41" fmla="*/ 112 h 191"/>
                  <a:gd name="T42" fmla="*/ 6 w 12"/>
                  <a:gd name="T43" fmla="*/ 108 h 191"/>
                  <a:gd name="T44" fmla="*/ 6 w 12"/>
                  <a:gd name="T45" fmla="*/ 104 h 191"/>
                  <a:gd name="T46" fmla="*/ 6 w 12"/>
                  <a:gd name="T47" fmla="*/ 100 h 191"/>
                  <a:gd name="T48" fmla="*/ 6 w 12"/>
                  <a:gd name="T49" fmla="*/ 97 h 191"/>
                  <a:gd name="T50" fmla="*/ 7 w 12"/>
                  <a:gd name="T51" fmla="*/ 93 h 191"/>
                  <a:gd name="T52" fmla="*/ 7 w 12"/>
                  <a:gd name="T53" fmla="*/ 89 h 191"/>
                  <a:gd name="T54" fmla="*/ 7 w 12"/>
                  <a:gd name="T55" fmla="*/ 84 h 191"/>
                  <a:gd name="T56" fmla="*/ 7 w 12"/>
                  <a:gd name="T57" fmla="*/ 81 h 191"/>
                  <a:gd name="T58" fmla="*/ 8 w 12"/>
                  <a:gd name="T59" fmla="*/ 77 h 191"/>
                  <a:gd name="T60" fmla="*/ 8 w 12"/>
                  <a:gd name="T61" fmla="*/ 73 h 191"/>
                  <a:gd name="T62" fmla="*/ 8 w 12"/>
                  <a:gd name="T63" fmla="*/ 69 h 191"/>
                  <a:gd name="T64" fmla="*/ 9 w 12"/>
                  <a:gd name="T65" fmla="*/ 65 h 191"/>
                  <a:gd name="T66" fmla="*/ 9 w 12"/>
                  <a:gd name="T67" fmla="*/ 61 h 191"/>
                  <a:gd name="T68" fmla="*/ 9 w 12"/>
                  <a:gd name="T69" fmla="*/ 58 h 191"/>
                  <a:gd name="T70" fmla="*/ 9 w 12"/>
                  <a:gd name="T71" fmla="*/ 54 h 191"/>
                  <a:gd name="T72" fmla="*/ 9 w 12"/>
                  <a:gd name="T73" fmla="*/ 50 h 191"/>
                  <a:gd name="T74" fmla="*/ 10 w 12"/>
                  <a:gd name="T75" fmla="*/ 46 h 191"/>
                  <a:gd name="T76" fmla="*/ 10 w 12"/>
                  <a:gd name="T77" fmla="*/ 42 h 191"/>
                  <a:gd name="T78" fmla="*/ 10 w 12"/>
                  <a:gd name="T79" fmla="*/ 38 h 191"/>
                  <a:gd name="T80" fmla="*/ 11 w 12"/>
                  <a:gd name="T81" fmla="*/ 34 h 191"/>
                  <a:gd name="T82" fmla="*/ 11 w 12"/>
                  <a:gd name="T83" fmla="*/ 30 h 191"/>
                  <a:gd name="T84" fmla="*/ 11 w 12"/>
                  <a:gd name="T85" fmla="*/ 27 h 191"/>
                  <a:gd name="T86" fmla="*/ 11 w 12"/>
                  <a:gd name="T87" fmla="*/ 23 h 191"/>
                  <a:gd name="T88" fmla="*/ 11 w 12"/>
                  <a:gd name="T89" fmla="*/ 19 h 191"/>
                  <a:gd name="T90" fmla="*/ 12 w 12"/>
                  <a:gd name="T91" fmla="*/ 15 h 191"/>
                  <a:gd name="T92" fmla="*/ 12 w 12"/>
                  <a:gd name="T93" fmla="*/ 12 h 191"/>
                  <a:gd name="T94" fmla="*/ 12 w 12"/>
                  <a:gd name="T95" fmla="*/ 8 h 191"/>
                  <a:gd name="T96" fmla="*/ 12 w 12"/>
                  <a:gd name="T97" fmla="*/ 4 h 191"/>
                  <a:gd name="T98" fmla="*/ 12 w 12"/>
                  <a:gd name="T99" fmla="*/ 0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1">
                    <a:moveTo>
                      <a:pt x="0" y="191"/>
                    </a:moveTo>
                    <a:lnTo>
                      <a:pt x="1" y="187"/>
                    </a:lnTo>
                    <a:lnTo>
                      <a:pt x="1" y="183"/>
                    </a:lnTo>
                    <a:lnTo>
                      <a:pt x="1" y="179"/>
                    </a:lnTo>
                    <a:lnTo>
                      <a:pt x="2" y="175"/>
                    </a:lnTo>
                    <a:lnTo>
                      <a:pt x="2" y="172"/>
                    </a:lnTo>
                    <a:lnTo>
                      <a:pt x="2" y="168"/>
                    </a:lnTo>
                    <a:lnTo>
                      <a:pt x="2" y="163"/>
                    </a:lnTo>
                    <a:lnTo>
                      <a:pt x="2" y="159"/>
                    </a:lnTo>
                    <a:lnTo>
                      <a:pt x="3" y="156"/>
                    </a:lnTo>
                    <a:lnTo>
                      <a:pt x="3" y="152"/>
                    </a:lnTo>
                    <a:lnTo>
                      <a:pt x="3" y="148"/>
                    </a:lnTo>
                    <a:lnTo>
                      <a:pt x="4" y="144"/>
                    </a:lnTo>
                    <a:lnTo>
                      <a:pt x="4" y="140"/>
                    </a:lnTo>
                    <a:lnTo>
                      <a:pt x="4" y="136"/>
                    </a:lnTo>
                    <a:lnTo>
                      <a:pt x="4" y="132"/>
                    </a:lnTo>
                    <a:lnTo>
                      <a:pt x="4" y="128"/>
                    </a:lnTo>
                    <a:lnTo>
                      <a:pt x="5" y="124"/>
                    </a:lnTo>
                    <a:lnTo>
                      <a:pt x="5" y="120"/>
                    </a:lnTo>
                    <a:lnTo>
                      <a:pt x="5" y="116"/>
                    </a:lnTo>
                    <a:lnTo>
                      <a:pt x="5" y="112"/>
                    </a:lnTo>
                    <a:lnTo>
                      <a:pt x="6" y="108"/>
                    </a:lnTo>
                    <a:lnTo>
                      <a:pt x="6" y="104"/>
                    </a:lnTo>
                    <a:lnTo>
                      <a:pt x="6" y="100"/>
                    </a:lnTo>
                    <a:lnTo>
                      <a:pt x="6" y="97"/>
                    </a:lnTo>
                    <a:lnTo>
                      <a:pt x="7" y="93"/>
                    </a:lnTo>
                    <a:lnTo>
                      <a:pt x="7" y="89"/>
                    </a:lnTo>
                    <a:lnTo>
                      <a:pt x="7" y="84"/>
                    </a:lnTo>
                    <a:lnTo>
                      <a:pt x="7" y="81"/>
                    </a:lnTo>
                    <a:lnTo>
                      <a:pt x="8" y="77"/>
                    </a:lnTo>
                    <a:lnTo>
                      <a:pt x="8" y="73"/>
                    </a:lnTo>
                    <a:lnTo>
                      <a:pt x="8" y="69"/>
                    </a:lnTo>
                    <a:lnTo>
                      <a:pt x="9" y="65"/>
                    </a:lnTo>
                    <a:lnTo>
                      <a:pt x="9" y="61"/>
                    </a:lnTo>
                    <a:lnTo>
                      <a:pt x="9" y="58"/>
                    </a:lnTo>
                    <a:lnTo>
                      <a:pt x="9" y="54"/>
                    </a:lnTo>
                    <a:lnTo>
                      <a:pt x="9" y="50"/>
                    </a:lnTo>
                    <a:lnTo>
                      <a:pt x="10" y="46"/>
                    </a:lnTo>
                    <a:lnTo>
                      <a:pt x="10" y="42"/>
                    </a:lnTo>
                    <a:lnTo>
                      <a:pt x="10" y="38"/>
                    </a:lnTo>
                    <a:lnTo>
                      <a:pt x="11" y="34"/>
                    </a:lnTo>
                    <a:lnTo>
                      <a:pt x="11" y="30"/>
                    </a:lnTo>
                    <a:lnTo>
                      <a:pt x="11" y="27"/>
                    </a:lnTo>
                    <a:lnTo>
                      <a:pt x="11" y="23"/>
                    </a:lnTo>
                    <a:lnTo>
                      <a:pt x="11" y="19"/>
                    </a:lnTo>
                    <a:lnTo>
                      <a:pt x="12" y="15"/>
                    </a:lnTo>
                    <a:lnTo>
                      <a:pt x="12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Freeform 1340"/>
              <p:cNvSpPr>
                <a:spLocks/>
              </p:cNvSpPr>
              <p:nvPr/>
            </p:nvSpPr>
            <p:spPr bwMode="auto">
              <a:xfrm>
                <a:off x="3112" y="1640"/>
                <a:ext cx="13" cy="160"/>
              </a:xfrm>
              <a:custGeom>
                <a:avLst/>
                <a:gdLst>
                  <a:gd name="T0" fmla="*/ 0 w 13"/>
                  <a:gd name="T1" fmla="*/ 160 h 160"/>
                  <a:gd name="T2" fmla="*/ 1 w 13"/>
                  <a:gd name="T3" fmla="*/ 157 h 160"/>
                  <a:gd name="T4" fmla="*/ 1 w 13"/>
                  <a:gd name="T5" fmla="*/ 153 h 160"/>
                  <a:gd name="T6" fmla="*/ 1 w 13"/>
                  <a:gd name="T7" fmla="*/ 149 h 160"/>
                  <a:gd name="T8" fmla="*/ 2 w 13"/>
                  <a:gd name="T9" fmla="*/ 145 h 160"/>
                  <a:gd name="T10" fmla="*/ 2 w 13"/>
                  <a:gd name="T11" fmla="*/ 142 h 160"/>
                  <a:gd name="T12" fmla="*/ 2 w 13"/>
                  <a:gd name="T13" fmla="*/ 138 h 160"/>
                  <a:gd name="T14" fmla="*/ 2 w 13"/>
                  <a:gd name="T15" fmla="*/ 134 h 160"/>
                  <a:gd name="T16" fmla="*/ 2 w 13"/>
                  <a:gd name="T17" fmla="*/ 131 h 160"/>
                  <a:gd name="T18" fmla="*/ 3 w 13"/>
                  <a:gd name="T19" fmla="*/ 127 h 160"/>
                  <a:gd name="T20" fmla="*/ 3 w 13"/>
                  <a:gd name="T21" fmla="*/ 124 h 160"/>
                  <a:gd name="T22" fmla="*/ 3 w 13"/>
                  <a:gd name="T23" fmla="*/ 120 h 160"/>
                  <a:gd name="T24" fmla="*/ 4 w 13"/>
                  <a:gd name="T25" fmla="*/ 117 h 160"/>
                  <a:gd name="T26" fmla="*/ 4 w 13"/>
                  <a:gd name="T27" fmla="*/ 113 h 160"/>
                  <a:gd name="T28" fmla="*/ 4 w 13"/>
                  <a:gd name="T29" fmla="*/ 109 h 160"/>
                  <a:gd name="T30" fmla="*/ 4 w 13"/>
                  <a:gd name="T31" fmla="*/ 106 h 160"/>
                  <a:gd name="T32" fmla="*/ 4 w 13"/>
                  <a:gd name="T33" fmla="*/ 102 h 160"/>
                  <a:gd name="T34" fmla="*/ 5 w 13"/>
                  <a:gd name="T35" fmla="*/ 99 h 160"/>
                  <a:gd name="T36" fmla="*/ 5 w 13"/>
                  <a:gd name="T37" fmla="*/ 95 h 160"/>
                  <a:gd name="T38" fmla="*/ 5 w 13"/>
                  <a:gd name="T39" fmla="*/ 92 h 160"/>
                  <a:gd name="T40" fmla="*/ 6 w 13"/>
                  <a:gd name="T41" fmla="*/ 89 h 160"/>
                  <a:gd name="T42" fmla="*/ 6 w 13"/>
                  <a:gd name="T43" fmla="*/ 85 h 160"/>
                  <a:gd name="T44" fmla="*/ 6 w 13"/>
                  <a:gd name="T45" fmla="*/ 82 h 160"/>
                  <a:gd name="T46" fmla="*/ 6 w 13"/>
                  <a:gd name="T47" fmla="*/ 79 h 160"/>
                  <a:gd name="T48" fmla="*/ 7 w 13"/>
                  <a:gd name="T49" fmla="*/ 75 h 160"/>
                  <a:gd name="T50" fmla="*/ 7 w 13"/>
                  <a:gd name="T51" fmla="*/ 72 h 160"/>
                  <a:gd name="T52" fmla="*/ 7 w 13"/>
                  <a:gd name="T53" fmla="*/ 69 h 160"/>
                  <a:gd name="T54" fmla="*/ 7 w 13"/>
                  <a:gd name="T55" fmla="*/ 65 h 160"/>
                  <a:gd name="T56" fmla="*/ 7 w 13"/>
                  <a:gd name="T57" fmla="*/ 62 h 160"/>
                  <a:gd name="T58" fmla="*/ 8 w 13"/>
                  <a:gd name="T59" fmla="*/ 59 h 160"/>
                  <a:gd name="T60" fmla="*/ 8 w 13"/>
                  <a:gd name="T61" fmla="*/ 56 h 160"/>
                  <a:gd name="T62" fmla="*/ 8 w 13"/>
                  <a:gd name="T63" fmla="*/ 53 h 160"/>
                  <a:gd name="T64" fmla="*/ 9 w 13"/>
                  <a:gd name="T65" fmla="*/ 49 h 160"/>
                  <a:gd name="T66" fmla="*/ 9 w 13"/>
                  <a:gd name="T67" fmla="*/ 46 h 160"/>
                  <a:gd name="T68" fmla="*/ 9 w 13"/>
                  <a:gd name="T69" fmla="*/ 43 h 160"/>
                  <a:gd name="T70" fmla="*/ 9 w 13"/>
                  <a:gd name="T71" fmla="*/ 40 h 160"/>
                  <a:gd name="T72" fmla="*/ 9 w 13"/>
                  <a:gd name="T73" fmla="*/ 37 h 160"/>
                  <a:gd name="T74" fmla="*/ 10 w 13"/>
                  <a:gd name="T75" fmla="*/ 34 h 160"/>
                  <a:gd name="T76" fmla="*/ 10 w 13"/>
                  <a:gd name="T77" fmla="*/ 31 h 160"/>
                  <a:gd name="T78" fmla="*/ 10 w 13"/>
                  <a:gd name="T79" fmla="*/ 28 h 160"/>
                  <a:gd name="T80" fmla="*/ 11 w 13"/>
                  <a:gd name="T81" fmla="*/ 25 h 160"/>
                  <a:gd name="T82" fmla="*/ 11 w 13"/>
                  <a:gd name="T83" fmla="*/ 22 h 160"/>
                  <a:gd name="T84" fmla="*/ 11 w 13"/>
                  <a:gd name="T85" fmla="*/ 20 h 160"/>
                  <a:gd name="T86" fmla="*/ 11 w 13"/>
                  <a:gd name="T87" fmla="*/ 17 h 160"/>
                  <a:gd name="T88" fmla="*/ 11 w 13"/>
                  <a:gd name="T89" fmla="*/ 14 h 160"/>
                  <a:gd name="T90" fmla="*/ 12 w 13"/>
                  <a:gd name="T91" fmla="*/ 11 h 160"/>
                  <a:gd name="T92" fmla="*/ 12 w 13"/>
                  <a:gd name="T93" fmla="*/ 8 h 160"/>
                  <a:gd name="T94" fmla="*/ 12 w 13"/>
                  <a:gd name="T95" fmla="*/ 6 h 160"/>
                  <a:gd name="T96" fmla="*/ 13 w 13"/>
                  <a:gd name="T97" fmla="*/ 3 h 160"/>
                  <a:gd name="T98" fmla="*/ 13 w 13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60">
                    <a:moveTo>
                      <a:pt x="0" y="160"/>
                    </a:moveTo>
                    <a:lnTo>
                      <a:pt x="1" y="157"/>
                    </a:lnTo>
                    <a:lnTo>
                      <a:pt x="1" y="153"/>
                    </a:lnTo>
                    <a:lnTo>
                      <a:pt x="1" y="149"/>
                    </a:lnTo>
                    <a:lnTo>
                      <a:pt x="2" y="145"/>
                    </a:lnTo>
                    <a:lnTo>
                      <a:pt x="2" y="142"/>
                    </a:lnTo>
                    <a:lnTo>
                      <a:pt x="2" y="138"/>
                    </a:lnTo>
                    <a:lnTo>
                      <a:pt x="2" y="134"/>
                    </a:lnTo>
                    <a:lnTo>
                      <a:pt x="2" y="131"/>
                    </a:lnTo>
                    <a:lnTo>
                      <a:pt x="3" y="127"/>
                    </a:lnTo>
                    <a:lnTo>
                      <a:pt x="3" y="124"/>
                    </a:lnTo>
                    <a:lnTo>
                      <a:pt x="3" y="120"/>
                    </a:lnTo>
                    <a:lnTo>
                      <a:pt x="4" y="117"/>
                    </a:lnTo>
                    <a:lnTo>
                      <a:pt x="4" y="113"/>
                    </a:lnTo>
                    <a:lnTo>
                      <a:pt x="4" y="109"/>
                    </a:lnTo>
                    <a:lnTo>
                      <a:pt x="4" y="106"/>
                    </a:lnTo>
                    <a:lnTo>
                      <a:pt x="4" y="102"/>
                    </a:lnTo>
                    <a:lnTo>
                      <a:pt x="5" y="99"/>
                    </a:lnTo>
                    <a:lnTo>
                      <a:pt x="5" y="95"/>
                    </a:lnTo>
                    <a:lnTo>
                      <a:pt x="5" y="92"/>
                    </a:lnTo>
                    <a:lnTo>
                      <a:pt x="6" y="89"/>
                    </a:lnTo>
                    <a:lnTo>
                      <a:pt x="6" y="85"/>
                    </a:lnTo>
                    <a:lnTo>
                      <a:pt x="6" y="82"/>
                    </a:lnTo>
                    <a:lnTo>
                      <a:pt x="6" y="79"/>
                    </a:lnTo>
                    <a:lnTo>
                      <a:pt x="7" y="75"/>
                    </a:lnTo>
                    <a:lnTo>
                      <a:pt x="7" y="72"/>
                    </a:lnTo>
                    <a:lnTo>
                      <a:pt x="7" y="69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8" y="53"/>
                    </a:lnTo>
                    <a:lnTo>
                      <a:pt x="9" y="49"/>
                    </a:lnTo>
                    <a:lnTo>
                      <a:pt x="9" y="46"/>
                    </a:lnTo>
                    <a:lnTo>
                      <a:pt x="9" y="43"/>
                    </a:lnTo>
                    <a:lnTo>
                      <a:pt x="9" y="40"/>
                    </a:lnTo>
                    <a:lnTo>
                      <a:pt x="9" y="37"/>
                    </a:lnTo>
                    <a:lnTo>
                      <a:pt x="10" y="34"/>
                    </a:lnTo>
                    <a:lnTo>
                      <a:pt x="10" y="31"/>
                    </a:lnTo>
                    <a:lnTo>
                      <a:pt x="10" y="28"/>
                    </a:lnTo>
                    <a:lnTo>
                      <a:pt x="11" y="25"/>
                    </a:lnTo>
                    <a:lnTo>
                      <a:pt x="11" y="22"/>
                    </a:lnTo>
                    <a:lnTo>
                      <a:pt x="11" y="20"/>
                    </a:lnTo>
                    <a:lnTo>
                      <a:pt x="11" y="17"/>
                    </a:lnTo>
                    <a:lnTo>
                      <a:pt x="11" y="14"/>
                    </a:lnTo>
                    <a:lnTo>
                      <a:pt x="12" y="11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Freeform 1341"/>
              <p:cNvSpPr>
                <a:spLocks/>
              </p:cNvSpPr>
              <p:nvPr/>
            </p:nvSpPr>
            <p:spPr bwMode="auto">
              <a:xfrm>
                <a:off x="3125" y="1555"/>
                <a:ext cx="12" cy="85"/>
              </a:xfrm>
              <a:custGeom>
                <a:avLst/>
                <a:gdLst>
                  <a:gd name="T0" fmla="*/ 0 w 12"/>
                  <a:gd name="T1" fmla="*/ 85 h 85"/>
                  <a:gd name="T2" fmla="*/ 0 w 12"/>
                  <a:gd name="T3" fmla="*/ 83 h 85"/>
                  <a:gd name="T4" fmla="*/ 0 w 12"/>
                  <a:gd name="T5" fmla="*/ 80 h 85"/>
                  <a:gd name="T6" fmla="*/ 0 w 12"/>
                  <a:gd name="T7" fmla="*/ 77 h 85"/>
                  <a:gd name="T8" fmla="*/ 1 w 12"/>
                  <a:gd name="T9" fmla="*/ 75 h 85"/>
                  <a:gd name="T10" fmla="*/ 1 w 12"/>
                  <a:gd name="T11" fmla="*/ 72 h 85"/>
                  <a:gd name="T12" fmla="*/ 1 w 12"/>
                  <a:gd name="T13" fmla="*/ 70 h 85"/>
                  <a:gd name="T14" fmla="*/ 1 w 12"/>
                  <a:gd name="T15" fmla="*/ 68 h 85"/>
                  <a:gd name="T16" fmla="*/ 1 w 12"/>
                  <a:gd name="T17" fmla="*/ 65 h 85"/>
                  <a:gd name="T18" fmla="*/ 2 w 12"/>
                  <a:gd name="T19" fmla="*/ 63 h 85"/>
                  <a:gd name="T20" fmla="*/ 2 w 12"/>
                  <a:gd name="T21" fmla="*/ 61 h 85"/>
                  <a:gd name="T22" fmla="*/ 2 w 12"/>
                  <a:gd name="T23" fmla="*/ 58 h 85"/>
                  <a:gd name="T24" fmla="*/ 3 w 12"/>
                  <a:gd name="T25" fmla="*/ 56 h 85"/>
                  <a:gd name="T26" fmla="*/ 3 w 12"/>
                  <a:gd name="T27" fmla="*/ 54 h 85"/>
                  <a:gd name="T28" fmla="*/ 3 w 12"/>
                  <a:gd name="T29" fmla="*/ 52 h 85"/>
                  <a:gd name="T30" fmla="*/ 3 w 12"/>
                  <a:gd name="T31" fmla="*/ 49 h 85"/>
                  <a:gd name="T32" fmla="*/ 3 w 12"/>
                  <a:gd name="T33" fmla="*/ 47 h 85"/>
                  <a:gd name="T34" fmla="*/ 4 w 12"/>
                  <a:gd name="T35" fmla="*/ 45 h 85"/>
                  <a:gd name="T36" fmla="*/ 4 w 12"/>
                  <a:gd name="T37" fmla="*/ 43 h 85"/>
                  <a:gd name="T38" fmla="*/ 4 w 12"/>
                  <a:gd name="T39" fmla="*/ 41 h 85"/>
                  <a:gd name="T40" fmla="*/ 5 w 12"/>
                  <a:gd name="T41" fmla="*/ 39 h 85"/>
                  <a:gd name="T42" fmla="*/ 5 w 12"/>
                  <a:gd name="T43" fmla="*/ 37 h 85"/>
                  <a:gd name="T44" fmla="*/ 5 w 12"/>
                  <a:gd name="T45" fmla="*/ 35 h 85"/>
                  <a:gd name="T46" fmla="*/ 5 w 12"/>
                  <a:gd name="T47" fmla="*/ 34 h 85"/>
                  <a:gd name="T48" fmla="*/ 6 w 12"/>
                  <a:gd name="T49" fmla="*/ 32 h 85"/>
                  <a:gd name="T50" fmla="*/ 6 w 12"/>
                  <a:gd name="T51" fmla="*/ 30 h 85"/>
                  <a:gd name="T52" fmla="*/ 6 w 12"/>
                  <a:gd name="T53" fmla="*/ 28 h 85"/>
                  <a:gd name="T54" fmla="*/ 6 w 12"/>
                  <a:gd name="T55" fmla="*/ 27 h 85"/>
                  <a:gd name="T56" fmla="*/ 7 w 12"/>
                  <a:gd name="T57" fmla="*/ 25 h 85"/>
                  <a:gd name="T58" fmla="*/ 7 w 12"/>
                  <a:gd name="T59" fmla="*/ 23 h 85"/>
                  <a:gd name="T60" fmla="*/ 7 w 12"/>
                  <a:gd name="T61" fmla="*/ 22 h 85"/>
                  <a:gd name="T62" fmla="*/ 7 w 12"/>
                  <a:gd name="T63" fmla="*/ 20 h 85"/>
                  <a:gd name="T64" fmla="*/ 8 w 12"/>
                  <a:gd name="T65" fmla="*/ 19 h 85"/>
                  <a:gd name="T66" fmla="*/ 8 w 12"/>
                  <a:gd name="T67" fmla="*/ 17 h 85"/>
                  <a:gd name="T68" fmla="*/ 8 w 12"/>
                  <a:gd name="T69" fmla="*/ 16 h 85"/>
                  <a:gd name="T70" fmla="*/ 9 w 12"/>
                  <a:gd name="T71" fmla="*/ 15 h 85"/>
                  <a:gd name="T72" fmla="*/ 9 w 12"/>
                  <a:gd name="T73" fmla="*/ 13 h 85"/>
                  <a:gd name="T74" fmla="*/ 9 w 12"/>
                  <a:gd name="T75" fmla="*/ 12 h 85"/>
                  <a:gd name="T76" fmla="*/ 9 w 12"/>
                  <a:gd name="T77" fmla="*/ 11 h 85"/>
                  <a:gd name="T78" fmla="*/ 9 w 12"/>
                  <a:gd name="T79" fmla="*/ 10 h 85"/>
                  <a:gd name="T80" fmla="*/ 10 w 12"/>
                  <a:gd name="T81" fmla="*/ 8 h 85"/>
                  <a:gd name="T82" fmla="*/ 10 w 12"/>
                  <a:gd name="T83" fmla="*/ 7 h 85"/>
                  <a:gd name="T84" fmla="*/ 10 w 12"/>
                  <a:gd name="T85" fmla="*/ 6 h 85"/>
                  <a:gd name="T86" fmla="*/ 10 w 12"/>
                  <a:gd name="T87" fmla="*/ 5 h 85"/>
                  <a:gd name="T88" fmla="*/ 10 w 12"/>
                  <a:gd name="T89" fmla="*/ 4 h 85"/>
                  <a:gd name="T90" fmla="*/ 11 w 12"/>
                  <a:gd name="T91" fmla="*/ 3 h 85"/>
                  <a:gd name="T92" fmla="*/ 11 w 12"/>
                  <a:gd name="T93" fmla="*/ 2 h 85"/>
                  <a:gd name="T94" fmla="*/ 11 w 12"/>
                  <a:gd name="T95" fmla="*/ 1 h 85"/>
                  <a:gd name="T96" fmla="*/ 12 w 12"/>
                  <a:gd name="T97" fmla="*/ 1 h 85"/>
                  <a:gd name="T98" fmla="*/ 12 w 12"/>
                  <a:gd name="T99" fmla="*/ 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5">
                    <a:moveTo>
                      <a:pt x="0" y="85"/>
                    </a:moveTo>
                    <a:lnTo>
                      <a:pt x="0" y="83"/>
                    </a:lnTo>
                    <a:lnTo>
                      <a:pt x="0" y="80"/>
                    </a:lnTo>
                    <a:lnTo>
                      <a:pt x="0" y="77"/>
                    </a:lnTo>
                    <a:lnTo>
                      <a:pt x="1" y="75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1" y="68"/>
                    </a:lnTo>
                    <a:lnTo>
                      <a:pt x="1" y="65"/>
                    </a:lnTo>
                    <a:lnTo>
                      <a:pt x="2" y="63"/>
                    </a:lnTo>
                    <a:lnTo>
                      <a:pt x="2" y="61"/>
                    </a:lnTo>
                    <a:lnTo>
                      <a:pt x="2" y="58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52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41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6" y="32"/>
                    </a:lnTo>
                    <a:lnTo>
                      <a:pt x="6" y="30"/>
                    </a:lnTo>
                    <a:lnTo>
                      <a:pt x="6" y="28"/>
                    </a:lnTo>
                    <a:lnTo>
                      <a:pt x="6" y="27"/>
                    </a:lnTo>
                    <a:lnTo>
                      <a:pt x="7" y="25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7" y="20"/>
                    </a:lnTo>
                    <a:lnTo>
                      <a:pt x="8" y="19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9" y="15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9" y="11"/>
                    </a:lnTo>
                    <a:lnTo>
                      <a:pt x="9" y="10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Freeform 1342"/>
              <p:cNvSpPr>
                <a:spLocks/>
              </p:cNvSpPr>
              <p:nvPr/>
            </p:nvSpPr>
            <p:spPr bwMode="auto">
              <a:xfrm>
                <a:off x="3137" y="1549"/>
                <a:ext cx="12" cy="22"/>
              </a:xfrm>
              <a:custGeom>
                <a:avLst/>
                <a:gdLst>
                  <a:gd name="T0" fmla="*/ 0 w 12"/>
                  <a:gd name="T1" fmla="*/ 6 h 22"/>
                  <a:gd name="T2" fmla="*/ 0 w 12"/>
                  <a:gd name="T3" fmla="*/ 5 h 22"/>
                  <a:gd name="T4" fmla="*/ 0 w 12"/>
                  <a:gd name="T5" fmla="*/ 4 h 22"/>
                  <a:gd name="T6" fmla="*/ 0 w 12"/>
                  <a:gd name="T7" fmla="*/ 4 h 22"/>
                  <a:gd name="T8" fmla="*/ 1 w 12"/>
                  <a:gd name="T9" fmla="*/ 3 h 22"/>
                  <a:gd name="T10" fmla="*/ 1 w 12"/>
                  <a:gd name="T11" fmla="*/ 3 h 22"/>
                  <a:gd name="T12" fmla="*/ 1 w 12"/>
                  <a:gd name="T13" fmla="*/ 2 h 22"/>
                  <a:gd name="T14" fmla="*/ 2 w 12"/>
                  <a:gd name="T15" fmla="*/ 1 h 22"/>
                  <a:gd name="T16" fmla="*/ 2 w 12"/>
                  <a:gd name="T17" fmla="*/ 1 h 22"/>
                  <a:gd name="T18" fmla="*/ 2 w 12"/>
                  <a:gd name="T19" fmla="*/ 1 h 22"/>
                  <a:gd name="T20" fmla="*/ 2 w 12"/>
                  <a:gd name="T21" fmla="*/ 1 h 22"/>
                  <a:gd name="T22" fmla="*/ 2 w 12"/>
                  <a:gd name="T23" fmla="*/ 0 h 22"/>
                  <a:gd name="T24" fmla="*/ 3 w 12"/>
                  <a:gd name="T25" fmla="*/ 0 h 22"/>
                  <a:gd name="T26" fmla="*/ 3 w 12"/>
                  <a:gd name="T27" fmla="*/ 0 h 22"/>
                  <a:gd name="T28" fmla="*/ 3 w 12"/>
                  <a:gd name="T29" fmla="*/ 0 h 22"/>
                  <a:gd name="T30" fmla="*/ 4 w 12"/>
                  <a:gd name="T31" fmla="*/ 0 h 22"/>
                  <a:gd name="T32" fmla="*/ 4 w 12"/>
                  <a:gd name="T33" fmla="*/ 0 h 22"/>
                  <a:gd name="T34" fmla="*/ 4 w 12"/>
                  <a:gd name="T35" fmla="*/ 0 h 22"/>
                  <a:gd name="T36" fmla="*/ 4 w 12"/>
                  <a:gd name="T37" fmla="*/ 0 h 22"/>
                  <a:gd name="T38" fmla="*/ 4 w 12"/>
                  <a:gd name="T39" fmla="*/ 0 h 22"/>
                  <a:gd name="T40" fmla="*/ 5 w 12"/>
                  <a:gd name="T41" fmla="*/ 0 h 22"/>
                  <a:gd name="T42" fmla="*/ 5 w 12"/>
                  <a:gd name="T43" fmla="*/ 0 h 22"/>
                  <a:gd name="T44" fmla="*/ 5 w 12"/>
                  <a:gd name="T45" fmla="*/ 0 h 22"/>
                  <a:gd name="T46" fmla="*/ 5 w 12"/>
                  <a:gd name="T47" fmla="*/ 0 h 22"/>
                  <a:gd name="T48" fmla="*/ 6 w 12"/>
                  <a:gd name="T49" fmla="*/ 1 h 22"/>
                  <a:gd name="T50" fmla="*/ 6 w 12"/>
                  <a:gd name="T51" fmla="*/ 1 h 22"/>
                  <a:gd name="T52" fmla="*/ 6 w 12"/>
                  <a:gd name="T53" fmla="*/ 1 h 22"/>
                  <a:gd name="T54" fmla="*/ 7 w 12"/>
                  <a:gd name="T55" fmla="*/ 2 h 22"/>
                  <a:gd name="T56" fmla="*/ 7 w 12"/>
                  <a:gd name="T57" fmla="*/ 2 h 22"/>
                  <a:gd name="T58" fmla="*/ 7 w 12"/>
                  <a:gd name="T59" fmla="*/ 3 h 22"/>
                  <a:gd name="T60" fmla="*/ 7 w 12"/>
                  <a:gd name="T61" fmla="*/ 3 h 22"/>
                  <a:gd name="T62" fmla="*/ 7 w 12"/>
                  <a:gd name="T63" fmla="*/ 4 h 22"/>
                  <a:gd name="T64" fmla="*/ 8 w 12"/>
                  <a:gd name="T65" fmla="*/ 5 h 22"/>
                  <a:gd name="T66" fmla="*/ 8 w 12"/>
                  <a:gd name="T67" fmla="*/ 5 h 22"/>
                  <a:gd name="T68" fmla="*/ 8 w 12"/>
                  <a:gd name="T69" fmla="*/ 6 h 22"/>
                  <a:gd name="T70" fmla="*/ 9 w 12"/>
                  <a:gd name="T71" fmla="*/ 7 h 22"/>
                  <a:gd name="T72" fmla="*/ 9 w 12"/>
                  <a:gd name="T73" fmla="*/ 8 h 22"/>
                  <a:gd name="T74" fmla="*/ 9 w 12"/>
                  <a:gd name="T75" fmla="*/ 8 h 22"/>
                  <a:gd name="T76" fmla="*/ 9 w 12"/>
                  <a:gd name="T77" fmla="*/ 9 h 22"/>
                  <a:gd name="T78" fmla="*/ 9 w 12"/>
                  <a:gd name="T79" fmla="*/ 10 h 22"/>
                  <a:gd name="T80" fmla="*/ 10 w 12"/>
                  <a:gd name="T81" fmla="*/ 11 h 22"/>
                  <a:gd name="T82" fmla="*/ 10 w 12"/>
                  <a:gd name="T83" fmla="*/ 12 h 22"/>
                  <a:gd name="T84" fmla="*/ 10 w 12"/>
                  <a:gd name="T85" fmla="*/ 13 h 22"/>
                  <a:gd name="T86" fmla="*/ 11 w 12"/>
                  <a:gd name="T87" fmla="*/ 14 h 22"/>
                  <a:gd name="T88" fmla="*/ 11 w 12"/>
                  <a:gd name="T89" fmla="*/ 16 h 22"/>
                  <a:gd name="T90" fmla="*/ 11 w 12"/>
                  <a:gd name="T91" fmla="*/ 17 h 22"/>
                  <a:gd name="T92" fmla="*/ 11 w 12"/>
                  <a:gd name="T93" fmla="*/ 18 h 22"/>
                  <a:gd name="T94" fmla="*/ 11 w 12"/>
                  <a:gd name="T95" fmla="*/ 19 h 22"/>
                  <a:gd name="T96" fmla="*/ 12 w 12"/>
                  <a:gd name="T97" fmla="*/ 21 h 22"/>
                  <a:gd name="T98" fmla="*/ 12 w 12"/>
                  <a:gd name="T99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2">
                    <a:moveTo>
                      <a:pt x="0" y="6"/>
                    </a:moveTo>
                    <a:lnTo>
                      <a:pt x="0" y="5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6"/>
                    </a:lnTo>
                    <a:lnTo>
                      <a:pt x="9" y="7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10" y="11"/>
                    </a:lnTo>
                    <a:lnTo>
                      <a:pt x="10" y="12"/>
                    </a:lnTo>
                    <a:lnTo>
                      <a:pt x="10" y="13"/>
                    </a:lnTo>
                    <a:lnTo>
                      <a:pt x="11" y="14"/>
                    </a:lnTo>
                    <a:lnTo>
                      <a:pt x="11" y="16"/>
                    </a:lnTo>
                    <a:lnTo>
                      <a:pt x="11" y="17"/>
                    </a:lnTo>
                    <a:lnTo>
                      <a:pt x="11" y="18"/>
                    </a:lnTo>
                    <a:lnTo>
                      <a:pt x="11" y="19"/>
                    </a:lnTo>
                    <a:lnTo>
                      <a:pt x="12" y="21"/>
                    </a:lnTo>
                    <a:lnTo>
                      <a:pt x="12" y="2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Freeform 1343"/>
              <p:cNvSpPr>
                <a:spLocks/>
              </p:cNvSpPr>
              <p:nvPr/>
            </p:nvSpPr>
            <p:spPr bwMode="auto">
              <a:xfrm>
                <a:off x="3149" y="1571"/>
                <a:ext cx="12" cy="113"/>
              </a:xfrm>
              <a:custGeom>
                <a:avLst/>
                <a:gdLst>
                  <a:gd name="T0" fmla="*/ 0 w 12"/>
                  <a:gd name="T1" fmla="*/ 0 h 113"/>
                  <a:gd name="T2" fmla="*/ 0 w 12"/>
                  <a:gd name="T3" fmla="*/ 2 h 113"/>
                  <a:gd name="T4" fmla="*/ 0 w 12"/>
                  <a:gd name="T5" fmla="*/ 3 h 113"/>
                  <a:gd name="T6" fmla="*/ 0 w 12"/>
                  <a:gd name="T7" fmla="*/ 4 h 113"/>
                  <a:gd name="T8" fmla="*/ 1 w 12"/>
                  <a:gd name="T9" fmla="*/ 6 h 113"/>
                  <a:gd name="T10" fmla="*/ 1 w 12"/>
                  <a:gd name="T11" fmla="*/ 8 h 113"/>
                  <a:gd name="T12" fmla="*/ 1 w 12"/>
                  <a:gd name="T13" fmla="*/ 9 h 113"/>
                  <a:gd name="T14" fmla="*/ 2 w 12"/>
                  <a:gd name="T15" fmla="*/ 11 h 113"/>
                  <a:gd name="T16" fmla="*/ 2 w 12"/>
                  <a:gd name="T17" fmla="*/ 13 h 113"/>
                  <a:gd name="T18" fmla="*/ 2 w 12"/>
                  <a:gd name="T19" fmla="*/ 14 h 113"/>
                  <a:gd name="T20" fmla="*/ 2 w 12"/>
                  <a:gd name="T21" fmla="*/ 16 h 113"/>
                  <a:gd name="T22" fmla="*/ 2 w 12"/>
                  <a:gd name="T23" fmla="*/ 18 h 113"/>
                  <a:gd name="T24" fmla="*/ 3 w 12"/>
                  <a:gd name="T25" fmla="*/ 20 h 113"/>
                  <a:gd name="T26" fmla="*/ 3 w 12"/>
                  <a:gd name="T27" fmla="*/ 22 h 113"/>
                  <a:gd name="T28" fmla="*/ 3 w 12"/>
                  <a:gd name="T29" fmla="*/ 24 h 113"/>
                  <a:gd name="T30" fmla="*/ 4 w 12"/>
                  <a:gd name="T31" fmla="*/ 26 h 113"/>
                  <a:gd name="T32" fmla="*/ 4 w 12"/>
                  <a:gd name="T33" fmla="*/ 27 h 113"/>
                  <a:gd name="T34" fmla="*/ 4 w 12"/>
                  <a:gd name="T35" fmla="*/ 30 h 113"/>
                  <a:gd name="T36" fmla="*/ 4 w 12"/>
                  <a:gd name="T37" fmla="*/ 32 h 113"/>
                  <a:gd name="T38" fmla="*/ 4 w 12"/>
                  <a:gd name="T39" fmla="*/ 34 h 113"/>
                  <a:gd name="T40" fmla="*/ 5 w 12"/>
                  <a:gd name="T41" fmla="*/ 36 h 113"/>
                  <a:gd name="T42" fmla="*/ 5 w 12"/>
                  <a:gd name="T43" fmla="*/ 38 h 113"/>
                  <a:gd name="T44" fmla="*/ 5 w 12"/>
                  <a:gd name="T45" fmla="*/ 40 h 113"/>
                  <a:gd name="T46" fmla="*/ 6 w 12"/>
                  <a:gd name="T47" fmla="*/ 43 h 113"/>
                  <a:gd name="T48" fmla="*/ 6 w 12"/>
                  <a:gd name="T49" fmla="*/ 45 h 113"/>
                  <a:gd name="T50" fmla="*/ 6 w 12"/>
                  <a:gd name="T51" fmla="*/ 47 h 113"/>
                  <a:gd name="T52" fmla="*/ 6 w 12"/>
                  <a:gd name="T53" fmla="*/ 50 h 113"/>
                  <a:gd name="T54" fmla="*/ 7 w 12"/>
                  <a:gd name="T55" fmla="*/ 52 h 113"/>
                  <a:gd name="T56" fmla="*/ 7 w 12"/>
                  <a:gd name="T57" fmla="*/ 54 h 113"/>
                  <a:gd name="T58" fmla="*/ 7 w 12"/>
                  <a:gd name="T59" fmla="*/ 57 h 113"/>
                  <a:gd name="T60" fmla="*/ 7 w 12"/>
                  <a:gd name="T61" fmla="*/ 59 h 113"/>
                  <a:gd name="T62" fmla="*/ 7 w 12"/>
                  <a:gd name="T63" fmla="*/ 62 h 113"/>
                  <a:gd name="T64" fmla="*/ 8 w 12"/>
                  <a:gd name="T65" fmla="*/ 65 h 113"/>
                  <a:gd name="T66" fmla="*/ 8 w 12"/>
                  <a:gd name="T67" fmla="*/ 67 h 113"/>
                  <a:gd name="T68" fmla="*/ 8 w 12"/>
                  <a:gd name="T69" fmla="*/ 70 h 113"/>
                  <a:gd name="T70" fmla="*/ 9 w 12"/>
                  <a:gd name="T71" fmla="*/ 72 h 113"/>
                  <a:gd name="T72" fmla="*/ 9 w 12"/>
                  <a:gd name="T73" fmla="*/ 75 h 113"/>
                  <a:gd name="T74" fmla="*/ 9 w 12"/>
                  <a:gd name="T75" fmla="*/ 78 h 113"/>
                  <a:gd name="T76" fmla="*/ 9 w 12"/>
                  <a:gd name="T77" fmla="*/ 81 h 113"/>
                  <a:gd name="T78" fmla="*/ 9 w 12"/>
                  <a:gd name="T79" fmla="*/ 83 h 113"/>
                  <a:gd name="T80" fmla="*/ 10 w 12"/>
                  <a:gd name="T81" fmla="*/ 86 h 113"/>
                  <a:gd name="T82" fmla="*/ 10 w 12"/>
                  <a:gd name="T83" fmla="*/ 89 h 113"/>
                  <a:gd name="T84" fmla="*/ 10 w 12"/>
                  <a:gd name="T85" fmla="*/ 92 h 113"/>
                  <a:gd name="T86" fmla="*/ 11 w 12"/>
                  <a:gd name="T87" fmla="*/ 95 h 113"/>
                  <a:gd name="T88" fmla="*/ 11 w 12"/>
                  <a:gd name="T89" fmla="*/ 98 h 113"/>
                  <a:gd name="T90" fmla="*/ 11 w 12"/>
                  <a:gd name="T91" fmla="*/ 101 h 113"/>
                  <a:gd name="T92" fmla="*/ 11 w 12"/>
                  <a:gd name="T93" fmla="*/ 104 h 113"/>
                  <a:gd name="T94" fmla="*/ 11 w 12"/>
                  <a:gd name="T95" fmla="*/ 107 h 113"/>
                  <a:gd name="T96" fmla="*/ 12 w 12"/>
                  <a:gd name="T97" fmla="*/ 110 h 113"/>
                  <a:gd name="T98" fmla="*/ 12 w 12"/>
                  <a:gd name="T99" fmla="*/ 11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3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6" y="43"/>
                    </a:lnTo>
                    <a:lnTo>
                      <a:pt x="6" y="45"/>
                    </a:lnTo>
                    <a:lnTo>
                      <a:pt x="6" y="47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59"/>
                    </a:lnTo>
                    <a:lnTo>
                      <a:pt x="7" y="62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8" y="70"/>
                    </a:lnTo>
                    <a:lnTo>
                      <a:pt x="9" y="72"/>
                    </a:lnTo>
                    <a:lnTo>
                      <a:pt x="9" y="75"/>
                    </a:lnTo>
                    <a:lnTo>
                      <a:pt x="9" y="78"/>
                    </a:lnTo>
                    <a:lnTo>
                      <a:pt x="9" y="81"/>
                    </a:lnTo>
                    <a:lnTo>
                      <a:pt x="9" y="83"/>
                    </a:lnTo>
                    <a:lnTo>
                      <a:pt x="10" y="86"/>
                    </a:lnTo>
                    <a:lnTo>
                      <a:pt x="10" y="89"/>
                    </a:lnTo>
                    <a:lnTo>
                      <a:pt x="10" y="92"/>
                    </a:lnTo>
                    <a:lnTo>
                      <a:pt x="11" y="95"/>
                    </a:lnTo>
                    <a:lnTo>
                      <a:pt x="11" y="98"/>
                    </a:lnTo>
                    <a:lnTo>
                      <a:pt x="11" y="101"/>
                    </a:lnTo>
                    <a:lnTo>
                      <a:pt x="11" y="104"/>
                    </a:lnTo>
                    <a:lnTo>
                      <a:pt x="11" y="107"/>
                    </a:lnTo>
                    <a:lnTo>
                      <a:pt x="12" y="110"/>
                    </a:lnTo>
                    <a:lnTo>
                      <a:pt x="12" y="11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Freeform 1344"/>
              <p:cNvSpPr>
                <a:spLocks/>
              </p:cNvSpPr>
              <p:nvPr/>
            </p:nvSpPr>
            <p:spPr bwMode="auto">
              <a:xfrm>
                <a:off x="3161" y="1684"/>
                <a:ext cx="12" cy="174"/>
              </a:xfrm>
              <a:custGeom>
                <a:avLst/>
                <a:gdLst>
                  <a:gd name="T0" fmla="*/ 0 w 12"/>
                  <a:gd name="T1" fmla="*/ 0 h 174"/>
                  <a:gd name="T2" fmla="*/ 0 w 12"/>
                  <a:gd name="T3" fmla="*/ 3 h 174"/>
                  <a:gd name="T4" fmla="*/ 1 w 12"/>
                  <a:gd name="T5" fmla="*/ 6 h 174"/>
                  <a:gd name="T6" fmla="*/ 1 w 12"/>
                  <a:gd name="T7" fmla="*/ 9 h 174"/>
                  <a:gd name="T8" fmla="*/ 1 w 12"/>
                  <a:gd name="T9" fmla="*/ 12 h 174"/>
                  <a:gd name="T10" fmla="*/ 1 w 12"/>
                  <a:gd name="T11" fmla="*/ 16 h 174"/>
                  <a:gd name="T12" fmla="*/ 1 w 12"/>
                  <a:gd name="T13" fmla="*/ 19 h 174"/>
                  <a:gd name="T14" fmla="*/ 2 w 12"/>
                  <a:gd name="T15" fmla="*/ 22 h 174"/>
                  <a:gd name="T16" fmla="*/ 2 w 12"/>
                  <a:gd name="T17" fmla="*/ 25 h 174"/>
                  <a:gd name="T18" fmla="*/ 2 w 12"/>
                  <a:gd name="T19" fmla="*/ 28 h 174"/>
                  <a:gd name="T20" fmla="*/ 3 w 12"/>
                  <a:gd name="T21" fmla="*/ 32 h 174"/>
                  <a:gd name="T22" fmla="*/ 3 w 12"/>
                  <a:gd name="T23" fmla="*/ 35 h 174"/>
                  <a:gd name="T24" fmla="*/ 3 w 12"/>
                  <a:gd name="T25" fmla="*/ 39 h 174"/>
                  <a:gd name="T26" fmla="*/ 3 w 12"/>
                  <a:gd name="T27" fmla="*/ 42 h 174"/>
                  <a:gd name="T28" fmla="*/ 3 w 12"/>
                  <a:gd name="T29" fmla="*/ 45 h 174"/>
                  <a:gd name="T30" fmla="*/ 4 w 12"/>
                  <a:gd name="T31" fmla="*/ 49 h 174"/>
                  <a:gd name="T32" fmla="*/ 4 w 12"/>
                  <a:gd name="T33" fmla="*/ 52 h 174"/>
                  <a:gd name="T34" fmla="*/ 4 w 12"/>
                  <a:gd name="T35" fmla="*/ 56 h 174"/>
                  <a:gd name="T36" fmla="*/ 4 w 12"/>
                  <a:gd name="T37" fmla="*/ 59 h 174"/>
                  <a:gd name="T38" fmla="*/ 5 w 12"/>
                  <a:gd name="T39" fmla="*/ 63 h 174"/>
                  <a:gd name="T40" fmla="*/ 5 w 12"/>
                  <a:gd name="T41" fmla="*/ 66 h 174"/>
                  <a:gd name="T42" fmla="*/ 5 w 12"/>
                  <a:gd name="T43" fmla="*/ 70 h 174"/>
                  <a:gd name="T44" fmla="*/ 5 w 12"/>
                  <a:gd name="T45" fmla="*/ 73 h 174"/>
                  <a:gd name="T46" fmla="*/ 6 w 12"/>
                  <a:gd name="T47" fmla="*/ 77 h 174"/>
                  <a:gd name="T48" fmla="*/ 6 w 12"/>
                  <a:gd name="T49" fmla="*/ 80 h 174"/>
                  <a:gd name="T50" fmla="*/ 6 w 12"/>
                  <a:gd name="T51" fmla="*/ 84 h 174"/>
                  <a:gd name="T52" fmla="*/ 6 w 12"/>
                  <a:gd name="T53" fmla="*/ 87 h 174"/>
                  <a:gd name="T54" fmla="*/ 7 w 12"/>
                  <a:gd name="T55" fmla="*/ 91 h 174"/>
                  <a:gd name="T56" fmla="*/ 7 w 12"/>
                  <a:gd name="T57" fmla="*/ 95 h 174"/>
                  <a:gd name="T58" fmla="*/ 7 w 12"/>
                  <a:gd name="T59" fmla="*/ 98 h 174"/>
                  <a:gd name="T60" fmla="*/ 8 w 12"/>
                  <a:gd name="T61" fmla="*/ 102 h 174"/>
                  <a:gd name="T62" fmla="*/ 8 w 12"/>
                  <a:gd name="T63" fmla="*/ 106 h 174"/>
                  <a:gd name="T64" fmla="*/ 8 w 12"/>
                  <a:gd name="T65" fmla="*/ 110 h 174"/>
                  <a:gd name="T66" fmla="*/ 8 w 12"/>
                  <a:gd name="T67" fmla="*/ 113 h 174"/>
                  <a:gd name="T68" fmla="*/ 8 w 12"/>
                  <a:gd name="T69" fmla="*/ 117 h 174"/>
                  <a:gd name="T70" fmla="*/ 9 w 12"/>
                  <a:gd name="T71" fmla="*/ 120 h 174"/>
                  <a:gd name="T72" fmla="*/ 9 w 12"/>
                  <a:gd name="T73" fmla="*/ 124 h 174"/>
                  <a:gd name="T74" fmla="*/ 9 w 12"/>
                  <a:gd name="T75" fmla="*/ 128 h 174"/>
                  <a:gd name="T76" fmla="*/ 10 w 12"/>
                  <a:gd name="T77" fmla="*/ 132 h 174"/>
                  <a:gd name="T78" fmla="*/ 10 w 12"/>
                  <a:gd name="T79" fmla="*/ 136 h 174"/>
                  <a:gd name="T80" fmla="*/ 10 w 12"/>
                  <a:gd name="T81" fmla="*/ 140 h 174"/>
                  <a:gd name="T82" fmla="*/ 10 w 12"/>
                  <a:gd name="T83" fmla="*/ 144 h 174"/>
                  <a:gd name="T84" fmla="*/ 10 w 12"/>
                  <a:gd name="T85" fmla="*/ 147 h 174"/>
                  <a:gd name="T86" fmla="*/ 11 w 12"/>
                  <a:gd name="T87" fmla="*/ 151 h 174"/>
                  <a:gd name="T88" fmla="*/ 11 w 12"/>
                  <a:gd name="T89" fmla="*/ 155 h 174"/>
                  <a:gd name="T90" fmla="*/ 11 w 12"/>
                  <a:gd name="T91" fmla="*/ 159 h 174"/>
                  <a:gd name="T92" fmla="*/ 11 w 12"/>
                  <a:gd name="T93" fmla="*/ 163 h 174"/>
                  <a:gd name="T94" fmla="*/ 11 w 12"/>
                  <a:gd name="T95" fmla="*/ 167 h 174"/>
                  <a:gd name="T96" fmla="*/ 12 w 12"/>
                  <a:gd name="T97" fmla="*/ 170 h 174"/>
                  <a:gd name="T98" fmla="*/ 12 w 12"/>
                  <a:gd name="T9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74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19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2" y="28"/>
                    </a:lnTo>
                    <a:lnTo>
                      <a:pt x="3" y="32"/>
                    </a:lnTo>
                    <a:lnTo>
                      <a:pt x="3" y="35"/>
                    </a:lnTo>
                    <a:lnTo>
                      <a:pt x="3" y="39"/>
                    </a:lnTo>
                    <a:lnTo>
                      <a:pt x="3" y="42"/>
                    </a:lnTo>
                    <a:lnTo>
                      <a:pt x="3" y="45"/>
                    </a:lnTo>
                    <a:lnTo>
                      <a:pt x="4" y="49"/>
                    </a:lnTo>
                    <a:lnTo>
                      <a:pt x="4" y="52"/>
                    </a:lnTo>
                    <a:lnTo>
                      <a:pt x="4" y="56"/>
                    </a:lnTo>
                    <a:lnTo>
                      <a:pt x="4" y="59"/>
                    </a:lnTo>
                    <a:lnTo>
                      <a:pt x="5" y="63"/>
                    </a:lnTo>
                    <a:lnTo>
                      <a:pt x="5" y="66"/>
                    </a:lnTo>
                    <a:lnTo>
                      <a:pt x="5" y="70"/>
                    </a:lnTo>
                    <a:lnTo>
                      <a:pt x="5" y="73"/>
                    </a:lnTo>
                    <a:lnTo>
                      <a:pt x="6" y="77"/>
                    </a:lnTo>
                    <a:lnTo>
                      <a:pt x="6" y="80"/>
                    </a:lnTo>
                    <a:lnTo>
                      <a:pt x="6" y="84"/>
                    </a:lnTo>
                    <a:lnTo>
                      <a:pt x="6" y="87"/>
                    </a:lnTo>
                    <a:lnTo>
                      <a:pt x="7" y="91"/>
                    </a:lnTo>
                    <a:lnTo>
                      <a:pt x="7" y="95"/>
                    </a:lnTo>
                    <a:lnTo>
                      <a:pt x="7" y="98"/>
                    </a:lnTo>
                    <a:lnTo>
                      <a:pt x="8" y="102"/>
                    </a:lnTo>
                    <a:lnTo>
                      <a:pt x="8" y="106"/>
                    </a:lnTo>
                    <a:lnTo>
                      <a:pt x="8" y="110"/>
                    </a:lnTo>
                    <a:lnTo>
                      <a:pt x="8" y="113"/>
                    </a:lnTo>
                    <a:lnTo>
                      <a:pt x="8" y="117"/>
                    </a:lnTo>
                    <a:lnTo>
                      <a:pt x="9" y="120"/>
                    </a:lnTo>
                    <a:lnTo>
                      <a:pt x="9" y="124"/>
                    </a:lnTo>
                    <a:lnTo>
                      <a:pt x="9" y="128"/>
                    </a:lnTo>
                    <a:lnTo>
                      <a:pt x="10" y="132"/>
                    </a:lnTo>
                    <a:lnTo>
                      <a:pt x="10" y="136"/>
                    </a:lnTo>
                    <a:lnTo>
                      <a:pt x="10" y="140"/>
                    </a:lnTo>
                    <a:lnTo>
                      <a:pt x="10" y="144"/>
                    </a:lnTo>
                    <a:lnTo>
                      <a:pt x="10" y="147"/>
                    </a:lnTo>
                    <a:lnTo>
                      <a:pt x="11" y="151"/>
                    </a:lnTo>
                    <a:lnTo>
                      <a:pt x="11" y="155"/>
                    </a:lnTo>
                    <a:lnTo>
                      <a:pt x="11" y="159"/>
                    </a:lnTo>
                    <a:lnTo>
                      <a:pt x="11" y="163"/>
                    </a:lnTo>
                    <a:lnTo>
                      <a:pt x="11" y="167"/>
                    </a:lnTo>
                    <a:lnTo>
                      <a:pt x="12" y="170"/>
                    </a:lnTo>
                    <a:lnTo>
                      <a:pt x="12" y="17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Freeform 1345"/>
              <p:cNvSpPr>
                <a:spLocks/>
              </p:cNvSpPr>
              <p:nvPr/>
            </p:nvSpPr>
            <p:spPr bwMode="auto">
              <a:xfrm>
                <a:off x="3173" y="1858"/>
                <a:ext cx="12" cy="192"/>
              </a:xfrm>
              <a:custGeom>
                <a:avLst/>
                <a:gdLst>
                  <a:gd name="T0" fmla="*/ 0 w 12"/>
                  <a:gd name="T1" fmla="*/ 0 h 192"/>
                  <a:gd name="T2" fmla="*/ 0 w 12"/>
                  <a:gd name="T3" fmla="*/ 4 h 192"/>
                  <a:gd name="T4" fmla="*/ 1 w 12"/>
                  <a:gd name="T5" fmla="*/ 8 h 192"/>
                  <a:gd name="T6" fmla="*/ 1 w 12"/>
                  <a:gd name="T7" fmla="*/ 12 h 192"/>
                  <a:gd name="T8" fmla="*/ 1 w 12"/>
                  <a:gd name="T9" fmla="*/ 16 h 192"/>
                  <a:gd name="T10" fmla="*/ 1 w 12"/>
                  <a:gd name="T11" fmla="*/ 19 h 192"/>
                  <a:gd name="T12" fmla="*/ 1 w 12"/>
                  <a:gd name="T13" fmla="*/ 23 h 192"/>
                  <a:gd name="T14" fmla="*/ 2 w 12"/>
                  <a:gd name="T15" fmla="*/ 27 h 192"/>
                  <a:gd name="T16" fmla="*/ 2 w 12"/>
                  <a:gd name="T17" fmla="*/ 31 h 192"/>
                  <a:gd name="T18" fmla="*/ 2 w 12"/>
                  <a:gd name="T19" fmla="*/ 35 h 192"/>
                  <a:gd name="T20" fmla="*/ 3 w 12"/>
                  <a:gd name="T21" fmla="*/ 39 h 192"/>
                  <a:gd name="T22" fmla="*/ 3 w 12"/>
                  <a:gd name="T23" fmla="*/ 43 h 192"/>
                  <a:gd name="T24" fmla="*/ 3 w 12"/>
                  <a:gd name="T25" fmla="*/ 47 h 192"/>
                  <a:gd name="T26" fmla="*/ 3 w 12"/>
                  <a:gd name="T27" fmla="*/ 51 h 192"/>
                  <a:gd name="T28" fmla="*/ 3 w 12"/>
                  <a:gd name="T29" fmla="*/ 55 h 192"/>
                  <a:gd name="T30" fmla="*/ 4 w 12"/>
                  <a:gd name="T31" fmla="*/ 59 h 192"/>
                  <a:gd name="T32" fmla="*/ 4 w 12"/>
                  <a:gd name="T33" fmla="*/ 63 h 192"/>
                  <a:gd name="T34" fmla="*/ 4 w 12"/>
                  <a:gd name="T35" fmla="*/ 67 h 192"/>
                  <a:gd name="T36" fmla="*/ 5 w 12"/>
                  <a:gd name="T37" fmla="*/ 71 h 192"/>
                  <a:gd name="T38" fmla="*/ 5 w 12"/>
                  <a:gd name="T39" fmla="*/ 75 h 192"/>
                  <a:gd name="T40" fmla="*/ 5 w 12"/>
                  <a:gd name="T41" fmla="*/ 79 h 192"/>
                  <a:gd name="T42" fmla="*/ 5 w 12"/>
                  <a:gd name="T43" fmla="*/ 83 h 192"/>
                  <a:gd name="T44" fmla="*/ 5 w 12"/>
                  <a:gd name="T45" fmla="*/ 87 h 192"/>
                  <a:gd name="T46" fmla="*/ 6 w 12"/>
                  <a:gd name="T47" fmla="*/ 90 h 192"/>
                  <a:gd name="T48" fmla="*/ 6 w 12"/>
                  <a:gd name="T49" fmla="*/ 94 h 192"/>
                  <a:gd name="T50" fmla="*/ 6 w 12"/>
                  <a:gd name="T51" fmla="*/ 98 h 192"/>
                  <a:gd name="T52" fmla="*/ 6 w 12"/>
                  <a:gd name="T53" fmla="*/ 102 h 192"/>
                  <a:gd name="T54" fmla="*/ 7 w 12"/>
                  <a:gd name="T55" fmla="*/ 106 h 192"/>
                  <a:gd name="T56" fmla="*/ 7 w 12"/>
                  <a:gd name="T57" fmla="*/ 110 h 192"/>
                  <a:gd name="T58" fmla="*/ 7 w 12"/>
                  <a:gd name="T59" fmla="*/ 114 h 192"/>
                  <a:gd name="T60" fmla="*/ 8 w 12"/>
                  <a:gd name="T61" fmla="*/ 118 h 192"/>
                  <a:gd name="T62" fmla="*/ 8 w 12"/>
                  <a:gd name="T63" fmla="*/ 122 h 192"/>
                  <a:gd name="T64" fmla="*/ 8 w 12"/>
                  <a:gd name="T65" fmla="*/ 126 h 192"/>
                  <a:gd name="T66" fmla="*/ 8 w 12"/>
                  <a:gd name="T67" fmla="*/ 130 h 192"/>
                  <a:gd name="T68" fmla="*/ 8 w 12"/>
                  <a:gd name="T69" fmla="*/ 134 h 192"/>
                  <a:gd name="T70" fmla="*/ 9 w 12"/>
                  <a:gd name="T71" fmla="*/ 138 h 192"/>
                  <a:gd name="T72" fmla="*/ 9 w 12"/>
                  <a:gd name="T73" fmla="*/ 142 h 192"/>
                  <a:gd name="T74" fmla="*/ 9 w 12"/>
                  <a:gd name="T75" fmla="*/ 145 h 192"/>
                  <a:gd name="T76" fmla="*/ 10 w 12"/>
                  <a:gd name="T77" fmla="*/ 149 h 192"/>
                  <a:gd name="T78" fmla="*/ 10 w 12"/>
                  <a:gd name="T79" fmla="*/ 153 h 192"/>
                  <a:gd name="T80" fmla="*/ 10 w 12"/>
                  <a:gd name="T81" fmla="*/ 157 h 192"/>
                  <a:gd name="T82" fmla="*/ 10 w 12"/>
                  <a:gd name="T83" fmla="*/ 161 h 192"/>
                  <a:gd name="T84" fmla="*/ 10 w 12"/>
                  <a:gd name="T85" fmla="*/ 165 h 192"/>
                  <a:gd name="T86" fmla="*/ 11 w 12"/>
                  <a:gd name="T87" fmla="*/ 169 h 192"/>
                  <a:gd name="T88" fmla="*/ 11 w 12"/>
                  <a:gd name="T89" fmla="*/ 173 h 192"/>
                  <a:gd name="T90" fmla="*/ 11 w 12"/>
                  <a:gd name="T91" fmla="*/ 177 h 192"/>
                  <a:gd name="T92" fmla="*/ 12 w 12"/>
                  <a:gd name="T93" fmla="*/ 181 h 192"/>
                  <a:gd name="T94" fmla="*/ 12 w 12"/>
                  <a:gd name="T95" fmla="*/ 185 h 192"/>
                  <a:gd name="T96" fmla="*/ 12 w 12"/>
                  <a:gd name="T97" fmla="*/ 188 h 192"/>
                  <a:gd name="T98" fmla="*/ 12 w 12"/>
                  <a:gd name="T99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92">
                    <a:moveTo>
                      <a:pt x="0" y="0"/>
                    </a:moveTo>
                    <a:lnTo>
                      <a:pt x="0" y="4"/>
                    </a:lnTo>
                    <a:lnTo>
                      <a:pt x="1" y="8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19"/>
                    </a:lnTo>
                    <a:lnTo>
                      <a:pt x="1" y="23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3" y="39"/>
                    </a:lnTo>
                    <a:lnTo>
                      <a:pt x="3" y="43"/>
                    </a:lnTo>
                    <a:lnTo>
                      <a:pt x="3" y="47"/>
                    </a:lnTo>
                    <a:lnTo>
                      <a:pt x="3" y="51"/>
                    </a:lnTo>
                    <a:lnTo>
                      <a:pt x="3" y="55"/>
                    </a:lnTo>
                    <a:lnTo>
                      <a:pt x="4" y="59"/>
                    </a:lnTo>
                    <a:lnTo>
                      <a:pt x="4" y="63"/>
                    </a:lnTo>
                    <a:lnTo>
                      <a:pt x="4" y="67"/>
                    </a:lnTo>
                    <a:lnTo>
                      <a:pt x="5" y="71"/>
                    </a:lnTo>
                    <a:lnTo>
                      <a:pt x="5" y="75"/>
                    </a:lnTo>
                    <a:lnTo>
                      <a:pt x="5" y="79"/>
                    </a:lnTo>
                    <a:lnTo>
                      <a:pt x="5" y="83"/>
                    </a:lnTo>
                    <a:lnTo>
                      <a:pt x="5" y="87"/>
                    </a:lnTo>
                    <a:lnTo>
                      <a:pt x="6" y="90"/>
                    </a:lnTo>
                    <a:lnTo>
                      <a:pt x="6" y="94"/>
                    </a:lnTo>
                    <a:lnTo>
                      <a:pt x="6" y="98"/>
                    </a:lnTo>
                    <a:lnTo>
                      <a:pt x="6" y="102"/>
                    </a:lnTo>
                    <a:lnTo>
                      <a:pt x="7" y="106"/>
                    </a:lnTo>
                    <a:lnTo>
                      <a:pt x="7" y="110"/>
                    </a:lnTo>
                    <a:lnTo>
                      <a:pt x="7" y="114"/>
                    </a:lnTo>
                    <a:lnTo>
                      <a:pt x="8" y="118"/>
                    </a:lnTo>
                    <a:lnTo>
                      <a:pt x="8" y="122"/>
                    </a:lnTo>
                    <a:lnTo>
                      <a:pt x="8" y="126"/>
                    </a:lnTo>
                    <a:lnTo>
                      <a:pt x="8" y="130"/>
                    </a:lnTo>
                    <a:lnTo>
                      <a:pt x="8" y="134"/>
                    </a:lnTo>
                    <a:lnTo>
                      <a:pt x="9" y="138"/>
                    </a:lnTo>
                    <a:lnTo>
                      <a:pt x="9" y="142"/>
                    </a:lnTo>
                    <a:lnTo>
                      <a:pt x="9" y="145"/>
                    </a:lnTo>
                    <a:lnTo>
                      <a:pt x="10" y="149"/>
                    </a:lnTo>
                    <a:lnTo>
                      <a:pt x="10" y="153"/>
                    </a:lnTo>
                    <a:lnTo>
                      <a:pt x="10" y="157"/>
                    </a:lnTo>
                    <a:lnTo>
                      <a:pt x="10" y="161"/>
                    </a:lnTo>
                    <a:lnTo>
                      <a:pt x="10" y="165"/>
                    </a:lnTo>
                    <a:lnTo>
                      <a:pt x="11" y="169"/>
                    </a:lnTo>
                    <a:lnTo>
                      <a:pt x="11" y="173"/>
                    </a:lnTo>
                    <a:lnTo>
                      <a:pt x="11" y="177"/>
                    </a:lnTo>
                    <a:lnTo>
                      <a:pt x="12" y="181"/>
                    </a:lnTo>
                    <a:lnTo>
                      <a:pt x="12" y="185"/>
                    </a:lnTo>
                    <a:lnTo>
                      <a:pt x="12" y="188"/>
                    </a:lnTo>
                    <a:lnTo>
                      <a:pt x="12" y="192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Freeform 1346"/>
              <p:cNvSpPr>
                <a:spLocks/>
              </p:cNvSpPr>
              <p:nvPr/>
            </p:nvSpPr>
            <p:spPr bwMode="auto">
              <a:xfrm>
                <a:off x="3185" y="2050"/>
                <a:ext cx="12" cy="177"/>
              </a:xfrm>
              <a:custGeom>
                <a:avLst/>
                <a:gdLst>
                  <a:gd name="T0" fmla="*/ 0 w 12"/>
                  <a:gd name="T1" fmla="*/ 0 h 177"/>
                  <a:gd name="T2" fmla="*/ 0 w 12"/>
                  <a:gd name="T3" fmla="*/ 4 h 177"/>
                  <a:gd name="T4" fmla="*/ 1 w 12"/>
                  <a:gd name="T5" fmla="*/ 8 h 177"/>
                  <a:gd name="T6" fmla="*/ 1 w 12"/>
                  <a:gd name="T7" fmla="*/ 12 h 177"/>
                  <a:gd name="T8" fmla="*/ 1 w 12"/>
                  <a:gd name="T9" fmla="*/ 16 h 177"/>
                  <a:gd name="T10" fmla="*/ 2 w 12"/>
                  <a:gd name="T11" fmla="*/ 19 h 177"/>
                  <a:gd name="T12" fmla="*/ 2 w 12"/>
                  <a:gd name="T13" fmla="*/ 23 h 177"/>
                  <a:gd name="T14" fmla="*/ 2 w 12"/>
                  <a:gd name="T15" fmla="*/ 27 h 177"/>
                  <a:gd name="T16" fmla="*/ 2 w 12"/>
                  <a:gd name="T17" fmla="*/ 31 h 177"/>
                  <a:gd name="T18" fmla="*/ 2 w 12"/>
                  <a:gd name="T19" fmla="*/ 35 h 177"/>
                  <a:gd name="T20" fmla="*/ 3 w 12"/>
                  <a:gd name="T21" fmla="*/ 38 h 177"/>
                  <a:gd name="T22" fmla="*/ 3 w 12"/>
                  <a:gd name="T23" fmla="*/ 42 h 177"/>
                  <a:gd name="T24" fmla="*/ 3 w 12"/>
                  <a:gd name="T25" fmla="*/ 46 h 177"/>
                  <a:gd name="T26" fmla="*/ 3 w 12"/>
                  <a:gd name="T27" fmla="*/ 49 h 177"/>
                  <a:gd name="T28" fmla="*/ 3 w 12"/>
                  <a:gd name="T29" fmla="*/ 53 h 177"/>
                  <a:gd name="T30" fmla="*/ 4 w 12"/>
                  <a:gd name="T31" fmla="*/ 57 h 177"/>
                  <a:gd name="T32" fmla="*/ 4 w 12"/>
                  <a:gd name="T33" fmla="*/ 61 h 177"/>
                  <a:gd name="T34" fmla="*/ 4 w 12"/>
                  <a:gd name="T35" fmla="*/ 64 h 177"/>
                  <a:gd name="T36" fmla="*/ 5 w 12"/>
                  <a:gd name="T37" fmla="*/ 68 h 177"/>
                  <a:gd name="T38" fmla="*/ 5 w 12"/>
                  <a:gd name="T39" fmla="*/ 72 h 177"/>
                  <a:gd name="T40" fmla="*/ 5 w 12"/>
                  <a:gd name="T41" fmla="*/ 76 h 177"/>
                  <a:gd name="T42" fmla="*/ 5 w 12"/>
                  <a:gd name="T43" fmla="*/ 79 h 177"/>
                  <a:gd name="T44" fmla="*/ 6 w 12"/>
                  <a:gd name="T45" fmla="*/ 83 h 177"/>
                  <a:gd name="T46" fmla="*/ 6 w 12"/>
                  <a:gd name="T47" fmla="*/ 87 h 177"/>
                  <a:gd name="T48" fmla="*/ 6 w 12"/>
                  <a:gd name="T49" fmla="*/ 90 h 177"/>
                  <a:gd name="T50" fmla="*/ 6 w 12"/>
                  <a:gd name="T51" fmla="*/ 94 h 177"/>
                  <a:gd name="T52" fmla="*/ 7 w 12"/>
                  <a:gd name="T53" fmla="*/ 97 h 177"/>
                  <a:gd name="T54" fmla="*/ 7 w 12"/>
                  <a:gd name="T55" fmla="*/ 101 h 177"/>
                  <a:gd name="T56" fmla="*/ 7 w 12"/>
                  <a:gd name="T57" fmla="*/ 105 h 177"/>
                  <a:gd name="T58" fmla="*/ 7 w 12"/>
                  <a:gd name="T59" fmla="*/ 108 h 177"/>
                  <a:gd name="T60" fmla="*/ 8 w 12"/>
                  <a:gd name="T61" fmla="*/ 112 h 177"/>
                  <a:gd name="T62" fmla="*/ 8 w 12"/>
                  <a:gd name="T63" fmla="*/ 115 h 177"/>
                  <a:gd name="T64" fmla="*/ 8 w 12"/>
                  <a:gd name="T65" fmla="*/ 119 h 177"/>
                  <a:gd name="T66" fmla="*/ 9 w 12"/>
                  <a:gd name="T67" fmla="*/ 122 h 177"/>
                  <a:gd name="T68" fmla="*/ 9 w 12"/>
                  <a:gd name="T69" fmla="*/ 126 h 177"/>
                  <a:gd name="T70" fmla="*/ 9 w 12"/>
                  <a:gd name="T71" fmla="*/ 129 h 177"/>
                  <a:gd name="T72" fmla="*/ 9 w 12"/>
                  <a:gd name="T73" fmla="*/ 133 h 177"/>
                  <a:gd name="T74" fmla="*/ 9 w 12"/>
                  <a:gd name="T75" fmla="*/ 136 h 177"/>
                  <a:gd name="T76" fmla="*/ 10 w 12"/>
                  <a:gd name="T77" fmla="*/ 140 h 177"/>
                  <a:gd name="T78" fmla="*/ 10 w 12"/>
                  <a:gd name="T79" fmla="*/ 143 h 177"/>
                  <a:gd name="T80" fmla="*/ 10 w 12"/>
                  <a:gd name="T81" fmla="*/ 147 h 177"/>
                  <a:gd name="T82" fmla="*/ 10 w 12"/>
                  <a:gd name="T83" fmla="*/ 150 h 177"/>
                  <a:gd name="T84" fmla="*/ 10 w 12"/>
                  <a:gd name="T85" fmla="*/ 153 h 177"/>
                  <a:gd name="T86" fmla="*/ 11 w 12"/>
                  <a:gd name="T87" fmla="*/ 157 h 177"/>
                  <a:gd name="T88" fmla="*/ 11 w 12"/>
                  <a:gd name="T89" fmla="*/ 160 h 177"/>
                  <a:gd name="T90" fmla="*/ 11 w 12"/>
                  <a:gd name="T91" fmla="*/ 163 h 177"/>
                  <a:gd name="T92" fmla="*/ 12 w 12"/>
                  <a:gd name="T93" fmla="*/ 167 h 177"/>
                  <a:gd name="T94" fmla="*/ 12 w 12"/>
                  <a:gd name="T95" fmla="*/ 170 h 177"/>
                  <a:gd name="T96" fmla="*/ 12 w 12"/>
                  <a:gd name="T97" fmla="*/ 174 h 177"/>
                  <a:gd name="T98" fmla="*/ 12 w 12"/>
                  <a:gd name="T9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77">
                    <a:moveTo>
                      <a:pt x="0" y="0"/>
                    </a:moveTo>
                    <a:lnTo>
                      <a:pt x="0" y="4"/>
                    </a:lnTo>
                    <a:lnTo>
                      <a:pt x="1" y="8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3" y="46"/>
                    </a:lnTo>
                    <a:lnTo>
                      <a:pt x="3" y="49"/>
                    </a:lnTo>
                    <a:lnTo>
                      <a:pt x="3" y="53"/>
                    </a:lnTo>
                    <a:lnTo>
                      <a:pt x="4" y="57"/>
                    </a:lnTo>
                    <a:lnTo>
                      <a:pt x="4" y="61"/>
                    </a:lnTo>
                    <a:lnTo>
                      <a:pt x="4" y="64"/>
                    </a:lnTo>
                    <a:lnTo>
                      <a:pt x="5" y="68"/>
                    </a:lnTo>
                    <a:lnTo>
                      <a:pt x="5" y="72"/>
                    </a:lnTo>
                    <a:lnTo>
                      <a:pt x="5" y="76"/>
                    </a:lnTo>
                    <a:lnTo>
                      <a:pt x="5" y="79"/>
                    </a:lnTo>
                    <a:lnTo>
                      <a:pt x="6" y="83"/>
                    </a:lnTo>
                    <a:lnTo>
                      <a:pt x="6" y="87"/>
                    </a:lnTo>
                    <a:lnTo>
                      <a:pt x="6" y="90"/>
                    </a:lnTo>
                    <a:lnTo>
                      <a:pt x="6" y="94"/>
                    </a:lnTo>
                    <a:lnTo>
                      <a:pt x="7" y="97"/>
                    </a:lnTo>
                    <a:lnTo>
                      <a:pt x="7" y="101"/>
                    </a:lnTo>
                    <a:lnTo>
                      <a:pt x="7" y="105"/>
                    </a:lnTo>
                    <a:lnTo>
                      <a:pt x="7" y="108"/>
                    </a:lnTo>
                    <a:lnTo>
                      <a:pt x="8" y="112"/>
                    </a:lnTo>
                    <a:lnTo>
                      <a:pt x="8" y="115"/>
                    </a:lnTo>
                    <a:lnTo>
                      <a:pt x="8" y="119"/>
                    </a:lnTo>
                    <a:lnTo>
                      <a:pt x="9" y="122"/>
                    </a:lnTo>
                    <a:lnTo>
                      <a:pt x="9" y="126"/>
                    </a:lnTo>
                    <a:lnTo>
                      <a:pt x="9" y="129"/>
                    </a:lnTo>
                    <a:lnTo>
                      <a:pt x="9" y="133"/>
                    </a:lnTo>
                    <a:lnTo>
                      <a:pt x="9" y="136"/>
                    </a:lnTo>
                    <a:lnTo>
                      <a:pt x="10" y="140"/>
                    </a:lnTo>
                    <a:lnTo>
                      <a:pt x="10" y="143"/>
                    </a:lnTo>
                    <a:lnTo>
                      <a:pt x="10" y="147"/>
                    </a:lnTo>
                    <a:lnTo>
                      <a:pt x="10" y="150"/>
                    </a:lnTo>
                    <a:lnTo>
                      <a:pt x="10" y="153"/>
                    </a:lnTo>
                    <a:lnTo>
                      <a:pt x="11" y="157"/>
                    </a:lnTo>
                    <a:lnTo>
                      <a:pt x="11" y="160"/>
                    </a:lnTo>
                    <a:lnTo>
                      <a:pt x="11" y="163"/>
                    </a:lnTo>
                    <a:lnTo>
                      <a:pt x="12" y="167"/>
                    </a:lnTo>
                    <a:lnTo>
                      <a:pt x="12" y="170"/>
                    </a:lnTo>
                    <a:lnTo>
                      <a:pt x="12" y="174"/>
                    </a:lnTo>
                    <a:lnTo>
                      <a:pt x="12" y="17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1347"/>
              <p:cNvSpPr>
                <a:spLocks/>
              </p:cNvSpPr>
              <p:nvPr/>
            </p:nvSpPr>
            <p:spPr bwMode="auto">
              <a:xfrm>
                <a:off x="3197" y="2227"/>
                <a:ext cx="12" cy="144"/>
              </a:xfrm>
              <a:custGeom>
                <a:avLst/>
                <a:gdLst>
                  <a:gd name="T0" fmla="*/ 0 w 12"/>
                  <a:gd name="T1" fmla="*/ 0 h 144"/>
                  <a:gd name="T2" fmla="*/ 0 w 12"/>
                  <a:gd name="T3" fmla="*/ 3 h 144"/>
                  <a:gd name="T4" fmla="*/ 1 w 12"/>
                  <a:gd name="T5" fmla="*/ 6 h 144"/>
                  <a:gd name="T6" fmla="*/ 1 w 12"/>
                  <a:gd name="T7" fmla="*/ 10 h 144"/>
                  <a:gd name="T8" fmla="*/ 1 w 12"/>
                  <a:gd name="T9" fmla="*/ 13 h 144"/>
                  <a:gd name="T10" fmla="*/ 2 w 12"/>
                  <a:gd name="T11" fmla="*/ 16 h 144"/>
                  <a:gd name="T12" fmla="*/ 2 w 12"/>
                  <a:gd name="T13" fmla="*/ 20 h 144"/>
                  <a:gd name="T14" fmla="*/ 2 w 12"/>
                  <a:gd name="T15" fmla="*/ 23 h 144"/>
                  <a:gd name="T16" fmla="*/ 2 w 12"/>
                  <a:gd name="T17" fmla="*/ 26 h 144"/>
                  <a:gd name="T18" fmla="*/ 2 w 12"/>
                  <a:gd name="T19" fmla="*/ 29 h 144"/>
                  <a:gd name="T20" fmla="*/ 3 w 12"/>
                  <a:gd name="T21" fmla="*/ 32 h 144"/>
                  <a:gd name="T22" fmla="*/ 3 w 12"/>
                  <a:gd name="T23" fmla="*/ 36 h 144"/>
                  <a:gd name="T24" fmla="*/ 3 w 12"/>
                  <a:gd name="T25" fmla="*/ 39 h 144"/>
                  <a:gd name="T26" fmla="*/ 4 w 12"/>
                  <a:gd name="T27" fmla="*/ 42 h 144"/>
                  <a:gd name="T28" fmla="*/ 4 w 12"/>
                  <a:gd name="T29" fmla="*/ 45 h 144"/>
                  <a:gd name="T30" fmla="*/ 4 w 12"/>
                  <a:gd name="T31" fmla="*/ 48 h 144"/>
                  <a:gd name="T32" fmla="*/ 4 w 12"/>
                  <a:gd name="T33" fmla="*/ 51 h 144"/>
                  <a:gd name="T34" fmla="*/ 4 w 12"/>
                  <a:gd name="T35" fmla="*/ 54 h 144"/>
                  <a:gd name="T36" fmla="*/ 5 w 12"/>
                  <a:gd name="T37" fmla="*/ 57 h 144"/>
                  <a:gd name="T38" fmla="*/ 5 w 12"/>
                  <a:gd name="T39" fmla="*/ 60 h 144"/>
                  <a:gd name="T40" fmla="*/ 5 w 12"/>
                  <a:gd name="T41" fmla="*/ 63 h 144"/>
                  <a:gd name="T42" fmla="*/ 5 w 12"/>
                  <a:gd name="T43" fmla="*/ 66 h 144"/>
                  <a:gd name="T44" fmla="*/ 6 w 12"/>
                  <a:gd name="T45" fmla="*/ 69 h 144"/>
                  <a:gd name="T46" fmla="*/ 6 w 12"/>
                  <a:gd name="T47" fmla="*/ 72 h 144"/>
                  <a:gd name="T48" fmla="*/ 6 w 12"/>
                  <a:gd name="T49" fmla="*/ 75 h 144"/>
                  <a:gd name="T50" fmla="*/ 6 w 12"/>
                  <a:gd name="T51" fmla="*/ 78 h 144"/>
                  <a:gd name="T52" fmla="*/ 7 w 12"/>
                  <a:gd name="T53" fmla="*/ 81 h 144"/>
                  <a:gd name="T54" fmla="*/ 7 w 12"/>
                  <a:gd name="T55" fmla="*/ 84 h 144"/>
                  <a:gd name="T56" fmla="*/ 7 w 12"/>
                  <a:gd name="T57" fmla="*/ 87 h 144"/>
                  <a:gd name="T58" fmla="*/ 7 w 12"/>
                  <a:gd name="T59" fmla="*/ 90 h 144"/>
                  <a:gd name="T60" fmla="*/ 8 w 12"/>
                  <a:gd name="T61" fmla="*/ 93 h 144"/>
                  <a:gd name="T62" fmla="*/ 8 w 12"/>
                  <a:gd name="T63" fmla="*/ 96 h 144"/>
                  <a:gd name="T64" fmla="*/ 8 w 12"/>
                  <a:gd name="T65" fmla="*/ 98 h 144"/>
                  <a:gd name="T66" fmla="*/ 9 w 12"/>
                  <a:gd name="T67" fmla="*/ 101 h 144"/>
                  <a:gd name="T68" fmla="*/ 9 w 12"/>
                  <a:gd name="T69" fmla="*/ 104 h 144"/>
                  <a:gd name="T70" fmla="*/ 9 w 12"/>
                  <a:gd name="T71" fmla="*/ 107 h 144"/>
                  <a:gd name="T72" fmla="*/ 9 w 12"/>
                  <a:gd name="T73" fmla="*/ 110 h 144"/>
                  <a:gd name="T74" fmla="*/ 9 w 12"/>
                  <a:gd name="T75" fmla="*/ 112 h 144"/>
                  <a:gd name="T76" fmla="*/ 10 w 12"/>
                  <a:gd name="T77" fmla="*/ 115 h 144"/>
                  <a:gd name="T78" fmla="*/ 10 w 12"/>
                  <a:gd name="T79" fmla="*/ 118 h 144"/>
                  <a:gd name="T80" fmla="*/ 10 w 12"/>
                  <a:gd name="T81" fmla="*/ 121 h 144"/>
                  <a:gd name="T82" fmla="*/ 11 w 12"/>
                  <a:gd name="T83" fmla="*/ 123 h 144"/>
                  <a:gd name="T84" fmla="*/ 11 w 12"/>
                  <a:gd name="T85" fmla="*/ 126 h 144"/>
                  <a:gd name="T86" fmla="*/ 11 w 12"/>
                  <a:gd name="T87" fmla="*/ 129 h 144"/>
                  <a:gd name="T88" fmla="*/ 11 w 12"/>
                  <a:gd name="T89" fmla="*/ 132 h 144"/>
                  <a:gd name="T90" fmla="*/ 11 w 12"/>
                  <a:gd name="T91" fmla="*/ 134 h 144"/>
                  <a:gd name="T92" fmla="*/ 12 w 12"/>
                  <a:gd name="T93" fmla="*/ 137 h 144"/>
                  <a:gd name="T94" fmla="*/ 12 w 12"/>
                  <a:gd name="T95" fmla="*/ 139 h 144"/>
                  <a:gd name="T96" fmla="*/ 12 w 12"/>
                  <a:gd name="T97" fmla="*/ 142 h 144"/>
                  <a:gd name="T98" fmla="*/ 12 w 12"/>
                  <a:gd name="T99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44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10"/>
                    </a:lnTo>
                    <a:lnTo>
                      <a:pt x="1" y="13"/>
                    </a:lnTo>
                    <a:lnTo>
                      <a:pt x="2" y="16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2" y="29"/>
                    </a:lnTo>
                    <a:lnTo>
                      <a:pt x="3" y="32"/>
                    </a:lnTo>
                    <a:lnTo>
                      <a:pt x="3" y="36"/>
                    </a:lnTo>
                    <a:lnTo>
                      <a:pt x="3" y="39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4" y="48"/>
                    </a:lnTo>
                    <a:lnTo>
                      <a:pt x="4" y="51"/>
                    </a:lnTo>
                    <a:lnTo>
                      <a:pt x="4" y="54"/>
                    </a:lnTo>
                    <a:lnTo>
                      <a:pt x="5" y="57"/>
                    </a:lnTo>
                    <a:lnTo>
                      <a:pt x="5" y="60"/>
                    </a:lnTo>
                    <a:lnTo>
                      <a:pt x="5" y="63"/>
                    </a:lnTo>
                    <a:lnTo>
                      <a:pt x="5" y="66"/>
                    </a:lnTo>
                    <a:lnTo>
                      <a:pt x="6" y="69"/>
                    </a:lnTo>
                    <a:lnTo>
                      <a:pt x="6" y="72"/>
                    </a:lnTo>
                    <a:lnTo>
                      <a:pt x="6" y="75"/>
                    </a:lnTo>
                    <a:lnTo>
                      <a:pt x="6" y="78"/>
                    </a:lnTo>
                    <a:lnTo>
                      <a:pt x="7" y="81"/>
                    </a:lnTo>
                    <a:lnTo>
                      <a:pt x="7" y="84"/>
                    </a:lnTo>
                    <a:lnTo>
                      <a:pt x="7" y="87"/>
                    </a:lnTo>
                    <a:lnTo>
                      <a:pt x="7" y="90"/>
                    </a:lnTo>
                    <a:lnTo>
                      <a:pt x="8" y="93"/>
                    </a:lnTo>
                    <a:lnTo>
                      <a:pt x="8" y="96"/>
                    </a:lnTo>
                    <a:lnTo>
                      <a:pt x="8" y="98"/>
                    </a:lnTo>
                    <a:lnTo>
                      <a:pt x="9" y="101"/>
                    </a:lnTo>
                    <a:lnTo>
                      <a:pt x="9" y="104"/>
                    </a:lnTo>
                    <a:lnTo>
                      <a:pt x="9" y="107"/>
                    </a:lnTo>
                    <a:lnTo>
                      <a:pt x="9" y="110"/>
                    </a:lnTo>
                    <a:lnTo>
                      <a:pt x="9" y="112"/>
                    </a:lnTo>
                    <a:lnTo>
                      <a:pt x="10" y="115"/>
                    </a:lnTo>
                    <a:lnTo>
                      <a:pt x="10" y="118"/>
                    </a:lnTo>
                    <a:lnTo>
                      <a:pt x="10" y="121"/>
                    </a:lnTo>
                    <a:lnTo>
                      <a:pt x="11" y="123"/>
                    </a:lnTo>
                    <a:lnTo>
                      <a:pt x="11" y="126"/>
                    </a:lnTo>
                    <a:lnTo>
                      <a:pt x="11" y="129"/>
                    </a:lnTo>
                    <a:lnTo>
                      <a:pt x="11" y="132"/>
                    </a:lnTo>
                    <a:lnTo>
                      <a:pt x="11" y="134"/>
                    </a:lnTo>
                    <a:lnTo>
                      <a:pt x="12" y="137"/>
                    </a:lnTo>
                    <a:lnTo>
                      <a:pt x="12" y="139"/>
                    </a:lnTo>
                    <a:lnTo>
                      <a:pt x="12" y="142"/>
                    </a:lnTo>
                    <a:lnTo>
                      <a:pt x="12" y="144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1348"/>
              <p:cNvSpPr>
                <a:spLocks/>
              </p:cNvSpPr>
              <p:nvPr/>
            </p:nvSpPr>
            <p:spPr bwMode="auto">
              <a:xfrm>
                <a:off x="3209" y="2371"/>
                <a:ext cx="13" cy="110"/>
              </a:xfrm>
              <a:custGeom>
                <a:avLst/>
                <a:gdLst>
                  <a:gd name="T0" fmla="*/ 0 w 13"/>
                  <a:gd name="T1" fmla="*/ 0 h 110"/>
                  <a:gd name="T2" fmla="*/ 0 w 13"/>
                  <a:gd name="T3" fmla="*/ 3 h 110"/>
                  <a:gd name="T4" fmla="*/ 1 w 13"/>
                  <a:gd name="T5" fmla="*/ 6 h 110"/>
                  <a:gd name="T6" fmla="*/ 1 w 13"/>
                  <a:gd name="T7" fmla="*/ 8 h 110"/>
                  <a:gd name="T8" fmla="*/ 1 w 13"/>
                  <a:gd name="T9" fmla="*/ 11 h 110"/>
                  <a:gd name="T10" fmla="*/ 2 w 13"/>
                  <a:gd name="T11" fmla="*/ 13 h 110"/>
                  <a:gd name="T12" fmla="*/ 2 w 13"/>
                  <a:gd name="T13" fmla="*/ 16 h 110"/>
                  <a:gd name="T14" fmla="*/ 2 w 13"/>
                  <a:gd name="T15" fmla="*/ 18 h 110"/>
                  <a:gd name="T16" fmla="*/ 2 w 13"/>
                  <a:gd name="T17" fmla="*/ 21 h 110"/>
                  <a:gd name="T18" fmla="*/ 2 w 13"/>
                  <a:gd name="T19" fmla="*/ 23 h 110"/>
                  <a:gd name="T20" fmla="*/ 3 w 13"/>
                  <a:gd name="T21" fmla="*/ 26 h 110"/>
                  <a:gd name="T22" fmla="*/ 3 w 13"/>
                  <a:gd name="T23" fmla="*/ 28 h 110"/>
                  <a:gd name="T24" fmla="*/ 3 w 13"/>
                  <a:gd name="T25" fmla="*/ 30 h 110"/>
                  <a:gd name="T26" fmla="*/ 4 w 13"/>
                  <a:gd name="T27" fmla="*/ 33 h 110"/>
                  <a:gd name="T28" fmla="*/ 4 w 13"/>
                  <a:gd name="T29" fmla="*/ 36 h 110"/>
                  <a:gd name="T30" fmla="*/ 4 w 13"/>
                  <a:gd name="T31" fmla="*/ 38 h 110"/>
                  <a:gd name="T32" fmla="*/ 4 w 13"/>
                  <a:gd name="T33" fmla="*/ 40 h 110"/>
                  <a:gd name="T34" fmla="*/ 4 w 13"/>
                  <a:gd name="T35" fmla="*/ 43 h 110"/>
                  <a:gd name="T36" fmla="*/ 5 w 13"/>
                  <a:gd name="T37" fmla="*/ 45 h 110"/>
                  <a:gd name="T38" fmla="*/ 5 w 13"/>
                  <a:gd name="T39" fmla="*/ 47 h 110"/>
                  <a:gd name="T40" fmla="*/ 5 w 13"/>
                  <a:gd name="T41" fmla="*/ 50 h 110"/>
                  <a:gd name="T42" fmla="*/ 6 w 13"/>
                  <a:gd name="T43" fmla="*/ 52 h 110"/>
                  <a:gd name="T44" fmla="*/ 6 w 13"/>
                  <a:gd name="T45" fmla="*/ 54 h 110"/>
                  <a:gd name="T46" fmla="*/ 6 w 13"/>
                  <a:gd name="T47" fmla="*/ 56 h 110"/>
                  <a:gd name="T48" fmla="*/ 6 w 13"/>
                  <a:gd name="T49" fmla="*/ 59 h 110"/>
                  <a:gd name="T50" fmla="*/ 7 w 13"/>
                  <a:gd name="T51" fmla="*/ 61 h 110"/>
                  <a:gd name="T52" fmla="*/ 7 w 13"/>
                  <a:gd name="T53" fmla="*/ 63 h 110"/>
                  <a:gd name="T54" fmla="*/ 7 w 13"/>
                  <a:gd name="T55" fmla="*/ 65 h 110"/>
                  <a:gd name="T56" fmla="*/ 7 w 13"/>
                  <a:gd name="T57" fmla="*/ 68 h 110"/>
                  <a:gd name="T58" fmla="*/ 8 w 13"/>
                  <a:gd name="T59" fmla="*/ 70 h 110"/>
                  <a:gd name="T60" fmla="*/ 8 w 13"/>
                  <a:gd name="T61" fmla="*/ 72 h 110"/>
                  <a:gd name="T62" fmla="*/ 8 w 13"/>
                  <a:gd name="T63" fmla="*/ 74 h 110"/>
                  <a:gd name="T64" fmla="*/ 8 w 13"/>
                  <a:gd name="T65" fmla="*/ 76 h 110"/>
                  <a:gd name="T66" fmla="*/ 9 w 13"/>
                  <a:gd name="T67" fmla="*/ 78 h 110"/>
                  <a:gd name="T68" fmla="*/ 9 w 13"/>
                  <a:gd name="T69" fmla="*/ 80 h 110"/>
                  <a:gd name="T70" fmla="*/ 9 w 13"/>
                  <a:gd name="T71" fmla="*/ 82 h 110"/>
                  <a:gd name="T72" fmla="*/ 9 w 13"/>
                  <a:gd name="T73" fmla="*/ 85 h 110"/>
                  <a:gd name="T74" fmla="*/ 9 w 13"/>
                  <a:gd name="T75" fmla="*/ 87 h 110"/>
                  <a:gd name="T76" fmla="*/ 10 w 13"/>
                  <a:gd name="T77" fmla="*/ 89 h 110"/>
                  <a:gd name="T78" fmla="*/ 10 w 13"/>
                  <a:gd name="T79" fmla="*/ 91 h 110"/>
                  <a:gd name="T80" fmla="*/ 10 w 13"/>
                  <a:gd name="T81" fmla="*/ 93 h 110"/>
                  <a:gd name="T82" fmla="*/ 11 w 13"/>
                  <a:gd name="T83" fmla="*/ 95 h 110"/>
                  <a:gd name="T84" fmla="*/ 11 w 13"/>
                  <a:gd name="T85" fmla="*/ 97 h 110"/>
                  <a:gd name="T86" fmla="*/ 11 w 13"/>
                  <a:gd name="T87" fmla="*/ 99 h 110"/>
                  <a:gd name="T88" fmla="*/ 11 w 13"/>
                  <a:gd name="T89" fmla="*/ 101 h 110"/>
                  <a:gd name="T90" fmla="*/ 11 w 13"/>
                  <a:gd name="T91" fmla="*/ 103 h 110"/>
                  <a:gd name="T92" fmla="*/ 12 w 13"/>
                  <a:gd name="T93" fmla="*/ 105 h 110"/>
                  <a:gd name="T94" fmla="*/ 12 w 13"/>
                  <a:gd name="T95" fmla="*/ 107 h 110"/>
                  <a:gd name="T96" fmla="*/ 12 w 13"/>
                  <a:gd name="T97" fmla="*/ 109 h 110"/>
                  <a:gd name="T98" fmla="*/ 13 w 13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10">
                    <a:moveTo>
                      <a:pt x="0" y="0"/>
                    </a:moveTo>
                    <a:lnTo>
                      <a:pt x="0" y="3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5" y="45"/>
                    </a:lnTo>
                    <a:lnTo>
                      <a:pt x="5" y="47"/>
                    </a:lnTo>
                    <a:lnTo>
                      <a:pt x="5" y="50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1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8" y="70"/>
                    </a:lnTo>
                    <a:lnTo>
                      <a:pt x="8" y="72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9" y="78"/>
                    </a:lnTo>
                    <a:lnTo>
                      <a:pt x="9" y="80"/>
                    </a:lnTo>
                    <a:lnTo>
                      <a:pt x="9" y="82"/>
                    </a:lnTo>
                    <a:lnTo>
                      <a:pt x="9" y="85"/>
                    </a:lnTo>
                    <a:lnTo>
                      <a:pt x="9" y="87"/>
                    </a:lnTo>
                    <a:lnTo>
                      <a:pt x="10" y="89"/>
                    </a:lnTo>
                    <a:lnTo>
                      <a:pt x="10" y="91"/>
                    </a:lnTo>
                    <a:lnTo>
                      <a:pt x="10" y="93"/>
                    </a:lnTo>
                    <a:lnTo>
                      <a:pt x="11" y="95"/>
                    </a:lnTo>
                    <a:lnTo>
                      <a:pt x="11" y="97"/>
                    </a:lnTo>
                    <a:lnTo>
                      <a:pt x="11" y="99"/>
                    </a:lnTo>
                    <a:lnTo>
                      <a:pt x="11" y="101"/>
                    </a:lnTo>
                    <a:lnTo>
                      <a:pt x="11" y="103"/>
                    </a:lnTo>
                    <a:lnTo>
                      <a:pt x="12" y="105"/>
                    </a:lnTo>
                    <a:lnTo>
                      <a:pt x="12" y="107"/>
                    </a:lnTo>
                    <a:lnTo>
                      <a:pt x="12" y="109"/>
                    </a:lnTo>
                    <a:lnTo>
                      <a:pt x="13" y="11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Freeform 1349"/>
              <p:cNvSpPr>
                <a:spLocks/>
              </p:cNvSpPr>
              <p:nvPr/>
            </p:nvSpPr>
            <p:spPr bwMode="auto">
              <a:xfrm>
                <a:off x="3222" y="2481"/>
                <a:ext cx="12" cy="80"/>
              </a:xfrm>
              <a:custGeom>
                <a:avLst/>
                <a:gdLst>
                  <a:gd name="T0" fmla="*/ 0 w 12"/>
                  <a:gd name="T1" fmla="*/ 0 h 80"/>
                  <a:gd name="T2" fmla="*/ 0 w 12"/>
                  <a:gd name="T3" fmla="*/ 2 h 80"/>
                  <a:gd name="T4" fmla="*/ 0 w 12"/>
                  <a:gd name="T5" fmla="*/ 4 h 80"/>
                  <a:gd name="T6" fmla="*/ 0 w 12"/>
                  <a:gd name="T7" fmla="*/ 6 h 80"/>
                  <a:gd name="T8" fmla="*/ 0 w 12"/>
                  <a:gd name="T9" fmla="*/ 8 h 80"/>
                  <a:gd name="T10" fmla="*/ 1 w 12"/>
                  <a:gd name="T11" fmla="*/ 10 h 80"/>
                  <a:gd name="T12" fmla="*/ 1 w 12"/>
                  <a:gd name="T13" fmla="*/ 12 h 80"/>
                  <a:gd name="T14" fmla="*/ 1 w 12"/>
                  <a:gd name="T15" fmla="*/ 14 h 80"/>
                  <a:gd name="T16" fmla="*/ 2 w 12"/>
                  <a:gd name="T17" fmla="*/ 15 h 80"/>
                  <a:gd name="T18" fmla="*/ 2 w 12"/>
                  <a:gd name="T19" fmla="*/ 17 h 80"/>
                  <a:gd name="T20" fmla="*/ 2 w 12"/>
                  <a:gd name="T21" fmla="*/ 19 h 80"/>
                  <a:gd name="T22" fmla="*/ 2 w 12"/>
                  <a:gd name="T23" fmla="*/ 21 h 80"/>
                  <a:gd name="T24" fmla="*/ 2 w 12"/>
                  <a:gd name="T25" fmla="*/ 22 h 80"/>
                  <a:gd name="T26" fmla="*/ 3 w 12"/>
                  <a:gd name="T27" fmla="*/ 24 h 80"/>
                  <a:gd name="T28" fmla="*/ 3 w 12"/>
                  <a:gd name="T29" fmla="*/ 26 h 80"/>
                  <a:gd name="T30" fmla="*/ 3 w 12"/>
                  <a:gd name="T31" fmla="*/ 28 h 80"/>
                  <a:gd name="T32" fmla="*/ 3 w 12"/>
                  <a:gd name="T33" fmla="*/ 29 h 80"/>
                  <a:gd name="T34" fmla="*/ 4 w 12"/>
                  <a:gd name="T35" fmla="*/ 31 h 80"/>
                  <a:gd name="T36" fmla="*/ 4 w 12"/>
                  <a:gd name="T37" fmla="*/ 33 h 80"/>
                  <a:gd name="T38" fmla="*/ 4 w 12"/>
                  <a:gd name="T39" fmla="*/ 34 h 80"/>
                  <a:gd name="T40" fmla="*/ 4 w 12"/>
                  <a:gd name="T41" fmla="*/ 36 h 80"/>
                  <a:gd name="T42" fmla="*/ 5 w 12"/>
                  <a:gd name="T43" fmla="*/ 38 h 80"/>
                  <a:gd name="T44" fmla="*/ 5 w 12"/>
                  <a:gd name="T45" fmla="*/ 40 h 80"/>
                  <a:gd name="T46" fmla="*/ 5 w 12"/>
                  <a:gd name="T47" fmla="*/ 41 h 80"/>
                  <a:gd name="T48" fmla="*/ 5 w 12"/>
                  <a:gd name="T49" fmla="*/ 43 h 80"/>
                  <a:gd name="T50" fmla="*/ 6 w 12"/>
                  <a:gd name="T51" fmla="*/ 44 h 80"/>
                  <a:gd name="T52" fmla="*/ 6 w 12"/>
                  <a:gd name="T53" fmla="*/ 46 h 80"/>
                  <a:gd name="T54" fmla="*/ 6 w 12"/>
                  <a:gd name="T55" fmla="*/ 48 h 80"/>
                  <a:gd name="T56" fmla="*/ 6 w 12"/>
                  <a:gd name="T57" fmla="*/ 49 h 80"/>
                  <a:gd name="T58" fmla="*/ 7 w 12"/>
                  <a:gd name="T59" fmla="*/ 51 h 80"/>
                  <a:gd name="T60" fmla="*/ 7 w 12"/>
                  <a:gd name="T61" fmla="*/ 52 h 80"/>
                  <a:gd name="T62" fmla="*/ 7 w 12"/>
                  <a:gd name="T63" fmla="*/ 54 h 80"/>
                  <a:gd name="T64" fmla="*/ 7 w 12"/>
                  <a:gd name="T65" fmla="*/ 56 h 80"/>
                  <a:gd name="T66" fmla="*/ 8 w 12"/>
                  <a:gd name="T67" fmla="*/ 57 h 80"/>
                  <a:gd name="T68" fmla="*/ 8 w 12"/>
                  <a:gd name="T69" fmla="*/ 58 h 80"/>
                  <a:gd name="T70" fmla="*/ 8 w 12"/>
                  <a:gd name="T71" fmla="*/ 60 h 80"/>
                  <a:gd name="T72" fmla="*/ 9 w 12"/>
                  <a:gd name="T73" fmla="*/ 61 h 80"/>
                  <a:gd name="T74" fmla="*/ 9 w 12"/>
                  <a:gd name="T75" fmla="*/ 63 h 80"/>
                  <a:gd name="T76" fmla="*/ 9 w 12"/>
                  <a:gd name="T77" fmla="*/ 64 h 80"/>
                  <a:gd name="T78" fmla="*/ 9 w 12"/>
                  <a:gd name="T79" fmla="*/ 66 h 80"/>
                  <a:gd name="T80" fmla="*/ 9 w 12"/>
                  <a:gd name="T81" fmla="*/ 67 h 80"/>
                  <a:gd name="T82" fmla="*/ 10 w 12"/>
                  <a:gd name="T83" fmla="*/ 69 h 80"/>
                  <a:gd name="T84" fmla="*/ 10 w 12"/>
                  <a:gd name="T85" fmla="*/ 70 h 80"/>
                  <a:gd name="T86" fmla="*/ 10 w 12"/>
                  <a:gd name="T87" fmla="*/ 72 h 80"/>
                  <a:gd name="T88" fmla="*/ 10 w 12"/>
                  <a:gd name="T89" fmla="*/ 73 h 80"/>
                  <a:gd name="T90" fmla="*/ 10 w 12"/>
                  <a:gd name="T91" fmla="*/ 74 h 80"/>
                  <a:gd name="T92" fmla="*/ 11 w 12"/>
                  <a:gd name="T93" fmla="*/ 76 h 80"/>
                  <a:gd name="T94" fmla="*/ 11 w 12"/>
                  <a:gd name="T95" fmla="*/ 77 h 80"/>
                  <a:gd name="T96" fmla="*/ 11 w 12"/>
                  <a:gd name="T97" fmla="*/ 79 h 80"/>
                  <a:gd name="T98" fmla="*/ 12 w 12"/>
                  <a:gd name="T9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2" y="22"/>
                    </a:lnTo>
                    <a:lnTo>
                      <a:pt x="3" y="24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29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38"/>
                    </a:lnTo>
                    <a:lnTo>
                      <a:pt x="5" y="40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6" y="44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7" y="56"/>
                    </a:lnTo>
                    <a:lnTo>
                      <a:pt x="8" y="57"/>
                    </a:lnTo>
                    <a:lnTo>
                      <a:pt x="8" y="58"/>
                    </a:lnTo>
                    <a:lnTo>
                      <a:pt x="8" y="60"/>
                    </a:lnTo>
                    <a:lnTo>
                      <a:pt x="9" y="61"/>
                    </a:lnTo>
                    <a:lnTo>
                      <a:pt x="9" y="63"/>
                    </a:lnTo>
                    <a:lnTo>
                      <a:pt x="9" y="64"/>
                    </a:lnTo>
                    <a:lnTo>
                      <a:pt x="9" y="66"/>
                    </a:lnTo>
                    <a:lnTo>
                      <a:pt x="9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3"/>
                    </a:lnTo>
                    <a:lnTo>
                      <a:pt x="10" y="74"/>
                    </a:lnTo>
                    <a:lnTo>
                      <a:pt x="11" y="76"/>
                    </a:lnTo>
                    <a:lnTo>
                      <a:pt x="11" y="77"/>
                    </a:lnTo>
                    <a:lnTo>
                      <a:pt x="11" y="79"/>
                    </a:lnTo>
                    <a:lnTo>
                      <a:pt x="12" y="8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Freeform 1350"/>
              <p:cNvSpPr>
                <a:spLocks/>
              </p:cNvSpPr>
              <p:nvPr/>
            </p:nvSpPr>
            <p:spPr bwMode="auto">
              <a:xfrm>
                <a:off x="3234" y="2561"/>
                <a:ext cx="12" cy="55"/>
              </a:xfrm>
              <a:custGeom>
                <a:avLst/>
                <a:gdLst>
                  <a:gd name="T0" fmla="*/ 0 w 12"/>
                  <a:gd name="T1" fmla="*/ 0 h 55"/>
                  <a:gd name="T2" fmla="*/ 0 w 12"/>
                  <a:gd name="T3" fmla="*/ 1 h 55"/>
                  <a:gd name="T4" fmla="*/ 0 w 12"/>
                  <a:gd name="T5" fmla="*/ 2 h 55"/>
                  <a:gd name="T6" fmla="*/ 0 w 12"/>
                  <a:gd name="T7" fmla="*/ 4 h 55"/>
                  <a:gd name="T8" fmla="*/ 0 w 12"/>
                  <a:gd name="T9" fmla="*/ 5 h 55"/>
                  <a:gd name="T10" fmla="*/ 1 w 12"/>
                  <a:gd name="T11" fmla="*/ 6 h 55"/>
                  <a:gd name="T12" fmla="*/ 1 w 12"/>
                  <a:gd name="T13" fmla="*/ 8 h 55"/>
                  <a:gd name="T14" fmla="*/ 1 w 12"/>
                  <a:gd name="T15" fmla="*/ 9 h 55"/>
                  <a:gd name="T16" fmla="*/ 2 w 12"/>
                  <a:gd name="T17" fmla="*/ 10 h 55"/>
                  <a:gd name="T18" fmla="*/ 2 w 12"/>
                  <a:gd name="T19" fmla="*/ 11 h 55"/>
                  <a:gd name="T20" fmla="*/ 2 w 12"/>
                  <a:gd name="T21" fmla="*/ 13 h 55"/>
                  <a:gd name="T22" fmla="*/ 2 w 12"/>
                  <a:gd name="T23" fmla="*/ 14 h 55"/>
                  <a:gd name="T24" fmla="*/ 2 w 12"/>
                  <a:gd name="T25" fmla="*/ 15 h 55"/>
                  <a:gd name="T26" fmla="*/ 3 w 12"/>
                  <a:gd name="T27" fmla="*/ 16 h 55"/>
                  <a:gd name="T28" fmla="*/ 3 w 12"/>
                  <a:gd name="T29" fmla="*/ 18 h 55"/>
                  <a:gd name="T30" fmla="*/ 3 w 12"/>
                  <a:gd name="T31" fmla="*/ 19 h 55"/>
                  <a:gd name="T32" fmla="*/ 4 w 12"/>
                  <a:gd name="T33" fmla="*/ 20 h 55"/>
                  <a:gd name="T34" fmla="*/ 4 w 12"/>
                  <a:gd name="T35" fmla="*/ 21 h 55"/>
                  <a:gd name="T36" fmla="*/ 4 w 12"/>
                  <a:gd name="T37" fmla="*/ 23 h 55"/>
                  <a:gd name="T38" fmla="*/ 4 w 12"/>
                  <a:gd name="T39" fmla="*/ 24 h 55"/>
                  <a:gd name="T40" fmla="*/ 4 w 12"/>
                  <a:gd name="T41" fmla="*/ 25 h 55"/>
                  <a:gd name="T42" fmla="*/ 5 w 12"/>
                  <a:gd name="T43" fmla="*/ 26 h 55"/>
                  <a:gd name="T44" fmla="*/ 5 w 12"/>
                  <a:gd name="T45" fmla="*/ 27 h 55"/>
                  <a:gd name="T46" fmla="*/ 5 w 12"/>
                  <a:gd name="T47" fmla="*/ 28 h 55"/>
                  <a:gd name="T48" fmla="*/ 5 w 12"/>
                  <a:gd name="T49" fmla="*/ 29 h 55"/>
                  <a:gd name="T50" fmla="*/ 6 w 12"/>
                  <a:gd name="T51" fmla="*/ 31 h 55"/>
                  <a:gd name="T52" fmla="*/ 6 w 12"/>
                  <a:gd name="T53" fmla="*/ 32 h 55"/>
                  <a:gd name="T54" fmla="*/ 6 w 12"/>
                  <a:gd name="T55" fmla="*/ 33 h 55"/>
                  <a:gd name="T56" fmla="*/ 7 w 12"/>
                  <a:gd name="T57" fmla="*/ 34 h 55"/>
                  <a:gd name="T58" fmla="*/ 7 w 12"/>
                  <a:gd name="T59" fmla="*/ 35 h 55"/>
                  <a:gd name="T60" fmla="*/ 7 w 12"/>
                  <a:gd name="T61" fmla="*/ 36 h 55"/>
                  <a:gd name="T62" fmla="*/ 7 w 12"/>
                  <a:gd name="T63" fmla="*/ 37 h 55"/>
                  <a:gd name="T64" fmla="*/ 7 w 12"/>
                  <a:gd name="T65" fmla="*/ 38 h 55"/>
                  <a:gd name="T66" fmla="*/ 8 w 12"/>
                  <a:gd name="T67" fmla="*/ 39 h 55"/>
                  <a:gd name="T68" fmla="*/ 8 w 12"/>
                  <a:gd name="T69" fmla="*/ 40 h 55"/>
                  <a:gd name="T70" fmla="*/ 8 w 12"/>
                  <a:gd name="T71" fmla="*/ 41 h 55"/>
                  <a:gd name="T72" fmla="*/ 9 w 12"/>
                  <a:gd name="T73" fmla="*/ 42 h 55"/>
                  <a:gd name="T74" fmla="*/ 9 w 12"/>
                  <a:gd name="T75" fmla="*/ 43 h 55"/>
                  <a:gd name="T76" fmla="*/ 9 w 12"/>
                  <a:gd name="T77" fmla="*/ 45 h 55"/>
                  <a:gd name="T78" fmla="*/ 9 w 12"/>
                  <a:gd name="T79" fmla="*/ 45 h 55"/>
                  <a:gd name="T80" fmla="*/ 9 w 12"/>
                  <a:gd name="T81" fmla="*/ 47 h 55"/>
                  <a:gd name="T82" fmla="*/ 10 w 12"/>
                  <a:gd name="T83" fmla="*/ 47 h 55"/>
                  <a:gd name="T84" fmla="*/ 10 w 12"/>
                  <a:gd name="T85" fmla="*/ 48 h 55"/>
                  <a:gd name="T86" fmla="*/ 10 w 12"/>
                  <a:gd name="T87" fmla="*/ 49 h 55"/>
                  <a:gd name="T88" fmla="*/ 11 w 12"/>
                  <a:gd name="T89" fmla="*/ 50 h 55"/>
                  <a:gd name="T90" fmla="*/ 11 w 12"/>
                  <a:gd name="T91" fmla="*/ 51 h 55"/>
                  <a:gd name="T92" fmla="*/ 11 w 12"/>
                  <a:gd name="T93" fmla="*/ 52 h 55"/>
                  <a:gd name="T94" fmla="*/ 11 w 12"/>
                  <a:gd name="T95" fmla="*/ 53 h 55"/>
                  <a:gd name="T96" fmla="*/ 11 w 12"/>
                  <a:gd name="T97" fmla="*/ 54 h 55"/>
                  <a:gd name="T98" fmla="*/ 12 w 12"/>
                  <a:gd name="T99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5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6" y="31"/>
                    </a:lnTo>
                    <a:lnTo>
                      <a:pt x="6" y="32"/>
                    </a:lnTo>
                    <a:lnTo>
                      <a:pt x="6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7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3"/>
                    </a:lnTo>
                    <a:lnTo>
                      <a:pt x="9" y="45"/>
                    </a:lnTo>
                    <a:lnTo>
                      <a:pt x="9" y="45"/>
                    </a:lnTo>
                    <a:lnTo>
                      <a:pt x="9" y="47"/>
                    </a:lnTo>
                    <a:lnTo>
                      <a:pt x="10" y="47"/>
                    </a:lnTo>
                    <a:lnTo>
                      <a:pt x="10" y="48"/>
                    </a:lnTo>
                    <a:lnTo>
                      <a:pt x="10" y="49"/>
                    </a:lnTo>
                    <a:lnTo>
                      <a:pt x="11" y="50"/>
                    </a:lnTo>
                    <a:lnTo>
                      <a:pt x="11" y="51"/>
                    </a:lnTo>
                    <a:lnTo>
                      <a:pt x="11" y="52"/>
                    </a:lnTo>
                    <a:lnTo>
                      <a:pt x="11" y="53"/>
                    </a:lnTo>
                    <a:lnTo>
                      <a:pt x="11" y="54"/>
                    </a:lnTo>
                    <a:lnTo>
                      <a:pt x="12" y="5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Freeform 1351"/>
              <p:cNvSpPr>
                <a:spLocks/>
              </p:cNvSpPr>
              <p:nvPr/>
            </p:nvSpPr>
            <p:spPr bwMode="auto">
              <a:xfrm>
                <a:off x="3246" y="2616"/>
                <a:ext cx="12" cy="38"/>
              </a:xfrm>
              <a:custGeom>
                <a:avLst/>
                <a:gdLst>
                  <a:gd name="T0" fmla="*/ 0 w 12"/>
                  <a:gd name="T1" fmla="*/ 0 h 38"/>
                  <a:gd name="T2" fmla="*/ 0 w 12"/>
                  <a:gd name="T3" fmla="*/ 1 h 38"/>
                  <a:gd name="T4" fmla="*/ 0 w 12"/>
                  <a:gd name="T5" fmla="*/ 2 h 38"/>
                  <a:gd name="T6" fmla="*/ 1 w 12"/>
                  <a:gd name="T7" fmla="*/ 3 h 38"/>
                  <a:gd name="T8" fmla="*/ 1 w 12"/>
                  <a:gd name="T9" fmla="*/ 4 h 38"/>
                  <a:gd name="T10" fmla="*/ 1 w 12"/>
                  <a:gd name="T11" fmla="*/ 5 h 38"/>
                  <a:gd name="T12" fmla="*/ 1 w 12"/>
                  <a:gd name="T13" fmla="*/ 6 h 38"/>
                  <a:gd name="T14" fmla="*/ 1 w 12"/>
                  <a:gd name="T15" fmla="*/ 6 h 38"/>
                  <a:gd name="T16" fmla="*/ 2 w 12"/>
                  <a:gd name="T17" fmla="*/ 7 h 38"/>
                  <a:gd name="T18" fmla="*/ 2 w 12"/>
                  <a:gd name="T19" fmla="*/ 8 h 38"/>
                  <a:gd name="T20" fmla="*/ 2 w 12"/>
                  <a:gd name="T21" fmla="*/ 9 h 38"/>
                  <a:gd name="T22" fmla="*/ 2 w 12"/>
                  <a:gd name="T23" fmla="*/ 10 h 38"/>
                  <a:gd name="T24" fmla="*/ 2 w 12"/>
                  <a:gd name="T25" fmla="*/ 11 h 38"/>
                  <a:gd name="T26" fmla="*/ 3 w 12"/>
                  <a:gd name="T27" fmla="*/ 11 h 38"/>
                  <a:gd name="T28" fmla="*/ 3 w 12"/>
                  <a:gd name="T29" fmla="*/ 12 h 38"/>
                  <a:gd name="T30" fmla="*/ 3 w 12"/>
                  <a:gd name="T31" fmla="*/ 13 h 38"/>
                  <a:gd name="T32" fmla="*/ 4 w 12"/>
                  <a:gd name="T33" fmla="*/ 14 h 38"/>
                  <a:gd name="T34" fmla="*/ 4 w 12"/>
                  <a:gd name="T35" fmla="*/ 15 h 38"/>
                  <a:gd name="T36" fmla="*/ 4 w 12"/>
                  <a:gd name="T37" fmla="*/ 16 h 38"/>
                  <a:gd name="T38" fmla="*/ 4 w 12"/>
                  <a:gd name="T39" fmla="*/ 16 h 38"/>
                  <a:gd name="T40" fmla="*/ 5 w 12"/>
                  <a:gd name="T41" fmla="*/ 17 h 38"/>
                  <a:gd name="T42" fmla="*/ 5 w 12"/>
                  <a:gd name="T43" fmla="*/ 18 h 38"/>
                  <a:gd name="T44" fmla="*/ 5 w 12"/>
                  <a:gd name="T45" fmla="*/ 19 h 38"/>
                  <a:gd name="T46" fmla="*/ 5 w 12"/>
                  <a:gd name="T47" fmla="*/ 20 h 38"/>
                  <a:gd name="T48" fmla="*/ 6 w 12"/>
                  <a:gd name="T49" fmla="*/ 20 h 38"/>
                  <a:gd name="T50" fmla="*/ 6 w 12"/>
                  <a:gd name="T51" fmla="*/ 21 h 38"/>
                  <a:gd name="T52" fmla="*/ 6 w 12"/>
                  <a:gd name="T53" fmla="*/ 22 h 38"/>
                  <a:gd name="T54" fmla="*/ 6 w 12"/>
                  <a:gd name="T55" fmla="*/ 23 h 38"/>
                  <a:gd name="T56" fmla="*/ 7 w 12"/>
                  <a:gd name="T57" fmla="*/ 24 h 38"/>
                  <a:gd name="T58" fmla="*/ 7 w 12"/>
                  <a:gd name="T59" fmla="*/ 24 h 38"/>
                  <a:gd name="T60" fmla="*/ 7 w 12"/>
                  <a:gd name="T61" fmla="*/ 25 h 38"/>
                  <a:gd name="T62" fmla="*/ 7 w 12"/>
                  <a:gd name="T63" fmla="*/ 25 h 38"/>
                  <a:gd name="T64" fmla="*/ 8 w 12"/>
                  <a:gd name="T65" fmla="*/ 26 h 38"/>
                  <a:gd name="T66" fmla="*/ 8 w 12"/>
                  <a:gd name="T67" fmla="*/ 27 h 38"/>
                  <a:gd name="T68" fmla="*/ 8 w 12"/>
                  <a:gd name="T69" fmla="*/ 28 h 38"/>
                  <a:gd name="T70" fmla="*/ 8 w 12"/>
                  <a:gd name="T71" fmla="*/ 29 h 38"/>
                  <a:gd name="T72" fmla="*/ 9 w 12"/>
                  <a:gd name="T73" fmla="*/ 29 h 38"/>
                  <a:gd name="T74" fmla="*/ 9 w 12"/>
                  <a:gd name="T75" fmla="*/ 30 h 38"/>
                  <a:gd name="T76" fmla="*/ 9 w 12"/>
                  <a:gd name="T77" fmla="*/ 31 h 38"/>
                  <a:gd name="T78" fmla="*/ 9 w 12"/>
                  <a:gd name="T79" fmla="*/ 31 h 38"/>
                  <a:gd name="T80" fmla="*/ 9 w 12"/>
                  <a:gd name="T81" fmla="*/ 32 h 38"/>
                  <a:gd name="T82" fmla="*/ 10 w 12"/>
                  <a:gd name="T83" fmla="*/ 32 h 38"/>
                  <a:gd name="T84" fmla="*/ 10 w 12"/>
                  <a:gd name="T85" fmla="*/ 33 h 38"/>
                  <a:gd name="T86" fmla="*/ 10 w 12"/>
                  <a:gd name="T87" fmla="*/ 34 h 38"/>
                  <a:gd name="T88" fmla="*/ 11 w 12"/>
                  <a:gd name="T89" fmla="*/ 34 h 38"/>
                  <a:gd name="T90" fmla="*/ 11 w 12"/>
                  <a:gd name="T91" fmla="*/ 35 h 38"/>
                  <a:gd name="T92" fmla="*/ 11 w 12"/>
                  <a:gd name="T93" fmla="*/ 36 h 38"/>
                  <a:gd name="T94" fmla="*/ 11 w 12"/>
                  <a:gd name="T95" fmla="*/ 36 h 38"/>
                  <a:gd name="T96" fmla="*/ 11 w 12"/>
                  <a:gd name="T97" fmla="*/ 37 h 38"/>
                  <a:gd name="T98" fmla="*/ 12 w 12"/>
                  <a:gd name="T99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8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5" y="20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7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8" y="28"/>
                    </a:lnTo>
                    <a:lnTo>
                      <a:pt x="8" y="29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1"/>
                    </a:lnTo>
                    <a:lnTo>
                      <a:pt x="9" y="31"/>
                    </a:lnTo>
                    <a:lnTo>
                      <a:pt x="9" y="32"/>
                    </a:lnTo>
                    <a:lnTo>
                      <a:pt x="10" y="32"/>
                    </a:lnTo>
                    <a:lnTo>
                      <a:pt x="10" y="33"/>
                    </a:lnTo>
                    <a:lnTo>
                      <a:pt x="10" y="34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1" y="37"/>
                    </a:lnTo>
                    <a:lnTo>
                      <a:pt x="12" y="38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Freeform 1352"/>
              <p:cNvSpPr>
                <a:spLocks/>
              </p:cNvSpPr>
              <p:nvPr/>
            </p:nvSpPr>
            <p:spPr bwMode="auto">
              <a:xfrm>
                <a:off x="3258" y="2654"/>
                <a:ext cx="12" cy="25"/>
              </a:xfrm>
              <a:custGeom>
                <a:avLst/>
                <a:gdLst>
                  <a:gd name="T0" fmla="*/ 0 w 12"/>
                  <a:gd name="T1" fmla="*/ 0 h 25"/>
                  <a:gd name="T2" fmla="*/ 0 w 12"/>
                  <a:gd name="T3" fmla="*/ 0 h 25"/>
                  <a:gd name="T4" fmla="*/ 0 w 12"/>
                  <a:gd name="T5" fmla="*/ 1 h 25"/>
                  <a:gd name="T6" fmla="*/ 1 w 12"/>
                  <a:gd name="T7" fmla="*/ 2 h 25"/>
                  <a:gd name="T8" fmla="*/ 1 w 12"/>
                  <a:gd name="T9" fmla="*/ 2 h 25"/>
                  <a:gd name="T10" fmla="*/ 1 w 12"/>
                  <a:gd name="T11" fmla="*/ 3 h 25"/>
                  <a:gd name="T12" fmla="*/ 1 w 12"/>
                  <a:gd name="T13" fmla="*/ 3 h 25"/>
                  <a:gd name="T14" fmla="*/ 1 w 12"/>
                  <a:gd name="T15" fmla="*/ 4 h 25"/>
                  <a:gd name="T16" fmla="*/ 2 w 12"/>
                  <a:gd name="T17" fmla="*/ 5 h 25"/>
                  <a:gd name="T18" fmla="*/ 2 w 12"/>
                  <a:gd name="T19" fmla="*/ 5 h 25"/>
                  <a:gd name="T20" fmla="*/ 2 w 12"/>
                  <a:gd name="T21" fmla="*/ 6 h 25"/>
                  <a:gd name="T22" fmla="*/ 3 w 12"/>
                  <a:gd name="T23" fmla="*/ 6 h 25"/>
                  <a:gd name="T24" fmla="*/ 3 w 12"/>
                  <a:gd name="T25" fmla="*/ 7 h 25"/>
                  <a:gd name="T26" fmla="*/ 3 w 12"/>
                  <a:gd name="T27" fmla="*/ 7 h 25"/>
                  <a:gd name="T28" fmla="*/ 3 w 12"/>
                  <a:gd name="T29" fmla="*/ 8 h 25"/>
                  <a:gd name="T30" fmla="*/ 3 w 12"/>
                  <a:gd name="T31" fmla="*/ 9 h 25"/>
                  <a:gd name="T32" fmla="*/ 4 w 12"/>
                  <a:gd name="T33" fmla="*/ 9 h 25"/>
                  <a:gd name="T34" fmla="*/ 4 w 12"/>
                  <a:gd name="T35" fmla="*/ 10 h 25"/>
                  <a:gd name="T36" fmla="*/ 4 w 12"/>
                  <a:gd name="T37" fmla="*/ 10 h 25"/>
                  <a:gd name="T38" fmla="*/ 4 w 12"/>
                  <a:gd name="T39" fmla="*/ 11 h 25"/>
                  <a:gd name="T40" fmla="*/ 5 w 12"/>
                  <a:gd name="T41" fmla="*/ 11 h 25"/>
                  <a:gd name="T42" fmla="*/ 5 w 12"/>
                  <a:gd name="T43" fmla="*/ 12 h 25"/>
                  <a:gd name="T44" fmla="*/ 5 w 12"/>
                  <a:gd name="T45" fmla="*/ 12 h 25"/>
                  <a:gd name="T46" fmla="*/ 5 w 12"/>
                  <a:gd name="T47" fmla="*/ 13 h 25"/>
                  <a:gd name="T48" fmla="*/ 6 w 12"/>
                  <a:gd name="T49" fmla="*/ 14 h 25"/>
                  <a:gd name="T50" fmla="*/ 6 w 12"/>
                  <a:gd name="T51" fmla="*/ 14 h 25"/>
                  <a:gd name="T52" fmla="*/ 6 w 12"/>
                  <a:gd name="T53" fmla="*/ 14 h 25"/>
                  <a:gd name="T54" fmla="*/ 6 w 12"/>
                  <a:gd name="T55" fmla="*/ 15 h 25"/>
                  <a:gd name="T56" fmla="*/ 7 w 12"/>
                  <a:gd name="T57" fmla="*/ 16 h 25"/>
                  <a:gd name="T58" fmla="*/ 7 w 12"/>
                  <a:gd name="T59" fmla="*/ 16 h 25"/>
                  <a:gd name="T60" fmla="*/ 7 w 12"/>
                  <a:gd name="T61" fmla="*/ 16 h 25"/>
                  <a:gd name="T62" fmla="*/ 8 w 12"/>
                  <a:gd name="T63" fmla="*/ 17 h 25"/>
                  <a:gd name="T64" fmla="*/ 8 w 12"/>
                  <a:gd name="T65" fmla="*/ 18 h 25"/>
                  <a:gd name="T66" fmla="*/ 8 w 12"/>
                  <a:gd name="T67" fmla="*/ 18 h 25"/>
                  <a:gd name="T68" fmla="*/ 8 w 12"/>
                  <a:gd name="T69" fmla="*/ 18 h 25"/>
                  <a:gd name="T70" fmla="*/ 8 w 12"/>
                  <a:gd name="T71" fmla="*/ 19 h 25"/>
                  <a:gd name="T72" fmla="*/ 9 w 12"/>
                  <a:gd name="T73" fmla="*/ 19 h 25"/>
                  <a:gd name="T74" fmla="*/ 9 w 12"/>
                  <a:gd name="T75" fmla="*/ 20 h 25"/>
                  <a:gd name="T76" fmla="*/ 9 w 12"/>
                  <a:gd name="T77" fmla="*/ 20 h 25"/>
                  <a:gd name="T78" fmla="*/ 10 w 12"/>
                  <a:gd name="T79" fmla="*/ 21 h 25"/>
                  <a:gd name="T80" fmla="*/ 10 w 12"/>
                  <a:gd name="T81" fmla="*/ 21 h 25"/>
                  <a:gd name="T82" fmla="*/ 10 w 12"/>
                  <a:gd name="T83" fmla="*/ 22 h 25"/>
                  <a:gd name="T84" fmla="*/ 10 w 12"/>
                  <a:gd name="T85" fmla="*/ 22 h 25"/>
                  <a:gd name="T86" fmla="*/ 10 w 12"/>
                  <a:gd name="T87" fmla="*/ 23 h 25"/>
                  <a:gd name="T88" fmla="*/ 11 w 12"/>
                  <a:gd name="T89" fmla="*/ 23 h 25"/>
                  <a:gd name="T90" fmla="*/ 11 w 12"/>
                  <a:gd name="T91" fmla="*/ 23 h 25"/>
                  <a:gd name="T92" fmla="*/ 11 w 12"/>
                  <a:gd name="T93" fmla="*/ 24 h 25"/>
                  <a:gd name="T94" fmla="*/ 12 w 12"/>
                  <a:gd name="T95" fmla="*/ 24 h 25"/>
                  <a:gd name="T96" fmla="*/ 12 w 12"/>
                  <a:gd name="T97" fmla="*/ 25 h 25"/>
                  <a:gd name="T98" fmla="*/ 12 w 12"/>
                  <a:gd name="T9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5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7" y="16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10" y="21"/>
                    </a:lnTo>
                    <a:lnTo>
                      <a:pt x="10" y="21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1" y="23"/>
                    </a:lnTo>
                    <a:lnTo>
                      <a:pt x="11" y="23"/>
                    </a:lnTo>
                    <a:lnTo>
                      <a:pt x="11" y="24"/>
                    </a:lnTo>
                    <a:lnTo>
                      <a:pt x="12" y="24"/>
                    </a:lnTo>
                    <a:lnTo>
                      <a:pt x="12" y="25"/>
                    </a:lnTo>
                    <a:lnTo>
                      <a:pt x="12" y="2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Freeform 1353"/>
              <p:cNvSpPr>
                <a:spLocks/>
              </p:cNvSpPr>
              <p:nvPr/>
            </p:nvSpPr>
            <p:spPr bwMode="auto">
              <a:xfrm>
                <a:off x="3270" y="2679"/>
                <a:ext cx="12" cy="17"/>
              </a:xfrm>
              <a:custGeom>
                <a:avLst/>
                <a:gdLst>
                  <a:gd name="T0" fmla="*/ 0 w 12"/>
                  <a:gd name="T1" fmla="*/ 0 h 17"/>
                  <a:gd name="T2" fmla="*/ 0 w 12"/>
                  <a:gd name="T3" fmla="*/ 0 h 17"/>
                  <a:gd name="T4" fmla="*/ 0 w 12"/>
                  <a:gd name="T5" fmla="*/ 1 h 17"/>
                  <a:gd name="T6" fmla="*/ 1 w 12"/>
                  <a:gd name="T7" fmla="*/ 1 h 17"/>
                  <a:gd name="T8" fmla="*/ 1 w 12"/>
                  <a:gd name="T9" fmla="*/ 2 h 17"/>
                  <a:gd name="T10" fmla="*/ 1 w 12"/>
                  <a:gd name="T11" fmla="*/ 2 h 17"/>
                  <a:gd name="T12" fmla="*/ 1 w 12"/>
                  <a:gd name="T13" fmla="*/ 3 h 17"/>
                  <a:gd name="T14" fmla="*/ 1 w 12"/>
                  <a:gd name="T15" fmla="*/ 3 h 17"/>
                  <a:gd name="T16" fmla="*/ 2 w 12"/>
                  <a:gd name="T17" fmla="*/ 3 h 17"/>
                  <a:gd name="T18" fmla="*/ 2 w 12"/>
                  <a:gd name="T19" fmla="*/ 4 h 17"/>
                  <a:gd name="T20" fmla="*/ 2 w 12"/>
                  <a:gd name="T21" fmla="*/ 4 h 17"/>
                  <a:gd name="T22" fmla="*/ 3 w 12"/>
                  <a:gd name="T23" fmla="*/ 5 h 17"/>
                  <a:gd name="T24" fmla="*/ 3 w 12"/>
                  <a:gd name="T25" fmla="*/ 5 h 17"/>
                  <a:gd name="T26" fmla="*/ 3 w 12"/>
                  <a:gd name="T27" fmla="*/ 5 h 17"/>
                  <a:gd name="T28" fmla="*/ 3 w 12"/>
                  <a:gd name="T29" fmla="*/ 6 h 17"/>
                  <a:gd name="T30" fmla="*/ 3 w 12"/>
                  <a:gd name="T31" fmla="*/ 6 h 17"/>
                  <a:gd name="T32" fmla="*/ 4 w 12"/>
                  <a:gd name="T33" fmla="*/ 6 h 17"/>
                  <a:gd name="T34" fmla="*/ 4 w 12"/>
                  <a:gd name="T35" fmla="*/ 7 h 17"/>
                  <a:gd name="T36" fmla="*/ 4 w 12"/>
                  <a:gd name="T37" fmla="*/ 7 h 17"/>
                  <a:gd name="T38" fmla="*/ 5 w 12"/>
                  <a:gd name="T39" fmla="*/ 7 h 17"/>
                  <a:gd name="T40" fmla="*/ 5 w 12"/>
                  <a:gd name="T41" fmla="*/ 8 h 17"/>
                  <a:gd name="T42" fmla="*/ 5 w 12"/>
                  <a:gd name="T43" fmla="*/ 8 h 17"/>
                  <a:gd name="T44" fmla="*/ 5 w 12"/>
                  <a:gd name="T45" fmla="*/ 9 h 17"/>
                  <a:gd name="T46" fmla="*/ 6 w 12"/>
                  <a:gd name="T47" fmla="*/ 9 h 17"/>
                  <a:gd name="T48" fmla="*/ 6 w 12"/>
                  <a:gd name="T49" fmla="*/ 9 h 17"/>
                  <a:gd name="T50" fmla="*/ 6 w 12"/>
                  <a:gd name="T51" fmla="*/ 10 h 17"/>
                  <a:gd name="T52" fmla="*/ 6 w 12"/>
                  <a:gd name="T53" fmla="*/ 10 h 17"/>
                  <a:gd name="T54" fmla="*/ 7 w 12"/>
                  <a:gd name="T55" fmla="*/ 10 h 17"/>
                  <a:gd name="T56" fmla="*/ 7 w 12"/>
                  <a:gd name="T57" fmla="*/ 10 h 17"/>
                  <a:gd name="T58" fmla="*/ 7 w 12"/>
                  <a:gd name="T59" fmla="*/ 11 h 17"/>
                  <a:gd name="T60" fmla="*/ 7 w 12"/>
                  <a:gd name="T61" fmla="*/ 11 h 17"/>
                  <a:gd name="T62" fmla="*/ 8 w 12"/>
                  <a:gd name="T63" fmla="*/ 12 h 17"/>
                  <a:gd name="T64" fmla="*/ 8 w 12"/>
                  <a:gd name="T65" fmla="*/ 12 h 17"/>
                  <a:gd name="T66" fmla="*/ 8 w 12"/>
                  <a:gd name="T67" fmla="*/ 12 h 17"/>
                  <a:gd name="T68" fmla="*/ 8 w 12"/>
                  <a:gd name="T69" fmla="*/ 12 h 17"/>
                  <a:gd name="T70" fmla="*/ 8 w 12"/>
                  <a:gd name="T71" fmla="*/ 13 h 17"/>
                  <a:gd name="T72" fmla="*/ 9 w 12"/>
                  <a:gd name="T73" fmla="*/ 13 h 17"/>
                  <a:gd name="T74" fmla="*/ 9 w 12"/>
                  <a:gd name="T75" fmla="*/ 14 h 17"/>
                  <a:gd name="T76" fmla="*/ 9 w 12"/>
                  <a:gd name="T77" fmla="*/ 14 h 17"/>
                  <a:gd name="T78" fmla="*/ 10 w 12"/>
                  <a:gd name="T79" fmla="*/ 14 h 17"/>
                  <a:gd name="T80" fmla="*/ 10 w 12"/>
                  <a:gd name="T81" fmla="*/ 14 h 17"/>
                  <a:gd name="T82" fmla="*/ 10 w 12"/>
                  <a:gd name="T83" fmla="*/ 15 h 17"/>
                  <a:gd name="T84" fmla="*/ 10 w 12"/>
                  <a:gd name="T85" fmla="*/ 15 h 17"/>
                  <a:gd name="T86" fmla="*/ 10 w 12"/>
                  <a:gd name="T87" fmla="*/ 15 h 17"/>
                  <a:gd name="T88" fmla="*/ 11 w 12"/>
                  <a:gd name="T89" fmla="*/ 16 h 17"/>
                  <a:gd name="T90" fmla="*/ 11 w 12"/>
                  <a:gd name="T91" fmla="*/ 16 h 17"/>
                  <a:gd name="T92" fmla="*/ 11 w 12"/>
                  <a:gd name="T93" fmla="*/ 16 h 17"/>
                  <a:gd name="T94" fmla="*/ 12 w 12"/>
                  <a:gd name="T95" fmla="*/ 16 h 17"/>
                  <a:gd name="T96" fmla="*/ 12 w 12"/>
                  <a:gd name="T97" fmla="*/ 17 h 17"/>
                  <a:gd name="T98" fmla="*/ 12 w 12"/>
                  <a:gd name="T99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7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7"/>
                    </a:lnTo>
                    <a:lnTo>
                      <a:pt x="12" y="1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Freeform 1354"/>
              <p:cNvSpPr>
                <a:spLocks/>
              </p:cNvSpPr>
              <p:nvPr/>
            </p:nvSpPr>
            <p:spPr bwMode="auto">
              <a:xfrm>
                <a:off x="3282" y="2696"/>
                <a:ext cx="12" cy="11"/>
              </a:xfrm>
              <a:custGeom>
                <a:avLst/>
                <a:gdLst>
                  <a:gd name="T0" fmla="*/ 0 w 12"/>
                  <a:gd name="T1" fmla="*/ 0 h 11"/>
                  <a:gd name="T2" fmla="*/ 0 w 12"/>
                  <a:gd name="T3" fmla="*/ 0 h 11"/>
                  <a:gd name="T4" fmla="*/ 0 w 12"/>
                  <a:gd name="T5" fmla="*/ 0 h 11"/>
                  <a:gd name="T6" fmla="*/ 1 w 12"/>
                  <a:gd name="T7" fmla="*/ 1 h 11"/>
                  <a:gd name="T8" fmla="*/ 1 w 12"/>
                  <a:gd name="T9" fmla="*/ 1 h 11"/>
                  <a:gd name="T10" fmla="*/ 1 w 12"/>
                  <a:gd name="T11" fmla="*/ 1 h 11"/>
                  <a:gd name="T12" fmla="*/ 2 w 12"/>
                  <a:gd name="T13" fmla="*/ 2 h 11"/>
                  <a:gd name="T14" fmla="*/ 2 w 12"/>
                  <a:gd name="T15" fmla="*/ 2 h 11"/>
                  <a:gd name="T16" fmla="*/ 2 w 12"/>
                  <a:gd name="T17" fmla="*/ 2 h 11"/>
                  <a:gd name="T18" fmla="*/ 2 w 12"/>
                  <a:gd name="T19" fmla="*/ 2 h 11"/>
                  <a:gd name="T20" fmla="*/ 2 w 12"/>
                  <a:gd name="T21" fmla="*/ 2 h 11"/>
                  <a:gd name="T22" fmla="*/ 3 w 12"/>
                  <a:gd name="T23" fmla="*/ 3 h 11"/>
                  <a:gd name="T24" fmla="*/ 3 w 12"/>
                  <a:gd name="T25" fmla="*/ 3 h 11"/>
                  <a:gd name="T26" fmla="*/ 3 w 12"/>
                  <a:gd name="T27" fmla="*/ 3 h 11"/>
                  <a:gd name="T28" fmla="*/ 3 w 12"/>
                  <a:gd name="T29" fmla="*/ 4 h 11"/>
                  <a:gd name="T30" fmla="*/ 3 w 12"/>
                  <a:gd name="T31" fmla="*/ 4 h 11"/>
                  <a:gd name="T32" fmla="*/ 4 w 12"/>
                  <a:gd name="T33" fmla="*/ 4 h 11"/>
                  <a:gd name="T34" fmla="*/ 4 w 12"/>
                  <a:gd name="T35" fmla="*/ 4 h 11"/>
                  <a:gd name="T36" fmla="*/ 4 w 12"/>
                  <a:gd name="T37" fmla="*/ 4 h 11"/>
                  <a:gd name="T38" fmla="*/ 5 w 12"/>
                  <a:gd name="T39" fmla="*/ 5 h 11"/>
                  <a:gd name="T40" fmla="*/ 5 w 12"/>
                  <a:gd name="T41" fmla="*/ 5 h 11"/>
                  <a:gd name="T42" fmla="*/ 5 w 12"/>
                  <a:gd name="T43" fmla="*/ 5 h 11"/>
                  <a:gd name="T44" fmla="*/ 5 w 12"/>
                  <a:gd name="T45" fmla="*/ 6 h 11"/>
                  <a:gd name="T46" fmla="*/ 6 w 12"/>
                  <a:gd name="T47" fmla="*/ 6 h 11"/>
                  <a:gd name="T48" fmla="*/ 6 w 12"/>
                  <a:gd name="T49" fmla="*/ 6 h 11"/>
                  <a:gd name="T50" fmla="*/ 6 w 12"/>
                  <a:gd name="T51" fmla="*/ 6 h 11"/>
                  <a:gd name="T52" fmla="*/ 6 w 12"/>
                  <a:gd name="T53" fmla="*/ 6 h 11"/>
                  <a:gd name="T54" fmla="*/ 7 w 12"/>
                  <a:gd name="T55" fmla="*/ 7 h 11"/>
                  <a:gd name="T56" fmla="*/ 7 w 12"/>
                  <a:gd name="T57" fmla="*/ 7 h 11"/>
                  <a:gd name="T58" fmla="*/ 7 w 12"/>
                  <a:gd name="T59" fmla="*/ 7 h 11"/>
                  <a:gd name="T60" fmla="*/ 7 w 12"/>
                  <a:gd name="T61" fmla="*/ 7 h 11"/>
                  <a:gd name="T62" fmla="*/ 8 w 12"/>
                  <a:gd name="T63" fmla="*/ 8 h 11"/>
                  <a:gd name="T64" fmla="*/ 8 w 12"/>
                  <a:gd name="T65" fmla="*/ 8 h 11"/>
                  <a:gd name="T66" fmla="*/ 8 w 12"/>
                  <a:gd name="T67" fmla="*/ 8 h 11"/>
                  <a:gd name="T68" fmla="*/ 9 w 12"/>
                  <a:gd name="T69" fmla="*/ 8 h 11"/>
                  <a:gd name="T70" fmla="*/ 9 w 12"/>
                  <a:gd name="T71" fmla="*/ 8 h 11"/>
                  <a:gd name="T72" fmla="*/ 9 w 12"/>
                  <a:gd name="T73" fmla="*/ 9 h 11"/>
                  <a:gd name="T74" fmla="*/ 9 w 12"/>
                  <a:gd name="T75" fmla="*/ 9 h 11"/>
                  <a:gd name="T76" fmla="*/ 9 w 12"/>
                  <a:gd name="T77" fmla="*/ 9 h 11"/>
                  <a:gd name="T78" fmla="*/ 10 w 12"/>
                  <a:gd name="T79" fmla="*/ 9 h 11"/>
                  <a:gd name="T80" fmla="*/ 10 w 12"/>
                  <a:gd name="T81" fmla="*/ 9 h 11"/>
                  <a:gd name="T82" fmla="*/ 10 w 12"/>
                  <a:gd name="T83" fmla="*/ 9 h 11"/>
                  <a:gd name="T84" fmla="*/ 10 w 12"/>
                  <a:gd name="T85" fmla="*/ 10 h 11"/>
                  <a:gd name="T86" fmla="*/ 10 w 12"/>
                  <a:gd name="T87" fmla="*/ 10 h 11"/>
                  <a:gd name="T88" fmla="*/ 11 w 12"/>
                  <a:gd name="T89" fmla="*/ 10 h 11"/>
                  <a:gd name="T90" fmla="*/ 11 w 12"/>
                  <a:gd name="T91" fmla="*/ 10 h 11"/>
                  <a:gd name="T92" fmla="*/ 11 w 12"/>
                  <a:gd name="T93" fmla="*/ 11 h 11"/>
                  <a:gd name="T94" fmla="*/ 12 w 12"/>
                  <a:gd name="T95" fmla="*/ 11 h 11"/>
                  <a:gd name="T96" fmla="*/ 12 w 12"/>
                  <a:gd name="T97" fmla="*/ 11 h 11"/>
                  <a:gd name="T98" fmla="*/ 12 w 12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2" y="1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Freeform 1355"/>
              <p:cNvSpPr>
                <a:spLocks/>
              </p:cNvSpPr>
              <p:nvPr/>
            </p:nvSpPr>
            <p:spPr bwMode="auto">
              <a:xfrm>
                <a:off x="3294" y="2707"/>
                <a:ext cx="12" cy="7"/>
              </a:xfrm>
              <a:custGeom>
                <a:avLst/>
                <a:gdLst>
                  <a:gd name="T0" fmla="*/ 0 w 12"/>
                  <a:gd name="T1" fmla="*/ 0 h 7"/>
                  <a:gd name="T2" fmla="*/ 0 w 12"/>
                  <a:gd name="T3" fmla="*/ 0 h 7"/>
                  <a:gd name="T4" fmla="*/ 0 w 12"/>
                  <a:gd name="T5" fmla="*/ 0 h 7"/>
                  <a:gd name="T6" fmla="*/ 1 w 12"/>
                  <a:gd name="T7" fmla="*/ 0 h 7"/>
                  <a:gd name="T8" fmla="*/ 1 w 12"/>
                  <a:gd name="T9" fmla="*/ 1 h 7"/>
                  <a:gd name="T10" fmla="*/ 1 w 12"/>
                  <a:gd name="T11" fmla="*/ 1 h 7"/>
                  <a:gd name="T12" fmla="*/ 2 w 12"/>
                  <a:gd name="T13" fmla="*/ 1 h 7"/>
                  <a:gd name="T14" fmla="*/ 2 w 12"/>
                  <a:gd name="T15" fmla="*/ 1 h 7"/>
                  <a:gd name="T16" fmla="*/ 2 w 12"/>
                  <a:gd name="T17" fmla="*/ 2 h 7"/>
                  <a:gd name="T18" fmla="*/ 2 w 12"/>
                  <a:gd name="T19" fmla="*/ 2 h 7"/>
                  <a:gd name="T20" fmla="*/ 2 w 12"/>
                  <a:gd name="T21" fmla="*/ 2 h 7"/>
                  <a:gd name="T22" fmla="*/ 3 w 12"/>
                  <a:gd name="T23" fmla="*/ 2 h 7"/>
                  <a:gd name="T24" fmla="*/ 3 w 12"/>
                  <a:gd name="T25" fmla="*/ 2 h 7"/>
                  <a:gd name="T26" fmla="*/ 3 w 12"/>
                  <a:gd name="T27" fmla="*/ 2 h 7"/>
                  <a:gd name="T28" fmla="*/ 4 w 12"/>
                  <a:gd name="T29" fmla="*/ 2 h 7"/>
                  <a:gd name="T30" fmla="*/ 4 w 12"/>
                  <a:gd name="T31" fmla="*/ 3 h 7"/>
                  <a:gd name="T32" fmla="*/ 4 w 12"/>
                  <a:gd name="T33" fmla="*/ 3 h 7"/>
                  <a:gd name="T34" fmla="*/ 4 w 12"/>
                  <a:gd name="T35" fmla="*/ 3 h 7"/>
                  <a:gd name="T36" fmla="*/ 4 w 12"/>
                  <a:gd name="T37" fmla="*/ 3 h 7"/>
                  <a:gd name="T38" fmla="*/ 5 w 12"/>
                  <a:gd name="T39" fmla="*/ 3 h 7"/>
                  <a:gd name="T40" fmla="*/ 5 w 12"/>
                  <a:gd name="T41" fmla="*/ 4 h 7"/>
                  <a:gd name="T42" fmla="*/ 5 w 12"/>
                  <a:gd name="T43" fmla="*/ 4 h 7"/>
                  <a:gd name="T44" fmla="*/ 6 w 12"/>
                  <a:gd name="T45" fmla="*/ 4 h 7"/>
                  <a:gd name="T46" fmla="*/ 6 w 12"/>
                  <a:gd name="T47" fmla="*/ 4 h 7"/>
                  <a:gd name="T48" fmla="*/ 6 w 12"/>
                  <a:gd name="T49" fmla="*/ 4 h 7"/>
                  <a:gd name="T50" fmla="*/ 6 w 12"/>
                  <a:gd name="T51" fmla="*/ 4 h 7"/>
                  <a:gd name="T52" fmla="*/ 7 w 12"/>
                  <a:gd name="T53" fmla="*/ 4 h 7"/>
                  <a:gd name="T54" fmla="*/ 7 w 12"/>
                  <a:gd name="T55" fmla="*/ 4 h 7"/>
                  <a:gd name="T56" fmla="*/ 7 w 12"/>
                  <a:gd name="T57" fmla="*/ 5 h 7"/>
                  <a:gd name="T58" fmla="*/ 7 w 12"/>
                  <a:gd name="T59" fmla="*/ 5 h 7"/>
                  <a:gd name="T60" fmla="*/ 7 w 12"/>
                  <a:gd name="T61" fmla="*/ 5 h 7"/>
                  <a:gd name="T62" fmla="*/ 8 w 12"/>
                  <a:gd name="T63" fmla="*/ 5 h 7"/>
                  <a:gd name="T64" fmla="*/ 8 w 12"/>
                  <a:gd name="T65" fmla="*/ 5 h 7"/>
                  <a:gd name="T66" fmla="*/ 8 w 12"/>
                  <a:gd name="T67" fmla="*/ 5 h 7"/>
                  <a:gd name="T68" fmla="*/ 9 w 12"/>
                  <a:gd name="T69" fmla="*/ 5 h 7"/>
                  <a:gd name="T70" fmla="*/ 9 w 12"/>
                  <a:gd name="T71" fmla="*/ 5 h 7"/>
                  <a:gd name="T72" fmla="*/ 9 w 12"/>
                  <a:gd name="T73" fmla="*/ 6 h 7"/>
                  <a:gd name="T74" fmla="*/ 9 w 12"/>
                  <a:gd name="T75" fmla="*/ 6 h 7"/>
                  <a:gd name="T76" fmla="*/ 9 w 12"/>
                  <a:gd name="T77" fmla="*/ 6 h 7"/>
                  <a:gd name="T78" fmla="*/ 10 w 12"/>
                  <a:gd name="T79" fmla="*/ 6 h 7"/>
                  <a:gd name="T80" fmla="*/ 10 w 12"/>
                  <a:gd name="T81" fmla="*/ 6 h 7"/>
                  <a:gd name="T82" fmla="*/ 10 w 12"/>
                  <a:gd name="T83" fmla="*/ 6 h 7"/>
                  <a:gd name="T84" fmla="*/ 11 w 12"/>
                  <a:gd name="T85" fmla="*/ 7 h 7"/>
                  <a:gd name="T86" fmla="*/ 11 w 12"/>
                  <a:gd name="T87" fmla="*/ 7 h 7"/>
                  <a:gd name="T88" fmla="*/ 11 w 12"/>
                  <a:gd name="T89" fmla="*/ 7 h 7"/>
                  <a:gd name="T90" fmla="*/ 11 w 12"/>
                  <a:gd name="T91" fmla="*/ 7 h 7"/>
                  <a:gd name="T92" fmla="*/ 11 w 12"/>
                  <a:gd name="T93" fmla="*/ 7 h 7"/>
                  <a:gd name="T94" fmla="*/ 12 w 12"/>
                  <a:gd name="T95" fmla="*/ 7 h 7"/>
                  <a:gd name="T96" fmla="*/ 12 w 12"/>
                  <a:gd name="T97" fmla="*/ 7 h 7"/>
                  <a:gd name="T98" fmla="*/ 12 w 12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1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Freeform 1356"/>
              <p:cNvSpPr>
                <a:spLocks/>
              </p:cNvSpPr>
              <p:nvPr/>
            </p:nvSpPr>
            <p:spPr bwMode="auto">
              <a:xfrm>
                <a:off x="3306" y="2714"/>
                <a:ext cx="12" cy="5"/>
              </a:xfrm>
              <a:custGeom>
                <a:avLst/>
                <a:gdLst>
                  <a:gd name="T0" fmla="*/ 0 w 12"/>
                  <a:gd name="T1" fmla="*/ 0 h 5"/>
                  <a:gd name="T2" fmla="*/ 1 w 12"/>
                  <a:gd name="T3" fmla="*/ 0 h 5"/>
                  <a:gd name="T4" fmla="*/ 1 w 12"/>
                  <a:gd name="T5" fmla="*/ 0 h 5"/>
                  <a:gd name="T6" fmla="*/ 1 w 12"/>
                  <a:gd name="T7" fmla="*/ 1 h 5"/>
                  <a:gd name="T8" fmla="*/ 1 w 12"/>
                  <a:gd name="T9" fmla="*/ 1 h 5"/>
                  <a:gd name="T10" fmla="*/ 1 w 12"/>
                  <a:gd name="T11" fmla="*/ 1 h 5"/>
                  <a:gd name="T12" fmla="*/ 2 w 12"/>
                  <a:gd name="T13" fmla="*/ 1 h 5"/>
                  <a:gd name="T14" fmla="*/ 2 w 12"/>
                  <a:gd name="T15" fmla="*/ 1 h 5"/>
                  <a:gd name="T16" fmla="*/ 2 w 12"/>
                  <a:gd name="T17" fmla="*/ 1 h 5"/>
                  <a:gd name="T18" fmla="*/ 2 w 12"/>
                  <a:gd name="T19" fmla="*/ 2 h 5"/>
                  <a:gd name="T20" fmla="*/ 2 w 12"/>
                  <a:gd name="T21" fmla="*/ 2 h 5"/>
                  <a:gd name="T22" fmla="*/ 3 w 12"/>
                  <a:gd name="T23" fmla="*/ 2 h 5"/>
                  <a:gd name="T24" fmla="*/ 3 w 12"/>
                  <a:gd name="T25" fmla="*/ 2 h 5"/>
                  <a:gd name="T26" fmla="*/ 3 w 12"/>
                  <a:gd name="T27" fmla="*/ 2 h 5"/>
                  <a:gd name="T28" fmla="*/ 4 w 12"/>
                  <a:gd name="T29" fmla="*/ 2 h 5"/>
                  <a:gd name="T30" fmla="*/ 4 w 12"/>
                  <a:gd name="T31" fmla="*/ 2 h 5"/>
                  <a:gd name="T32" fmla="*/ 4 w 12"/>
                  <a:gd name="T33" fmla="*/ 2 h 5"/>
                  <a:gd name="T34" fmla="*/ 4 w 12"/>
                  <a:gd name="T35" fmla="*/ 2 h 5"/>
                  <a:gd name="T36" fmla="*/ 4 w 12"/>
                  <a:gd name="T37" fmla="*/ 2 h 5"/>
                  <a:gd name="T38" fmla="*/ 5 w 12"/>
                  <a:gd name="T39" fmla="*/ 2 h 5"/>
                  <a:gd name="T40" fmla="*/ 5 w 12"/>
                  <a:gd name="T41" fmla="*/ 3 h 5"/>
                  <a:gd name="T42" fmla="*/ 5 w 12"/>
                  <a:gd name="T43" fmla="*/ 3 h 5"/>
                  <a:gd name="T44" fmla="*/ 6 w 12"/>
                  <a:gd name="T45" fmla="*/ 3 h 5"/>
                  <a:gd name="T46" fmla="*/ 6 w 12"/>
                  <a:gd name="T47" fmla="*/ 3 h 5"/>
                  <a:gd name="T48" fmla="*/ 6 w 12"/>
                  <a:gd name="T49" fmla="*/ 3 h 5"/>
                  <a:gd name="T50" fmla="*/ 6 w 12"/>
                  <a:gd name="T51" fmla="*/ 3 h 5"/>
                  <a:gd name="T52" fmla="*/ 7 w 12"/>
                  <a:gd name="T53" fmla="*/ 3 h 5"/>
                  <a:gd name="T54" fmla="*/ 7 w 12"/>
                  <a:gd name="T55" fmla="*/ 3 h 5"/>
                  <a:gd name="T56" fmla="*/ 7 w 12"/>
                  <a:gd name="T57" fmla="*/ 4 h 5"/>
                  <a:gd name="T58" fmla="*/ 7 w 12"/>
                  <a:gd name="T59" fmla="*/ 4 h 5"/>
                  <a:gd name="T60" fmla="*/ 8 w 12"/>
                  <a:gd name="T61" fmla="*/ 4 h 5"/>
                  <a:gd name="T62" fmla="*/ 8 w 12"/>
                  <a:gd name="T63" fmla="*/ 4 h 5"/>
                  <a:gd name="T64" fmla="*/ 8 w 12"/>
                  <a:gd name="T65" fmla="*/ 4 h 5"/>
                  <a:gd name="T66" fmla="*/ 8 w 12"/>
                  <a:gd name="T67" fmla="*/ 4 h 5"/>
                  <a:gd name="T68" fmla="*/ 9 w 12"/>
                  <a:gd name="T69" fmla="*/ 4 h 5"/>
                  <a:gd name="T70" fmla="*/ 9 w 12"/>
                  <a:gd name="T71" fmla="*/ 4 h 5"/>
                  <a:gd name="T72" fmla="*/ 9 w 12"/>
                  <a:gd name="T73" fmla="*/ 4 h 5"/>
                  <a:gd name="T74" fmla="*/ 9 w 12"/>
                  <a:gd name="T75" fmla="*/ 4 h 5"/>
                  <a:gd name="T76" fmla="*/ 9 w 12"/>
                  <a:gd name="T77" fmla="*/ 4 h 5"/>
                  <a:gd name="T78" fmla="*/ 10 w 12"/>
                  <a:gd name="T79" fmla="*/ 4 h 5"/>
                  <a:gd name="T80" fmla="*/ 10 w 12"/>
                  <a:gd name="T81" fmla="*/ 4 h 5"/>
                  <a:gd name="T82" fmla="*/ 10 w 12"/>
                  <a:gd name="T83" fmla="*/ 4 h 5"/>
                  <a:gd name="T84" fmla="*/ 11 w 12"/>
                  <a:gd name="T85" fmla="*/ 5 h 5"/>
                  <a:gd name="T86" fmla="*/ 11 w 12"/>
                  <a:gd name="T87" fmla="*/ 5 h 5"/>
                  <a:gd name="T88" fmla="*/ 11 w 12"/>
                  <a:gd name="T89" fmla="*/ 5 h 5"/>
                  <a:gd name="T90" fmla="*/ 11 w 12"/>
                  <a:gd name="T91" fmla="*/ 5 h 5"/>
                  <a:gd name="T92" fmla="*/ 11 w 12"/>
                  <a:gd name="T93" fmla="*/ 5 h 5"/>
                  <a:gd name="T94" fmla="*/ 12 w 12"/>
                  <a:gd name="T95" fmla="*/ 5 h 5"/>
                  <a:gd name="T96" fmla="*/ 12 w 12"/>
                  <a:gd name="T97" fmla="*/ 5 h 5"/>
                  <a:gd name="T98" fmla="*/ 12 w 12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Freeform 1357"/>
              <p:cNvSpPr>
                <a:spLocks/>
              </p:cNvSpPr>
              <p:nvPr/>
            </p:nvSpPr>
            <p:spPr bwMode="auto">
              <a:xfrm>
                <a:off x="3318" y="2719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 w 12"/>
                  <a:gd name="T3" fmla="*/ 0 h 3"/>
                  <a:gd name="T4" fmla="*/ 1 w 12"/>
                  <a:gd name="T5" fmla="*/ 1 h 3"/>
                  <a:gd name="T6" fmla="*/ 1 w 12"/>
                  <a:gd name="T7" fmla="*/ 1 h 3"/>
                  <a:gd name="T8" fmla="*/ 1 w 12"/>
                  <a:gd name="T9" fmla="*/ 1 h 3"/>
                  <a:gd name="T10" fmla="*/ 1 w 12"/>
                  <a:gd name="T11" fmla="*/ 1 h 3"/>
                  <a:gd name="T12" fmla="*/ 2 w 12"/>
                  <a:gd name="T13" fmla="*/ 1 h 3"/>
                  <a:gd name="T14" fmla="*/ 2 w 12"/>
                  <a:gd name="T15" fmla="*/ 1 h 3"/>
                  <a:gd name="T16" fmla="*/ 2 w 12"/>
                  <a:gd name="T17" fmla="*/ 1 h 3"/>
                  <a:gd name="T18" fmla="*/ 3 w 12"/>
                  <a:gd name="T19" fmla="*/ 1 h 3"/>
                  <a:gd name="T20" fmla="*/ 3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5 w 12"/>
                  <a:gd name="T35" fmla="*/ 1 h 3"/>
                  <a:gd name="T36" fmla="*/ 5 w 12"/>
                  <a:gd name="T37" fmla="*/ 2 h 3"/>
                  <a:gd name="T38" fmla="*/ 5 w 12"/>
                  <a:gd name="T39" fmla="*/ 2 h 3"/>
                  <a:gd name="T40" fmla="*/ 5 w 12"/>
                  <a:gd name="T41" fmla="*/ 2 h 3"/>
                  <a:gd name="T42" fmla="*/ 5 w 12"/>
                  <a:gd name="T43" fmla="*/ 2 h 3"/>
                  <a:gd name="T44" fmla="*/ 6 w 12"/>
                  <a:gd name="T45" fmla="*/ 2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7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8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10 w 12"/>
                  <a:gd name="T75" fmla="*/ 3 h 3"/>
                  <a:gd name="T76" fmla="*/ 10 w 12"/>
                  <a:gd name="T77" fmla="*/ 3 h 3"/>
                  <a:gd name="T78" fmla="*/ 10 w 12"/>
                  <a:gd name="T79" fmla="*/ 3 h 3"/>
                  <a:gd name="T80" fmla="*/ 10 w 12"/>
                  <a:gd name="T81" fmla="*/ 3 h 3"/>
                  <a:gd name="T82" fmla="*/ 10 w 12"/>
                  <a:gd name="T83" fmla="*/ 3 h 3"/>
                  <a:gd name="T84" fmla="*/ 11 w 12"/>
                  <a:gd name="T85" fmla="*/ 3 h 3"/>
                  <a:gd name="T86" fmla="*/ 11 w 12"/>
                  <a:gd name="T87" fmla="*/ 3 h 3"/>
                  <a:gd name="T88" fmla="*/ 11 w 12"/>
                  <a:gd name="T89" fmla="*/ 3 h 3"/>
                  <a:gd name="T90" fmla="*/ 12 w 12"/>
                  <a:gd name="T91" fmla="*/ 3 h 3"/>
                  <a:gd name="T92" fmla="*/ 12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Freeform 1358"/>
              <p:cNvSpPr>
                <a:spLocks/>
              </p:cNvSpPr>
              <p:nvPr/>
            </p:nvSpPr>
            <p:spPr bwMode="auto">
              <a:xfrm>
                <a:off x="3330" y="2722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 w 12"/>
                  <a:gd name="T3" fmla="*/ 0 h 3"/>
                  <a:gd name="T4" fmla="*/ 1 w 12"/>
                  <a:gd name="T5" fmla="*/ 0 h 3"/>
                  <a:gd name="T6" fmla="*/ 1 w 12"/>
                  <a:gd name="T7" fmla="*/ 1 h 3"/>
                  <a:gd name="T8" fmla="*/ 1 w 12"/>
                  <a:gd name="T9" fmla="*/ 1 h 3"/>
                  <a:gd name="T10" fmla="*/ 1 w 12"/>
                  <a:gd name="T11" fmla="*/ 1 h 3"/>
                  <a:gd name="T12" fmla="*/ 2 w 12"/>
                  <a:gd name="T13" fmla="*/ 1 h 3"/>
                  <a:gd name="T14" fmla="*/ 2 w 12"/>
                  <a:gd name="T15" fmla="*/ 1 h 3"/>
                  <a:gd name="T16" fmla="*/ 2 w 12"/>
                  <a:gd name="T17" fmla="*/ 1 h 3"/>
                  <a:gd name="T18" fmla="*/ 3 w 12"/>
                  <a:gd name="T19" fmla="*/ 1 h 3"/>
                  <a:gd name="T20" fmla="*/ 3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5 w 12"/>
                  <a:gd name="T35" fmla="*/ 1 h 3"/>
                  <a:gd name="T36" fmla="*/ 5 w 12"/>
                  <a:gd name="T37" fmla="*/ 1 h 3"/>
                  <a:gd name="T38" fmla="*/ 5 w 12"/>
                  <a:gd name="T39" fmla="*/ 1 h 3"/>
                  <a:gd name="T40" fmla="*/ 5 w 12"/>
                  <a:gd name="T41" fmla="*/ 1 h 3"/>
                  <a:gd name="T42" fmla="*/ 5 w 12"/>
                  <a:gd name="T43" fmla="*/ 1 h 3"/>
                  <a:gd name="T44" fmla="*/ 6 w 12"/>
                  <a:gd name="T45" fmla="*/ 1 h 3"/>
                  <a:gd name="T46" fmla="*/ 6 w 12"/>
                  <a:gd name="T47" fmla="*/ 1 h 3"/>
                  <a:gd name="T48" fmla="*/ 6 w 12"/>
                  <a:gd name="T49" fmla="*/ 1 h 3"/>
                  <a:gd name="T50" fmla="*/ 7 w 12"/>
                  <a:gd name="T51" fmla="*/ 1 h 3"/>
                  <a:gd name="T52" fmla="*/ 7 w 12"/>
                  <a:gd name="T53" fmla="*/ 1 h 3"/>
                  <a:gd name="T54" fmla="*/ 7 w 12"/>
                  <a:gd name="T55" fmla="*/ 1 h 3"/>
                  <a:gd name="T56" fmla="*/ 7 w 12"/>
                  <a:gd name="T57" fmla="*/ 2 h 3"/>
                  <a:gd name="T58" fmla="*/ 8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9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10 w 12"/>
                  <a:gd name="T75" fmla="*/ 2 h 3"/>
                  <a:gd name="T76" fmla="*/ 10 w 12"/>
                  <a:gd name="T77" fmla="*/ 2 h 3"/>
                  <a:gd name="T78" fmla="*/ 10 w 12"/>
                  <a:gd name="T79" fmla="*/ 2 h 3"/>
                  <a:gd name="T80" fmla="*/ 10 w 12"/>
                  <a:gd name="T81" fmla="*/ 2 h 3"/>
                  <a:gd name="T82" fmla="*/ 10 w 12"/>
                  <a:gd name="T83" fmla="*/ 2 h 3"/>
                  <a:gd name="T84" fmla="*/ 11 w 12"/>
                  <a:gd name="T85" fmla="*/ 2 h 3"/>
                  <a:gd name="T86" fmla="*/ 11 w 12"/>
                  <a:gd name="T87" fmla="*/ 2 h 3"/>
                  <a:gd name="T88" fmla="*/ 11 w 12"/>
                  <a:gd name="T89" fmla="*/ 2 h 3"/>
                  <a:gd name="T90" fmla="*/ 12 w 12"/>
                  <a:gd name="T91" fmla="*/ 2 h 3"/>
                  <a:gd name="T92" fmla="*/ 12 w 12"/>
                  <a:gd name="T93" fmla="*/ 2 h 3"/>
                  <a:gd name="T94" fmla="*/ 12 w 12"/>
                  <a:gd name="T95" fmla="*/ 2 h 3"/>
                  <a:gd name="T96" fmla="*/ 12 w 12"/>
                  <a:gd name="T97" fmla="*/ 2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Freeform 1359"/>
              <p:cNvSpPr>
                <a:spLocks/>
              </p:cNvSpPr>
              <p:nvPr/>
            </p:nvSpPr>
            <p:spPr bwMode="auto">
              <a:xfrm>
                <a:off x="3342" y="2725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1 w 12"/>
                  <a:gd name="T3" fmla="*/ 0 h 1"/>
                  <a:gd name="T4" fmla="*/ 1 w 12"/>
                  <a:gd name="T5" fmla="*/ 0 h 1"/>
                  <a:gd name="T6" fmla="*/ 1 w 12"/>
                  <a:gd name="T7" fmla="*/ 0 h 1"/>
                  <a:gd name="T8" fmla="*/ 2 w 12"/>
                  <a:gd name="T9" fmla="*/ 0 h 1"/>
                  <a:gd name="T10" fmla="*/ 2 w 12"/>
                  <a:gd name="T11" fmla="*/ 0 h 1"/>
                  <a:gd name="T12" fmla="*/ 2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3 w 12"/>
                  <a:gd name="T19" fmla="*/ 0 h 1"/>
                  <a:gd name="T20" fmla="*/ 3 w 12"/>
                  <a:gd name="T21" fmla="*/ 0 h 1"/>
                  <a:gd name="T22" fmla="*/ 3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4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5 w 12"/>
                  <a:gd name="T35" fmla="*/ 0 h 1"/>
                  <a:gd name="T36" fmla="*/ 5 w 12"/>
                  <a:gd name="T37" fmla="*/ 0 h 1"/>
                  <a:gd name="T38" fmla="*/ 5 w 12"/>
                  <a:gd name="T39" fmla="*/ 0 h 1"/>
                  <a:gd name="T40" fmla="*/ 5 w 12"/>
                  <a:gd name="T41" fmla="*/ 0 h 1"/>
                  <a:gd name="T42" fmla="*/ 6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7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8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9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10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1 w 12"/>
                  <a:gd name="T81" fmla="*/ 0 h 1"/>
                  <a:gd name="T82" fmla="*/ 11 w 12"/>
                  <a:gd name="T83" fmla="*/ 1 h 1"/>
                  <a:gd name="T84" fmla="*/ 11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2 w 12"/>
                  <a:gd name="T91" fmla="*/ 1 h 1"/>
                  <a:gd name="T92" fmla="*/ 12 w 12"/>
                  <a:gd name="T93" fmla="*/ 1 h 1"/>
                  <a:gd name="T94" fmla="*/ 12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0" name="Freeform 1360"/>
              <p:cNvSpPr>
                <a:spLocks/>
              </p:cNvSpPr>
              <p:nvPr/>
            </p:nvSpPr>
            <p:spPr bwMode="auto">
              <a:xfrm>
                <a:off x="3354" y="2726"/>
                <a:ext cx="13" cy="1"/>
              </a:xfrm>
              <a:custGeom>
                <a:avLst/>
                <a:gdLst>
                  <a:gd name="T0" fmla="*/ 0 w 13"/>
                  <a:gd name="T1" fmla="*/ 0 h 1"/>
                  <a:gd name="T2" fmla="*/ 1 w 13"/>
                  <a:gd name="T3" fmla="*/ 0 h 1"/>
                  <a:gd name="T4" fmla="*/ 1 w 13"/>
                  <a:gd name="T5" fmla="*/ 0 h 1"/>
                  <a:gd name="T6" fmla="*/ 1 w 13"/>
                  <a:gd name="T7" fmla="*/ 0 h 1"/>
                  <a:gd name="T8" fmla="*/ 2 w 13"/>
                  <a:gd name="T9" fmla="*/ 0 h 1"/>
                  <a:gd name="T10" fmla="*/ 2 w 13"/>
                  <a:gd name="T11" fmla="*/ 0 h 1"/>
                  <a:gd name="T12" fmla="*/ 2 w 13"/>
                  <a:gd name="T13" fmla="*/ 0 h 1"/>
                  <a:gd name="T14" fmla="*/ 2 w 13"/>
                  <a:gd name="T15" fmla="*/ 0 h 1"/>
                  <a:gd name="T16" fmla="*/ 2 w 13"/>
                  <a:gd name="T17" fmla="*/ 0 h 1"/>
                  <a:gd name="T18" fmla="*/ 3 w 13"/>
                  <a:gd name="T19" fmla="*/ 0 h 1"/>
                  <a:gd name="T20" fmla="*/ 3 w 13"/>
                  <a:gd name="T21" fmla="*/ 0 h 1"/>
                  <a:gd name="T22" fmla="*/ 3 w 13"/>
                  <a:gd name="T23" fmla="*/ 0 h 1"/>
                  <a:gd name="T24" fmla="*/ 4 w 13"/>
                  <a:gd name="T25" fmla="*/ 0 h 1"/>
                  <a:gd name="T26" fmla="*/ 4 w 13"/>
                  <a:gd name="T27" fmla="*/ 0 h 1"/>
                  <a:gd name="T28" fmla="*/ 4 w 13"/>
                  <a:gd name="T29" fmla="*/ 0 h 1"/>
                  <a:gd name="T30" fmla="*/ 4 w 13"/>
                  <a:gd name="T31" fmla="*/ 0 h 1"/>
                  <a:gd name="T32" fmla="*/ 4 w 13"/>
                  <a:gd name="T33" fmla="*/ 0 h 1"/>
                  <a:gd name="T34" fmla="*/ 5 w 13"/>
                  <a:gd name="T35" fmla="*/ 0 h 1"/>
                  <a:gd name="T36" fmla="*/ 5 w 13"/>
                  <a:gd name="T37" fmla="*/ 0 h 1"/>
                  <a:gd name="T38" fmla="*/ 5 w 13"/>
                  <a:gd name="T39" fmla="*/ 0 h 1"/>
                  <a:gd name="T40" fmla="*/ 6 w 13"/>
                  <a:gd name="T41" fmla="*/ 0 h 1"/>
                  <a:gd name="T42" fmla="*/ 6 w 13"/>
                  <a:gd name="T43" fmla="*/ 0 h 1"/>
                  <a:gd name="T44" fmla="*/ 6 w 13"/>
                  <a:gd name="T45" fmla="*/ 0 h 1"/>
                  <a:gd name="T46" fmla="*/ 6 w 13"/>
                  <a:gd name="T47" fmla="*/ 0 h 1"/>
                  <a:gd name="T48" fmla="*/ 6 w 13"/>
                  <a:gd name="T49" fmla="*/ 0 h 1"/>
                  <a:gd name="T50" fmla="*/ 7 w 13"/>
                  <a:gd name="T51" fmla="*/ 0 h 1"/>
                  <a:gd name="T52" fmla="*/ 7 w 13"/>
                  <a:gd name="T53" fmla="*/ 0 h 1"/>
                  <a:gd name="T54" fmla="*/ 7 w 13"/>
                  <a:gd name="T55" fmla="*/ 0 h 1"/>
                  <a:gd name="T56" fmla="*/ 7 w 13"/>
                  <a:gd name="T57" fmla="*/ 0 h 1"/>
                  <a:gd name="T58" fmla="*/ 8 w 13"/>
                  <a:gd name="T59" fmla="*/ 0 h 1"/>
                  <a:gd name="T60" fmla="*/ 8 w 13"/>
                  <a:gd name="T61" fmla="*/ 0 h 1"/>
                  <a:gd name="T62" fmla="*/ 8 w 13"/>
                  <a:gd name="T63" fmla="*/ 1 h 1"/>
                  <a:gd name="T64" fmla="*/ 9 w 13"/>
                  <a:gd name="T65" fmla="*/ 1 h 1"/>
                  <a:gd name="T66" fmla="*/ 9 w 13"/>
                  <a:gd name="T67" fmla="*/ 1 h 1"/>
                  <a:gd name="T68" fmla="*/ 9 w 13"/>
                  <a:gd name="T69" fmla="*/ 1 h 1"/>
                  <a:gd name="T70" fmla="*/ 9 w 13"/>
                  <a:gd name="T71" fmla="*/ 1 h 1"/>
                  <a:gd name="T72" fmla="*/ 9 w 13"/>
                  <a:gd name="T73" fmla="*/ 1 h 1"/>
                  <a:gd name="T74" fmla="*/ 10 w 13"/>
                  <a:gd name="T75" fmla="*/ 1 h 1"/>
                  <a:gd name="T76" fmla="*/ 10 w 13"/>
                  <a:gd name="T77" fmla="*/ 1 h 1"/>
                  <a:gd name="T78" fmla="*/ 10 w 13"/>
                  <a:gd name="T79" fmla="*/ 1 h 1"/>
                  <a:gd name="T80" fmla="*/ 11 w 13"/>
                  <a:gd name="T81" fmla="*/ 1 h 1"/>
                  <a:gd name="T82" fmla="*/ 11 w 13"/>
                  <a:gd name="T83" fmla="*/ 1 h 1"/>
                  <a:gd name="T84" fmla="*/ 11 w 13"/>
                  <a:gd name="T85" fmla="*/ 1 h 1"/>
                  <a:gd name="T86" fmla="*/ 11 w 13"/>
                  <a:gd name="T87" fmla="*/ 1 h 1"/>
                  <a:gd name="T88" fmla="*/ 11 w 13"/>
                  <a:gd name="T89" fmla="*/ 1 h 1"/>
                  <a:gd name="T90" fmla="*/ 12 w 13"/>
                  <a:gd name="T91" fmla="*/ 1 h 1"/>
                  <a:gd name="T92" fmla="*/ 12 w 13"/>
                  <a:gd name="T93" fmla="*/ 1 h 1"/>
                  <a:gd name="T94" fmla="*/ 12 w 13"/>
                  <a:gd name="T95" fmla="*/ 1 h 1"/>
                  <a:gd name="T96" fmla="*/ 13 w 13"/>
                  <a:gd name="T97" fmla="*/ 1 h 1"/>
                  <a:gd name="T98" fmla="*/ 13 w 13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1" name="Freeform 1361"/>
              <p:cNvSpPr>
                <a:spLocks/>
              </p:cNvSpPr>
              <p:nvPr/>
            </p:nvSpPr>
            <p:spPr bwMode="auto">
              <a:xfrm>
                <a:off x="3367" y="272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2" name="Freeform 1362"/>
              <p:cNvSpPr>
                <a:spLocks/>
              </p:cNvSpPr>
              <p:nvPr/>
            </p:nvSpPr>
            <p:spPr bwMode="auto">
              <a:xfrm>
                <a:off x="3379" y="2727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0 h 1"/>
                  <a:gd name="T6" fmla="*/ 0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2 w 12"/>
                  <a:gd name="T15" fmla="*/ 0 h 1"/>
                  <a:gd name="T16" fmla="*/ 2 w 12"/>
                  <a:gd name="T17" fmla="*/ 0 h 1"/>
                  <a:gd name="T18" fmla="*/ 2 w 12"/>
                  <a:gd name="T19" fmla="*/ 0 h 1"/>
                  <a:gd name="T20" fmla="*/ 2 w 12"/>
                  <a:gd name="T21" fmla="*/ 0 h 1"/>
                  <a:gd name="T22" fmla="*/ 2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3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4 w 12"/>
                  <a:gd name="T35" fmla="*/ 0 h 1"/>
                  <a:gd name="T36" fmla="*/ 4 w 12"/>
                  <a:gd name="T37" fmla="*/ 0 h 1"/>
                  <a:gd name="T38" fmla="*/ 4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5 w 12"/>
                  <a:gd name="T45" fmla="*/ 0 h 1"/>
                  <a:gd name="T46" fmla="*/ 5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6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7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1 w 12"/>
                  <a:gd name="T87" fmla="*/ 1 h 1"/>
                  <a:gd name="T88" fmla="*/ 11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2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Freeform 1363"/>
              <p:cNvSpPr>
                <a:spLocks/>
              </p:cNvSpPr>
              <p:nvPr/>
            </p:nvSpPr>
            <p:spPr bwMode="auto">
              <a:xfrm>
                <a:off x="339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4" name="Freeform 1364"/>
              <p:cNvSpPr>
                <a:spLocks/>
              </p:cNvSpPr>
              <p:nvPr/>
            </p:nvSpPr>
            <p:spPr bwMode="auto">
              <a:xfrm>
                <a:off x="340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Freeform 1365"/>
              <p:cNvSpPr>
                <a:spLocks/>
              </p:cNvSpPr>
              <p:nvPr/>
            </p:nvSpPr>
            <p:spPr bwMode="auto">
              <a:xfrm>
                <a:off x="341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Freeform 1366"/>
              <p:cNvSpPr>
                <a:spLocks/>
              </p:cNvSpPr>
              <p:nvPr/>
            </p:nvSpPr>
            <p:spPr bwMode="auto">
              <a:xfrm>
                <a:off x="342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Freeform 1367"/>
              <p:cNvSpPr>
                <a:spLocks/>
              </p:cNvSpPr>
              <p:nvPr/>
            </p:nvSpPr>
            <p:spPr bwMode="auto">
              <a:xfrm>
                <a:off x="343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Freeform 1368"/>
              <p:cNvSpPr>
                <a:spLocks/>
              </p:cNvSpPr>
              <p:nvPr/>
            </p:nvSpPr>
            <p:spPr bwMode="auto">
              <a:xfrm>
                <a:off x="3451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Freeform 1369"/>
              <p:cNvSpPr>
                <a:spLocks/>
              </p:cNvSpPr>
              <p:nvPr/>
            </p:nvSpPr>
            <p:spPr bwMode="auto">
              <a:xfrm>
                <a:off x="346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Freeform 1370"/>
              <p:cNvSpPr>
                <a:spLocks/>
              </p:cNvSpPr>
              <p:nvPr/>
            </p:nvSpPr>
            <p:spPr bwMode="auto">
              <a:xfrm>
                <a:off x="347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Freeform 1371"/>
              <p:cNvSpPr>
                <a:spLocks/>
              </p:cNvSpPr>
              <p:nvPr/>
            </p:nvSpPr>
            <p:spPr bwMode="auto">
              <a:xfrm>
                <a:off x="348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Freeform 1372"/>
              <p:cNvSpPr>
                <a:spLocks/>
              </p:cNvSpPr>
              <p:nvPr/>
            </p:nvSpPr>
            <p:spPr bwMode="auto">
              <a:xfrm>
                <a:off x="350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Freeform 1373"/>
              <p:cNvSpPr>
                <a:spLocks/>
              </p:cNvSpPr>
              <p:nvPr/>
            </p:nvSpPr>
            <p:spPr bwMode="auto">
              <a:xfrm>
                <a:off x="351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Freeform 1374"/>
              <p:cNvSpPr>
                <a:spLocks/>
              </p:cNvSpPr>
              <p:nvPr/>
            </p:nvSpPr>
            <p:spPr bwMode="auto">
              <a:xfrm>
                <a:off x="352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5" name="Freeform 1375"/>
              <p:cNvSpPr>
                <a:spLocks/>
              </p:cNvSpPr>
              <p:nvPr/>
            </p:nvSpPr>
            <p:spPr bwMode="auto">
              <a:xfrm>
                <a:off x="353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6" name="Freeform 1376"/>
              <p:cNvSpPr>
                <a:spLocks/>
              </p:cNvSpPr>
              <p:nvPr/>
            </p:nvSpPr>
            <p:spPr bwMode="auto">
              <a:xfrm>
                <a:off x="3548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7" name="Freeform 1377"/>
              <p:cNvSpPr>
                <a:spLocks/>
              </p:cNvSpPr>
              <p:nvPr/>
            </p:nvSpPr>
            <p:spPr bwMode="auto">
              <a:xfrm>
                <a:off x="3560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8" name="Freeform 1378"/>
              <p:cNvSpPr>
                <a:spLocks/>
              </p:cNvSpPr>
              <p:nvPr/>
            </p:nvSpPr>
            <p:spPr bwMode="auto">
              <a:xfrm>
                <a:off x="357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9" name="Freeform 1379"/>
              <p:cNvSpPr>
                <a:spLocks/>
              </p:cNvSpPr>
              <p:nvPr/>
            </p:nvSpPr>
            <p:spPr bwMode="auto">
              <a:xfrm>
                <a:off x="358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0" name="Freeform 1380"/>
              <p:cNvSpPr>
                <a:spLocks/>
              </p:cNvSpPr>
              <p:nvPr/>
            </p:nvSpPr>
            <p:spPr bwMode="auto">
              <a:xfrm>
                <a:off x="3596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1" name="Freeform 1381"/>
              <p:cNvSpPr>
                <a:spLocks/>
              </p:cNvSpPr>
              <p:nvPr/>
            </p:nvSpPr>
            <p:spPr bwMode="auto">
              <a:xfrm>
                <a:off x="360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2" name="Freeform 1382"/>
              <p:cNvSpPr>
                <a:spLocks/>
              </p:cNvSpPr>
              <p:nvPr/>
            </p:nvSpPr>
            <p:spPr bwMode="auto">
              <a:xfrm>
                <a:off x="362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3" name="Freeform 1383"/>
              <p:cNvSpPr>
                <a:spLocks/>
              </p:cNvSpPr>
              <p:nvPr/>
            </p:nvSpPr>
            <p:spPr bwMode="auto">
              <a:xfrm>
                <a:off x="363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4" name="Freeform 1384"/>
              <p:cNvSpPr>
                <a:spLocks/>
              </p:cNvSpPr>
              <p:nvPr/>
            </p:nvSpPr>
            <p:spPr bwMode="auto">
              <a:xfrm>
                <a:off x="364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5" name="Freeform 1385"/>
              <p:cNvSpPr>
                <a:spLocks/>
              </p:cNvSpPr>
              <p:nvPr/>
            </p:nvSpPr>
            <p:spPr bwMode="auto">
              <a:xfrm>
                <a:off x="365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6" name="Freeform 1386"/>
              <p:cNvSpPr>
                <a:spLocks/>
              </p:cNvSpPr>
              <p:nvPr/>
            </p:nvSpPr>
            <p:spPr bwMode="auto">
              <a:xfrm>
                <a:off x="3669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7" name="Freeform 1387"/>
              <p:cNvSpPr>
                <a:spLocks/>
              </p:cNvSpPr>
              <p:nvPr/>
            </p:nvSpPr>
            <p:spPr bwMode="auto">
              <a:xfrm>
                <a:off x="368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8" name="Freeform 1388"/>
              <p:cNvSpPr>
                <a:spLocks/>
              </p:cNvSpPr>
              <p:nvPr/>
            </p:nvSpPr>
            <p:spPr bwMode="auto">
              <a:xfrm>
                <a:off x="3693" y="272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9" name="Freeform 1389"/>
              <p:cNvSpPr>
                <a:spLocks/>
              </p:cNvSpPr>
              <p:nvPr/>
            </p:nvSpPr>
            <p:spPr bwMode="auto">
              <a:xfrm>
                <a:off x="370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0" name="Freeform 1390"/>
              <p:cNvSpPr>
                <a:spLocks/>
              </p:cNvSpPr>
              <p:nvPr/>
            </p:nvSpPr>
            <p:spPr bwMode="auto">
              <a:xfrm>
                <a:off x="371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1" name="Freeform 1391"/>
              <p:cNvSpPr>
                <a:spLocks/>
              </p:cNvSpPr>
              <p:nvPr/>
            </p:nvSpPr>
            <p:spPr bwMode="auto">
              <a:xfrm>
                <a:off x="373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2" name="Freeform 1392"/>
              <p:cNvSpPr>
                <a:spLocks/>
              </p:cNvSpPr>
              <p:nvPr/>
            </p:nvSpPr>
            <p:spPr bwMode="auto">
              <a:xfrm>
                <a:off x="3742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3" name="Freeform 1393"/>
              <p:cNvSpPr>
                <a:spLocks/>
              </p:cNvSpPr>
              <p:nvPr/>
            </p:nvSpPr>
            <p:spPr bwMode="auto">
              <a:xfrm>
                <a:off x="3754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4" name="Freeform 1394"/>
              <p:cNvSpPr>
                <a:spLocks/>
              </p:cNvSpPr>
              <p:nvPr/>
            </p:nvSpPr>
            <p:spPr bwMode="auto">
              <a:xfrm>
                <a:off x="3766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5" name="Freeform 1395"/>
              <p:cNvSpPr>
                <a:spLocks/>
              </p:cNvSpPr>
              <p:nvPr/>
            </p:nvSpPr>
            <p:spPr bwMode="auto">
              <a:xfrm>
                <a:off x="3778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6" name="Freeform 1396"/>
              <p:cNvSpPr>
                <a:spLocks/>
              </p:cNvSpPr>
              <p:nvPr/>
            </p:nvSpPr>
            <p:spPr bwMode="auto">
              <a:xfrm>
                <a:off x="3790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7" name="Freeform 1397"/>
              <p:cNvSpPr>
                <a:spLocks/>
              </p:cNvSpPr>
              <p:nvPr/>
            </p:nvSpPr>
            <p:spPr bwMode="auto">
              <a:xfrm>
                <a:off x="3802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8" name="Freeform 1398"/>
              <p:cNvSpPr>
                <a:spLocks/>
              </p:cNvSpPr>
              <p:nvPr/>
            </p:nvSpPr>
            <p:spPr bwMode="auto">
              <a:xfrm>
                <a:off x="3814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9" name="Freeform 1399"/>
              <p:cNvSpPr>
                <a:spLocks/>
              </p:cNvSpPr>
              <p:nvPr/>
            </p:nvSpPr>
            <p:spPr bwMode="auto">
              <a:xfrm>
                <a:off x="3826" y="2728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0" name="Freeform 1400"/>
              <p:cNvSpPr>
                <a:spLocks/>
              </p:cNvSpPr>
              <p:nvPr/>
            </p:nvSpPr>
            <p:spPr bwMode="auto">
              <a:xfrm>
                <a:off x="3838" y="2728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1" name="Freeform 1401"/>
              <p:cNvSpPr>
                <a:spLocks/>
              </p:cNvSpPr>
              <p:nvPr/>
            </p:nvSpPr>
            <p:spPr bwMode="auto">
              <a:xfrm>
                <a:off x="3851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2" name="Freeform 1402"/>
              <p:cNvSpPr>
                <a:spLocks/>
              </p:cNvSpPr>
              <p:nvPr/>
            </p:nvSpPr>
            <p:spPr bwMode="auto">
              <a:xfrm>
                <a:off x="3863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3" name="Freeform 1403"/>
              <p:cNvSpPr>
                <a:spLocks/>
              </p:cNvSpPr>
              <p:nvPr/>
            </p:nvSpPr>
            <p:spPr bwMode="auto">
              <a:xfrm>
                <a:off x="3875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Freeform 1404"/>
              <p:cNvSpPr>
                <a:spLocks/>
              </p:cNvSpPr>
              <p:nvPr/>
            </p:nvSpPr>
            <p:spPr bwMode="auto">
              <a:xfrm>
                <a:off x="3887" y="272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Freeform 1405"/>
              <p:cNvSpPr>
                <a:spLocks/>
              </p:cNvSpPr>
              <p:nvPr/>
            </p:nvSpPr>
            <p:spPr bwMode="auto">
              <a:xfrm>
                <a:off x="3899" y="1548"/>
                <a:ext cx="12" cy="1180"/>
              </a:xfrm>
              <a:custGeom>
                <a:avLst/>
                <a:gdLst>
                  <a:gd name="T0" fmla="*/ 0 w 12"/>
                  <a:gd name="T1" fmla="*/ 1180 h 1180"/>
                  <a:gd name="T2" fmla="*/ 0 w 12"/>
                  <a:gd name="T3" fmla="*/ 1180 h 1180"/>
                  <a:gd name="T4" fmla="*/ 1 w 12"/>
                  <a:gd name="T5" fmla="*/ 0 h 1180"/>
                  <a:gd name="T6" fmla="*/ 1 w 12"/>
                  <a:gd name="T7" fmla="*/ 0 h 1180"/>
                  <a:gd name="T8" fmla="*/ 1 w 12"/>
                  <a:gd name="T9" fmla="*/ 0 h 1180"/>
                  <a:gd name="T10" fmla="*/ 1 w 12"/>
                  <a:gd name="T11" fmla="*/ 0 h 1180"/>
                  <a:gd name="T12" fmla="*/ 1 w 12"/>
                  <a:gd name="T13" fmla="*/ 0 h 1180"/>
                  <a:gd name="T14" fmla="*/ 2 w 12"/>
                  <a:gd name="T15" fmla="*/ 0 h 1180"/>
                  <a:gd name="T16" fmla="*/ 2 w 12"/>
                  <a:gd name="T17" fmla="*/ 0 h 1180"/>
                  <a:gd name="T18" fmla="*/ 2 w 12"/>
                  <a:gd name="T19" fmla="*/ 0 h 1180"/>
                  <a:gd name="T20" fmla="*/ 3 w 12"/>
                  <a:gd name="T21" fmla="*/ 0 h 1180"/>
                  <a:gd name="T22" fmla="*/ 3 w 12"/>
                  <a:gd name="T23" fmla="*/ 0 h 1180"/>
                  <a:gd name="T24" fmla="*/ 3 w 12"/>
                  <a:gd name="T25" fmla="*/ 0 h 1180"/>
                  <a:gd name="T26" fmla="*/ 3 w 12"/>
                  <a:gd name="T27" fmla="*/ 0 h 1180"/>
                  <a:gd name="T28" fmla="*/ 3 w 12"/>
                  <a:gd name="T29" fmla="*/ 0 h 1180"/>
                  <a:gd name="T30" fmla="*/ 4 w 12"/>
                  <a:gd name="T31" fmla="*/ 0 h 1180"/>
                  <a:gd name="T32" fmla="*/ 4 w 12"/>
                  <a:gd name="T33" fmla="*/ 0 h 1180"/>
                  <a:gd name="T34" fmla="*/ 4 w 12"/>
                  <a:gd name="T35" fmla="*/ 0 h 1180"/>
                  <a:gd name="T36" fmla="*/ 5 w 12"/>
                  <a:gd name="T37" fmla="*/ 0 h 1180"/>
                  <a:gd name="T38" fmla="*/ 5 w 12"/>
                  <a:gd name="T39" fmla="*/ 0 h 1180"/>
                  <a:gd name="T40" fmla="*/ 5 w 12"/>
                  <a:gd name="T41" fmla="*/ 0 h 1180"/>
                  <a:gd name="T42" fmla="*/ 5 w 12"/>
                  <a:gd name="T43" fmla="*/ 0 h 1180"/>
                  <a:gd name="T44" fmla="*/ 5 w 12"/>
                  <a:gd name="T45" fmla="*/ 0 h 1180"/>
                  <a:gd name="T46" fmla="*/ 6 w 12"/>
                  <a:gd name="T47" fmla="*/ 0 h 1180"/>
                  <a:gd name="T48" fmla="*/ 6 w 12"/>
                  <a:gd name="T49" fmla="*/ 0 h 1180"/>
                  <a:gd name="T50" fmla="*/ 6 w 12"/>
                  <a:gd name="T51" fmla="*/ 0 h 1180"/>
                  <a:gd name="T52" fmla="*/ 6 w 12"/>
                  <a:gd name="T53" fmla="*/ 0 h 1180"/>
                  <a:gd name="T54" fmla="*/ 7 w 12"/>
                  <a:gd name="T55" fmla="*/ 0 h 1180"/>
                  <a:gd name="T56" fmla="*/ 7 w 12"/>
                  <a:gd name="T57" fmla="*/ 0 h 1180"/>
                  <a:gd name="T58" fmla="*/ 7 w 12"/>
                  <a:gd name="T59" fmla="*/ 0 h 1180"/>
                  <a:gd name="T60" fmla="*/ 8 w 12"/>
                  <a:gd name="T61" fmla="*/ 0 h 1180"/>
                  <a:gd name="T62" fmla="*/ 8 w 12"/>
                  <a:gd name="T63" fmla="*/ 0 h 1180"/>
                  <a:gd name="T64" fmla="*/ 8 w 12"/>
                  <a:gd name="T65" fmla="*/ 0 h 1180"/>
                  <a:gd name="T66" fmla="*/ 8 w 12"/>
                  <a:gd name="T67" fmla="*/ 0 h 1180"/>
                  <a:gd name="T68" fmla="*/ 8 w 12"/>
                  <a:gd name="T69" fmla="*/ 0 h 1180"/>
                  <a:gd name="T70" fmla="*/ 9 w 12"/>
                  <a:gd name="T71" fmla="*/ 0 h 1180"/>
                  <a:gd name="T72" fmla="*/ 9 w 12"/>
                  <a:gd name="T73" fmla="*/ 0 h 1180"/>
                  <a:gd name="T74" fmla="*/ 9 w 12"/>
                  <a:gd name="T75" fmla="*/ 0 h 1180"/>
                  <a:gd name="T76" fmla="*/ 10 w 12"/>
                  <a:gd name="T77" fmla="*/ 0 h 1180"/>
                  <a:gd name="T78" fmla="*/ 10 w 12"/>
                  <a:gd name="T79" fmla="*/ 0 h 1180"/>
                  <a:gd name="T80" fmla="*/ 10 w 12"/>
                  <a:gd name="T81" fmla="*/ 0 h 1180"/>
                  <a:gd name="T82" fmla="*/ 10 w 12"/>
                  <a:gd name="T83" fmla="*/ 0 h 1180"/>
                  <a:gd name="T84" fmla="*/ 10 w 12"/>
                  <a:gd name="T85" fmla="*/ 0 h 1180"/>
                  <a:gd name="T86" fmla="*/ 11 w 12"/>
                  <a:gd name="T87" fmla="*/ 0 h 1180"/>
                  <a:gd name="T88" fmla="*/ 11 w 12"/>
                  <a:gd name="T89" fmla="*/ 0 h 1180"/>
                  <a:gd name="T90" fmla="*/ 11 w 12"/>
                  <a:gd name="T91" fmla="*/ 0 h 1180"/>
                  <a:gd name="T92" fmla="*/ 12 w 12"/>
                  <a:gd name="T93" fmla="*/ 0 h 1180"/>
                  <a:gd name="T94" fmla="*/ 12 w 12"/>
                  <a:gd name="T95" fmla="*/ 0 h 1180"/>
                  <a:gd name="T96" fmla="*/ 12 w 12"/>
                  <a:gd name="T97" fmla="*/ 0 h 1180"/>
                  <a:gd name="T98" fmla="*/ 12 w 12"/>
                  <a:gd name="T99" fmla="*/ 0 h 1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80">
                    <a:moveTo>
                      <a:pt x="0" y="1180"/>
                    </a:moveTo>
                    <a:lnTo>
                      <a:pt x="0" y="118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Freeform 1406"/>
              <p:cNvSpPr>
                <a:spLocks/>
              </p:cNvSpPr>
              <p:nvPr/>
            </p:nvSpPr>
            <p:spPr bwMode="auto">
              <a:xfrm>
                <a:off x="3911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Freeform 1407"/>
              <p:cNvSpPr>
                <a:spLocks/>
              </p:cNvSpPr>
              <p:nvPr/>
            </p:nvSpPr>
            <p:spPr bwMode="auto">
              <a:xfrm>
                <a:off x="3923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8" name="Freeform 1408"/>
              <p:cNvSpPr>
                <a:spLocks/>
              </p:cNvSpPr>
              <p:nvPr/>
            </p:nvSpPr>
            <p:spPr bwMode="auto">
              <a:xfrm>
                <a:off x="3935" y="1548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9" name="Freeform 1409"/>
              <p:cNvSpPr>
                <a:spLocks/>
              </p:cNvSpPr>
              <p:nvPr/>
            </p:nvSpPr>
            <p:spPr bwMode="auto">
              <a:xfrm>
                <a:off x="3948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0" name="Freeform 1410"/>
              <p:cNvSpPr>
                <a:spLocks/>
              </p:cNvSpPr>
              <p:nvPr/>
            </p:nvSpPr>
            <p:spPr bwMode="auto">
              <a:xfrm>
                <a:off x="3960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1" name="Freeform 1411"/>
              <p:cNvSpPr>
                <a:spLocks/>
              </p:cNvSpPr>
              <p:nvPr/>
            </p:nvSpPr>
            <p:spPr bwMode="auto">
              <a:xfrm>
                <a:off x="3972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2" name="Freeform 1412"/>
              <p:cNvSpPr>
                <a:spLocks/>
              </p:cNvSpPr>
              <p:nvPr/>
            </p:nvSpPr>
            <p:spPr bwMode="auto">
              <a:xfrm>
                <a:off x="3984" y="1548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018" name="Freeform 1414"/>
            <p:cNvSpPr>
              <a:spLocks/>
            </p:cNvSpPr>
            <p:nvPr/>
          </p:nvSpPr>
          <p:spPr bwMode="auto">
            <a:xfrm>
              <a:off x="399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9" name="Freeform 1415"/>
            <p:cNvSpPr>
              <a:spLocks/>
            </p:cNvSpPr>
            <p:nvPr/>
          </p:nvSpPr>
          <p:spPr bwMode="auto">
            <a:xfrm>
              <a:off x="400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0" name="Freeform 1416"/>
            <p:cNvSpPr>
              <a:spLocks/>
            </p:cNvSpPr>
            <p:nvPr/>
          </p:nvSpPr>
          <p:spPr bwMode="auto">
            <a:xfrm>
              <a:off x="402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1" name="Freeform 1417"/>
            <p:cNvSpPr>
              <a:spLocks/>
            </p:cNvSpPr>
            <p:nvPr/>
          </p:nvSpPr>
          <p:spPr bwMode="auto">
            <a:xfrm>
              <a:off x="403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2" name="Freeform 1418"/>
            <p:cNvSpPr>
              <a:spLocks/>
            </p:cNvSpPr>
            <p:nvPr/>
          </p:nvSpPr>
          <p:spPr bwMode="auto">
            <a:xfrm>
              <a:off x="404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3" name="Freeform 1419"/>
            <p:cNvSpPr>
              <a:spLocks/>
            </p:cNvSpPr>
            <p:nvPr/>
          </p:nvSpPr>
          <p:spPr bwMode="auto">
            <a:xfrm>
              <a:off x="405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4" name="Freeform 1420"/>
            <p:cNvSpPr>
              <a:spLocks/>
            </p:cNvSpPr>
            <p:nvPr/>
          </p:nvSpPr>
          <p:spPr bwMode="auto">
            <a:xfrm>
              <a:off x="406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5" name="Freeform 1421"/>
            <p:cNvSpPr>
              <a:spLocks/>
            </p:cNvSpPr>
            <p:nvPr/>
          </p:nvSpPr>
          <p:spPr bwMode="auto">
            <a:xfrm>
              <a:off x="408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6" name="Freeform 1422"/>
            <p:cNvSpPr>
              <a:spLocks/>
            </p:cNvSpPr>
            <p:nvPr/>
          </p:nvSpPr>
          <p:spPr bwMode="auto">
            <a:xfrm>
              <a:off x="4092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7" name="Freeform 1423"/>
            <p:cNvSpPr>
              <a:spLocks/>
            </p:cNvSpPr>
            <p:nvPr/>
          </p:nvSpPr>
          <p:spPr bwMode="auto">
            <a:xfrm>
              <a:off x="410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8" name="Freeform 1424"/>
            <p:cNvSpPr>
              <a:spLocks/>
            </p:cNvSpPr>
            <p:nvPr/>
          </p:nvSpPr>
          <p:spPr bwMode="auto">
            <a:xfrm>
              <a:off x="411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9" name="Freeform 1425"/>
            <p:cNvSpPr>
              <a:spLocks/>
            </p:cNvSpPr>
            <p:nvPr/>
          </p:nvSpPr>
          <p:spPr bwMode="auto">
            <a:xfrm>
              <a:off x="412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0" name="Freeform 1426"/>
            <p:cNvSpPr>
              <a:spLocks/>
            </p:cNvSpPr>
            <p:nvPr/>
          </p:nvSpPr>
          <p:spPr bwMode="auto">
            <a:xfrm>
              <a:off x="414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1" name="Freeform 1427"/>
            <p:cNvSpPr>
              <a:spLocks/>
            </p:cNvSpPr>
            <p:nvPr/>
          </p:nvSpPr>
          <p:spPr bwMode="auto">
            <a:xfrm>
              <a:off x="415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2" name="Freeform 1428"/>
            <p:cNvSpPr>
              <a:spLocks/>
            </p:cNvSpPr>
            <p:nvPr/>
          </p:nvSpPr>
          <p:spPr bwMode="auto">
            <a:xfrm>
              <a:off x="416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3" name="Freeform 1429"/>
            <p:cNvSpPr>
              <a:spLocks/>
            </p:cNvSpPr>
            <p:nvPr/>
          </p:nvSpPr>
          <p:spPr bwMode="auto">
            <a:xfrm>
              <a:off x="4177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6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4" name="Freeform 1430"/>
            <p:cNvSpPr>
              <a:spLocks/>
            </p:cNvSpPr>
            <p:nvPr/>
          </p:nvSpPr>
          <p:spPr bwMode="auto">
            <a:xfrm>
              <a:off x="419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1 w 12"/>
                <a:gd name="T9" fmla="*/ 1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3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8 w 12"/>
                <a:gd name="T37" fmla="*/ 8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5" name="Freeform 1431"/>
            <p:cNvSpPr>
              <a:spLocks/>
            </p:cNvSpPr>
            <p:nvPr/>
          </p:nvSpPr>
          <p:spPr bwMode="auto">
            <a:xfrm>
              <a:off x="420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6" name="Freeform 1432"/>
            <p:cNvSpPr>
              <a:spLocks/>
            </p:cNvSpPr>
            <p:nvPr/>
          </p:nvSpPr>
          <p:spPr bwMode="auto">
            <a:xfrm>
              <a:off x="421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7" name="Freeform 1433"/>
            <p:cNvSpPr>
              <a:spLocks/>
            </p:cNvSpPr>
            <p:nvPr/>
          </p:nvSpPr>
          <p:spPr bwMode="auto">
            <a:xfrm>
              <a:off x="422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8" name="Freeform 1434"/>
            <p:cNvSpPr>
              <a:spLocks/>
            </p:cNvSpPr>
            <p:nvPr/>
          </p:nvSpPr>
          <p:spPr bwMode="auto">
            <a:xfrm>
              <a:off x="423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9" name="Freeform 1435"/>
            <p:cNvSpPr>
              <a:spLocks/>
            </p:cNvSpPr>
            <p:nvPr/>
          </p:nvSpPr>
          <p:spPr bwMode="auto">
            <a:xfrm>
              <a:off x="425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0" name="Freeform 1436"/>
            <p:cNvSpPr>
              <a:spLocks/>
            </p:cNvSpPr>
            <p:nvPr/>
          </p:nvSpPr>
          <p:spPr bwMode="auto">
            <a:xfrm>
              <a:off x="426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1" name="Freeform 1437"/>
            <p:cNvSpPr>
              <a:spLocks/>
            </p:cNvSpPr>
            <p:nvPr/>
          </p:nvSpPr>
          <p:spPr bwMode="auto">
            <a:xfrm>
              <a:off x="427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2" name="Freeform 1438"/>
            <p:cNvSpPr>
              <a:spLocks/>
            </p:cNvSpPr>
            <p:nvPr/>
          </p:nvSpPr>
          <p:spPr bwMode="auto">
            <a:xfrm>
              <a:off x="428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3" name="Freeform 1439"/>
            <p:cNvSpPr>
              <a:spLocks/>
            </p:cNvSpPr>
            <p:nvPr/>
          </p:nvSpPr>
          <p:spPr bwMode="auto">
            <a:xfrm>
              <a:off x="429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4" name="Freeform 1440"/>
            <p:cNvSpPr>
              <a:spLocks/>
            </p:cNvSpPr>
            <p:nvPr/>
          </p:nvSpPr>
          <p:spPr bwMode="auto">
            <a:xfrm>
              <a:off x="431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5" name="Freeform 1441"/>
            <p:cNvSpPr>
              <a:spLocks/>
            </p:cNvSpPr>
            <p:nvPr/>
          </p:nvSpPr>
          <p:spPr bwMode="auto">
            <a:xfrm>
              <a:off x="432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6" name="Freeform 1442"/>
            <p:cNvSpPr>
              <a:spLocks/>
            </p:cNvSpPr>
            <p:nvPr/>
          </p:nvSpPr>
          <p:spPr bwMode="auto">
            <a:xfrm>
              <a:off x="4334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7" name="Freeform 1443"/>
            <p:cNvSpPr>
              <a:spLocks/>
            </p:cNvSpPr>
            <p:nvPr/>
          </p:nvSpPr>
          <p:spPr bwMode="auto">
            <a:xfrm>
              <a:off x="434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8" name="Freeform 1444"/>
            <p:cNvSpPr>
              <a:spLocks/>
            </p:cNvSpPr>
            <p:nvPr/>
          </p:nvSpPr>
          <p:spPr bwMode="auto">
            <a:xfrm>
              <a:off x="435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9" name="Freeform 1445"/>
            <p:cNvSpPr>
              <a:spLocks/>
            </p:cNvSpPr>
            <p:nvPr/>
          </p:nvSpPr>
          <p:spPr bwMode="auto">
            <a:xfrm>
              <a:off x="437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0" name="Freeform 1446"/>
            <p:cNvSpPr>
              <a:spLocks/>
            </p:cNvSpPr>
            <p:nvPr/>
          </p:nvSpPr>
          <p:spPr bwMode="auto">
            <a:xfrm>
              <a:off x="438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1" name="Freeform 1447"/>
            <p:cNvSpPr>
              <a:spLocks/>
            </p:cNvSpPr>
            <p:nvPr/>
          </p:nvSpPr>
          <p:spPr bwMode="auto">
            <a:xfrm>
              <a:off x="439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2" name="Freeform 1448"/>
            <p:cNvSpPr>
              <a:spLocks/>
            </p:cNvSpPr>
            <p:nvPr/>
          </p:nvSpPr>
          <p:spPr bwMode="auto">
            <a:xfrm>
              <a:off x="440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3" name="Freeform 1449"/>
            <p:cNvSpPr>
              <a:spLocks/>
            </p:cNvSpPr>
            <p:nvPr/>
          </p:nvSpPr>
          <p:spPr bwMode="auto">
            <a:xfrm>
              <a:off x="4419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5 w 13"/>
                <a:gd name="T22" fmla="*/ 6 w 13"/>
                <a:gd name="T23" fmla="*/ 6 w 13"/>
                <a:gd name="T24" fmla="*/ 6 w 13"/>
                <a:gd name="T25" fmla="*/ 6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4" name="Freeform 1450"/>
            <p:cNvSpPr>
              <a:spLocks/>
            </p:cNvSpPr>
            <p:nvPr/>
          </p:nvSpPr>
          <p:spPr bwMode="auto">
            <a:xfrm>
              <a:off x="443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1 w 12"/>
                <a:gd name="T9" fmla="*/ 1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3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8 w 12"/>
                <a:gd name="T37" fmla="*/ 8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5" name="Freeform 1451"/>
            <p:cNvSpPr>
              <a:spLocks/>
            </p:cNvSpPr>
            <p:nvPr/>
          </p:nvSpPr>
          <p:spPr bwMode="auto">
            <a:xfrm>
              <a:off x="444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6" name="Freeform 1452"/>
            <p:cNvSpPr>
              <a:spLocks/>
            </p:cNvSpPr>
            <p:nvPr/>
          </p:nvSpPr>
          <p:spPr bwMode="auto">
            <a:xfrm>
              <a:off x="445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7" name="Freeform 1453"/>
            <p:cNvSpPr>
              <a:spLocks/>
            </p:cNvSpPr>
            <p:nvPr/>
          </p:nvSpPr>
          <p:spPr bwMode="auto">
            <a:xfrm>
              <a:off x="446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8" name="Freeform 1454"/>
            <p:cNvSpPr>
              <a:spLocks/>
            </p:cNvSpPr>
            <p:nvPr/>
          </p:nvSpPr>
          <p:spPr bwMode="auto">
            <a:xfrm>
              <a:off x="448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9" name="Freeform 1455"/>
            <p:cNvSpPr>
              <a:spLocks/>
            </p:cNvSpPr>
            <p:nvPr/>
          </p:nvSpPr>
          <p:spPr bwMode="auto">
            <a:xfrm>
              <a:off x="449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0" name="Freeform 1456"/>
            <p:cNvSpPr>
              <a:spLocks/>
            </p:cNvSpPr>
            <p:nvPr/>
          </p:nvSpPr>
          <p:spPr bwMode="auto">
            <a:xfrm>
              <a:off x="450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1" name="Freeform 1457"/>
            <p:cNvSpPr>
              <a:spLocks/>
            </p:cNvSpPr>
            <p:nvPr/>
          </p:nvSpPr>
          <p:spPr bwMode="auto">
            <a:xfrm>
              <a:off x="451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2" name="Freeform 1458"/>
            <p:cNvSpPr>
              <a:spLocks/>
            </p:cNvSpPr>
            <p:nvPr/>
          </p:nvSpPr>
          <p:spPr bwMode="auto">
            <a:xfrm>
              <a:off x="452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3" name="Freeform 1459"/>
            <p:cNvSpPr>
              <a:spLocks/>
            </p:cNvSpPr>
            <p:nvPr/>
          </p:nvSpPr>
          <p:spPr bwMode="auto">
            <a:xfrm>
              <a:off x="454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4" name="Freeform 1460"/>
            <p:cNvSpPr>
              <a:spLocks/>
            </p:cNvSpPr>
            <p:nvPr/>
          </p:nvSpPr>
          <p:spPr bwMode="auto">
            <a:xfrm>
              <a:off x="455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5" name="Freeform 1461"/>
            <p:cNvSpPr>
              <a:spLocks/>
            </p:cNvSpPr>
            <p:nvPr/>
          </p:nvSpPr>
          <p:spPr bwMode="auto">
            <a:xfrm>
              <a:off x="456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6" name="Freeform 1462"/>
            <p:cNvSpPr>
              <a:spLocks/>
            </p:cNvSpPr>
            <p:nvPr/>
          </p:nvSpPr>
          <p:spPr bwMode="auto">
            <a:xfrm>
              <a:off x="4576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7" name="Freeform 1463"/>
            <p:cNvSpPr>
              <a:spLocks/>
            </p:cNvSpPr>
            <p:nvPr/>
          </p:nvSpPr>
          <p:spPr bwMode="auto">
            <a:xfrm>
              <a:off x="458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8" name="Freeform 1464"/>
            <p:cNvSpPr>
              <a:spLocks/>
            </p:cNvSpPr>
            <p:nvPr/>
          </p:nvSpPr>
          <p:spPr bwMode="auto">
            <a:xfrm>
              <a:off x="460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9" name="Freeform 1465"/>
            <p:cNvSpPr>
              <a:spLocks/>
            </p:cNvSpPr>
            <p:nvPr/>
          </p:nvSpPr>
          <p:spPr bwMode="auto">
            <a:xfrm>
              <a:off x="461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0" name="Freeform 1466"/>
            <p:cNvSpPr>
              <a:spLocks/>
            </p:cNvSpPr>
            <p:nvPr/>
          </p:nvSpPr>
          <p:spPr bwMode="auto">
            <a:xfrm>
              <a:off x="462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1" name="Freeform 1467"/>
            <p:cNvSpPr>
              <a:spLocks/>
            </p:cNvSpPr>
            <p:nvPr/>
          </p:nvSpPr>
          <p:spPr bwMode="auto">
            <a:xfrm>
              <a:off x="463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2" name="Freeform 1468"/>
            <p:cNvSpPr>
              <a:spLocks/>
            </p:cNvSpPr>
            <p:nvPr/>
          </p:nvSpPr>
          <p:spPr bwMode="auto">
            <a:xfrm>
              <a:off x="464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3" name="Freeform 1469"/>
            <p:cNvSpPr>
              <a:spLocks/>
            </p:cNvSpPr>
            <p:nvPr/>
          </p:nvSpPr>
          <p:spPr bwMode="auto">
            <a:xfrm>
              <a:off x="466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1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4" name="Freeform 1470"/>
            <p:cNvSpPr>
              <a:spLocks/>
            </p:cNvSpPr>
            <p:nvPr/>
          </p:nvSpPr>
          <p:spPr bwMode="auto">
            <a:xfrm>
              <a:off x="4673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5" name="Freeform 1471"/>
            <p:cNvSpPr>
              <a:spLocks/>
            </p:cNvSpPr>
            <p:nvPr/>
          </p:nvSpPr>
          <p:spPr bwMode="auto">
            <a:xfrm>
              <a:off x="468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6" name="Freeform 1472"/>
            <p:cNvSpPr>
              <a:spLocks/>
            </p:cNvSpPr>
            <p:nvPr/>
          </p:nvSpPr>
          <p:spPr bwMode="auto">
            <a:xfrm>
              <a:off x="469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7" name="Freeform 1473"/>
            <p:cNvSpPr>
              <a:spLocks/>
            </p:cNvSpPr>
            <p:nvPr/>
          </p:nvSpPr>
          <p:spPr bwMode="auto">
            <a:xfrm>
              <a:off x="471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8" name="Freeform 1474"/>
            <p:cNvSpPr>
              <a:spLocks/>
            </p:cNvSpPr>
            <p:nvPr/>
          </p:nvSpPr>
          <p:spPr bwMode="auto">
            <a:xfrm>
              <a:off x="472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9" name="Freeform 1475"/>
            <p:cNvSpPr>
              <a:spLocks/>
            </p:cNvSpPr>
            <p:nvPr/>
          </p:nvSpPr>
          <p:spPr bwMode="auto">
            <a:xfrm>
              <a:off x="473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0" name="Freeform 1476"/>
            <p:cNvSpPr>
              <a:spLocks/>
            </p:cNvSpPr>
            <p:nvPr/>
          </p:nvSpPr>
          <p:spPr bwMode="auto">
            <a:xfrm>
              <a:off x="474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1" name="Freeform 1477"/>
            <p:cNvSpPr>
              <a:spLocks/>
            </p:cNvSpPr>
            <p:nvPr/>
          </p:nvSpPr>
          <p:spPr bwMode="auto">
            <a:xfrm>
              <a:off x="475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2" name="Freeform 1478"/>
            <p:cNvSpPr>
              <a:spLocks/>
            </p:cNvSpPr>
            <p:nvPr/>
          </p:nvSpPr>
          <p:spPr bwMode="auto">
            <a:xfrm>
              <a:off x="4770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3" name="Freeform 1479"/>
            <p:cNvSpPr>
              <a:spLocks/>
            </p:cNvSpPr>
            <p:nvPr/>
          </p:nvSpPr>
          <p:spPr bwMode="auto">
            <a:xfrm>
              <a:off x="478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4" name="Freeform 1480"/>
            <p:cNvSpPr>
              <a:spLocks/>
            </p:cNvSpPr>
            <p:nvPr/>
          </p:nvSpPr>
          <p:spPr bwMode="auto">
            <a:xfrm>
              <a:off x="479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5" name="Freeform 1481"/>
            <p:cNvSpPr>
              <a:spLocks/>
            </p:cNvSpPr>
            <p:nvPr/>
          </p:nvSpPr>
          <p:spPr bwMode="auto">
            <a:xfrm>
              <a:off x="480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6" name="Freeform 1482"/>
            <p:cNvSpPr>
              <a:spLocks/>
            </p:cNvSpPr>
            <p:nvPr/>
          </p:nvSpPr>
          <p:spPr bwMode="auto">
            <a:xfrm>
              <a:off x="4818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7" name="Freeform 1483"/>
            <p:cNvSpPr>
              <a:spLocks/>
            </p:cNvSpPr>
            <p:nvPr/>
          </p:nvSpPr>
          <p:spPr bwMode="auto">
            <a:xfrm>
              <a:off x="483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8" name="Freeform 1484"/>
            <p:cNvSpPr>
              <a:spLocks/>
            </p:cNvSpPr>
            <p:nvPr/>
          </p:nvSpPr>
          <p:spPr bwMode="auto">
            <a:xfrm>
              <a:off x="484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9" name="Freeform 1485"/>
            <p:cNvSpPr>
              <a:spLocks/>
            </p:cNvSpPr>
            <p:nvPr/>
          </p:nvSpPr>
          <p:spPr bwMode="auto">
            <a:xfrm>
              <a:off x="485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0" name="Freeform 1486"/>
            <p:cNvSpPr>
              <a:spLocks/>
            </p:cNvSpPr>
            <p:nvPr/>
          </p:nvSpPr>
          <p:spPr bwMode="auto">
            <a:xfrm>
              <a:off x="486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1" name="Freeform 1487"/>
            <p:cNvSpPr>
              <a:spLocks/>
            </p:cNvSpPr>
            <p:nvPr/>
          </p:nvSpPr>
          <p:spPr bwMode="auto">
            <a:xfrm>
              <a:off x="487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2" name="Freeform 1488"/>
            <p:cNvSpPr>
              <a:spLocks/>
            </p:cNvSpPr>
            <p:nvPr/>
          </p:nvSpPr>
          <p:spPr bwMode="auto">
            <a:xfrm>
              <a:off x="489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3" name="Freeform 1489"/>
            <p:cNvSpPr>
              <a:spLocks/>
            </p:cNvSpPr>
            <p:nvPr/>
          </p:nvSpPr>
          <p:spPr bwMode="auto">
            <a:xfrm>
              <a:off x="490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1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4" name="Freeform 1490"/>
            <p:cNvSpPr>
              <a:spLocks/>
            </p:cNvSpPr>
            <p:nvPr/>
          </p:nvSpPr>
          <p:spPr bwMode="auto">
            <a:xfrm>
              <a:off x="4915" y="154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4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5" name="Freeform 1491"/>
            <p:cNvSpPr>
              <a:spLocks/>
            </p:cNvSpPr>
            <p:nvPr/>
          </p:nvSpPr>
          <p:spPr bwMode="auto">
            <a:xfrm>
              <a:off x="492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3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6" name="Freeform 1492"/>
            <p:cNvSpPr>
              <a:spLocks/>
            </p:cNvSpPr>
            <p:nvPr/>
          </p:nvSpPr>
          <p:spPr bwMode="auto">
            <a:xfrm>
              <a:off x="494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7" name="Freeform 1493"/>
            <p:cNvSpPr>
              <a:spLocks/>
            </p:cNvSpPr>
            <p:nvPr/>
          </p:nvSpPr>
          <p:spPr bwMode="auto">
            <a:xfrm>
              <a:off x="4952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8" name="Freeform 1494"/>
            <p:cNvSpPr>
              <a:spLocks/>
            </p:cNvSpPr>
            <p:nvPr/>
          </p:nvSpPr>
          <p:spPr bwMode="auto">
            <a:xfrm>
              <a:off x="4964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9" name="Freeform 1495"/>
            <p:cNvSpPr>
              <a:spLocks/>
            </p:cNvSpPr>
            <p:nvPr/>
          </p:nvSpPr>
          <p:spPr bwMode="auto">
            <a:xfrm>
              <a:off x="4976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0" name="Freeform 1496"/>
            <p:cNvSpPr>
              <a:spLocks/>
            </p:cNvSpPr>
            <p:nvPr/>
          </p:nvSpPr>
          <p:spPr bwMode="auto">
            <a:xfrm>
              <a:off x="4988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1" name="Freeform 1497"/>
            <p:cNvSpPr>
              <a:spLocks/>
            </p:cNvSpPr>
            <p:nvPr/>
          </p:nvSpPr>
          <p:spPr bwMode="auto">
            <a:xfrm>
              <a:off x="5000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2" name="Freeform 1498"/>
            <p:cNvSpPr>
              <a:spLocks/>
            </p:cNvSpPr>
            <p:nvPr/>
          </p:nvSpPr>
          <p:spPr bwMode="auto">
            <a:xfrm>
              <a:off x="5012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3" name="Freeform 1499"/>
            <p:cNvSpPr>
              <a:spLocks/>
            </p:cNvSpPr>
            <p:nvPr/>
          </p:nvSpPr>
          <p:spPr bwMode="auto">
            <a:xfrm>
              <a:off x="5024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4" name="Freeform 1500"/>
            <p:cNvSpPr>
              <a:spLocks/>
            </p:cNvSpPr>
            <p:nvPr/>
          </p:nvSpPr>
          <p:spPr bwMode="auto">
            <a:xfrm>
              <a:off x="5036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5" name="Freeform 1501"/>
            <p:cNvSpPr>
              <a:spLocks/>
            </p:cNvSpPr>
            <p:nvPr/>
          </p:nvSpPr>
          <p:spPr bwMode="auto">
            <a:xfrm>
              <a:off x="5048" y="154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6" name="Freeform 1502"/>
            <p:cNvSpPr>
              <a:spLocks/>
            </p:cNvSpPr>
            <p:nvPr/>
          </p:nvSpPr>
          <p:spPr bwMode="auto">
            <a:xfrm>
              <a:off x="5060" y="154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7" name="Freeform 1503"/>
            <p:cNvSpPr>
              <a:spLocks/>
            </p:cNvSpPr>
            <p:nvPr/>
          </p:nvSpPr>
          <p:spPr bwMode="auto">
            <a:xfrm>
              <a:off x="5073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8" name="Freeform 1504"/>
            <p:cNvSpPr>
              <a:spLocks/>
            </p:cNvSpPr>
            <p:nvPr/>
          </p:nvSpPr>
          <p:spPr bwMode="auto">
            <a:xfrm>
              <a:off x="5085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9" name="Freeform 1505"/>
            <p:cNvSpPr>
              <a:spLocks/>
            </p:cNvSpPr>
            <p:nvPr/>
          </p:nvSpPr>
          <p:spPr bwMode="auto">
            <a:xfrm>
              <a:off x="5097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0" name="Freeform 1506"/>
            <p:cNvSpPr>
              <a:spLocks/>
            </p:cNvSpPr>
            <p:nvPr/>
          </p:nvSpPr>
          <p:spPr bwMode="auto">
            <a:xfrm>
              <a:off x="5109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1" name="Freeform 1507"/>
            <p:cNvSpPr>
              <a:spLocks/>
            </p:cNvSpPr>
            <p:nvPr/>
          </p:nvSpPr>
          <p:spPr bwMode="auto">
            <a:xfrm>
              <a:off x="5121" y="154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2" name="Freeform 1508"/>
            <p:cNvSpPr>
              <a:spLocks/>
            </p:cNvSpPr>
            <p:nvPr/>
          </p:nvSpPr>
          <p:spPr bwMode="auto">
            <a:xfrm>
              <a:off x="5133" y="1548"/>
              <a:ext cx="1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514" name="Group 1511"/>
          <p:cNvGrpSpPr>
            <a:grpSpLocks noChangeAspect="1"/>
          </p:cNvGrpSpPr>
          <p:nvPr/>
        </p:nvGrpSpPr>
        <p:grpSpPr bwMode="auto">
          <a:xfrm>
            <a:off x="6370639" y="1911351"/>
            <a:ext cx="4949825" cy="2417763"/>
            <a:chOff x="3990" y="1294"/>
            <a:chExt cx="3118" cy="1523"/>
          </a:xfrm>
        </p:grpSpPr>
        <p:grpSp>
          <p:nvGrpSpPr>
            <p:cNvPr id="1516" name="Group 1712"/>
            <p:cNvGrpSpPr>
              <a:grpSpLocks/>
            </p:cNvGrpSpPr>
            <p:nvPr/>
          </p:nvGrpSpPr>
          <p:grpSpPr bwMode="auto">
            <a:xfrm>
              <a:off x="3990" y="1294"/>
              <a:ext cx="2887" cy="1523"/>
              <a:chOff x="3990" y="1294"/>
              <a:chExt cx="2887" cy="1523"/>
            </a:xfrm>
          </p:grpSpPr>
          <p:sp>
            <p:nvSpPr>
              <p:cNvPr id="1821" name="Rectangle 1513"/>
              <p:cNvSpPr>
                <a:spLocks noChangeArrowheads="1"/>
              </p:cNvSpPr>
              <p:nvPr/>
            </p:nvSpPr>
            <p:spPr bwMode="auto">
              <a:xfrm>
                <a:off x="5230" y="2686"/>
                <a:ext cx="468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Distance 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2" name="Freeform 1514"/>
              <p:cNvSpPr>
                <a:spLocks/>
              </p:cNvSpPr>
              <p:nvPr/>
            </p:nvSpPr>
            <p:spPr bwMode="auto">
              <a:xfrm>
                <a:off x="5657" y="2725"/>
                <a:ext cx="51" cy="62"/>
              </a:xfrm>
              <a:custGeom>
                <a:avLst/>
                <a:gdLst>
                  <a:gd name="T0" fmla="*/ 0 w 131"/>
                  <a:gd name="T1" fmla="*/ 152 h 158"/>
                  <a:gd name="T2" fmla="*/ 0 w 131"/>
                  <a:gd name="T3" fmla="*/ 150 h 158"/>
                  <a:gd name="T4" fmla="*/ 36 w 131"/>
                  <a:gd name="T5" fmla="*/ 8 h 158"/>
                  <a:gd name="T6" fmla="*/ 40 w 131"/>
                  <a:gd name="T7" fmla="*/ 3 h 158"/>
                  <a:gd name="T8" fmla="*/ 46 w 131"/>
                  <a:gd name="T9" fmla="*/ 0 h 158"/>
                  <a:gd name="T10" fmla="*/ 51 w 131"/>
                  <a:gd name="T11" fmla="*/ 2 h 158"/>
                  <a:gd name="T12" fmla="*/ 53 w 131"/>
                  <a:gd name="T13" fmla="*/ 7 h 158"/>
                  <a:gd name="T14" fmla="*/ 53 w 131"/>
                  <a:gd name="T15" fmla="*/ 8 h 158"/>
                  <a:gd name="T16" fmla="*/ 53 w 131"/>
                  <a:gd name="T17" fmla="*/ 9 h 158"/>
                  <a:gd name="T18" fmla="*/ 39 w 131"/>
                  <a:gd name="T19" fmla="*/ 65 h 158"/>
                  <a:gd name="T20" fmla="*/ 36 w 131"/>
                  <a:gd name="T21" fmla="*/ 82 h 158"/>
                  <a:gd name="T22" fmla="*/ 40 w 131"/>
                  <a:gd name="T23" fmla="*/ 97 h 158"/>
                  <a:gd name="T24" fmla="*/ 53 w 131"/>
                  <a:gd name="T25" fmla="*/ 103 h 158"/>
                  <a:gd name="T26" fmla="*/ 84 w 131"/>
                  <a:gd name="T27" fmla="*/ 81 h 158"/>
                  <a:gd name="T28" fmla="*/ 84 w 131"/>
                  <a:gd name="T29" fmla="*/ 81 h 158"/>
                  <a:gd name="T30" fmla="*/ 84 w 131"/>
                  <a:gd name="T31" fmla="*/ 80 h 158"/>
                  <a:gd name="T32" fmla="*/ 101 w 131"/>
                  <a:gd name="T33" fmla="*/ 11 h 158"/>
                  <a:gd name="T34" fmla="*/ 105 w 131"/>
                  <a:gd name="T35" fmla="*/ 5 h 158"/>
                  <a:gd name="T36" fmla="*/ 112 w 131"/>
                  <a:gd name="T37" fmla="*/ 3 h 158"/>
                  <a:gd name="T38" fmla="*/ 117 w 131"/>
                  <a:gd name="T39" fmla="*/ 5 h 158"/>
                  <a:gd name="T40" fmla="*/ 119 w 131"/>
                  <a:gd name="T41" fmla="*/ 10 h 158"/>
                  <a:gd name="T42" fmla="*/ 119 w 131"/>
                  <a:gd name="T43" fmla="*/ 12 h 158"/>
                  <a:gd name="T44" fmla="*/ 101 w 131"/>
                  <a:gd name="T45" fmla="*/ 81 h 158"/>
                  <a:gd name="T46" fmla="*/ 100 w 131"/>
                  <a:gd name="T47" fmla="*/ 93 h 158"/>
                  <a:gd name="T48" fmla="*/ 107 w 131"/>
                  <a:gd name="T49" fmla="*/ 103 h 158"/>
                  <a:gd name="T50" fmla="*/ 118 w 131"/>
                  <a:gd name="T51" fmla="*/ 94 h 158"/>
                  <a:gd name="T52" fmla="*/ 125 w 131"/>
                  <a:gd name="T53" fmla="*/ 71 h 158"/>
                  <a:gd name="T54" fmla="*/ 126 w 131"/>
                  <a:gd name="T55" fmla="*/ 70 h 158"/>
                  <a:gd name="T56" fmla="*/ 129 w 131"/>
                  <a:gd name="T57" fmla="*/ 70 h 158"/>
                  <a:gd name="T58" fmla="*/ 131 w 131"/>
                  <a:gd name="T59" fmla="*/ 70 h 158"/>
                  <a:gd name="T60" fmla="*/ 131 w 131"/>
                  <a:gd name="T61" fmla="*/ 72 h 158"/>
                  <a:gd name="T62" fmla="*/ 122 w 131"/>
                  <a:gd name="T63" fmla="*/ 99 h 158"/>
                  <a:gd name="T64" fmla="*/ 106 w 131"/>
                  <a:gd name="T65" fmla="*/ 109 h 158"/>
                  <a:gd name="T66" fmla="*/ 92 w 131"/>
                  <a:gd name="T67" fmla="*/ 105 h 158"/>
                  <a:gd name="T68" fmla="*/ 84 w 131"/>
                  <a:gd name="T69" fmla="*/ 92 h 158"/>
                  <a:gd name="T70" fmla="*/ 70 w 131"/>
                  <a:gd name="T71" fmla="*/ 104 h 158"/>
                  <a:gd name="T72" fmla="*/ 53 w 131"/>
                  <a:gd name="T73" fmla="*/ 109 h 158"/>
                  <a:gd name="T74" fmla="*/ 29 w 131"/>
                  <a:gd name="T75" fmla="*/ 102 h 158"/>
                  <a:gd name="T76" fmla="*/ 17 w 131"/>
                  <a:gd name="T77" fmla="*/ 151 h 158"/>
                  <a:gd name="T78" fmla="*/ 14 w 131"/>
                  <a:gd name="T79" fmla="*/ 156 h 158"/>
                  <a:gd name="T80" fmla="*/ 7 w 131"/>
                  <a:gd name="T81" fmla="*/ 158 h 158"/>
                  <a:gd name="T82" fmla="*/ 2 w 131"/>
                  <a:gd name="T83" fmla="*/ 156 h 158"/>
                  <a:gd name="T84" fmla="*/ 0 w 131"/>
                  <a:gd name="T85" fmla="*/ 152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31" h="158">
                    <a:moveTo>
                      <a:pt x="0" y="152"/>
                    </a:moveTo>
                    <a:cubicBezTo>
                      <a:pt x="0" y="151"/>
                      <a:pt x="0" y="150"/>
                      <a:pt x="0" y="150"/>
                    </a:cubicBezTo>
                    <a:lnTo>
                      <a:pt x="36" y="8"/>
                    </a:lnTo>
                    <a:cubicBezTo>
                      <a:pt x="36" y="6"/>
                      <a:pt x="38" y="4"/>
                      <a:pt x="40" y="3"/>
                    </a:cubicBezTo>
                    <a:cubicBezTo>
                      <a:pt x="41" y="1"/>
                      <a:pt x="43" y="0"/>
                      <a:pt x="46" y="0"/>
                    </a:cubicBezTo>
                    <a:cubicBezTo>
                      <a:pt x="48" y="0"/>
                      <a:pt x="50" y="1"/>
                      <a:pt x="51" y="2"/>
                    </a:cubicBezTo>
                    <a:cubicBezTo>
                      <a:pt x="52" y="3"/>
                      <a:pt x="53" y="5"/>
                      <a:pt x="53" y="7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8"/>
                      <a:pt x="53" y="9"/>
                      <a:pt x="53" y="9"/>
                    </a:cubicBezTo>
                    <a:lnTo>
                      <a:pt x="39" y="65"/>
                    </a:lnTo>
                    <a:cubicBezTo>
                      <a:pt x="37" y="72"/>
                      <a:pt x="36" y="78"/>
                      <a:pt x="36" y="82"/>
                    </a:cubicBezTo>
                    <a:cubicBezTo>
                      <a:pt x="36" y="88"/>
                      <a:pt x="38" y="93"/>
                      <a:pt x="40" y="97"/>
                    </a:cubicBezTo>
                    <a:cubicBezTo>
                      <a:pt x="43" y="101"/>
                      <a:pt x="48" y="103"/>
                      <a:pt x="53" y="103"/>
                    </a:cubicBezTo>
                    <a:cubicBezTo>
                      <a:pt x="65" y="103"/>
                      <a:pt x="75" y="96"/>
                      <a:pt x="84" y="81"/>
                    </a:cubicBezTo>
                    <a:cubicBezTo>
                      <a:pt x="84" y="81"/>
                      <a:pt x="84" y="81"/>
                      <a:pt x="84" y="81"/>
                    </a:cubicBezTo>
                    <a:cubicBezTo>
                      <a:pt x="84" y="81"/>
                      <a:pt x="84" y="81"/>
                      <a:pt x="84" y="80"/>
                    </a:cubicBezTo>
                    <a:lnTo>
                      <a:pt x="101" y="11"/>
                    </a:lnTo>
                    <a:cubicBezTo>
                      <a:pt x="102" y="9"/>
                      <a:pt x="103" y="7"/>
                      <a:pt x="105" y="5"/>
                    </a:cubicBezTo>
                    <a:cubicBezTo>
                      <a:pt x="107" y="4"/>
                      <a:pt x="109" y="3"/>
                      <a:pt x="112" y="3"/>
                    </a:cubicBezTo>
                    <a:cubicBezTo>
                      <a:pt x="113" y="3"/>
                      <a:pt x="115" y="4"/>
                      <a:pt x="117" y="5"/>
                    </a:cubicBezTo>
                    <a:cubicBezTo>
                      <a:pt x="118" y="6"/>
                      <a:pt x="119" y="8"/>
                      <a:pt x="119" y="10"/>
                    </a:cubicBezTo>
                    <a:cubicBezTo>
                      <a:pt x="119" y="11"/>
                      <a:pt x="119" y="11"/>
                      <a:pt x="119" y="12"/>
                    </a:cubicBezTo>
                    <a:lnTo>
                      <a:pt x="101" y="81"/>
                    </a:lnTo>
                    <a:cubicBezTo>
                      <a:pt x="100" y="85"/>
                      <a:pt x="100" y="89"/>
                      <a:pt x="100" y="93"/>
                    </a:cubicBezTo>
                    <a:cubicBezTo>
                      <a:pt x="100" y="99"/>
                      <a:pt x="102" y="103"/>
                      <a:pt x="107" y="103"/>
                    </a:cubicBezTo>
                    <a:cubicBezTo>
                      <a:pt x="112" y="103"/>
                      <a:pt x="115" y="100"/>
                      <a:pt x="118" y="94"/>
                    </a:cubicBezTo>
                    <a:cubicBezTo>
                      <a:pt x="120" y="87"/>
                      <a:pt x="123" y="80"/>
                      <a:pt x="125" y="71"/>
                    </a:cubicBezTo>
                    <a:cubicBezTo>
                      <a:pt x="125" y="70"/>
                      <a:pt x="125" y="70"/>
                      <a:pt x="126" y="70"/>
                    </a:cubicBezTo>
                    <a:lnTo>
                      <a:pt x="129" y="70"/>
                    </a:lnTo>
                    <a:cubicBezTo>
                      <a:pt x="130" y="70"/>
                      <a:pt x="130" y="70"/>
                      <a:pt x="131" y="70"/>
                    </a:cubicBezTo>
                    <a:cubicBezTo>
                      <a:pt x="131" y="71"/>
                      <a:pt x="131" y="72"/>
                      <a:pt x="131" y="72"/>
                    </a:cubicBezTo>
                    <a:cubicBezTo>
                      <a:pt x="129" y="83"/>
                      <a:pt x="126" y="92"/>
                      <a:pt x="122" y="99"/>
                    </a:cubicBezTo>
                    <a:cubicBezTo>
                      <a:pt x="119" y="106"/>
                      <a:pt x="114" y="109"/>
                      <a:pt x="106" y="109"/>
                    </a:cubicBezTo>
                    <a:cubicBezTo>
                      <a:pt x="101" y="109"/>
                      <a:pt x="96" y="108"/>
                      <a:pt x="92" y="105"/>
                    </a:cubicBezTo>
                    <a:cubicBezTo>
                      <a:pt x="88" y="102"/>
                      <a:pt x="85" y="97"/>
                      <a:pt x="84" y="92"/>
                    </a:cubicBezTo>
                    <a:cubicBezTo>
                      <a:pt x="80" y="97"/>
                      <a:pt x="75" y="101"/>
                      <a:pt x="70" y="104"/>
                    </a:cubicBezTo>
                    <a:cubicBezTo>
                      <a:pt x="65" y="108"/>
                      <a:pt x="59" y="109"/>
                      <a:pt x="53" y="109"/>
                    </a:cubicBezTo>
                    <a:cubicBezTo>
                      <a:pt x="43" y="109"/>
                      <a:pt x="35" y="107"/>
                      <a:pt x="29" y="102"/>
                    </a:cubicBezTo>
                    <a:lnTo>
                      <a:pt x="17" y="151"/>
                    </a:lnTo>
                    <a:cubicBezTo>
                      <a:pt x="17" y="153"/>
                      <a:pt x="16" y="155"/>
                      <a:pt x="14" y="156"/>
                    </a:cubicBezTo>
                    <a:cubicBezTo>
                      <a:pt x="12" y="158"/>
                      <a:pt x="10" y="158"/>
                      <a:pt x="7" y="158"/>
                    </a:cubicBezTo>
                    <a:cubicBezTo>
                      <a:pt x="5" y="158"/>
                      <a:pt x="4" y="158"/>
                      <a:pt x="2" y="156"/>
                    </a:cubicBezTo>
                    <a:cubicBezTo>
                      <a:pt x="1" y="155"/>
                      <a:pt x="0" y="154"/>
                      <a:pt x="0" y="152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Rectangle 1515"/>
              <p:cNvSpPr>
                <a:spLocks noChangeArrowheads="1"/>
              </p:cNvSpPr>
              <p:nvPr/>
            </p:nvSpPr>
            <p:spPr bwMode="auto">
              <a:xfrm>
                <a:off x="5717" y="2686"/>
                <a:ext cx="156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4" name="Line 1516"/>
              <p:cNvSpPr>
                <a:spLocks noChangeShapeType="1"/>
              </p:cNvSpPr>
              <p:nvPr/>
            </p:nvSpPr>
            <p:spPr bwMode="auto">
              <a:xfrm>
                <a:off x="4295" y="2517"/>
                <a:ext cx="24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Line 1517"/>
              <p:cNvSpPr>
                <a:spLocks noChangeShapeType="1"/>
              </p:cNvSpPr>
              <p:nvPr/>
            </p:nvSpPr>
            <p:spPr bwMode="auto">
              <a:xfrm>
                <a:off x="4295" y="1338"/>
                <a:ext cx="247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Line 1518"/>
              <p:cNvSpPr>
                <a:spLocks noChangeShapeType="1"/>
              </p:cNvSpPr>
              <p:nvPr/>
            </p:nvSpPr>
            <p:spPr bwMode="auto">
              <a:xfrm flipV="1">
                <a:off x="4295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Line 1519"/>
              <p:cNvSpPr>
                <a:spLocks noChangeShapeType="1"/>
              </p:cNvSpPr>
              <p:nvPr/>
            </p:nvSpPr>
            <p:spPr bwMode="auto">
              <a:xfrm flipV="1">
                <a:off x="4706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Line 1520"/>
              <p:cNvSpPr>
                <a:spLocks noChangeShapeType="1"/>
              </p:cNvSpPr>
              <p:nvPr/>
            </p:nvSpPr>
            <p:spPr bwMode="auto">
              <a:xfrm flipV="1">
                <a:off x="5118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Line 1521"/>
              <p:cNvSpPr>
                <a:spLocks noChangeShapeType="1"/>
              </p:cNvSpPr>
              <p:nvPr/>
            </p:nvSpPr>
            <p:spPr bwMode="auto">
              <a:xfrm flipV="1">
                <a:off x="5530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Line 1522"/>
              <p:cNvSpPr>
                <a:spLocks noChangeShapeType="1"/>
              </p:cNvSpPr>
              <p:nvPr/>
            </p:nvSpPr>
            <p:spPr bwMode="auto">
              <a:xfrm flipV="1">
                <a:off x="5941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Line 1523"/>
              <p:cNvSpPr>
                <a:spLocks noChangeShapeType="1"/>
              </p:cNvSpPr>
              <p:nvPr/>
            </p:nvSpPr>
            <p:spPr bwMode="auto">
              <a:xfrm flipV="1">
                <a:off x="6353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Line 1524"/>
              <p:cNvSpPr>
                <a:spLocks noChangeShapeType="1"/>
              </p:cNvSpPr>
              <p:nvPr/>
            </p:nvSpPr>
            <p:spPr bwMode="auto">
              <a:xfrm flipV="1">
                <a:off x="6765" y="2493"/>
                <a:ext cx="0" cy="2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Line 1525"/>
              <p:cNvSpPr>
                <a:spLocks noChangeShapeType="1"/>
              </p:cNvSpPr>
              <p:nvPr/>
            </p:nvSpPr>
            <p:spPr bwMode="auto">
              <a:xfrm>
                <a:off x="4295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Line 1526"/>
              <p:cNvSpPr>
                <a:spLocks noChangeShapeType="1"/>
              </p:cNvSpPr>
              <p:nvPr/>
            </p:nvSpPr>
            <p:spPr bwMode="auto">
              <a:xfrm>
                <a:off x="4706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Line 1527"/>
              <p:cNvSpPr>
                <a:spLocks noChangeShapeType="1"/>
              </p:cNvSpPr>
              <p:nvPr/>
            </p:nvSpPr>
            <p:spPr bwMode="auto">
              <a:xfrm>
                <a:off x="5118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Line 1528"/>
              <p:cNvSpPr>
                <a:spLocks noChangeShapeType="1"/>
              </p:cNvSpPr>
              <p:nvPr/>
            </p:nvSpPr>
            <p:spPr bwMode="auto">
              <a:xfrm>
                <a:off x="5530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Line 1529"/>
              <p:cNvSpPr>
                <a:spLocks noChangeShapeType="1"/>
              </p:cNvSpPr>
              <p:nvPr/>
            </p:nvSpPr>
            <p:spPr bwMode="auto">
              <a:xfrm>
                <a:off x="5941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Line 1530"/>
              <p:cNvSpPr>
                <a:spLocks noChangeShapeType="1"/>
              </p:cNvSpPr>
              <p:nvPr/>
            </p:nvSpPr>
            <p:spPr bwMode="auto">
              <a:xfrm>
                <a:off x="6353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Line 1531"/>
              <p:cNvSpPr>
                <a:spLocks noChangeShapeType="1"/>
              </p:cNvSpPr>
              <p:nvPr/>
            </p:nvSpPr>
            <p:spPr bwMode="auto">
              <a:xfrm>
                <a:off x="6765" y="1338"/>
                <a:ext cx="0" cy="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Rectangle 1532"/>
              <p:cNvSpPr>
                <a:spLocks noChangeArrowheads="1"/>
              </p:cNvSpPr>
              <p:nvPr/>
            </p:nvSpPr>
            <p:spPr bwMode="auto">
              <a:xfrm>
                <a:off x="4270" y="2561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1" name="Rectangle 1533"/>
              <p:cNvSpPr>
                <a:spLocks noChangeArrowheads="1"/>
              </p:cNvSpPr>
              <p:nvPr/>
            </p:nvSpPr>
            <p:spPr bwMode="auto">
              <a:xfrm>
                <a:off x="4663" y="2561"/>
                <a:ext cx="13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2" name="Rectangle 1534"/>
              <p:cNvSpPr>
                <a:spLocks noChangeArrowheads="1"/>
              </p:cNvSpPr>
              <p:nvPr/>
            </p:nvSpPr>
            <p:spPr bwMode="auto">
              <a:xfrm>
                <a:off x="5050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3" name="Rectangle 1535"/>
              <p:cNvSpPr>
                <a:spLocks noChangeArrowheads="1"/>
              </p:cNvSpPr>
              <p:nvPr/>
            </p:nvSpPr>
            <p:spPr bwMode="auto">
              <a:xfrm>
                <a:off x="5461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4" name="Rectangle 1536"/>
              <p:cNvSpPr>
                <a:spLocks noChangeArrowheads="1"/>
              </p:cNvSpPr>
              <p:nvPr/>
            </p:nvSpPr>
            <p:spPr bwMode="auto">
              <a:xfrm>
                <a:off x="5873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5" name="Rectangle 1537"/>
              <p:cNvSpPr>
                <a:spLocks noChangeArrowheads="1"/>
              </p:cNvSpPr>
              <p:nvPr/>
            </p:nvSpPr>
            <p:spPr bwMode="auto">
              <a:xfrm>
                <a:off x="6284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6" name="Rectangle 1538"/>
              <p:cNvSpPr>
                <a:spLocks noChangeArrowheads="1"/>
              </p:cNvSpPr>
              <p:nvPr/>
            </p:nvSpPr>
            <p:spPr bwMode="auto">
              <a:xfrm>
                <a:off x="6696" y="2561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7" name="Rectangle 1539"/>
              <p:cNvSpPr>
                <a:spLocks noChangeArrowheads="1"/>
              </p:cNvSpPr>
              <p:nvPr/>
            </p:nvSpPr>
            <p:spPr bwMode="auto">
              <a:xfrm rot="16200000">
                <a:off x="4021" y="223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8" name="Rectangle 1540"/>
              <p:cNvSpPr>
                <a:spLocks noChangeArrowheads="1"/>
              </p:cNvSpPr>
              <p:nvPr/>
            </p:nvSpPr>
            <p:spPr bwMode="auto">
              <a:xfrm rot="16200000">
                <a:off x="4009" y="220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9" name="Rectangle 1541"/>
              <p:cNvSpPr>
                <a:spLocks noChangeArrowheads="1"/>
              </p:cNvSpPr>
              <p:nvPr/>
            </p:nvSpPr>
            <p:spPr bwMode="auto">
              <a:xfrm rot="16200000">
                <a:off x="4021" y="216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0" name="Rectangle 1542"/>
              <p:cNvSpPr>
                <a:spLocks noChangeArrowheads="1"/>
              </p:cNvSpPr>
              <p:nvPr/>
            </p:nvSpPr>
            <p:spPr bwMode="auto">
              <a:xfrm rot="16200000">
                <a:off x="4009" y="21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1" name="Rectangle 1543"/>
              <p:cNvSpPr>
                <a:spLocks noChangeArrowheads="1"/>
              </p:cNvSpPr>
              <p:nvPr/>
            </p:nvSpPr>
            <p:spPr bwMode="auto">
              <a:xfrm rot="16200000">
                <a:off x="4009" y="208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2" name="Rectangle 1544"/>
              <p:cNvSpPr>
                <a:spLocks noChangeArrowheads="1"/>
              </p:cNvSpPr>
              <p:nvPr/>
            </p:nvSpPr>
            <p:spPr bwMode="auto">
              <a:xfrm rot="16200000">
                <a:off x="4009" y="2030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3" name="Rectangle 1545"/>
              <p:cNvSpPr>
                <a:spLocks noChangeArrowheads="1"/>
              </p:cNvSpPr>
              <p:nvPr/>
            </p:nvSpPr>
            <p:spPr bwMode="auto">
              <a:xfrm rot="16200000">
                <a:off x="4025" y="1996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4" name="Rectangle 1546"/>
              <p:cNvSpPr>
                <a:spLocks noChangeArrowheads="1"/>
              </p:cNvSpPr>
              <p:nvPr/>
            </p:nvSpPr>
            <p:spPr bwMode="auto">
              <a:xfrm rot="16200000">
                <a:off x="4021" y="197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5" name="Rectangle 1547"/>
              <p:cNvSpPr>
                <a:spLocks noChangeArrowheads="1"/>
              </p:cNvSpPr>
              <p:nvPr/>
            </p:nvSpPr>
            <p:spPr bwMode="auto">
              <a:xfrm rot="16200000">
                <a:off x="4012" y="1939"/>
                <a:ext cx="87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6" name="Rectangle 1548"/>
              <p:cNvSpPr>
                <a:spLocks noChangeArrowheads="1"/>
              </p:cNvSpPr>
              <p:nvPr/>
            </p:nvSpPr>
            <p:spPr bwMode="auto">
              <a:xfrm rot="16200000">
                <a:off x="4021" y="1905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7" name="Rectangle 1549"/>
              <p:cNvSpPr>
                <a:spLocks noChangeArrowheads="1"/>
              </p:cNvSpPr>
              <p:nvPr/>
            </p:nvSpPr>
            <p:spPr bwMode="auto">
              <a:xfrm rot="16200000">
                <a:off x="4018" y="1877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8" name="Rectangle 1550"/>
              <p:cNvSpPr>
                <a:spLocks noChangeArrowheads="1"/>
              </p:cNvSpPr>
              <p:nvPr/>
            </p:nvSpPr>
            <p:spPr bwMode="auto">
              <a:xfrm rot="16200000">
                <a:off x="4009" y="183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9" name="Rectangle 1551"/>
              <p:cNvSpPr>
                <a:spLocks noChangeArrowheads="1"/>
              </p:cNvSpPr>
              <p:nvPr/>
            </p:nvSpPr>
            <p:spPr bwMode="auto">
              <a:xfrm rot="16200000">
                <a:off x="4018" y="1796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0" name="Rectangle 1552"/>
              <p:cNvSpPr>
                <a:spLocks noChangeArrowheads="1"/>
              </p:cNvSpPr>
              <p:nvPr/>
            </p:nvSpPr>
            <p:spPr bwMode="auto">
              <a:xfrm rot="16200000">
                <a:off x="4009" y="175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b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1" name="Rectangle 1553"/>
              <p:cNvSpPr>
                <a:spLocks noChangeArrowheads="1"/>
              </p:cNvSpPr>
              <p:nvPr/>
            </p:nvSpPr>
            <p:spPr bwMode="auto">
              <a:xfrm rot="16200000">
                <a:off x="4021" y="1717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2" name="Rectangle 1554"/>
              <p:cNvSpPr>
                <a:spLocks noChangeArrowheads="1"/>
              </p:cNvSpPr>
              <p:nvPr/>
            </p:nvSpPr>
            <p:spPr bwMode="auto">
              <a:xfrm rot="16200000">
                <a:off x="4021" y="1692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3" name="Rectangle 1555"/>
              <p:cNvSpPr>
                <a:spLocks noChangeArrowheads="1"/>
              </p:cNvSpPr>
              <p:nvPr/>
            </p:nvSpPr>
            <p:spPr bwMode="auto">
              <a:xfrm rot="16200000">
                <a:off x="4009" y="165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4" name="Rectangle 1556"/>
              <p:cNvSpPr>
                <a:spLocks noChangeArrowheads="1"/>
              </p:cNvSpPr>
              <p:nvPr/>
            </p:nvSpPr>
            <p:spPr bwMode="auto">
              <a:xfrm rot="16200000">
                <a:off x="4009" y="1606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5" name="Rectangle 1557"/>
              <p:cNvSpPr>
                <a:spLocks noChangeArrowheads="1"/>
              </p:cNvSpPr>
              <p:nvPr/>
            </p:nvSpPr>
            <p:spPr bwMode="auto">
              <a:xfrm rot="16200000">
                <a:off x="4025" y="1572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6" name="Rectangle 1558"/>
              <p:cNvSpPr>
                <a:spLocks noChangeArrowheads="1"/>
              </p:cNvSpPr>
              <p:nvPr/>
            </p:nvSpPr>
            <p:spPr bwMode="auto">
              <a:xfrm rot="16200000">
                <a:off x="4021" y="1549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7" name="Rectangle 1559"/>
              <p:cNvSpPr>
                <a:spLocks noChangeArrowheads="1"/>
              </p:cNvSpPr>
              <p:nvPr/>
            </p:nvSpPr>
            <p:spPr bwMode="auto">
              <a:xfrm rot="16200000">
                <a:off x="4009" y="1512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8" name="Rectangle 1560"/>
              <p:cNvSpPr>
                <a:spLocks noChangeArrowheads="1"/>
              </p:cNvSpPr>
              <p:nvPr/>
            </p:nvSpPr>
            <p:spPr bwMode="auto">
              <a:xfrm rot="16200000">
                <a:off x="4018" y="1471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9" name="Line 1561"/>
              <p:cNvSpPr>
                <a:spLocks noChangeShapeType="1"/>
              </p:cNvSpPr>
              <p:nvPr/>
            </p:nvSpPr>
            <p:spPr bwMode="auto">
              <a:xfrm flipV="1">
                <a:off x="4295" y="1338"/>
                <a:ext cx="0" cy="1179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Line 1562"/>
              <p:cNvSpPr>
                <a:spLocks noChangeShapeType="1"/>
              </p:cNvSpPr>
              <p:nvPr/>
            </p:nvSpPr>
            <p:spPr bwMode="auto">
              <a:xfrm flipV="1">
                <a:off x="6765" y="1338"/>
                <a:ext cx="0" cy="1179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Line 1563"/>
              <p:cNvSpPr>
                <a:spLocks noChangeShapeType="1"/>
              </p:cNvSpPr>
              <p:nvPr/>
            </p:nvSpPr>
            <p:spPr bwMode="auto">
              <a:xfrm>
                <a:off x="4295" y="2517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Line 1564"/>
              <p:cNvSpPr>
                <a:spLocks noChangeShapeType="1"/>
              </p:cNvSpPr>
              <p:nvPr/>
            </p:nvSpPr>
            <p:spPr bwMode="auto">
              <a:xfrm>
                <a:off x="4295" y="2222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3" name="Line 1565"/>
              <p:cNvSpPr>
                <a:spLocks noChangeShapeType="1"/>
              </p:cNvSpPr>
              <p:nvPr/>
            </p:nvSpPr>
            <p:spPr bwMode="auto">
              <a:xfrm>
                <a:off x="4295" y="19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4" name="Line 1566"/>
              <p:cNvSpPr>
                <a:spLocks noChangeShapeType="1"/>
              </p:cNvSpPr>
              <p:nvPr/>
            </p:nvSpPr>
            <p:spPr bwMode="auto">
              <a:xfrm>
                <a:off x="4295" y="16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5" name="Line 1567"/>
              <p:cNvSpPr>
                <a:spLocks noChangeShapeType="1"/>
              </p:cNvSpPr>
              <p:nvPr/>
            </p:nvSpPr>
            <p:spPr bwMode="auto">
              <a:xfrm>
                <a:off x="4295" y="13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6" name="Line 1568"/>
              <p:cNvSpPr>
                <a:spLocks noChangeShapeType="1"/>
              </p:cNvSpPr>
              <p:nvPr/>
            </p:nvSpPr>
            <p:spPr bwMode="auto">
              <a:xfrm flipH="1">
                <a:off x="6740" y="2517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7" name="Line 1569"/>
              <p:cNvSpPr>
                <a:spLocks noChangeShapeType="1"/>
              </p:cNvSpPr>
              <p:nvPr/>
            </p:nvSpPr>
            <p:spPr bwMode="auto">
              <a:xfrm flipH="1">
                <a:off x="6740" y="2222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8" name="Line 1570"/>
              <p:cNvSpPr>
                <a:spLocks noChangeShapeType="1"/>
              </p:cNvSpPr>
              <p:nvPr/>
            </p:nvSpPr>
            <p:spPr bwMode="auto">
              <a:xfrm flipH="1">
                <a:off x="6740" y="19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9" name="Line 1571"/>
              <p:cNvSpPr>
                <a:spLocks noChangeShapeType="1"/>
              </p:cNvSpPr>
              <p:nvPr/>
            </p:nvSpPr>
            <p:spPr bwMode="auto">
              <a:xfrm flipH="1">
                <a:off x="6740" y="16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0" name="Line 1572"/>
              <p:cNvSpPr>
                <a:spLocks noChangeShapeType="1"/>
              </p:cNvSpPr>
              <p:nvPr/>
            </p:nvSpPr>
            <p:spPr bwMode="auto">
              <a:xfrm flipH="1">
                <a:off x="6740" y="13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1" name="Rectangle 1573"/>
              <p:cNvSpPr>
                <a:spLocks noChangeArrowheads="1"/>
              </p:cNvSpPr>
              <p:nvPr/>
            </p:nvSpPr>
            <p:spPr bwMode="auto">
              <a:xfrm>
                <a:off x="4214" y="2473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2" name="Rectangle 1574"/>
              <p:cNvSpPr>
                <a:spLocks noChangeArrowheads="1"/>
              </p:cNvSpPr>
              <p:nvPr/>
            </p:nvSpPr>
            <p:spPr bwMode="auto">
              <a:xfrm>
                <a:off x="4170" y="2180"/>
                <a:ext cx="13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3" name="Rectangle 1575"/>
              <p:cNvSpPr>
                <a:spLocks noChangeArrowheads="1"/>
              </p:cNvSpPr>
              <p:nvPr/>
            </p:nvSpPr>
            <p:spPr bwMode="auto">
              <a:xfrm>
                <a:off x="4126" y="1887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4" name="Rectangle 1576"/>
              <p:cNvSpPr>
                <a:spLocks noChangeArrowheads="1"/>
              </p:cNvSpPr>
              <p:nvPr/>
            </p:nvSpPr>
            <p:spPr bwMode="auto">
              <a:xfrm>
                <a:off x="4126" y="1587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5" name="Rectangle 1577"/>
              <p:cNvSpPr>
                <a:spLocks noChangeArrowheads="1"/>
              </p:cNvSpPr>
              <p:nvPr/>
            </p:nvSpPr>
            <p:spPr bwMode="auto">
              <a:xfrm>
                <a:off x="4126" y="1294"/>
                <a:ext cx="181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2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6" name="Freeform 1578"/>
              <p:cNvSpPr>
                <a:spLocks/>
              </p:cNvSpPr>
              <p:nvPr/>
            </p:nvSpPr>
            <p:spPr bwMode="auto">
              <a:xfrm>
                <a:off x="429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7" name="Freeform 1579"/>
              <p:cNvSpPr>
                <a:spLocks/>
              </p:cNvSpPr>
              <p:nvPr/>
            </p:nvSpPr>
            <p:spPr bwMode="auto">
              <a:xfrm>
                <a:off x="430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8" name="Freeform 1580"/>
              <p:cNvSpPr>
                <a:spLocks/>
              </p:cNvSpPr>
              <p:nvPr/>
            </p:nvSpPr>
            <p:spPr bwMode="auto">
              <a:xfrm>
                <a:off x="4319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9" name="Freeform 1581"/>
              <p:cNvSpPr>
                <a:spLocks/>
              </p:cNvSpPr>
              <p:nvPr/>
            </p:nvSpPr>
            <p:spPr bwMode="auto">
              <a:xfrm>
                <a:off x="433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0" name="Freeform 1582"/>
              <p:cNvSpPr>
                <a:spLocks/>
              </p:cNvSpPr>
              <p:nvPr/>
            </p:nvSpPr>
            <p:spPr bwMode="auto">
              <a:xfrm>
                <a:off x="434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1" name="Freeform 1583"/>
              <p:cNvSpPr>
                <a:spLocks/>
              </p:cNvSpPr>
              <p:nvPr/>
            </p:nvSpPr>
            <p:spPr bwMode="auto">
              <a:xfrm>
                <a:off x="435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2" name="Freeform 1584"/>
              <p:cNvSpPr>
                <a:spLocks/>
              </p:cNvSpPr>
              <p:nvPr/>
            </p:nvSpPr>
            <p:spPr bwMode="auto">
              <a:xfrm>
                <a:off x="436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3" name="Freeform 1585"/>
              <p:cNvSpPr>
                <a:spLocks/>
              </p:cNvSpPr>
              <p:nvPr/>
            </p:nvSpPr>
            <p:spPr bwMode="auto">
              <a:xfrm>
                <a:off x="438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4" name="Freeform 1586"/>
              <p:cNvSpPr>
                <a:spLocks/>
              </p:cNvSpPr>
              <p:nvPr/>
            </p:nvSpPr>
            <p:spPr bwMode="auto">
              <a:xfrm>
                <a:off x="439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5" name="Freeform 1587"/>
              <p:cNvSpPr>
                <a:spLocks/>
              </p:cNvSpPr>
              <p:nvPr/>
            </p:nvSpPr>
            <p:spPr bwMode="auto">
              <a:xfrm>
                <a:off x="44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6" name="Freeform 1588"/>
              <p:cNvSpPr>
                <a:spLocks/>
              </p:cNvSpPr>
              <p:nvPr/>
            </p:nvSpPr>
            <p:spPr bwMode="auto">
              <a:xfrm>
                <a:off x="44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7" name="Freeform 1589"/>
              <p:cNvSpPr>
                <a:spLocks/>
              </p:cNvSpPr>
              <p:nvPr/>
            </p:nvSpPr>
            <p:spPr bwMode="auto">
              <a:xfrm>
                <a:off x="442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8" name="Freeform 1590"/>
              <p:cNvSpPr>
                <a:spLocks/>
              </p:cNvSpPr>
              <p:nvPr/>
            </p:nvSpPr>
            <p:spPr bwMode="auto">
              <a:xfrm>
                <a:off x="444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9" name="Freeform 1591"/>
              <p:cNvSpPr>
                <a:spLocks/>
              </p:cNvSpPr>
              <p:nvPr/>
            </p:nvSpPr>
            <p:spPr bwMode="auto">
              <a:xfrm>
                <a:off x="445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0" name="Freeform 1592"/>
              <p:cNvSpPr>
                <a:spLocks/>
              </p:cNvSpPr>
              <p:nvPr/>
            </p:nvSpPr>
            <p:spPr bwMode="auto">
              <a:xfrm>
                <a:off x="4464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1" name="Freeform 1593"/>
              <p:cNvSpPr>
                <a:spLocks/>
              </p:cNvSpPr>
              <p:nvPr/>
            </p:nvSpPr>
            <p:spPr bwMode="auto">
              <a:xfrm>
                <a:off x="447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2" name="Freeform 1594"/>
              <p:cNvSpPr>
                <a:spLocks/>
              </p:cNvSpPr>
              <p:nvPr/>
            </p:nvSpPr>
            <p:spPr bwMode="auto">
              <a:xfrm>
                <a:off x="448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3" name="Freeform 1595"/>
              <p:cNvSpPr>
                <a:spLocks/>
              </p:cNvSpPr>
              <p:nvPr/>
            </p:nvSpPr>
            <p:spPr bwMode="auto">
              <a:xfrm>
                <a:off x="450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4" name="Freeform 1596"/>
              <p:cNvSpPr>
                <a:spLocks/>
              </p:cNvSpPr>
              <p:nvPr/>
            </p:nvSpPr>
            <p:spPr bwMode="auto">
              <a:xfrm>
                <a:off x="451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5" name="Freeform 1597"/>
              <p:cNvSpPr>
                <a:spLocks/>
              </p:cNvSpPr>
              <p:nvPr/>
            </p:nvSpPr>
            <p:spPr bwMode="auto">
              <a:xfrm>
                <a:off x="452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6" name="Freeform 1598"/>
              <p:cNvSpPr>
                <a:spLocks/>
              </p:cNvSpPr>
              <p:nvPr/>
            </p:nvSpPr>
            <p:spPr bwMode="auto">
              <a:xfrm>
                <a:off x="453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7" name="Freeform 1599"/>
              <p:cNvSpPr>
                <a:spLocks/>
              </p:cNvSpPr>
              <p:nvPr/>
            </p:nvSpPr>
            <p:spPr bwMode="auto">
              <a:xfrm>
                <a:off x="45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8" name="Freeform 1600"/>
              <p:cNvSpPr>
                <a:spLocks/>
              </p:cNvSpPr>
              <p:nvPr/>
            </p:nvSpPr>
            <p:spPr bwMode="auto">
              <a:xfrm>
                <a:off x="456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9" name="Freeform 1601"/>
              <p:cNvSpPr>
                <a:spLocks/>
              </p:cNvSpPr>
              <p:nvPr/>
            </p:nvSpPr>
            <p:spPr bwMode="auto">
              <a:xfrm>
                <a:off x="457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0" name="Freeform 1602"/>
              <p:cNvSpPr>
                <a:spLocks/>
              </p:cNvSpPr>
              <p:nvPr/>
            </p:nvSpPr>
            <p:spPr bwMode="auto">
              <a:xfrm>
                <a:off x="458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1" name="Freeform 1603"/>
              <p:cNvSpPr>
                <a:spLocks/>
              </p:cNvSpPr>
              <p:nvPr/>
            </p:nvSpPr>
            <p:spPr bwMode="auto">
              <a:xfrm>
                <a:off x="459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2" name="Freeform 1604"/>
              <p:cNvSpPr>
                <a:spLocks/>
              </p:cNvSpPr>
              <p:nvPr/>
            </p:nvSpPr>
            <p:spPr bwMode="auto">
              <a:xfrm>
                <a:off x="461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3" name="Freeform 1605"/>
              <p:cNvSpPr>
                <a:spLocks/>
              </p:cNvSpPr>
              <p:nvPr/>
            </p:nvSpPr>
            <p:spPr bwMode="auto">
              <a:xfrm>
                <a:off x="462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4" name="Freeform 1606"/>
              <p:cNvSpPr>
                <a:spLocks/>
              </p:cNvSpPr>
              <p:nvPr/>
            </p:nvSpPr>
            <p:spPr bwMode="auto">
              <a:xfrm>
                <a:off x="463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5" name="Freeform 1607"/>
              <p:cNvSpPr>
                <a:spLocks/>
              </p:cNvSpPr>
              <p:nvPr/>
            </p:nvSpPr>
            <p:spPr bwMode="auto">
              <a:xfrm>
                <a:off x="46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6" name="Freeform 1608"/>
              <p:cNvSpPr>
                <a:spLocks/>
              </p:cNvSpPr>
              <p:nvPr/>
            </p:nvSpPr>
            <p:spPr bwMode="auto">
              <a:xfrm>
                <a:off x="465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7" name="Freeform 1609"/>
              <p:cNvSpPr>
                <a:spLocks/>
              </p:cNvSpPr>
              <p:nvPr/>
            </p:nvSpPr>
            <p:spPr bwMode="auto">
              <a:xfrm>
                <a:off x="467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8" name="Freeform 1610"/>
              <p:cNvSpPr>
                <a:spLocks/>
              </p:cNvSpPr>
              <p:nvPr/>
            </p:nvSpPr>
            <p:spPr bwMode="auto">
              <a:xfrm>
                <a:off x="468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9" name="Freeform 1611"/>
              <p:cNvSpPr>
                <a:spLocks/>
              </p:cNvSpPr>
              <p:nvPr/>
            </p:nvSpPr>
            <p:spPr bwMode="auto">
              <a:xfrm>
                <a:off x="469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0" name="Freeform 1612"/>
              <p:cNvSpPr>
                <a:spLocks/>
              </p:cNvSpPr>
              <p:nvPr/>
            </p:nvSpPr>
            <p:spPr bwMode="auto">
              <a:xfrm>
                <a:off x="470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1" name="Freeform 1613"/>
              <p:cNvSpPr>
                <a:spLocks/>
              </p:cNvSpPr>
              <p:nvPr/>
            </p:nvSpPr>
            <p:spPr bwMode="auto">
              <a:xfrm>
                <a:off x="471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2" name="Freeform 1614"/>
              <p:cNvSpPr>
                <a:spLocks/>
              </p:cNvSpPr>
              <p:nvPr/>
            </p:nvSpPr>
            <p:spPr bwMode="auto">
              <a:xfrm>
                <a:off x="473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3" name="Freeform 1615"/>
              <p:cNvSpPr>
                <a:spLocks/>
              </p:cNvSpPr>
              <p:nvPr/>
            </p:nvSpPr>
            <p:spPr bwMode="auto">
              <a:xfrm>
                <a:off x="474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4" name="Freeform 1616"/>
              <p:cNvSpPr>
                <a:spLocks/>
              </p:cNvSpPr>
              <p:nvPr/>
            </p:nvSpPr>
            <p:spPr bwMode="auto">
              <a:xfrm>
                <a:off x="475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5" name="Freeform 1617"/>
              <p:cNvSpPr>
                <a:spLocks/>
              </p:cNvSpPr>
              <p:nvPr/>
            </p:nvSpPr>
            <p:spPr bwMode="auto">
              <a:xfrm>
                <a:off x="476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6" name="Freeform 1618"/>
              <p:cNvSpPr>
                <a:spLocks/>
              </p:cNvSpPr>
              <p:nvPr/>
            </p:nvSpPr>
            <p:spPr bwMode="auto">
              <a:xfrm>
                <a:off x="47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7" name="Freeform 1619"/>
              <p:cNvSpPr>
                <a:spLocks/>
              </p:cNvSpPr>
              <p:nvPr/>
            </p:nvSpPr>
            <p:spPr bwMode="auto">
              <a:xfrm>
                <a:off x="479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8" name="Freeform 1620"/>
              <p:cNvSpPr>
                <a:spLocks/>
              </p:cNvSpPr>
              <p:nvPr/>
            </p:nvSpPr>
            <p:spPr bwMode="auto">
              <a:xfrm>
                <a:off x="48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9" name="Freeform 1621"/>
              <p:cNvSpPr>
                <a:spLocks/>
              </p:cNvSpPr>
              <p:nvPr/>
            </p:nvSpPr>
            <p:spPr bwMode="auto">
              <a:xfrm>
                <a:off x="48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0" name="Freeform 1622"/>
              <p:cNvSpPr>
                <a:spLocks/>
              </p:cNvSpPr>
              <p:nvPr/>
            </p:nvSpPr>
            <p:spPr bwMode="auto">
              <a:xfrm>
                <a:off x="482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1" name="Freeform 1623"/>
              <p:cNvSpPr>
                <a:spLocks/>
              </p:cNvSpPr>
              <p:nvPr/>
            </p:nvSpPr>
            <p:spPr bwMode="auto">
              <a:xfrm>
                <a:off x="484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2" name="Freeform 1624"/>
              <p:cNvSpPr>
                <a:spLocks/>
              </p:cNvSpPr>
              <p:nvPr/>
            </p:nvSpPr>
            <p:spPr bwMode="auto">
              <a:xfrm>
                <a:off x="485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3" name="Freeform 1625"/>
              <p:cNvSpPr>
                <a:spLocks/>
              </p:cNvSpPr>
              <p:nvPr/>
            </p:nvSpPr>
            <p:spPr bwMode="auto">
              <a:xfrm>
                <a:off x="486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4" name="Freeform 1626"/>
              <p:cNvSpPr>
                <a:spLocks/>
              </p:cNvSpPr>
              <p:nvPr/>
            </p:nvSpPr>
            <p:spPr bwMode="auto">
              <a:xfrm>
                <a:off x="487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5" name="Freeform 1627"/>
              <p:cNvSpPr>
                <a:spLocks/>
              </p:cNvSpPr>
              <p:nvPr/>
            </p:nvSpPr>
            <p:spPr bwMode="auto">
              <a:xfrm>
                <a:off x="488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6" name="Freeform 1628"/>
              <p:cNvSpPr>
                <a:spLocks/>
              </p:cNvSpPr>
              <p:nvPr/>
            </p:nvSpPr>
            <p:spPr bwMode="auto">
              <a:xfrm>
                <a:off x="490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7" name="Freeform 1629"/>
              <p:cNvSpPr>
                <a:spLocks/>
              </p:cNvSpPr>
              <p:nvPr/>
            </p:nvSpPr>
            <p:spPr bwMode="auto">
              <a:xfrm>
                <a:off x="491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8" name="Freeform 1630"/>
              <p:cNvSpPr>
                <a:spLocks/>
              </p:cNvSpPr>
              <p:nvPr/>
            </p:nvSpPr>
            <p:spPr bwMode="auto">
              <a:xfrm>
                <a:off x="492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9" name="Freeform 1631"/>
              <p:cNvSpPr>
                <a:spLocks/>
              </p:cNvSpPr>
              <p:nvPr/>
            </p:nvSpPr>
            <p:spPr bwMode="auto">
              <a:xfrm>
                <a:off x="493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0" name="Freeform 1632"/>
              <p:cNvSpPr>
                <a:spLocks/>
              </p:cNvSpPr>
              <p:nvPr/>
            </p:nvSpPr>
            <p:spPr bwMode="auto">
              <a:xfrm>
                <a:off x="49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1" name="Freeform 1633"/>
              <p:cNvSpPr>
                <a:spLocks/>
              </p:cNvSpPr>
              <p:nvPr/>
            </p:nvSpPr>
            <p:spPr bwMode="auto">
              <a:xfrm>
                <a:off x="496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2" name="Freeform 1634"/>
              <p:cNvSpPr>
                <a:spLocks/>
              </p:cNvSpPr>
              <p:nvPr/>
            </p:nvSpPr>
            <p:spPr bwMode="auto">
              <a:xfrm>
                <a:off x="497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3" name="Freeform 1635"/>
              <p:cNvSpPr>
                <a:spLocks/>
              </p:cNvSpPr>
              <p:nvPr/>
            </p:nvSpPr>
            <p:spPr bwMode="auto">
              <a:xfrm>
                <a:off x="498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4" name="Freeform 1636"/>
              <p:cNvSpPr>
                <a:spLocks/>
              </p:cNvSpPr>
              <p:nvPr/>
            </p:nvSpPr>
            <p:spPr bwMode="auto">
              <a:xfrm>
                <a:off x="499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5" name="Freeform 1637"/>
              <p:cNvSpPr>
                <a:spLocks/>
              </p:cNvSpPr>
              <p:nvPr/>
            </p:nvSpPr>
            <p:spPr bwMode="auto">
              <a:xfrm>
                <a:off x="50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6" name="Freeform 1638"/>
              <p:cNvSpPr>
                <a:spLocks/>
              </p:cNvSpPr>
              <p:nvPr/>
            </p:nvSpPr>
            <p:spPr bwMode="auto">
              <a:xfrm>
                <a:off x="50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7" name="Freeform 1639"/>
              <p:cNvSpPr>
                <a:spLocks/>
              </p:cNvSpPr>
              <p:nvPr/>
            </p:nvSpPr>
            <p:spPr bwMode="auto">
              <a:xfrm>
                <a:off x="503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8" name="Freeform 1640"/>
              <p:cNvSpPr>
                <a:spLocks/>
              </p:cNvSpPr>
              <p:nvPr/>
            </p:nvSpPr>
            <p:spPr bwMode="auto">
              <a:xfrm>
                <a:off x="50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9" name="Freeform 1641"/>
              <p:cNvSpPr>
                <a:spLocks/>
              </p:cNvSpPr>
              <p:nvPr/>
            </p:nvSpPr>
            <p:spPr bwMode="auto">
              <a:xfrm>
                <a:off x="505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0" name="Freeform 1642"/>
              <p:cNvSpPr>
                <a:spLocks/>
              </p:cNvSpPr>
              <p:nvPr/>
            </p:nvSpPr>
            <p:spPr bwMode="auto">
              <a:xfrm>
                <a:off x="507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1" name="Freeform 1643"/>
              <p:cNvSpPr>
                <a:spLocks/>
              </p:cNvSpPr>
              <p:nvPr/>
            </p:nvSpPr>
            <p:spPr bwMode="auto">
              <a:xfrm>
                <a:off x="508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2" name="Freeform 1644"/>
              <p:cNvSpPr>
                <a:spLocks/>
              </p:cNvSpPr>
              <p:nvPr/>
            </p:nvSpPr>
            <p:spPr bwMode="auto">
              <a:xfrm>
                <a:off x="509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3" name="Freeform 1645"/>
              <p:cNvSpPr>
                <a:spLocks/>
              </p:cNvSpPr>
              <p:nvPr/>
            </p:nvSpPr>
            <p:spPr bwMode="auto">
              <a:xfrm>
                <a:off x="510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4" name="Freeform 1646"/>
              <p:cNvSpPr>
                <a:spLocks/>
              </p:cNvSpPr>
              <p:nvPr/>
            </p:nvSpPr>
            <p:spPr bwMode="auto">
              <a:xfrm>
                <a:off x="511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5" name="Freeform 1647"/>
              <p:cNvSpPr>
                <a:spLocks/>
              </p:cNvSpPr>
              <p:nvPr/>
            </p:nvSpPr>
            <p:spPr bwMode="auto">
              <a:xfrm>
                <a:off x="513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6" name="Freeform 1648"/>
              <p:cNvSpPr>
                <a:spLocks/>
              </p:cNvSpPr>
              <p:nvPr/>
            </p:nvSpPr>
            <p:spPr bwMode="auto">
              <a:xfrm>
                <a:off x="514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7" name="Freeform 1649"/>
              <p:cNvSpPr>
                <a:spLocks/>
              </p:cNvSpPr>
              <p:nvPr/>
            </p:nvSpPr>
            <p:spPr bwMode="auto">
              <a:xfrm>
                <a:off x="515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8" name="Freeform 1650"/>
              <p:cNvSpPr>
                <a:spLocks/>
              </p:cNvSpPr>
              <p:nvPr/>
            </p:nvSpPr>
            <p:spPr bwMode="auto">
              <a:xfrm>
                <a:off x="516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9" name="Freeform 1651"/>
              <p:cNvSpPr>
                <a:spLocks/>
              </p:cNvSpPr>
              <p:nvPr/>
            </p:nvSpPr>
            <p:spPr bwMode="auto">
              <a:xfrm>
                <a:off x="51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0" name="Freeform 1652"/>
              <p:cNvSpPr>
                <a:spLocks/>
              </p:cNvSpPr>
              <p:nvPr/>
            </p:nvSpPr>
            <p:spPr bwMode="auto">
              <a:xfrm>
                <a:off x="519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1" name="Freeform 1653"/>
              <p:cNvSpPr>
                <a:spLocks/>
              </p:cNvSpPr>
              <p:nvPr/>
            </p:nvSpPr>
            <p:spPr bwMode="auto">
              <a:xfrm>
                <a:off x="520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2" name="Freeform 1654"/>
              <p:cNvSpPr>
                <a:spLocks/>
              </p:cNvSpPr>
              <p:nvPr/>
            </p:nvSpPr>
            <p:spPr bwMode="auto">
              <a:xfrm>
                <a:off x="521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3" name="Freeform 1655"/>
              <p:cNvSpPr>
                <a:spLocks/>
              </p:cNvSpPr>
              <p:nvPr/>
            </p:nvSpPr>
            <p:spPr bwMode="auto">
              <a:xfrm>
                <a:off x="522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4" name="Freeform 1656"/>
              <p:cNvSpPr>
                <a:spLocks/>
              </p:cNvSpPr>
              <p:nvPr/>
            </p:nvSpPr>
            <p:spPr bwMode="auto">
              <a:xfrm>
                <a:off x="523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5" name="Freeform 1657"/>
              <p:cNvSpPr>
                <a:spLocks/>
              </p:cNvSpPr>
              <p:nvPr/>
            </p:nvSpPr>
            <p:spPr bwMode="auto">
              <a:xfrm>
                <a:off x="525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6" name="Freeform 1658"/>
              <p:cNvSpPr>
                <a:spLocks/>
              </p:cNvSpPr>
              <p:nvPr/>
            </p:nvSpPr>
            <p:spPr bwMode="auto">
              <a:xfrm>
                <a:off x="5263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7" name="Freeform 1659"/>
              <p:cNvSpPr>
                <a:spLocks/>
              </p:cNvSpPr>
              <p:nvPr/>
            </p:nvSpPr>
            <p:spPr bwMode="auto">
              <a:xfrm>
                <a:off x="5275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8" name="Freeform 1660"/>
              <p:cNvSpPr>
                <a:spLocks/>
              </p:cNvSpPr>
              <p:nvPr/>
            </p:nvSpPr>
            <p:spPr bwMode="auto">
              <a:xfrm>
                <a:off x="528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9" name="Freeform 1661"/>
              <p:cNvSpPr>
                <a:spLocks/>
              </p:cNvSpPr>
              <p:nvPr/>
            </p:nvSpPr>
            <p:spPr bwMode="auto">
              <a:xfrm>
                <a:off x="530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0" name="Freeform 1662"/>
              <p:cNvSpPr>
                <a:spLocks/>
              </p:cNvSpPr>
              <p:nvPr/>
            </p:nvSpPr>
            <p:spPr bwMode="auto">
              <a:xfrm>
                <a:off x="531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1" name="Freeform 1663"/>
              <p:cNvSpPr>
                <a:spLocks/>
              </p:cNvSpPr>
              <p:nvPr/>
            </p:nvSpPr>
            <p:spPr bwMode="auto">
              <a:xfrm>
                <a:off x="532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2" name="Freeform 1664"/>
              <p:cNvSpPr>
                <a:spLocks/>
              </p:cNvSpPr>
              <p:nvPr/>
            </p:nvSpPr>
            <p:spPr bwMode="auto">
              <a:xfrm>
                <a:off x="533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3" name="Freeform 1665"/>
              <p:cNvSpPr>
                <a:spLocks/>
              </p:cNvSpPr>
              <p:nvPr/>
            </p:nvSpPr>
            <p:spPr bwMode="auto">
              <a:xfrm>
                <a:off x="534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4" name="Freeform 1666"/>
              <p:cNvSpPr>
                <a:spLocks/>
              </p:cNvSpPr>
              <p:nvPr/>
            </p:nvSpPr>
            <p:spPr bwMode="auto">
              <a:xfrm>
                <a:off x="536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5" name="Freeform 1667"/>
              <p:cNvSpPr>
                <a:spLocks/>
              </p:cNvSpPr>
              <p:nvPr/>
            </p:nvSpPr>
            <p:spPr bwMode="auto">
              <a:xfrm>
                <a:off x="537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6" name="Freeform 1668"/>
              <p:cNvSpPr>
                <a:spLocks/>
              </p:cNvSpPr>
              <p:nvPr/>
            </p:nvSpPr>
            <p:spPr bwMode="auto">
              <a:xfrm>
                <a:off x="538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7" name="Freeform 1669"/>
              <p:cNvSpPr>
                <a:spLocks/>
              </p:cNvSpPr>
              <p:nvPr/>
            </p:nvSpPr>
            <p:spPr bwMode="auto">
              <a:xfrm>
                <a:off x="539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8" name="Freeform 1670"/>
              <p:cNvSpPr>
                <a:spLocks/>
              </p:cNvSpPr>
              <p:nvPr/>
            </p:nvSpPr>
            <p:spPr bwMode="auto">
              <a:xfrm>
                <a:off x="54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9" name="Freeform 1671"/>
              <p:cNvSpPr>
                <a:spLocks/>
              </p:cNvSpPr>
              <p:nvPr/>
            </p:nvSpPr>
            <p:spPr bwMode="auto">
              <a:xfrm>
                <a:off x="54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0" name="Freeform 1672"/>
              <p:cNvSpPr>
                <a:spLocks/>
              </p:cNvSpPr>
              <p:nvPr/>
            </p:nvSpPr>
            <p:spPr bwMode="auto">
              <a:xfrm>
                <a:off x="543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1" name="Freeform 1673"/>
              <p:cNvSpPr>
                <a:spLocks/>
              </p:cNvSpPr>
              <p:nvPr/>
            </p:nvSpPr>
            <p:spPr bwMode="auto">
              <a:xfrm>
                <a:off x="544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2" name="Freeform 1674"/>
              <p:cNvSpPr>
                <a:spLocks/>
              </p:cNvSpPr>
              <p:nvPr/>
            </p:nvSpPr>
            <p:spPr bwMode="auto">
              <a:xfrm>
                <a:off x="545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3" name="Freeform 1675"/>
              <p:cNvSpPr>
                <a:spLocks/>
              </p:cNvSpPr>
              <p:nvPr/>
            </p:nvSpPr>
            <p:spPr bwMode="auto">
              <a:xfrm>
                <a:off x="546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4" name="Freeform 1676"/>
              <p:cNvSpPr>
                <a:spLocks/>
              </p:cNvSpPr>
              <p:nvPr/>
            </p:nvSpPr>
            <p:spPr bwMode="auto">
              <a:xfrm>
                <a:off x="548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5" name="Freeform 1677"/>
              <p:cNvSpPr>
                <a:spLocks/>
              </p:cNvSpPr>
              <p:nvPr/>
            </p:nvSpPr>
            <p:spPr bwMode="auto">
              <a:xfrm>
                <a:off x="549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6" name="Freeform 1678"/>
              <p:cNvSpPr>
                <a:spLocks/>
              </p:cNvSpPr>
              <p:nvPr/>
            </p:nvSpPr>
            <p:spPr bwMode="auto">
              <a:xfrm>
                <a:off x="5505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7" name="Freeform 1679"/>
              <p:cNvSpPr>
                <a:spLocks/>
              </p:cNvSpPr>
              <p:nvPr/>
            </p:nvSpPr>
            <p:spPr bwMode="auto">
              <a:xfrm>
                <a:off x="5517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8" name="Freeform 1680"/>
              <p:cNvSpPr>
                <a:spLocks/>
              </p:cNvSpPr>
              <p:nvPr/>
            </p:nvSpPr>
            <p:spPr bwMode="auto">
              <a:xfrm>
                <a:off x="553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9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9" name="Freeform 1681"/>
              <p:cNvSpPr>
                <a:spLocks/>
              </p:cNvSpPr>
              <p:nvPr/>
            </p:nvSpPr>
            <p:spPr bwMode="auto">
              <a:xfrm>
                <a:off x="554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0" name="Freeform 1682"/>
              <p:cNvSpPr>
                <a:spLocks/>
              </p:cNvSpPr>
              <p:nvPr/>
            </p:nvSpPr>
            <p:spPr bwMode="auto">
              <a:xfrm>
                <a:off x="555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1" name="Freeform 1683"/>
              <p:cNvSpPr>
                <a:spLocks/>
              </p:cNvSpPr>
              <p:nvPr/>
            </p:nvSpPr>
            <p:spPr bwMode="auto">
              <a:xfrm>
                <a:off x="5566" y="2516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0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5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6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7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8 w 12"/>
                  <a:gd name="T65" fmla="*/ 1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9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1 w 12"/>
                  <a:gd name="T93" fmla="*/ 0 h 1"/>
                  <a:gd name="T94" fmla="*/ 11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2" name="Freeform 1684"/>
              <p:cNvSpPr>
                <a:spLocks/>
              </p:cNvSpPr>
              <p:nvPr/>
            </p:nvSpPr>
            <p:spPr bwMode="auto">
              <a:xfrm>
                <a:off x="5578" y="2516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3" name="Freeform 1685"/>
              <p:cNvSpPr>
                <a:spLocks/>
              </p:cNvSpPr>
              <p:nvPr/>
            </p:nvSpPr>
            <p:spPr bwMode="auto">
              <a:xfrm>
                <a:off x="5590" y="2516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4" name="Freeform 1686"/>
              <p:cNvSpPr>
                <a:spLocks/>
              </p:cNvSpPr>
              <p:nvPr/>
            </p:nvSpPr>
            <p:spPr bwMode="auto">
              <a:xfrm>
                <a:off x="5602" y="251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1 h 1"/>
                  <a:gd name="T38" fmla="*/ 5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5" name="Freeform 1687"/>
              <p:cNvSpPr>
                <a:spLocks/>
              </p:cNvSpPr>
              <p:nvPr/>
            </p:nvSpPr>
            <p:spPr bwMode="auto">
              <a:xfrm>
                <a:off x="5614" y="2514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1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0 h 1"/>
                  <a:gd name="T36" fmla="*/ 5 w 12"/>
                  <a:gd name="T37" fmla="*/ 0 h 1"/>
                  <a:gd name="T38" fmla="*/ 5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7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0 w 12"/>
                  <a:gd name="T83" fmla="*/ 0 h 1"/>
                  <a:gd name="T84" fmla="*/ 10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6" name="Freeform 1688"/>
              <p:cNvSpPr>
                <a:spLocks/>
              </p:cNvSpPr>
              <p:nvPr/>
            </p:nvSpPr>
            <p:spPr bwMode="auto">
              <a:xfrm>
                <a:off x="5626" y="2513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1 w 12"/>
                  <a:gd name="T3" fmla="*/ 1 h 1"/>
                  <a:gd name="T4" fmla="*/ 1 w 12"/>
                  <a:gd name="T5" fmla="*/ 1 h 1"/>
                  <a:gd name="T6" fmla="*/ 1 w 12"/>
                  <a:gd name="T7" fmla="*/ 1 h 1"/>
                  <a:gd name="T8" fmla="*/ 1 w 12"/>
                  <a:gd name="T9" fmla="*/ 1 h 1"/>
                  <a:gd name="T10" fmla="*/ 2 w 12"/>
                  <a:gd name="T11" fmla="*/ 1 h 1"/>
                  <a:gd name="T12" fmla="*/ 2 w 12"/>
                  <a:gd name="T13" fmla="*/ 1 h 1"/>
                  <a:gd name="T14" fmla="*/ 2 w 12"/>
                  <a:gd name="T15" fmla="*/ 1 h 1"/>
                  <a:gd name="T16" fmla="*/ 2 w 12"/>
                  <a:gd name="T17" fmla="*/ 1 h 1"/>
                  <a:gd name="T18" fmla="*/ 3 w 12"/>
                  <a:gd name="T19" fmla="*/ 1 h 1"/>
                  <a:gd name="T20" fmla="*/ 3 w 12"/>
                  <a:gd name="T21" fmla="*/ 1 h 1"/>
                  <a:gd name="T22" fmla="*/ 3 w 12"/>
                  <a:gd name="T23" fmla="*/ 1 h 1"/>
                  <a:gd name="T24" fmla="*/ 4 w 12"/>
                  <a:gd name="T25" fmla="*/ 1 h 1"/>
                  <a:gd name="T26" fmla="*/ 4 w 12"/>
                  <a:gd name="T27" fmla="*/ 1 h 1"/>
                  <a:gd name="T28" fmla="*/ 4 w 12"/>
                  <a:gd name="T29" fmla="*/ 1 h 1"/>
                  <a:gd name="T30" fmla="*/ 4 w 12"/>
                  <a:gd name="T31" fmla="*/ 1 h 1"/>
                  <a:gd name="T32" fmla="*/ 4 w 12"/>
                  <a:gd name="T33" fmla="*/ 1 h 1"/>
                  <a:gd name="T34" fmla="*/ 5 w 12"/>
                  <a:gd name="T35" fmla="*/ 1 h 1"/>
                  <a:gd name="T36" fmla="*/ 5 w 12"/>
                  <a:gd name="T37" fmla="*/ 0 h 1"/>
                  <a:gd name="T38" fmla="*/ 5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6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7 w 12"/>
                  <a:gd name="T51" fmla="*/ 0 h 1"/>
                  <a:gd name="T52" fmla="*/ 7 w 12"/>
                  <a:gd name="T53" fmla="*/ 0 h 1"/>
                  <a:gd name="T54" fmla="*/ 7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8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9 w 12"/>
                  <a:gd name="T67" fmla="*/ 0 h 1"/>
                  <a:gd name="T68" fmla="*/ 9 w 12"/>
                  <a:gd name="T69" fmla="*/ 0 h 1"/>
                  <a:gd name="T70" fmla="*/ 9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10 w 12"/>
                  <a:gd name="T77" fmla="*/ 0 h 1"/>
                  <a:gd name="T78" fmla="*/ 10 w 12"/>
                  <a:gd name="T79" fmla="*/ 0 h 1"/>
                  <a:gd name="T80" fmla="*/ 10 w 12"/>
                  <a:gd name="T81" fmla="*/ 0 h 1"/>
                  <a:gd name="T82" fmla="*/ 11 w 12"/>
                  <a:gd name="T83" fmla="*/ 0 h 1"/>
                  <a:gd name="T84" fmla="*/ 11 w 12"/>
                  <a:gd name="T85" fmla="*/ 0 h 1"/>
                  <a:gd name="T86" fmla="*/ 11 w 12"/>
                  <a:gd name="T87" fmla="*/ 0 h 1"/>
                  <a:gd name="T88" fmla="*/ 11 w 12"/>
                  <a:gd name="T89" fmla="*/ 0 h 1"/>
                  <a:gd name="T90" fmla="*/ 11 w 12"/>
                  <a:gd name="T91" fmla="*/ 0 h 1"/>
                  <a:gd name="T92" fmla="*/ 12 w 12"/>
                  <a:gd name="T93" fmla="*/ 0 h 1"/>
                  <a:gd name="T94" fmla="*/ 12 w 12"/>
                  <a:gd name="T95" fmla="*/ 0 h 1"/>
                  <a:gd name="T96" fmla="*/ 12 w 12"/>
                  <a:gd name="T97" fmla="*/ 0 h 1"/>
                  <a:gd name="T98" fmla="*/ 12 w 1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7" name="Freeform 1689"/>
              <p:cNvSpPr>
                <a:spLocks/>
              </p:cNvSpPr>
              <p:nvPr/>
            </p:nvSpPr>
            <p:spPr bwMode="auto">
              <a:xfrm>
                <a:off x="5638" y="2510"/>
                <a:ext cx="13" cy="3"/>
              </a:xfrm>
              <a:custGeom>
                <a:avLst/>
                <a:gdLst>
                  <a:gd name="T0" fmla="*/ 0 w 13"/>
                  <a:gd name="T1" fmla="*/ 3 h 3"/>
                  <a:gd name="T2" fmla="*/ 1 w 13"/>
                  <a:gd name="T3" fmla="*/ 3 h 3"/>
                  <a:gd name="T4" fmla="*/ 1 w 13"/>
                  <a:gd name="T5" fmla="*/ 3 h 3"/>
                  <a:gd name="T6" fmla="*/ 1 w 13"/>
                  <a:gd name="T7" fmla="*/ 3 h 3"/>
                  <a:gd name="T8" fmla="*/ 1 w 13"/>
                  <a:gd name="T9" fmla="*/ 2 h 3"/>
                  <a:gd name="T10" fmla="*/ 2 w 13"/>
                  <a:gd name="T11" fmla="*/ 2 h 3"/>
                  <a:gd name="T12" fmla="*/ 2 w 13"/>
                  <a:gd name="T13" fmla="*/ 2 h 3"/>
                  <a:gd name="T14" fmla="*/ 2 w 13"/>
                  <a:gd name="T15" fmla="*/ 2 h 3"/>
                  <a:gd name="T16" fmla="*/ 2 w 13"/>
                  <a:gd name="T17" fmla="*/ 2 h 3"/>
                  <a:gd name="T18" fmla="*/ 3 w 13"/>
                  <a:gd name="T19" fmla="*/ 2 h 3"/>
                  <a:gd name="T20" fmla="*/ 3 w 13"/>
                  <a:gd name="T21" fmla="*/ 2 h 3"/>
                  <a:gd name="T22" fmla="*/ 3 w 13"/>
                  <a:gd name="T23" fmla="*/ 2 h 3"/>
                  <a:gd name="T24" fmla="*/ 4 w 13"/>
                  <a:gd name="T25" fmla="*/ 2 h 3"/>
                  <a:gd name="T26" fmla="*/ 4 w 13"/>
                  <a:gd name="T27" fmla="*/ 2 h 3"/>
                  <a:gd name="T28" fmla="*/ 4 w 13"/>
                  <a:gd name="T29" fmla="*/ 2 h 3"/>
                  <a:gd name="T30" fmla="*/ 4 w 13"/>
                  <a:gd name="T31" fmla="*/ 2 h 3"/>
                  <a:gd name="T32" fmla="*/ 4 w 13"/>
                  <a:gd name="T33" fmla="*/ 2 h 3"/>
                  <a:gd name="T34" fmla="*/ 5 w 13"/>
                  <a:gd name="T35" fmla="*/ 2 h 3"/>
                  <a:gd name="T36" fmla="*/ 5 w 13"/>
                  <a:gd name="T37" fmla="*/ 2 h 3"/>
                  <a:gd name="T38" fmla="*/ 5 w 13"/>
                  <a:gd name="T39" fmla="*/ 2 h 3"/>
                  <a:gd name="T40" fmla="*/ 6 w 13"/>
                  <a:gd name="T41" fmla="*/ 2 h 3"/>
                  <a:gd name="T42" fmla="*/ 6 w 13"/>
                  <a:gd name="T43" fmla="*/ 2 h 3"/>
                  <a:gd name="T44" fmla="*/ 6 w 13"/>
                  <a:gd name="T45" fmla="*/ 2 h 3"/>
                  <a:gd name="T46" fmla="*/ 6 w 13"/>
                  <a:gd name="T47" fmla="*/ 2 h 3"/>
                  <a:gd name="T48" fmla="*/ 6 w 13"/>
                  <a:gd name="T49" fmla="*/ 1 h 3"/>
                  <a:gd name="T50" fmla="*/ 7 w 13"/>
                  <a:gd name="T51" fmla="*/ 1 h 3"/>
                  <a:gd name="T52" fmla="*/ 7 w 13"/>
                  <a:gd name="T53" fmla="*/ 1 h 3"/>
                  <a:gd name="T54" fmla="*/ 7 w 13"/>
                  <a:gd name="T55" fmla="*/ 1 h 3"/>
                  <a:gd name="T56" fmla="*/ 8 w 13"/>
                  <a:gd name="T57" fmla="*/ 1 h 3"/>
                  <a:gd name="T58" fmla="*/ 8 w 13"/>
                  <a:gd name="T59" fmla="*/ 1 h 3"/>
                  <a:gd name="T60" fmla="*/ 8 w 13"/>
                  <a:gd name="T61" fmla="*/ 1 h 3"/>
                  <a:gd name="T62" fmla="*/ 8 w 13"/>
                  <a:gd name="T63" fmla="*/ 1 h 3"/>
                  <a:gd name="T64" fmla="*/ 8 w 13"/>
                  <a:gd name="T65" fmla="*/ 1 h 3"/>
                  <a:gd name="T66" fmla="*/ 9 w 13"/>
                  <a:gd name="T67" fmla="*/ 1 h 3"/>
                  <a:gd name="T68" fmla="*/ 9 w 13"/>
                  <a:gd name="T69" fmla="*/ 1 h 3"/>
                  <a:gd name="T70" fmla="*/ 9 w 13"/>
                  <a:gd name="T71" fmla="*/ 1 h 3"/>
                  <a:gd name="T72" fmla="*/ 9 w 13"/>
                  <a:gd name="T73" fmla="*/ 1 h 3"/>
                  <a:gd name="T74" fmla="*/ 9 w 13"/>
                  <a:gd name="T75" fmla="*/ 1 h 3"/>
                  <a:gd name="T76" fmla="*/ 10 w 13"/>
                  <a:gd name="T77" fmla="*/ 1 h 3"/>
                  <a:gd name="T78" fmla="*/ 10 w 13"/>
                  <a:gd name="T79" fmla="*/ 1 h 3"/>
                  <a:gd name="T80" fmla="*/ 10 w 13"/>
                  <a:gd name="T81" fmla="*/ 1 h 3"/>
                  <a:gd name="T82" fmla="*/ 11 w 13"/>
                  <a:gd name="T83" fmla="*/ 1 h 3"/>
                  <a:gd name="T84" fmla="*/ 11 w 13"/>
                  <a:gd name="T85" fmla="*/ 1 h 3"/>
                  <a:gd name="T86" fmla="*/ 11 w 13"/>
                  <a:gd name="T87" fmla="*/ 1 h 3"/>
                  <a:gd name="T88" fmla="*/ 11 w 13"/>
                  <a:gd name="T89" fmla="*/ 1 h 3"/>
                  <a:gd name="T90" fmla="*/ 11 w 13"/>
                  <a:gd name="T91" fmla="*/ 1 h 3"/>
                  <a:gd name="T92" fmla="*/ 12 w 13"/>
                  <a:gd name="T93" fmla="*/ 1 h 3"/>
                  <a:gd name="T94" fmla="*/ 12 w 13"/>
                  <a:gd name="T95" fmla="*/ 1 h 3"/>
                  <a:gd name="T96" fmla="*/ 12 w 13"/>
                  <a:gd name="T97" fmla="*/ 0 h 3"/>
                  <a:gd name="T98" fmla="*/ 13 w 13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8" name="Freeform 1690"/>
              <p:cNvSpPr>
                <a:spLocks/>
              </p:cNvSpPr>
              <p:nvPr/>
            </p:nvSpPr>
            <p:spPr bwMode="auto">
              <a:xfrm>
                <a:off x="5651" y="2507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3 h 3"/>
                  <a:gd name="T4" fmla="*/ 0 w 12"/>
                  <a:gd name="T5" fmla="*/ 3 h 3"/>
                  <a:gd name="T6" fmla="*/ 0 w 12"/>
                  <a:gd name="T7" fmla="*/ 3 h 3"/>
                  <a:gd name="T8" fmla="*/ 1 w 12"/>
                  <a:gd name="T9" fmla="*/ 3 h 3"/>
                  <a:gd name="T10" fmla="*/ 1 w 12"/>
                  <a:gd name="T11" fmla="*/ 3 h 3"/>
                  <a:gd name="T12" fmla="*/ 1 w 12"/>
                  <a:gd name="T13" fmla="*/ 3 h 3"/>
                  <a:gd name="T14" fmla="*/ 1 w 12"/>
                  <a:gd name="T15" fmla="*/ 3 h 3"/>
                  <a:gd name="T16" fmla="*/ 2 w 12"/>
                  <a:gd name="T17" fmla="*/ 3 h 3"/>
                  <a:gd name="T18" fmla="*/ 2 w 12"/>
                  <a:gd name="T19" fmla="*/ 3 h 3"/>
                  <a:gd name="T20" fmla="*/ 2 w 12"/>
                  <a:gd name="T21" fmla="*/ 3 h 3"/>
                  <a:gd name="T22" fmla="*/ 2 w 12"/>
                  <a:gd name="T23" fmla="*/ 3 h 3"/>
                  <a:gd name="T24" fmla="*/ 3 w 12"/>
                  <a:gd name="T25" fmla="*/ 3 h 3"/>
                  <a:gd name="T26" fmla="*/ 3 w 12"/>
                  <a:gd name="T27" fmla="*/ 3 h 3"/>
                  <a:gd name="T28" fmla="*/ 3 w 12"/>
                  <a:gd name="T29" fmla="*/ 2 h 3"/>
                  <a:gd name="T30" fmla="*/ 3 w 12"/>
                  <a:gd name="T31" fmla="*/ 2 h 3"/>
                  <a:gd name="T32" fmla="*/ 3 w 12"/>
                  <a:gd name="T33" fmla="*/ 2 h 3"/>
                  <a:gd name="T34" fmla="*/ 4 w 12"/>
                  <a:gd name="T35" fmla="*/ 2 h 3"/>
                  <a:gd name="T36" fmla="*/ 4 w 12"/>
                  <a:gd name="T37" fmla="*/ 2 h 3"/>
                  <a:gd name="T38" fmla="*/ 4 w 12"/>
                  <a:gd name="T39" fmla="*/ 2 h 3"/>
                  <a:gd name="T40" fmla="*/ 5 w 12"/>
                  <a:gd name="T41" fmla="*/ 2 h 3"/>
                  <a:gd name="T42" fmla="*/ 5 w 12"/>
                  <a:gd name="T43" fmla="*/ 2 h 3"/>
                  <a:gd name="T44" fmla="*/ 5 w 12"/>
                  <a:gd name="T45" fmla="*/ 2 h 3"/>
                  <a:gd name="T46" fmla="*/ 5 w 12"/>
                  <a:gd name="T47" fmla="*/ 2 h 3"/>
                  <a:gd name="T48" fmla="*/ 5 w 12"/>
                  <a:gd name="T49" fmla="*/ 2 h 3"/>
                  <a:gd name="T50" fmla="*/ 6 w 12"/>
                  <a:gd name="T51" fmla="*/ 2 h 3"/>
                  <a:gd name="T52" fmla="*/ 6 w 12"/>
                  <a:gd name="T53" fmla="*/ 2 h 3"/>
                  <a:gd name="T54" fmla="*/ 6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7 w 12"/>
                  <a:gd name="T61" fmla="*/ 2 h 3"/>
                  <a:gd name="T62" fmla="*/ 7 w 12"/>
                  <a:gd name="T63" fmla="*/ 2 h 3"/>
                  <a:gd name="T64" fmla="*/ 7 w 12"/>
                  <a:gd name="T65" fmla="*/ 1 h 3"/>
                  <a:gd name="T66" fmla="*/ 8 w 12"/>
                  <a:gd name="T67" fmla="*/ 1 h 3"/>
                  <a:gd name="T68" fmla="*/ 8 w 12"/>
                  <a:gd name="T69" fmla="*/ 1 h 3"/>
                  <a:gd name="T70" fmla="*/ 8 w 12"/>
                  <a:gd name="T71" fmla="*/ 1 h 3"/>
                  <a:gd name="T72" fmla="*/ 9 w 12"/>
                  <a:gd name="T73" fmla="*/ 1 h 3"/>
                  <a:gd name="T74" fmla="*/ 9 w 12"/>
                  <a:gd name="T75" fmla="*/ 1 h 3"/>
                  <a:gd name="T76" fmla="*/ 9 w 12"/>
                  <a:gd name="T77" fmla="*/ 1 h 3"/>
                  <a:gd name="T78" fmla="*/ 9 w 12"/>
                  <a:gd name="T79" fmla="*/ 1 h 3"/>
                  <a:gd name="T80" fmla="*/ 9 w 12"/>
                  <a:gd name="T81" fmla="*/ 1 h 3"/>
                  <a:gd name="T82" fmla="*/ 10 w 12"/>
                  <a:gd name="T83" fmla="*/ 1 h 3"/>
                  <a:gd name="T84" fmla="*/ 10 w 12"/>
                  <a:gd name="T85" fmla="*/ 1 h 3"/>
                  <a:gd name="T86" fmla="*/ 10 w 12"/>
                  <a:gd name="T87" fmla="*/ 0 h 3"/>
                  <a:gd name="T88" fmla="*/ 10 w 12"/>
                  <a:gd name="T89" fmla="*/ 0 h 3"/>
                  <a:gd name="T90" fmla="*/ 11 w 12"/>
                  <a:gd name="T91" fmla="*/ 0 h 3"/>
                  <a:gd name="T92" fmla="*/ 11 w 12"/>
                  <a:gd name="T93" fmla="*/ 0 h 3"/>
                  <a:gd name="T94" fmla="*/ 11 w 12"/>
                  <a:gd name="T95" fmla="*/ 0 h 3"/>
                  <a:gd name="T96" fmla="*/ 11 w 12"/>
                  <a:gd name="T97" fmla="*/ 0 h 3"/>
                  <a:gd name="T98" fmla="*/ 12 w 12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9" name="Freeform 1691"/>
              <p:cNvSpPr>
                <a:spLocks/>
              </p:cNvSpPr>
              <p:nvPr/>
            </p:nvSpPr>
            <p:spPr bwMode="auto">
              <a:xfrm>
                <a:off x="5663" y="2503"/>
                <a:ext cx="12" cy="4"/>
              </a:xfrm>
              <a:custGeom>
                <a:avLst/>
                <a:gdLst>
                  <a:gd name="T0" fmla="*/ 0 w 12"/>
                  <a:gd name="T1" fmla="*/ 4 h 4"/>
                  <a:gd name="T2" fmla="*/ 0 w 12"/>
                  <a:gd name="T3" fmla="*/ 4 h 4"/>
                  <a:gd name="T4" fmla="*/ 0 w 12"/>
                  <a:gd name="T5" fmla="*/ 4 h 4"/>
                  <a:gd name="T6" fmla="*/ 0 w 12"/>
                  <a:gd name="T7" fmla="*/ 4 h 4"/>
                  <a:gd name="T8" fmla="*/ 1 w 12"/>
                  <a:gd name="T9" fmla="*/ 4 h 4"/>
                  <a:gd name="T10" fmla="*/ 1 w 12"/>
                  <a:gd name="T11" fmla="*/ 4 h 4"/>
                  <a:gd name="T12" fmla="*/ 1 w 12"/>
                  <a:gd name="T13" fmla="*/ 4 h 4"/>
                  <a:gd name="T14" fmla="*/ 1 w 12"/>
                  <a:gd name="T15" fmla="*/ 4 h 4"/>
                  <a:gd name="T16" fmla="*/ 2 w 12"/>
                  <a:gd name="T17" fmla="*/ 4 h 4"/>
                  <a:gd name="T18" fmla="*/ 2 w 12"/>
                  <a:gd name="T19" fmla="*/ 4 h 4"/>
                  <a:gd name="T20" fmla="*/ 2 w 12"/>
                  <a:gd name="T21" fmla="*/ 3 h 4"/>
                  <a:gd name="T22" fmla="*/ 2 w 12"/>
                  <a:gd name="T23" fmla="*/ 3 h 4"/>
                  <a:gd name="T24" fmla="*/ 3 w 12"/>
                  <a:gd name="T25" fmla="*/ 3 h 4"/>
                  <a:gd name="T26" fmla="*/ 3 w 12"/>
                  <a:gd name="T27" fmla="*/ 3 h 4"/>
                  <a:gd name="T28" fmla="*/ 3 w 12"/>
                  <a:gd name="T29" fmla="*/ 3 h 4"/>
                  <a:gd name="T30" fmla="*/ 4 w 12"/>
                  <a:gd name="T31" fmla="*/ 3 h 4"/>
                  <a:gd name="T32" fmla="*/ 4 w 12"/>
                  <a:gd name="T33" fmla="*/ 3 h 4"/>
                  <a:gd name="T34" fmla="*/ 4 w 12"/>
                  <a:gd name="T35" fmla="*/ 3 h 4"/>
                  <a:gd name="T36" fmla="*/ 4 w 12"/>
                  <a:gd name="T37" fmla="*/ 3 h 4"/>
                  <a:gd name="T38" fmla="*/ 4 w 12"/>
                  <a:gd name="T39" fmla="*/ 3 h 4"/>
                  <a:gd name="T40" fmla="*/ 5 w 12"/>
                  <a:gd name="T41" fmla="*/ 3 h 4"/>
                  <a:gd name="T42" fmla="*/ 5 w 12"/>
                  <a:gd name="T43" fmla="*/ 3 h 4"/>
                  <a:gd name="T44" fmla="*/ 5 w 12"/>
                  <a:gd name="T45" fmla="*/ 3 h 4"/>
                  <a:gd name="T46" fmla="*/ 6 w 12"/>
                  <a:gd name="T47" fmla="*/ 2 h 4"/>
                  <a:gd name="T48" fmla="*/ 6 w 12"/>
                  <a:gd name="T49" fmla="*/ 2 h 4"/>
                  <a:gd name="T50" fmla="*/ 6 w 12"/>
                  <a:gd name="T51" fmla="*/ 2 h 4"/>
                  <a:gd name="T52" fmla="*/ 6 w 12"/>
                  <a:gd name="T53" fmla="*/ 2 h 4"/>
                  <a:gd name="T54" fmla="*/ 6 w 12"/>
                  <a:gd name="T55" fmla="*/ 2 h 4"/>
                  <a:gd name="T56" fmla="*/ 7 w 12"/>
                  <a:gd name="T57" fmla="*/ 2 h 4"/>
                  <a:gd name="T58" fmla="*/ 7 w 12"/>
                  <a:gd name="T59" fmla="*/ 2 h 4"/>
                  <a:gd name="T60" fmla="*/ 7 w 12"/>
                  <a:gd name="T61" fmla="*/ 2 h 4"/>
                  <a:gd name="T62" fmla="*/ 7 w 12"/>
                  <a:gd name="T63" fmla="*/ 1 h 4"/>
                  <a:gd name="T64" fmla="*/ 7 w 12"/>
                  <a:gd name="T65" fmla="*/ 1 h 4"/>
                  <a:gd name="T66" fmla="*/ 8 w 12"/>
                  <a:gd name="T67" fmla="*/ 1 h 4"/>
                  <a:gd name="T68" fmla="*/ 8 w 12"/>
                  <a:gd name="T69" fmla="*/ 1 h 4"/>
                  <a:gd name="T70" fmla="*/ 8 w 12"/>
                  <a:gd name="T71" fmla="*/ 1 h 4"/>
                  <a:gd name="T72" fmla="*/ 9 w 12"/>
                  <a:gd name="T73" fmla="*/ 1 h 4"/>
                  <a:gd name="T74" fmla="*/ 9 w 12"/>
                  <a:gd name="T75" fmla="*/ 1 h 4"/>
                  <a:gd name="T76" fmla="*/ 9 w 12"/>
                  <a:gd name="T77" fmla="*/ 1 h 4"/>
                  <a:gd name="T78" fmla="*/ 9 w 12"/>
                  <a:gd name="T79" fmla="*/ 1 h 4"/>
                  <a:gd name="T80" fmla="*/ 9 w 12"/>
                  <a:gd name="T81" fmla="*/ 1 h 4"/>
                  <a:gd name="T82" fmla="*/ 10 w 12"/>
                  <a:gd name="T83" fmla="*/ 1 h 4"/>
                  <a:gd name="T84" fmla="*/ 10 w 12"/>
                  <a:gd name="T85" fmla="*/ 1 h 4"/>
                  <a:gd name="T86" fmla="*/ 10 w 12"/>
                  <a:gd name="T87" fmla="*/ 0 h 4"/>
                  <a:gd name="T88" fmla="*/ 11 w 12"/>
                  <a:gd name="T89" fmla="*/ 0 h 4"/>
                  <a:gd name="T90" fmla="*/ 11 w 12"/>
                  <a:gd name="T91" fmla="*/ 0 h 4"/>
                  <a:gd name="T92" fmla="*/ 11 w 12"/>
                  <a:gd name="T93" fmla="*/ 0 h 4"/>
                  <a:gd name="T94" fmla="*/ 11 w 12"/>
                  <a:gd name="T95" fmla="*/ 0 h 4"/>
                  <a:gd name="T96" fmla="*/ 11 w 12"/>
                  <a:gd name="T97" fmla="*/ 0 h 4"/>
                  <a:gd name="T98" fmla="*/ 12 w 12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0" name="Freeform 1692"/>
              <p:cNvSpPr>
                <a:spLocks/>
              </p:cNvSpPr>
              <p:nvPr/>
            </p:nvSpPr>
            <p:spPr bwMode="auto">
              <a:xfrm>
                <a:off x="5675" y="2496"/>
                <a:ext cx="12" cy="7"/>
              </a:xfrm>
              <a:custGeom>
                <a:avLst/>
                <a:gdLst>
                  <a:gd name="T0" fmla="*/ 0 w 12"/>
                  <a:gd name="T1" fmla="*/ 7 h 7"/>
                  <a:gd name="T2" fmla="*/ 0 w 12"/>
                  <a:gd name="T3" fmla="*/ 6 h 7"/>
                  <a:gd name="T4" fmla="*/ 0 w 12"/>
                  <a:gd name="T5" fmla="*/ 6 h 7"/>
                  <a:gd name="T6" fmla="*/ 1 w 12"/>
                  <a:gd name="T7" fmla="*/ 6 h 7"/>
                  <a:gd name="T8" fmla="*/ 1 w 12"/>
                  <a:gd name="T9" fmla="*/ 6 h 7"/>
                  <a:gd name="T10" fmla="*/ 1 w 12"/>
                  <a:gd name="T11" fmla="*/ 6 h 7"/>
                  <a:gd name="T12" fmla="*/ 1 w 12"/>
                  <a:gd name="T13" fmla="*/ 6 h 7"/>
                  <a:gd name="T14" fmla="*/ 2 w 12"/>
                  <a:gd name="T15" fmla="*/ 6 h 7"/>
                  <a:gd name="T16" fmla="*/ 2 w 12"/>
                  <a:gd name="T17" fmla="*/ 6 h 7"/>
                  <a:gd name="T18" fmla="*/ 2 w 12"/>
                  <a:gd name="T19" fmla="*/ 6 h 7"/>
                  <a:gd name="T20" fmla="*/ 2 w 12"/>
                  <a:gd name="T21" fmla="*/ 6 h 7"/>
                  <a:gd name="T22" fmla="*/ 2 w 12"/>
                  <a:gd name="T23" fmla="*/ 5 h 7"/>
                  <a:gd name="T24" fmla="*/ 3 w 12"/>
                  <a:gd name="T25" fmla="*/ 5 h 7"/>
                  <a:gd name="T26" fmla="*/ 3 w 12"/>
                  <a:gd name="T27" fmla="*/ 5 h 7"/>
                  <a:gd name="T28" fmla="*/ 3 w 12"/>
                  <a:gd name="T29" fmla="*/ 5 h 7"/>
                  <a:gd name="T30" fmla="*/ 4 w 12"/>
                  <a:gd name="T31" fmla="*/ 5 h 7"/>
                  <a:gd name="T32" fmla="*/ 4 w 12"/>
                  <a:gd name="T33" fmla="*/ 5 h 7"/>
                  <a:gd name="T34" fmla="*/ 4 w 12"/>
                  <a:gd name="T35" fmla="*/ 5 h 7"/>
                  <a:gd name="T36" fmla="*/ 4 w 12"/>
                  <a:gd name="T37" fmla="*/ 4 h 7"/>
                  <a:gd name="T38" fmla="*/ 4 w 12"/>
                  <a:gd name="T39" fmla="*/ 4 h 7"/>
                  <a:gd name="T40" fmla="*/ 5 w 12"/>
                  <a:gd name="T41" fmla="*/ 4 h 7"/>
                  <a:gd name="T42" fmla="*/ 5 w 12"/>
                  <a:gd name="T43" fmla="*/ 4 h 7"/>
                  <a:gd name="T44" fmla="*/ 5 w 12"/>
                  <a:gd name="T45" fmla="*/ 4 h 7"/>
                  <a:gd name="T46" fmla="*/ 6 w 12"/>
                  <a:gd name="T47" fmla="*/ 4 h 7"/>
                  <a:gd name="T48" fmla="*/ 6 w 12"/>
                  <a:gd name="T49" fmla="*/ 4 h 7"/>
                  <a:gd name="T50" fmla="*/ 6 w 12"/>
                  <a:gd name="T51" fmla="*/ 4 h 7"/>
                  <a:gd name="T52" fmla="*/ 6 w 12"/>
                  <a:gd name="T53" fmla="*/ 4 h 7"/>
                  <a:gd name="T54" fmla="*/ 6 w 12"/>
                  <a:gd name="T55" fmla="*/ 3 h 7"/>
                  <a:gd name="T56" fmla="*/ 7 w 12"/>
                  <a:gd name="T57" fmla="*/ 3 h 7"/>
                  <a:gd name="T58" fmla="*/ 7 w 12"/>
                  <a:gd name="T59" fmla="*/ 3 h 7"/>
                  <a:gd name="T60" fmla="*/ 7 w 12"/>
                  <a:gd name="T61" fmla="*/ 3 h 7"/>
                  <a:gd name="T62" fmla="*/ 8 w 12"/>
                  <a:gd name="T63" fmla="*/ 3 h 7"/>
                  <a:gd name="T64" fmla="*/ 8 w 12"/>
                  <a:gd name="T65" fmla="*/ 2 h 7"/>
                  <a:gd name="T66" fmla="*/ 8 w 12"/>
                  <a:gd name="T67" fmla="*/ 2 h 7"/>
                  <a:gd name="T68" fmla="*/ 8 w 12"/>
                  <a:gd name="T69" fmla="*/ 2 h 7"/>
                  <a:gd name="T70" fmla="*/ 8 w 12"/>
                  <a:gd name="T71" fmla="*/ 2 h 7"/>
                  <a:gd name="T72" fmla="*/ 9 w 12"/>
                  <a:gd name="T73" fmla="*/ 2 h 7"/>
                  <a:gd name="T74" fmla="*/ 9 w 12"/>
                  <a:gd name="T75" fmla="*/ 2 h 7"/>
                  <a:gd name="T76" fmla="*/ 9 w 12"/>
                  <a:gd name="T77" fmla="*/ 2 h 7"/>
                  <a:gd name="T78" fmla="*/ 9 w 12"/>
                  <a:gd name="T79" fmla="*/ 2 h 7"/>
                  <a:gd name="T80" fmla="*/ 9 w 12"/>
                  <a:gd name="T81" fmla="*/ 1 h 7"/>
                  <a:gd name="T82" fmla="*/ 10 w 12"/>
                  <a:gd name="T83" fmla="*/ 1 h 7"/>
                  <a:gd name="T84" fmla="*/ 10 w 12"/>
                  <a:gd name="T85" fmla="*/ 1 h 7"/>
                  <a:gd name="T86" fmla="*/ 10 w 12"/>
                  <a:gd name="T87" fmla="*/ 1 h 7"/>
                  <a:gd name="T88" fmla="*/ 11 w 12"/>
                  <a:gd name="T89" fmla="*/ 1 h 7"/>
                  <a:gd name="T90" fmla="*/ 11 w 12"/>
                  <a:gd name="T91" fmla="*/ 1 h 7"/>
                  <a:gd name="T92" fmla="*/ 11 w 12"/>
                  <a:gd name="T93" fmla="*/ 1 h 7"/>
                  <a:gd name="T94" fmla="*/ 11 w 12"/>
                  <a:gd name="T95" fmla="*/ 1 h 7"/>
                  <a:gd name="T96" fmla="*/ 12 w 12"/>
                  <a:gd name="T97" fmla="*/ 0 h 7"/>
                  <a:gd name="T98" fmla="*/ 12 w 12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">
                    <a:moveTo>
                      <a:pt x="0" y="7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1" name="Freeform 1693"/>
              <p:cNvSpPr>
                <a:spLocks/>
              </p:cNvSpPr>
              <p:nvPr/>
            </p:nvSpPr>
            <p:spPr bwMode="auto">
              <a:xfrm>
                <a:off x="5687" y="2486"/>
                <a:ext cx="12" cy="10"/>
              </a:xfrm>
              <a:custGeom>
                <a:avLst/>
                <a:gdLst>
                  <a:gd name="T0" fmla="*/ 0 w 12"/>
                  <a:gd name="T1" fmla="*/ 10 h 10"/>
                  <a:gd name="T2" fmla="*/ 0 w 12"/>
                  <a:gd name="T3" fmla="*/ 10 h 10"/>
                  <a:gd name="T4" fmla="*/ 0 w 12"/>
                  <a:gd name="T5" fmla="*/ 10 h 10"/>
                  <a:gd name="T6" fmla="*/ 1 w 12"/>
                  <a:gd name="T7" fmla="*/ 10 h 10"/>
                  <a:gd name="T8" fmla="*/ 1 w 12"/>
                  <a:gd name="T9" fmla="*/ 9 h 10"/>
                  <a:gd name="T10" fmla="*/ 1 w 12"/>
                  <a:gd name="T11" fmla="*/ 9 h 10"/>
                  <a:gd name="T12" fmla="*/ 1 w 12"/>
                  <a:gd name="T13" fmla="*/ 9 h 10"/>
                  <a:gd name="T14" fmla="*/ 2 w 12"/>
                  <a:gd name="T15" fmla="*/ 9 h 10"/>
                  <a:gd name="T16" fmla="*/ 2 w 12"/>
                  <a:gd name="T17" fmla="*/ 9 h 10"/>
                  <a:gd name="T18" fmla="*/ 2 w 12"/>
                  <a:gd name="T19" fmla="*/ 9 h 10"/>
                  <a:gd name="T20" fmla="*/ 2 w 12"/>
                  <a:gd name="T21" fmla="*/ 8 h 10"/>
                  <a:gd name="T22" fmla="*/ 3 w 12"/>
                  <a:gd name="T23" fmla="*/ 8 h 10"/>
                  <a:gd name="T24" fmla="*/ 3 w 12"/>
                  <a:gd name="T25" fmla="*/ 8 h 10"/>
                  <a:gd name="T26" fmla="*/ 3 w 12"/>
                  <a:gd name="T27" fmla="*/ 8 h 10"/>
                  <a:gd name="T28" fmla="*/ 3 w 12"/>
                  <a:gd name="T29" fmla="*/ 8 h 10"/>
                  <a:gd name="T30" fmla="*/ 4 w 12"/>
                  <a:gd name="T31" fmla="*/ 7 h 10"/>
                  <a:gd name="T32" fmla="*/ 4 w 12"/>
                  <a:gd name="T33" fmla="*/ 7 h 10"/>
                  <a:gd name="T34" fmla="*/ 4 w 12"/>
                  <a:gd name="T35" fmla="*/ 7 h 10"/>
                  <a:gd name="T36" fmla="*/ 5 w 12"/>
                  <a:gd name="T37" fmla="*/ 7 h 10"/>
                  <a:gd name="T38" fmla="*/ 5 w 12"/>
                  <a:gd name="T39" fmla="*/ 7 h 10"/>
                  <a:gd name="T40" fmla="*/ 5 w 12"/>
                  <a:gd name="T41" fmla="*/ 7 h 10"/>
                  <a:gd name="T42" fmla="*/ 5 w 12"/>
                  <a:gd name="T43" fmla="*/ 6 h 10"/>
                  <a:gd name="T44" fmla="*/ 5 w 12"/>
                  <a:gd name="T45" fmla="*/ 6 h 10"/>
                  <a:gd name="T46" fmla="*/ 6 w 12"/>
                  <a:gd name="T47" fmla="*/ 6 h 10"/>
                  <a:gd name="T48" fmla="*/ 6 w 12"/>
                  <a:gd name="T49" fmla="*/ 6 h 10"/>
                  <a:gd name="T50" fmla="*/ 6 w 12"/>
                  <a:gd name="T51" fmla="*/ 5 h 10"/>
                  <a:gd name="T52" fmla="*/ 6 w 12"/>
                  <a:gd name="T53" fmla="*/ 5 h 10"/>
                  <a:gd name="T54" fmla="*/ 6 w 12"/>
                  <a:gd name="T55" fmla="*/ 5 h 10"/>
                  <a:gd name="T56" fmla="*/ 7 w 12"/>
                  <a:gd name="T57" fmla="*/ 5 h 10"/>
                  <a:gd name="T58" fmla="*/ 7 w 12"/>
                  <a:gd name="T59" fmla="*/ 5 h 10"/>
                  <a:gd name="T60" fmla="*/ 7 w 12"/>
                  <a:gd name="T61" fmla="*/ 5 h 10"/>
                  <a:gd name="T62" fmla="*/ 8 w 12"/>
                  <a:gd name="T63" fmla="*/ 4 h 10"/>
                  <a:gd name="T64" fmla="*/ 8 w 12"/>
                  <a:gd name="T65" fmla="*/ 4 h 10"/>
                  <a:gd name="T66" fmla="*/ 8 w 12"/>
                  <a:gd name="T67" fmla="*/ 4 h 10"/>
                  <a:gd name="T68" fmla="*/ 8 w 12"/>
                  <a:gd name="T69" fmla="*/ 4 h 10"/>
                  <a:gd name="T70" fmla="*/ 8 w 12"/>
                  <a:gd name="T71" fmla="*/ 4 h 10"/>
                  <a:gd name="T72" fmla="*/ 9 w 12"/>
                  <a:gd name="T73" fmla="*/ 4 h 10"/>
                  <a:gd name="T74" fmla="*/ 9 w 12"/>
                  <a:gd name="T75" fmla="*/ 3 h 10"/>
                  <a:gd name="T76" fmla="*/ 9 w 12"/>
                  <a:gd name="T77" fmla="*/ 3 h 10"/>
                  <a:gd name="T78" fmla="*/ 10 w 12"/>
                  <a:gd name="T79" fmla="*/ 3 h 10"/>
                  <a:gd name="T80" fmla="*/ 10 w 12"/>
                  <a:gd name="T81" fmla="*/ 2 h 10"/>
                  <a:gd name="T82" fmla="*/ 10 w 12"/>
                  <a:gd name="T83" fmla="*/ 2 h 10"/>
                  <a:gd name="T84" fmla="*/ 10 w 12"/>
                  <a:gd name="T85" fmla="*/ 2 h 10"/>
                  <a:gd name="T86" fmla="*/ 10 w 12"/>
                  <a:gd name="T87" fmla="*/ 2 h 10"/>
                  <a:gd name="T88" fmla="*/ 11 w 12"/>
                  <a:gd name="T89" fmla="*/ 2 h 10"/>
                  <a:gd name="T90" fmla="*/ 11 w 12"/>
                  <a:gd name="T91" fmla="*/ 2 h 10"/>
                  <a:gd name="T92" fmla="*/ 11 w 12"/>
                  <a:gd name="T93" fmla="*/ 1 h 10"/>
                  <a:gd name="T94" fmla="*/ 12 w 12"/>
                  <a:gd name="T95" fmla="*/ 1 h 10"/>
                  <a:gd name="T96" fmla="*/ 12 w 12"/>
                  <a:gd name="T97" fmla="*/ 1 h 10"/>
                  <a:gd name="T98" fmla="*/ 12 w 12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10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2" name="Freeform 1694"/>
              <p:cNvSpPr>
                <a:spLocks/>
              </p:cNvSpPr>
              <p:nvPr/>
            </p:nvSpPr>
            <p:spPr bwMode="auto">
              <a:xfrm>
                <a:off x="5699" y="2473"/>
                <a:ext cx="12" cy="13"/>
              </a:xfrm>
              <a:custGeom>
                <a:avLst/>
                <a:gdLst>
                  <a:gd name="T0" fmla="*/ 0 w 12"/>
                  <a:gd name="T1" fmla="*/ 13 h 13"/>
                  <a:gd name="T2" fmla="*/ 0 w 12"/>
                  <a:gd name="T3" fmla="*/ 13 h 13"/>
                  <a:gd name="T4" fmla="*/ 0 w 12"/>
                  <a:gd name="T5" fmla="*/ 13 h 13"/>
                  <a:gd name="T6" fmla="*/ 1 w 12"/>
                  <a:gd name="T7" fmla="*/ 13 h 13"/>
                  <a:gd name="T8" fmla="*/ 1 w 12"/>
                  <a:gd name="T9" fmla="*/ 13 h 13"/>
                  <a:gd name="T10" fmla="*/ 1 w 12"/>
                  <a:gd name="T11" fmla="*/ 12 h 13"/>
                  <a:gd name="T12" fmla="*/ 1 w 12"/>
                  <a:gd name="T13" fmla="*/ 12 h 13"/>
                  <a:gd name="T14" fmla="*/ 2 w 12"/>
                  <a:gd name="T15" fmla="*/ 12 h 13"/>
                  <a:gd name="T16" fmla="*/ 2 w 12"/>
                  <a:gd name="T17" fmla="*/ 11 h 13"/>
                  <a:gd name="T18" fmla="*/ 2 w 12"/>
                  <a:gd name="T19" fmla="*/ 11 h 13"/>
                  <a:gd name="T20" fmla="*/ 3 w 12"/>
                  <a:gd name="T21" fmla="*/ 11 h 13"/>
                  <a:gd name="T22" fmla="*/ 3 w 12"/>
                  <a:gd name="T23" fmla="*/ 11 h 13"/>
                  <a:gd name="T24" fmla="*/ 3 w 12"/>
                  <a:gd name="T25" fmla="*/ 11 h 13"/>
                  <a:gd name="T26" fmla="*/ 3 w 12"/>
                  <a:gd name="T27" fmla="*/ 10 h 13"/>
                  <a:gd name="T28" fmla="*/ 3 w 12"/>
                  <a:gd name="T29" fmla="*/ 10 h 13"/>
                  <a:gd name="T30" fmla="*/ 4 w 12"/>
                  <a:gd name="T31" fmla="*/ 10 h 13"/>
                  <a:gd name="T32" fmla="*/ 4 w 12"/>
                  <a:gd name="T33" fmla="*/ 9 h 13"/>
                  <a:gd name="T34" fmla="*/ 4 w 12"/>
                  <a:gd name="T35" fmla="*/ 9 h 13"/>
                  <a:gd name="T36" fmla="*/ 5 w 12"/>
                  <a:gd name="T37" fmla="*/ 9 h 13"/>
                  <a:gd name="T38" fmla="*/ 5 w 12"/>
                  <a:gd name="T39" fmla="*/ 9 h 13"/>
                  <a:gd name="T40" fmla="*/ 5 w 12"/>
                  <a:gd name="T41" fmla="*/ 8 h 13"/>
                  <a:gd name="T42" fmla="*/ 5 w 12"/>
                  <a:gd name="T43" fmla="*/ 8 h 13"/>
                  <a:gd name="T44" fmla="*/ 5 w 12"/>
                  <a:gd name="T45" fmla="*/ 8 h 13"/>
                  <a:gd name="T46" fmla="*/ 6 w 12"/>
                  <a:gd name="T47" fmla="*/ 8 h 13"/>
                  <a:gd name="T48" fmla="*/ 6 w 12"/>
                  <a:gd name="T49" fmla="*/ 8 h 13"/>
                  <a:gd name="T50" fmla="*/ 6 w 12"/>
                  <a:gd name="T51" fmla="*/ 7 h 13"/>
                  <a:gd name="T52" fmla="*/ 7 w 12"/>
                  <a:gd name="T53" fmla="*/ 7 h 13"/>
                  <a:gd name="T54" fmla="*/ 7 w 12"/>
                  <a:gd name="T55" fmla="*/ 6 h 13"/>
                  <a:gd name="T56" fmla="*/ 7 w 12"/>
                  <a:gd name="T57" fmla="*/ 6 h 13"/>
                  <a:gd name="T58" fmla="*/ 7 w 12"/>
                  <a:gd name="T59" fmla="*/ 6 h 13"/>
                  <a:gd name="T60" fmla="*/ 7 w 12"/>
                  <a:gd name="T61" fmla="*/ 6 h 13"/>
                  <a:gd name="T62" fmla="*/ 8 w 12"/>
                  <a:gd name="T63" fmla="*/ 5 h 13"/>
                  <a:gd name="T64" fmla="*/ 8 w 12"/>
                  <a:gd name="T65" fmla="*/ 5 h 13"/>
                  <a:gd name="T66" fmla="*/ 8 w 12"/>
                  <a:gd name="T67" fmla="*/ 5 h 13"/>
                  <a:gd name="T68" fmla="*/ 8 w 12"/>
                  <a:gd name="T69" fmla="*/ 4 h 13"/>
                  <a:gd name="T70" fmla="*/ 8 w 12"/>
                  <a:gd name="T71" fmla="*/ 4 h 13"/>
                  <a:gd name="T72" fmla="*/ 9 w 12"/>
                  <a:gd name="T73" fmla="*/ 4 h 13"/>
                  <a:gd name="T74" fmla="*/ 9 w 12"/>
                  <a:gd name="T75" fmla="*/ 4 h 13"/>
                  <a:gd name="T76" fmla="*/ 9 w 12"/>
                  <a:gd name="T77" fmla="*/ 3 h 13"/>
                  <a:gd name="T78" fmla="*/ 10 w 12"/>
                  <a:gd name="T79" fmla="*/ 3 h 13"/>
                  <a:gd name="T80" fmla="*/ 10 w 12"/>
                  <a:gd name="T81" fmla="*/ 2 h 13"/>
                  <a:gd name="T82" fmla="*/ 10 w 12"/>
                  <a:gd name="T83" fmla="*/ 2 h 13"/>
                  <a:gd name="T84" fmla="*/ 10 w 12"/>
                  <a:gd name="T85" fmla="*/ 2 h 13"/>
                  <a:gd name="T86" fmla="*/ 10 w 12"/>
                  <a:gd name="T87" fmla="*/ 2 h 13"/>
                  <a:gd name="T88" fmla="*/ 11 w 12"/>
                  <a:gd name="T89" fmla="*/ 1 h 13"/>
                  <a:gd name="T90" fmla="*/ 11 w 12"/>
                  <a:gd name="T91" fmla="*/ 1 h 13"/>
                  <a:gd name="T92" fmla="*/ 11 w 12"/>
                  <a:gd name="T93" fmla="*/ 1 h 13"/>
                  <a:gd name="T94" fmla="*/ 12 w 12"/>
                  <a:gd name="T95" fmla="*/ 1 h 13"/>
                  <a:gd name="T96" fmla="*/ 12 w 12"/>
                  <a:gd name="T97" fmla="*/ 0 h 13"/>
                  <a:gd name="T98" fmla="*/ 12 w 12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3">
                    <a:moveTo>
                      <a:pt x="0" y="13"/>
                    </a:moveTo>
                    <a:lnTo>
                      <a:pt x="0" y="13"/>
                    </a:ln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2"/>
                    </a:lnTo>
                    <a:lnTo>
                      <a:pt x="1" y="12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3" name="Freeform 1695"/>
              <p:cNvSpPr>
                <a:spLocks/>
              </p:cNvSpPr>
              <p:nvPr/>
            </p:nvSpPr>
            <p:spPr bwMode="auto">
              <a:xfrm>
                <a:off x="5711" y="2453"/>
                <a:ext cx="12" cy="20"/>
              </a:xfrm>
              <a:custGeom>
                <a:avLst/>
                <a:gdLst>
                  <a:gd name="T0" fmla="*/ 0 w 12"/>
                  <a:gd name="T1" fmla="*/ 20 h 20"/>
                  <a:gd name="T2" fmla="*/ 0 w 12"/>
                  <a:gd name="T3" fmla="*/ 19 h 20"/>
                  <a:gd name="T4" fmla="*/ 1 w 12"/>
                  <a:gd name="T5" fmla="*/ 19 h 20"/>
                  <a:gd name="T6" fmla="*/ 1 w 12"/>
                  <a:gd name="T7" fmla="*/ 19 h 20"/>
                  <a:gd name="T8" fmla="*/ 1 w 12"/>
                  <a:gd name="T9" fmla="*/ 18 h 20"/>
                  <a:gd name="T10" fmla="*/ 1 w 12"/>
                  <a:gd name="T11" fmla="*/ 18 h 20"/>
                  <a:gd name="T12" fmla="*/ 2 w 12"/>
                  <a:gd name="T13" fmla="*/ 18 h 20"/>
                  <a:gd name="T14" fmla="*/ 2 w 12"/>
                  <a:gd name="T15" fmla="*/ 17 h 20"/>
                  <a:gd name="T16" fmla="*/ 2 w 12"/>
                  <a:gd name="T17" fmla="*/ 17 h 20"/>
                  <a:gd name="T18" fmla="*/ 2 w 12"/>
                  <a:gd name="T19" fmla="*/ 17 h 20"/>
                  <a:gd name="T20" fmla="*/ 3 w 12"/>
                  <a:gd name="T21" fmla="*/ 16 h 20"/>
                  <a:gd name="T22" fmla="*/ 3 w 12"/>
                  <a:gd name="T23" fmla="*/ 16 h 20"/>
                  <a:gd name="T24" fmla="*/ 3 w 12"/>
                  <a:gd name="T25" fmla="*/ 15 h 20"/>
                  <a:gd name="T26" fmla="*/ 3 w 12"/>
                  <a:gd name="T27" fmla="*/ 15 h 20"/>
                  <a:gd name="T28" fmla="*/ 3 w 12"/>
                  <a:gd name="T29" fmla="*/ 15 h 20"/>
                  <a:gd name="T30" fmla="*/ 4 w 12"/>
                  <a:gd name="T31" fmla="*/ 14 h 20"/>
                  <a:gd name="T32" fmla="*/ 4 w 12"/>
                  <a:gd name="T33" fmla="*/ 14 h 20"/>
                  <a:gd name="T34" fmla="*/ 4 w 12"/>
                  <a:gd name="T35" fmla="*/ 14 h 20"/>
                  <a:gd name="T36" fmla="*/ 5 w 12"/>
                  <a:gd name="T37" fmla="*/ 13 h 20"/>
                  <a:gd name="T38" fmla="*/ 5 w 12"/>
                  <a:gd name="T39" fmla="*/ 13 h 20"/>
                  <a:gd name="T40" fmla="*/ 5 w 12"/>
                  <a:gd name="T41" fmla="*/ 12 h 20"/>
                  <a:gd name="T42" fmla="*/ 5 w 12"/>
                  <a:gd name="T43" fmla="*/ 12 h 20"/>
                  <a:gd name="T44" fmla="*/ 5 w 12"/>
                  <a:gd name="T45" fmla="*/ 12 h 20"/>
                  <a:gd name="T46" fmla="*/ 6 w 12"/>
                  <a:gd name="T47" fmla="*/ 11 h 20"/>
                  <a:gd name="T48" fmla="*/ 6 w 12"/>
                  <a:gd name="T49" fmla="*/ 11 h 20"/>
                  <a:gd name="T50" fmla="*/ 6 w 12"/>
                  <a:gd name="T51" fmla="*/ 10 h 20"/>
                  <a:gd name="T52" fmla="*/ 7 w 12"/>
                  <a:gd name="T53" fmla="*/ 10 h 20"/>
                  <a:gd name="T54" fmla="*/ 7 w 12"/>
                  <a:gd name="T55" fmla="*/ 10 h 20"/>
                  <a:gd name="T56" fmla="*/ 7 w 12"/>
                  <a:gd name="T57" fmla="*/ 9 h 20"/>
                  <a:gd name="T58" fmla="*/ 7 w 12"/>
                  <a:gd name="T59" fmla="*/ 9 h 20"/>
                  <a:gd name="T60" fmla="*/ 7 w 12"/>
                  <a:gd name="T61" fmla="*/ 8 h 20"/>
                  <a:gd name="T62" fmla="*/ 8 w 12"/>
                  <a:gd name="T63" fmla="*/ 8 h 20"/>
                  <a:gd name="T64" fmla="*/ 8 w 12"/>
                  <a:gd name="T65" fmla="*/ 8 h 20"/>
                  <a:gd name="T66" fmla="*/ 8 w 12"/>
                  <a:gd name="T67" fmla="*/ 7 h 20"/>
                  <a:gd name="T68" fmla="*/ 9 w 12"/>
                  <a:gd name="T69" fmla="*/ 7 h 20"/>
                  <a:gd name="T70" fmla="*/ 9 w 12"/>
                  <a:gd name="T71" fmla="*/ 6 h 20"/>
                  <a:gd name="T72" fmla="*/ 9 w 12"/>
                  <a:gd name="T73" fmla="*/ 6 h 20"/>
                  <a:gd name="T74" fmla="*/ 9 w 12"/>
                  <a:gd name="T75" fmla="*/ 5 h 20"/>
                  <a:gd name="T76" fmla="*/ 9 w 12"/>
                  <a:gd name="T77" fmla="*/ 5 h 20"/>
                  <a:gd name="T78" fmla="*/ 10 w 12"/>
                  <a:gd name="T79" fmla="*/ 5 h 20"/>
                  <a:gd name="T80" fmla="*/ 10 w 12"/>
                  <a:gd name="T81" fmla="*/ 4 h 20"/>
                  <a:gd name="T82" fmla="*/ 10 w 12"/>
                  <a:gd name="T83" fmla="*/ 4 h 20"/>
                  <a:gd name="T84" fmla="*/ 11 w 12"/>
                  <a:gd name="T85" fmla="*/ 3 h 20"/>
                  <a:gd name="T86" fmla="*/ 11 w 12"/>
                  <a:gd name="T87" fmla="*/ 3 h 20"/>
                  <a:gd name="T88" fmla="*/ 11 w 12"/>
                  <a:gd name="T89" fmla="*/ 2 h 20"/>
                  <a:gd name="T90" fmla="*/ 11 w 12"/>
                  <a:gd name="T91" fmla="*/ 2 h 20"/>
                  <a:gd name="T92" fmla="*/ 11 w 12"/>
                  <a:gd name="T93" fmla="*/ 1 h 20"/>
                  <a:gd name="T94" fmla="*/ 12 w 12"/>
                  <a:gd name="T95" fmla="*/ 1 h 20"/>
                  <a:gd name="T96" fmla="*/ 12 w 12"/>
                  <a:gd name="T97" fmla="*/ 1 h 20"/>
                  <a:gd name="T98" fmla="*/ 12 w 12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0">
                    <a:moveTo>
                      <a:pt x="0" y="20"/>
                    </a:moveTo>
                    <a:lnTo>
                      <a:pt x="0" y="19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4" name="Freeform 1696"/>
              <p:cNvSpPr>
                <a:spLocks/>
              </p:cNvSpPr>
              <p:nvPr/>
            </p:nvSpPr>
            <p:spPr bwMode="auto">
              <a:xfrm>
                <a:off x="5723" y="2425"/>
                <a:ext cx="12" cy="28"/>
              </a:xfrm>
              <a:custGeom>
                <a:avLst/>
                <a:gdLst>
                  <a:gd name="T0" fmla="*/ 0 w 12"/>
                  <a:gd name="T1" fmla="*/ 28 h 28"/>
                  <a:gd name="T2" fmla="*/ 0 w 12"/>
                  <a:gd name="T3" fmla="*/ 27 h 28"/>
                  <a:gd name="T4" fmla="*/ 1 w 12"/>
                  <a:gd name="T5" fmla="*/ 27 h 28"/>
                  <a:gd name="T6" fmla="*/ 1 w 12"/>
                  <a:gd name="T7" fmla="*/ 27 h 28"/>
                  <a:gd name="T8" fmla="*/ 1 w 12"/>
                  <a:gd name="T9" fmla="*/ 26 h 28"/>
                  <a:gd name="T10" fmla="*/ 1 w 12"/>
                  <a:gd name="T11" fmla="*/ 26 h 28"/>
                  <a:gd name="T12" fmla="*/ 2 w 12"/>
                  <a:gd name="T13" fmla="*/ 25 h 28"/>
                  <a:gd name="T14" fmla="*/ 2 w 12"/>
                  <a:gd name="T15" fmla="*/ 25 h 28"/>
                  <a:gd name="T16" fmla="*/ 2 w 12"/>
                  <a:gd name="T17" fmla="*/ 24 h 28"/>
                  <a:gd name="T18" fmla="*/ 2 w 12"/>
                  <a:gd name="T19" fmla="*/ 24 h 28"/>
                  <a:gd name="T20" fmla="*/ 3 w 12"/>
                  <a:gd name="T21" fmla="*/ 23 h 28"/>
                  <a:gd name="T22" fmla="*/ 3 w 12"/>
                  <a:gd name="T23" fmla="*/ 22 h 28"/>
                  <a:gd name="T24" fmla="*/ 3 w 12"/>
                  <a:gd name="T25" fmla="*/ 22 h 28"/>
                  <a:gd name="T26" fmla="*/ 4 w 12"/>
                  <a:gd name="T27" fmla="*/ 22 h 28"/>
                  <a:gd name="T28" fmla="*/ 4 w 12"/>
                  <a:gd name="T29" fmla="*/ 21 h 28"/>
                  <a:gd name="T30" fmla="*/ 4 w 12"/>
                  <a:gd name="T31" fmla="*/ 20 h 28"/>
                  <a:gd name="T32" fmla="*/ 4 w 12"/>
                  <a:gd name="T33" fmla="*/ 20 h 28"/>
                  <a:gd name="T34" fmla="*/ 4 w 12"/>
                  <a:gd name="T35" fmla="*/ 19 h 28"/>
                  <a:gd name="T36" fmla="*/ 5 w 12"/>
                  <a:gd name="T37" fmla="*/ 19 h 28"/>
                  <a:gd name="T38" fmla="*/ 5 w 12"/>
                  <a:gd name="T39" fmla="*/ 18 h 28"/>
                  <a:gd name="T40" fmla="*/ 5 w 12"/>
                  <a:gd name="T41" fmla="*/ 18 h 28"/>
                  <a:gd name="T42" fmla="*/ 6 w 12"/>
                  <a:gd name="T43" fmla="*/ 17 h 28"/>
                  <a:gd name="T44" fmla="*/ 6 w 12"/>
                  <a:gd name="T45" fmla="*/ 17 h 28"/>
                  <a:gd name="T46" fmla="*/ 6 w 12"/>
                  <a:gd name="T47" fmla="*/ 16 h 28"/>
                  <a:gd name="T48" fmla="*/ 6 w 12"/>
                  <a:gd name="T49" fmla="*/ 15 h 28"/>
                  <a:gd name="T50" fmla="*/ 6 w 12"/>
                  <a:gd name="T51" fmla="*/ 15 h 28"/>
                  <a:gd name="T52" fmla="*/ 7 w 12"/>
                  <a:gd name="T53" fmla="*/ 14 h 28"/>
                  <a:gd name="T54" fmla="*/ 7 w 12"/>
                  <a:gd name="T55" fmla="*/ 14 h 28"/>
                  <a:gd name="T56" fmla="*/ 7 w 12"/>
                  <a:gd name="T57" fmla="*/ 13 h 28"/>
                  <a:gd name="T58" fmla="*/ 7 w 12"/>
                  <a:gd name="T59" fmla="*/ 13 h 28"/>
                  <a:gd name="T60" fmla="*/ 7 w 12"/>
                  <a:gd name="T61" fmla="*/ 12 h 28"/>
                  <a:gd name="T62" fmla="*/ 8 w 12"/>
                  <a:gd name="T63" fmla="*/ 11 h 28"/>
                  <a:gd name="T64" fmla="*/ 8 w 12"/>
                  <a:gd name="T65" fmla="*/ 11 h 28"/>
                  <a:gd name="T66" fmla="*/ 8 w 12"/>
                  <a:gd name="T67" fmla="*/ 10 h 28"/>
                  <a:gd name="T68" fmla="*/ 9 w 12"/>
                  <a:gd name="T69" fmla="*/ 10 h 28"/>
                  <a:gd name="T70" fmla="*/ 9 w 12"/>
                  <a:gd name="T71" fmla="*/ 9 h 28"/>
                  <a:gd name="T72" fmla="*/ 9 w 12"/>
                  <a:gd name="T73" fmla="*/ 8 h 28"/>
                  <a:gd name="T74" fmla="*/ 9 w 12"/>
                  <a:gd name="T75" fmla="*/ 8 h 28"/>
                  <a:gd name="T76" fmla="*/ 9 w 12"/>
                  <a:gd name="T77" fmla="*/ 7 h 28"/>
                  <a:gd name="T78" fmla="*/ 10 w 12"/>
                  <a:gd name="T79" fmla="*/ 6 h 28"/>
                  <a:gd name="T80" fmla="*/ 10 w 12"/>
                  <a:gd name="T81" fmla="*/ 6 h 28"/>
                  <a:gd name="T82" fmla="*/ 10 w 12"/>
                  <a:gd name="T83" fmla="*/ 5 h 28"/>
                  <a:gd name="T84" fmla="*/ 11 w 12"/>
                  <a:gd name="T85" fmla="*/ 5 h 28"/>
                  <a:gd name="T86" fmla="*/ 11 w 12"/>
                  <a:gd name="T87" fmla="*/ 4 h 28"/>
                  <a:gd name="T88" fmla="*/ 11 w 12"/>
                  <a:gd name="T89" fmla="*/ 3 h 28"/>
                  <a:gd name="T90" fmla="*/ 11 w 12"/>
                  <a:gd name="T91" fmla="*/ 3 h 28"/>
                  <a:gd name="T92" fmla="*/ 11 w 12"/>
                  <a:gd name="T93" fmla="*/ 2 h 28"/>
                  <a:gd name="T94" fmla="*/ 12 w 12"/>
                  <a:gd name="T95" fmla="*/ 1 h 28"/>
                  <a:gd name="T96" fmla="*/ 12 w 12"/>
                  <a:gd name="T97" fmla="*/ 1 h 28"/>
                  <a:gd name="T98" fmla="*/ 12 w 12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8">
                    <a:moveTo>
                      <a:pt x="0" y="28"/>
                    </a:moveTo>
                    <a:lnTo>
                      <a:pt x="0" y="27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4" y="22"/>
                    </a:lnTo>
                    <a:lnTo>
                      <a:pt x="4" y="21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5" y="19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6" y="16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4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2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5" name="Freeform 1697"/>
              <p:cNvSpPr>
                <a:spLocks/>
              </p:cNvSpPr>
              <p:nvPr/>
            </p:nvSpPr>
            <p:spPr bwMode="auto">
              <a:xfrm>
                <a:off x="5735" y="2386"/>
                <a:ext cx="12" cy="39"/>
              </a:xfrm>
              <a:custGeom>
                <a:avLst/>
                <a:gdLst>
                  <a:gd name="T0" fmla="*/ 0 w 12"/>
                  <a:gd name="T1" fmla="*/ 39 h 39"/>
                  <a:gd name="T2" fmla="*/ 1 w 12"/>
                  <a:gd name="T3" fmla="*/ 38 h 39"/>
                  <a:gd name="T4" fmla="*/ 1 w 12"/>
                  <a:gd name="T5" fmla="*/ 38 h 39"/>
                  <a:gd name="T6" fmla="*/ 1 w 12"/>
                  <a:gd name="T7" fmla="*/ 37 h 39"/>
                  <a:gd name="T8" fmla="*/ 1 w 12"/>
                  <a:gd name="T9" fmla="*/ 36 h 39"/>
                  <a:gd name="T10" fmla="*/ 2 w 12"/>
                  <a:gd name="T11" fmla="*/ 36 h 39"/>
                  <a:gd name="T12" fmla="*/ 2 w 12"/>
                  <a:gd name="T13" fmla="*/ 35 h 39"/>
                  <a:gd name="T14" fmla="*/ 2 w 12"/>
                  <a:gd name="T15" fmla="*/ 34 h 39"/>
                  <a:gd name="T16" fmla="*/ 2 w 12"/>
                  <a:gd name="T17" fmla="*/ 34 h 39"/>
                  <a:gd name="T18" fmla="*/ 2 w 12"/>
                  <a:gd name="T19" fmla="*/ 33 h 39"/>
                  <a:gd name="T20" fmla="*/ 3 w 12"/>
                  <a:gd name="T21" fmla="*/ 32 h 39"/>
                  <a:gd name="T22" fmla="*/ 3 w 12"/>
                  <a:gd name="T23" fmla="*/ 31 h 39"/>
                  <a:gd name="T24" fmla="*/ 3 w 12"/>
                  <a:gd name="T25" fmla="*/ 31 h 39"/>
                  <a:gd name="T26" fmla="*/ 4 w 12"/>
                  <a:gd name="T27" fmla="*/ 30 h 39"/>
                  <a:gd name="T28" fmla="*/ 4 w 12"/>
                  <a:gd name="T29" fmla="*/ 29 h 39"/>
                  <a:gd name="T30" fmla="*/ 4 w 12"/>
                  <a:gd name="T31" fmla="*/ 28 h 39"/>
                  <a:gd name="T32" fmla="*/ 4 w 12"/>
                  <a:gd name="T33" fmla="*/ 28 h 39"/>
                  <a:gd name="T34" fmla="*/ 4 w 12"/>
                  <a:gd name="T35" fmla="*/ 27 h 39"/>
                  <a:gd name="T36" fmla="*/ 5 w 12"/>
                  <a:gd name="T37" fmla="*/ 26 h 39"/>
                  <a:gd name="T38" fmla="*/ 5 w 12"/>
                  <a:gd name="T39" fmla="*/ 26 h 39"/>
                  <a:gd name="T40" fmla="*/ 5 w 12"/>
                  <a:gd name="T41" fmla="*/ 25 h 39"/>
                  <a:gd name="T42" fmla="*/ 6 w 12"/>
                  <a:gd name="T43" fmla="*/ 24 h 39"/>
                  <a:gd name="T44" fmla="*/ 6 w 12"/>
                  <a:gd name="T45" fmla="*/ 23 h 39"/>
                  <a:gd name="T46" fmla="*/ 6 w 12"/>
                  <a:gd name="T47" fmla="*/ 22 h 39"/>
                  <a:gd name="T48" fmla="*/ 6 w 12"/>
                  <a:gd name="T49" fmla="*/ 22 h 39"/>
                  <a:gd name="T50" fmla="*/ 6 w 12"/>
                  <a:gd name="T51" fmla="*/ 21 h 39"/>
                  <a:gd name="T52" fmla="*/ 7 w 12"/>
                  <a:gd name="T53" fmla="*/ 20 h 39"/>
                  <a:gd name="T54" fmla="*/ 7 w 12"/>
                  <a:gd name="T55" fmla="*/ 19 h 39"/>
                  <a:gd name="T56" fmla="*/ 7 w 12"/>
                  <a:gd name="T57" fmla="*/ 19 h 39"/>
                  <a:gd name="T58" fmla="*/ 8 w 12"/>
                  <a:gd name="T59" fmla="*/ 17 h 39"/>
                  <a:gd name="T60" fmla="*/ 8 w 12"/>
                  <a:gd name="T61" fmla="*/ 17 h 39"/>
                  <a:gd name="T62" fmla="*/ 8 w 12"/>
                  <a:gd name="T63" fmla="*/ 16 h 39"/>
                  <a:gd name="T64" fmla="*/ 8 w 12"/>
                  <a:gd name="T65" fmla="*/ 15 h 39"/>
                  <a:gd name="T66" fmla="*/ 8 w 12"/>
                  <a:gd name="T67" fmla="*/ 14 h 39"/>
                  <a:gd name="T68" fmla="*/ 9 w 12"/>
                  <a:gd name="T69" fmla="*/ 13 h 39"/>
                  <a:gd name="T70" fmla="*/ 9 w 12"/>
                  <a:gd name="T71" fmla="*/ 13 h 39"/>
                  <a:gd name="T72" fmla="*/ 9 w 12"/>
                  <a:gd name="T73" fmla="*/ 11 h 39"/>
                  <a:gd name="T74" fmla="*/ 10 w 12"/>
                  <a:gd name="T75" fmla="*/ 11 h 39"/>
                  <a:gd name="T76" fmla="*/ 10 w 12"/>
                  <a:gd name="T77" fmla="*/ 10 h 39"/>
                  <a:gd name="T78" fmla="*/ 10 w 12"/>
                  <a:gd name="T79" fmla="*/ 9 h 39"/>
                  <a:gd name="T80" fmla="*/ 10 w 12"/>
                  <a:gd name="T81" fmla="*/ 8 h 39"/>
                  <a:gd name="T82" fmla="*/ 10 w 12"/>
                  <a:gd name="T83" fmla="*/ 7 h 39"/>
                  <a:gd name="T84" fmla="*/ 11 w 12"/>
                  <a:gd name="T85" fmla="*/ 6 h 39"/>
                  <a:gd name="T86" fmla="*/ 11 w 12"/>
                  <a:gd name="T87" fmla="*/ 6 h 39"/>
                  <a:gd name="T88" fmla="*/ 11 w 12"/>
                  <a:gd name="T89" fmla="*/ 4 h 39"/>
                  <a:gd name="T90" fmla="*/ 11 w 12"/>
                  <a:gd name="T91" fmla="*/ 4 h 39"/>
                  <a:gd name="T92" fmla="*/ 12 w 12"/>
                  <a:gd name="T93" fmla="*/ 3 h 39"/>
                  <a:gd name="T94" fmla="*/ 12 w 12"/>
                  <a:gd name="T95" fmla="*/ 2 h 39"/>
                  <a:gd name="T96" fmla="*/ 12 w 12"/>
                  <a:gd name="T97" fmla="*/ 1 h 39"/>
                  <a:gd name="T98" fmla="*/ 12 w 12"/>
                  <a:gd name="T9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9">
                    <a:moveTo>
                      <a:pt x="0" y="39"/>
                    </a:moveTo>
                    <a:lnTo>
                      <a:pt x="1" y="38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2" y="36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2" y="33"/>
                    </a:lnTo>
                    <a:lnTo>
                      <a:pt x="3" y="32"/>
                    </a:lnTo>
                    <a:lnTo>
                      <a:pt x="3" y="31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6" y="2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6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9" y="13"/>
                    </a:lnTo>
                    <a:lnTo>
                      <a:pt x="9" y="13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6" name="Freeform 1698"/>
              <p:cNvSpPr>
                <a:spLocks/>
              </p:cNvSpPr>
              <p:nvPr/>
            </p:nvSpPr>
            <p:spPr bwMode="auto">
              <a:xfrm>
                <a:off x="5747" y="2333"/>
                <a:ext cx="12" cy="53"/>
              </a:xfrm>
              <a:custGeom>
                <a:avLst/>
                <a:gdLst>
                  <a:gd name="T0" fmla="*/ 0 w 12"/>
                  <a:gd name="T1" fmla="*/ 53 h 53"/>
                  <a:gd name="T2" fmla="*/ 1 w 12"/>
                  <a:gd name="T3" fmla="*/ 52 h 53"/>
                  <a:gd name="T4" fmla="*/ 1 w 12"/>
                  <a:gd name="T5" fmla="*/ 51 h 53"/>
                  <a:gd name="T6" fmla="*/ 1 w 12"/>
                  <a:gd name="T7" fmla="*/ 50 h 53"/>
                  <a:gd name="T8" fmla="*/ 1 w 12"/>
                  <a:gd name="T9" fmla="*/ 49 h 53"/>
                  <a:gd name="T10" fmla="*/ 2 w 12"/>
                  <a:gd name="T11" fmla="*/ 48 h 53"/>
                  <a:gd name="T12" fmla="*/ 2 w 12"/>
                  <a:gd name="T13" fmla="*/ 47 h 53"/>
                  <a:gd name="T14" fmla="*/ 2 w 12"/>
                  <a:gd name="T15" fmla="*/ 46 h 53"/>
                  <a:gd name="T16" fmla="*/ 2 w 12"/>
                  <a:gd name="T17" fmla="*/ 45 h 53"/>
                  <a:gd name="T18" fmla="*/ 3 w 12"/>
                  <a:gd name="T19" fmla="*/ 44 h 53"/>
                  <a:gd name="T20" fmla="*/ 3 w 12"/>
                  <a:gd name="T21" fmla="*/ 43 h 53"/>
                  <a:gd name="T22" fmla="*/ 3 w 12"/>
                  <a:gd name="T23" fmla="*/ 42 h 53"/>
                  <a:gd name="T24" fmla="*/ 3 w 12"/>
                  <a:gd name="T25" fmla="*/ 41 h 53"/>
                  <a:gd name="T26" fmla="*/ 4 w 12"/>
                  <a:gd name="T27" fmla="*/ 40 h 53"/>
                  <a:gd name="T28" fmla="*/ 4 w 12"/>
                  <a:gd name="T29" fmla="*/ 40 h 53"/>
                  <a:gd name="T30" fmla="*/ 4 w 12"/>
                  <a:gd name="T31" fmla="*/ 38 h 53"/>
                  <a:gd name="T32" fmla="*/ 5 w 12"/>
                  <a:gd name="T33" fmla="*/ 37 h 53"/>
                  <a:gd name="T34" fmla="*/ 5 w 12"/>
                  <a:gd name="T35" fmla="*/ 36 h 53"/>
                  <a:gd name="T36" fmla="*/ 5 w 12"/>
                  <a:gd name="T37" fmla="*/ 35 h 53"/>
                  <a:gd name="T38" fmla="*/ 5 w 12"/>
                  <a:gd name="T39" fmla="*/ 34 h 53"/>
                  <a:gd name="T40" fmla="*/ 5 w 12"/>
                  <a:gd name="T41" fmla="*/ 33 h 53"/>
                  <a:gd name="T42" fmla="*/ 6 w 12"/>
                  <a:gd name="T43" fmla="*/ 32 h 53"/>
                  <a:gd name="T44" fmla="*/ 6 w 12"/>
                  <a:gd name="T45" fmla="*/ 31 h 53"/>
                  <a:gd name="T46" fmla="*/ 6 w 12"/>
                  <a:gd name="T47" fmla="*/ 30 h 53"/>
                  <a:gd name="T48" fmla="*/ 6 w 12"/>
                  <a:gd name="T49" fmla="*/ 29 h 53"/>
                  <a:gd name="T50" fmla="*/ 6 w 12"/>
                  <a:gd name="T51" fmla="*/ 28 h 53"/>
                  <a:gd name="T52" fmla="*/ 7 w 12"/>
                  <a:gd name="T53" fmla="*/ 27 h 53"/>
                  <a:gd name="T54" fmla="*/ 7 w 12"/>
                  <a:gd name="T55" fmla="*/ 26 h 53"/>
                  <a:gd name="T56" fmla="*/ 7 w 12"/>
                  <a:gd name="T57" fmla="*/ 24 h 53"/>
                  <a:gd name="T58" fmla="*/ 8 w 12"/>
                  <a:gd name="T59" fmla="*/ 24 h 53"/>
                  <a:gd name="T60" fmla="*/ 8 w 12"/>
                  <a:gd name="T61" fmla="*/ 22 h 53"/>
                  <a:gd name="T62" fmla="*/ 8 w 12"/>
                  <a:gd name="T63" fmla="*/ 21 h 53"/>
                  <a:gd name="T64" fmla="*/ 8 w 12"/>
                  <a:gd name="T65" fmla="*/ 20 h 53"/>
                  <a:gd name="T66" fmla="*/ 8 w 12"/>
                  <a:gd name="T67" fmla="*/ 19 h 53"/>
                  <a:gd name="T68" fmla="*/ 9 w 12"/>
                  <a:gd name="T69" fmla="*/ 18 h 53"/>
                  <a:gd name="T70" fmla="*/ 9 w 12"/>
                  <a:gd name="T71" fmla="*/ 17 h 53"/>
                  <a:gd name="T72" fmla="*/ 9 w 12"/>
                  <a:gd name="T73" fmla="*/ 15 h 53"/>
                  <a:gd name="T74" fmla="*/ 10 w 12"/>
                  <a:gd name="T75" fmla="*/ 14 h 53"/>
                  <a:gd name="T76" fmla="*/ 10 w 12"/>
                  <a:gd name="T77" fmla="*/ 13 h 53"/>
                  <a:gd name="T78" fmla="*/ 10 w 12"/>
                  <a:gd name="T79" fmla="*/ 12 h 53"/>
                  <a:gd name="T80" fmla="*/ 10 w 12"/>
                  <a:gd name="T81" fmla="*/ 11 h 53"/>
                  <a:gd name="T82" fmla="*/ 10 w 12"/>
                  <a:gd name="T83" fmla="*/ 10 h 53"/>
                  <a:gd name="T84" fmla="*/ 11 w 12"/>
                  <a:gd name="T85" fmla="*/ 8 h 53"/>
                  <a:gd name="T86" fmla="*/ 11 w 12"/>
                  <a:gd name="T87" fmla="*/ 7 h 53"/>
                  <a:gd name="T88" fmla="*/ 11 w 12"/>
                  <a:gd name="T89" fmla="*/ 6 h 53"/>
                  <a:gd name="T90" fmla="*/ 12 w 12"/>
                  <a:gd name="T91" fmla="*/ 4 h 53"/>
                  <a:gd name="T92" fmla="*/ 12 w 12"/>
                  <a:gd name="T93" fmla="*/ 3 h 53"/>
                  <a:gd name="T94" fmla="*/ 12 w 12"/>
                  <a:gd name="T95" fmla="*/ 2 h 53"/>
                  <a:gd name="T96" fmla="*/ 12 w 12"/>
                  <a:gd name="T97" fmla="*/ 1 h 53"/>
                  <a:gd name="T98" fmla="*/ 12 w 12"/>
                  <a:gd name="T9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3">
                    <a:moveTo>
                      <a:pt x="0" y="53"/>
                    </a:moveTo>
                    <a:lnTo>
                      <a:pt x="1" y="52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2" y="48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4" y="40"/>
                    </a:lnTo>
                    <a:lnTo>
                      <a:pt x="4" y="40"/>
                    </a:lnTo>
                    <a:lnTo>
                      <a:pt x="4" y="38"/>
                    </a:lnTo>
                    <a:lnTo>
                      <a:pt x="5" y="37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34"/>
                    </a:lnTo>
                    <a:lnTo>
                      <a:pt x="5" y="33"/>
                    </a:lnTo>
                    <a:lnTo>
                      <a:pt x="6" y="32"/>
                    </a:lnTo>
                    <a:lnTo>
                      <a:pt x="6" y="31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7"/>
                    </a:lnTo>
                    <a:lnTo>
                      <a:pt x="7" y="26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8" y="19"/>
                    </a:lnTo>
                    <a:lnTo>
                      <a:pt x="9" y="18"/>
                    </a:lnTo>
                    <a:lnTo>
                      <a:pt x="9" y="17"/>
                    </a:lnTo>
                    <a:lnTo>
                      <a:pt x="9" y="15"/>
                    </a:lnTo>
                    <a:lnTo>
                      <a:pt x="10" y="14"/>
                    </a:lnTo>
                    <a:lnTo>
                      <a:pt x="10" y="13"/>
                    </a:lnTo>
                    <a:lnTo>
                      <a:pt x="10" y="12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7" name="Freeform 1699"/>
              <p:cNvSpPr>
                <a:spLocks/>
              </p:cNvSpPr>
              <p:nvPr/>
            </p:nvSpPr>
            <p:spPr bwMode="auto">
              <a:xfrm>
                <a:off x="5759" y="2261"/>
                <a:ext cx="13" cy="72"/>
              </a:xfrm>
              <a:custGeom>
                <a:avLst/>
                <a:gdLst>
                  <a:gd name="T0" fmla="*/ 0 w 13"/>
                  <a:gd name="T1" fmla="*/ 72 h 72"/>
                  <a:gd name="T2" fmla="*/ 1 w 13"/>
                  <a:gd name="T3" fmla="*/ 70 h 72"/>
                  <a:gd name="T4" fmla="*/ 1 w 13"/>
                  <a:gd name="T5" fmla="*/ 69 h 72"/>
                  <a:gd name="T6" fmla="*/ 1 w 13"/>
                  <a:gd name="T7" fmla="*/ 68 h 72"/>
                  <a:gd name="T8" fmla="*/ 1 w 13"/>
                  <a:gd name="T9" fmla="*/ 67 h 72"/>
                  <a:gd name="T10" fmla="*/ 2 w 13"/>
                  <a:gd name="T11" fmla="*/ 65 h 72"/>
                  <a:gd name="T12" fmla="*/ 2 w 13"/>
                  <a:gd name="T13" fmla="*/ 64 h 72"/>
                  <a:gd name="T14" fmla="*/ 2 w 13"/>
                  <a:gd name="T15" fmla="*/ 63 h 72"/>
                  <a:gd name="T16" fmla="*/ 3 w 13"/>
                  <a:gd name="T17" fmla="*/ 61 h 72"/>
                  <a:gd name="T18" fmla="*/ 3 w 13"/>
                  <a:gd name="T19" fmla="*/ 60 h 72"/>
                  <a:gd name="T20" fmla="*/ 3 w 13"/>
                  <a:gd name="T21" fmla="*/ 59 h 72"/>
                  <a:gd name="T22" fmla="*/ 3 w 13"/>
                  <a:gd name="T23" fmla="*/ 57 h 72"/>
                  <a:gd name="T24" fmla="*/ 3 w 13"/>
                  <a:gd name="T25" fmla="*/ 56 h 72"/>
                  <a:gd name="T26" fmla="*/ 4 w 13"/>
                  <a:gd name="T27" fmla="*/ 55 h 72"/>
                  <a:gd name="T28" fmla="*/ 4 w 13"/>
                  <a:gd name="T29" fmla="*/ 53 h 72"/>
                  <a:gd name="T30" fmla="*/ 4 w 13"/>
                  <a:gd name="T31" fmla="*/ 52 h 72"/>
                  <a:gd name="T32" fmla="*/ 5 w 13"/>
                  <a:gd name="T33" fmla="*/ 50 h 72"/>
                  <a:gd name="T34" fmla="*/ 5 w 13"/>
                  <a:gd name="T35" fmla="*/ 49 h 72"/>
                  <a:gd name="T36" fmla="*/ 5 w 13"/>
                  <a:gd name="T37" fmla="*/ 48 h 72"/>
                  <a:gd name="T38" fmla="*/ 5 w 13"/>
                  <a:gd name="T39" fmla="*/ 46 h 72"/>
                  <a:gd name="T40" fmla="*/ 5 w 13"/>
                  <a:gd name="T41" fmla="*/ 45 h 72"/>
                  <a:gd name="T42" fmla="*/ 6 w 13"/>
                  <a:gd name="T43" fmla="*/ 43 h 72"/>
                  <a:gd name="T44" fmla="*/ 6 w 13"/>
                  <a:gd name="T45" fmla="*/ 42 h 72"/>
                  <a:gd name="T46" fmla="*/ 6 w 13"/>
                  <a:gd name="T47" fmla="*/ 41 h 72"/>
                  <a:gd name="T48" fmla="*/ 7 w 13"/>
                  <a:gd name="T49" fmla="*/ 39 h 72"/>
                  <a:gd name="T50" fmla="*/ 7 w 13"/>
                  <a:gd name="T51" fmla="*/ 38 h 72"/>
                  <a:gd name="T52" fmla="*/ 7 w 13"/>
                  <a:gd name="T53" fmla="*/ 36 h 72"/>
                  <a:gd name="T54" fmla="*/ 7 w 13"/>
                  <a:gd name="T55" fmla="*/ 35 h 72"/>
                  <a:gd name="T56" fmla="*/ 7 w 13"/>
                  <a:gd name="T57" fmla="*/ 33 h 72"/>
                  <a:gd name="T58" fmla="*/ 8 w 13"/>
                  <a:gd name="T59" fmla="*/ 32 h 72"/>
                  <a:gd name="T60" fmla="*/ 8 w 13"/>
                  <a:gd name="T61" fmla="*/ 30 h 72"/>
                  <a:gd name="T62" fmla="*/ 8 w 13"/>
                  <a:gd name="T63" fmla="*/ 29 h 72"/>
                  <a:gd name="T64" fmla="*/ 9 w 13"/>
                  <a:gd name="T65" fmla="*/ 27 h 72"/>
                  <a:gd name="T66" fmla="*/ 9 w 13"/>
                  <a:gd name="T67" fmla="*/ 26 h 72"/>
                  <a:gd name="T68" fmla="*/ 9 w 13"/>
                  <a:gd name="T69" fmla="*/ 24 h 72"/>
                  <a:gd name="T70" fmla="*/ 9 w 13"/>
                  <a:gd name="T71" fmla="*/ 23 h 72"/>
                  <a:gd name="T72" fmla="*/ 9 w 13"/>
                  <a:gd name="T73" fmla="*/ 21 h 72"/>
                  <a:gd name="T74" fmla="*/ 10 w 13"/>
                  <a:gd name="T75" fmla="*/ 20 h 72"/>
                  <a:gd name="T76" fmla="*/ 10 w 13"/>
                  <a:gd name="T77" fmla="*/ 18 h 72"/>
                  <a:gd name="T78" fmla="*/ 10 w 13"/>
                  <a:gd name="T79" fmla="*/ 17 h 72"/>
                  <a:gd name="T80" fmla="*/ 10 w 13"/>
                  <a:gd name="T81" fmla="*/ 15 h 72"/>
                  <a:gd name="T82" fmla="*/ 10 w 13"/>
                  <a:gd name="T83" fmla="*/ 13 h 72"/>
                  <a:gd name="T84" fmla="*/ 11 w 13"/>
                  <a:gd name="T85" fmla="*/ 12 h 72"/>
                  <a:gd name="T86" fmla="*/ 11 w 13"/>
                  <a:gd name="T87" fmla="*/ 10 h 72"/>
                  <a:gd name="T88" fmla="*/ 11 w 13"/>
                  <a:gd name="T89" fmla="*/ 9 h 72"/>
                  <a:gd name="T90" fmla="*/ 12 w 13"/>
                  <a:gd name="T91" fmla="*/ 7 h 72"/>
                  <a:gd name="T92" fmla="*/ 12 w 13"/>
                  <a:gd name="T93" fmla="*/ 5 h 72"/>
                  <a:gd name="T94" fmla="*/ 12 w 13"/>
                  <a:gd name="T95" fmla="*/ 4 h 72"/>
                  <a:gd name="T96" fmla="*/ 12 w 13"/>
                  <a:gd name="T97" fmla="*/ 2 h 72"/>
                  <a:gd name="T98" fmla="*/ 13 w 13"/>
                  <a:gd name="T9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72">
                    <a:moveTo>
                      <a:pt x="0" y="72"/>
                    </a:moveTo>
                    <a:lnTo>
                      <a:pt x="1" y="70"/>
                    </a:lnTo>
                    <a:lnTo>
                      <a:pt x="1" y="69"/>
                    </a:lnTo>
                    <a:lnTo>
                      <a:pt x="1" y="68"/>
                    </a:lnTo>
                    <a:lnTo>
                      <a:pt x="1" y="67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2" y="63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4" y="55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5" y="50"/>
                    </a:lnTo>
                    <a:lnTo>
                      <a:pt x="5" y="49"/>
                    </a:lnTo>
                    <a:lnTo>
                      <a:pt x="5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6" y="43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7" y="39"/>
                    </a:lnTo>
                    <a:lnTo>
                      <a:pt x="7" y="38"/>
                    </a:lnTo>
                    <a:lnTo>
                      <a:pt x="7" y="36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9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3"/>
                    </a:lnTo>
                    <a:lnTo>
                      <a:pt x="9" y="21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8" name="Freeform 1700"/>
              <p:cNvSpPr>
                <a:spLocks/>
              </p:cNvSpPr>
              <p:nvPr/>
            </p:nvSpPr>
            <p:spPr bwMode="auto">
              <a:xfrm>
                <a:off x="5772" y="2171"/>
                <a:ext cx="12" cy="90"/>
              </a:xfrm>
              <a:custGeom>
                <a:avLst/>
                <a:gdLst>
                  <a:gd name="T0" fmla="*/ 0 w 12"/>
                  <a:gd name="T1" fmla="*/ 90 h 90"/>
                  <a:gd name="T2" fmla="*/ 0 w 12"/>
                  <a:gd name="T3" fmla="*/ 89 h 90"/>
                  <a:gd name="T4" fmla="*/ 0 w 12"/>
                  <a:gd name="T5" fmla="*/ 87 h 90"/>
                  <a:gd name="T6" fmla="*/ 0 w 12"/>
                  <a:gd name="T7" fmla="*/ 86 h 90"/>
                  <a:gd name="T8" fmla="*/ 1 w 12"/>
                  <a:gd name="T9" fmla="*/ 84 h 90"/>
                  <a:gd name="T10" fmla="*/ 1 w 12"/>
                  <a:gd name="T11" fmla="*/ 82 h 90"/>
                  <a:gd name="T12" fmla="*/ 1 w 12"/>
                  <a:gd name="T13" fmla="*/ 81 h 90"/>
                  <a:gd name="T14" fmla="*/ 1 w 12"/>
                  <a:gd name="T15" fmla="*/ 79 h 90"/>
                  <a:gd name="T16" fmla="*/ 2 w 12"/>
                  <a:gd name="T17" fmla="*/ 77 h 90"/>
                  <a:gd name="T18" fmla="*/ 2 w 12"/>
                  <a:gd name="T19" fmla="*/ 75 h 90"/>
                  <a:gd name="T20" fmla="*/ 2 w 12"/>
                  <a:gd name="T21" fmla="*/ 74 h 90"/>
                  <a:gd name="T22" fmla="*/ 2 w 12"/>
                  <a:gd name="T23" fmla="*/ 72 h 90"/>
                  <a:gd name="T24" fmla="*/ 3 w 12"/>
                  <a:gd name="T25" fmla="*/ 70 h 90"/>
                  <a:gd name="T26" fmla="*/ 3 w 12"/>
                  <a:gd name="T27" fmla="*/ 69 h 90"/>
                  <a:gd name="T28" fmla="*/ 3 w 12"/>
                  <a:gd name="T29" fmla="*/ 67 h 90"/>
                  <a:gd name="T30" fmla="*/ 3 w 12"/>
                  <a:gd name="T31" fmla="*/ 65 h 90"/>
                  <a:gd name="T32" fmla="*/ 4 w 12"/>
                  <a:gd name="T33" fmla="*/ 63 h 90"/>
                  <a:gd name="T34" fmla="*/ 4 w 12"/>
                  <a:gd name="T35" fmla="*/ 61 h 90"/>
                  <a:gd name="T36" fmla="*/ 4 w 12"/>
                  <a:gd name="T37" fmla="*/ 60 h 90"/>
                  <a:gd name="T38" fmla="*/ 4 w 12"/>
                  <a:gd name="T39" fmla="*/ 58 h 90"/>
                  <a:gd name="T40" fmla="*/ 4 w 12"/>
                  <a:gd name="T41" fmla="*/ 56 h 90"/>
                  <a:gd name="T42" fmla="*/ 5 w 12"/>
                  <a:gd name="T43" fmla="*/ 54 h 90"/>
                  <a:gd name="T44" fmla="*/ 5 w 12"/>
                  <a:gd name="T45" fmla="*/ 52 h 90"/>
                  <a:gd name="T46" fmla="*/ 5 w 12"/>
                  <a:gd name="T47" fmla="*/ 50 h 90"/>
                  <a:gd name="T48" fmla="*/ 6 w 12"/>
                  <a:gd name="T49" fmla="*/ 49 h 90"/>
                  <a:gd name="T50" fmla="*/ 6 w 12"/>
                  <a:gd name="T51" fmla="*/ 47 h 90"/>
                  <a:gd name="T52" fmla="*/ 6 w 12"/>
                  <a:gd name="T53" fmla="*/ 45 h 90"/>
                  <a:gd name="T54" fmla="*/ 6 w 12"/>
                  <a:gd name="T55" fmla="*/ 43 h 90"/>
                  <a:gd name="T56" fmla="*/ 6 w 12"/>
                  <a:gd name="T57" fmla="*/ 41 h 90"/>
                  <a:gd name="T58" fmla="*/ 7 w 12"/>
                  <a:gd name="T59" fmla="*/ 39 h 90"/>
                  <a:gd name="T60" fmla="*/ 7 w 12"/>
                  <a:gd name="T61" fmla="*/ 37 h 90"/>
                  <a:gd name="T62" fmla="*/ 7 w 12"/>
                  <a:gd name="T63" fmla="*/ 35 h 90"/>
                  <a:gd name="T64" fmla="*/ 8 w 12"/>
                  <a:gd name="T65" fmla="*/ 33 h 90"/>
                  <a:gd name="T66" fmla="*/ 8 w 12"/>
                  <a:gd name="T67" fmla="*/ 32 h 90"/>
                  <a:gd name="T68" fmla="*/ 8 w 12"/>
                  <a:gd name="T69" fmla="*/ 30 h 90"/>
                  <a:gd name="T70" fmla="*/ 8 w 12"/>
                  <a:gd name="T71" fmla="*/ 28 h 90"/>
                  <a:gd name="T72" fmla="*/ 8 w 12"/>
                  <a:gd name="T73" fmla="*/ 26 h 90"/>
                  <a:gd name="T74" fmla="*/ 9 w 12"/>
                  <a:gd name="T75" fmla="*/ 24 h 90"/>
                  <a:gd name="T76" fmla="*/ 9 w 12"/>
                  <a:gd name="T77" fmla="*/ 22 h 90"/>
                  <a:gd name="T78" fmla="*/ 9 w 12"/>
                  <a:gd name="T79" fmla="*/ 20 h 90"/>
                  <a:gd name="T80" fmla="*/ 10 w 12"/>
                  <a:gd name="T81" fmla="*/ 18 h 90"/>
                  <a:gd name="T82" fmla="*/ 10 w 12"/>
                  <a:gd name="T83" fmla="*/ 16 h 90"/>
                  <a:gd name="T84" fmla="*/ 10 w 12"/>
                  <a:gd name="T85" fmla="*/ 14 h 90"/>
                  <a:gd name="T86" fmla="*/ 10 w 12"/>
                  <a:gd name="T87" fmla="*/ 12 h 90"/>
                  <a:gd name="T88" fmla="*/ 10 w 12"/>
                  <a:gd name="T89" fmla="*/ 10 h 90"/>
                  <a:gd name="T90" fmla="*/ 11 w 12"/>
                  <a:gd name="T91" fmla="*/ 8 h 90"/>
                  <a:gd name="T92" fmla="*/ 11 w 12"/>
                  <a:gd name="T93" fmla="*/ 6 h 90"/>
                  <a:gd name="T94" fmla="*/ 11 w 12"/>
                  <a:gd name="T95" fmla="*/ 4 h 90"/>
                  <a:gd name="T96" fmla="*/ 11 w 12"/>
                  <a:gd name="T97" fmla="*/ 2 h 90"/>
                  <a:gd name="T98" fmla="*/ 12 w 12"/>
                  <a:gd name="T99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90">
                    <a:moveTo>
                      <a:pt x="0" y="90"/>
                    </a:moveTo>
                    <a:lnTo>
                      <a:pt x="0" y="89"/>
                    </a:lnTo>
                    <a:lnTo>
                      <a:pt x="0" y="87"/>
                    </a:lnTo>
                    <a:lnTo>
                      <a:pt x="0" y="86"/>
                    </a:lnTo>
                    <a:lnTo>
                      <a:pt x="1" y="84"/>
                    </a:lnTo>
                    <a:lnTo>
                      <a:pt x="1" y="82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2" y="77"/>
                    </a:lnTo>
                    <a:lnTo>
                      <a:pt x="2" y="75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3" y="69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4" y="63"/>
                    </a:lnTo>
                    <a:lnTo>
                      <a:pt x="4" y="61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5" y="54"/>
                    </a:lnTo>
                    <a:lnTo>
                      <a:pt x="5" y="52"/>
                    </a:lnTo>
                    <a:lnTo>
                      <a:pt x="5" y="50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6" y="45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7" y="39"/>
                    </a:lnTo>
                    <a:lnTo>
                      <a:pt x="7" y="37"/>
                    </a:lnTo>
                    <a:lnTo>
                      <a:pt x="7" y="35"/>
                    </a:lnTo>
                    <a:lnTo>
                      <a:pt x="8" y="33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8" y="28"/>
                    </a:lnTo>
                    <a:lnTo>
                      <a:pt x="8" y="26"/>
                    </a:lnTo>
                    <a:lnTo>
                      <a:pt x="9" y="24"/>
                    </a:lnTo>
                    <a:lnTo>
                      <a:pt x="9" y="22"/>
                    </a:lnTo>
                    <a:lnTo>
                      <a:pt x="9" y="20"/>
                    </a:lnTo>
                    <a:lnTo>
                      <a:pt x="10" y="18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9" name="Freeform 1701"/>
              <p:cNvSpPr>
                <a:spLocks/>
              </p:cNvSpPr>
              <p:nvPr/>
            </p:nvSpPr>
            <p:spPr bwMode="auto">
              <a:xfrm>
                <a:off x="5784" y="2061"/>
                <a:ext cx="12" cy="110"/>
              </a:xfrm>
              <a:custGeom>
                <a:avLst/>
                <a:gdLst>
                  <a:gd name="T0" fmla="*/ 0 w 12"/>
                  <a:gd name="T1" fmla="*/ 110 h 110"/>
                  <a:gd name="T2" fmla="*/ 0 w 12"/>
                  <a:gd name="T3" fmla="*/ 108 h 110"/>
                  <a:gd name="T4" fmla="*/ 0 w 12"/>
                  <a:gd name="T5" fmla="*/ 106 h 110"/>
                  <a:gd name="T6" fmla="*/ 0 w 12"/>
                  <a:gd name="T7" fmla="*/ 103 h 110"/>
                  <a:gd name="T8" fmla="*/ 1 w 12"/>
                  <a:gd name="T9" fmla="*/ 101 h 110"/>
                  <a:gd name="T10" fmla="*/ 1 w 12"/>
                  <a:gd name="T11" fmla="*/ 99 h 110"/>
                  <a:gd name="T12" fmla="*/ 1 w 12"/>
                  <a:gd name="T13" fmla="*/ 97 h 110"/>
                  <a:gd name="T14" fmla="*/ 1 w 12"/>
                  <a:gd name="T15" fmla="*/ 95 h 110"/>
                  <a:gd name="T16" fmla="*/ 2 w 12"/>
                  <a:gd name="T17" fmla="*/ 93 h 110"/>
                  <a:gd name="T18" fmla="*/ 2 w 12"/>
                  <a:gd name="T19" fmla="*/ 91 h 110"/>
                  <a:gd name="T20" fmla="*/ 2 w 12"/>
                  <a:gd name="T21" fmla="*/ 88 h 110"/>
                  <a:gd name="T22" fmla="*/ 3 w 12"/>
                  <a:gd name="T23" fmla="*/ 87 h 110"/>
                  <a:gd name="T24" fmla="*/ 3 w 12"/>
                  <a:gd name="T25" fmla="*/ 84 h 110"/>
                  <a:gd name="T26" fmla="*/ 3 w 12"/>
                  <a:gd name="T27" fmla="*/ 82 h 110"/>
                  <a:gd name="T28" fmla="*/ 3 w 12"/>
                  <a:gd name="T29" fmla="*/ 80 h 110"/>
                  <a:gd name="T30" fmla="*/ 3 w 12"/>
                  <a:gd name="T31" fmla="*/ 78 h 110"/>
                  <a:gd name="T32" fmla="*/ 4 w 12"/>
                  <a:gd name="T33" fmla="*/ 76 h 110"/>
                  <a:gd name="T34" fmla="*/ 4 w 12"/>
                  <a:gd name="T35" fmla="*/ 73 h 110"/>
                  <a:gd name="T36" fmla="*/ 4 w 12"/>
                  <a:gd name="T37" fmla="*/ 71 h 110"/>
                  <a:gd name="T38" fmla="*/ 5 w 12"/>
                  <a:gd name="T39" fmla="*/ 69 h 110"/>
                  <a:gd name="T40" fmla="*/ 5 w 12"/>
                  <a:gd name="T41" fmla="*/ 67 h 110"/>
                  <a:gd name="T42" fmla="*/ 5 w 12"/>
                  <a:gd name="T43" fmla="*/ 65 h 110"/>
                  <a:gd name="T44" fmla="*/ 5 w 12"/>
                  <a:gd name="T45" fmla="*/ 62 h 110"/>
                  <a:gd name="T46" fmla="*/ 5 w 12"/>
                  <a:gd name="T47" fmla="*/ 60 h 110"/>
                  <a:gd name="T48" fmla="*/ 6 w 12"/>
                  <a:gd name="T49" fmla="*/ 58 h 110"/>
                  <a:gd name="T50" fmla="*/ 6 w 12"/>
                  <a:gd name="T51" fmla="*/ 56 h 110"/>
                  <a:gd name="T52" fmla="*/ 6 w 12"/>
                  <a:gd name="T53" fmla="*/ 53 h 110"/>
                  <a:gd name="T54" fmla="*/ 7 w 12"/>
                  <a:gd name="T55" fmla="*/ 51 h 110"/>
                  <a:gd name="T56" fmla="*/ 7 w 12"/>
                  <a:gd name="T57" fmla="*/ 49 h 110"/>
                  <a:gd name="T58" fmla="*/ 7 w 12"/>
                  <a:gd name="T59" fmla="*/ 46 h 110"/>
                  <a:gd name="T60" fmla="*/ 7 w 12"/>
                  <a:gd name="T61" fmla="*/ 44 h 110"/>
                  <a:gd name="T62" fmla="*/ 7 w 12"/>
                  <a:gd name="T63" fmla="*/ 42 h 110"/>
                  <a:gd name="T64" fmla="*/ 8 w 12"/>
                  <a:gd name="T65" fmla="*/ 40 h 110"/>
                  <a:gd name="T66" fmla="*/ 8 w 12"/>
                  <a:gd name="T67" fmla="*/ 37 h 110"/>
                  <a:gd name="T68" fmla="*/ 8 w 12"/>
                  <a:gd name="T69" fmla="*/ 35 h 110"/>
                  <a:gd name="T70" fmla="*/ 8 w 12"/>
                  <a:gd name="T71" fmla="*/ 33 h 110"/>
                  <a:gd name="T72" fmla="*/ 8 w 12"/>
                  <a:gd name="T73" fmla="*/ 30 h 110"/>
                  <a:gd name="T74" fmla="*/ 9 w 12"/>
                  <a:gd name="T75" fmla="*/ 28 h 110"/>
                  <a:gd name="T76" fmla="*/ 9 w 12"/>
                  <a:gd name="T77" fmla="*/ 26 h 110"/>
                  <a:gd name="T78" fmla="*/ 9 w 12"/>
                  <a:gd name="T79" fmla="*/ 23 h 110"/>
                  <a:gd name="T80" fmla="*/ 10 w 12"/>
                  <a:gd name="T81" fmla="*/ 21 h 110"/>
                  <a:gd name="T82" fmla="*/ 10 w 12"/>
                  <a:gd name="T83" fmla="*/ 19 h 110"/>
                  <a:gd name="T84" fmla="*/ 10 w 12"/>
                  <a:gd name="T85" fmla="*/ 16 h 110"/>
                  <a:gd name="T86" fmla="*/ 10 w 12"/>
                  <a:gd name="T87" fmla="*/ 14 h 110"/>
                  <a:gd name="T88" fmla="*/ 10 w 12"/>
                  <a:gd name="T89" fmla="*/ 11 h 110"/>
                  <a:gd name="T90" fmla="*/ 11 w 12"/>
                  <a:gd name="T91" fmla="*/ 9 h 110"/>
                  <a:gd name="T92" fmla="*/ 11 w 12"/>
                  <a:gd name="T93" fmla="*/ 7 h 110"/>
                  <a:gd name="T94" fmla="*/ 11 w 12"/>
                  <a:gd name="T95" fmla="*/ 4 h 110"/>
                  <a:gd name="T96" fmla="*/ 12 w 12"/>
                  <a:gd name="T97" fmla="*/ 2 h 110"/>
                  <a:gd name="T98" fmla="*/ 12 w 12"/>
                  <a:gd name="T9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0">
                    <a:moveTo>
                      <a:pt x="0" y="110"/>
                    </a:moveTo>
                    <a:lnTo>
                      <a:pt x="0" y="108"/>
                    </a:lnTo>
                    <a:lnTo>
                      <a:pt x="0" y="106"/>
                    </a:lnTo>
                    <a:lnTo>
                      <a:pt x="0" y="103"/>
                    </a:lnTo>
                    <a:lnTo>
                      <a:pt x="1" y="101"/>
                    </a:lnTo>
                    <a:lnTo>
                      <a:pt x="1" y="99"/>
                    </a:lnTo>
                    <a:lnTo>
                      <a:pt x="1" y="97"/>
                    </a:lnTo>
                    <a:lnTo>
                      <a:pt x="1" y="95"/>
                    </a:lnTo>
                    <a:lnTo>
                      <a:pt x="2" y="93"/>
                    </a:lnTo>
                    <a:lnTo>
                      <a:pt x="2" y="91"/>
                    </a:lnTo>
                    <a:lnTo>
                      <a:pt x="2" y="88"/>
                    </a:lnTo>
                    <a:lnTo>
                      <a:pt x="3" y="87"/>
                    </a:lnTo>
                    <a:lnTo>
                      <a:pt x="3" y="84"/>
                    </a:lnTo>
                    <a:lnTo>
                      <a:pt x="3" y="82"/>
                    </a:lnTo>
                    <a:lnTo>
                      <a:pt x="3" y="80"/>
                    </a:lnTo>
                    <a:lnTo>
                      <a:pt x="3" y="78"/>
                    </a:lnTo>
                    <a:lnTo>
                      <a:pt x="4" y="76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5" y="62"/>
                    </a:lnTo>
                    <a:lnTo>
                      <a:pt x="5" y="60"/>
                    </a:lnTo>
                    <a:lnTo>
                      <a:pt x="6" y="58"/>
                    </a:lnTo>
                    <a:lnTo>
                      <a:pt x="6" y="56"/>
                    </a:lnTo>
                    <a:lnTo>
                      <a:pt x="6" y="53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8" y="40"/>
                    </a:lnTo>
                    <a:lnTo>
                      <a:pt x="8" y="37"/>
                    </a:lnTo>
                    <a:lnTo>
                      <a:pt x="8" y="35"/>
                    </a:lnTo>
                    <a:lnTo>
                      <a:pt x="8" y="33"/>
                    </a:lnTo>
                    <a:lnTo>
                      <a:pt x="8" y="30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9" y="23"/>
                    </a:lnTo>
                    <a:lnTo>
                      <a:pt x="10" y="21"/>
                    </a:lnTo>
                    <a:lnTo>
                      <a:pt x="10" y="19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0" y="11"/>
                    </a:lnTo>
                    <a:lnTo>
                      <a:pt x="11" y="9"/>
                    </a:lnTo>
                    <a:lnTo>
                      <a:pt x="11" y="7"/>
                    </a:lnTo>
                    <a:lnTo>
                      <a:pt x="11" y="4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0" name="Freeform 1702"/>
              <p:cNvSpPr>
                <a:spLocks/>
              </p:cNvSpPr>
              <p:nvPr/>
            </p:nvSpPr>
            <p:spPr bwMode="auto">
              <a:xfrm>
                <a:off x="5796" y="1937"/>
                <a:ext cx="12" cy="124"/>
              </a:xfrm>
              <a:custGeom>
                <a:avLst/>
                <a:gdLst>
                  <a:gd name="T0" fmla="*/ 0 w 12"/>
                  <a:gd name="T1" fmla="*/ 124 h 124"/>
                  <a:gd name="T2" fmla="*/ 0 w 12"/>
                  <a:gd name="T3" fmla="*/ 121 h 124"/>
                  <a:gd name="T4" fmla="*/ 0 w 12"/>
                  <a:gd name="T5" fmla="*/ 119 h 124"/>
                  <a:gd name="T6" fmla="*/ 1 w 12"/>
                  <a:gd name="T7" fmla="*/ 116 h 124"/>
                  <a:gd name="T8" fmla="*/ 1 w 12"/>
                  <a:gd name="T9" fmla="*/ 114 h 124"/>
                  <a:gd name="T10" fmla="*/ 1 w 12"/>
                  <a:gd name="T11" fmla="*/ 112 h 124"/>
                  <a:gd name="T12" fmla="*/ 1 w 12"/>
                  <a:gd name="T13" fmla="*/ 109 h 124"/>
                  <a:gd name="T14" fmla="*/ 2 w 12"/>
                  <a:gd name="T15" fmla="*/ 106 h 124"/>
                  <a:gd name="T16" fmla="*/ 2 w 12"/>
                  <a:gd name="T17" fmla="*/ 104 h 124"/>
                  <a:gd name="T18" fmla="*/ 2 w 12"/>
                  <a:gd name="T19" fmla="*/ 101 h 124"/>
                  <a:gd name="T20" fmla="*/ 2 w 12"/>
                  <a:gd name="T21" fmla="*/ 99 h 124"/>
                  <a:gd name="T22" fmla="*/ 3 w 12"/>
                  <a:gd name="T23" fmla="*/ 97 h 124"/>
                  <a:gd name="T24" fmla="*/ 3 w 12"/>
                  <a:gd name="T25" fmla="*/ 94 h 124"/>
                  <a:gd name="T26" fmla="*/ 3 w 12"/>
                  <a:gd name="T27" fmla="*/ 92 h 124"/>
                  <a:gd name="T28" fmla="*/ 3 w 12"/>
                  <a:gd name="T29" fmla="*/ 89 h 124"/>
                  <a:gd name="T30" fmla="*/ 3 w 12"/>
                  <a:gd name="T31" fmla="*/ 87 h 124"/>
                  <a:gd name="T32" fmla="*/ 4 w 12"/>
                  <a:gd name="T33" fmla="*/ 84 h 124"/>
                  <a:gd name="T34" fmla="*/ 4 w 12"/>
                  <a:gd name="T35" fmla="*/ 81 h 124"/>
                  <a:gd name="T36" fmla="*/ 4 w 12"/>
                  <a:gd name="T37" fmla="*/ 79 h 124"/>
                  <a:gd name="T38" fmla="*/ 5 w 12"/>
                  <a:gd name="T39" fmla="*/ 76 h 124"/>
                  <a:gd name="T40" fmla="*/ 5 w 12"/>
                  <a:gd name="T41" fmla="*/ 74 h 124"/>
                  <a:gd name="T42" fmla="*/ 5 w 12"/>
                  <a:gd name="T43" fmla="*/ 72 h 124"/>
                  <a:gd name="T44" fmla="*/ 5 w 12"/>
                  <a:gd name="T45" fmla="*/ 69 h 124"/>
                  <a:gd name="T46" fmla="*/ 5 w 12"/>
                  <a:gd name="T47" fmla="*/ 67 h 124"/>
                  <a:gd name="T48" fmla="*/ 6 w 12"/>
                  <a:gd name="T49" fmla="*/ 64 h 124"/>
                  <a:gd name="T50" fmla="*/ 6 w 12"/>
                  <a:gd name="T51" fmla="*/ 62 h 124"/>
                  <a:gd name="T52" fmla="*/ 6 w 12"/>
                  <a:gd name="T53" fmla="*/ 59 h 124"/>
                  <a:gd name="T54" fmla="*/ 7 w 12"/>
                  <a:gd name="T55" fmla="*/ 57 h 124"/>
                  <a:gd name="T56" fmla="*/ 7 w 12"/>
                  <a:gd name="T57" fmla="*/ 54 h 124"/>
                  <a:gd name="T58" fmla="*/ 7 w 12"/>
                  <a:gd name="T59" fmla="*/ 51 h 124"/>
                  <a:gd name="T60" fmla="*/ 7 w 12"/>
                  <a:gd name="T61" fmla="*/ 49 h 124"/>
                  <a:gd name="T62" fmla="*/ 7 w 12"/>
                  <a:gd name="T63" fmla="*/ 46 h 124"/>
                  <a:gd name="T64" fmla="*/ 8 w 12"/>
                  <a:gd name="T65" fmla="*/ 44 h 124"/>
                  <a:gd name="T66" fmla="*/ 8 w 12"/>
                  <a:gd name="T67" fmla="*/ 41 h 124"/>
                  <a:gd name="T68" fmla="*/ 8 w 12"/>
                  <a:gd name="T69" fmla="*/ 39 h 124"/>
                  <a:gd name="T70" fmla="*/ 9 w 12"/>
                  <a:gd name="T71" fmla="*/ 36 h 124"/>
                  <a:gd name="T72" fmla="*/ 9 w 12"/>
                  <a:gd name="T73" fmla="*/ 33 h 124"/>
                  <a:gd name="T74" fmla="*/ 9 w 12"/>
                  <a:gd name="T75" fmla="*/ 31 h 124"/>
                  <a:gd name="T76" fmla="*/ 9 w 12"/>
                  <a:gd name="T77" fmla="*/ 28 h 124"/>
                  <a:gd name="T78" fmla="*/ 9 w 12"/>
                  <a:gd name="T79" fmla="*/ 26 h 124"/>
                  <a:gd name="T80" fmla="*/ 10 w 12"/>
                  <a:gd name="T81" fmla="*/ 23 h 124"/>
                  <a:gd name="T82" fmla="*/ 10 w 12"/>
                  <a:gd name="T83" fmla="*/ 20 h 124"/>
                  <a:gd name="T84" fmla="*/ 10 w 12"/>
                  <a:gd name="T85" fmla="*/ 18 h 124"/>
                  <a:gd name="T86" fmla="*/ 10 w 12"/>
                  <a:gd name="T87" fmla="*/ 15 h 124"/>
                  <a:gd name="T88" fmla="*/ 10 w 12"/>
                  <a:gd name="T89" fmla="*/ 13 h 124"/>
                  <a:gd name="T90" fmla="*/ 11 w 12"/>
                  <a:gd name="T91" fmla="*/ 10 h 124"/>
                  <a:gd name="T92" fmla="*/ 11 w 12"/>
                  <a:gd name="T93" fmla="*/ 7 h 124"/>
                  <a:gd name="T94" fmla="*/ 11 w 12"/>
                  <a:gd name="T95" fmla="*/ 5 h 124"/>
                  <a:gd name="T96" fmla="*/ 12 w 12"/>
                  <a:gd name="T97" fmla="*/ 2 h 124"/>
                  <a:gd name="T98" fmla="*/ 12 w 12"/>
                  <a:gd name="T99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24">
                    <a:moveTo>
                      <a:pt x="0" y="124"/>
                    </a:moveTo>
                    <a:lnTo>
                      <a:pt x="0" y="121"/>
                    </a:lnTo>
                    <a:lnTo>
                      <a:pt x="0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09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7"/>
                    </a:lnTo>
                    <a:lnTo>
                      <a:pt x="3" y="94"/>
                    </a:lnTo>
                    <a:lnTo>
                      <a:pt x="3" y="92"/>
                    </a:lnTo>
                    <a:lnTo>
                      <a:pt x="3" y="89"/>
                    </a:lnTo>
                    <a:lnTo>
                      <a:pt x="3" y="87"/>
                    </a:lnTo>
                    <a:lnTo>
                      <a:pt x="4" y="84"/>
                    </a:lnTo>
                    <a:lnTo>
                      <a:pt x="4" y="81"/>
                    </a:lnTo>
                    <a:lnTo>
                      <a:pt x="4" y="79"/>
                    </a:lnTo>
                    <a:lnTo>
                      <a:pt x="5" y="76"/>
                    </a:lnTo>
                    <a:lnTo>
                      <a:pt x="5" y="74"/>
                    </a:lnTo>
                    <a:lnTo>
                      <a:pt x="5" y="72"/>
                    </a:lnTo>
                    <a:lnTo>
                      <a:pt x="5" y="69"/>
                    </a:lnTo>
                    <a:lnTo>
                      <a:pt x="5" y="67"/>
                    </a:lnTo>
                    <a:lnTo>
                      <a:pt x="6" y="64"/>
                    </a:lnTo>
                    <a:lnTo>
                      <a:pt x="6" y="62"/>
                    </a:lnTo>
                    <a:lnTo>
                      <a:pt x="6" y="59"/>
                    </a:lnTo>
                    <a:lnTo>
                      <a:pt x="7" y="57"/>
                    </a:lnTo>
                    <a:lnTo>
                      <a:pt x="7" y="54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46"/>
                    </a:lnTo>
                    <a:lnTo>
                      <a:pt x="8" y="44"/>
                    </a:lnTo>
                    <a:lnTo>
                      <a:pt x="8" y="41"/>
                    </a:lnTo>
                    <a:lnTo>
                      <a:pt x="8" y="39"/>
                    </a:lnTo>
                    <a:lnTo>
                      <a:pt x="9" y="36"/>
                    </a:lnTo>
                    <a:lnTo>
                      <a:pt x="9" y="33"/>
                    </a:lnTo>
                    <a:lnTo>
                      <a:pt x="9" y="31"/>
                    </a:lnTo>
                    <a:lnTo>
                      <a:pt x="9" y="28"/>
                    </a:lnTo>
                    <a:lnTo>
                      <a:pt x="9" y="26"/>
                    </a:lnTo>
                    <a:lnTo>
                      <a:pt x="10" y="23"/>
                    </a:lnTo>
                    <a:lnTo>
                      <a:pt x="10" y="20"/>
                    </a:lnTo>
                    <a:lnTo>
                      <a:pt x="10" y="18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0"/>
                    </a:lnTo>
                    <a:lnTo>
                      <a:pt x="11" y="7"/>
                    </a:lnTo>
                    <a:lnTo>
                      <a:pt x="11" y="5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1" name="Freeform 1703"/>
              <p:cNvSpPr>
                <a:spLocks/>
              </p:cNvSpPr>
              <p:nvPr/>
            </p:nvSpPr>
            <p:spPr bwMode="auto">
              <a:xfrm>
                <a:off x="5808" y="1812"/>
                <a:ext cx="12" cy="125"/>
              </a:xfrm>
              <a:custGeom>
                <a:avLst/>
                <a:gdLst>
                  <a:gd name="T0" fmla="*/ 0 w 12"/>
                  <a:gd name="T1" fmla="*/ 125 h 125"/>
                  <a:gd name="T2" fmla="*/ 0 w 12"/>
                  <a:gd name="T3" fmla="*/ 122 h 125"/>
                  <a:gd name="T4" fmla="*/ 0 w 12"/>
                  <a:gd name="T5" fmla="*/ 120 h 125"/>
                  <a:gd name="T6" fmla="*/ 1 w 12"/>
                  <a:gd name="T7" fmla="*/ 117 h 125"/>
                  <a:gd name="T8" fmla="*/ 1 w 12"/>
                  <a:gd name="T9" fmla="*/ 114 h 125"/>
                  <a:gd name="T10" fmla="*/ 1 w 12"/>
                  <a:gd name="T11" fmla="*/ 112 h 125"/>
                  <a:gd name="T12" fmla="*/ 1 w 12"/>
                  <a:gd name="T13" fmla="*/ 109 h 125"/>
                  <a:gd name="T14" fmla="*/ 2 w 12"/>
                  <a:gd name="T15" fmla="*/ 107 h 125"/>
                  <a:gd name="T16" fmla="*/ 2 w 12"/>
                  <a:gd name="T17" fmla="*/ 104 h 125"/>
                  <a:gd name="T18" fmla="*/ 2 w 12"/>
                  <a:gd name="T19" fmla="*/ 101 h 125"/>
                  <a:gd name="T20" fmla="*/ 2 w 12"/>
                  <a:gd name="T21" fmla="*/ 99 h 125"/>
                  <a:gd name="T22" fmla="*/ 3 w 12"/>
                  <a:gd name="T23" fmla="*/ 96 h 125"/>
                  <a:gd name="T24" fmla="*/ 3 w 12"/>
                  <a:gd name="T25" fmla="*/ 94 h 125"/>
                  <a:gd name="T26" fmla="*/ 3 w 12"/>
                  <a:gd name="T27" fmla="*/ 91 h 125"/>
                  <a:gd name="T28" fmla="*/ 4 w 12"/>
                  <a:gd name="T29" fmla="*/ 88 h 125"/>
                  <a:gd name="T30" fmla="*/ 4 w 12"/>
                  <a:gd name="T31" fmla="*/ 86 h 125"/>
                  <a:gd name="T32" fmla="*/ 4 w 12"/>
                  <a:gd name="T33" fmla="*/ 83 h 125"/>
                  <a:gd name="T34" fmla="*/ 4 w 12"/>
                  <a:gd name="T35" fmla="*/ 81 h 125"/>
                  <a:gd name="T36" fmla="*/ 4 w 12"/>
                  <a:gd name="T37" fmla="*/ 78 h 125"/>
                  <a:gd name="T38" fmla="*/ 5 w 12"/>
                  <a:gd name="T39" fmla="*/ 75 h 125"/>
                  <a:gd name="T40" fmla="*/ 5 w 12"/>
                  <a:gd name="T41" fmla="*/ 73 h 125"/>
                  <a:gd name="T42" fmla="*/ 5 w 12"/>
                  <a:gd name="T43" fmla="*/ 70 h 125"/>
                  <a:gd name="T44" fmla="*/ 6 w 12"/>
                  <a:gd name="T45" fmla="*/ 68 h 125"/>
                  <a:gd name="T46" fmla="*/ 6 w 12"/>
                  <a:gd name="T47" fmla="*/ 65 h 125"/>
                  <a:gd name="T48" fmla="*/ 6 w 12"/>
                  <a:gd name="T49" fmla="*/ 63 h 125"/>
                  <a:gd name="T50" fmla="*/ 6 w 12"/>
                  <a:gd name="T51" fmla="*/ 60 h 125"/>
                  <a:gd name="T52" fmla="*/ 6 w 12"/>
                  <a:gd name="T53" fmla="*/ 58 h 125"/>
                  <a:gd name="T54" fmla="*/ 7 w 12"/>
                  <a:gd name="T55" fmla="*/ 55 h 125"/>
                  <a:gd name="T56" fmla="*/ 7 w 12"/>
                  <a:gd name="T57" fmla="*/ 52 h 125"/>
                  <a:gd name="T58" fmla="*/ 7 w 12"/>
                  <a:gd name="T59" fmla="*/ 50 h 125"/>
                  <a:gd name="T60" fmla="*/ 7 w 12"/>
                  <a:gd name="T61" fmla="*/ 47 h 125"/>
                  <a:gd name="T62" fmla="*/ 7 w 12"/>
                  <a:gd name="T63" fmla="*/ 45 h 125"/>
                  <a:gd name="T64" fmla="*/ 8 w 12"/>
                  <a:gd name="T65" fmla="*/ 42 h 125"/>
                  <a:gd name="T66" fmla="*/ 8 w 12"/>
                  <a:gd name="T67" fmla="*/ 40 h 125"/>
                  <a:gd name="T68" fmla="*/ 8 w 12"/>
                  <a:gd name="T69" fmla="*/ 37 h 125"/>
                  <a:gd name="T70" fmla="*/ 9 w 12"/>
                  <a:gd name="T71" fmla="*/ 35 h 125"/>
                  <a:gd name="T72" fmla="*/ 9 w 12"/>
                  <a:gd name="T73" fmla="*/ 32 h 125"/>
                  <a:gd name="T74" fmla="*/ 9 w 12"/>
                  <a:gd name="T75" fmla="*/ 29 h 125"/>
                  <a:gd name="T76" fmla="*/ 9 w 12"/>
                  <a:gd name="T77" fmla="*/ 27 h 125"/>
                  <a:gd name="T78" fmla="*/ 9 w 12"/>
                  <a:gd name="T79" fmla="*/ 24 h 125"/>
                  <a:gd name="T80" fmla="*/ 10 w 12"/>
                  <a:gd name="T81" fmla="*/ 22 h 125"/>
                  <a:gd name="T82" fmla="*/ 10 w 12"/>
                  <a:gd name="T83" fmla="*/ 19 h 125"/>
                  <a:gd name="T84" fmla="*/ 10 w 12"/>
                  <a:gd name="T85" fmla="*/ 17 h 125"/>
                  <a:gd name="T86" fmla="*/ 11 w 12"/>
                  <a:gd name="T87" fmla="*/ 15 h 125"/>
                  <a:gd name="T88" fmla="*/ 11 w 12"/>
                  <a:gd name="T89" fmla="*/ 12 h 125"/>
                  <a:gd name="T90" fmla="*/ 11 w 12"/>
                  <a:gd name="T91" fmla="*/ 10 h 125"/>
                  <a:gd name="T92" fmla="*/ 11 w 12"/>
                  <a:gd name="T93" fmla="*/ 7 h 125"/>
                  <a:gd name="T94" fmla="*/ 11 w 12"/>
                  <a:gd name="T95" fmla="*/ 5 h 125"/>
                  <a:gd name="T96" fmla="*/ 12 w 12"/>
                  <a:gd name="T97" fmla="*/ 2 h 125"/>
                  <a:gd name="T98" fmla="*/ 12 w 12"/>
                  <a:gd name="T9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25">
                    <a:moveTo>
                      <a:pt x="0" y="125"/>
                    </a:moveTo>
                    <a:lnTo>
                      <a:pt x="0" y="122"/>
                    </a:lnTo>
                    <a:lnTo>
                      <a:pt x="0" y="120"/>
                    </a:lnTo>
                    <a:lnTo>
                      <a:pt x="1" y="117"/>
                    </a:lnTo>
                    <a:lnTo>
                      <a:pt x="1" y="114"/>
                    </a:lnTo>
                    <a:lnTo>
                      <a:pt x="1" y="112"/>
                    </a:lnTo>
                    <a:lnTo>
                      <a:pt x="1" y="109"/>
                    </a:lnTo>
                    <a:lnTo>
                      <a:pt x="2" y="107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2" y="99"/>
                    </a:lnTo>
                    <a:lnTo>
                      <a:pt x="3" y="96"/>
                    </a:lnTo>
                    <a:lnTo>
                      <a:pt x="3" y="94"/>
                    </a:lnTo>
                    <a:lnTo>
                      <a:pt x="3" y="91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3"/>
                    </a:lnTo>
                    <a:lnTo>
                      <a:pt x="4" y="81"/>
                    </a:lnTo>
                    <a:lnTo>
                      <a:pt x="4" y="78"/>
                    </a:lnTo>
                    <a:lnTo>
                      <a:pt x="5" y="75"/>
                    </a:lnTo>
                    <a:lnTo>
                      <a:pt x="5" y="73"/>
                    </a:lnTo>
                    <a:lnTo>
                      <a:pt x="5" y="70"/>
                    </a:lnTo>
                    <a:lnTo>
                      <a:pt x="6" y="68"/>
                    </a:lnTo>
                    <a:lnTo>
                      <a:pt x="6" y="65"/>
                    </a:lnTo>
                    <a:lnTo>
                      <a:pt x="6" y="63"/>
                    </a:lnTo>
                    <a:lnTo>
                      <a:pt x="6" y="60"/>
                    </a:lnTo>
                    <a:lnTo>
                      <a:pt x="6" y="58"/>
                    </a:lnTo>
                    <a:lnTo>
                      <a:pt x="7" y="55"/>
                    </a:lnTo>
                    <a:lnTo>
                      <a:pt x="7" y="52"/>
                    </a:lnTo>
                    <a:lnTo>
                      <a:pt x="7" y="50"/>
                    </a:lnTo>
                    <a:lnTo>
                      <a:pt x="7" y="47"/>
                    </a:lnTo>
                    <a:lnTo>
                      <a:pt x="7" y="45"/>
                    </a:lnTo>
                    <a:lnTo>
                      <a:pt x="8" y="42"/>
                    </a:lnTo>
                    <a:lnTo>
                      <a:pt x="8" y="40"/>
                    </a:lnTo>
                    <a:lnTo>
                      <a:pt x="8" y="37"/>
                    </a:lnTo>
                    <a:lnTo>
                      <a:pt x="9" y="35"/>
                    </a:lnTo>
                    <a:lnTo>
                      <a:pt x="9" y="32"/>
                    </a:lnTo>
                    <a:lnTo>
                      <a:pt x="9" y="29"/>
                    </a:lnTo>
                    <a:lnTo>
                      <a:pt x="9" y="27"/>
                    </a:lnTo>
                    <a:lnTo>
                      <a:pt x="9" y="24"/>
                    </a:lnTo>
                    <a:lnTo>
                      <a:pt x="10" y="22"/>
                    </a:lnTo>
                    <a:lnTo>
                      <a:pt x="10" y="19"/>
                    </a:lnTo>
                    <a:lnTo>
                      <a:pt x="10" y="17"/>
                    </a:lnTo>
                    <a:lnTo>
                      <a:pt x="11" y="15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1" y="7"/>
                    </a:lnTo>
                    <a:lnTo>
                      <a:pt x="11" y="5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2" name="Freeform 1704"/>
              <p:cNvSpPr>
                <a:spLocks/>
              </p:cNvSpPr>
              <p:nvPr/>
            </p:nvSpPr>
            <p:spPr bwMode="auto">
              <a:xfrm>
                <a:off x="5820" y="1704"/>
                <a:ext cx="12" cy="108"/>
              </a:xfrm>
              <a:custGeom>
                <a:avLst/>
                <a:gdLst>
                  <a:gd name="T0" fmla="*/ 0 w 12"/>
                  <a:gd name="T1" fmla="*/ 108 h 108"/>
                  <a:gd name="T2" fmla="*/ 0 w 12"/>
                  <a:gd name="T3" fmla="*/ 105 h 108"/>
                  <a:gd name="T4" fmla="*/ 1 w 12"/>
                  <a:gd name="T5" fmla="*/ 103 h 108"/>
                  <a:gd name="T6" fmla="*/ 1 w 12"/>
                  <a:gd name="T7" fmla="*/ 100 h 108"/>
                  <a:gd name="T8" fmla="*/ 1 w 12"/>
                  <a:gd name="T9" fmla="*/ 98 h 108"/>
                  <a:gd name="T10" fmla="*/ 1 w 12"/>
                  <a:gd name="T11" fmla="*/ 95 h 108"/>
                  <a:gd name="T12" fmla="*/ 2 w 12"/>
                  <a:gd name="T13" fmla="*/ 93 h 108"/>
                  <a:gd name="T14" fmla="*/ 2 w 12"/>
                  <a:gd name="T15" fmla="*/ 91 h 108"/>
                  <a:gd name="T16" fmla="*/ 2 w 12"/>
                  <a:gd name="T17" fmla="*/ 88 h 108"/>
                  <a:gd name="T18" fmla="*/ 2 w 12"/>
                  <a:gd name="T19" fmla="*/ 86 h 108"/>
                  <a:gd name="T20" fmla="*/ 2 w 12"/>
                  <a:gd name="T21" fmla="*/ 84 h 108"/>
                  <a:gd name="T22" fmla="*/ 3 w 12"/>
                  <a:gd name="T23" fmla="*/ 81 h 108"/>
                  <a:gd name="T24" fmla="*/ 3 w 12"/>
                  <a:gd name="T25" fmla="*/ 79 h 108"/>
                  <a:gd name="T26" fmla="*/ 3 w 12"/>
                  <a:gd name="T27" fmla="*/ 77 h 108"/>
                  <a:gd name="T28" fmla="*/ 4 w 12"/>
                  <a:gd name="T29" fmla="*/ 74 h 108"/>
                  <a:gd name="T30" fmla="*/ 4 w 12"/>
                  <a:gd name="T31" fmla="*/ 72 h 108"/>
                  <a:gd name="T32" fmla="*/ 4 w 12"/>
                  <a:gd name="T33" fmla="*/ 70 h 108"/>
                  <a:gd name="T34" fmla="*/ 4 w 12"/>
                  <a:gd name="T35" fmla="*/ 67 h 108"/>
                  <a:gd name="T36" fmla="*/ 4 w 12"/>
                  <a:gd name="T37" fmla="*/ 65 h 108"/>
                  <a:gd name="T38" fmla="*/ 5 w 12"/>
                  <a:gd name="T39" fmla="*/ 63 h 108"/>
                  <a:gd name="T40" fmla="*/ 5 w 12"/>
                  <a:gd name="T41" fmla="*/ 60 h 108"/>
                  <a:gd name="T42" fmla="*/ 5 w 12"/>
                  <a:gd name="T43" fmla="*/ 58 h 108"/>
                  <a:gd name="T44" fmla="*/ 6 w 12"/>
                  <a:gd name="T45" fmla="*/ 56 h 108"/>
                  <a:gd name="T46" fmla="*/ 6 w 12"/>
                  <a:gd name="T47" fmla="*/ 54 h 108"/>
                  <a:gd name="T48" fmla="*/ 6 w 12"/>
                  <a:gd name="T49" fmla="*/ 51 h 108"/>
                  <a:gd name="T50" fmla="*/ 6 w 12"/>
                  <a:gd name="T51" fmla="*/ 49 h 108"/>
                  <a:gd name="T52" fmla="*/ 6 w 12"/>
                  <a:gd name="T53" fmla="*/ 47 h 108"/>
                  <a:gd name="T54" fmla="*/ 7 w 12"/>
                  <a:gd name="T55" fmla="*/ 45 h 108"/>
                  <a:gd name="T56" fmla="*/ 7 w 12"/>
                  <a:gd name="T57" fmla="*/ 43 h 108"/>
                  <a:gd name="T58" fmla="*/ 7 w 12"/>
                  <a:gd name="T59" fmla="*/ 40 h 108"/>
                  <a:gd name="T60" fmla="*/ 8 w 12"/>
                  <a:gd name="T61" fmla="*/ 38 h 108"/>
                  <a:gd name="T62" fmla="*/ 8 w 12"/>
                  <a:gd name="T63" fmla="*/ 36 h 108"/>
                  <a:gd name="T64" fmla="*/ 8 w 12"/>
                  <a:gd name="T65" fmla="*/ 34 h 108"/>
                  <a:gd name="T66" fmla="*/ 8 w 12"/>
                  <a:gd name="T67" fmla="*/ 32 h 108"/>
                  <a:gd name="T68" fmla="*/ 8 w 12"/>
                  <a:gd name="T69" fmla="*/ 30 h 108"/>
                  <a:gd name="T70" fmla="*/ 9 w 12"/>
                  <a:gd name="T71" fmla="*/ 27 h 108"/>
                  <a:gd name="T72" fmla="*/ 9 w 12"/>
                  <a:gd name="T73" fmla="*/ 26 h 108"/>
                  <a:gd name="T74" fmla="*/ 9 w 12"/>
                  <a:gd name="T75" fmla="*/ 24 h 108"/>
                  <a:gd name="T76" fmla="*/ 9 w 12"/>
                  <a:gd name="T77" fmla="*/ 21 h 108"/>
                  <a:gd name="T78" fmla="*/ 9 w 12"/>
                  <a:gd name="T79" fmla="*/ 19 h 108"/>
                  <a:gd name="T80" fmla="*/ 10 w 12"/>
                  <a:gd name="T81" fmla="*/ 17 h 108"/>
                  <a:gd name="T82" fmla="*/ 10 w 12"/>
                  <a:gd name="T83" fmla="*/ 15 h 108"/>
                  <a:gd name="T84" fmla="*/ 10 w 12"/>
                  <a:gd name="T85" fmla="*/ 13 h 108"/>
                  <a:gd name="T86" fmla="*/ 11 w 12"/>
                  <a:gd name="T87" fmla="*/ 11 h 108"/>
                  <a:gd name="T88" fmla="*/ 11 w 12"/>
                  <a:gd name="T89" fmla="*/ 9 h 108"/>
                  <a:gd name="T90" fmla="*/ 11 w 12"/>
                  <a:gd name="T91" fmla="*/ 7 h 108"/>
                  <a:gd name="T92" fmla="*/ 11 w 12"/>
                  <a:gd name="T93" fmla="*/ 5 h 108"/>
                  <a:gd name="T94" fmla="*/ 11 w 12"/>
                  <a:gd name="T95" fmla="*/ 3 h 108"/>
                  <a:gd name="T96" fmla="*/ 12 w 12"/>
                  <a:gd name="T97" fmla="*/ 2 h 108"/>
                  <a:gd name="T98" fmla="*/ 12 w 12"/>
                  <a:gd name="T99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8">
                    <a:moveTo>
                      <a:pt x="0" y="108"/>
                    </a:moveTo>
                    <a:lnTo>
                      <a:pt x="0" y="105"/>
                    </a:lnTo>
                    <a:lnTo>
                      <a:pt x="1" y="103"/>
                    </a:lnTo>
                    <a:lnTo>
                      <a:pt x="1" y="100"/>
                    </a:lnTo>
                    <a:lnTo>
                      <a:pt x="1" y="98"/>
                    </a:lnTo>
                    <a:lnTo>
                      <a:pt x="1" y="95"/>
                    </a:lnTo>
                    <a:lnTo>
                      <a:pt x="2" y="93"/>
                    </a:lnTo>
                    <a:lnTo>
                      <a:pt x="2" y="91"/>
                    </a:lnTo>
                    <a:lnTo>
                      <a:pt x="2" y="88"/>
                    </a:lnTo>
                    <a:lnTo>
                      <a:pt x="2" y="86"/>
                    </a:lnTo>
                    <a:lnTo>
                      <a:pt x="2" y="84"/>
                    </a:lnTo>
                    <a:lnTo>
                      <a:pt x="3" y="81"/>
                    </a:lnTo>
                    <a:lnTo>
                      <a:pt x="3" y="79"/>
                    </a:lnTo>
                    <a:lnTo>
                      <a:pt x="3" y="77"/>
                    </a:lnTo>
                    <a:lnTo>
                      <a:pt x="4" y="74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65"/>
                    </a:lnTo>
                    <a:lnTo>
                      <a:pt x="5" y="63"/>
                    </a:lnTo>
                    <a:lnTo>
                      <a:pt x="5" y="60"/>
                    </a:lnTo>
                    <a:lnTo>
                      <a:pt x="5" y="58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1"/>
                    </a:lnTo>
                    <a:lnTo>
                      <a:pt x="6" y="49"/>
                    </a:lnTo>
                    <a:lnTo>
                      <a:pt x="6" y="47"/>
                    </a:lnTo>
                    <a:lnTo>
                      <a:pt x="7" y="45"/>
                    </a:lnTo>
                    <a:lnTo>
                      <a:pt x="7" y="43"/>
                    </a:lnTo>
                    <a:lnTo>
                      <a:pt x="7" y="40"/>
                    </a:lnTo>
                    <a:lnTo>
                      <a:pt x="8" y="38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8" y="30"/>
                    </a:lnTo>
                    <a:lnTo>
                      <a:pt x="9" y="27"/>
                    </a:lnTo>
                    <a:lnTo>
                      <a:pt x="9" y="26"/>
                    </a:lnTo>
                    <a:lnTo>
                      <a:pt x="9" y="24"/>
                    </a:lnTo>
                    <a:lnTo>
                      <a:pt x="9" y="21"/>
                    </a:lnTo>
                    <a:lnTo>
                      <a:pt x="9" y="19"/>
                    </a:lnTo>
                    <a:lnTo>
                      <a:pt x="10" y="17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1" y="11"/>
                    </a:lnTo>
                    <a:lnTo>
                      <a:pt x="11" y="9"/>
                    </a:lnTo>
                    <a:lnTo>
                      <a:pt x="11" y="7"/>
                    </a:lnTo>
                    <a:lnTo>
                      <a:pt x="11" y="5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3" name="Freeform 1705"/>
              <p:cNvSpPr>
                <a:spLocks/>
              </p:cNvSpPr>
              <p:nvPr/>
            </p:nvSpPr>
            <p:spPr bwMode="auto">
              <a:xfrm>
                <a:off x="5832" y="1633"/>
                <a:ext cx="12" cy="71"/>
              </a:xfrm>
              <a:custGeom>
                <a:avLst/>
                <a:gdLst>
                  <a:gd name="T0" fmla="*/ 0 w 12"/>
                  <a:gd name="T1" fmla="*/ 71 h 71"/>
                  <a:gd name="T2" fmla="*/ 0 w 12"/>
                  <a:gd name="T3" fmla="*/ 69 h 71"/>
                  <a:gd name="T4" fmla="*/ 1 w 12"/>
                  <a:gd name="T5" fmla="*/ 67 h 71"/>
                  <a:gd name="T6" fmla="*/ 1 w 12"/>
                  <a:gd name="T7" fmla="*/ 65 h 71"/>
                  <a:gd name="T8" fmla="*/ 1 w 12"/>
                  <a:gd name="T9" fmla="*/ 63 h 71"/>
                  <a:gd name="T10" fmla="*/ 1 w 12"/>
                  <a:gd name="T11" fmla="*/ 61 h 71"/>
                  <a:gd name="T12" fmla="*/ 2 w 12"/>
                  <a:gd name="T13" fmla="*/ 60 h 71"/>
                  <a:gd name="T14" fmla="*/ 2 w 12"/>
                  <a:gd name="T15" fmla="*/ 58 h 71"/>
                  <a:gd name="T16" fmla="*/ 2 w 12"/>
                  <a:gd name="T17" fmla="*/ 56 h 71"/>
                  <a:gd name="T18" fmla="*/ 2 w 12"/>
                  <a:gd name="T19" fmla="*/ 54 h 71"/>
                  <a:gd name="T20" fmla="*/ 3 w 12"/>
                  <a:gd name="T21" fmla="*/ 52 h 71"/>
                  <a:gd name="T22" fmla="*/ 3 w 12"/>
                  <a:gd name="T23" fmla="*/ 51 h 71"/>
                  <a:gd name="T24" fmla="*/ 3 w 12"/>
                  <a:gd name="T25" fmla="*/ 49 h 71"/>
                  <a:gd name="T26" fmla="*/ 3 w 12"/>
                  <a:gd name="T27" fmla="*/ 47 h 71"/>
                  <a:gd name="T28" fmla="*/ 4 w 12"/>
                  <a:gd name="T29" fmla="*/ 46 h 71"/>
                  <a:gd name="T30" fmla="*/ 4 w 12"/>
                  <a:gd name="T31" fmla="*/ 44 h 71"/>
                  <a:gd name="T32" fmla="*/ 4 w 12"/>
                  <a:gd name="T33" fmla="*/ 43 h 71"/>
                  <a:gd name="T34" fmla="*/ 5 w 12"/>
                  <a:gd name="T35" fmla="*/ 41 h 71"/>
                  <a:gd name="T36" fmla="*/ 5 w 12"/>
                  <a:gd name="T37" fmla="*/ 39 h 71"/>
                  <a:gd name="T38" fmla="*/ 5 w 12"/>
                  <a:gd name="T39" fmla="*/ 38 h 71"/>
                  <a:gd name="T40" fmla="*/ 5 w 12"/>
                  <a:gd name="T41" fmla="*/ 36 h 71"/>
                  <a:gd name="T42" fmla="*/ 5 w 12"/>
                  <a:gd name="T43" fmla="*/ 35 h 71"/>
                  <a:gd name="T44" fmla="*/ 6 w 12"/>
                  <a:gd name="T45" fmla="*/ 33 h 71"/>
                  <a:gd name="T46" fmla="*/ 6 w 12"/>
                  <a:gd name="T47" fmla="*/ 32 h 71"/>
                  <a:gd name="T48" fmla="*/ 6 w 12"/>
                  <a:gd name="T49" fmla="*/ 30 h 71"/>
                  <a:gd name="T50" fmla="*/ 6 w 12"/>
                  <a:gd name="T51" fmla="*/ 29 h 71"/>
                  <a:gd name="T52" fmla="*/ 6 w 12"/>
                  <a:gd name="T53" fmla="*/ 28 h 71"/>
                  <a:gd name="T54" fmla="*/ 7 w 12"/>
                  <a:gd name="T55" fmla="*/ 26 h 71"/>
                  <a:gd name="T56" fmla="*/ 7 w 12"/>
                  <a:gd name="T57" fmla="*/ 24 h 71"/>
                  <a:gd name="T58" fmla="*/ 7 w 12"/>
                  <a:gd name="T59" fmla="*/ 23 h 71"/>
                  <a:gd name="T60" fmla="*/ 8 w 12"/>
                  <a:gd name="T61" fmla="*/ 22 h 71"/>
                  <a:gd name="T62" fmla="*/ 8 w 12"/>
                  <a:gd name="T63" fmla="*/ 21 h 71"/>
                  <a:gd name="T64" fmla="*/ 8 w 12"/>
                  <a:gd name="T65" fmla="*/ 19 h 71"/>
                  <a:gd name="T66" fmla="*/ 8 w 12"/>
                  <a:gd name="T67" fmla="*/ 18 h 71"/>
                  <a:gd name="T68" fmla="*/ 8 w 12"/>
                  <a:gd name="T69" fmla="*/ 17 h 71"/>
                  <a:gd name="T70" fmla="*/ 9 w 12"/>
                  <a:gd name="T71" fmla="*/ 15 h 71"/>
                  <a:gd name="T72" fmla="*/ 9 w 12"/>
                  <a:gd name="T73" fmla="*/ 14 h 71"/>
                  <a:gd name="T74" fmla="*/ 9 w 12"/>
                  <a:gd name="T75" fmla="*/ 13 h 71"/>
                  <a:gd name="T76" fmla="*/ 10 w 12"/>
                  <a:gd name="T77" fmla="*/ 12 h 71"/>
                  <a:gd name="T78" fmla="*/ 10 w 12"/>
                  <a:gd name="T79" fmla="*/ 10 h 71"/>
                  <a:gd name="T80" fmla="*/ 10 w 12"/>
                  <a:gd name="T81" fmla="*/ 9 h 71"/>
                  <a:gd name="T82" fmla="*/ 10 w 12"/>
                  <a:gd name="T83" fmla="*/ 8 h 71"/>
                  <a:gd name="T84" fmla="*/ 10 w 12"/>
                  <a:gd name="T85" fmla="*/ 7 h 71"/>
                  <a:gd name="T86" fmla="*/ 11 w 12"/>
                  <a:gd name="T87" fmla="*/ 6 h 71"/>
                  <a:gd name="T88" fmla="*/ 11 w 12"/>
                  <a:gd name="T89" fmla="*/ 5 h 71"/>
                  <a:gd name="T90" fmla="*/ 11 w 12"/>
                  <a:gd name="T91" fmla="*/ 4 h 71"/>
                  <a:gd name="T92" fmla="*/ 12 w 12"/>
                  <a:gd name="T93" fmla="*/ 3 h 71"/>
                  <a:gd name="T94" fmla="*/ 12 w 12"/>
                  <a:gd name="T95" fmla="*/ 2 h 71"/>
                  <a:gd name="T96" fmla="*/ 12 w 12"/>
                  <a:gd name="T97" fmla="*/ 1 h 71"/>
                  <a:gd name="T98" fmla="*/ 12 w 12"/>
                  <a:gd name="T99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71">
                    <a:moveTo>
                      <a:pt x="0" y="71"/>
                    </a:moveTo>
                    <a:lnTo>
                      <a:pt x="0" y="69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1" y="63"/>
                    </a:lnTo>
                    <a:lnTo>
                      <a:pt x="1" y="61"/>
                    </a:lnTo>
                    <a:lnTo>
                      <a:pt x="2" y="60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3" y="52"/>
                    </a:lnTo>
                    <a:lnTo>
                      <a:pt x="3" y="51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5" y="41"/>
                    </a:lnTo>
                    <a:lnTo>
                      <a:pt x="5" y="39"/>
                    </a:lnTo>
                    <a:lnTo>
                      <a:pt x="5" y="38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6" y="33"/>
                    </a:lnTo>
                    <a:lnTo>
                      <a:pt x="6" y="32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6"/>
                    </a:lnTo>
                    <a:lnTo>
                      <a:pt x="7" y="24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5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2" y="1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4" name="Freeform 1706"/>
              <p:cNvSpPr>
                <a:spLocks/>
              </p:cNvSpPr>
              <p:nvPr/>
            </p:nvSpPr>
            <p:spPr bwMode="auto">
              <a:xfrm>
                <a:off x="5844" y="1613"/>
                <a:ext cx="12" cy="20"/>
              </a:xfrm>
              <a:custGeom>
                <a:avLst/>
                <a:gdLst>
                  <a:gd name="T0" fmla="*/ 0 w 12"/>
                  <a:gd name="T1" fmla="*/ 20 h 20"/>
                  <a:gd name="T2" fmla="*/ 0 w 12"/>
                  <a:gd name="T3" fmla="*/ 19 h 20"/>
                  <a:gd name="T4" fmla="*/ 1 w 12"/>
                  <a:gd name="T5" fmla="*/ 18 h 20"/>
                  <a:gd name="T6" fmla="*/ 1 w 12"/>
                  <a:gd name="T7" fmla="*/ 17 h 20"/>
                  <a:gd name="T8" fmla="*/ 1 w 12"/>
                  <a:gd name="T9" fmla="*/ 16 h 20"/>
                  <a:gd name="T10" fmla="*/ 1 w 12"/>
                  <a:gd name="T11" fmla="*/ 16 h 20"/>
                  <a:gd name="T12" fmla="*/ 2 w 12"/>
                  <a:gd name="T13" fmla="*/ 15 h 20"/>
                  <a:gd name="T14" fmla="*/ 2 w 12"/>
                  <a:gd name="T15" fmla="*/ 14 h 20"/>
                  <a:gd name="T16" fmla="*/ 2 w 12"/>
                  <a:gd name="T17" fmla="*/ 13 h 20"/>
                  <a:gd name="T18" fmla="*/ 3 w 12"/>
                  <a:gd name="T19" fmla="*/ 12 h 20"/>
                  <a:gd name="T20" fmla="*/ 3 w 12"/>
                  <a:gd name="T21" fmla="*/ 12 h 20"/>
                  <a:gd name="T22" fmla="*/ 3 w 12"/>
                  <a:gd name="T23" fmla="*/ 11 h 20"/>
                  <a:gd name="T24" fmla="*/ 3 w 12"/>
                  <a:gd name="T25" fmla="*/ 10 h 20"/>
                  <a:gd name="T26" fmla="*/ 3 w 12"/>
                  <a:gd name="T27" fmla="*/ 10 h 20"/>
                  <a:gd name="T28" fmla="*/ 4 w 12"/>
                  <a:gd name="T29" fmla="*/ 9 h 20"/>
                  <a:gd name="T30" fmla="*/ 4 w 12"/>
                  <a:gd name="T31" fmla="*/ 8 h 20"/>
                  <a:gd name="T32" fmla="*/ 4 w 12"/>
                  <a:gd name="T33" fmla="*/ 8 h 20"/>
                  <a:gd name="T34" fmla="*/ 5 w 12"/>
                  <a:gd name="T35" fmla="*/ 7 h 20"/>
                  <a:gd name="T36" fmla="*/ 5 w 12"/>
                  <a:gd name="T37" fmla="*/ 7 h 20"/>
                  <a:gd name="T38" fmla="*/ 5 w 12"/>
                  <a:gd name="T39" fmla="*/ 6 h 20"/>
                  <a:gd name="T40" fmla="*/ 5 w 12"/>
                  <a:gd name="T41" fmla="*/ 5 h 20"/>
                  <a:gd name="T42" fmla="*/ 5 w 12"/>
                  <a:gd name="T43" fmla="*/ 5 h 20"/>
                  <a:gd name="T44" fmla="*/ 6 w 12"/>
                  <a:gd name="T45" fmla="*/ 5 h 20"/>
                  <a:gd name="T46" fmla="*/ 6 w 12"/>
                  <a:gd name="T47" fmla="*/ 4 h 20"/>
                  <a:gd name="T48" fmla="*/ 6 w 12"/>
                  <a:gd name="T49" fmla="*/ 4 h 20"/>
                  <a:gd name="T50" fmla="*/ 7 w 12"/>
                  <a:gd name="T51" fmla="*/ 3 h 20"/>
                  <a:gd name="T52" fmla="*/ 7 w 12"/>
                  <a:gd name="T53" fmla="*/ 3 h 20"/>
                  <a:gd name="T54" fmla="*/ 7 w 12"/>
                  <a:gd name="T55" fmla="*/ 3 h 20"/>
                  <a:gd name="T56" fmla="*/ 7 w 12"/>
                  <a:gd name="T57" fmla="*/ 2 h 20"/>
                  <a:gd name="T58" fmla="*/ 7 w 12"/>
                  <a:gd name="T59" fmla="*/ 2 h 20"/>
                  <a:gd name="T60" fmla="*/ 8 w 12"/>
                  <a:gd name="T61" fmla="*/ 2 h 20"/>
                  <a:gd name="T62" fmla="*/ 8 w 12"/>
                  <a:gd name="T63" fmla="*/ 2 h 20"/>
                  <a:gd name="T64" fmla="*/ 8 w 12"/>
                  <a:gd name="T65" fmla="*/ 2 h 20"/>
                  <a:gd name="T66" fmla="*/ 8 w 12"/>
                  <a:gd name="T67" fmla="*/ 1 h 20"/>
                  <a:gd name="T68" fmla="*/ 8 w 12"/>
                  <a:gd name="T69" fmla="*/ 1 h 20"/>
                  <a:gd name="T70" fmla="*/ 9 w 12"/>
                  <a:gd name="T71" fmla="*/ 1 h 20"/>
                  <a:gd name="T72" fmla="*/ 9 w 12"/>
                  <a:gd name="T73" fmla="*/ 1 h 20"/>
                  <a:gd name="T74" fmla="*/ 9 w 12"/>
                  <a:gd name="T75" fmla="*/ 1 h 20"/>
                  <a:gd name="T76" fmla="*/ 10 w 12"/>
                  <a:gd name="T77" fmla="*/ 0 h 20"/>
                  <a:gd name="T78" fmla="*/ 10 w 12"/>
                  <a:gd name="T79" fmla="*/ 0 h 20"/>
                  <a:gd name="T80" fmla="*/ 10 w 12"/>
                  <a:gd name="T81" fmla="*/ 0 h 20"/>
                  <a:gd name="T82" fmla="*/ 10 w 12"/>
                  <a:gd name="T83" fmla="*/ 0 h 20"/>
                  <a:gd name="T84" fmla="*/ 10 w 12"/>
                  <a:gd name="T85" fmla="*/ 0 h 20"/>
                  <a:gd name="T86" fmla="*/ 11 w 12"/>
                  <a:gd name="T87" fmla="*/ 0 h 20"/>
                  <a:gd name="T88" fmla="*/ 11 w 12"/>
                  <a:gd name="T89" fmla="*/ 1 h 20"/>
                  <a:gd name="T90" fmla="*/ 11 w 12"/>
                  <a:gd name="T91" fmla="*/ 1 h 20"/>
                  <a:gd name="T92" fmla="*/ 12 w 12"/>
                  <a:gd name="T93" fmla="*/ 1 h 20"/>
                  <a:gd name="T94" fmla="*/ 12 w 12"/>
                  <a:gd name="T95" fmla="*/ 1 h 20"/>
                  <a:gd name="T96" fmla="*/ 12 w 12"/>
                  <a:gd name="T97" fmla="*/ 1 h 20"/>
                  <a:gd name="T98" fmla="*/ 12 w 12"/>
                  <a:gd name="T99" fmla="*/ 1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0">
                    <a:moveTo>
                      <a:pt x="0" y="20"/>
                    </a:moveTo>
                    <a:lnTo>
                      <a:pt x="0" y="19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5"/>
                    </a:lnTo>
                    <a:lnTo>
                      <a:pt x="2" y="14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3" y="11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5" name="Freeform 1707"/>
              <p:cNvSpPr>
                <a:spLocks/>
              </p:cNvSpPr>
              <p:nvPr/>
            </p:nvSpPr>
            <p:spPr bwMode="auto">
              <a:xfrm>
                <a:off x="5856" y="1614"/>
                <a:ext cx="12" cy="37"/>
              </a:xfrm>
              <a:custGeom>
                <a:avLst/>
                <a:gdLst>
                  <a:gd name="T0" fmla="*/ 0 w 12"/>
                  <a:gd name="T1" fmla="*/ 0 h 37"/>
                  <a:gd name="T2" fmla="*/ 0 w 12"/>
                  <a:gd name="T3" fmla="*/ 1 h 37"/>
                  <a:gd name="T4" fmla="*/ 1 w 12"/>
                  <a:gd name="T5" fmla="*/ 1 h 37"/>
                  <a:gd name="T6" fmla="*/ 1 w 12"/>
                  <a:gd name="T7" fmla="*/ 1 h 37"/>
                  <a:gd name="T8" fmla="*/ 1 w 12"/>
                  <a:gd name="T9" fmla="*/ 1 h 37"/>
                  <a:gd name="T10" fmla="*/ 2 w 12"/>
                  <a:gd name="T11" fmla="*/ 1 h 37"/>
                  <a:gd name="T12" fmla="*/ 2 w 12"/>
                  <a:gd name="T13" fmla="*/ 2 h 37"/>
                  <a:gd name="T14" fmla="*/ 2 w 12"/>
                  <a:gd name="T15" fmla="*/ 2 h 37"/>
                  <a:gd name="T16" fmla="*/ 2 w 12"/>
                  <a:gd name="T17" fmla="*/ 2 h 37"/>
                  <a:gd name="T18" fmla="*/ 3 w 12"/>
                  <a:gd name="T19" fmla="*/ 3 h 37"/>
                  <a:gd name="T20" fmla="*/ 3 w 12"/>
                  <a:gd name="T21" fmla="*/ 3 h 37"/>
                  <a:gd name="T22" fmla="*/ 3 w 12"/>
                  <a:gd name="T23" fmla="*/ 4 h 37"/>
                  <a:gd name="T24" fmla="*/ 3 w 12"/>
                  <a:gd name="T25" fmla="*/ 4 h 37"/>
                  <a:gd name="T26" fmla="*/ 4 w 12"/>
                  <a:gd name="T27" fmla="*/ 5 h 37"/>
                  <a:gd name="T28" fmla="*/ 4 w 12"/>
                  <a:gd name="T29" fmla="*/ 5 h 37"/>
                  <a:gd name="T30" fmla="*/ 4 w 12"/>
                  <a:gd name="T31" fmla="*/ 6 h 37"/>
                  <a:gd name="T32" fmla="*/ 4 w 12"/>
                  <a:gd name="T33" fmla="*/ 6 h 37"/>
                  <a:gd name="T34" fmla="*/ 5 w 12"/>
                  <a:gd name="T35" fmla="*/ 7 h 37"/>
                  <a:gd name="T36" fmla="*/ 5 w 12"/>
                  <a:gd name="T37" fmla="*/ 8 h 37"/>
                  <a:gd name="T38" fmla="*/ 5 w 12"/>
                  <a:gd name="T39" fmla="*/ 8 h 37"/>
                  <a:gd name="T40" fmla="*/ 5 w 12"/>
                  <a:gd name="T41" fmla="*/ 9 h 37"/>
                  <a:gd name="T42" fmla="*/ 5 w 12"/>
                  <a:gd name="T43" fmla="*/ 9 h 37"/>
                  <a:gd name="T44" fmla="*/ 6 w 12"/>
                  <a:gd name="T45" fmla="*/ 10 h 37"/>
                  <a:gd name="T46" fmla="*/ 6 w 12"/>
                  <a:gd name="T47" fmla="*/ 11 h 37"/>
                  <a:gd name="T48" fmla="*/ 6 w 12"/>
                  <a:gd name="T49" fmla="*/ 11 h 37"/>
                  <a:gd name="T50" fmla="*/ 7 w 12"/>
                  <a:gd name="T51" fmla="*/ 12 h 37"/>
                  <a:gd name="T52" fmla="*/ 7 w 12"/>
                  <a:gd name="T53" fmla="*/ 13 h 37"/>
                  <a:gd name="T54" fmla="*/ 7 w 12"/>
                  <a:gd name="T55" fmla="*/ 14 h 37"/>
                  <a:gd name="T56" fmla="*/ 7 w 12"/>
                  <a:gd name="T57" fmla="*/ 15 h 37"/>
                  <a:gd name="T58" fmla="*/ 7 w 12"/>
                  <a:gd name="T59" fmla="*/ 16 h 37"/>
                  <a:gd name="T60" fmla="*/ 8 w 12"/>
                  <a:gd name="T61" fmla="*/ 17 h 37"/>
                  <a:gd name="T62" fmla="*/ 8 w 12"/>
                  <a:gd name="T63" fmla="*/ 17 h 37"/>
                  <a:gd name="T64" fmla="*/ 8 w 12"/>
                  <a:gd name="T65" fmla="*/ 18 h 37"/>
                  <a:gd name="T66" fmla="*/ 9 w 12"/>
                  <a:gd name="T67" fmla="*/ 19 h 37"/>
                  <a:gd name="T68" fmla="*/ 9 w 12"/>
                  <a:gd name="T69" fmla="*/ 20 h 37"/>
                  <a:gd name="T70" fmla="*/ 9 w 12"/>
                  <a:gd name="T71" fmla="*/ 21 h 37"/>
                  <a:gd name="T72" fmla="*/ 9 w 12"/>
                  <a:gd name="T73" fmla="*/ 22 h 37"/>
                  <a:gd name="T74" fmla="*/ 9 w 12"/>
                  <a:gd name="T75" fmla="*/ 23 h 37"/>
                  <a:gd name="T76" fmla="*/ 10 w 12"/>
                  <a:gd name="T77" fmla="*/ 24 h 37"/>
                  <a:gd name="T78" fmla="*/ 10 w 12"/>
                  <a:gd name="T79" fmla="*/ 25 h 37"/>
                  <a:gd name="T80" fmla="*/ 10 w 12"/>
                  <a:gd name="T81" fmla="*/ 26 h 37"/>
                  <a:gd name="T82" fmla="*/ 11 w 12"/>
                  <a:gd name="T83" fmla="*/ 27 h 37"/>
                  <a:gd name="T84" fmla="*/ 11 w 12"/>
                  <a:gd name="T85" fmla="*/ 29 h 37"/>
                  <a:gd name="T86" fmla="*/ 11 w 12"/>
                  <a:gd name="T87" fmla="*/ 29 h 37"/>
                  <a:gd name="T88" fmla="*/ 11 w 12"/>
                  <a:gd name="T89" fmla="*/ 31 h 37"/>
                  <a:gd name="T90" fmla="*/ 11 w 12"/>
                  <a:gd name="T91" fmla="*/ 32 h 37"/>
                  <a:gd name="T92" fmla="*/ 12 w 12"/>
                  <a:gd name="T93" fmla="*/ 33 h 37"/>
                  <a:gd name="T94" fmla="*/ 12 w 12"/>
                  <a:gd name="T95" fmla="*/ 34 h 37"/>
                  <a:gd name="T96" fmla="*/ 12 w 12"/>
                  <a:gd name="T97" fmla="*/ 36 h 37"/>
                  <a:gd name="T98" fmla="*/ 12 w 12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7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7" y="14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8" y="18"/>
                    </a:lnTo>
                    <a:lnTo>
                      <a:pt x="9" y="19"/>
                    </a:lnTo>
                    <a:lnTo>
                      <a:pt x="9" y="20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10" y="26"/>
                    </a:lnTo>
                    <a:lnTo>
                      <a:pt x="11" y="27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1" y="31"/>
                    </a:lnTo>
                    <a:lnTo>
                      <a:pt x="11" y="32"/>
                    </a:lnTo>
                    <a:lnTo>
                      <a:pt x="12" y="33"/>
                    </a:lnTo>
                    <a:lnTo>
                      <a:pt x="12" y="34"/>
                    </a:lnTo>
                    <a:lnTo>
                      <a:pt x="12" y="36"/>
                    </a:lnTo>
                    <a:lnTo>
                      <a:pt x="12" y="37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6" name="Freeform 1708"/>
              <p:cNvSpPr>
                <a:spLocks/>
              </p:cNvSpPr>
              <p:nvPr/>
            </p:nvSpPr>
            <p:spPr bwMode="auto">
              <a:xfrm>
                <a:off x="5868" y="1651"/>
                <a:ext cx="13" cy="82"/>
              </a:xfrm>
              <a:custGeom>
                <a:avLst/>
                <a:gdLst>
                  <a:gd name="T0" fmla="*/ 0 w 13"/>
                  <a:gd name="T1" fmla="*/ 0 h 82"/>
                  <a:gd name="T2" fmla="*/ 1 w 13"/>
                  <a:gd name="T3" fmla="*/ 1 h 82"/>
                  <a:gd name="T4" fmla="*/ 1 w 13"/>
                  <a:gd name="T5" fmla="*/ 3 h 82"/>
                  <a:gd name="T6" fmla="*/ 1 w 13"/>
                  <a:gd name="T7" fmla="*/ 4 h 82"/>
                  <a:gd name="T8" fmla="*/ 1 w 13"/>
                  <a:gd name="T9" fmla="*/ 5 h 82"/>
                  <a:gd name="T10" fmla="*/ 2 w 13"/>
                  <a:gd name="T11" fmla="*/ 6 h 82"/>
                  <a:gd name="T12" fmla="*/ 2 w 13"/>
                  <a:gd name="T13" fmla="*/ 8 h 82"/>
                  <a:gd name="T14" fmla="*/ 2 w 13"/>
                  <a:gd name="T15" fmla="*/ 9 h 82"/>
                  <a:gd name="T16" fmla="*/ 2 w 13"/>
                  <a:gd name="T17" fmla="*/ 10 h 82"/>
                  <a:gd name="T18" fmla="*/ 3 w 13"/>
                  <a:gd name="T19" fmla="*/ 12 h 82"/>
                  <a:gd name="T20" fmla="*/ 3 w 13"/>
                  <a:gd name="T21" fmla="*/ 13 h 82"/>
                  <a:gd name="T22" fmla="*/ 3 w 13"/>
                  <a:gd name="T23" fmla="*/ 15 h 82"/>
                  <a:gd name="T24" fmla="*/ 4 w 13"/>
                  <a:gd name="T25" fmla="*/ 16 h 82"/>
                  <a:gd name="T26" fmla="*/ 4 w 13"/>
                  <a:gd name="T27" fmla="*/ 18 h 82"/>
                  <a:gd name="T28" fmla="*/ 4 w 13"/>
                  <a:gd name="T29" fmla="*/ 19 h 82"/>
                  <a:gd name="T30" fmla="*/ 4 w 13"/>
                  <a:gd name="T31" fmla="*/ 21 h 82"/>
                  <a:gd name="T32" fmla="*/ 4 w 13"/>
                  <a:gd name="T33" fmla="*/ 22 h 82"/>
                  <a:gd name="T34" fmla="*/ 5 w 13"/>
                  <a:gd name="T35" fmla="*/ 24 h 82"/>
                  <a:gd name="T36" fmla="*/ 5 w 13"/>
                  <a:gd name="T37" fmla="*/ 26 h 82"/>
                  <a:gd name="T38" fmla="*/ 5 w 13"/>
                  <a:gd name="T39" fmla="*/ 27 h 82"/>
                  <a:gd name="T40" fmla="*/ 6 w 13"/>
                  <a:gd name="T41" fmla="*/ 29 h 82"/>
                  <a:gd name="T42" fmla="*/ 6 w 13"/>
                  <a:gd name="T43" fmla="*/ 30 h 82"/>
                  <a:gd name="T44" fmla="*/ 6 w 13"/>
                  <a:gd name="T45" fmla="*/ 32 h 82"/>
                  <a:gd name="T46" fmla="*/ 6 w 13"/>
                  <a:gd name="T47" fmla="*/ 34 h 82"/>
                  <a:gd name="T48" fmla="*/ 6 w 13"/>
                  <a:gd name="T49" fmla="*/ 35 h 82"/>
                  <a:gd name="T50" fmla="*/ 7 w 13"/>
                  <a:gd name="T51" fmla="*/ 37 h 82"/>
                  <a:gd name="T52" fmla="*/ 7 w 13"/>
                  <a:gd name="T53" fmla="*/ 39 h 82"/>
                  <a:gd name="T54" fmla="*/ 7 w 13"/>
                  <a:gd name="T55" fmla="*/ 40 h 82"/>
                  <a:gd name="T56" fmla="*/ 7 w 13"/>
                  <a:gd name="T57" fmla="*/ 42 h 82"/>
                  <a:gd name="T58" fmla="*/ 7 w 13"/>
                  <a:gd name="T59" fmla="*/ 44 h 82"/>
                  <a:gd name="T60" fmla="*/ 8 w 13"/>
                  <a:gd name="T61" fmla="*/ 46 h 82"/>
                  <a:gd name="T62" fmla="*/ 8 w 13"/>
                  <a:gd name="T63" fmla="*/ 47 h 82"/>
                  <a:gd name="T64" fmla="*/ 8 w 13"/>
                  <a:gd name="T65" fmla="*/ 49 h 82"/>
                  <a:gd name="T66" fmla="*/ 9 w 13"/>
                  <a:gd name="T67" fmla="*/ 51 h 82"/>
                  <a:gd name="T68" fmla="*/ 9 w 13"/>
                  <a:gd name="T69" fmla="*/ 53 h 82"/>
                  <a:gd name="T70" fmla="*/ 9 w 13"/>
                  <a:gd name="T71" fmla="*/ 55 h 82"/>
                  <a:gd name="T72" fmla="*/ 9 w 13"/>
                  <a:gd name="T73" fmla="*/ 57 h 82"/>
                  <a:gd name="T74" fmla="*/ 9 w 13"/>
                  <a:gd name="T75" fmla="*/ 59 h 82"/>
                  <a:gd name="T76" fmla="*/ 10 w 13"/>
                  <a:gd name="T77" fmla="*/ 60 h 82"/>
                  <a:gd name="T78" fmla="*/ 10 w 13"/>
                  <a:gd name="T79" fmla="*/ 62 h 82"/>
                  <a:gd name="T80" fmla="*/ 10 w 13"/>
                  <a:gd name="T81" fmla="*/ 64 h 82"/>
                  <a:gd name="T82" fmla="*/ 11 w 13"/>
                  <a:gd name="T83" fmla="*/ 66 h 82"/>
                  <a:gd name="T84" fmla="*/ 11 w 13"/>
                  <a:gd name="T85" fmla="*/ 68 h 82"/>
                  <a:gd name="T86" fmla="*/ 11 w 13"/>
                  <a:gd name="T87" fmla="*/ 70 h 82"/>
                  <a:gd name="T88" fmla="*/ 11 w 13"/>
                  <a:gd name="T89" fmla="*/ 72 h 82"/>
                  <a:gd name="T90" fmla="*/ 11 w 13"/>
                  <a:gd name="T91" fmla="*/ 74 h 82"/>
                  <a:gd name="T92" fmla="*/ 12 w 13"/>
                  <a:gd name="T93" fmla="*/ 76 h 82"/>
                  <a:gd name="T94" fmla="*/ 12 w 13"/>
                  <a:gd name="T95" fmla="*/ 78 h 82"/>
                  <a:gd name="T96" fmla="*/ 12 w 13"/>
                  <a:gd name="T97" fmla="*/ 80 h 82"/>
                  <a:gd name="T98" fmla="*/ 13 w 13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82">
                    <a:moveTo>
                      <a:pt x="0" y="0"/>
                    </a:moveTo>
                    <a:lnTo>
                      <a:pt x="1" y="1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4" y="22"/>
                    </a:lnTo>
                    <a:lnTo>
                      <a:pt x="5" y="24"/>
                    </a:lnTo>
                    <a:lnTo>
                      <a:pt x="5" y="26"/>
                    </a:lnTo>
                    <a:lnTo>
                      <a:pt x="5" y="27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6" y="32"/>
                    </a:lnTo>
                    <a:lnTo>
                      <a:pt x="6" y="34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2"/>
                    </a:lnTo>
                    <a:lnTo>
                      <a:pt x="7" y="44"/>
                    </a:lnTo>
                    <a:lnTo>
                      <a:pt x="8" y="46"/>
                    </a:lnTo>
                    <a:lnTo>
                      <a:pt x="8" y="47"/>
                    </a:lnTo>
                    <a:lnTo>
                      <a:pt x="8" y="49"/>
                    </a:lnTo>
                    <a:lnTo>
                      <a:pt x="9" y="51"/>
                    </a:lnTo>
                    <a:lnTo>
                      <a:pt x="9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9" y="59"/>
                    </a:lnTo>
                    <a:lnTo>
                      <a:pt x="10" y="60"/>
                    </a:lnTo>
                    <a:lnTo>
                      <a:pt x="10" y="62"/>
                    </a:lnTo>
                    <a:lnTo>
                      <a:pt x="10" y="64"/>
                    </a:lnTo>
                    <a:lnTo>
                      <a:pt x="11" y="66"/>
                    </a:lnTo>
                    <a:lnTo>
                      <a:pt x="11" y="68"/>
                    </a:lnTo>
                    <a:lnTo>
                      <a:pt x="11" y="70"/>
                    </a:lnTo>
                    <a:lnTo>
                      <a:pt x="11" y="72"/>
                    </a:lnTo>
                    <a:lnTo>
                      <a:pt x="11" y="74"/>
                    </a:lnTo>
                    <a:lnTo>
                      <a:pt x="12" y="76"/>
                    </a:lnTo>
                    <a:lnTo>
                      <a:pt x="12" y="78"/>
                    </a:lnTo>
                    <a:lnTo>
                      <a:pt x="12" y="80"/>
                    </a:lnTo>
                    <a:lnTo>
                      <a:pt x="13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7" name="Freeform 1709"/>
              <p:cNvSpPr>
                <a:spLocks/>
              </p:cNvSpPr>
              <p:nvPr/>
            </p:nvSpPr>
            <p:spPr bwMode="auto">
              <a:xfrm>
                <a:off x="5881" y="1733"/>
                <a:ext cx="12" cy="110"/>
              </a:xfrm>
              <a:custGeom>
                <a:avLst/>
                <a:gdLst>
                  <a:gd name="T0" fmla="*/ 0 w 12"/>
                  <a:gd name="T1" fmla="*/ 0 h 110"/>
                  <a:gd name="T2" fmla="*/ 0 w 12"/>
                  <a:gd name="T3" fmla="*/ 2 h 110"/>
                  <a:gd name="T4" fmla="*/ 0 w 12"/>
                  <a:gd name="T5" fmla="*/ 4 h 110"/>
                  <a:gd name="T6" fmla="*/ 0 w 12"/>
                  <a:gd name="T7" fmla="*/ 6 h 110"/>
                  <a:gd name="T8" fmla="*/ 0 w 12"/>
                  <a:gd name="T9" fmla="*/ 8 h 110"/>
                  <a:gd name="T10" fmla="*/ 1 w 12"/>
                  <a:gd name="T11" fmla="*/ 10 h 110"/>
                  <a:gd name="T12" fmla="*/ 1 w 12"/>
                  <a:gd name="T13" fmla="*/ 12 h 110"/>
                  <a:gd name="T14" fmla="*/ 1 w 12"/>
                  <a:gd name="T15" fmla="*/ 14 h 110"/>
                  <a:gd name="T16" fmla="*/ 2 w 12"/>
                  <a:gd name="T17" fmla="*/ 16 h 110"/>
                  <a:gd name="T18" fmla="*/ 2 w 12"/>
                  <a:gd name="T19" fmla="*/ 19 h 110"/>
                  <a:gd name="T20" fmla="*/ 2 w 12"/>
                  <a:gd name="T21" fmla="*/ 21 h 110"/>
                  <a:gd name="T22" fmla="*/ 2 w 12"/>
                  <a:gd name="T23" fmla="*/ 23 h 110"/>
                  <a:gd name="T24" fmla="*/ 3 w 12"/>
                  <a:gd name="T25" fmla="*/ 25 h 110"/>
                  <a:gd name="T26" fmla="*/ 3 w 12"/>
                  <a:gd name="T27" fmla="*/ 27 h 110"/>
                  <a:gd name="T28" fmla="*/ 3 w 12"/>
                  <a:gd name="T29" fmla="*/ 29 h 110"/>
                  <a:gd name="T30" fmla="*/ 3 w 12"/>
                  <a:gd name="T31" fmla="*/ 32 h 110"/>
                  <a:gd name="T32" fmla="*/ 3 w 12"/>
                  <a:gd name="T33" fmla="*/ 34 h 110"/>
                  <a:gd name="T34" fmla="*/ 4 w 12"/>
                  <a:gd name="T35" fmla="*/ 36 h 110"/>
                  <a:gd name="T36" fmla="*/ 4 w 12"/>
                  <a:gd name="T37" fmla="*/ 38 h 110"/>
                  <a:gd name="T38" fmla="*/ 4 w 12"/>
                  <a:gd name="T39" fmla="*/ 40 h 110"/>
                  <a:gd name="T40" fmla="*/ 5 w 12"/>
                  <a:gd name="T41" fmla="*/ 43 h 110"/>
                  <a:gd name="T42" fmla="*/ 5 w 12"/>
                  <a:gd name="T43" fmla="*/ 45 h 110"/>
                  <a:gd name="T44" fmla="*/ 5 w 12"/>
                  <a:gd name="T45" fmla="*/ 47 h 110"/>
                  <a:gd name="T46" fmla="*/ 5 w 12"/>
                  <a:gd name="T47" fmla="*/ 49 h 110"/>
                  <a:gd name="T48" fmla="*/ 5 w 12"/>
                  <a:gd name="T49" fmla="*/ 52 h 110"/>
                  <a:gd name="T50" fmla="*/ 6 w 12"/>
                  <a:gd name="T51" fmla="*/ 54 h 110"/>
                  <a:gd name="T52" fmla="*/ 6 w 12"/>
                  <a:gd name="T53" fmla="*/ 56 h 110"/>
                  <a:gd name="T54" fmla="*/ 6 w 12"/>
                  <a:gd name="T55" fmla="*/ 59 h 110"/>
                  <a:gd name="T56" fmla="*/ 7 w 12"/>
                  <a:gd name="T57" fmla="*/ 61 h 110"/>
                  <a:gd name="T58" fmla="*/ 7 w 12"/>
                  <a:gd name="T59" fmla="*/ 63 h 110"/>
                  <a:gd name="T60" fmla="*/ 7 w 12"/>
                  <a:gd name="T61" fmla="*/ 65 h 110"/>
                  <a:gd name="T62" fmla="*/ 7 w 12"/>
                  <a:gd name="T63" fmla="*/ 68 h 110"/>
                  <a:gd name="T64" fmla="*/ 7 w 12"/>
                  <a:gd name="T65" fmla="*/ 70 h 110"/>
                  <a:gd name="T66" fmla="*/ 8 w 12"/>
                  <a:gd name="T67" fmla="*/ 72 h 110"/>
                  <a:gd name="T68" fmla="*/ 8 w 12"/>
                  <a:gd name="T69" fmla="*/ 75 h 110"/>
                  <a:gd name="T70" fmla="*/ 8 w 12"/>
                  <a:gd name="T71" fmla="*/ 77 h 110"/>
                  <a:gd name="T72" fmla="*/ 9 w 12"/>
                  <a:gd name="T73" fmla="*/ 79 h 110"/>
                  <a:gd name="T74" fmla="*/ 9 w 12"/>
                  <a:gd name="T75" fmla="*/ 82 h 110"/>
                  <a:gd name="T76" fmla="*/ 9 w 12"/>
                  <a:gd name="T77" fmla="*/ 84 h 110"/>
                  <a:gd name="T78" fmla="*/ 9 w 12"/>
                  <a:gd name="T79" fmla="*/ 86 h 110"/>
                  <a:gd name="T80" fmla="*/ 9 w 12"/>
                  <a:gd name="T81" fmla="*/ 89 h 110"/>
                  <a:gd name="T82" fmla="*/ 10 w 12"/>
                  <a:gd name="T83" fmla="*/ 91 h 110"/>
                  <a:gd name="T84" fmla="*/ 10 w 12"/>
                  <a:gd name="T85" fmla="*/ 93 h 110"/>
                  <a:gd name="T86" fmla="*/ 10 w 12"/>
                  <a:gd name="T87" fmla="*/ 96 h 110"/>
                  <a:gd name="T88" fmla="*/ 10 w 12"/>
                  <a:gd name="T89" fmla="*/ 98 h 110"/>
                  <a:gd name="T90" fmla="*/ 10 w 12"/>
                  <a:gd name="T91" fmla="*/ 101 h 110"/>
                  <a:gd name="T92" fmla="*/ 11 w 12"/>
                  <a:gd name="T93" fmla="*/ 103 h 110"/>
                  <a:gd name="T94" fmla="*/ 11 w 12"/>
                  <a:gd name="T95" fmla="*/ 105 h 110"/>
                  <a:gd name="T96" fmla="*/ 11 w 12"/>
                  <a:gd name="T97" fmla="*/ 108 h 110"/>
                  <a:gd name="T98" fmla="*/ 12 w 12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4" y="40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5" y="52"/>
                    </a:lnTo>
                    <a:lnTo>
                      <a:pt x="6" y="54"/>
                    </a:lnTo>
                    <a:lnTo>
                      <a:pt x="6" y="56"/>
                    </a:lnTo>
                    <a:lnTo>
                      <a:pt x="6" y="59"/>
                    </a:lnTo>
                    <a:lnTo>
                      <a:pt x="7" y="61"/>
                    </a:lnTo>
                    <a:lnTo>
                      <a:pt x="7" y="63"/>
                    </a:lnTo>
                    <a:lnTo>
                      <a:pt x="7" y="65"/>
                    </a:lnTo>
                    <a:lnTo>
                      <a:pt x="7" y="68"/>
                    </a:lnTo>
                    <a:lnTo>
                      <a:pt x="7" y="70"/>
                    </a:lnTo>
                    <a:lnTo>
                      <a:pt x="8" y="72"/>
                    </a:lnTo>
                    <a:lnTo>
                      <a:pt x="8" y="75"/>
                    </a:lnTo>
                    <a:lnTo>
                      <a:pt x="8" y="77"/>
                    </a:lnTo>
                    <a:lnTo>
                      <a:pt x="9" y="79"/>
                    </a:lnTo>
                    <a:lnTo>
                      <a:pt x="9" y="82"/>
                    </a:lnTo>
                    <a:lnTo>
                      <a:pt x="9" y="84"/>
                    </a:lnTo>
                    <a:lnTo>
                      <a:pt x="9" y="86"/>
                    </a:lnTo>
                    <a:lnTo>
                      <a:pt x="9" y="89"/>
                    </a:lnTo>
                    <a:lnTo>
                      <a:pt x="10" y="91"/>
                    </a:lnTo>
                    <a:lnTo>
                      <a:pt x="10" y="93"/>
                    </a:lnTo>
                    <a:lnTo>
                      <a:pt x="10" y="96"/>
                    </a:lnTo>
                    <a:lnTo>
                      <a:pt x="10" y="98"/>
                    </a:lnTo>
                    <a:lnTo>
                      <a:pt x="10" y="101"/>
                    </a:lnTo>
                    <a:lnTo>
                      <a:pt x="11" y="103"/>
                    </a:lnTo>
                    <a:lnTo>
                      <a:pt x="11" y="105"/>
                    </a:lnTo>
                    <a:lnTo>
                      <a:pt x="11" y="108"/>
                    </a:lnTo>
                    <a:lnTo>
                      <a:pt x="12" y="11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8" name="Freeform 1710"/>
              <p:cNvSpPr>
                <a:spLocks/>
              </p:cNvSpPr>
              <p:nvPr/>
            </p:nvSpPr>
            <p:spPr bwMode="auto">
              <a:xfrm>
                <a:off x="5893" y="1843"/>
                <a:ext cx="12" cy="119"/>
              </a:xfrm>
              <a:custGeom>
                <a:avLst/>
                <a:gdLst>
                  <a:gd name="T0" fmla="*/ 0 w 12"/>
                  <a:gd name="T1" fmla="*/ 0 h 119"/>
                  <a:gd name="T2" fmla="*/ 0 w 12"/>
                  <a:gd name="T3" fmla="*/ 2 h 119"/>
                  <a:gd name="T4" fmla="*/ 0 w 12"/>
                  <a:gd name="T5" fmla="*/ 5 h 119"/>
                  <a:gd name="T6" fmla="*/ 0 w 12"/>
                  <a:gd name="T7" fmla="*/ 7 h 119"/>
                  <a:gd name="T8" fmla="*/ 1 w 12"/>
                  <a:gd name="T9" fmla="*/ 10 h 119"/>
                  <a:gd name="T10" fmla="*/ 1 w 12"/>
                  <a:gd name="T11" fmla="*/ 12 h 119"/>
                  <a:gd name="T12" fmla="*/ 1 w 12"/>
                  <a:gd name="T13" fmla="*/ 14 h 119"/>
                  <a:gd name="T14" fmla="*/ 1 w 12"/>
                  <a:gd name="T15" fmla="*/ 17 h 119"/>
                  <a:gd name="T16" fmla="*/ 2 w 12"/>
                  <a:gd name="T17" fmla="*/ 20 h 119"/>
                  <a:gd name="T18" fmla="*/ 2 w 12"/>
                  <a:gd name="T19" fmla="*/ 22 h 119"/>
                  <a:gd name="T20" fmla="*/ 2 w 12"/>
                  <a:gd name="T21" fmla="*/ 24 h 119"/>
                  <a:gd name="T22" fmla="*/ 2 w 12"/>
                  <a:gd name="T23" fmla="*/ 27 h 119"/>
                  <a:gd name="T24" fmla="*/ 3 w 12"/>
                  <a:gd name="T25" fmla="*/ 29 h 119"/>
                  <a:gd name="T26" fmla="*/ 3 w 12"/>
                  <a:gd name="T27" fmla="*/ 32 h 119"/>
                  <a:gd name="T28" fmla="*/ 3 w 12"/>
                  <a:gd name="T29" fmla="*/ 34 h 119"/>
                  <a:gd name="T30" fmla="*/ 4 w 12"/>
                  <a:gd name="T31" fmla="*/ 36 h 119"/>
                  <a:gd name="T32" fmla="*/ 4 w 12"/>
                  <a:gd name="T33" fmla="*/ 39 h 119"/>
                  <a:gd name="T34" fmla="*/ 4 w 12"/>
                  <a:gd name="T35" fmla="*/ 41 h 119"/>
                  <a:gd name="T36" fmla="*/ 4 w 12"/>
                  <a:gd name="T37" fmla="*/ 44 h 119"/>
                  <a:gd name="T38" fmla="*/ 4 w 12"/>
                  <a:gd name="T39" fmla="*/ 46 h 119"/>
                  <a:gd name="T40" fmla="*/ 5 w 12"/>
                  <a:gd name="T41" fmla="*/ 49 h 119"/>
                  <a:gd name="T42" fmla="*/ 5 w 12"/>
                  <a:gd name="T43" fmla="*/ 51 h 119"/>
                  <a:gd name="T44" fmla="*/ 5 w 12"/>
                  <a:gd name="T45" fmla="*/ 53 h 119"/>
                  <a:gd name="T46" fmla="*/ 5 w 12"/>
                  <a:gd name="T47" fmla="*/ 56 h 119"/>
                  <a:gd name="T48" fmla="*/ 5 w 12"/>
                  <a:gd name="T49" fmla="*/ 59 h 119"/>
                  <a:gd name="T50" fmla="*/ 6 w 12"/>
                  <a:gd name="T51" fmla="*/ 61 h 119"/>
                  <a:gd name="T52" fmla="*/ 6 w 12"/>
                  <a:gd name="T53" fmla="*/ 63 h 119"/>
                  <a:gd name="T54" fmla="*/ 6 w 12"/>
                  <a:gd name="T55" fmla="*/ 66 h 119"/>
                  <a:gd name="T56" fmla="*/ 7 w 12"/>
                  <a:gd name="T57" fmla="*/ 68 h 119"/>
                  <a:gd name="T58" fmla="*/ 7 w 12"/>
                  <a:gd name="T59" fmla="*/ 71 h 119"/>
                  <a:gd name="T60" fmla="*/ 7 w 12"/>
                  <a:gd name="T61" fmla="*/ 73 h 119"/>
                  <a:gd name="T62" fmla="*/ 7 w 12"/>
                  <a:gd name="T63" fmla="*/ 76 h 119"/>
                  <a:gd name="T64" fmla="*/ 7 w 12"/>
                  <a:gd name="T65" fmla="*/ 78 h 119"/>
                  <a:gd name="T66" fmla="*/ 8 w 12"/>
                  <a:gd name="T67" fmla="*/ 80 h 119"/>
                  <a:gd name="T68" fmla="*/ 8 w 12"/>
                  <a:gd name="T69" fmla="*/ 83 h 119"/>
                  <a:gd name="T70" fmla="*/ 8 w 12"/>
                  <a:gd name="T71" fmla="*/ 85 h 119"/>
                  <a:gd name="T72" fmla="*/ 9 w 12"/>
                  <a:gd name="T73" fmla="*/ 88 h 119"/>
                  <a:gd name="T74" fmla="*/ 9 w 12"/>
                  <a:gd name="T75" fmla="*/ 90 h 119"/>
                  <a:gd name="T76" fmla="*/ 9 w 12"/>
                  <a:gd name="T77" fmla="*/ 93 h 119"/>
                  <a:gd name="T78" fmla="*/ 9 w 12"/>
                  <a:gd name="T79" fmla="*/ 95 h 119"/>
                  <a:gd name="T80" fmla="*/ 9 w 12"/>
                  <a:gd name="T81" fmla="*/ 97 h 119"/>
                  <a:gd name="T82" fmla="*/ 10 w 12"/>
                  <a:gd name="T83" fmla="*/ 100 h 119"/>
                  <a:gd name="T84" fmla="*/ 10 w 12"/>
                  <a:gd name="T85" fmla="*/ 103 h 119"/>
                  <a:gd name="T86" fmla="*/ 10 w 12"/>
                  <a:gd name="T87" fmla="*/ 105 h 119"/>
                  <a:gd name="T88" fmla="*/ 11 w 12"/>
                  <a:gd name="T89" fmla="*/ 107 h 119"/>
                  <a:gd name="T90" fmla="*/ 11 w 12"/>
                  <a:gd name="T91" fmla="*/ 110 h 119"/>
                  <a:gd name="T92" fmla="*/ 11 w 12"/>
                  <a:gd name="T93" fmla="*/ 112 h 119"/>
                  <a:gd name="T94" fmla="*/ 11 w 12"/>
                  <a:gd name="T95" fmla="*/ 115 h 119"/>
                  <a:gd name="T96" fmla="*/ 11 w 12"/>
                  <a:gd name="T97" fmla="*/ 117 h 119"/>
                  <a:gd name="T98" fmla="*/ 12 w 12"/>
                  <a:gd name="T99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9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1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6"/>
                    </a:lnTo>
                    <a:lnTo>
                      <a:pt x="4" y="39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46"/>
                    </a:lnTo>
                    <a:lnTo>
                      <a:pt x="5" y="49"/>
                    </a:lnTo>
                    <a:lnTo>
                      <a:pt x="5" y="51"/>
                    </a:lnTo>
                    <a:lnTo>
                      <a:pt x="5" y="53"/>
                    </a:lnTo>
                    <a:lnTo>
                      <a:pt x="5" y="56"/>
                    </a:lnTo>
                    <a:lnTo>
                      <a:pt x="5" y="59"/>
                    </a:lnTo>
                    <a:lnTo>
                      <a:pt x="6" y="61"/>
                    </a:lnTo>
                    <a:lnTo>
                      <a:pt x="6" y="63"/>
                    </a:lnTo>
                    <a:lnTo>
                      <a:pt x="6" y="66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7" y="73"/>
                    </a:lnTo>
                    <a:lnTo>
                      <a:pt x="7" y="76"/>
                    </a:lnTo>
                    <a:lnTo>
                      <a:pt x="7" y="78"/>
                    </a:lnTo>
                    <a:lnTo>
                      <a:pt x="8" y="80"/>
                    </a:lnTo>
                    <a:lnTo>
                      <a:pt x="8" y="83"/>
                    </a:lnTo>
                    <a:lnTo>
                      <a:pt x="8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9" y="93"/>
                    </a:lnTo>
                    <a:lnTo>
                      <a:pt x="9" y="95"/>
                    </a:lnTo>
                    <a:lnTo>
                      <a:pt x="9" y="97"/>
                    </a:lnTo>
                    <a:lnTo>
                      <a:pt x="10" y="100"/>
                    </a:lnTo>
                    <a:lnTo>
                      <a:pt x="10" y="103"/>
                    </a:lnTo>
                    <a:lnTo>
                      <a:pt x="10" y="105"/>
                    </a:lnTo>
                    <a:lnTo>
                      <a:pt x="11" y="107"/>
                    </a:lnTo>
                    <a:lnTo>
                      <a:pt x="11" y="110"/>
                    </a:lnTo>
                    <a:lnTo>
                      <a:pt x="11" y="112"/>
                    </a:lnTo>
                    <a:lnTo>
                      <a:pt x="11" y="115"/>
                    </a:lnTo>
                    <a:lnTo>
                      <a:pt x="11" y="117"/>
                    </a:lnTo>
                    <a:lnTo>
                      <a:pt x="12" y="119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9" name="Freeform 1711"/>
              <p:cNvSpPr>
                <a:spLocks/>
              </p:cNvSpPr>
              <p:nvPr/>
            </p:nvSpPr>
            <p:spPr bwMode="auto">
              <a:xfrm>
                <a:off x="5905" y="1962"/>
                <a:ext cx="12" cy="115"/>
              </a:xfrm>
              <a:custGeom>
                <a:avLst/>
                <a:gdLst>
                  <a:gd name="T0" fmla="*/ 0 w 12"/>
                  <a:gd name="T1" fmla="*/ 0 h 115"/>
                  <a:gd name="T2" fmla="*/ 0 w 12"/>
                  <a:gd name="T3" fmla="*/ 3 h 115"/>
                  <a:gd name="T4" fmla="*/ 0 w 12"/>
                  <a:gd name="T5" fmla="*/ 5 h 115"/>
                  <a:gd name="T6" fmla="*/ 0 w 12"/>
                  <a:gd name="T7" fmla="*/ 8 h 115"/>
                  <a:gd name="T8" fmla="*/ 1 w 12"/>
                  <a:gd name="T9" fmla="*/ 10 h 115"/>
                  <a:gd name="T10" fmla="*/ 1 w 12"/>
                  <a:gd name="T11" fmla="*/ 12 h 115"/>
                  <a:gd name="T12" fmla="*/ 1 w 12"/>
                  <a:gd name="T13" fmla="*/ 15 h 115"/>
                  <a:gd name="T14" fmla="*/ 1 w 12"/>
                  <a:gd name="T15" fmla="*/ 17 h 115"/>
                  <a:gd name="T16" fmla="*/ 2 w 12"/>
                  <a:gd name="T17" fmla="*/ 20 h 115"/>
                  <a:gd name="T18" fmla="*/ 2 w 12"/>
                  <a:gd name="T19" fmla="*/ 22 h 115"/>
                  <a:gd name="T20" fmla="*/ 2 w 12"/>
                  <a:gd name="T21" fmla="*/ 25 h 115"/>
                  <a:gd name="T22" fmla="*/ 2 w 12"/>
                  <a:gd name="T23" fmla="*/ 27 h 115"/>
                  <a:gd name="T24" fmla="*/ 3 w 12"/>
                  <a:gd name="T25" fmla="*/ 29 h 115"/>
                  <a:gd name="T26" fmla="*/ 3 w 12"/>
                  <a:gd name="T27" fmla="*/ 32 h 115"/>
                  <a:gd name="T28" fmla="*/ 3 w 12"/>
                  <a:gd name="T29" fmla="*/ 34 h 115"/>
                  <a:gd name="T30" fmla="*/ 4 w 12"/>
                  <a:gd name="T31" fmla="*/ 37 h 115"/>
                  <a:gd name="T32" fmla="*/ 4 w 12"/>
                  <a:gd name="T33" fmla="*/ 39 h 115"/>
                  <a:gd name="T34" fmla="*/ 4 w 12"/>
                  <a:gd name="T35" fmla="*/ 41 h 115"/>
                  <a:gd name="T36" fmla="*/ 4 w 12"/>
                  <a:gd name="T37" fmla="*/ 44 h 115"/>
                  <a:gd name="T38" fmla="*/ 4 w 12"/>
                  <a:gd name="T39" fmla="*/ 46 h 115"/>
                  <a:gd name="T40" fmla="*/ 5 w 12"/>
                  <a:gd name="T41" fmla="*/ 48 h 115"/>
                  <a:gd name="T42" fmla="*/ 5 w 12"/>
                  <a:gd name="T43" fmla="*/ 51 h 115"/>
                  <a:gd name="T44" fmla="*/ 5 w 12"/>
                  <a:gd name="T45" fmla="*/ 53 h 115"/>
                  <a:gd name="T46" fmla="*/ 6 w 12"/>
                  <a:gd name="T47" fmla="*/ 55 h 115"/>
                  <a:gd name="T48" fmla="*/ 6 w 12"/>
                  <a:gd name="T49" fmla="*/ 58 h 115"/>
                  <a:gd name="T50" fmla="*/ 6 w 12"/>
                  <a:gd name="T51" fmla="*/ 60 h 115"/>
                  <a:gd name="T52" fmla="*/ 6 w 12"/>
                  <a:gd name="T53" fmla="*/ 62 h 115"/>
                  <a:gd name="T54" fmla="*/ 6 w 12"/>
                  <a:gd name="T55" fmla="*/ 65 h 115"/>
                  <a:gd name="T56" fmla="*/ 7 w 12"/>
                  <a:gd name="T57" fmla="*/ 67 h 115"/>
                  <a:gd name="T58" fmla="*/ 7 w 12"/>
                  <a:gd name="T59" fmla="*/ 69 h 115"/>
                  <a:gd name="T60" fmla="*/ 7 w 12"/>
                  <a:gd name="T61" fmla="*/ 72 h 115"/>
                  <a:gd name="T62" fmla="*/ 8 w 12"/>
                  <a:gd name="T63" fmla="*/ 74 h 115"/>
                  <a:gd name="T64" fmla="*/ 8 w 12"/>
                  <a:gd name="T65" fmla="*/ 76 h 115"/>
                  <a:gd name="T66" fmla="*/ 8 w 12"/>
                  <a:gd name="T67" fmla="*/ 79 h 115"/>
                  <a:gd name="T68" fmla="*/ 8 w 12"/>
                  <a:gd name="T69" fmla="*/ 81 h 115"/>
                  <a:gd name="T70" fmla="*/ 8 w 12"/>
                  <a:gd name="T71" fmla="*/ 83 h 115"/>
                  <a:gd name="T72" fmla="*/ 9 w 12"/>
                  <a:gd name="T73" fmla="*/ 85 h 115"/>
                  <a:gd name="T74" fmla="*/ 9 w 12"/>
                  <a:gd name="T75" fmla="*/ 88 h 115"/>
                  <a:gd name="T76" fmla="*/ 9 w 12"/>
                  <a:gd name="T77" fmla="*/ 90 h 115"/>
                  <a:gd name="T78" fmla="*/ 9 w 12"/>
                  <a:gd name="T79" fmla="*/ 92 h 115"/>
                  <a:gd name="T80" fmla="*/ 9 w 12"/>
                  <a:gd name="T81" fmla="*/ 94 h 115"/>
                  <a:gd name="T82" fmla="*/ 10 w 12"/>
                  <a:gd name="T83" fmla="*/ 97 h 115"/>
                  <a:gd name="T84" fmla="*/ 10 w 12"/>
                  <a:gd name="T85" fmla="*/ 99 h 115"/>
                  <a:gd name="T86" fmla="*/ 10 w 12"/>
                  <a:gd name="T87" fmla="*/ 101 h 115"/>
                  <a:gd name="T88" fmla="*/ 11 w 12"/>
                  <a:gd name="T89" fmla="*/ 104 h 115"/>
                  <a:gd name="T90" fmla="*/ 11 w 12"/>
                  <a:gd name="T91" fmla="*/ 106 h 115"/>
                  <a:gd name="T92" fmla="*/ 11 w 12"/>
                  <a:gd name="T93" fmla="*/ 108 h 115"/>
                  <a:gd name="T94" fmla="*/ 11 w 12"/>
                  <a:gd name="T95" fmla="*/ 110 h 115"/>
                  <a:gd name="T96" fmla="*/ 11 w 12"/>
                  <a:gd name="T97" fmla="*/ 112 h 115"/>
                  <a:gd name="T98" fmla="*/ 12 w 12"/>
                  <a:gd name="T99" fmla="*/ 11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15">
                    <a:moveTo>
                      <a:pt x="0" y="0"/>
                    </a:moveTo>
                    <a:lnTo>
                      <a:pt x="0" y="3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5"/>
                    </a:lnTo>
                    <a:lnTo>
                      <a:pt x="1" y="17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3" y="32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46"/>
                    </a:lnTo>
                    <a:lnTo>
                      <a:pt x="5" y="48"/>
                    </a:lnTo>
                    <a:lnTo>
                      <a:pt x="5" y="51"/>
                    </a:lnTo>
                    <a:lnTo>
                      <a:pt x="5" y="53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6" y="60"/>
                    </a:lnTo>
                    <a:lnTo>
                      <a:pt x="6" y="62"/>
                    </a:lnTo>
                    <a:lnTo>
                      <a:pt x="6" y="65"/>
                    </a:lnTo>
                    <a:lnTo>
                      <a:pt x="7" y="67"/>
                    </a:lnTo>
                    <a:lnTo>
                      <a:pt x="7" y="69"/>
                    </a:lnTo>
                    <a:lnTo>
                      <a:pt x="7" y="72"/>
                    </a:lnTo>
                    <a:lnTo>
                      <a:pt x="8" y="74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8" y="81"/>
                    </a:lnTo>
                    <a:lnTo>
                      <a:pt x="8" y="83"/>
                    </a:lnTo>
                    <a:lnTo>
                      <a:pt x="9" y="85"/>
                    </a:lnTo>
                    <a:lnTo>
                      <a:pt x="9" y="88"/>
                    </a:lnTo>
                    <a:lnTo>
                      <a:pt x="9" y="90"/>
                    </a:lnTo>
                    <a:lnTo>
                      <a:pt x="9" y="92"/>
                    </a:lnTo>
                    <a:lnTo>
                      <a:pt x="9" y="94"/>
                    </a:lnTo>
                    <a:lnTo>
                      <a:pt x="10" y="97"/>
                    </a:lnTo>
                    <a:lnTo>
                      <a:pt x="10" y="99"/>
                    </a:lnTo>
                    <a:lnTo>
                      <a:pt x="10" y="101"/>
                    </a:lnTo>
                    <a:lnTo>
                      <a:pt x="11" y="104"/>
                    </a:lnTo>
                    <a:lnTo>
                      <a:pt x="11" y="106"/>
                    </a:lnTo>
                    <a:lnTo>
                      <a:pt x="11" y="108"/>
                    </a:lnTo>
                    <a:lnTo>
                      <a:pt x="11" y="110"/>
                    </a:lnTo>
                    <a:lnTo>
                      <a:pt x="11" y="112"/>
                    </a:lnTo>
                    <a:lnTo>
                      <a:pt x="12" y="1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517" name="Group 1913"/>
            <p:cNvGrpSpPr>
              <a:grpSpLocks/>
            </p:cNvGrpSpPr>
            <p:nvPr/>
          </p:nvGrpSpPr>
          <p:grpSpPr bwMode="auto">
            <a:xfrm>
              <a:off x="4295" y="1294"/>
              <a:ext cx="2813" cy="1298"/>
              <a:chOff x="4295" y="1294"/>
              <a:chExt cx="2813" cy="1298"/>
            </a:xfrm>
          </p:grpSpPr>
          <p:sp>
            <p:nvSpPr>
              <p:cNvPr id="1620" name="Freeform 1713"/>
              <p:cNvSpPr>
                <a:spLocks/>
              </p:cNvSpPr>
              <p:nvPr/>
            </p:nvSpPr>
            <p:spPr bwMode="auto">
              <a:xfrm>
                <a:off x="5917" y="2077"/>
                <a:ext cx="12" cy="100"/>
              </a:xfrm>
              <a:custGeom>
                <a:avLst/>
                <a:gdLst>
                  <a:gd name="T0" fmla="*/ 0 w 12"/>
                  <a:gd name="T1" fmla="*/ 0 h 100"/>
                  <a:gd name="T2" fmla="*/ 0 w 12"/>
                  <a:gd name="T3" fmla="*/ 2 h 100"/>
                  <a:gd name="T4" fmla="*/ 0 w 12"/>
                  <a:gd name="T5" fmla="*/ 4 h 100"/>
                  <a:gd name="T6" fmla="*/ 1 w 12"/>
                  <a:gd name="T7" fmla="*/ 6 h 100"/>
                  <a:gd name="T8" fmla="*/ 1 w 12"/>
                  <a:gd name="T9" fmla="*/ 8 h 100"/>
                  <a:gd name="T10" fmla="*/ 1 w 12"/>
                  <a:gd name="T11" fmla="*/ 11 h 100"/>
                  <a:gd name="T12" fmla="*/ 1 w 12"/>
                  <a:gd name="T13" fmla="*/ 13 h 100"/>
                  <a:gd name="T14" fmla="*/ 2 w 12"/>
                  <a:gd name="T15" fmla="*/ 15 h 100"/>
                  <a:gd name="T16" fmla="*/ 2 w 12"/>
                  <a:gd name="T17" fmla="*/ 17 h 100"/>
                  <a:gd name="T18" fmla="*/ 2 w 12"/>
                  <a:gd name="T19" fmla="*/ 19 h 100"/>
                  <a:gd name="T20" fmla="*/ 2 w 12"/>
                  <a:gd name="T21" fmla="*/ 21 h 100"/>
                  <a:gd name="T22" fmla="*/ 3 w 12"/>
                  <a:gd name="T23" fmla="*/ 23 h 100"/>
                  <a:gd name="T24" fmla="*/ 3 w 12"/>
                  <a:gd name="T25" fmla="*/ 26 h 100"/>
                  <a:gd name="T26" fmla="*/ 3 w 12"/>
                  <a:gd name="T27" fmla="*/ 28 h 100"/>
                  <a:gd name="T28" fmla="*/ 3 w 12"/>
                  <a:gd name="T29" fmla="*/ 30 h 100"/>
                  <a:gd name="T30" fmla="*/ 4 w 12"/>
                  <a:gd name="T31" fmla="*/ 32 h 100"/>
                  <a:gd name="T32" fmla="*/ 4 w 12"/>
                  <a:gd name="T33" fmla="*/ 34 h 100"/>
                  <a:gd name="T34" fmla="*/ 4 w 12"/>
                  <a:gd name="T35" fmla="*/ 36 h 100"/>
                  <a:gd name="T36" fmla="*/ 4 w 12"/>
                  <a:gd name="T37" fmla="*/ 38 h 100"/>
                  <a:gd name="T38" fmla="*/ 4 w 12"/>
                  <a:gd name="T39" fmla="*/ 41 h 100"/>
                  <a:gd name="T40" fmla="*/ 5 w 12"/>
                  <a:gd name="T41" fmla="*/ 42 h 100"/>
                  <a:gd name="T42" fmla="*/ 5 w 12"/>
                  <a:gd name="T43" fmla="*/ 44 h 100"/>
                  <a:gd name="T44" fmla="*/ 5 w 12"/>
                  <a:gd name="T45" fmla="*/ 46 h 100"/>
                  <a:gd name="T46" fmla="*/ 6 w 12"/>
                  <a:gd name="T47" fmla="*/ 49 h 100"/>
                  <a:gd name="T48" fmla="*/ 6 w 12"/>
                  <a:gd name="T49" fmla="*/ 51 h 100"/>
                  <a:gd name="T50" fmla="*/ 6 w 12"/>
                  <a:gd name="T51" fmla="*/ 53 h 100"/>
                  <a:gd name="T52" fmla="*/ 6 w 12"/>
                  <a:gd name="T53" fmla="*/ 55 h 100"/>
                  <a:gd name="T54" fmla="*/ 6 w 12"/>
                  <a:gd name="T55" fmla="*/ 57 h 100"/>
                  <a:gd name="T56" fmla="*/ 7 w 12"/>
                  <a:gd name="T57" fmla="*/ 59 h 100"/>
                  <a:gd name="T58" fmla="*/ 7 w 12"/>
                  <a:gd name="T59" fmla="*/ 61 h 100"/>
                  <a:gd name="T60" fmla="*/ 7 w 12"/>
                  <a:gd name="T61" fmla="*/ 63 h 100"/>
                  <a:gd name="T62" fmla="*/ 8 w 12"/>
                  <a:gd name="T63" fmla="*/ 65 h 100"/>
                  <a:gd name="T64" fmla="*/ 8 w 12"/>
                  <a:gd name="T65" fmla="*/ 67 h 100"/>
                  <a:gd name="T66" fmla="*/ 8 w 12"/>
                  <a:gd name="T67" fmla="*/ 69 h 100"/>
                  <a:gd name="T68" fmla="*/ 8 w 12"/>
                  <a:gd name="T69" fmla="*/ 71 h 100"/>
                  <a:gd name="T70" fmla="*/ 8 w 12"/>
                  <a:gd name="T71" fmla="*/ 73 h 100"/>
                  <a:gd name="T72" fmla="*/ 9 w 12"/>
                  <a:gd name="T73" fmla="*/ 75 h 100"/>
                  <a:gd name="T74" fmla="*/ 9 w 12"/>
                  <a:gd name="T75" fmla="*/ 77 h 100"/>
                  <a:gd name="T76" fmla="*/ 9 w 12"/>
                  <a:gd name="T77" fmla="*/ 79 h 100"/>
                  <a:gd name="T78" fmla="*/ 10 w 12"/>
                  <a:gd name="T79" fmla="*/ 81 h 100"/>
                  <a:gd name="T80" fmla="*/ 10 w 12"/>
                  <a:gd name="T81" fmla="*/ 83 h 100"/>
                  <a:gd name="T82" fmla="*/ 10 w 12"/>
                  <a:gd name="T83" fmla="*/ 85 h 100"/>
                  <a:gd name="T84" fmla="*/ 10 w 12"/>
                  <a:gd name="T85" fmla="*/ 87 h 100"/>
                  <a:gd name="T86" fmla="*/ 10 w 12"/>
                  <a:gd name="T87" fmla="*/ 88 h 100"/>
                  <a:gd name="T88" fmla="*/ 11 w 12"/>
                  <a:gd name="T89" fmla="*/ 90 h 100"/>
                  <a:gd name="T90" fmla="*/ 11 w 12"/>
                  <a:gd name="T91" fmla="*/ 92 h 100"/>
                  <a:gd name="T92" fmla="*/ 11 w 12"/>
                  <a:gd name="T93" fmla="*/ 94 h 100"/>
                  <a:gd name="T94" fmla="*/ 11 w 12"/>
                  <a:gd name="T95" fmla="*/ 96 h 100"/>
                  <a:gd name="T96" fmla="*/ 12 w 12"/>
                  <a:gd name="T97" fmla="*/ 98 h 100"/>
                  <a:gd name="T98" fmla="*/ 12 w 12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00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3" y="30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8"/>
                    </a:lnTo>
                    <a:lnTo>
                      <a:pt x="4" y="41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46"/>
                    </a:lnTo>
                    <a:lnTo>
                      <a:pt x="6" y="49"/>
                    </a:lnTo>
                    <a:lnTo>
                      <a:pt x="6" y="51"/>
                    </a:lnTo>
                    <a:lnTo>
                      <a:pt x="6" y="53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7" y="59"/>
                    </a:lnTo>
                    <a:lnTo>
                      <a:pt x="7" y="61"/>
                    </a:lnTo>
                    <a:lnTo>
                      <a:pt x="7" y="63"/>
                    </a:lnTo>
                    <a:lnTo>
                      <a:pt x="8" y="65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8" y="71"/>
                    </a:lnTo>
                    <a:lnTo>
                      <a:pt x="8" y="73"/>
                    </a:lnTo>
                    <a:lnTo>
                      <a:pt x="9" y="75"/>
                    </a:lnTo>
                    <a:lnTo>
                      <a:pt x="9" y="77"/>
                    </a:lnTo>
                    <a:lnTo>
                      <a:pt x="9" y="79"/>
                    </a:lnTo>
                    <a:lnTo>
                      <a:pt x="10" y="81"/>
                    </a:lnTo>
                    <a:lnTo>
                      <a:pt x="10" y="83"/>
                    </a:lnTo>
                    <a:lnTo>
                      <a:pt x="10" y="85"/>
                    </a:lnTo>
                    <a:lnTo>
                      <a:pt x="10" y="87"/>
                    </a:lnTo>
                    <a:lnTo>
                      <a:pt x="10" y="88"/>
                    </a:lnTo>
                    <a:lnTo>
                      <a:pt x="11" y="90"/>
                    </a:lnTo>
                    <a:lnTo>
                      <a:pt x="11" y="92"/>
                    </a:lnTo>
                    <a:lnTo>
                      <a:pt x="11" y="94"/>
                    </a:lnTo>
                    <a:lnTo>
                      <a:pt x="11" y="96"/>
                    </a:lnTo>
                    <a:lnTo>
                      <a:pt x="12" y="98"/>
                    </a:lnTo>
                    <a:lnTo>
                      <a:pt x="12" y="10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1" name="Freeform 1714"/>
              <p:cNvSpPr>
                <a:spLocks/>
              </p:cNvSpPr>
              <p:nvPr/>
            </p:nvSpPr>
            <p:spPr bwMode="auto">
              <a:xfrm>
                <a:off x="5929" y="2177"/>
                <a:ext cx="12" cy="82"/>
              </a:xfrm>
              <a:custGeom>
                <a:avLst/>
                <a:gdLst>
                  <a:gd name="T0" fmla="*/ 0 w 12"/>
                  <a:gd name="T1" fmla="*/ 0 h 82"/>
                  <a:gd name="T2" fmla="*/ 0 w 12"/>
                  <a:gd name="T3" fmla="*/ 2 h 82"/>
                  <a:gd name="T4" fmla="*/ 0 w 12"/>
                  <a:gd name="T5" fmla="*/ 3 h 82"/>
                  <a:gd name="T6" fmla="*/ 1 w 12"/>
                  <a:gd name="T7" fmla="*/ 5 h 82"/>
                  <a:gd name="T8" fmla="*/ 1 w 12"/>
                  <a:gd name="T9" fmla="*/ 7 h 82"/>
                  <a:gd name="T10" fmla="*/ 1 w 12"/>
                  <a:gd name="T11" fmla="*/ 9 h 82"/>
                  <a:gd name="T12" fmla="*/ 1 w 12"/>
                  <a:gd name="T13" fmla="*/ 11 h 82"/>
                  <a:gd name="T14" fmla="*/ 2 w 12"/>
                  <a:gd name="T15" fmla="*/ 13 h 82"/>
                  <a:gd name="T16" fmla="*/ 2 w 12"/>
                  <a:gd name="T17" fmla="*/ 15 h 82"/>
                  <a:gd name="T18" fmla="*/ 2 w 12"/>
                  <a:gd name="T19" fmla="*/ 16 h 82"/>
                  <a:gd name="T20" fmla="*/ 2 w 12"/>
                  <a:gd name="T21" fmla="*/ 18 h 82"/>
                  <a:gd name="T22" fmla="*/ 3 w 12"/>
                  <a:gd name="T23" fmla="*/ 20 h 82"/>
                  <a:gd name="T24" fmla="*/ 3 w 12"/>
                  <a:gd name="T25" fmla="*/ 22 h 82"/>
                  <a:gd name="T26" fmla="*/ 3 w 12"/>
                  <a:gd name="T27" fmla="*/ 24 h 82"/>
                  <a:gd name="T28" fmla="*/ 3 w 12"/>
                  <a:gd name="T29" fmla="*/ 25 h 82"/>
                  <a:gd name="T30" fmla="*/ 4 w 12"/>
                  <a:gd name="T31" fmla="*/ 27 h 82"/>
                  <a:gd name="T32" fmla="*/ 4 w 12"/>
                  <a:gd name="T33" fmla="*/ 29 h 82"/>
                  <a:gd name="T34" fmla="*/ 4 w 12"/>
                  <a:gd name="T35" fmla="*/ 31 h 82"/>
                  <a:gd name="T36" fmla="*/ 5 w 12"/>
                  <a:gd name="T37" fmla="*/ 32 h 82"/>
                  <a:gd name="T38" fmla="*/ 5 w 12"/>
                  <a:gd name="T39" fmla="*/ 34 h 82"/>
                  <a:gd name="T40" fmla="*/ 5 w 12"/>
                  <a:gd name="T41" fmla="*/ 36 h 82"/>
                  <a:gd name="T42" fmla="*/ 5 w 12"/>
                  <a:gd name="T43" fmla="*/ 37 h 82"/>
                  <a:gd name="T44" fmla="*/ 5 w 12"/>
                  <a:gd name="T45" fmla="*/ 39 h 82"/>
                  <a:gd name="T46" fmla="*/ 6 w 12"/>
                  <a:gd name="T47" fmla="*/ 41 h 82"/>
                  <a:gd name="T48" fmla="*/ 6 w 12"/>
                  <a:gd name="T49" fmla="*/ 42 h 82"/>
                  <a:gd name="T50" fmla="*/ 6 w 12"/>
                  <a:gd name="T51" fmla="*/ 44 h 82"/>
                  <a:gd name="T52" fmla="*/ 7 w 12"/>
                  <a:gd name="T53" fmla="*/ 46 h 82"/>
                  <a:gd name="T54" fmla="*/ 7 w 12"/>
                  <a:gd name="T55" fmla="*/ 47 h 82"/>
                  <a:gd name="T56" fmla="*/ 7 w 12"/>
                  <a:gd name="T57" fmla="*/ 49 h 82"/>
                  <a:gd name="T58" fmla="*/ 7 w 12"/>
                  <a:gd name="T59" fmla="*/ 51 h 82"/>
                  <a:gd name="T60" fmla="*/ 7 w 12"/>
                  <a:gd name="T61" fmla="*/ 52 h 82"/>
                  <a:gd name="T62" fmla="*/ 8 w 12"/>
                  <a:gd name="T63" fmla="*/ 54 h 82"/>
                  <a:gd name="T64" fmla="*/ 8 w 12"/>
                  <a:gd name="T65" fmla="*/ 56 h 82"/>
                  <a:gd name="T66" fmla="*/ 8 w 12"/>
                  <a:gd name="T67" fmla="*/ 58 h 82"/>
                  <a:gd name="T68" fmla="*/ 8 w 12"/>
                  <a:gd name="T69" fmla="*/ 59 h 82"/>
                  <a:gd name="T70" fmla="*/ 8 w 12"/>
                  <a:gd name="T71" fmla="*/ 61 h 82"/>
                  <a:gd name="T72" fmla="*/ 9 w 12"/>
                  <a:gd name="T73" fmla="*/ 62 h 82"/>
                  <a:gd name="T74" fmla="*/ 9 w 12"/>
                  <a:gd name="T75" fmla="*/ 64 h 82"/>
                  <a:gd name="T76" fmla="*/ 9 w 12"/>
                  <a:gd name="T77" fmla="*/ 65 h 82"/>
                  <a:gd name="T78" fmla="*/ 10 w 12"/>
                  <a:gd name="T79" fmla="*/ 67 h 82"/>
                  <a:gd name="T80" fmla="*/ 10 w 12"/>
                  <a:gd name="T81" fmla="*/ 69 h 82"/>
                  <a:gd name="T82" fmla="*/ 10 w 12"/>
                  <a:gd name="T83" fmla="*/ 70 h 82"/>
                  <a:gd name="T84" fmla="*/ 10 w 12"/>
                  <a:gd name="T85" fmla="*/ 72 h 82"/>
                  <a:gd name="T86" fmla="*/ 10 w 12"/>
                  <a:gd name="T87" fmla="*/ 73 h 82"/>
                  <a:gd name="T88" fmla="*/ 11 w 12"/>
                  <a:gd name="T89" fmla="*/ 75 h 82"/>
                  <a:gd name="T90" fmla="*/ 11 w 12"/>
                  <a:gd name="T91" fmla="*/ 77 h 82"/>
                  <a:gd name="T92" fmla="*/ 11 w 12"/>
                  <a:gd name="T93" fmla="*/ 78 h 82"/>
                  <a:gd name="T94" fmla="*/ 12 w 12"/>
                  <a:gd name="T95" fmla="*/ 79 h 82"/>
                  <a:gd name="T96" fmla="*/ 12 w 12"/>
                  <a:gd name="T97" fmla="*/ 81 h 82"/>
                  <a:gd name="T98" fmla="*/ 12 w 12"/>
                  <a:gd name="T9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2">
                    <a:moveTo>
                      <a:pt x="0" y="0"/>
                    </a:moveTo>
                    <a:lnTo>
                      <a:pt x="0" y="2"/>
                    </a:lnTo>
                    <a:lnTo>
                      <a:pt x="0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5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6" y="41"/>
                    </a:lnTo>
                    <a:lnTo>
                      <a:pt x="6" y="42"/>
                    </a:lnTo>
                    <a:lnTo>
                      <a:pt x="6" y="44"/>
                    </a:lnTo>
                    <a:lnTo>
                      <a:pt x="7" y="46"/>
                    </a:lnTo>
                    <a:lnTo>
                      <a:pt x="7" y="47"/>
                    </a:lnTo>
                    <a:lnTo>
                      <a:pt x="7" y="49"/>
                    </a:lnTo>
                    <a:lnTo>
                      <a:pt x="7" y="51"/>
                    </a:lnTo>
                    <a:lnTo>
                      <a:pt x="7" y="52"/>
                    </a:lnTo>
                    <a:lnTo>
                      <a:pt x="8" y="54"/>
                    </a:lnTo>
                    <a:lnTo>
                      <a:pt x="8" y="56"/>
                    </a:lnTo>
                    <a:lnTo>
                      <a:pt x="8" y="58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9" y="62"/>
                    </a:lnTo>
                    <a:lnTo>
                      <a:pt x="9" y="64"/>
                    </a:lnTo>
                    <a:lnTo>
                      <a:pt x="9" y="65"/>
                    </a:lnTo>
                    <a:lnTo>
                      <a:pt x="10" y="67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0" y="72"/>
                    </a:lnTo>
                    <a:lnTo>
                      <a:pt x="10" y="73"/>
                    </a:lnTo>
                    <a:lnTo>
                      <a:pt x="11" y="75"/>
                    </a:lnTo>
                    <a:lnTo>
                      <a:pt x="11" y="77"/>
                    </a:lnTo>
                    <a:lnTo>
                      <a:pt x="11" y="78"/>
                    </a:lnTo>
                    <a:lnTo>
                      <a:pt x="12" y="79"/>
                    </a:lnTo>
                    <a:lnTo>
                      <a:pt x="12" y="81"/>
                    </a:lnTo>
                    <a:lnTo>
                      <a:pt x="12" y="8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2" name="Freeform 1715"/>
              <p:cNvSpPr>
                <a:spLocks/>
              </p:cNvSpPr>
              <p:nvPr/>
            </p:nvSpPr>
            <p:spPr bwMode="auto">
              <a:xfrm>
                <a:off x="5941" y="2259"/>
                <a:ext cx="12" cy="66"/>
              </a:xfrm>
              <a:custGeom>
                <a:avLst/>
                <a:gdLst>
                  <a:gd name="T0" fmla="*/ 0 w 12"/>
                  <a:gd name="T1" fmla="*/ 0 h 66"/>
                  <a:gd name="T2" fmla="*/ 0 w 12"/>
                  <a:gd name="T3" fmla="*/ 2 h 66"/>
                  <a:gd name="T4" fmla="*/ 0 w 12"/>
                  <a:gd name="T5" fmla="*/ 4 h 66"/>
                  <a:gd name="T6" fmla="*/ 1 w 12"/>
                  <a:gd name="T7" fmla="*/ 5 h 66"/>
                  <a:gd name="T8" fmla="*/ 1 w 12"/>
                  <a:gd name="T9" fmla="*/ 7 h 66"/>
                  <a:gd name="T10" fmla="*/ 1 w 12"/>
                  <a:gd name="T11" fmla="*/ 8 h 66"/>
                  <a:gd name="T12" fmla="*/ 2 w 12"/>
                  <a:gd name="T13" fmla="*/ 9 h 66"/>
                  <a:gd name="T14" fmla="*/ 2 w 12"/>
                  <a:gd name="T15" fmla="*/ 11 h 66"/>
                  <a:gd name="T16" fmla="*/ 2 w 12"/>
                  <a:gd name="T17" fmla="*/ 13 h 66"/>
                  <a:gd name="T18" fmla="*/ 2 w 12"/>
                  <a:gd name="T19" fmla="*/ 14 h 66"/>
                  <a:gd name="T20" fmla="*/ 3 w 12"/>
                  <a:gd name="T21" fmla="*/ 15 h 66"/>
                  <a:gd name="T22" fmla="*/ 3 w 12"/>
                  <a:gd name="T23" fmla="*/ 17 h 66"/>
                  <a:gd name="T24" fmla="*/ 3 w 12"/>
                  <a:gd name="T25" fmla="*/ 18 h 66"/>
                  <a:gd name="T26" fmla="*/ 3 w 12"/>
                  <a:gd name="T27" fmla="*/ 20 h 66"/>
                  <a:gd name="T28" fmla="*/ 3 w 12"/>
                  <a:gd name="T29" fmla="*/ 21 h 66"/>
                  <a:gd name="T30" fmla="*/ 4 w 12"/>
                  <a:gd name="T31" fmla="*/ 22 h 66"/>
                  <a:gd name="T32" fmla="*/ 4 w 12"/>
                  <a:gd name="T33" fmla="*/ 24 h 66"/>
                  <a:gd name="T34" fmla="*/ 4 w 12"/>
                  <a:gd name="T35" fmla="*/ 25 h 66"/>
                  <a:gd name="T36" fmla="*/ 5 w 12"/>
                  <a:gd name="T37" fmla="*/ 27 h 66"/>
                  <a:gd name="T38" fmla="*/ 5 w 12"/>
                  <a:gd name="T39" fmla="*/ 28 h 66"/>
                  <a:gd name="T40" fmla="*/ 5 w 12"/>
                  <a:gd name="T41" fmla="*/ 29 h 66"/>
                  <a:gd name="T42" fmla="*/ 5 w 12"/>
                  <a:gd name="T43" fmla="*/ 31 h 66"/>
                  <a:gd name="T44" fmla="*/ 5 w 12"/>
                  <a:gd name="T45" fmla="*/ 32 h 66"/>
                  <a:gd name="T46" fmla="*/ 6 w 12"/>
                  <a:gd name="T47" fmla="*/ 33 h 66"/>
                  <a:gd name="T48" fmla="*/ 6 w 12"/>
                  <a:gd name="T49" fmla="*/ 35 h 66"/>
                  <a:gd name="T50" fmla="*/ 6 w 12"/>
                  <a:gd name="T51" fmla="*/ 36 h 66"/>
                  <a:gd name="T52" fmla="*/ 7 w 12"/>
                  <a:gd name="T53" fmla="*/ 38 h 66"/>
                  <a:gd name="T54" fmla="*/ 7 w 12"/>
                  <a:gd name="T55" fmla="*/ 39 h 66"/>
                  <a:gd name="T56" fmla="*/ 7 w 12"/>
                  <a:gd name="T57" fmla="*/ 40 h 66"/>
                  <a:gd name="T58" fmla="*/ 7 w 12"/>
                  <a:gd name="T59" fmla="*/ 41 h 66"/>
                  <a:gd name="T60" fmla="*/ 7 w 12"/>
                  <a:gd name="T61" fmla="*/ 43 h 66"/>
                  <a:gd name="T62" fmla="*/ 8 w 12"/>
                  <a:gd name="T63" fmla="*/ 44 h 66"/>
                  <a:gd name="T64" fmla="*/ 8 w 12"/>
                  <a:gd name="T65" fmla="*/ 45 h 66"/>
                  <a:gd name="T66" fmla="*/ 8 w 12"/>
                  <a:gd name="T67" fmla="*/ 46 h 66"/>
                  <a:gd name="T68" fmla="*/ 9 w 12"/>
                  <a:gd name="T69" fmla="*/ 48 h 66"/>
                  <a:gd name="T70" fmla="*/ 9 w 12"/>
                  <a:gd name="T71" fmla="*/ 49 h 66"/>
                  <a:gd name="T72" fmla="*/ 9 w 12"/>
                  <a:gd name="T73" fmla="*/ 50 h 66"/>
                  <a:gd name="T74" fmla="*/ 9 w 12"/>
                  <a:gd name="T75" fmla="*/ 52 h 66"/>
                  <a:gd name="T76" fmla="*/ 9 w 12"/>
                  <a:gd name="T77" fmla="*/ 53 h 66"/>
                  <a:gd name="T78" fmla="*/ 10 w 12"/>
                  <a:gd name="T79" fmla="*/ 54 h 66"/>
                  <a:gd name="T80" fmla="*/ 10 w 12"/>
                  <a:gd name="T81" fmla="*/ 55 h 66"/>
                  <a:gd name="T82" fmla="*/ 10 w 12"/>
                  <a:gd name="T83" fmla="*/ 57 h 66"/>
                  <a:gd name="T84" fmla="*/ 10 w 12"/>
                  <a:gd name="T85" fmla="*/ 58 h 66"/>
                  <a:gd name="T86" fmla="*/ 10 w 12"/>
                  <a:gd name="T87" fmla="*/ 59 h 66"/>
                  <a:gd name="T88" fmla="*/ 11 w 12"/>
                  <a:gd name="T89" fmla="*/ 60 h 66"/>
                  <a:gd name="T90" fmla="*/ 11 w 12"/>
                  <a:gd name="T91" fmla="*/ 61 h 66"/>
                  <a:gd name="T92" fmla="*/ 11 w 12"/>
                  <a:gd name="T93" fmla="*/ 63 h 66"/>
                  <a:gd name="T94" fmla="*/ 12 w 12"/>
                  <a:gd name="T95" fmla="*/ 64 h 66"/>
                  <a:gd name="T96" fmla="*/ 12 w 12"/>
                  <a:gd name="T97" fmla="*/ 65 h 66"/>
                  <a:gd name="T98" fmla="*/ 12 w 12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6">
                    <a:moveTo>
                      <a:pt x="0" y="0"/>
                    </a:moveTo>
                    <a:lnTo>
                      <a:pt x="0" y="2"/>
                    </a:lnTo>
                    <a:lnTo>
                      <a:pt x="0" y="4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4"/>
                    </a:lnTo>
                    <a:lnTo>
                      <a:pt x="3" y="15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24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5" y="28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32"/>
                    </a:lnTo>
                    <a:lnTo>
                      <a:pt x="6" y="33"/>
                    </a:lnTo>
                    <a:lnTo>
                      <a:pt x="6" y="35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44"/>
                    </a:lnTo>
                    <a:lnTo>
                      <a:pt x="8" y="45"/>
                    </a:lnTo>
                    <a:lnTo>
                      <a:pt x="8" y="46"/>
                    </a:lnTo>
                    <a:lnTo>
                      <a:pt x="9" y="48"/>
                    </a:lnTo>
                    <a:lnTo>
                      <a:pt x="9" y="49"/>
                    </a:lnTo>
                    <a:lnTo>
                      <a:pt x="9" y="50"/>
                    </a:lnTo>
                    <a:lnTo>
                      <a:pt x="9" y="52"/>
                    </a:lnTo>
                    <a:lnTo>
                      <a:pt x="9" y="53"/>
                    </a:lnTo>
                    <a:lnTo>
                      <a:pt x="10" y="54"/>
                    </a:lnTo>
                    <a:lnTo>
                      <a:pt x="10" y="55"/>
                    </a:lnTo>
                    <a:lnTo>
                      <a:pt x="10" y="57"/>
                    </a:lnTo>
                    <a:lnTo>
                      <a:pt x="10" y="58"/>
                    </a:lnTo>
                    <a:lnTo>
                      <a:pt x="10" y="59"/>
                    </a:lnTo>
                    <a:lnTo>
                      <a:pt x="11" y="60"/>
                    </a:lnTo>
                    <a:lnTo>
                      <a:pt x="11" y="61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5"/>
                    </a:lnTo>
                    <a:lnTo>
                      <a:pt x="12" y="6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3" name="Freeform 1716"/>
              <p:cNvSpPr>
                <a:spLocks/>
              </p:cNvSpPr>
              <p:nvPr/>
            </p:nvSpPr>
            <p:spPr bwMode="auto">
              <a:xfrm>
                <a:off x="5953" y="2325"/>
                <a:ext cx="12" cy="51"/>
              </a:xfrm>
              <a:custGeom>
                <a:avLst/>
                <a:gdLst>
                  <a:gd name="T0" fmla="*/ 0 w 12"/>
                  <a:gd name="T1" fmla="*/ 0 h 51"/>
                  <a:gd name="T2" fmla="*/ 0 w 12"/>
                  <a:gd name="T3" fmla="*/ 2 h 51"/>
                  <a:gd name="T4" fmla="*/ 1 w 12"/>
                  <a:gd name="T5" fmla="*/ 3 h 51"/>
                  <a:gd name="T6" fmla="*/ 1 w 12"/>
                  <a:gd name="T7" fmla="*/ 4 h 51"/>
                  <a:gd name="T8" fmla="*/ 1 w 12"/>
                  <a:gd name="T9" fmla="*/ 5 h 51"/>
                  <a:gd name="T10" fmla="*/ 1 w 12"/>
                  <a:gd name="T11" fmla="*/ 6 h 51"/>
                  <a:gd name="T12" fmla="*/ 2 w 12"/>
                  <a:gd name="T13" fmla="*/ 7 h 51"/>
                  <a:gd name="T14" fmla="*/ 2 w 12"/>
                  <a:gd name="T15" fmla="*/ 8 h 51"/>
                  <a:gd name="T16" fmla="*/ 2 w 12"/>
                  <a:gd name="T17" fmla="*/ 9 h 51"/>
                  <a:gd name="T18" fmla="*/ 2 w 12"/>
                  <a:gd name="T19" fmla="*/ 10 h 51"/>
                  <a:gd name="T20" fmla="*/ 3 w 12"/>
                  <a:gd name="T21" fmla="*/ 12 h 51"/>
                  <a:gd name="T22" fmla="*/ 3 w 12"/>
                  <a:gd name="T23" fmla="*/ 13 h 51"/>
                  <a:gd name="T24" fmla="*/ 3 w 12"/>
                  <a:gd name="T25" fmla="*/ 14 h 51"/>
                  <a:gd name="T26" fmla="*/ 3 w 12"/>
                  <a:gd name="T27" fmla="*/ 15 h 51"/>
                  <a:gd name="T28" fmla="*/ 4 w 12"/>
                  <a:gd name="T29" fmla="*/ 16 h 51"/>
                  <a:gd name="T30" fmla="*/ 4 w 12"/>
                  <a:gd name="T31" fmla="*/ 17 h 51"/>
                  <a:gd name="T32" fmla="*/ 4 w 12"/>
                  <a:gd name="T33" fmla="*/ 18 h 51"/>
                  <a:gd name="T34" fmla="*/ 4 w 12"/>
                  <a:gd name="T35" fmla="*/ 19 h 51"/>
                  <a:gd name="T36" fmla="*/ 5 w 12"/>
                  <a:gd name="T37" fmla="*/ 21 h 51"/>
                  <a:gd name="T38" fmla="*/ 5 w 12"/>
                  <a:gd name="T39" fmla="*/ 21 h 51"/>
                  <a:gd name="T40" fmla="*/ 5 w 12"/>
                  <a:gd name="T41" fmla="*/ 23 h 51"/>
                  <a:gd name="T42" fmla="*/ 6 w 12"/>
                  <a:gd name="T43" fmla="*/ 24 h 51"/>
                  <a:gd name="T44" fmla="*/ 6 w 12"/>
                  <a:gd name="T45" fmla="*/ 25 h 51"/>
                  <a:gd name="T46" fmla="*/ 6 w 12"/>
                  <a:gd name="T47" fmla="*/ 26 h 51"/>
                  <a:gd name="T48" fmla="*/ 6 w 12"/>
                  <a:gd name="T49" fmla="*/ 27 h 51"/>
                  <a:gd name="T50" fmla="*/ 6 w 12"/>
                  <a:gd name="T51" fmla="*/ 28 h 51"/>
                  <a:gd name="T52" fmla="*/ 7 w 12"/>
                  <a:gd name="T53" fmla="*/ 29 h 51"/>
                  <a:gd name="T54" fmla="*/ 7 w 12"/>
                  <a:gd name="T55" fmla="*/ 30 h 51"/>
                  <a:gd name="T56" fmla="*/ 7 w 12"/>
                  <a:gd name="T57" fmla="*/ 31 h 51"/>
                  <a:gd name="T58" fmla="*/ 7 w 12"/>
                  <a:gd name="T59" fmla="*/ 32 h 51"/>
                  <a:gd name="T60" fmla="*/ 7 w 12"/>
                  <a:gd name="T61" fmla="*/ 33 h 51"/>
                  <a:gd name="T62" fmla="*/ 8 w 12"/>
                  <a:gd name="T63" fmla="*/ 34 h 51"/>
                  <a:gd name="T64" fmla="*/ 8 w 12"/>
                  <a:gd name="T65" fmla="*/ 35 h 51"/>
                  <a:gd name="T66" fmla="*/ 8 w 12"/>
                  <a:gd name="T67" fmla="*/ 36 h 51"/>
                  <a:gd name="T68" fmla="*/ 9 w 12"/>
                  <a:gd name="T69" fmla="*/ 37 h 51"/>
                  <a:gd name="T70" fmla="*/ 9 w 12"/>
                  <a:gd name="T71" fmla="*/ 38 h 51"/>
                  <a:gd name="T72" fmla="*/ 9 w 12"/>
                  <a:gd name="T73" fmla="*/ 39 h 51"/>
                  <a:gd name="T74" fmla="*/ 9 w 12"/>
                  <a:gd name="T75" fmla="*/ 40 h 51"/>
                  <a:gd name="T76" fmla="*/ 9 w 12"/>
                  <a:gd name="T77" fmla="*/ 41 h 51"/>
                  <a:gd name="T78" fmla="*/ 10 w 12"/>
                  <a:gd name="T79" fmla="*/ 42 h 51"/>
                  <a:gd name="T80" fmla="*/ 10 w 12"/>
                  <a:gd name="T81" fmla="*/ 42 h 51"/>
                  <a:gd name="T82" fmla="*/ 10 w 12"/>
                  <a:gd name="T83" fmla="*/ 44 h 51"/>
                  <a:gd name="T84" fmla="*/ 11 w 12"/>
                  <a:gd name="T85" fmla="*/ 44 h 51"/>
                  <a:gd name="T86" fmla="*/ 11 w 12"/>
                  <a:gd name="T87" fmla="*/ 45 h 51"/>
                  <a:gd name="T88" fmla="*/ 11 w 12"/>
                  <a:gd name="T89" fmla="*/ 46 h 51"/>
                  <a:gd name="T90" fmla="*/ 11 w 12"/>
                  <a:gd name="T91" fmla="*/ 47 h 51"/>
                  <a:gd name="T92" fmla="*/ 11 w 12"/>
                  <a:gd name="T93" fmla="*/ 48 h 51"/>
                  <a:gd name="T94" fmla="*/ 12 w 12"/>
                  <a:gd name="T95" fmla="*/ 49 h 51"/>
                  <a:gd name="T96" fmla="*/ 12 w 12"/>
                  <a:gd name="T97" fmla="*/ 50 h 51"/>
                  <a:gd name="T98" fmla="*/ 12 w 12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1">
                    <a:moveTo>
                      <a:pt x="0" y="0"/>
                    </a:moveTo>
                    <a:lnTo>
                      <a:pt x="0" y="2"/>
                    </a:lnTo>
                    <a:lnTo>
                      <a:pt x="1" y="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12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15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4" y="19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5" y="23"/>
                    </a:lnTo>
                    <a:lnTo>
                      <a:pt x="6" y="24"/>
                    </a:lnTo>
                    <a:lnTo>
                      <a:pt x="6" y="25"/>
                    </a:lnTo>
                    <a:lnTo>
                      <a:pt x="6" y="26"/>
                    </a:lnTo>
                    <a:lnTo>
                      <a:pt x="6" y="27"/>
                    </a:lnTo>
                    <a:lnTo>
                      <a:pt x="6" y="28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7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8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9" y="39"/>
                    </a:lnTo>
                    <a:lnTo>
                      <a:pt x="9" y="40"/>
                    </a:lnTo>
                    <a:lnTo>
                      <a:pt x="9" y="41"/>
                    </a:lnTo>
                    <a:lnTo>
                      <a:pt x="10" y="42"/>
                    </a:lnTo>
                    <a:lnTo>
                      <a:pt x="10" y="42"/>
                    </a:lnTo>
                    <a:lnTo>
                      <a:pt x="10" y="44"/>
                    </a:lnTo>
                    <a:lnTo>
                      <a:pt x="11" y="44"/>
                    </a:lnTo>
                    <a:lnTo>
                      <a:pt x="11" y="45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2" y="5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4" name="Freeform 1717"/>
              <p:cNvSpPr>
                <a:spLocks/>
              </p:cNvSpPr>
              <p:nvPr/>
            </p:nvSpPr>
            <p:spPr bwMode="auto">
              <a:xfrm>
                <a:off x="5965" y="2376"/>
                <a:ext cx="12" cy="38"/>
              </a:xfrm>
              <a:custGeom>
                <a:avLst/>
                <a:gdLst>
                  <a:gd name="T0" fmla="*/ 0 w 12"/>
                  <a:gd name="T1" fmla="*/ 0 h 38"/>
                  <a:gd name="T2" fmla="*/ 1 w 12"/>
                  <a:gd name="T3" fmla="*/ 1 h 38"/>
                  <a:gd name="T4" fmla="*/ 1 w 12"/>
                  <a:gd name="T5" fmla="*/ 2 h 38"/>
                  <a:gd name="T6" fmla="*/ 1 w 12"/>
                  <a:gd name="T7" fmla="*/ 2 h 38"/>
                  <a:gd name="T8" fmla="*/ 1 w 12"/>
                  <a:gd name="T9" fmla="*/ 4 h 38"/>
                  <a:gd name="T10" fmla="*/ 1 w 12"/>
                  <a:gd name="T11" fmla="*/ 4 h 38"/>
                  <a:gd name="T12" fmla="*/ 2 w 12"/>
                  <a:gd name="T13" fmla="*/ 5 h 38"/>
                  <a:gd name="T14" fmla="*/ 2 w 12"/>
                  <a:gd name="T15" fmla="*/ 6 h 38"/>
                  <a:gd name="T16" fmla="*/ 2 w 12"/>
                  <a:gd name="T17" fmla="*/ 7 h 38"/>
                  <a:gd name="T18" fmla="*/ 2 w 12"/>
                  <a:gd name="T19" fmla="*/ 8 h 38"/>
                  <a:gd name="T20" fmla="*/ 3 w 12"/>
                  <a:gd name="T21" fmla="*/ 9 h 38"/>
                  <a:gd name="T22" fmla="*/ 3 w 12"/>
                  <a:gd name="T23" fmla="*/ 9 h 38"/>
                  <a:gd name="T24" fmla="*/ 3 w 12"/>
                  <a:gd name="T25" fmla="*/ 10 h 38"/>
                  <a:gd name="T26" fmla="*/ 4 w 12"/>
                  <a:gd name="T27" fmla="*/ 11 h 38"/>
                  <a:gd name="T28" fmla="*/ 4 w 12"/>
                  <a:gd name="T29" fmla="*/ 12 h 38"/>
                  <a:gd name="T30" fmla="*/ 4 w 12"/>
                  <a:gd name="T31" fmla="*/ 13 h 38"/>
                  <a:gd name="T32" fmla="*/ 4 w 12"/>
                  <a:gd name="T33" fmla="*/ 14 h 38"/>
                  <a:gd name="T34" fmla="*/ 4 w 12"/>
                  <a:gd name="T35" fmla="*/ 14 h 38"/>
                  <a:gd name="T36" fmla="*/ 5 w 12"/>
                  <a:gd name="T37" fmla="*/ 15 h 38"/>
                  <a:gd name="T38" fmla="*/ 5 w 12"/>
                  <a:gd name="T39" fmla="*/ 16 h 38"/>
                  <a:gd name="T40" fmla="*/ 5 w 12"/>
                  <a:gd name="T41" fmla="*/ 17 h 38"/>
                  <a:gd name="T42" fmla="*/ 6 w 12"/>
                  <a:gd name="T43" fmla="*/ 18 h 38"/>
                  <a:gd name="T44" fmla="*/ 6 w 12"/>
                  <a:gd name="T45" fmla="*/ 18 h 38"/>
                  <a:gd name="T46" fmla="*/ 6 w 12"/>
                  <a:gd name="T47" fmla="*/ 19 h 38"/>
                  <a:gd name="T48" fmla="*/ 6 w 12"/>
                  <a:gd name="T49" fmla="*/ 20 h 38"/>
                  <a:gd name="T50" fmla="*/ 6 w 12"/>
                  <a:gd name="T51" fmla="*/ 21 h 38"/>
                  <a:gd name="T52" fmla="*/ 7 w 12"/>
                  <a:gd name="T53" fmla="*/ 21 h 38"/>
                  <a:gd name="T54" fmla="*/ 7 w 12"/>
                  <a:gd name="T55" fmla="*/ 22 h 38"/>
                  <a:gd name="T56" fmla="*/ 7 w 12"/>
                  <a:gd name="T57" fmla="*/ 23 h 38"/>
                  <a:gd name="T58" fmla="*/ 8 w 12"/>
                  <a:gd name="T59" fmla="*/ 24 h 38"/>
                  <a:gd name="T60" fmla="*/ 8 w 12"/>
                  <a:gd name="T61" fmla="*/ 25 h 38"/>
                  <a:gd name="T62" fmla="*/ 8 w 12"/>
                  <a:gd name="T63" fmla="*/ 25 h 38"/>
                  <a:gd name="T64" fmla="*/ 8 w 12"/>
                  <a:gd name="T65" fmla="*/ 26 h 38"/>
                  <a:gd name="T66" fmla="*/ 8 w 12"/>
                  <a:gd name="T67" fmla="*/ 27 h 38"/>
                  <a:gd name="T68" fmla="*/ 9 w 12"/>
                  <a:gd name="T69" fmla="*/ 27 h 38"/>
                  <a:gd name="T70" fmla="*/ 9 w 12"/>
                  <a:gd name="T71" fmla="*/ 28 h 38"/>
                  <a:gd name="T72" fmla="*/ 9 w 12"/>
                  <a:gd name="T73" fmla="*/ 29 h 38"/>
                  <a:gd name="T74" fmla="*/ 9 w 12"/>
                  <a:gd name="T75" fmla="*/ 30 h 38"/>
                  <a:gd name="T76" fmla="*/ 9 w 12"/>
                  <a:gd name="T77" fmla="*/ 30 h 38"/>
                  <a:gd name="T78" fmla="*/ 10 w 12"/>
                  <a:gd name="T79" fmla="*/ 31 h 38"/>
                  <a:gd name="T80" fmla="*/ 10 w 12"/>
                  <a:gd name="T81" fmla="*/ 32 h 38"/>
                  <a:gd name="T82" fmla="*/ 10 w 12"/>
                  <a:gd name="T83" fmla="*/ 32 h 38"/>
                  <a:gd name="T84" fmla="*/ 11 w 12"/>
                  <a:gd name="T85" fmla="*/ 33 h 38"/>
                  <a:gd name="T86" fmla="*/ 11 w 12"/>
                  <a:gd name="T87" fmla="*/ 34 h 38"/>
                  <a:gd name="T88" fmla="*/ 11 w 12"/>
                  <a:gd name="T89" fmla="*/ 35 h 38"/>
                  <a:gd name="T90" fmla="*/ 11 w 12"/>
                  <a:gd name="T91" fmla="*/ 35 h 38"/>
                  <a:gd name="T92" fmla="*/ 11 w 12"/>
                  <a:gd name="T93" fmla="*/ 36 h 38"/>
                  <a:gd name="T94" fmla="*/ 12 w 12"/>
                  <a:gd name="T95" fmla="*/ 37 h 38"/>
                  <a:gd name="T96" fmla="*/ 12 w 12"/>
                  <a:gd name="T97" fmla="*/ 37 h 38"/>
                  <a:gd name="T98" fmla="*/ 12 w 12"/>
                  <a:gd name="T99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8">
                    <a:moveTo>
                      <a:pt x="0" y="0"/>
                    </a:move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7" y="21"/>
                    </a:lnTo>
                    <a:lnTo>
                      <a:pt x="7" y="22"/>
                    </a:lnTo>
                    <a:lnTo>
                      <a:pt x="7" y="23"/>
                    </a:lnTo>
                    <a:lnTo>
                      <a:pt x="8" y="24"/>
                    </a:lnTo>
                    <a:lnTo>
                      <a:pt x="8" y="25"/>
                    </a:lnTo>
                    <a:lnTo>
                      <a:pt x="8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9" y="27"/>
                    </a:lnTo>
                    <a:lnTo>
                      <a:pt x="9" y="28"/>
                    </a:lnTo>
                    <a:lnTo>
                      <a:pt x="9" y="29"/>
                    </a:lnTo>
                    <a:lnTo>
                      <a:pt x="9" y="30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0" y="32"/>
                    </a:lnTo>
                    <a:lnTo>
                      <a:pt x="10" y="32"/>
                    </a:lnTo>
                    <a:lnTo>
                      <a:pt x="11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1" y="35"/>
                    </a:lnTo>
                    <a:lnTo>
                      <a:pt x="11" y="36"/>
                    </a:lnTo>
                    <a:lnTo>
                      <a:pt x="12" y="37"/>
                    </a:lnTo>
                    <a:lnTo>
                      <a:pt x="12" y="37"/>
                    </a:lnTo>
                    <a:lnTo>
                      <a:pt x="12" y="3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5" name="Freeform 1718"/>
              <p:cNvSpPr>
                <a:spLocks/>
              </p:cNvSpPr>
              <p:nvPr/>
            </p:nvSpPr>
            <p:spPr bwMode="auto">
              <a:xfrm>
                <a:off x="5977" y="2414"/>
                <a:ext cx="12" cy="28"/>
              </a:xfrm>
              <a:custGeom>
                <a:avLst/>
                <a:gdLst>
                  <a:gd name="T0" fmla="*/ 0 w 12"/>
                  <a:gd name="T1" fmla="*/ 0 h 28"/>
                  <a:gd name="T2" fmla="*/ 1 w 12"/>
                  <a:gd name="T3" fmla="*/ 1 h 28"/>
                  <a:gd name="T4" fmla="*/ 1 w 12"/>
                  <a:gd name="T5" fmla="*/ 1 h 28"/>
                  <a:gd name="T6" fmla="*/ 1 w 12"/>
                  <a:gd name="T7" fmla="*/ 2 h 28"/>
                  <a:gd name="T8" fmla="*/ 1 w 12"/>
                  <a:gd name="T9" fmla="*/ 3 h 28"/>
                  <a:gd name="T10" fmla="*/ 2 w 12"/>
                  <a:gd name="T11" fmla="*/ 3 h 28"/>
                  <a:gd name="T12" fmla="*/ 2 w 12"/>
                  <a:gd name="T13" fmla="*/ 4 h 28"/>
                  <a:gd name="T14" fmla="*/ 2 w 12"/>
                  <a:gd name="T15" fmla="*/ 5 h 28"/>
                  <a:gd name="T16" fmla="*/ 2 w 12"/>
                  <a:gd name="T17" fmla="*/ 5 h 28"/>
                  <a:gd name="T18" fmla="*/ 3 w 12"/>
                  <a:gd name="T19" fmla="*/ 6 h 28"/>
                  <a:gd name="T20" fmla="*/ 3 w 12"/>
                  <a:gd name="T21" fmla="*/ 6 h 28"/>
                  <a:gd name="T22" fmla="*/ 3 w 12"/>
                  <a:gd name="T23" fmla="*/ 7 h 28"/>
                  <a:gd name="T24" fmla="*/ 3 w 12"/>
                  <a:gd name="T25" fmla="*/ 8 h 28"/>
                  <a:gd name="T26" fmla="*/ 4 w 12"/>
                  <a:gd name="T27" fmla="*/ 8 h 28"/>
                  <a:gd name="T28" fmla="*/ 4 w 12"/>
                  <a:gd name="T29" fmla="*/ 9 h 28"/>
                  <a:gd name="T30" fmla="*/ 4 w 12"/>
                  <a:gd name="T31" fmla="*/ 10 h 28"/>
                  <a:gd name="T32" fmla="*/ 4 w 12"/>
                  <a:gd name="T33" fmla="*/ 10 h 28"/>
                  <a:gd name="T34" fmla="*/ 5 w 12"/>
                  <a:gd name="T35" fmla="*/ 11 h 28"/>
                  <a:gd name="T36" fmla="*/ 5 w 12"/>
                  <a:gd name="T37" fmla="*/ 11 h 28"/>
                  <a:gd name="T38" fmla="*/ 5 w 12"/>
                  <a:gd name="T39" fmla="*/ 12 h 28"/>
                  <a:gd name="T40" fmla="*/ 5 w 12"/>
                  <a:gd name="T41" fmla="*/ 13 h 28"/>
                  <a:gd name="T42" fmla="*/ 6 w 12"/>
                  <a:gd name="T43" fmla="*/ 13 h 28"/>
                  <a:gd name="T44" fmla="*/ 6 w 12"/>
                  <a:gd name="T45" fmla="*/ 14 h 28"/>
                  <a:gd name="T46" fmla="*/ 6 w 12"/>
                  <a:gd name="T47" fmla="*/ 14 h 28"/>
                  <a:gd name="T48" fmla="*/ 6 w 12"/>
                  <a:gd name="T49" fmla="*/ 15 h 28"/>
                  <a:gd name="T50" fmla="*/ 6 w 12"/>
                  <a:gd name="T51" fmla="*/ 15 h 28"/>
                  <a:gd name="T52" fmla="*/ 7 w 12"/>
                  <a:gd name="T53" fmla="*/ 16 h 28"/>
                  <a:gd name="T54" fmla="*/ 7 w 12"/>
                  <a:gd name="T55" fmla="*/ 17 h 28"/>
                  <a:gd name="T56" fmla="*/ 7 w 12"/>
                  <a:gd name="T57" fmla="*/ 17 h 28"/>
                  <a:gd name="T58" fmla="*/ 8 w 12"/>
                  <a:gd name="T59" fmla="*/ 18 h 28"/>
                  <a:gd name="T60" fmla="*/ 8 w 12"/>
                  <a:gd name="T61" fmla="*/ 18 h 28"/>
                  <a:gd name="T62" fmla="*/ 8 w 12"/>
                  <a:gd name="T63" fmla="*/ 19 h 28"/>
                  <a:gd name="T64" fmla="*/ 8 w 12"/>
                  <a:gd name="T65" fmla="*/ 19 h 28"/>
                  <a:gd name="T66" fmla="*/ 8 w 12"/>
                  <a:gd name="T67" fmla="*/ 20 h 28"/>
                  <a:gd name="T68" fmla="*/ 9 w 12"/>
                  <a:gd name="T69" fmla="*/ 21 h 28"/>
                  <a:gd name="T70" fmla="*/ 9 w 12"/>
                  <a:gd name="T71" fmla="*/ 21 h 28"/>
                  <a:gd name="T72" fmla="*/ 9 w 12"/>
                  <a:gd name="T73" fmla="*/ 22 h 28"/>
                  <a:gd name="T74" fmla="*/ 10 w 12"/>
                  <a:gd name="T75" fmla="*/ 22 h 28"/>
                  <a:gd name="T76" fmla="*/ 10 w 12"/>
                  <a:gd name="T77" fmla="*/ 22 h 28"/>
                  <a:gd name="T78" fmla="*/ 10 w 12"/>
                  <a:gd name="T79" fmla="*/ 23 h 28"/>
                  <a:gd name="T80" fmla="*/ 10 w 12"/>
                  <a:gd name="T81" fmla="*/ 24 h 28"/>
                  <a:gd name="T82" fmla="*/ 10 w 12"/>
                  <a:gd name="T83" fmla="*/ 24 h 28"/>
                  <a:gd name="T84" fmla="*/ 11 w 12"/>
                  <a:gd name="T85" fmla="*/ 25 h 28"/>
                  <a:gd name="T86" fmla="*/ 11 w 12"/>
                  <a:gd name="T87" fmla="*/ 25 h 28"/>
                  <a:gd name="T88" fmla="*/ 11 w 12"/>
                  <a:gd name="T89" fmla="*/ 26 h 28"/>
                  <a:gd name="T90" fmla="*/ 12 w 12"/>
                  <a:gd name="T91" fmla="*/ 26 h 28"/>
                  <a:gd name="T92" fmla="*/ 12 w 12"/>
                  <a:gd name="T93" fmla="*/ 27 h 28"/>
                  <a:gd name="T94" fmla="*/ 12 w 12"/>
                  <a:gd name="T95" fmla="*/ 27 h 28"/>
                  <a:gd name="T96" fmla="*/ 12 w 12"/>
                  <a:gd name="T97" fmla="*/ 28 h 28"/>
                  <a:gd name="T98" fmla="*/ 12 w 12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8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7" y="17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8" y="20"/>
                    </a:lnTo>
                    <a:lnTo>
                      <a:pt x="9" y="21"/>
                    </a:lnTo>
                    <a:lnTo>
                      <a:pt x="9" y="21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0" y="23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1" y="25"/>
                    </a:lnTo>
                    <a:lnTo>
                      <a:pt x="11" y="25"/>
                    </a:lnTo>
                    <a:lnTo>
                      <a:pt x="11" y="26"/>
                    </a:lnTo>
                    <a:lnTo>
                      <a:pt x="12" y="26"/>
                    </a:lnTo>
                    <a:lnTo>
                      <a:pt x="12" y="27"/>
                    </a:lnTo>
                    <a:lnTo>
                      <a:pt x="12" y="27"/>
                    </a:lnTo>
                    <a:lnTo>
                      <a:pt x="12" y="28"/>
                    </a:lnTo>
                    <a:lnTo>
                      <a:pt x="12" y="2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6" name="Freeform 1719"/>
              <p:cNvSpPr>
                <a:spLocks/>
              </p:cNvSpPr>
              <p:nvPr/>
            </p:nvSpPr>
            <p:spPr bwMode="auto">
              <a:xfrm>
                <a:off x="5989" y="2442"/>
                <a:ext cx="12" cy="21"/>
              </a:xfrm>
              <a:custGeom>
                <a:avLst/>
                <a:gdLst>
                  <a:gd name="T0" fmla="*/ 0 w 12"/>
                  <a:gd name="T1" fmla="*/ 0 h 21"/>
                  <a:gd name="T2" fmla="*/ 1 w 12"/>
                  <a:gd name="T3" fmla="*/ 1 h 21"/>
                  <a:gd name="T4" fmla="*/ 1 w 12"/>
                  <a:gd name="T5" fmla="*/ 1 h 21"/>
                  <a:gd name="T6" fmla="*/ 1 w 12"/>
                  <a:gd name="T7" fmla="*/ 2 h 21"/>
                  <a:gd name="T8" fmla="*/ 1 w 12"/>
                  <a:gd name="T9" fmla="*/ 2 h 21"/>
                  <a:gd name="T10" fmla="*/ 2 w 12"/>
                  <a:gd name="T11" fmla="*/ 3 h 21"/>
                  <a:gd name="T12" fmla="*/ 2 w 12"/>
                  <a:gd name="T13" fmla="*/ 3 h 21"/>
                  <a:gd name="T14" fmla="*/ 2 w 12"/>
                  <a:gd name="T15" fmla="*/ 4 h 21"/>
                  <a:gd name="T16" fmla="*/ 2 w 12"/>
                  <a:gd name="T17" fmla="*/ 4 h 21"/>
                  <a:gd name="T18" fmla="*/ 3 w 12"/>
                  <a:gd name="T19" fmla="*/ 5 h 21"/>
                  <a:gd name="T20" fmla="*/ 3 w 12"/>
                  <a:gd name="T21" fmla="*/ 5 h 21"/>
                  <a:gd name="T22" fmla="*/ 3 w 12"/>
                  <a:gd name="T23" fmla="*/ 5 h 21"/>
                  <a:gd name="T24" fmla="*/ 3 w 12"/>
                  <a:gd name="T25" fmla="*/ 6 h 21"/>
                  <a:gd name="T26" fmla="*/ 4 w 12"/>
                  <a:gd name="T27" fmla="*/ 7 h 21"/>
                  <a:gd name="T28" fmla="*/ 4 w 12"/>
                  <a:gd name="T29" fmla="*/ 7 h 21"/>
                  <a:gd name="T30" fmla="*/ 4 w 12"/>
                  <a:gd name="T31" fmla="*/ 7 h 21"/>
                  <a:gd name="T32" fmla="*/ 5 w 12"/>
                  <a:gd name="T33" fmla="*/ 8 h 21"/>
                  <a:gd name="T34" fmla="*/ 5 w 12"/>
                  <a:gd name="T35" fmla="*/ 8 h 21"/>
                  <a:gd name="T36" fmla="*/ 5 w 12"/>
                  <a:gd name="T37" fmla="*/ 9 h 21"/>
                  <a:gd name="T38" fmla="*/ 5 w 12"/>
                  <a:gd name="T39" fmla="*/ 9 h 21"/>
                  <a:gd name="T40" fmla="*/ 5 w 12"/>
                  <a:gd name="T41" fmla="*/ 10 h 21"/>
                  <a:gd name="T42" fmla="*/ 6 w 12"/>
                  <a:gd name="T43" fmla="*/ 10 h 21"/>
                  <a:gd name="T44" fmla="*/ 6 w 12"/>
                  <a:gd name="T45" fmla="*/ 10 h 21"/>
                  <a:gd name="T46" fmla="*/ 6 w 12"/>
                  <a:gd name="T47" fmla="*/ 11 h 21"/>
                  <a:gd name="T48" fmla="*/ 7 w 12"/>
                  <a:gd name="T49" fmla="*/ 11 h 21"/>
                  <a:gd name="T50" fmla="*/ 7 w 12"/>
                  <a:gd name="T51" fmla="*/ 12 h 21"/>
                  <a:gd name="T52" fmla="*/ 7 w 12"/>
                  <a:gd name="T53" fmla="*/ 12 h 21"/>
                  <a:gd name="T54" fmla="*/ 7 w 12"/>
                  <a:gd name="T55" fmla="*/ 12 h 21"/>
                  <a:gd name="T56" fmla="*/ 7 w 12"/>
                  <a:gd name="T57" fmla="*/ 13 h 21"/>
                  <a:gd name="T58" fmla="*/ 8 w 12"/>
                  <a:gd name="T59" fmla="*/ 13 h 21"/>
                  <a:gd name="T60" fmla="*/ 8 w 12"/>
                  <a:gd name="T61" fmla="*/ 14 h 21"/>
                  <a:gd name="T62" fmla="*/ 8 w 12"/>
                  <a:gd name="T63" fmla="*/ 14 h 21"/>
                  <a:gd name="T64" fmla="*/ 8 w 12"/>
                  <a:gd name="T65" fmla="*/ 15 h 21"/>
                  <a:gd name="T66" fmla="*/ 8 w 12"/>
                  <a:gd name="T67" fmla="*/ 15 h 21"/>
                  <a:gd name="T68" fmla="*/ 9 w 12"/>
                  <a:gd name="T69" fmla="*/ 16 h 21"/>
                  <a:gd name="T70" fmla="*/ 9 w 12"/>
                  <a:gd name="T71" fmla="*/ 16 h 21"/>
                  <a:gd name="T72" fmla="*/ 9 w 12"/>
                  <a:gd name="T73" fmla="*/ 16 h 21"/>
                  <a:gd name="T74" fmla="*/ 10 w 12"/>
                  <a:gd name="T75" fmla="*/ 17 h 21"/>
                  <a:gd name="T76" fmla="*/ 10 w 12"/>
                  <a:gd name="T77" fmla="*/ 17 h 21"/>
                  <a:gd name="T78" fmla="*/ 10 w 12"/>
                  <a:gd name="T79" fmla="*/ 17 h 21"/>
                  <a:gd name="T80" fmla="*/ 10 w 12"/>
                  <a:gd name="T81" fmla="*/ 18 h 21"/>
                  <a:gd name="T82" fmla="*/ 10 w 12"/>
                  <a:gd name="T83" fmla="*/ 18 h 21"/>
                  <a:gd name="T84" fmla="*/ 11 w 12"/>
                  <a:gd name="T85" fmla="*/ 19 h 21"/>
                  <a:gd name="T86" fmla="*/ 11 w 12"/>
                  <a:gd name="T87" fmla="*/ 19 h 21"/>
                  <a:gd name="T88" fmla="*/ 11 w 12"/>
                  <a:gd name="T89" fmla="*/ 19 h 21"/>
                  <a:gd name="T90" fmla="*/ 12 w 12"/>
                  <a:gd name="T91" fmla="*/ 19 h 21"/>
                  <a:gd name="T92" fmla="*/ 12 w 12"/>
                  <a:gd name="T93" fmla="*/ 20 h 21"/>
                  <a:gd name="T94" fmla="*/ 12 w 12"/>
                  <a:gd name="T95" fmla="*/ 20 h 21"/>
                  <a:gd name="T96" fmla="*/ 12 w 12"/>
                  <a:gd name="T97" fmla="*/ 21 h 21"/>
                  <a:gd name="T98" fmla="*/ 12 w 12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9" y="16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0" y="18"/>
                    </a:lnTo>
                    <a:lnTo>
                      <a:pt x="10" y="18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2" y="19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1"/>
                    </a:lnTo>
                    <a:lnTo>
                      <a:pt x="12" y="2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7" name="Freeform 1720"/>
              <p:cNvSpPr>
                <a:spLocks/>
              </p:cNvSpPr>
              <p:nvPr/>
            </p:nvSpPr>
            <p:spPr bwMode="auto">
              <a:xfrm>
                <a:off x="6001" y="2463"/>
                <a:ext cx="12" cy="15"/>
              </a:xfrm>
              <a:custGeom>
                <a:avLst/>
                <a:gdLst>
                  <a:gd name="T0" fmla="*/ 0 w 12"/>
                  <a:gd name="T1" fmla="*/ 0 h 15"/>
                  <a:gd name="T2" fmla="*/ 1 w 12"/>
                  <a:gd name="T3" fmla="*/ 0 h 15"/>
                  <a:gd name="T4" fmla="*/ 1 w 12"/>
                  <a:gd name="T5" fmla="*/ 1 h 15"/>
                  <a:gd name="T6" fmla="*/ 1 w 12"/>
                  <a:gd name="T7" fmla="*/ 1 h 15"/>
                  <a:gd name="T8" fmla="*/ 2 w 12"/>
                  <a:gd name="T9" fmla="*/ 2 h 15"/>
                  <a:gd name="T10" fmla="*/ 2 w 12"/>
                  <a:gd name="T11" fmla="*/ 2 h 15"/>
                  <a:gd name="T12" fmla="*/ 2 w 12"/>
                  <a:gd name="T13" fmla="*/ 2 h 15"/>
                  <a:gd name="T14" fmla="*/ 2 w 12"/>
                  <a:gd name="T15" fmla="*/ 2 h 15"/>
                  <a:gd name="T16" fmla="*/ 3 w 12"/>
                  <a:gd name="T17" fmla="*/ 3 h 15"/>
                  <a:gd name="T18" fmla="*/ 3 w 12"/>
                  <a:gd name="T19" fmla="*/ 3 h 15"/>
                  <a:gd name="T20" fmla="*/ 3 w 12"/>
                  <a:gd name="T21" fmla="*/ 4 h 15"/>
                  <a:gd name="T22" fmla="*/ 3 w 12"/>
                  <a:gd name="T23" fmla="*/ 4 h 15"/>
                  <a:gd name="T24" fmla="*/ 4 w 12"/>
                  <a:gd name="T25" fmla="*/ 4 h 15"/>
                  <a:gd name="T26" fmla="*/ 4 w 12"/>
                  <a:gd name="T27" fmla="*/ 5 h 15"/>
                  <a:gd name="T28" fmla="*/ 4 w 12"/>
                  <a:gd name="T29" fmla="*/ 5 h 15"/>
                  <a:gd name="T30" fmla="*/ 4 w 12"/>
                  <a:gd name="T31" fmla="*/ 5 h 15"/>
                  <a:gd name="T32" fmla="*/ 5 w 12"/>
                  <a:gd name="T33" fmla="*/ 5 h 15"/>
                  <a:gd name="T34" fmla="*/ 5 w 12"/>
                  <a:gd name="T35" fmla="*/ 6 h 15"/>
                  <a:gd name="T36" fmla="*/ 5 w 12"/>
                  <a:gd name="T37" fmla="*/ 6 h 15"/>
                  <a:gd name="T38" fmla="*/ 5 w 12"/>
                  <a:gd name="T39" fmla="*/ 7 h 15"/>
                  <a:gd name="T40" fmla="*/ 5 w 12"/>
                  <a:gd name="T41" fmla="*/ 7 h 15"/>
                  <a:gd name="T42" fmla="*/ 6 w 12"/>
                  <a:gd name="T43" fmla="*/ 7 h 15"/>
                  <a:gd name="T44" fmla="*/ 6 w 12"/>
                  <a:gd name="T45" fmla="*/ 7 h 15"/>
                  <a:gd name="T46" fmla="*/ 6 w 12"/>
                  <a:gd name="T47" fmla="*/ 8 h 15"/>
                  <a:gd name="T48" fmla="*/ 7 w 12"/>
                  <a:gd name="T49" fmla="*/ 8 h 15"/>
                  <a:gd name="T50" fmla="*/ 7 w 12"/>
                  <a:gd name="T51" fmla="*/ 9 h 15"/>
                  <a:gd name="T52" fmla="*/ 7 w 12"/>
                  <a:gd name="T53" fmla="*/ 9 h 15"/>
                  <a:gd name="T54" fmla="*/ 7 w 12"/>
                  <a:gd name="T55" fmla="*/ 9 h 15"/>
                  <a:gd name="T56" fmla="*/ 7 w 12"/>
                  <a:gd name="T57" fmla="*/ 9 h 15"/>
                  <a:gd name="T58" fmla="*/ 8 w 12"/>
                  <a:gd name="T59" fmla="*/ 10 h 15"/>
                  <a:gd name="T60" fmla="*/ 8 w 12"/>
                  <a:gd name="T61" fmla="*/ 10 h 15"/>
                  <a:gd name="T62" fmla="*/ 8 w 12"/>
                  <a:gd name="T63" fmla="*/ 10 h 15"/>
                  <a:gd name="T64" fmla="*/ 9 w 12"/>
                  <a:gd name="T65" fmla="*/ 11 h 15"/>
                  <a:gd name="T66" fmla="*/ 9 w 12"/>
                  <a:gd name="T67" fmla="*/ 11 h 15"/>
                  <a:gd name="T68" fmla="*/ 9 w 12"/>
                  <a:gd name="T69" fmla="*/ 11 h 15"/>
                  <a:gd name="T70" fmla="*/ 9 w 12"/>
                  <a:gd name="T71" fmla="*/ 11 h 15"/>
                  <a:gd name="T72" fmla="*/ 9 w 12"/>
                  <a:gd name="T73" fmla="*/ 12 h 15"/>
                  <a:gd name="T74" fmla="*/ 10 w 12"/>
                  <a:gd name="T75" fmla="*/ 12 h 15"/>
                  <a:gd name="T76" fmla="*/ 10 w 12"/>
                  <a:gd name="T77" fmla="*/ 12 h 15"/>
                  <a:gd name="T78" fmla="*/ 10 w 12"/>
                  <a:gd name="T79" fmla="*/ 12 h 15"/>
                  <a:gd name="T80" fmla="*/ 11 w 12"/>
                  <a:gd name="T81" fmla="*/ 13 h 15"/>
                  <a:gd name="T82" fmla="*/ 11 w 12"/>
                  <a:gd name="T83" fmla="*/ 13 h 15"/>
                  <a:gd name="T84" fmla="*/ 11 w 12"/>
                  <a:gd name="T85" fmla="*/ 13 h 15"/>
                  <a:gd name="T86" fmla="*/ 11 w 12"/>
                  <a:gd name="T87" fmla="*/ 14 h 15"/>
                  <a:gd name="T88" fmla="*/ 11 w 12"/>
                  <a:gd name="T89" fmla="*/ 14 h 15"/>
                  <a:gd name="T90" fmla="*/ 12 w 12"/>
                  <a:gd name="T91" fmla="*/ 14 h 15"/>
                  <a:gd name="T92" fmla="*/ 12 w 12"/>
                  <a:gd name="T93" fmla="*/ 14 h 15"/>
                  <a:gd name="T94" fmla="*/ 12 w 12"/>
                  <a:gd name="T95" fmla="*/ 15 h 15"/>
                  <a:gd name="T96" fmla="*/ 12 w 12"/>
                  <a:gd name="T97" fmla="*/ 15 h 15"/>
                  <a:gd name="T98" fmla="*/ 12 w 12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5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7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3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2" y="15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8" name="Freeform 1721"/>
              <p:cNvSpPr>
                <a:spLocks/>
              </p:cNvSpPr>
              <p:nvPr/>
            </p:nvSpPr>
            <p:spPr bwMode="auto">
              <a:xfrm>
                <a:off x="6013" y="2478"/>
                <a:ext cx="13" cy="11"/>
              </a:xfrm>
              <a:custGeom>
                <a:avLst/>
                <a:gdLst>
                  <a:gd name="T0" fmla="*/ 0 w 13"/>
                  <a:gd name="T1" fmla="*/ 0 h 11"/>
                  <a:gd name="T2" fmla="*/ 1 w 13"/>
                  <a:gd name="T3" fmla="*/ 1 h 11"/>
                  <a:gd name="T4" fmla="*/ 1 w 13"/>
                  <a:gd name="T5" fmla="*/ 1 h 11"/>
                  <a:gd name="T6" fmla="*/ 1 w 13"/>
                  <a:gd name="T7" fmla="*/ 1 h 11"/>
                  <a:gd name="T8" fmla="*/ 2 w 13"/>
                  <a:gd name="T9" fmla="*/ 1 h 11"/>
                  <a:gd name="T10" fmla="*/ 2 w 13"/>
                  <a:gd name="T11" fmla="*/ 1 h 11"/>
                  <a:gd name="T12" fmla="*/ 2 w 13"/>
                  <a:gd name="T13" fmla="*/ 2 h 11"/>
                  <a:gd name="T14" fmla="*/ 2 w 13"/>
                  <a:gd name="T15" fmla="*/ 2 h 11"/>
                  <a:gd name="T16" fmla="*/ 3 w 13"/>
                  <a:gd name="T17" fmla="*/ 2 h 11"/>
                  <a:gd name="T18" fmla="*/ 3 w 13"/>
                  <a:gd name="T19" fmla="*/ 3 h 11"/>
                  <a:gd name="T20" fmla="*/ 3 w 13"/>
                  <a:gd name="T21" fmla="*/ 3 h 11"/>
                  <a:gd name="T22" fmla="*/ 3 w 13"/>
                  <a:gd name="T23" fmla="*/ 3 h 11"/>
                  <a:gd name="T24" fmla="*/ 4 w 13"/>
                  <a:gd name="T25" fmla="*/ 3 h 11"/>
                  <a:gd name="T26" fmla="*/ 4 w 13"/>
                  <a:gd name="T27" fmla="*/ 3 h 11"/>
                  <a:gd name="T28" fmla="*/ 4 w 13"/>
                  <a:gd name="T29" fmla="*/ 4 h 11"/>
                  <a:gd name="T30" fmla="*/ 4 w 13"/>
                  <a:gd name="T31" fmla="*/ 4 h 11"/>
                  <a:gd name="T32" fmla="*/ 5 w 13"/>
                  <a:gd name="T33" fmla="*/ 4 h 11"/>
                  <a:gd name="T34" fmla="*/ 5 w 13"/>
                  <a:gd name="T35" fmla="*/ 4 h 11"/>
                  <a:gd name="T36" fmla="*/ 5 w 13"/>
                  <a:gd name="T37" fmla="*/ 4 h 11"/>
                  <a:gd name="T38" fmla="*/ 6 w 13"/>
                  <a:gd name="T39" fmla="*/ 5 h 11"/>
                  <a:gd name="T40" fmla="*/ 6 w 13"/>
                  <a:gd name="T41" fmla="*/ 5 h 11"/>
                  <a:gd name="T42" fmla="*/ 6 w 13"/>
                  <a:gd name="T43" fmla="*/ 5 h 11"/>
                  <a:gd name="T44" fmla="*/ 6 w 13"/>
                  <a:gd name="T45" fmla="*/ 6 h 11"/>
                  <a:gd name="T46" fmla="*/ 6 w 13"/>
                  <a:gd name="T47" fmla="*/ 6 h 11"/>
                  <a:gd name="T48" fmla="*/ 7 w 13"/>
                  <a:gd name="T49" fmla="*/ 6 h 11"/>
                  <a:gd name="T50" fmla="*/ 7 w 13"/>
                  <a:gd name="T51" fmla="*/ 6 h 11"/>
                  <a:gd name="T52" fmla="*/ 7 w 13"/>
                  <a:gd name="T53" fmla="*/ 6 h 11"/>
                  <a:gd name="T54" fmla="*/ 7 w 13"/>
                  <a:gd name="T55" fmla="*/ 7 h 11"/>
                  <a:gd name="T56" fmla="*/ 7 w 13"/>
                  <a:gd name="T57" fmla="*/ 7 h 11"/>
                  <a:gd name="T58" fmla="*/ 8 w 13"/>
                  <a:gd name="T59" fmla="*/ 7 h 11"/>
                  <a:gd name="T60" fmla="*/ 8 w 13"/>
                  <a:gd name="T61" fmla="*/ 7 h 11"/>
                  <a:gd name="T62" fmla="*/ 8 w 13"/>
                  <a:gd name="T63" fmla="*/ 8 h 11"/>
                  <a:gd name="T64" fmla="*/ 9 w 13"/>
                  <a:gd name="T65" fmla="*/ 8 h 11"/>
                  <a:gd name="T66" fmla="*/ 9 w 13"/>
                  <a:gd name="T67" fmla="*/ 8 h 11"/>
                  <a:gd name="T68" fmla="*/ 9 w 13"/>
                  <a:gd name="T69" fmla="*/ 8 h 11"/>
                  <a:gd name="T70" fmla="*/ 9 w 13"/>
                  <a:gd name="T71" fmla="*/ 8 h 11"/>
                  <a:gd name="T72" fmla="*/ 9 w 13"/>
                  <a:gd name="T73" fmla="*/ 9 h 11"/>
                  <a:gd name="T74" fmla="*/ 10 w 13"/>
                  <a:gd name="T75" fmla="*/ 9 h 11"/>
                  <a:gd name="T76" fmla="*/ 10 w 13"/>
                  <a:gd name="T77" fmla="*/ 9 h 11"/>
                  <a:gd name="T78" fmla="*/ 10 w 13"/>
                  <a:gd name="T79" fmla="*/ 9 h 11"/>
                  <a:gd name="T80" fmla="*/ 11 w 13"/>
                  <a:gd name="T81" fmla="*/ 10 h 11"/>
                  <a:gd name="T82" fmla="*/ 11 w 13"/>
                  <a:gd name="T83" fmla="*/ 10 h 11"/>
                  <a:gd name="T84" fmla="*/ 11 w 13"/>
                  <a:gd name="T85" fmla="*/ 10 h 11"/>
                  <a:gd name="T86" fmla="*/ 11 w 13"/>
                  <a:gd name="T87" fmla="*/ 10 h 11"/>
                  <a:gd name="T88" fmla="*/ 11 w 13"/>
                  <a:gd name="T89" fmla="*/ 10 h 11"/>
                  <a:gd name="T90" fmla="*/ 12 w 13"/>
                  <a:gd name="T91" fmla="*/ 10 h 11"/>
                  <a:gd name="T92" fmla="*/ 12 w 13"/>
                  <a:gd name="T93" fmla="*/ 11 h 11"/>
                  <a:gd name="T94" fmla="*/ 12 w 13"/>
                  <a:gd name="T95" fmla="*/ 11 h 11"/>
                  <a:gd name="T96" fmla="*/ 13 w 13"/>
                  <a:gd name="T97" fmla="*/ 11 h 11"/>
                  <a:gd name="T98" fmla="*/ 13 w 13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3" h="1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1"/>
                    </a:lnTo>
                    <a:lnTo>
                      <a:pt x="13" y="11"/>
                    </a:lnTo>
                    <a:lnTo>
                      <a:pt x="13" y="1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9" name="Freeform 1722"/>
              <p:cNvSpPr>
                <a:spLocks/>
              </p:cNvSpPr>
              <p:nvPr/>
            </p:nvSpPr>
            <p:spPr bwMode="auto">
              <a:xfrm>
                <a:off x="6026" y="2489"/>
                <a:ext cx="12" cy="8"/>
              </a:xfrm>
              <a:custGeom>
                <a:avLst/>
                <a:gdLst>
                  <a:gd name="T0" fmla="*/ 0 w 12"/>
                  <a:gd name="T1" fmla="*/ 0 h 8"/>
                  <a:gd name="T2" fmla="*/ 0 w 12"/>
                  <a:gd name="T3" fmla="*/ 1 h 8"/>
                  <a:gd name="T4" fmla="*/ 0 w 12"/>
                  <a:gd name="T5" fmla="*/ 1 h 8"/>
                  <a:gd name="T6" fmla="*/ 0 w 12"/>
                  <a:gd name="T7" fmla="*/ 1 h 8"/>
                  <a:gd name="T8" fmla="*/ 1 w 12"/>
                  <a:gd name="T9" fmla="*/ 1 h 8"/>
                  <a:gd name="T10" fmla="*/ 1 w 12"/>
                  <a:gd name="T11" fmla="*/ 1 h 8"/>
                  <a:gd name="T12" fmla="*/ 1 w 12"/>
                  <a:gd name="T13" fmla="*/ 1 h 8"/>
                  <a:gd name="T14" fmla="*/ 2 w 12"/>
                  <a:gd name="T15" fmla="*/ 2 h 8"/>
                  <a:gd name="T16" fmla="*/ 2 w 12"/>
                  <a:gd name="T17" fmla="*/ 2 h 8"/>
                  <a:gd name="T18" fmla="*/ 2 w 12"/>
                  <a:gd name="T19" fmla="*/ 2 h 8"/>
                  <a:gd name="T20" fmla="*/ 2 w 12"/>
                  <a:gd name="T21" fmla="*/ 2 h 8"/>
                  <a:gd name="T22" fmla="*/ 3 w 12"/>
                  <a:gd name="T23" fmla="*/ 2 h 8"/>
                  <a:gd name="T24" fmla="*/ 3 w 12"/>
                  <a:gd name="T25" fmla="*/ 2 h 8"/>
                  <a:gd name="T26" fmla="*/ 3 w 12"/>
                  <a:gd name="T27" fmla="*/ 2 h 8"/>
                  <a:gd name="T28" fmla="*/ 3 w 12"/>
                  <a:gd name="T29" fmla="*/ 3 h 8"/>
                  <a:gd name="T30" fmla="*/ 3 w 12"/>
                  <a:gd name="T31" fmla="*/ 3 h 8"/>
                  <a:gd name="T32" fmla="*/ 4 w 12"/>
                  <a:gd name="T33" fmla="*/ 3 h 8"/>
                  <a:gd name="T34" fmla="*/ 4 w 12"/>
                  <a:gd name="T35" fmla="*/ 3 h 8"/>
                  <a:gd name="T36" fmla="*/ 4 w 12"/>
                  <a:gd name="T37" fmla="*/ 3 h 8"/>
                  <a:gd name="T38" fmla="*/ 5 w 12"/>
                  <a:gd name="T39" fmla="*/ 4 h 8"/>
                  <a:gd name="T40" fmla="*/ 5 w 12"/>
                  <a:gd name="T41" fmla="*/ 4 h 8"/>
                  <a:gd name="T42" fmla="*/ 5 w 12"/>
                  <a:gd name="T43" fmla="*/ 4 h 8"/>
                  <a:gd name="T44" fmla="*/ 5 w 12"/>
                  <a:gd name="T45" fmla="*/ 4 h 8"/>
                  <a:gd name="T46" fmla="*/ 5 w 12"/>
                  <a:gd name="T47" fmla="*/ 4 h 8"/>
                  <a:gd name="T48" fmla="*/ 6 w 12"/>
                  <a:gd name="T49" fmla="*/ 4 h 8"/>
                  <a:gd name="T50" fmla="*/ 6 w 12"/>
                  <a:gd name="T51" fmla="*/ 4 h 8"/>
                  <a:gd name="T52" fmla="*/ 6 w 12"/>
                  <a:gd name="T53" fmla="*/ 5 h 8"/>
                  <a:gd name="T54" fmla="*/ 7 w 12"/>
                  <a:gd name="T55" fmla="*/ 5 h 8"/>
                  <a:gd name="T56" fmla="*/ 7 w 12"/>
                  <a:gd name="T57" fmla="*/ 5 h 8"/>
                  <a:gd name="T58" fmla="*/ 7 w 12"/>
                  <a:gd name="T59" fmla="*/ 5 h 8"/>
                  <a:gd name="T60" fmla="*/ 7 w 12"/>
                  <a:gd name="T61" fmla="*/ 5 h 8"/>
                  <a:gd name="T62" fmla="*/ 7 w 12"/>
                  <a:gd name="T63" fmla="*/ 6 h 8"/>
                  <a:gd name="T64" fmla="*/ 8 w 12"/>
                  <a:gd name="T65" fmla="*/ 6 h 8"/>
                  <a:gd name="T66" fmla="*/ 8 w 12"/>
                  <a:gd name="T67" fmla="*/ 6 h 8"/>
                  <a:gd name="T68" fmla="*/ 8 w 12"/>
                  <a:gd name="T69" fmla="*/ 6 h 8"/>
                  <a:gd name="T70" fmla="*/ 9 w 12"/>
                  <a:gd name="T71" fmla="*/ 6 h 8"/>
                  <a:gd name="T72" fmla="*/ 9 w 12"/>
                  <a:gd name="T73" fmla="*/ 6 h 8"/>
                  <a:gd name="T74" fmla="*/ 9 w 12"/>
                  <a:gd name="T75" fmla="*/ 6 h 8"/>
                  <a:gd name="T76" fmla="*/ 9 w 12"/>
                  <a:gd name="T77" fmla="*/ 7 h 8"/>
                  <a:gd name="T78" fmla="*/ 9 w 12"/>
                  <a:gd name="T79" fmla="*/ 7 h 8"/>
                  <a:gd name="T80" fmla="*/ 10 w 12"/>
                  <a:gd name="T81" fmla="*/ 7 h 8"/>
                  <a:gd name="T82" fmla="*/ 10 w 12"/>
                  <a:gd name="T83" fmla="*/ 7 h 8"/>
                  <a:gd name="T84" fmla="*/ 10 w 12"/>
                  <a:gd name="T85" fmla="*/ 7 h 8"/>
                  <a:gd name="T86" fmla="*/ 10 w 12"/>
                  <a:gd name="T87" fmla="*/ 7 h 8"/>
                  <a:gd name="T88" fmla="*/ 10 w 12"/>
                  <a:gd name="T89" fmla="*/ 8 h 8"/>
                  <a:gd name="T90" fmla="*/ 11 w 12"/>
                  <a:gd name="T91" fmla="*/ 8 h 8"/>
                  <a:gd name="T92" fmla="*/ 11 w 12"/>
                  <a:gd name="T93" fmla="*/ 8 h 8"/>
                  <a:gd name="T94" fmla="*/ 11 w 12"/>
                  <a:gd name="T95" fmla="*/ 8 h 8"/>
                  <a:gd name="T96" fmla="*/ 12 w 12"/>
                  <a:gd name="T97" fmla="*/ 8 h 8"/>
                  <a:gd name="T98" fmla="*/ 12 w 12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8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Freeform 1723"/>
              <p:cNvSpPr>
                <a:spLocks/>
              </p:cNvSpPr>
              <p:nvPr/>
            </p:nvSpPr>
            <p:spPr bwMode="auto">
              <a:xfrm>
                <a:off x="6038" y="2497"/>
                <a:ext cx="12" cy="6"/>
              </a:xfrm>
              <a:custGeom>
                <a:avLst/>
                <a:gdLst>
                  <a:gd name="T0" fmla="*/ 0 w 12"/>
                  <a:gd name="T1" fmla="*/ 0 h 6"/>
                  <a:gd name="T2" fmla="*/ 0 w 12"/>
                  <a:gd name="T3" fmla="*/ 0 h 6"/>
                  <a:gd name="T4" fmla="*/ 0 w 12"/>
                  <a:gd name="T5" fmla="*/ 0 h 6"/>
                  <a:gd name="T6" fmla="*/ 0 w 12"/>
                  <a:gd name="T7" fmla="*/ 1 h 6"/>
                  <a:gd name="T8" fmla="*/ 1 w 12"/>
                  <a:gd name="T9" fmla="*/ 1 h 6"/>
                  <a:gd name="T10" fmla="*/ 1 w 12"/>
                  <a:gd name="T11" fmla="*/ 1 h 6"/>
                  <a:gd name="T12" fmla="*/ 1 w 12"/>
                  <a:gd name="T13" fmla="*/ 1 h 6"/>
                  <a:gd name="T14" fmla="*/ 2 w 12"/>
                  <a:gd name="T15" fmla="*/ 1 h 6"/>
                  <a:gd name="T16" fmla="*/ 2 w 12"/>
                  <a:gd name="T17" fmla="*/ 1 h 6"/>
                  <a:gd name="T18" fmla="*/ 2 w 12"/>
                  <a:gd name="T19" fmla="*/ 1 h 6"/>
                  <a:gd name="T20" fmla="*/ 2 w 12"/>
                  <a:gd name="T21" fmla="*/ 1 h 6"/>
                  <a:gd name="T22" fmla="*/ 3 w 12"/>
                  <a:gd name="T23" fmla="*/ 1 h 6"/>
                  <a:gd name="T24" fmla="*/ 3 w 12"/>
                  <a:gd name="T25" fmla="*/ 2 h 6"/>
                  <a:gd name="T26" fmla="*/ 3 w 12"/>
                  <a:gd name="T27" fmla="*/ 2 h 6"/>
                  <a:gd name="T28" fmla="*/ 3 w 12"/>
                  <a:gd name="T29" fmla="*/ 2 h 6"/>
                  <a:gd name="T30" fmla="*/ 4 w 12"/>
                  <a:gd name="T31" fmla="*/ 2 h 6"/>
                  <a:gd name="T32" fmla="*/ 4 w 12"/>
                  <a:gd name="T33" fmla="*/ 2 h 6"/>
                  <a:gd name="T34" fmla="*/ 4 w 12"/>
                  <a:gd name="T35" fmla="*/ 2 h 6"/>
                  <a:gd name="T36" fmla="*/ 4 w 12"/>
                  <a:gd name="T37" fmla="*/ 3 h 6"/>
                  <a:gd name="T38" fmla="*/ 5 w 12"/>
                  <a:gd name="T39" fmla="*/ 3 h 6"/>
                  <a:gd name="T40" fmla="*/ 5 w 12"/>
                  <a:gd name="T41" fmla="*/ 3 h 6"/>
                  <a:gd name="T42" fmla="*/ 5 w 12"/>
                  <a:gd name="T43" fmla="*/ 3 h 6"/>
                  <a:gd name="T44" fmla="*/ 5 w 12"/>
                  <a:gd name="T45" fmla="*/ 3 h 6"/>
                  <a:gd name="T46" fmla="*/ 5 w 12"/>
                  <a:gd name="T47" fmla="*/ 3 h 6"/>
                  <a:gd name="T48" fmla="*/ 6 w 12"/>
                  <a:gd name="T49" fmla="*/ 3 h 6"/>
                  <a:gd name="T50" fmla="*/ 6 w 12"/>
                  <a:gd name="T51" fmla="*/ 3 h 6"/>
                  <a:gd name="T52" fmla="*/ 6 w 12"/>
                  <a:gd name="T53" fmla="*/ 3 h 6"/>
                  <a:gd name="T54" fmla="*/ 7 w 12"/>
                  <a:gd name="T55" fmla="*/ 3 h 6"/>
                  <a:gd name="T56" fmla="*/ 7 w 12"/>
                  <a:gd name="T57" fmla="*/ 4 h 6"/>
                  <a:gd name="T58" fmla="*/ 7 w 12"/>
                  <a:gd name="T59" fmla="*/ 4 h 6"/>
                  <a:gd name="T60" fmla="*/ 7 w 12"/>
                  <a:gd name="T61" fmla="*/ 4 h 6"/>
                  <a:gd name="T62" fmla="*/ 7 w 12"/>
                  <a:gd name="T63" fmla="*/ 4 h 6"/>
                  <a:gd name="T64" fmla="*/ 8 w 12"/>
                  <a:gd name="T65" fmla="*/ 4 h 6"/>
                  <a:gd name="T66" fmla="*/ 8 w 12"/>
                  <a:gd name="T67" fmla="*/ 4 h 6"/>
                  <a:gd name="T68" fmla="*/ 8 w 12"/>
                  <a:gd name="T69" fmla="*/ 4 h 6"/>
                  <a:gd name="T70" fmla="*/ 9 w 12"/>
                  <a:gd name="T71" fmla="*/ 5 h 6"/>
                  <a:gd name="T72" fmla="*/ 9 w 12"/>
                  <a:gd name="T73" fmla="*/ 5 h 6"/>
                  <a:gd name="T74" fmla="*/ 9 w 12"/>
                  <a:gd name="T75" fmla="*/ 5 h 6"/>
                  <a:gd name="T76" fmla="*/ 9 w 12"/>
                  <a:gd name="T77" fmla="*/ 5 h 6"/>
                  <a:gd name="T78" fmla="*/ 9 w 12"/>
                  <a:gd name="T79" fmla="*/ 5 h 6"/>
                  <a:gd name="T80" fmla="*/ 10 w 12"/>
                  <a:gd name="T81" fmla="*/ 5 h 6"/>
                  <a:gd name="T82" fmla="*/ 10 w 12"/>
                  <a:gd name="T83" fmla="*/ 5 h 6"/>
                  <a:gd name="T84" fmla="*/ 10 w 12"/>
                  <a:gd name="T85" fmla="*/ 5 h 6"/>
                  <a:gd name="T86" fmla="*/ 11 w 12"/>
                  <a:gd name="T87" fmla="*/ 5 h 6"/>
                  <a:gd name="T88" fmla="*/ 11 w 12"/>
                  <a:gd name="T89" fmla="*/ 5 h 6"/>
                  <a:gd name="T90" fmla="*/ 11 w 12"/>
                  <a:gd name="T91" fmla="*/ 5 h 6"/>
                  <a:gd name="T92" fmla="*/ 11 w 12"/>
                  <a:gd name="T93" fmla="*/ 5 h 6"/>
                  <a:gd name="T94" fmla="*/ 11 w 12"/>
                  <a:gd name="T95" fmla="*/ 6 h 6"/>
                  <a:gd name="T96" fmla="*/ 12 w 12"/>
                  <a:gd name="T97" fmla="*/ 6 h 6"/>
                  <a:gd name="T98" fmla="*/ 12 w 1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Freeform 1724"/>
              <p:cNvSpPr>
                <a:spLocks/>
              </p:cNvSpPr>
              <p:nvPr/>
            </p:nvSpPr>
            <p:spPr bwMode="auto">
              <a:xfrm>
                <a:off x="6050" y="2503"/>
                <a:ext cx="12" cy="4"/>
              </a:xfrm>
              <a:custGeom>
                <a:avLst/>
                <a:gdLst>
                  <a:gd name="T0" fmla="*/ 0 w 12"/>
                  <a:gd name="T1" fmla="*/ 0 h 4"/>
                  <a:gd name="T2" fmla="*/ 0 w 12"/>
                  <a:gd name="T3" fmla="*/ 0 h 4"/>
                  <a:gd name="T4" fmla="*/ 1 w 12"/>
                  <a:gd name="T5" fmla="*/ 0 h 4"/>
                  <a:gd name="T6" fmla="*/ 1 w 12"/>
                  <a:gd name="T7" fmla="*/ 0 h 4"/>
                  <a:gd name="T8" fmla="*/ 1 w 12"/>
                  <a:gd name="T9" fmla="*/ 0 h 4"/>
                  <a:gd name="T10" fmla="*/ 1 w 12"/>
                  <a:gd name="T11" fmla="*/ 0 h 4"/>
                  <a:gd name="T12" fmla="*/ 1 w 12"/>
                  <a:gd name="T13" fmla="*/ 1 h 4"/>
                  <a:gd name="T14" fmla="*/ 2 w 12"/>
                  <a:gd name="T15" fmla="*/ 1 h 4"/>
                  <a:gd name="T16" fmla="*/ 2 w 12"/>
                  <a:gd name="T17" fmla="*/ 1 h 4"/>
                  <a:gd name="T18" fmla="*/ 2 w 12"/>
                  <a:gd name="T19" fmla="*/ 1 h 4"/>
                  <a:gd name="T20" fmla="*/ 2 w 12"/>
                  <a:gd name="T21" fmla="*/ 1 h 4"/>
                  <a:gd name="T22" fmla="*/ 3 w 12"/>
                  <a:gd name="T23" fmla="*/ 1 h 4"/>
                  <a:gd name="T24" fmla="*/ 3 w 12"/>
                  <a:gd name="T25" fmla="*/ 1 h 4"/>
                  <a:gd name="T26" fmla="*/ 3 w 12"/>
                  <a:gd name="T27" fmla="*/ 1 h 4"/>
                  <a:gd name="T28" fmla="*/ 4 w 12"/>
                  <a:gd name="T29" fmla="*/ 1 h 4"/>
                  <a:gd name="T30" fmla="*/ 4 w 12"/>
                  <a:gd name="T31" fmla="*/ 1 h 4"/>
                  <a:gd name="T32" fmla="*/ 4 w 12"/>
                  <a:gd name="T33" fmla="*/ 1 h 4"/>
                  <a:gd name="T34" fmla="*/ 4 w 12"/>
                  <a:gd name="T35" fmla="*/ 1 h 4"/>
                  <a:gd name="T36" fmla="*/ 4 w 12"/>
                  <a:gd name="T37" fmla="*/ 2 h 4"/>
                  <a:gd name="T38" fmla="*/ 5 w 12"/>
                  <a:gd name="T39" fmla="*/ 2 h 4"/>
                  <a:gd name="T40" fmla="*/ 5 w 12"/>
                  <a:gd name="T41" fmla="*/ 2 h 4"/>
                  <a:gd name="T42" fmla="*/ 5 w 12"/>
                  <a:gd name="T43" fmla="*/ 2 h 4"/>
                  <a:gd name="T44" fmla="*/ 6 w 12"/>
                  <a:gd name="T45" fmla="*/ 2 h 4"/>
                  <a:gd name="T46" fmla="*/ 6 w 12"/>
                  <a:gd name="T47" fmla="*/ 2 h 4"/>
                  <a:gd name="T48" fmla="*/ 6 w 12"/>
                  <a:gd name="T49" fmla="*/ 2 h 4"/>
                  <a:gd name="T50" fmla="*/ 6 w 12"/>
                  <a:gd name="T51" fmla="*/ 2 h 4"/>
                  <a:gd name="T52" fmla="*/ 6 w 12"/>
                  <a:gd name="T53" fmla="*/ 2 h 4"/>
                  <a:gd name="T54" fmla="*/ 7 w 12"/>
                  <a:gd name="T55" fmla="*/ 2 h 4"/>
                  <a:gd name="T56" fmla="*/ 7 w 12"/>
                  <a:gd name="T57" fmla="*/ 3 h 4"/>
                  <a:gd name="T58" fmla="*/ 7 w 12"/>
                  <a:gd name="T59" fmla="*/ 3 h 4"/>
                  <a:gd name="T60" fmla="*/ 8 w 12"/>
                  <a:gd name="T61" fmla="*/ 3 h 4"/>
                  <a:gd name="T62" fmla="*/ 8 w 12"/>
                  <a:gd name="T63" fmla="*/ 3 h 4"/>
                  <a:gd name="T64" fmla="*/ 8 w 12"/>
                  <a:gd name="T65" fmla="*/ 3 h 4"/>
                  <a:gd name="T66" fmla="*/ 8 w 12"/>
                  <a:gd name="T67" fmla="*/ 3 h 4"/>
                  <a:gd name="T68" fmla="*/ 8 w 12"/>
                  <a:gd name="T69" fmla="*/ 3 h 4"/>
                  <a:gd name="T70" fmla="*/ 9 w 12"/>
                  <a:gd name="T71" fmla="*/ 3 h 4"/>
                  <a:gd name="T72" fmla="*/ 9 w 12"/>
                  <a:gd name="T73" fmla="*/ 3 h 4"/>
                  <a:gd name="T74" fmla="*/ 9 w 12"/>
                  <a:gd name="T75" fmla="*/ 3 h 4"/>
                  <a:gd name="T76" fmla="*/ 9 w 12"/>
                  <a:gd name="T77" fmla="*/ 3 h 4"/>
                  <a:gd name="T78" fmla="*/ 9 w 12"/>
                  <a:gd name="T79" fmla="*/ 3 h 4"/>
                  <a:gd name="T80" fmla="*/ 10 w 12"/>
                  <a:gd name="T81" fmla="*/ 3 h 4"/>
                  <a:gd name="T82" fmla="*/ 10 w 12"/>
                  <a:gd name="T83" fmla="*/ 3 h 4"/>
                  <a:gd name="T84" fmla="*/ 10 w 12"/>
                  <a:gd name="T85" fmla="*/ 3 h 4"/>
                  <a:gd name="T86" fmla="*/ 11 w 12"/>
                  <a:gd name="T87" fmla="*/ 4 h 4"/>
                  <a:gd name="T88" fmla="*/ 11 w 12"/>
                  <a:gd name="T89" fmla="*/ 4 h 4"/>
                  <a:gd name="T90" fmla="*/ 11 w 12"/>
                  <a:gd name="T91" fmla="*/ 4 h 4"/>
                  <a:gd name="T92" fmla="*/ 11 w 12"/>
                  <a:gd name="T93" fmla="*/ 4 h 4"/>
                  <a:gd name="T94" fmla="*/ 11 w 12"/>
                  <a:gd name="T95" fmla="*/ 4 h 4"/>
                  <a:gd name="T96" fmla="*/ 12 w 12"/>
                  <a:gd name="T97" fmla="*/ 4 h 4"/>
                  <a:gd name="T98" fmla="*/ 12 w 12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4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Freeform 1725"/>
              <p:cNvSpPr>
                <a:spLocks/>
              </p:cNvSpPr>
              <p:nvPr/>
            </p:nvSpPr>
            <p:spPr bwMode="auto">
              <a:xfrm>
                <a:off x="6062" y="2507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0 w 12"/>
                  <a:gd name="T3" fmla="*/ 0 h 3"/>
                  <a:gd name="T4" fmla="*/ 1 w 12"/>
                  <a:gd name="T5" fmla="*/ 0 h 3"/>
                  <a:gd name="T6" fmla="*/ 1 w 12"/>
                  <a:gd name="T7" fmla="*/ 0 h 3"/>
                  <a:gd name="T8" fmla="*/ 1 w 12"/>
                  <a:gd name="T9" fmla="*/ 0 h 3"/>
                  <a:gd name="T10" fmla="*/ 1 w 12"/>
                  <a:gd name="T11" fmla="*/ 0 h 3"/>
                  <a:gd name="T12" fmla="*/ 1 w 12"/>
                  <a:gd name="T13" fmla="*/ 0 h 3"/>
                  <a:gd name="T14" fmla="*/ 2 w 12"/>
                  <a:gd name="T15" fmla="*/ 0 h 3"/>
                  <a:gd name="T16" fmla="*/ 2 w 12"/>
                  <a:gd name="T17" fmla="*/ 0 h 3"/>
                  <a:gd name="T18" fmla="*/ 2 w 12"/>
                  <a:gd name="T19" fmla="*/ 0 h 3"/>
                  <a:gd name="T20" fmla="*/ 3 w 12"/>
                  <a:gd name="T21" fmla="*/ 1 h 3"/>
                  <a:gd name="T22" fmla="*/ 3 w 12"/>
                  <a:gd name="T23" fmla="*/ 1 h 3"/>
                  <a:gd name="T24" fmla="*/ 3 w 12"/>
                  <a:gd name="T25" fmla="*/ 1 h 3"/>
                  <a:gd name="T26" fmla="*/ 3 w 12"/>
                  <a:gd name="T27" fmla="*/ 1 h 3"/>
                  <a:gd name="T28" fmla="*/ 4 w 12"/>
                  <a:gd name="T29" fmla="*/ 1 h 3"/>
                  <a:gd name="T30" fmla="*/ 4 w 12"/>
                  <a:gd name="T31" fmla="*/ 1 h 3"/>
                  <a:gd name="T32" fmla="*/ 4 w 12"/>
                  <a:gd name="T33" fmla="*/ 1 h 3"/>
                  <a:gd name="T34" fmla="*/ 4 w 12"/>
                  <a:gd name="T35" fmla="*/ 1 h 3"/>
                  <a:gd name="T36" fmla="*/ 4 w 12"/>
                  <a:gd name="T37" fmla="*/ 1 h 3"/>
                  <a:gd name="T38" fmla="*/ 5 w 12"/>
                  <a:gd name="T39" fmla="*/ 1 h 3"/>
                  <a:gd name="T40" fmla="*/ 5 w 12"/>
                  <a:gd name="T41" fmla="*/ 1 h 3"/>
                  <a:gd name="T42" fmla="*/ 5 w 12"/>
                  <a:gd name="T43" fmla="*/ 1 h 3"/>
                  <a:gd name="T44" fmla="*/ 6 w 12"/>
                  <a:gd name="T45" fmla="*/ 1 h 3"/>
                  <a:gd name="T46" fmla="*/ 6 w 12"/>
                  <a:gd name="T47" fmla="*/ 2 h 3"/>
                  <a:gd name="T48" fmla="*/ 6 w 12"/>
                  <a:gd name="T49" fmla="*/ 2 h 3"/>
                  <a:gd name="T50" fmla="*/ 6 w 12"/>
                  <a:gd name="T51" fmla="*/ 2 h 3"/>
                  <a:gd name="T52" fmla="*/ 6 w 12"/>
                  <a:gd name="T53" fmla="*/ 2 h 3"/>
                  <a:gd name="T54" fmla="*/ 7 w 12"/>
                  <a:gd name="T55" fmla="*/ 2 h 3"/>
                  <a:gd name="T56" fmla="*/ 7 w 12"/>
                  <a:gd name="T57" fmla="*/ 2 h 3"/>
                  <a:gd name="T58" fmla="*/ 7 w 12"/>
                  <a:gd name="T59" fmla="*/ 2 h 3"/>
                  <a:gd name="T60" fmla="*/ 8 w 12"/>
                  <a:gd name="T61" fmla="*/ 2 h 3"/>
                  <a:gd name="T62" fmla="*/ 8 w 12"/>
                  <a:gd name="T63" fmla="*/ 2 h 3"/>
                  <a:gd name="T64" fmla="*/ 8 w 12"/>
                  <a:gd name="T65" fmla="*/ 2 h 3"/>
                  <a:gd name="T66" fmla="*/ 8 w 12"/>
                  <a:gd name="T67" fmla="*/ 2 h 3"/>
                  <a:gd name="T68" fmla="*/ 8 w 12"/>
                  <a:gd name="T69" fmla="*/ 2 h 3"/>
                  <a:gd name="T70" fmla="*/ 9 w 12"/>
                  <a:gd name="T71" fmla="*/ 2 h 3"/>
                  <a:gd name="T72" fmla="*/ 9 w 12"/>
                  <a:gd name="T73" fmla="*/ 2 h 3"/>
                  <a:gd name="T74" fmla="*/ 9 w 12"/>
                  <a:gd name="T75" fmla="*/ 2 h 3"/>
                  <a:gd name="T76" fmla="*/ 10 w 12"/>
                  <a:gd name="T77" fmla="*/ 2 h 3"/>
                  <a:gd name="T78" fmla="*/ 10 w 12"/>
                  <a:gd name="T79" fmla="*/ 2 h 3"/>
                  <a:gd name="T80" fmla="*/ 10 w 12"/>
                  <a:gd name="T81" fmla="*/ 2 h 3"/>
                  <a:gd name="T82" fmla="*/ 10 w 12"/>
                  <a:gd name="T83" fmla="*/ 2 h 3"/>
                  <a:gd name="T84" fmla="*/ 10 w 12"/>
                  <a:gd name="T85" fmla="*/ 2 h 3"/>
                  <a:gd name="T86" fmla="*/ 11 w 12"/>
                  <a:gd name="T87" fmla="*/ 3 h 3"/>
                  <a:gd name="T88" fmla="*/ 11 w 12"/>
                  <a:gd name="T89" fmla="*/ 3 h 3"/>
                  <a:gd name="T90" fmla="*/ 11 w 12"/>
                  <a:gd name="T91" fmla="*/ 3 h 3"/>
                  <a:gd name="T92" fmla="*/ 12 w 12"/>
                  <a:gd name="T93" fmla="*/ 3 h 3"/>
                  <a:gd name="T94" fmla="*/ 12 w 12"/>
                  <a:gd name="T95" fmla="*/ 3 h 3"/>
                  <a:gd name="T96" fmla="*/ 12 w 12"/>
                  <a:gd name="T97" fmla="*/ 3 h 3"/>
                  <a:gd name="T98" fmla="*/ 12 w 1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Freeform 1726"/>
              <p:cNvSpPr>
                <a:spLocks/>
              </p:cNvSpPr>
              <p:nvPr/>
            </p:nvSpPr>
            <p:spPr bwMode="auto">
              <a:xfrm>
                <a:off x="6074" y="2510"/>
                <a:ext cx="12" cy="2"/>
              </a:xfrm>
              <a:custGeom>
                <a:avLst/>
                <a:gdLst>
                  <a:gd name="T0" fmla="*/ 0 w 12"/>
                  <a:gd name="T1" fmla="*/ 0 h 2"/>
                  <a:gd name="T2" fmla="*/ 0 w 12"/>
                  <a:gd name="T3" fmla="*/ 0 h 2"/>
                  <a:gd name="T4" fmla="*/ 1 w 12"/>
                  <a:gd name="T5" fmla="*/ 0 h 2"/>
                  <a:gd name="T6" fmla="*/ 1 w 12"/>
                  <a:gd name="T7" fmla="*/ 0 h 2"/>
                  <a:gd name="T8" fmla="*/ 1 w 12"/>
                  <a:gd name="T9" fmla="*/ 0 h 2"/>
                  <a:gd name="T10" fmla="*/ 1 w 12"/>
                  <a:gd name="T11" fmla="*/ 0 h 2"/>
                  <a:gd name="T12" fmla="*/ 2 w 12"/>
                  <a:gd name="T13" fmla="*/ 0 h 2"/>
                  <a:gd name="T14" fmla="*/ 2 w 12"/>
                  <a:gd name="T15" fmla="*/ 0 h 2"/>
                  <a:gd name="T16" fmla="*/ 2 w 12"/>
                  <a:gd name="T17" fmla="*/ 0 h 2"/>
                  <a:gd name="T18" fmla="*/ 2 w 12"/>
                  <a:gd name="T19" fmla="*/ 0 h 2"/>
                  <a:gd name="T20" fmla="*/ 3 w 12"/>
                  <a:gd name="T21" fmla="*/ 1 h 2"/>
                  <a:gd name="T22" fmla="*/ 3 w 12"/>
                  <a:gd name="T23" fmla="*/ 1 h 2"/>
                  <a:gd name="T24" fmla="*/ 3 w 12"/>
                  <a:gd name="T25" fmla="*/ 1 h 2"/>
                  <a:gd name="T26" fmla="*/ 3 w 12"/>
                  <a:gd name="T27" fmla="*/ 1 h 2"/>
                  <a:gd name="T28" fmla="*/ 4 w 12"/>
                  <a:gd name="T29" fmla="*/ 1 h 2"/>
                  <a:gd name="T30" fmla="*/ 4 w 12"/>
                  <a:gd name="T31" fmla="*/ 1 h 2"/>
                  <a:gd name="T32" fmla="*/ 4 w 12"/>
                  <a:gd name="T33" fmla="*/ 1 h 2"/>
                  <a:gd name="T34" fmla="*/ 5 w 12"/>
                  <a:gd name="T35" fmla="*/ 1 h 2"/>
                  <a:gd name="T36" fmla="*/ 5 w 12"/>
                  <a:gd name="T37" fmla="*/ 1 h 2"/>
                  <a:gd name="T38" fmla="*/ 5 w 12"/>
                  <a:gd name="T39" fmla="*/ 1 h 2"/>
                  <a:gd name="T40" fmla="*/ 5 w 12"/>
                  <a:gd name="T41" fmla="*/ 1 h 2"/>
                  <a:gd name="T42" fmla="*/ 5 w 12"/>
                  <a:gd name="T43" fmla="*/ 1 h 2"/>
                  <a:gd name="T44" fmla="*/ 6 w 12"/>
                  <a:gd name="T45" fmla="*/ 1 h 2"/>
                  <a:gd name="T46" fmla="*/ 6 w 12"/>
                  <a:gd name="T47" fmla="*/ 1 h 2"/>
                  <a:gd name="T48" fmla="*/ 6 w 12"/>
                  <a:gd name="T49" fmla="*/ 1 h 2"/>
                  <a:gd name="T50" fmla="*/ 7 w 12"/>
                  <a:gd name="T51" fmla="*/ 1 h 2"/>
                  <a:gd name="T52" fmla="*/ 7 w 12"/>
                  <a:gd name="T53" fmla="*/ 1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8 w 12"/>
                  <a:gd name="T67" fmla="*/ 1 h 2"/>
                  <a:gd name="T68" fmla="*/ 8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2 h 2"/>
                  <a:gd name="T76" fmla="*/ 10 w 12"/>
                  <a:gd name="T77" fmla="*/ 2 h 2"/>
                  <a:gd name="T78" fmla="*/ 10 w 12"/>
                  <a:gd name="T79" fmla="*/ 2 h 2"/>
                  <a:gd name="T80" fmla="*/ 10 w 12"/>
                  <a:gd name="T81" fmla="*/ 2 h 2"/>
                  <a:gd name="T82" fmla="*/ 10 w 12"/>
                  <a:gd name="T83" fmla="*/ 2 h 2"/>
                  <a:gd name="T84" fmla="*/ 10 w 12"/>
                  <a:gd name="T85" fmla="*/ 2 h 2"/>
                  <a:gd name="T86" fmla="*/ 11 w 12"/>
                  <a:gd name="T87" fmla="*/ 2 h 2"/>
                  <a:gd name="T88" fmla="*/ 11 w 12"/>
                  <a:gd name="T89" fmla="*/ 2 h 2"/>
                  <a:gd name="T90" fmla="*/ 11 w 12"/>
                  <a:gd name="T91" fmla="*/ 2 h 2"/>
                  <a:gd name="T92" fmla="*/ 12 w 12"/>
                  <a:gd name="T93" fmla="*/ 2 h 2"/>
                  <a:gd name="T94" fmla="*/ 12 w 12"/>
                  <a:gd name="T95" fmla="*/ 2 h 2"/>
                  <a:gd name="T96" fmla="*/ 12 w 12"/>
                  <a:gd name="T97" fmla="*/ 2 h 2"/>
                  <a:gd name="T98" fmla="*/ 12 w 12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4" name="Freeform 1727"/>
              <p:cNvSpPr>
                <a:spLocks/>
              </p:cNvSpPr>
              <p:nvPr/>
            </p:nvSpPr>
            <p:spPr bwMode="auto">
              <a:xfrm>
                <a:off x="6086" y="2512"/>
                <a:ext cx="12" cy="2"/>
              </a:xfrm>
              <a:custGeom>
                <a:avLst/>
                <a:gdLst>
                  <a:gd name="T0" fmla="*/ 0 w 12"/>
                  <a:gd name="T1" fmla="*/ 0 h 2"/>
                  <a:gd name="T2" fmla="*/ 0 w 12"/>
                  <a:gd name="T3" fmla="*/ 0 h 2"/>
                  <a:gd name="T4" fmla="*/ 1 w 12"/>
                  <a:gd name="T5" fmla="*/ 0 h 2"/>
                  <a:gd name="T6" fmla="*/ 1 w 12"/>
                  <a:gd name="T7" fmla="*/ 0 h 2"/>
                  <a:gd name="T8" fmla="*/ 1 w 12"/>
                  <a:gd name="T9" fmla="*/ 0 h 2"/>
                  <a:gd name="T10" fmla="*/ 2 w 12"/>
                  <a:gd name="T11" fmla="*/ 0 h 2"/>
                  <a:gd name="T12" fmla="*/ 2 w 12"/>
                  <a:gd name="T13" fmla="*/ 0 h 2"/>
                  <a:gd name="T14" fmla="*/ 2 w 12"/>
                  <a:gd name="T15" fmla="*/ 0 h 2"/>
                  <a:gd name="T16" fmla="*/ 2 w 12"/>
                  <a:gd name="T17" fmla="*/ 0 h 2"/>
                  <a:gd name="T18" fmla="*/ 2 w 12"/>
                  <a:gd name="T19" fmla="*/ 1 h 2"/>
                  <a:gd name="T20" fmla="*/ 3 w 12"/>
                  <a:gd name="T21" fmla="*/ 1 h 2"/>
                  <a:gd name="T22" fmla="*/ 3 w 12"/>
                  <a:gd name="T23" fmla="*/ 1 h 2"/>
                  <a:gd name="T24" fmla="*/ 3 w 12"/>
                  <a:gd name="T25" fmla="*/ 1 h 2"/>
                  <a:gd name="T26" fmla="*/ 3 w 12"/>
                  <a:gd name="T27" fmla="*/ 1 h 2"/>
                  <a:gd name="T28" fmla="*/ 4 w 12"/>
                  <a:gd name="T29" fmla="*/ 1 h 2"/>
                  <a:gd name="T30" fmla="*/ 4 w 12"/>
                  <a:gd name="T31" fmla="*/ 1 h 2"/>
                  <a:gd name="T32" fmla="*/ 4 w 12"/>
                  <a:gd name="T33" fmla="*/ 1 h 2"/>
                  <a:gd name="T34" fmla="*/ 5 w 12"/>
                  <a:gd name="T35" fmla="*/ 1 h 2"/>
                  <a:gd name="T36" fmla="*/ 5 w 12"/>
                  <a:gd name="T37" fmla="*/ 1 h 2"/>
                  <a:gd name="T38" fmla="*/ 5 w 12"/>
                  <a:gd name="T39" fmla="*/ 1 h 2"/>
                  <a:gd name="T40" fmla="*/ 5 w 12"/>
                  <a:gd name="T41" fmla="*/ 1 h 2"/>
                  <a:gd name="T42" fmla="*/ 5 w 12"/>
                  <a:gd name="T43" fmla="*/ 1 h 2"/>
                  <a:gd name="T44" fmla="*/ 6 w 12"/>
                  <a:gd name="T45" fmla="*/ 1 h 2"/>
                  <a:gd name="T46" fmla="*/ 6 w 12"/>
                  <a:gd name="T47" fmla="*/ 1 h 2"/>
                  <a:gd name="T48" fmla="*/ 6 w 12"/>
                  <a:gd name="T49" fmla="*/ 1 h 2"/>
                  <a:gd name="T50" fmla="*/ 7 w 12"/>
                  <a:gd name="T51" fmla="*/ 1 h 2"/>
                  <a:gd name="T52" fmla="*/ 7 w 12"/>
                  <a:gd name="T53" fmla="*/ 1 h 2"/>
                  <a:gd name="T54" fmla="*/ 7 w 12"/>
                  <a:gd name="T55" fmla="*/ 1 h 2"/>
                  <a:gd name="T56" fmla="*/ 7 w 12"/>
                  <a:gd name="T57" fmla="*/ 1 h 2"/>
                  <a:gd name="T58" fmla="*/ 7 w 12"/>
                  <a:gd name="T59" fmla="*/ 1 h 2"/>
                  <a:gd name="T60" fmla="*/ 8 w 12"/>
                  <a:gd name="T61" fmla="*/ 1 h 2"/>
                  <a:gd name="T62" fmla="*/ 8 w 12"/>
                  <a:gd name="T63" fmla="*/ 1 h 2"/>
                  <a:gd name="T64" fmla="*/ 8 w 12"/>
                  <a:gd name="T65" fmla="*/ 1 h 2"/>
                  <a:gd name="T66" fmla="*/ 9 w 12"/>
                  <a:gd name="T67" fmla="*/ 1 h 2"/>
                  <a:gd name="T68" fmla="*/ 9 w 12"/>
                  <a:gd name="T69" fmla="*/ 1 h 2"/>
                  <a:gd name="T70" fmla="*/ 9 w 12"/>
                  <a:gd name="T71" fmla="*/ 1 h 2"/>
                  <a:gd name="T72" fmla="*/ 9 w 12"/>
                  <a:gd name="T73" fmla="*/ 1 h 2"/>
                  <a:gd name="T74" fmla="*/ 9 w 12"/>
                  <a:gd name="T75" fmla="*/ 1 h 2"/>
                  <a:gd name="T76" fmla="*/ 10 w 12"/>
                  <a:gd name="T77" fmla="*/ 1 h 2"/>
                  <a:gd name="T78" fmla="*/ 10 w 12"/>
                  <a:gd name="T79" fmla="*/ 1 h 2"/>
                  <a:gd name="T80" fmla="*/ 10 w 12"/>
                  <a:gd name="T81" fmla="*/ 1 h 2"/>
                  <a:gd name="T82" fmla="*/ 10 w 12"/>
                  <a:gd name="T83" fmla="*/ 1 h 2"/>
                  <a:gd name="T84" fmla="*/ 10 w 12"/>
                  <a:gd name="T85" fmla="*/ 1 h 2"/>
                  <a:gd name="T86" fmla="*/ 11 w 12"/>
                  <a:gd name="T87" fmla="*/ 1 h 2"/>
                  <a:gd name="T88" fmla="*/ 11 w 12"/>
                  <a:gd name="T89" fmla="*/ 1 h 2"/>
                  <a:gd name="T90" fmla="*/ 11 w 12"/>
                  <a:gd name="T91" fmla="*/ 1 h 2"/>
                  <a:gd name="T92" fmla="*/ 12 w 12"/>
                  <a:gd name="T93" fmla="*/ 1 h 2"/>
                  <a:gd name="T94" fmla="*/ 12 w 12"/>
                  <a:gd name="T95" fmla="*/ 2 h 2"/>
                  <a:gd name="T96" fmla="*/ 12 w 12"/>
                  <a:gd name="T97" fmla="*/ 2 h 2"/>
                  <a:gd name="T98" fmla="*/ 12 w 12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5" name="Freeform 1728"/>
              <p:cNvSpPr>
                <a:spLocks/>
              </p:cNvSpPr>
              <p:nvPr/>
            </p:nvSpPr>
            <p:spPr bwMode="auto">
              <a:xfrm>
                <a:off x="6098" y="2514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6" name="Freeform 1729"/>
              <p:cNvSpPr>
                <a:spLocks/>
              </p:cNvSpPr>
              <p:nvPr/>
            </p:nvSpPr>
            <p:spPr bwMode="auto">
              <a:xfrm>
                <a:off x="6111" y="2514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1 h 1"/>
                  <a:gd name="T6" fmla="*/ 0 w 12"/>
                  <a:gd name="T7" fmla="*/ 1 h 1"/>
                  <a:gd name="T8" fmla="*/ 0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1 w 12"/>
                  <a:gd name="T15" fmla="*/ 1 h 1"/>
                  <a:gd name="T16" fmla="*/ 1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2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3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5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6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7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8 w 12"/>
                  <a:gd name="T71" fmla="*/ 1 h 1"/>
                  <a:gd name="T72" fmla="*/ 8 w 12"/>
                  <a:gd name="T73" fmla="*/ 1 h 1"/>
                  <a:gd name="T74" fmla="*/ 8 w 12"/>
                  <a:gd name="T75" fmla="*/ 1 h 1"/>
                  <a:gd name="T76" fmla="*/ 9 w 12"/>
                  <a:gd name="T77" fmla="*/ 1 h 1"/>
                  <a:gd name="T78" fmla="*/ 9 w 12"/>
                  <a:gd name="T79" fmla="*/ 1 h 1"/>
                  <a:gd name="T80" fmla="*/ 9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0 w 12"/>
                  <a:gd name="T89" fmla="*/ 1 h 1"/>
                  <a:gd name="T90" fmla="*/ 10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1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7" name="Freeform 1730"/>
              <p:cNvSpPr>
                <a:spLocks/>
              </p:cNvSpPr>
              <p:nvPr/>
            </p:nvSpPr>
            <p:spPr bwMode="auto">
              <a:xfrm>
                <a:off x="6123" y="2515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1 h 1"/>
                  <a:gd name="T6" fmla="*/ 0 w 12"/>
                  <a:gd name="T7" fmla="*/ 1 h 1"/>
                  <a:gd name="T8" fmla="*/ 0 w 12"/>
                  <a:gd name="T9" fmla="*/ 1 h 1"/>
                  <a:gd name="T10" fmla="*/ 1 w 12"/>
                  <a:gd name="T11" fmla="*/ 1 h 1"/>
                  <a:gd name="T12" fmla="*/ 1 w 12"/>
                  <a:gd name="T13" fmla="*/ 1 h 1"/>
                  <a:gd name="T14" fmla="*/ 1 w 12"/>
                  <a:gd name="T15" fmla="*/ 1 h 1"/>
                  <a:gd name="T16" fmla="*/ 2 w 12"/>
                  <a:gd name="T17" fmla="*/ 1 h 1"/>
                  <a:gd name="T18" fmla="*/ 2 w 12"/>
                  <a:gd name="T19" fmla="*/ 1 h 1"/>
                  <a:gd name="T20" fmla="*/ 2 w 12"/>
                  <a:gd name="T21" fmla="*/ 1 h 1"/>
                  <a:gd name="T22" fmla="*/ 2 w 12"/>
                  <a:gd name="T23" fmla="*/ 1 h 1"/>
                  <a:gd name="T24" fmla="*/ 3 w 12"/>
                  <a:gd name="T25" fmla="*/ 1 h 1"/>
                  <a:gd name="T26" fmla="*/ 3 w 12"/>
                  <a:gd name="T27" fmla="*/ 1 h 1"/>
                  <a:gd name="T28" fmla="*/ 3 w 12"/>
                  <a:gd name="T29" fmla="*/ 1 h 1"/>
                  <a:gd name="T30" fmla="*/ 3 w 12"/>
                  <a:gd name="T31" fmla="*/ 1 h 1"/>
                  <a:gd name="T32" fmla="*/ 4 w 12"/>
                  <a:gd name="T33" fmla="*/ 1 h 1"/>
                  <a:gd name="T34" fmla="*/ 4 w 12"/>
                  <a:gd name="T35" fmla="*/ 1 h 1"/>
                  <a:gd name="T36" fmla="*/ 4 w 12"/>
                  <a:gd name="T37" fmla="*/ 1 h 1"/>
                  <a:gd name="T38" fmla="*/ 4 w 12"/>
                  <a:gd name="T39" fmla="*/ 1 h 1"/>
                  <a:gd name="T40" fmla="*/ 5 w 12"/>
                  <a:gd name="T41" fmla="*/ 1 h 1"/>
                  <a:gd name="T42" fmla="*/ 5 w 12"/>
                  <a:gd name="T43" fmla="*/ 1 h 1"/>
                  <a:gd name="T44" fmla="*/ 5 w 12"/>
                  <a:gd name="T45" fmla="*/ 1 h 1"/>
                  <a:gd name="T46" fmla="*/ 5 w 12"/>
                  <a:gd name="T47" fmla="*/ 1 h 1"/>
                  <a:gd name="T48" fmla="*/ 5 w 12"/>
                  <a:gd name="T49" fmla="*/ 1 h 1"/>
                  <a:gd name="T50" fmla="*/ 6 w 12"/>
                  <a:gd name="T51" fmla="*/ 1 h 1"/>
                  <a:gd name="T52" fmla="*/ 6 w 12"/>
                  <a:gd name="T53" fmla="*/ 1 h 1"/>
                  <a:gd name="T54" fmla="*/ 6 w 12"/>
                  <a:gd name="T55" fmla="*/ 1 h 1"/>
                  <a:gd name="T56" fmla="*/ 7 w 12"/>
                  <a:gd name="T57" fmla="*/ 1 h 1"/>
                  <a:gd name="T58" fmla="*/ 7 w 12"/>
                  <a:gd name="T59" fmla="*/ 1 h 1"/>
                  <a:gd name="T60" fmla="*/ 7 w 12"/>
                  <a:gd name="T61" fmla="*/ 1 h 1"/>
                  <a:gd name="T62" fmla="*/ 7 w 12"/>
                  <a:gd name="T63" fmla="*/ 1 h 1"/>
                  <a:gd name="T64" fmla="*/ 7 w 12"/>
                  <a:gd name="T65" fmla="*/ 1 h 1"/>
                  <a:gd name="T66" fmla="*/ 8 w 12"/>
                  <a:gd name="T67" fmla="*/ 1 h 1"/>
                  <a:gd name="T68" fmla="*/ 8 w 12"/>
                  <a:gd name="T69" fmla="*/ 1 h 1"/>
                  <a:gd name="T70" fmla="*/ 8 w 12"/>
                  <a:gd name="T71" fmla="*/ 1 h 1"/>
                  <a:gd name="T72" fmla="*/ 9 w 12"/>
                  <a:gd name="T73" fmla="*/ 1 h 1"/>
                  <a:gd name="T74" fmla="*/ 9 w 12"/>
                  <a:gd name="T75" fmla="*/ 1 h 1"/>
                  <a:gd name="T76" fmla="*/ 9 w 12"/>
                  <a:gd name="T77" fmla="*/ 1 h 1"/>
                  <a:gd name="T78" fmla="*/ 9 w 12"/>
                  <a:gd name="T79" fmla="*/ 1 h 1"/>
                  <a:gd name="T80" fmla="*/ 9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1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1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8" name="Freeform 1731"/>
              <p:cNvSpPr>
                <a:spLocks/>
              </p:cNvSpPr>
              <p:nvPr/>
            </p:nvSpPr>
            <p:spPr bwMode="auto">
              <a:xfrm>
                <a:off x="6135" y="2516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9" name="Freeform 1732"/>
              <p:cNvSpPr>
                <a:spLocks/>
              </p:cNvSpPr>
              <p:nvPr/>
            </p:nvSpPr>
            <p:spPr bwMode="auto">
              <a:xfrm>
                <a:off x="6147" y="2516"/>
                <a:ext cx="12" cy="1"/>
              </a:xfrm>
              <a:custGeom>
                <a:avLst/>
                <a:gdLst>
                  <a:gd name="T0" fmla="*/ 0 w 12"/>
                  <a:gd name="T1" fmla="*/ 0 h 1"/>
                  <a:gd name="T2" fmla="*/ 0 w 12"/>
                  <a:gd name="T3" fmla="*/ 0 h 1"/>
                  <a:gd name="T4" fmla="*/ 0 w 12"/>
                  <a:gd name="T5" fmla="*/ 0 h 1"/>
                  <a:gd name="T6" fmla="*/ 1 w 12"/>
                  <a:gd name="T7" fmla="*/ 0 h 1"/>
                  <a:gd name="T8" fmla="*/ 1 w 12"/>
                  <a:gd name="T9" fmla="*/ 0 h 1"/>
                  <a:gd name="T10" fmla="*/ 1 w 12"/>
                  <a:gd name="T11" fmla="*/ 0 h 1"/>
                  <a:gd name="T12" fmla="*/ 1 w 12"/>
                  <a:gd name="T13" fmla="*/ 0 h 1"/>
                  <a:gd name="T14" fmla="*/ 1 w 12"/>
                  <a:gd name="T15" fmla="*/ 0 h 1"/>
                  <a:gd name="T16" fmla="*/ 2 w 12"/>
                  <a:gd name="T17" fmla="*/ 0 h 1"/>
                  <a:gd name="T18" fmla="*/ 2 w 12"/>
                  <a:gd name="T19" fmla="*/ 0 h 1"/>
                  <a:gd name="T20" fmla="*/ 2 w 12"/>
                  <a:gd name="T21" fmla="*/ 0 h 1"/>
                  <a:gd name="T22" fmla="*/ 3 w 12"/>
                  <a:gd name="T23" fmla="*/ 0 h 1"/>
                  <a:gd name="T24" fmla="*/ 3 w 12"/>
                  <a:gd name="T25" fmla="*/ 0 h 1"/>
                  <a:gd name="T26" fmla="*/ 3 w 12"/>
                  <a:gd name="T27" fmla="*/ 0 h 1"/>
                  <a:gd name="T28" fmla="*/ 3 w 12"/>
                  <a:gd name="T29" fmla="*/ 0 h 1"/>
                  <a:gd name="T30" fmla="*/ 4 w 12"/>
                  <a:gd name="T31" fmla="*/ 0 h 1"/>
                  <a:gd name="T32" fmla="*/ 4 w 12"/>
                  <a:gd name="T33" fmla="*/ 0 h 1"/>
                  <a:gd name="T34" fmla="*/ 4 w 12"/>
                  <a:gd name="T35" fmla="*/ 0 h 1"/>
                  <a:gd name="T36" fmla="*/ 4 w 12"/>
                  <a:gd name="T37" fmla="*/ 0 h 1"/>
                  <a:gd name="T38" fmla="*/ 4 w 12"/>
                  <a:gd name="T39" fmla="*/ 0 h 1"/>
                  <a:gd name="T40" fmla="*/ 5 w 12"/>
                  <a:gd name="T41" fmla="*/ 0 h 1"/>
                  <a:gd name="T42" fmla="*/ 5 w 12"/>
                  <a:gd name="T43" fmla="*/ 0 h 1"/>
                  <a:gd name="T44" fmla="*/ 5 w 12"/>
                  <a:gd name="T45" fmla="*/ 0 h 1"/>
                  <a:gd name="T46" fmla="*/ 6 w 12"/>
                  <a:gd name="T47" fmla="*/ 0 h 1"/>
                  <a:gd name="T48" fmla="*/ 6 w 12"/>
                  <a:gd name="T49" fmla="*/ 0 h 1"/>
                  <a:gd name="T50" fmla="*/ 6 w 12"/>
                  <a:gd name="T51" fmla="*/ 0 h 1"/>
                  <a:gd name="T52" fmla="*/ 6 w 12"/>
                  <a:gd name="T53" fmla="*/ 0 h 1"/>
                  <a:gd name="T54" fmla="*/ 6 w 12"/>
                  <a:gd name="T55" fmla="*/ 0 h 1"/>
                  <a:gd name="T56" fmla="*/ 7 w 12"/>
                  <a:gd name="T57" fmla="*/ 0 h 1"/>
                  <a:gd name="T58" fmla="*/ 7 w 12"/>
                  <a:gd name="T59" fmla="*/ 0 h 1"/>
                  <a:gd name="T60" fmla="*/ 7 w 12"/>
                  <a:gd name="T61" fmla="*/ 0 h 1"/>
                  <a:gd name="T62" fmla="*/ 8 w 12"/>
                  <a:gd name="T63" fmla="*/ 0 h 1"/>
                  <a:gd name="T64" fmla="*/ 8 w 12"/>
                  <a:gd name="T65" fmla="*/ 0 h 1"/>
                  <a:gd name="T66" fmla="*/ 8 w 12"/>
                  <a:gd name="T67" fmla="*/ 0 h 1"/>
                  <a:gd name="T68" fmla="*/ 8 w 12"/>
                  <a:gd name="T69" fmla="*/ 0 h 1"/>
                  <a:gd name="T70" fmla="*/ 8 w 12"/>
                  <a:gd name="T71" fmla="*/ 0 h 1"/>
                  <a:gd name="T72" fmla="*/ 9 w 12"/>
                  <a:gd name="T73" fmla="*/ 0 h 1"/>
                  <a:gd name="T74" fmla="*/ 9 w 12"/>
                  <a:gd name="T75" fmla="*/ 0 h 1"/>
                  <a:gd name="T76" fmla="*/ 9 w 12"/>
                  <a:gd name="T77" fmla="*/ 0 h 1"/>
                  <a:gd name="T78" fmla="*/ 10 w 12"/>
                  <a:gd name="T79" fmla="*/ 0 h 1"/>
                  <a:gd name="T80" fmla="*/ 10 w 12"/>
                  <a:gd name="T81" fmla="*/ 1 h 1"/>
                  <a:gd name="T82" fmla="*/ 10 w 12"/>
                  <a:gd name="T83" fmla="*/ 1 h 1"/>
                  <a:gd name="T84" fmla="*/ 10 w 12"/>
                  <a:gd name="T85" fmla="*/ 1 h 1"/>
                  <a:gd name="T86" fmla="*/ 10 w 12"/>
                  <a:gd name="T87" fmla="*/ 1 h 1"/>
                  <a:gd name="T88" fmla="*/ 11 w 12"/>
                  <a:gd name="T89" fmla="*/ 1 h 1"/>
                  <a:gd name="T90" fmla="*/ 11 w 12"/>
                  <a:gd name="T91" fmla="*/ 1 h 1"/>
                  <a:gd name="T92" fmla="*/ 11 w 12"/>
                  <a:gd name="T93" fmla="*/ 1 h 1"/>
                  <a:gd name="T94" fmla="*/ 11 w 12"/>
                  <a:gd name="T95" fmla="*/ 1 h 1"/>
                  <a:gd name="T96" fmla="*/ 11 w 12"/>
                  <a:gd name="T97" fmla="*/ 1 h 1"/>
                  <a:gd name="T98" fmla="*/ 12 w 12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0" name="Freeform 1733"/>
              <p:cNvSpPr>
                <a:spLocks/>
              </p:cNvSpPr>
              <p:nvPr/>
            </p:nvSpPr>
            <p:spPr bwMode="auto">
              <a:xfrm>
                <a:off x="615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1" name="Freeform 1734"/>
              <p:cNvSpPr>
                <a:spLocks/>
              </p:cNvSpPr>
              <p:nvPr/>
            </p:nvSpPr>
            <p:spPr bwMode="auto">
              <a:xfrm>
                <a:off x="617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2" name="Freeform 1735"/>
              <p:cNvSpPr>
                <a:spLocks/>
              </p:cNvSpPr>
              <p:nvPr/>
            </p:nvSpPr>
            <p:spPr bwMode="auto">
              <a:xfrm>
                <a:off x="618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3" name="Freeform 1736"/>
              <p:cNvSpPr>
                <a:spLocks/>
              </p:cNvSpPr>
              <p:nvPr/>
            </p:nvSpPr>
            <p:spPr bwMode="auto">
              <a:xfrm>
                <a:off x="6195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4" name="Freeform 1737"/>
              <p:cNvSpPr>
                <a:spLocks/>
              </p:cNvSpPr>
              <p:nvPr/>
            </p:nvSpPr>
            <p:spPr bwMode="auto">
              <a:xfrm>
                <a:off x="6207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5" name="Freeform 1738"/>
              <p:cNvSpPr>
                <a:spLocks/>
              </p:cNvSpPr>
              <p:nvPr/>
            </p:nvSpPr>
            <p:spPr bwMode="auto">
              <a:xfrm>
                <a:off x="6219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6" name="Freeform 1739"/>
              <p:cNvSpPr>
                <a:spLocks/>
              </p:cNvSpPr>
              <p:nvPr/>
            </p:nvSpPr>
            <p:spPr bwMode="auto">
              <a:xfrm>
                <a:off x="6231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5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7" name="Freeform 1740"/>
              <p:cNvSpPr>
                <a:spLocks/>
              </p:cNvSpPr>
              <p:nvPr/>
            </p:nvSpPr>
            <p:spPr bwMode="auto">
              <a:xfrm>
                <a:off x="624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8" name="Freeform 1741"/>
              <p:cNvSpPr>
                <a:spLocks/>
              </p:cNvSpPr>
              <p:nvPr/>
            </p:nvSpPr>
            <p:spPr bwMode="auto">
              <a:xfrm>
                <a:off x="625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9" name="Freeform 1742"/>
              <p:cNvSpPr>
                <a:spLocks/>
              </p:cNvSpPr>
              <p:nvPr/>
            </p:nvSpPr>
            <p:spPr bwMode="auto">
              <a:xfrm>
                <a:off x="626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Freeform 1743"/>
              <p:cNvSpPr>
                <a:spLocks/>
              </p:cNvSpPr>
              <p:nvPr/>
            </p:nvSpPr>
            <p:spPr bwMode="auto">
              <a:xfrm>
                <a:off x="628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Freeform 1744"/>
              <p:cNvSpPr>
                <a:spLocks/>
              </p:cNvSpPr>
              <p:nvPr/>
            </p:nvSpPr>
            <p:spPr bwMode="auto">
              <a:xfrm>
                <a:off x="629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Freeform 1745"/>
              <p:cNvSpPr>
                <a:spLocks/>
              </p:cNvSpPr>
              <p:nvPr/>
            </p:nvSpPr>
            <p:spPr bwMode="auto">
              <a:xfrm>
                <a:off x="63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Freeform 1746"/>
              <p:cNvSpPr>
                <a:spLocks/>
              </p:cNvSpPr>
              <p:nvPr/>
            </p:nvSpPr>
            <p:spPr bwMode="auto">
              <a:xfrm>
                <a:off x="63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4" name="Freeform 1747"/>
              <p:cNvSpPr>
                <a:spLocks/>
              </p:cNvSpPr>
              <p:nvPr/>
            </p:nvSpPr>
            <p:spPr bwMode="auto">
              <a:xfrm>
                <a:off x="6328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5" name="Freeform 1748"/>
              <p:cNvSpPr>
                <a:spLocks/>
              </p:cNvSpPr>
              <p:nvPr/>
            </p:nvSpPr>
            <p:spPr bwMode="auto">
              <a:xfrm>
                <a:off x="634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6" name="Freeform 1749"/>
              <p:cNvSpPr>
                <a:spLocks/>
              </p:cNvSpPr>
              <p:nvPr/>
            </p:nvSpPr>
            <p:spPr bwMode="auto">
              <a:xfrm>
                <a:off x="635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Freeform 1750"/>
              <p:cNvSpPr>
                <a:spLocks/>
              </p:cNvSpPr>
              <p:nvPr/>
            </p:nvSpPr>
            <p:spPr bwMode="auto">
              <a:xfrm>
                <a:off x="636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Freeform 1751"/>
              <p:cNvSpPr>
                <a:spLocks/>
              </p:cNvSpPr>
              <p:nvPr/>
            </p:nvSpPr>
            <p:spPr bwMode="auto">
              <a:xfrm>
                <a:off x="637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Freeform 1752"/>
              <p:cNvSpPr>
                <a:spLocks/>
              </p:cNvSpPr>
              <p:nvPr/>
            </p:nvSpPr>
            <p:spPr bwMode="auto">
              <a:xfrm>
                <a:off x="638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Freeform 1753"/>
              <p:cNvSpPr>
                <a:spLocks/>
              </p:cNvSpPr>
              <p:nvPr/>
            </p:nvSpPr>
            <p:spPr bwMode="auto">
              <a:xfrm>
                <a:off x="640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Freeform 1754"/>
              <p:cNvSpPr>
                <a:spLocks/>
              </p:cNvSpPr>
              <p:nvPr/>
            </p:nvSpPr>
            <p:spPr bwMode="auto">
              <a:xfrm>
                <a:off x="641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Freeform 1755"/>
              <p:cNvSpPr>
                <a:spLocks/>
              </p:cNvSpPr>
              <p:nvPr/>
            </p:nvSpPr>
            <p:spPr bwMode="auto">
              <a:xfrm>
                <a:off x="642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Freeform 1756"/>
              <p:cNvSpPr>
                <a:spLocks/>
              </p:cNvSpPr>
              <p:nvPr/>
            </p:nvSpPr>
            <p:spPr bwMode="auto">
              <a:xfrm>
                <a:off x="6437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Freeform 1757"/>
              <p:cNvSpPr>
                <a:spLocks/>
              </p:cNvSpPr>
              <p:nvPr/>
            </p:nvSpPr>
            <p:spPr bwMode="auto">
              <a:xfrm>
                <a:off x="6449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1758"/>
              <p:cNvSpPr>
                <a:spLocks/>
              </p:cNvSpPr>
              <p:nvPr/>
            </p:nvSpPr>
            <p:spPr bwMode="auto">
              <a:xfrm>
                <a:off x="6461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Freeform 1759"/>
              <p:cNvSpPr>
                <a:spLocks/>
              </p:cNvSpPr>
              <p:nvPr/>
            </p:nvSpPr>
            <p:spPr bwMode="auto">
              <a:xfrm>
                <a:off x="647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Freeform 1760"/>
              <p:cNvSpPr>
                <a:spLocks/>
              </p:cNvSpPr>
              <p:nvPr/>
            </p:nvSpPr>
            <p:spPr bwMode="auto">
              <a:xfrm>
                <a:off x="648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Freeform 1761"/>
              <p:cNvSpPr>
                <a:spLocks/>
              </p:cNvSpPr>
              <p:nvPr/>
            </p:nvSpPr>
            <p:spPr bwMode="auto">
              <a:xfrm>
                <a:off x="649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Freeform 1762"/>
              <p:cNvSpPr>
                <a:spLocks/>
              </p:cNvSpPr>
              <p:nvPr/>
            </p:nvSpPr>
            <p:spPr bwMode="auto">
              <a:xfrm>
                <a:off x="651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Freeform 1763"/>
              <p:cNvSpPr>
                <a:spLocks/>
              </p:cNvSpPr>
              <p:nvPr/>
            </p:nvSpPr>
            <p:spPr bwMode="auto">
              <a:xfrm>
                <a:off x="652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Freeform 1764"/>
              <p:cNvSpPr>
                <a:spLocks/>
              </p:cNvSpPr>
              <p:nvPr/>
            </p:nvSpPr>
            <p:spPr bwMode="auto">
              <a:xfrm>
                <a:off x="653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Freeform 1765"/>
              <p:cNvSpPr>
                <a:spLocks/>
              </p:cNvSpPr>
              <p:nvPr/>
            </p:nvSpPr>
            <p:spPr bwMode="auto">
              <a:xfrm>
                <a:off x="65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Freeform 1766"/>
              <p:cNvSpPr>
                <a:spLocks/>
              </p:cNvSpPr>
              <p:nvPr/>
            </p:nvSpPr>
            <p:spPr bwMode="auto">
              <a:xfrm>
                <a:off x="655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1767"/>
              <p:cNvSpPr>
                <a:spLocks/>
              </p:cNvSpPr>
              <p:nvPr/>
            </p:nvSpPr>
            <p:spPr bwMode="auto">
              <a:xfrm>
                <a:off x="6570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Freeform 1768"/>
              <p:cNvSpPr>
                <a:spLocks/>
              </p:cNvSpPr>
              <p:nvPr/>
            </p:nvSpPr>
            <p:spPr bwMode="auto">
              <a:xfrm>
                <a:off x="658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Freeform 1769"/>
              <p:cNvSpPr>
                <a:spLocks/>
              </p:cNvSpPr>
              <p:nvPr/>
            </p:nvSpPr>
            <p:spPr bwMode="auto">
              <a:xfrm>
                <a:off x="659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Freeform 1770"/>
              <p:cNvSpPr>
                <a:spLocks/>
              </p:cNvSpPr>
              <p:nvPr/>
            </p:nvSpPr>
            <p:spPr bwMode="auto">
              <a:xfrm>
                <a:off x="660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Freeform 1771"/>
              <p:cNvSpPr>
                <a:spLocks/>
              </p:cNvSpPr>
              <p:nvPr/>
            </p:nvSpPr>
            <p:spPr bwMode="auto">
              <a:xfrm>
                <a:off x="661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Freeform 1772"/>
              <p:cNvSpPr>
                <a:spLocks/>
              </p:cNvSpPr>
              <p:nvPr/>
            </p:nvSpPr>
            <p:spPr bwMode="auto">
              <a:xfrm>
                <a:off x="663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Freeform 1773"/>
              <p:cNvSpPr>
                <a:spLocks/>
              </p:cNvSpPr>
              <p:nvPr/>
            </p:nvSpPr>
            <p:spPr bwMode="auto">
              <a:xfrm>
                <a:off x="664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Freeform 1774"/>
              <p:cNvSpPr>
                <a:spLocks/>
              </p:cNvSpPr>
              <p:nvPr/>
            </p:nvSpPr>
            <p:spPr bwMode="auto">
              <a:xfrm>
                <a:off x="665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Freeform 1775"/>
              <p:cNvSpPr>
                <a:spLocks/>
              </p:cNvSpPr>
              <p:nvPr/>
            </p:nvSpPr>
            <p:spPr bwMode="auto">
              <a:xfrm>
                <a:off x="6667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Freeform 1776"/>
              <p:cNvSpPr>
                <a:spLocks/>
              </p:cNvSpPr>
              <p:nvPr/>
            </p:nvSpPr>
            <p:spPr bwMode="auto">
              <a:xfrm>
                <a:off x="6679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Freeform 1777"/>
              <p:cNvSpPr>
                <a:spLocks/>
              </p:cNvSpPr>
              <p:nvPr/>
            </p:nvSpPr>
            <p:spPr bwMode="auto">
              <a:xfrm>
                <a:off x="6691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Freeform 1778"/>
              <p:cNvSpPr>
                <a:spLocks/>
              </p:cNvSpPr>
              <p:nvPr/>
            </p:nvSpPr>
            <p:spPr bwMode="auto">
              <a:xfrm>
                <a:off x="6703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7 w 12"/>
                  <a:gd name="T25" fmla="*/ 7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9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1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1779"/>
              <p:cNvSpPr>
                <a:spLocks/>
              </p:cNvSpPr>
              <p:nvPr/>
            </p:nvSpPr>
            <p:spPr bwMode="auto">
              <a:xfrm>
                <a:off x="6715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7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9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1780"/>
              <p:cNvSpPr>
                <a:spLocks/>
              </p:cNvSpPr>
              <p:nvPr/>
            </p:nvSpPr>
            <p:spPr bwMode="auto">
              <a:xfrm>
                <a:off x="672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1781"/>
              <p:cNvSpPr>
                <a:spLocks/>
              </p:cNvSpPr>
              <p:nvPr/>
            </p:nvSpPr>
            <p:spPr bwMode="auto">
              <a:xfrm>
                <a:off x="674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1782"/>
              <p:cNvSpPr>
                <a:spLocks/>
              </p:cNvSpPr>
              <p:nvPr/>
            </p:nvSpPr>
            <p:spPr bwMode="auto">
              <a:xfrm>
                <a:off x="675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1783"/>
              <p:cNvSpPr>
                <a:spLocks/>
              </p:cNvSpPr>
              <p:nvPr/>
            </p:nvSpPr>
            <p:spPr bwMode="auto">
              <a:xfrm>
                <a:off x="6764" y="2517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Rectangle 1785"/>
              <p:cNvSpPr>
                <a:spLocks noChangeArrowheads="1"/>
              </p:cNvSpPr>
              <p:nvPr/>
            </p:nvSpPr>
            <p:spPr bwMode="auto">
              <a:xfrm rot="16200000">
                <a:off x="6996" y="2105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3" name="Rectangle 1786"/>
              <p:cNvSpPr>
                <a:spLocks noChangeArrowheads="1"/>
              </p:cNvSpPr>
              <p:nvPr/>
            </p:nvSpPr>
            <p:spPr bwMode="auto">
              <a:xfrm rot="16200000">
                <a:off x="6996" y="206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4" name="Rectangle 1787"/>
              <p:cNvSpPr>
                <a:spLocks noChangeArrowheads="1"/>
              </p:cNvSpPr>
              <p:nvPr/>
            </p:nvSpPr>
            <p:spPr bwMode="auto">
              <a:xfrm rot="16200000">
                <a:off x="6996" y="2011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5" name="Rectangle 1788"/>
              <p:cNvSpPr>
                <a:spLocks noChangeArrowheads="1"/>
              </p:cNvSpPr>
              <p:nvPr/>
            </p:nvSpPr>
            <p:spPr bwMode="auto">
              <a:xfrm rot="16200000">
                <a:off x="7008" y="1973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.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6" name="Rectangle 1789"/>
              <p:cNvSpPr>
                <a:spLocks noChangeArrowheads="1"/>
              </p:cNvSpPr>
              <p:nvPr/>
            </p:nvSpPr>
            <p:spPr bwMode="auto">
              <a:xfrm rot="16200000">
                <a:off x="7008" y="1948"/>
                <a:ext cx="69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7" name="Rectangle 1790"/>
              <p:cNvSpPr>
                <a:spLocks noChangeArrowheads="1"/>
              </p:cNvSpPr>
              <p:nvPr/>
            </p:nvSpPr>
            <p:spPr bwMode="auto">
              <a:xfrm rot="16200000">
                <a:off x="7012" y="1927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8" name="Rectangle 1791"/>
              <p:cNvSpPr>
                <a:spLocks noChangeArrowheads="1"/>
              </p:cNvSpPr>
              <p:nvPr/>
            </p:nvSpPr>
            <p:spPr bwMode="auto">
              <a:xfrm rot="16200000">
                <a:off x="6996" y="189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9" name="Rectangle 1792"/>
              <p:cNvSpPr>
                <a:spLocks noChangeArrowheads="1"/>
              </p:cNvSpPr>
              <p:nvPr/>
            </p:nvSpPr>
            <p:spPr bwMode="auto">
              <a:xfrm rot="16200000">
                <a:off x="6996" y="1843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0" name="Rectangle 1793"/>
              <p:cNvSpPr>
                <a:spLocks noChangeArrowheads="1"/>
              </p:cNvSpPr>
              <p:nvPr/>
            </p:nvSpPr>
            <p:spPr bwMode="auto">
              <a:xfrm rot="16200000">
                <a:off x="6996" y="179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1" name="Rectangle 1794"/>
              <p:cNvSpPr>
                <a:spLocks noChangeArrowheads="1"/>
              </p:cNvSpPr>
              <p:nvPr/>
            </p:nvSpPr>
            <p:spPr bwMode="auto">
              <a:xfrm rot="16200000">
                <a:off x="7005" y="1758"/>
                <a:ext cx="75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2" name="Rectangle 1795"/>
              <p:cNvSpPr>
                <a:spLocks noChangeArrowheads="1"/>
              </p:cNvSpPr>
              <p:nvPr/>
            </p:nvSpPr>
            <p:spPr bwMode="auto">
              <a:xfrm rot="16200000">
                <a:off x="6996" y="1718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3" name="Rectangle 1796"/>
              <p:cNvSpPr>
                <a:spLocks noChangeArrowheads="1"/>
              </p:cNvSpPr>
              <p:nvPr/>
            </p:nvSpPr>
            <p:spPr bwMode="auto">
              <a:xfrm rot="16200000">
                <a:off x="7012" y="1684"/>
                <a:ext cx="62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4" name="Rectangle 1797"/>
              <p:cNvSpPr>
                <a:spLocks noChangeArrowheads="1"/>
              </p:cNvSpPr>
              <p:nvPr/>
            </p:nvSpPr>
            <p:spPr bwMode="auto">
              <a:xfrm rot="16200000">
                <a:off x="6996" y="164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5" name="Rectangle 1798"/>
              <p:cNvSpPr>
                <a:spLocks noChangeArrowheads="1"/>
              </p:cNvSpPr>
              <p:nvPr/>
            </p:nvSpPr>
            <p:spPr bwMode="auto">
              <a:xfrm rot="16200000">
                <a:off x="6996" y="1599"/>
                <a:ext cx="94" cy="1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6" name="Line 1799"/>
              <p:cNvSpPr>
                <a:spLocks noChangeShapeType="1"/>
              </p:cNvSpPr>
              <p:nvPr/>
            </p:nvSpPr>
            <p:spPr bwMode="auto">
              <a:xfrm flipV="1">
                <a:off x="6765" y="1338"/>
                <a:ext cx="0" cy="1179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7" name="Line 1800"/>
              <p:cNvSpPr>
                <a:spLocks noChangeShapeType="1"/>
              </p:cNvSpPr>
              <p:nvPr/>
            </p:nvSpPr>
            <p:spPr bwMode="auto">
              <a:xfrm flipH="1">
                <a:off x="6740" y="2517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8" name="Line 1801"/>
              <p:cNvSpPr>
                <a:spLocks noChangeShapeType="1"/>
              </p:cNvSpPr>
              <p:nvPr/>
            </p:nvSpPr>
            <p:spPr bwMode="auto">
              <a:xfrm flipH="1">
                <a:off x="6740" y="2222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9" name="Line 1802"/>
              <p:cNvSpPr>
                <a:spLocks noChangeShapeType="1"/>
              </p:cNvSpPr>
              <p:nvPr/>
            </p:nvSpPr>
            <p:spPr bwMode="auto">
              <a:xfrm flipH="1">
                <a:off x="6740" y="192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0" name="Line 1803"/>
              <p:cNvSpPr>
                <a:spLocks noChangeShapeType="1"/>
              </p:cNvSpPr>
              <p:nvPr/>
            </p:nvSpPr>
            <p:spPr bwMode="auto">
              <a:xfrm flipH="1">
                <a:off x="6740" y="1633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1" name="Line 1804"/>
              <p:cNvSpPr>
                <a:spLocks noChangeShapeType="1"/>
              </p:cNvSpPr>
              <p:nvPr/>
            </p:nvSpPr>
            <p:spPr bwMode="auto">
              <a:xfrm flipH="1">
                <a:off x="6740" y="1338"/>
                <a:ext cx="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Rectangle 1805"/>
              <p:cNvSpPr>
                <a:spLocks noChangeArrowheads="1"/>
              </p:cNvSpPr>
              <p:nvPr/>
            </p:nvSpPr>
            <p:spPr bwMode="auto">
              <a:xfrm>
                <a:off x="6796" y="2473"/>
                <a:ext cx="112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3" name="Rectangle 1806"/>
              <p:cNvSpPr>
                <a:spLocks noChangeArrowheads="1"/>
              </p:cNvSpPr>
              <p:nvPr/>
            </p:nvSpPr>
            <p:spPr bwMode="auto">
              <a:xfrm>
                <a:off x="6796" y="2180"/>
                <a:ext cx="1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-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4" name="Rectangle 1807"/>
              <p:cNvSpPr>
                <a:spLocks noChangeArrowheads="1"/>
              </p:cNvSpPr>
              <p:nvPr/>
            </p:nvSpPr>
            <p:spPr bwMode="auto">
              <a:xfrm>
                <a:off x="6796" y="1887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5" name="Rectangle 1808"/>
              <p:cNvSpPr>
                <a:spLocks noChangeArrowheads="1"/>
              </p:cNvSpPr>
              <p:nvPr/>
            </p:nvSpPr>
            <p:spPr bwMode="auto">
              <a:xfrm>
                <a:off x="6796" y="1587"/>
                <a:ext cx="156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6" name="Rectangle 1809"/>
              <p:cNvSpPr>
                <a:spLocks noChangeArrowheads="1"/>
              </p:cNvSpPr>
              <p:nvPr/>
            </p:nvSpPr>
            <p:spPr bwMode="auto">
              <a:xfrm>
                <a:off x="6796" y="1294"/>
                <a:ext cx="87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7" name="Freeform 1810"/>
              <p:cNvSpPr>
                <a:spLocks/>
              </p:cNvSpPr>
              <p:nvPr/>
            </p:nvSpPr>
            <p:spPr bwMode="auto">
              <a:xfrm>
                <a:off x="429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Freeform 1811"/>
              <p:cNvSpPr>
                <a:spLocks/>
              </p:cNvSpPr>
              <p:nvPr/>
            </p:nvSpPr>
            <p:spPr bwMode="auto">
              <a:xfrm>
                <a:off x="430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Freeform 1812"/>
              <p:cNvSpPr>
                <a:spLocks/>
              </p:cNvSpPr>
              <p:nvPr/>
            </p:nvSpPr>
            <p:spPr bwMode="auto">
              <a:xfrm>
                <a:off x="4319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Freeform 1813"/>
              <p:cNvSpPr>
                <a:spLocks/>
              </p:cNvSpPr>
              <p:nvPr/>
            </p:nvSpPr>
            <p:spPr bwMode="auto">
              <a:xfrm>
                <a:off x="433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Freeform 1814"/>
              <p:cNvSpPr>
                <a:spLocks/>
              </p:cNvSpPr>
              <p:nvPr/>
            </p:nvSpPr>
            <p:spPr bwMode="auto">
              <a:xfrm>
                <a:off x="434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Freeform 1815"/>
              <p:cNvSpPr>
                <a:spLocks/>
              </p:cNvSpPr>
              <p:nvPr/>
            </p:nvSpPr>
            <p:spPr bwMode="auto">
              <a:xfrm>
                <a:off x="435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Freeform 1816"/>
              <p:cNvSpPr>
                <a:spLocks/>
              </p:cNvSpPr>
              <p:nvPr/>
            </p:nvSpPr>
            <p:spPr bwMode="auto">
              <a:xfrm>
                <a:off x="436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Freeform 1817"/>
              <p:cNvSpPr>
                <a:spLocks/>
              </p:cNvSpPr>
              <p:nvPr/>
            </p:nvSpPr>
            <p:spPr bwMode="auto">
              <a:xfrm>
                <a:off x="438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Freeform 1818"/>
              <p:cNvSpPr>
                <a:spLocks/>
              </p:cNvSpPr>
              <p:nvPr/>
            </p:nvSpPr>
            <p:spPr bwMode="auto">
              <a:xfrm>
                <a:off x="439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6" name="Freeform 1819"/>
              <p:cNvSpPr>
                <a:spLocks/>
              </p:cNvSpPr>
              <p:nvPr/>
            </p:nvSpPr>
            <p:spPr bwMode="auto">
              <a:xfrm>
                <a:off x="44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7" name="Freeform 1820"/>
              <p:cNvSpPr>
                <a:spLocks/>
              </p:cNvSpPr>
              <p:nvPr/>
            </p:nvSpPr>
            <p:spPr bwMode="auto">
              <a:xfrm>
                <a:off x="44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8" name="Freeform 1821"/>
              <p:cNvSpPr>
                <a:spLocks/>
              </p:cNvSpPr>
              <p:nvPr/>
            </p:nvSpPr>
            <p:spPr bwMode="auto">
              <a:xfrm>
                <a:off x="442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9" name="Freeform 1822"/>
              <p:cNvSpPr>
                <a:spLocks/>
              </p:cNvSpPr>
              <p:nvPr/>
            </p:nvSpPr>
            <p:spPr bwMode="auto">
              <a:xfrm>
                <a:off x="444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0" name="Freeform 1823"/>
              <p:cNvSpPr>
                <a:spLocks/>
              </p:cNvSpPr>
              <p:nvPr/>
            </p:nvSpPr>
            <p:spPr bwMode="auto">
              <a:xfrm>
                <a:off x="445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1" name="Freeform 1824"/>
              <p:cNvSpPr>
                <a:spLocks/>
              </p:cNvSpPr>
              <p:nvPr/>
            </p:nvSpPr>
            <p:spPr bwMode="auto">
              <a:xfrm>
                <a:off x="4464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1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2" name="Freeform 1825"/>
              <p:cNvSpPr>
                <a:spLocks/>
              </p:cNvSpPr>
              <p:nvPr/>
            </p:nvSpPr>
            <p:spPr bwMode="auto">
              <a:xfrm>
                <a:off x="447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3" name="Freeform 1826"/>
              <p:cNvSpPr>
                <a:spLocks/>
              </p:cNvSpPr>
              <p:nvPr/>
            </p:nvSpPr>
            <p:spPr bwMode="auto">
              <a:xfrm>
                <a:off x="448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4" name="Freeform 1827"/>
              <p:cNvSpPr>
                <a:spLocks/>
              </p:cNvSpPr>
              <p:nvPr/>
            </p:nvSpPr>
            <p:spPr bwMode="auto">
              <a:xfrm>
                <a:off x="450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5" name="Freeform 1828"/>
              <p:cNvSpPr>
                <a:spLocks/>
              </p:cNvSpPr>
              <p:nvPr/>
            </p:nvSpPr>
            <p:spPr bwMode="auto">
              <a:xfrm>
                <a:off x="451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6" name="Freeform 1829"/>
              <p:cNvSpPr>
                <a:spLocks/>
              </p:cNvSpPr>
              <p:nvPr/>
            </p:nvSpPr>
            <p:spPr bwMode="auto">
              <a:xfrm>
                <a:off x="452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7" name="Freeform 1830"/>
              <p:cNvSpPr>
                <a:spLocks/>
              </p:cNvSpPr>
              <p:nvPr/>
            </p:nvSpPr>
            <p:spPr bwMode="auto">
              <a:xfrm>
                <a:off x="453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Freeform 1831"/>
              <p:cNvSpPr>
                <a:spLocks/>
              </p:cNvSpPr>
              <p:nvPr/>
            </p:nvSpPr>
            <p:spPr bwMode="auto">
              <a:xfrm>
                <a:off x="45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1832"/>
              <p:cNvSpPr>
                <a:spLocks/>
              </p:cNvSpPr>
              <p:nvPr/>
            </p:nvSpPr>
            <p:spPr bwMode="auto">
              <a:xfrm>
                <a:off x="456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Freeform 1833"/>
              <p:cNvSpPr>
                <a:spLocks/>
              </p:cNvSpPr>
              <p:nvPr/>
            </p:nvSpPr>
            <p:spPr bwMode="auto">
              <a:xfrm>
                <a:off x="457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Freeform 1834"/>
              <p:cNvSpPr>
                <a:spLocks/>
              </p:cNvSpPr>
              <p:nvPr/>
            </p:nvSpPr>
            <p:spPr bwMode="auto">
              <a:xfrm>
                <a:off x="458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Freeform 1835"/>
              <p:cNvSpPr>
                <a:spLocks/>
              </p:cNvSpPr>
              <p:nvPr/>
            </p:nvSpPr>
            <p:spPr bwMode="auto">
              <a:xfrm>
                <a:off x="459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Freeform 1836"/>
              <p:cNvSpPr>
                <a:spLocks/>
              </p:cNvSpPr>
              <p:nvPr/>
            </p:nvSpPr>
            <p:spPr bwMode="auto">
              <a:xfrm>
                <a:off x="461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Freeform 1837"/>
              <p:cNvSpPr>
                <a:spLocks/>
              </p:cNvSpPr>
              <p:nvPr/>
            </p:nvSpPr>
            <p:spPr bwMode="auto">
              <a:xfrm>
                <a:off x="462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Freeform 1838"/>
              <p:cNvSpPr>
                <a:spLocks/>
              </p:cNvSpPr>
              <p:nvPr/>
            </p:nvSpPr>
            <p:spPr bwMode="auto">
              <a:xfrm>
                <a:off x="463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Freeform 1839"/>
              <p:cNvSpPr>
                <a:spLocks/>
              </p:cNvSpPr>
              <p:nvPr/>
            </p:nvSpPr>
            <p:spPr bwMode="auto">
              <a:xfrm>
                <a:off x="46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Freeform 1840"/>
              <p:cNvSpPr>
                <a:spLocks/>
              </p:cNvSpPr>
              <p:nvPr/>
            </p:nvSpPr>
            <p:spPr bwMode="auto">
              <a:xfrm>
                <a:off x="465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Freeform 1841"/>
              <p:cNvSpPr>
                <a:spLocks/>
              </p:cNvSpPr>
              <p:nvPr/>
            </p:nvSpPr>
            <p:spPr bwMode="auto">
              <a:xfrm>
                <a:off x="467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Freeform 1842"/>
              <p:cNvSpPr>
                <a:spLocks/>
              </p:cNvSpPr>
              <p:nvPr/>
            </p:nvSpPr>
            <p:spPr bwMode="auto">
              <a:xfrm>
                <a:off x="468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1843"/>
              <p:cNvSpPr>
                <a:spLocks/>
              </p:cNvSpPr>
              <p:nvPr/>
            </p:nvSpPr>
            <p:spPr bwMode="auto">
              <a:xfrm>
                <a:off x="469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1844"/>
              <p:cNvSpPr>
                <a:spLocks/>
              </p:cNvSpPr>
              <p:nvPr/>
            </p:nvSpPr>
            <p:spPr bwMode="auto">
              <a:xfrm>
                <a:off x="470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8 w 13"/>
                  <a:gd name="T29" fmla="*/ 8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1845"/>
              <p:cNvSpPr>
                <a:spLocks/>
              </p:cNvSpPr>
              <p:nvPr/>
            </p:nvSpPr>
            <p:spPr bwMode="auto">
              <a:xfrm>
                <a:off x="471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Freeform 1846"/>
              <p:cNvSpPr>
                <a:spLocks/>
              </p:cNvSpPr>
              <p:nvPr/>
            </p:nvSpPr>
            <p:spPr bwMode="auto">
              <a:xfrm>
                <a:off x="473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Freeform 1847"/>
              <p:cNvSpPr>
                <a:spLocks/>
              </p:cNvSpPr>
              <p:nvPr/>
            </p:nvSpPr>
            <p:spPr bwMode="auto">
              <a:xfrm>
                <a:off x="474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Freeform 1848"/>
              <p:cNvSpPr>
                <a:spLocks/>
              </p:cNvSpPr>
              <p:nvPr/>
            </p:nvSpPr>
            <p:spPr bwMode="auto">
              <a:xfrm>
                <a:off x="475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Freeform 1849"/>
              <p:cNvSpPr>
                <a:spLocks/>
              </p:cNvSpPr>
              <p:nvPr/>
            </p:nvSpPr>
            <p:spPr bwMode="auto">
              <a:xfrm>
                <a:off x="476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1850"/>
              <p:cNvSpPr>
                <a:spLocks/>
              </p:cNvSpPr>
              <p:nvPr/>
            </p:nvSpPr>
            <p:spPr bwMode="auto">
              <a:xfrm>
                <a:off x="47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1851"/>
              <p:cNvSpPr>
                <a:spLocks/>
              </p:cNvSpPr>
              <p:nvPr/>
            </p:nvSpPr>
            <p:spPr bwMode="auto">
              <a:xfrm>
                <a:off x="4791" y="2517"/>
                <a:ext cx="13" cy="0"/>
              </a:xfrm>
              <a:custGeom>
                <a:avLst/>
                <a:gdLst>
                  <a:gd name="T0" fmla="*/ 0 w 13"/>
                  <a:gd name="T1" fmla="*/ 0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1852"/>
              <p:cNvSpPr>
                <a:spLocks/>
              </p:cNvSpPr>
              <p:nvPr/>
            </p:nvSpPr>
            <p:spPr bwMode="auto">
              <a:xfrm>
                <a:off x="480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1 w 12"/>
                  <a:gd name="T9" fmla="*/ 1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3 w 12"/>
                  <a:gd name="T17" fmla="*/ 3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0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Freeform 1853"/>
              <p:cNvSpPr>
                <a:spLocks/>
              </p:cNvSpPr>
              <p:nvPr/>
            </p:nvSpPr>
            <p:spPr bwMode="auto">
              <a:xfrm>
                <a:off x="481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Freeform 1854"/>
              <p:cNvSpPr>
                <a:spLocks/>
              </p:cNvSpPr>
              <p:nvPr/>
            </p:nvSpPr>
            <p:spPr bwMode="auto">
              <a:xfrm>
                <a:off x="482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1855"/>
              <p:cNvSpPr>
                <a:spLocks/>
              </p:cNvSpPr>
              <p:nvPr/>
            </p:nvSpPr>
            <p:spPr bwMode="auto">
              <a:xfrm>
                <a:off x="484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Freeform 1856"/>
              <p:cNvSpPr>
                <a:spLocks/>
              </p:cNvSpPr>
              <p:nvPr/>
            </p:nvSpPr>
            <p:spPr bwMode="auto">
              <a:xfrm>
                <a:off x="485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Freeform 1857"/>
              <p:cNvSpPr>
                <a:spLocks/>
              </p:cNvSpPr>
              <p:nvPr/>
            </p:nvSpPr>
            <p:spPr bwMode="auto">
              <a:xfrm>
                <a:off x="486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Freeform 1858"/>
              <p:cNvSpPr>
                <a:spLocks/>
              </p:cNvSpPr>
              <p:nvPr/>
            </p:nvSpPr>
            <p:spPr bwMode="auto">
              <a:xfrm>
                <a:off x="487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1859"/>
              <p:cNvSpPr>
                <a:spLocks/>
              </p:cNvSpPr>
              <p:nvPr/>
            </p:nvSpPr>
            <p:spPr bwMode="auto">
              <a:xfrm>
                <a:off x="4888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1860"/>
              <p:cNvSpPr>
                <a:spLocks/>
              </p:cNvSpPr>
              <p:nvPr/>
            </p:nvSpPr>
            <p:spPr bwMode="auto">
              <a:xfrm>
                <a:off x="490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1861"/>
              <p:cNvSpPr>
                <a:spLocks/>
              </p:cNvSpPr>
              <p:nvPr/>
            </p:nvSpPr>
            <p:spPr bwMode="auto">
              <a:xfrm>
                <a:off x="491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1862"/>
              <p:cNvSpPr>
                <a:spLocks/>
              </p:cNvSpPr>
              <p:nvPr/>
            </p:nvSpPr>
            <p:spPr bwMode="auto">
              <a:xfrm>
                <a:off x="492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4 w 12"/>
                  <a:gd name="T13" fmla="*/ 4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1 w 12"/>
                  <a:gd name="T42" fmla="*/ 11 w 12"/>
                  <a:gd name="T43" fmla="*/ 11 w 12"/>
                  <a:gd name="T44" fmla="*/ 11 w 12"/>
                  <a:gd name="T45" fmla="*/ 12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1863"/>
              <p:cNvSpPr>
                <a:spLocks/>
              </p:cNvSpPr>
              <p:nvPr/>
            </p:nvSpPr>
            <p:spPr bwMode="auto">
              <a:xfrm>
                <a:off x="493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3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1864"/>
              <p:cNvSpPr>
                <a:spLocks/>
              </p:cNvSpPr>
              <p:nvPr/>
            </p:nvSpPr>
            <p:spPr bwMode="auto">
              <a:xfrm>
                <a:off x="494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1865"/>
              <p:cNvSpPr>
                <a:spLocks/>
              </p:cNvSpPr>
              <p:nvPr/>
            </p:nvSpPr>
            <p:spPr bwMode="auto">
              <a:xfrm>
                <a:off x="496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1866"/>
              <p:cNvSpPr>
                <a:spLocks/>
              </p:cNvSpPr>
              <p:nvPr/>
            </p:nvSpPr>
            <p:spPr bwMode="auto">
              <a:xfrm>
                <a:off x="497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1867"/>
              <p:cNvSpPr>
                <a:spLocks/>
              </p:cNvSpPr>
              <p:nvPr/>
            </p:nvSpPr>
            <p:spPr bwMode="auto">
              <a:xfrm>
                <a:off x="498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1868"/>
              <p:cNvSpPr>
                <a:spLocks/>
              </p:cNvSpPr>
              <p:nvPr/>
            </p:nvSpPr>
            <p:spPr bwMode="auto">
              <a:xfrm>
                <a:off x="499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6" name="Freeform 1869"/>
              <p:cNvSpPr>
                <a:spLocks/>
              </p:cNvSpPr>
              <p:nvPr/>
            </p:nvSpPr>
            <p:spPr bwMode="auto">
              <a:xfrm>
                <a:off x="50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Freeform 1870"/>
              <p:cNvSpPr>
                <a:spLocks/>
              </p:cNvSpPr>
              <p:nvPr/>
            </p:nvSpPr>
            <p:spPr bwMode="auto">
              <a:xfrm>
                <a:off x="50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8" name="Freeform 1871"/>
              <p:cNvSpPr>
                <a:spLocks/>
              </p:cNvSpPr>
              <p:nvPr/>
            </p:nvSpPr>
            <p:spPr bwMode="auto">
              <a:xfrm>
                <a:off x="5033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2 w 13"/>
                  <a:gd name="T9" fmla="*/ 2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Freeform 1872"/>
              <p:cNvSpPr>
                <a:spLocks/>
              </p:cNvSpPr>
              <p:nvPr/>
            </p:nvSpPr>
            <p:spPr bwMode="auto">
              <a:xfrm>
                <a:off x="504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5 w 12"/>
                  <a:gd name="T25" fmla="*/ 5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Freeform 1873"/>
              <p:cNvSpPr>
                <a:spLocks/>
              </p:cNvSpPr>
              <p:nvPr/>
            </p:nvSpPr>
            <p:spPr bwMode="auto">
              <a:xfrm>
                <a:off x="505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Freeform 1874"/>
              <p:cNvSpPr>
                <a:spLocks/>
              </p:cNvSpPr>
              <p:nvPr/>
            </p:nvSpPr>
            <p:spPr bwMode="auto">
              <a:xfrm>
                <a:off x="507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Freeform 1875"/>
              <p:cNvSpPr>
                <a:spLocks/>
              </p:cNvSpPr>
              <p:nvPr/>
            </p:nvSpPr>
            <p:spPr bwMode="auto">
              <a:xfrm>
                <a:off x="508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1876"/>
              <p:cNvSpPr>
                <a:spLocks/>
              </p:cNvSpPr>
              <p:nvPr/>
            </p:nvSpPr>
            <p:spPr bwMode="auto">
              <a:xfrm>
                <a:off x="509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1877"/>
              <p:cNvSpPr>
                <a:spLocks/>
              </p:cNvSpPr>
              <p:nvPr/>
            </p:nvSpPr>
            <p:spPr bwMode="auto">
              <a:xfrm>
                <a:off x="510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Freeform 1878"/>
              <p:cNvSpPr>
                <a:spLocks/>
              </p:cNvSpPr>
              <p:nvPr/>
            </p:nvSpPr>
            <p:spPr bwMode="auto">
              <a:xfrm>
                <a:off x="511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Freeform 1879"/>
              <p:cNvSpPr>
                <a:spLocks/>
              </p:cNvSpPr>
              <p:nvPr/>
            </p:nvSpPr>
            <p:spPr bwMode="auto">
              <a:xfrm>
                <a:off x="5130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Freeform 1880"/>
              <p:cNvSpPr>
                <a:spLocks/>
              </p:cNvSpPr>
              <p:nvPr/>
            </p:nvSpPr>
            <p:spPr bwMode="auto">
              <a:xfrm>
                <a:off x="514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Freeform 1881"/>
              <p:cNvSpPr>
                <a:spLocks/>
              </p:cNvSpPr>
              <p:nvPr/>
            </p:nvSpPr>
            <p:spPr bwMode="auto">
              <a:xfrm>
                <a:off x="515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2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Freeform 1882"/>
              <p:cNvSpPr>
                <a:spLocks/>
              </p:cNvSpPr>
              <p:nvPr/>
            </p:nvSpPr>
            <p:spPr bwMode="auto">
              <a:xfrm>
                <a:off x="516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6 w 13"/>
                  <a:gd name="T21" fmla="*/ 6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Freeform 1883"/>
              <p:cNvSpPr>
                <a:spLocks/>
              </p:cNvSpPr>
              <p:nvPr/>
            </p:nvSpPr>
            <p:spPr bwMode="auto">
              <a:xfrm>
                <a:off x="517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Freeform 1884"/>
              <p:cNvSpPr>
                <a:spLocks/>
              </p:cNvSpPr>
              <p:nvPr/>
            </p:nvSpPr>
            <p:spPr bwMode="auto">
              <a:xfrm>
                <a:off x="519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Freeform 1885"/>
              <p:cNvSpPr>
                <a:spLocks/>
              </p:cNvSpPr>
              <p:nvPr/>
            </p:nvSpPr>
            <p:spPr bwMode="auto">
              <a:xfrm>
                <a:off x="520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Freeform 1886"/>
              <p:cNvSpPr>
                <a:spLocks/>
              </p:cNvSpPr>
              <p:nvPr/>
            </p:nvSpPr>
            <p:spPr bwMode="auto">
              <a:xfrm>
                <a:off x="521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Freeform 1887"/>
              <p:cNvSpPr>
                <a:spLocks/>
              </p:cNvSpPr>
              <p:nvPr/>
            </p:nvSpPr>
            <p:spPr bwMode="auto">
              <a:xfrm>
                <a:off x="522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Freeform 1888"/>
              <p:cNvSpPr>
                <a:spLocks/>
              </p:cNvSpPr>
              <p:nvPr/>
            </p:nvSpPr>
            <p:spPr bwMode="auto">
              <a:xfrm>
                <a:off x="523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Freeform 1889"/>
              <p:cNvSpPr>
                <a:spLocks/>
              </p:cNvSpPr>
              <p:nvPr/>
            </p:nvSpPr>
            <p:spPr bwMode="auto">
              <a:xfrm>
                <a:off x="525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Freeform 1890"/>
              <p:cNvSpPr>
                <a:spLocks/>
              </p:cNvSpPr>
              <p:nvPr/>
            </p:nvSpPr>
            <p:spPr bwMode="auto">
              <a:xfrm>
                <a:off x="5263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Freeform 1891"/>
              <p:cNvSpPr>
                <a:spLocks/>
              </p:cNvSpPr>
              <p:nvPr/>
            </p:nvSpPr>
            <p:spPr bwMode="auto">
              <a:xfrm>
                <a:off x="5275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4 w 13"/>
                  <a:gd name="T17" fmla="*/ 4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9" name="Freeform 1892"/>
              <p:cNvSpPr>
                <a:spLocks/>
              </p:cNvSpPr>
              <p:nvPr/>
            </p:nvSpPr>
            <p:spPr bwMode="auto">
              <a:xfrm>
                <a:off x="528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0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7 w 12"/>
                  <a:gd name="T33" fmla="*/ 7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Freeform 1893"/>
              <p:cNvSpPr>
                <a:spLocks/>
              </p:cNvSpPr>
              <p:nvPr/>
            </p:nvSpPr>
            <p:spPr bwMode="auto">
              <a:xfrm>
                <a:off x="530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2 w 12"/>
                  <a:gd name="T12" fmla="*/ 2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4 w 12"/>
                  <a:gd name="T20" fmla="*/ 4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Freeform 1894"/>
              <p:cNvSpPr>
                <a:spLocks/>
              </p:cNvSpPr>
              <p:nvPr/>
            </p:nvSpPr>
            <p:spPr bwMode="auto">
              <a:xfrm>
                <a:off x="5312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6 w 12"/>
                  <a:gd name="T28" fmla="*/ 6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Freeform 1895"/>
              <p:cNvSpPr>
                <a:spLocks/>
              </p:cNvSpPr>
              <p:nvPr/>
            </p:nvSpPr>
            <p:spPr bwMode="auto">
              <a:xfrm>
                <a:off x="5324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1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3 w 12"/>
                  <a:gd name="T15" fmla="*/ 3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8 w 12"/>
                  <a:gd name="T36" fmla="*/ 8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Freeform 1896"/>
              <p:cNvSpPr>
                <a:spLocks/>
              </p:cNvSpPr>
              <p:nvPr/>
            </p:nvSpPr>
            <p:spPr bwMode="auto">
              <a:xfrm>
                <a:off x="5336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5 w 12"/>
                  <a:gd name="T23" fmla="*/ 5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Freeform 1897"/>
              <p:cNvSpPr>
                <a:spLocks/>
              </p:cNvSpPr>
              <p:nvPr/>
            </p:nvSpPr>
            <p:spPr bwMode="auto">
              <a:xfrm>
                <a:off x="5348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2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7 w 12"/>
                  <a:gd name="T31" fmla="*/ 7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9 w 12"/>
                  <a:gd name="T39" fmla="*/ 9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Freeform 1898"/>
              <p:cNvSpPr>
                <a:spLocks/>
              </p:cNvSpPr>
              <p:nvPr/>
            </p:nvSpPr>
            <p:spPr bwMode="auto">
              <a:xfrm>
                <a:off x="5360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4 w 12"/>
                  <a:gd name="T18" fmla="*/ 4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Freeform 1899"/>
              <p:cNvSpPr>
                <a:spLocks/>
              </p:cNvSpPr>
              <p:nvPr/>
            </p:nvSpPr>
            <p:spPr bwMode="auto">
              <a:xfrm>
                <a:off x="5372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6 w 12"/>
                  <a:gd name="T26" fmla="*/ 6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8 w 12"/>
                  <a:gd name="T34" fmla="*/ 8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Freeform 1900"/>
              <p:cNvSpPr>
                <a:spLocks/>
              </p:cNvSpPr>
              <p:nvPr/>
            </p:nvSpPr>
            <p:spPr bwMode="auto">
              <a:xfrm>
                <a:off x="5384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3 w 12"/>
                  <a:gd name="T14" fmla="*/ 4 w 12"/>
                  <a:gd name="T15" fmla="*/ 4 w 12"/>
                  <a:gd name="T16" fmla="*/ 4 w 12"/>
                  <a:gd name="T17" fmla="*/ 5 w 12"/>
                  <a:gd name="T18" fmla="*/ 5 w 12"/>
                  <a:gd name="T19" fmla="*/ 5 w 12"/>
                  <a:gd name="T20" fmla="*/ 5 w 12"/>
                  <a:gd name="T21" fmla="*/ 5 w 12"/>
                  <a:gd name="T22" fmla="*/ 6 w 12"/>
                  <a:gd name="T23" fmla="*/ 6 w 12"/>
                  <a:gd name="T24" fmla="*/ 6 w 12"/>
                  <a:gd name="T25" fmla="*/ 7 w 12"/>
                  <a:gd name="T26" fmla="*/ 7 w 12"/>
                  <a:gd name="T27" fmla="*/ 7 w 12"/>
                  <a:gd name="T28" fmla="*/ 7 w 12"/>
                  <a:gd name="T29" fmla="*/ 7 w 12"/>
                  <a:gd name="T30" fmla="*/ 8 w 12"/>
                  <a:gd name="T31" fmla="*/ 8 w 12"/>
                  <a:gd name="T32" fmla="*/ 8 w 12"/>
                  <a:gd name="T33" fmla="*/ 9 w 12"/>
                  <a:gd name="T34" fmla="*/ 9 w 12"/>
                  <a:gd name="T35" fmla="*/ 9 w 12"/>
                  <a:gd name="T36" fmla="*/ 9 w 12"/>
                  <a:gd name="T37" fmla="*/ 9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Freeform 1901"/>
              <p:cNvSpPr>
                <a:spLocks/>
              </p:cNvSpPr>
              <p:nvPr/>
            </p:nvSpPr>
            <p:spPr bwMode="auto">
              <a:xfrm>
                <a:off x="5396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2 w 13"/>
                  <a:gd name="T5" fmla="*/ 2 w 13"/>
                  <a:gd name="T6" fmla="*/ 2 w 13"/>
                  <a:gd name="T7" fmla="*/ 2 w 13"/>
                  <a:gd name="T8" fmla="*/ 2 w 13"/>
                  <a:gd name="T9" fmla="*/ 3 w 13"/>
                  <a:gd name="T10" fmla="*/ 3 w 13"/>
                  <a:gd name="T11" fmla="*/ 3 w 13"/>
                  <a:gd name="T12" fmla="*/ 4 w 13"/>
                  <a:gd name="T13" fmla="*/ 4 w 13"/>
                  <a:gd name="T14" fmla="*/ 4 w 13"/>
                  <a:gd name="T15" fmla="*/ 4 w 13"/>
                  <a:gd name="T16" fmla="*/ 4 w 13"/>
                  <a:gd name="T17" fmla="*/ 5 w 13"/>
                  <a:gd name="T18" fmla="*/ 5 w 13"/>
                  <a:gd name="T19" fmla="*/ 5 w 13"/>
                  <a:gd name="T20" fmla="*/ 5 w 13"/>
                  <a:gd name="T21" fmla="*/ 5 w 13"/>
                  <a:gd name="T22" fmla="*/ 6 w 13"/>
                  <a:gd name="T23" fmla="*/ 6 w 13"/>
                  <a:gd name="T24" fmla="*/ 6 w 13"/>
                  <a:gd name="T25" fmla="*/ 7 w 13"/>
                  <a:gd name="T26" fmla="*/ 7 w 13"/>
                  <a:gd name="T27" fmla="*/ 7 w 13"/>
                  <a:gd name="T28" fmla="*/ 7 w 13"/>
                  <a:gd name="T29" fmla="*/ 7 w 13"/>
                  <a:gd name="T30" fmla="*/ 8 w 13"/>
                  <a:gd name="T31" fmla="*/ 8 w 13"/>
                  <a:gd name="T32" fmla="*/ 8 w 13"/>
                  <a:gd name="T33" fmla="*/ 9 w 13"/>
                  <a:gd name="T34" fmla="*/ 9 w 13"/>
                  <a:gd name="T35" fmla="*/ 9 w 13"/>
                  <a:gd name="T36" fmla="*/ 9 w 13"/>
                  <a:gd name="T37" fmla="*/ 9 w 13"/>
                  <a:gd name="T38" fmla="*/ 10 w 13"/>
                  <a:gd name="T39" fmla="*/ 10 w 13"/>
                  <a:gd name="T40" fmla="*/ 10 w 13"/>
                  <a:gd name="T41" fmla="*/ 11 w 13"/>
                  <a:gd name="T42" fmla="*/ 11 w 13"/>
                  <a:gd name="T43" fmla="*/ 11 w 13"/>
                  <a:gd name="T44" fmla="*/ 11 w 13"/>
                  <a:gd name="T45" fmla="*/ 11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Freeform 1902"/>
              <p:cNvSpPr>
                <a:spLocks/>
              </p:cNvSpPr>
              <p:nvPr/>
            </p:nvSpPr>
            <p:spPr bwMode="auto">
              <a:xfrm>
                <a:off x="540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1 w 12"/>
                  <a:gd name="T8" fmla="*/ 1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8 w 12"/>
                  <a:gd name="T37" fmla="*/ 8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0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Freeform 1903"/>
              <p:cNvSpPr>
                <a:spLocks/>
              </p:cNvSpPr>
              <p:nvPr/>
            </p:nvSpPr>
            <p:spPr bwMode="auto">
              <a:xfrm>
                <a:off x="542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3 w 12"/>
                  <a:gd name="T16" fmla="*/ 3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5 w 12"/>
                  <a:gd name="T24" fmla="*/ 5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1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Freeform 1904"/>
              <p:cNvSpPr>
                <a:spLocks/>
              </p:cNvSpPr>
              <p:nvPr/>
            </p:nvSpPr>
            <p:spPr bwMode="auto">
              <a:xfrm>
                <a:off x="543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0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7 w 12"/>
                  <a:gd name="T32" fmla="*/ 7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9 w 12"/>
                  <a:gd name="T40" fmla="*/ 9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Freeform 1905"/>
              <p:cNvSpPr>
                <a:spLocks/>
              </p:cNvSpPr>
              <p:nvPr/>
            </p:nvSpPr>
            <p:spPr bwMode="auto">
              <a:xfrm>
                <a:off x="5445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2 w 12"/>
                  <a:gd name="T11" fmla="*/ 2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4 w 12"/>
                  <a:gd name="T19" fmla="*/ 4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1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Freeform 1906"/>
              <p:cNvSpPr>
                <a:spLocks/>
              </p:cNvSpPr>
              <p:nvPr/>
            </p:nvSpPr>
            <p:spPr bwMode="auto">
              <a:xfrm>
                <a:off x="5457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0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6 w 12"/>
                  <a:gd name="T27" fmla="*/ 6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8 w 12"/>
                  <a:gd name="T35" fmla="*/ 8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0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Freeform 1907"/>
              <p:cNvSpPr>
                <a:spLocks/>
              </p:cNvSpPr>
              <p:nvPr/>
            </p:nvSpPr>
            <p:spPr bwMode="auto">
              <a:xfrm>
                <a:off x="5469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1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3 w 12"/>
                  <a:gd name="T14" fmla="*/ 3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0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Freeform 1908"/>
              <p:cNvSpPr>
                <a:spLocks/>
              </p:cNvSpPr>
              <p:nvPr/>
            </p:nvSpPr>
            <p:spPr bwMode="auto">
              <a:xfrm>
                <a:off x="5481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1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5 w 12"/>
                  <a:gd name="T22" fmla="*/ 5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7 w 12"/>
                  <a:gd name="T30" fmla="*/ 7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1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Freeform 1909"/>
              <p:cNvSpPr>
                <a:spLocks/>
              </p:cNvSpPr>
              <p:nvPr/>
            </p:nvSpPr>
            <p:spPr bwMode="auto">
              <a:xfrm>
                <a:off x="5493" y="2517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2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9 w 12"/>
                  <a:gd name="T38" fmla="*/ 9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Freeform 1910"/>
              <p:cNvSpPr>
                <a:spLocks/>
              </p:cNvSpPr>
              <p:nvPr/>
            </p:nvSpPr>
            <p:spPr bwMode="auto">
              <a:xfrm>
                <a:off x="5505" y="2517"/>
                <a:ext cx="12" cy="0"/>
              </a:xfrm>
              <a:custGeom>
                <a:avLst/>
                <a:gdLst>
                  <a:gd name="T0" fmla="*/ 0 w 12"/>
                  <a:gd name="T1" fmla="*/ 1 w 12"/>
                  <a:gd name="T2" fmla="*/ 1 w 12"/>
                  <a:gd name="T3" fmla="*/ 1 w 12"/>
                  <a:gd name="T4" fmla="*/ 1 w 12"/>
                  <a:gd name="T5" fmla="*/ 2 w 12"/>
                  <a:gd name="T6" fmla="*/ 2 w 12"/>
                  <a:gd name="T7" fmla="*/ 2 w 12"/>
                  <a:gd name="T8" fmla="*/ 2 w 12"/>
                  <a:gd name="T9" fmla="*/ 3 w 12"/>
                  <a:gd name="T10" fmla="*/ 3 w 12"/>
                  <a:gd name="T11" fmla="*/ 3 w 12"/>
                  <a:gd name="T12" fmla="*/ 3 w 12"/>
                  <a:gd name="T13" fmla="*/ 4 w 12"/>
                  <a:gd name="T14" fmla="*/ 4 w 12"/>
                  <a:gd name="T15" fmla="*/ 4 w 12"/>
                  <a:gd name="T16" fmla="*/ 4 w 12"/>
                  <a:gd name="T17" fmla="*/ 4 w 12"/>
                  <a:gd name="T18" fmla="*/ 5 w 12"/>
                  <a:gd name="T19" fmla="*/ 5 w 12"/>
                  <a:gd name="T20" fmla="*/ 5 w 12"/>
                  <a:gd name="T21" fmla="*/ 6 w 12"/>
                  <a:gd name="T22" fmla="*/ 6 w 12"/>
                  <a:gd name="T23" fmla="*/ 6 w 12"/>
                  <a:gd name="T24" fmla="*/ 6 w 12"/>
                  <a:gd name="T25" fmla="*/ 6 w 12"/>
                  <a:gd name="T26" fmla="*/ 7 w 12"/>
                  <a:gd name="T27" fmla="*/ 7 w 12"/>
                  <a:gd name="T28" fmla="*/ 7 w 12"/>
                  <a:gd name="T29" fmla="*/ 8 w 12"/>
                  <a:gd name="T30" fmla="*/ 8 w 12"/>
                  <a:gd name="T31" fmla="*/ 8 w 12"/>
                  <a:gd name="T32" fmla="*/ 8 w 12"/>
                  <a:gd name="T33" fmla="*/ 8 w 12"/>
                  <a:gd name="T34" fmla="*/ 9 w 12"/>
                  <a:gd name="T35" fmla="*/ 9 w 12"/>
                  <a:gd name="T36" fmla="*/ 9 w 12"/>
                  <a:gd name="T37" fmla="*/ 10 w 12"/>
                  <a:gd name="T38" fmla="*/ 10 w 12"/>
                  <a:gd name="T39" fmla="*/ 10 w 12"/>
                  <a:gd name="T40" fmla="*/ 10 w 12"/>
                  <a:gd name="T41" fmla="*/ 10 w 12"/>
                  <a:gd name="T42" fmla="*/ 11 w 12"/>
                  <a:gd name="T43" fmla="*/ 11 w 12"/>
                  <a:gd name="T44" fmla="*/ 11 w 12"/>
                  <a:gd name="T45" fmla="*/ 11 w 12"/>
                  <a:gd name="T46" fmla="*/ 12 w 12"/>
                  <a:gd name="T47" fmla="*/ 12 w 12"/>
                  <a:gd name="T48" fmla="*/ 12 w 12"/>
                  <a:gd name="T49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Freeform 1911"/>
              <p:cNvSpPr>
                <a:spLocks/>
              </p:cNvSpPr>
              <p:nvPr/>
            </p:nvSpPr>
            <p:spPr bwMode="auto">
              <a:xfrm>
                <a:off x="5517" y="2517"/>
                <a:ext cx="13" cy="0"/>
              </a:xfrm>
              <a:custGeom>
                <a:avLst/>
                <a:gdLst>
                  <a:gd name="T0" fmla="*/ 0 w 13"/>
                  <a:gd name="T1" fmla="*/ 1 w 13"/>
                  <a:gd name="T2" fmla="*/ 1 w 13"/>
                  <a:gd name="T3" fmla="*/ 1 w 13"/>
                  <a:gd name="T4" fmla="*/ 1 w 13"/>
                  <a:gd name="T5" fmla="*/ 2 w 13"/>
                  <a:gd name="T6" fmla="*/ 2 w 13"/>
                  <a:gd name="T7" fmla="*/ 2 w 13"/>
                  <a:gd name="T8" fmla="*/ 3 w 13"/>
                  <a:gd name="T9" fmla="*/ 3 w 13"/>
                  <a:gd name="T10" fmla="*/ 3 w 13"/>
                  <a:gd name="T11" fmla="*/ 3 w 13"/>
                  <a:gd name="T12" fmla="*/ 3 w 13"/>
                  <a:gd name="T13" fmla="*/ 4 w 13"/>
                  <a:gd name="T14" fmla="*/ 4 w 13"/>
                  <a:gd name="T15" fmla="*/ 4 w 13"/>
                  <a:gd name="T16" fmla="*/ 5 w 13"/>
                  <a:gd name="T17" fmla="*/ 5 w 13"/>
                  <a:gd name="T18" fmla="*/ 5 w 13"/>
                  <a:gd name="T19" fmla="*/ 5 w 13"/>
                  <a:gd name="T20" fmla="*/ 5 w 13"/>
                  <a:gd name="T21" fmla="*/ 6 w 13"/>
                  <a:gd name="T22" fmla="*/ 6 w 13"/>
                  <a:gd name="T23" fmla="*/ 6 w 13"/>
                  <a:gd name="T24" fmla="*/ 6 w 13"/>
                  <a:gd name="T25" fmla="*/ 6 w 13"/>
                  <a:gd name="T26" fmla="*/ 7 w 13"/>
                  <a:gd name="T27" fmla="*/ 7 w 13"/>
                  <a:gd name="T28" fmla="*/ 7 w 13"/>
                  <a:gd name="T29" fmla="*/ 8 w 13"/>
                  <a:gd name="T30" fmla="*/ 8 w 13"/>
                  <a:gd name="T31" fmla="*/ 8 w 13"/>
                  <a:gd name="T32" fmla="*/ 8 w 13"/>
                  <a:gd name="T33" fmla="*/ 8 w 13"/>
                  <a:gd name="T34" fmla="*/ 9 w 13"/>
                  <a:gd name="T35" fmla="*/ 9 w 13"/>
                  <a:gd name="T36" fmla="*/ 9 w 13"/>
                  <a:gd name="T37" fmla="*/ 10 w 13"/>
                  <a:gd name="T38" fmla="*/ 10 w 13"/>
                  <a:gd name="T39" fmla="*/ 10 w 13"/>
                  <a:gd name="T40" fmla="*/ 10 w 13"/>
                  <a:gd name="T41" fmla="*/ 10 w 13"/>
                  <a:gd name="T42" fmla="*/ 11 w 13"/>
                  <a:gd name="T43" fmla="*/ 11 w 13"/>
                  <a:gd name="T44" fmla="*/ 11 w 13"/>
                  <a:gd name="T45" fmla="*/ 12 w 13"/>
                  <a:gd name="T46" fmla="*/ 12 w 13"/>
                  <a:gd name="T47" fmla="*/ 12 w 13"/>
                  <a:gd name="T48" fmla="*/ 12 w 13"/>
                  <a:gd name="T49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Freeform 1912"/>
              <p:cNvSpPr>
                <a:spLocks/>
              </p:cNvSpPr>
              <p:nvPr/>
            </p:nvSpPr>
            <p:spPr bwMode="auto">
              <a:xfrm>
                <a:off x="5530" y="2512"/>
                <a:ext cx="12" cy="5"/>
              </a:xfrm>
              <a:custGeom>
                <a:avLst/>
                <a:gdLst>
                  <a:gd name="T0" fmla="*/ 0 w 12"/>
                  <a:gd name="T1" fmla="*/ 5 h 5"/>
                  <a:gd name="T2" fmla="*/ 0 w 12"/>
                  <a:gd name="T3" fmla="*/ 5 h 5"/>
                  <a:gd name="T4" fmla="*/ 0 w 12"/>
                  <a:gd name="T5" fmla="*/ 0 h 5"/>
                  <a:gd name="T6" fmla="*/ 0 w 12"/>
                  <a:gd name="T7" fmla="*/ 0 h 5"/>
                  <a:gd name="T8" fmla="*/ 1 w 12"/>
                  <a:gd name="T9" fmla="*/ 0 h 5"/>
                  <a:gd name="T10" fmla="*/ 1 w 12"/>
                  <a:gd name="T11" fmla="*/ 0 h 5"/>
                  <a:gd name="T12" fmla="*/ 1 w 12"/>
                  <a:gd name="T13" fmla="*/ 0 h 5"/>
                  <a:gd name="T14" fmla="*/ 1 w 12"/>
                  <a:gd name="T15" fmla="*/ 0 h 5"/>
                  <a:gd name="T16" fmla="*/ 2 w 12"/>
                  <a:gd name="T17" fmla="*/ 0 h 5"/>
                  <a:gd name="T18" fmla="*/ 2 w 12"/>
                  <a:gd name="T19" fmla="*/ 0 h 5"/>
                  <a:gd name="T20" fmla="*/ 2 w 12"/>
                  <a:gd name="T21" fmla="*/ 0 h 5"/>
                  <a:gd name="T22" fmla="*/ 2 w 12"/>
                  <a:gd name="T23" fmla="*/ 0 h 5"/>
                  <a:gd name="T24" fmla="*/ 2 w 12"/>
                  <a:gd name="T25" fmla="*/ 0 h 5"/>
                  <a:gd name="T26" fmla="*/ 3 w 12"/>
                  <a:gd name="T27" fmla="*/ 0 h 5"/>
                  <a:gd name="T28" fmla="*/ 3 w 12"/>
                  <a:gd name="T29" fmla="*/ 0 h 5"/>
                  <a:gd name="T30" fmla="*/ 3 w 12"/>
                  <a:gd name="T31" fmla="*/ 0 h 5"/>
                  <a:gd name="T32" fmla="*/ 4 w 12"/>
                  <a:gd name="T33" fmla="*/ 0 h 5"/>
                  <a:gd name="T34" fmla="*/ 4 w 12"/>
                  <a:gd name="T35" fmla="*/ 0 h 5"/>
                  <a:gd name="T36" fmla="*/ 4 w 12"/>
                  <a:gd name="T37" fmla="*/ 0 h 5"/>
                  <a:gd name="T38" fmla="*/ 4 w 12"/>
                  <a:gd name="T39" fmla="*/ 0 h 5"/>
                  <a:gd name="T40" fmla="*/ 4 w 12"/>
                  <a:gd name="T41" fmla="*/ 0 h 5"/>
                  <a:gd name="T42" fmla="*/ 5 w 12"/>
                  <a:gd name="T43" fmla="*/ 0 h 5"/>
                  <a:gd name="T44" fmla="*/ 5 w 12"/>
                  <a:gd name="T45" fmla="*/ 0 h 5"/>
                  <a:gd name="T46" fmla="*/ 5 w 12"/>
                  <a:gd name="T47" fmla="*/ 0 h 5"/>
                  <a:gd name="T48" fmla="*/ 6 w 12"/>
                  <a:gd name="T49" fmla="*/ 0 h 5"/>
                  <a:gd name="T50" fmla="*/ 6 w 12"/>
                  <a:gd name="T51" fmla="*/ 0 h 5"/>
                  <a:gd name="T52" fmla="*/ 6 w 12"/>
                  <a:gd name="T53" fmla="*/ 0 h 5"/>
                  <a:gd name="T54" fmla="*/ 6 w 12"/>
                  <a:gd name="T55" fmla="*/ 0 h 5"/>
                  <a:gd name="T56" fmla="*/ 6 w 12"/>
                  <a:gd name="T57" fmla="*/ 0 h 5"/>
                  <a:gd name="T58" fmla="*/ 7 w 12"/>
                  <a:gd name="T59" fmla="*/ 0 h 5"/>
                  <a:gd name="T60" fmla="*/ 7 w 12"/>
                  <a:gd name="T61" fmla="*/ 0 h 5"/>
                  <a:gd name="T62" fmla="*/ 7 w 12"/>
                  <a:gd name="T63" fmla="*/ 0 h 5"/>
                  <a:gd name="T64" fmla="*/ 8 w 12"/>
                  <a:gd name="T65" fmla="*/ 0 h 5"/>
                  <a:gd name="T66" fmla="*/ 8 w 12"/>
                  <a:gd name="T67" fmla="*/ 0 h 5"/>
                  <a:gd name="T68" fmla="*/ 8 w 12"/>
                  <a:gd name="T69" fmla="*/ 0 h 5"/>
                  <a:gd name="T70" fmla="*/ 8 w 12"/>
                  <a:gd name="T71" fmla="*/ 0 h 5"/>
                  <a:gd name="T72" fmla="*/ 8 w 12"/>
                  <a:gd name="T73" fmla="*/ 0 h 5"/>
                  <a:gd name="T74" fmla="*/ 9 w 12"/>
                  <a:gd name="T75" fmla="*/ 0 h 5"/>
                  <a:gd name="T76" fmla="*/ 9 w 12"/>
                  <a:gd name="T77" fmla="*/ 0 h 5"/>
                  <a:gd name="T78" fmla="*/ 9 w 12"/>
                  <a:gd name="T79" fmla="*/ 0 h 5"/>
                  <a:gd name="T80" fmla="*/ 9 w 12"/>
                  <a:gd name="T81" fmla="*/ 0 h 5"/>
                  <a:gd name="T82" fmla="*/ 9 w 12"/>
                  <a:gd name="T83" fmla="*/ 0 h 5"/>
                  <a:gd name="T84" fmla="*/ 10 w 12"/>
                  <a:gd name="T85" fmla="*/ 0 h 5"/>
                  <a:gd name="T86" fmla="*/ 10 w 12"/>
                  <a:gd name="T87" fmla="*/ 0 h 5"/>
                  <a:gd name="T88" fmla="*/ 10 w 12"/>
                  <a:gd name="T89" fmla="*/ 0 h 5"/>
                  <a:gd name="T90" fmla="*/ 11 w 12"/>
                  <a:gd name="T91" fmla="*/ 0 h 5"/>
                  <a:gd name="T92" fmla="*/ 11 w 12"/>
                  <a:gd name="T93" fmla="*/ 0 h 5"/>
                  <a:gd name="T94" fmla="*/ 11 w 12"/>
                  <a:gd name="T95" fmla="*/ 0 h 5"/>
                  <a:gd name="T96" fmla="*/ 11 w 12"/>
                  <a:gd name="T97" fmla="*/ 0 h 5"/>
                  <a:gd name="T98" fmla="*/ 12 w 12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" h="5">
                    <a:moveTo>
                      <a:pt x="0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518" name="Freeform 1914"/>
            <p:cNvSpPr>
              <a:spLocks/>
            </p:cNvSpPr>
            <p:nvPr/>
          </p:nvSpPr>
          <p:spPr bwMode="auto">
            <a:xfrm>
              <a:off x="5542" y="2512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6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9" name="Freeform 1915"/>
            <p:cNvSpPr>
              <a:spLocks/>
            </p:cNvSpPr>
            <p:nvPr/>
          </p:nvSpPr>
          <p:spPr bwMode="auto">
            <a:xfrm>
              <a:off x="5554" y="2512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0" name="Freeform 1916"/>
            <p:cNvSpPr>
              <a:spLocks/>
            </p:cNvSpPr>
            <p:nvPr/>
          </p:nvSpPr>
          <p:spPr bwMode="auto">
            <a:xfrm>
              <a:off x="5566" y="2511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0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3 w 12"/>
                <a:gd name="T29" fmla="*/ 1 h 1"/>
                <a:gd name="T30" fmla="*/ 3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5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7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7 w 12"/>
                <a:gd name="T63" fmla="*/ 1 h 1"/>
                <a:gd name="T64" fmla="*/ 8 w 12"/>
                <a:gd name="T65" fmla="*/ 1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9 w 12"/>
                <a:gd name="T77" fmla="*/ 0 h 1"/>
                <a:gd name="T78" fmla="*/ 9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1" name="Freeform 1917"/>
            <p:cNvSpPr>
              <a:spLocks/>
            </p:cNvSpPr>
            <p:nvPr/>
          </p:nvSpPr>
          <p:spPr bwMode="auto">
            <a:xfrm>
              <a:off x="5578" y="2511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2" name="Freeform 1918"/>
            <p:cNvSpPr>
              <a:spLocks/>
            </p:cNvSpPr>
            <p:nvPr/>
          </p:nvSpPr>
          <p:spPr bwMode="auto">
            <a:xfrm>
              <a:off x="5590" y="2510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3" name="Freeform 1919"/>
            <p:cNvSpPr>
              <a:spLocks/>
            </p:cNvSpPr>
            <p:nvPr/>
          </p:nvSpPr>
          <p:spPr bwMode="auto">
            <a:xfrm>
              <a:off x="5602" y="2509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3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7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8 w 12"/>
                <a:gd name="T61" fmla="*/ 1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4" name="Freeform 1920"/>
            <p:cNvSpPr>
              <a:spLocks/>
            </p:cNvSpPr>
            <p:nvPr/>
          </p:nvSpPr>
          <p:spPr bwMode="auto">
            <a:xfrm>
              <a:off x="5614" y="2509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5" name="Freeform 1921"/>
            <p:cNvSpPr>
              <a:spLocks/>
            </p:cNvSpPr>
            <p:nvPr/>
          </p:nvSpPr>
          <p:spPr bwMode="auto">
            <a:xfrm>
              <a:off x="5626" y="2508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1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2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3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4 w 12"/>
                <a:gd name="T25" fmla="*/ 1 h 1"/>
                <a:gd name="T26" fmla="*/ 4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0 h 1"/>
                <a:gd name="T44" fmla="*/ 6 w 12"/>
                <a:gd name="T45" fmla="*/ 0 h 1"/>
                <a:gd name="T46" fmla="*/ 6 w 12"/>
                <a:gd name="T47" fmla="*/ 0 h 1"/>
                <a:gd name="T48" fmla="*/ 6 w 12"/>
                <a:gd name="T49" fmla="*/ 0 h 1"/>
                <a:gd name="T50" fmla="*/ 7 w 12"/>
                <a:gd name="T51" fmla="*/ 0 h 1"/>
                <a:gd name="T52" fmla="*/ 7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9 w 12"/>
                <a:gd name="T67" fmla="*/ 0 h 1"/>
                <a:gd name="T68" fmla="*/ 9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1 w 12"/>
                <a:gd name="T83" fmla="*/ 0 h 1"/>
                <a:gd name="T84" fmla="*/ 11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6" name="Freeform 1922"/>
            <p:cNvSpPr>
              <a:spLocks/>
            </p:cNvSpPr>
            <p:nvPr/>
          </p:nvSpPr>
          <p:spPr bwMode="auto">
            <a:xfrm>
              <a:off x="5638" y="250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7" name="Freeform 1923"/>
            <p:cNvSpPr>
              <a:spLocks/>
            </p:cNvSpPr>
            <p:nvPr/>
          </p:nvSpPr>
          <p:spPr bwMode="auto">
            <a:xfrm>
              <a:off x="5651" y="250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8" name="Freeform 1924"/>
            <p:cNvSpPr>
              <a:spLocks/>
            </p:cNvSpPr>
            <p:nvPr/>
          </p:nvSpPr>
          <p:spPr bwMode="auto">
            <a:xfrm>
              <a:off x="5663" y="250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9" name="Freeform 1925"/>
            <p:cNvSpPr>
              <a:spLocks/>
            </p:cNvSpPr>
            <p:nvPr/>
          </p:nvSpPr>
          <p:spPr bwMode="auto">
            <a:xfrm>
              <a:off x="5675" y="2508"/>
              <a:ext cx="12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1 w 12"/>
                <a:gd name="T7" fmla="*/ 0 h 1"/>
                <a:gd name="T8" fmla="*/ 1 w 12"/>
                <a:gd name="T9" fmla="*/ 0 h 1"/>
                <a:gd name="T10" fmla="*/ 1 w 12"/>
                <a:gd name="T11" fmla="*/ 0 h 1"/>
                <a:gd name="T12" fmla="*/ 1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2 w 12"/>
                <a:gd name="T21" fmla="*/ 0 h 1"/>
                <a:gd name="T22" fmla="*/ 2 w 12"/>
                <a:gd name="T23" fmla="*/ 0 h 1"/>
                <a:gd name="T24" fmla="*/ 3 w 12"/>
                <a:gd name="T25" fmla="*/ 0 h 1"/>
                <a:gd name="T26" fmla="*/ 3 w 12"/>
                <a:gd name="T27" fmla="*/ 0 h 1"/>
                <a:gd name="T28" fmla="*/ 3 w 12"/>
                <a:gd name="T29" fmla="*/ 0 h 1"/>
                <a:gd name="T30" fmla="*/ 4 w 12"/>
                <a:gd name="T31" fmla="*/ 0 h 1"/>
                <a:gd name="T32" fmla="*/ 4 w 12"/>
                <a:gd name="T33" fmla="*/ 0 h 1"/>
                <a:gd name="T34" fmla="*/ 4 w 12"/>
                <a:gd name="T35" fmla="*/ 0 h 1"/>
                <a:gd name="T36" fmla="*/ 4 w 12"/>
                <a:gd name="T37" fmla="*/ 0 h 1"/>
                <a:gd name="T38" fmla="*/ 4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6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1 h 1"/>
                <a:gd name="T68" fmla="*/ 8 w 12"/>
                <a:gd name="T69" fmla="*/ 1 h 1"/>
                <a:gd name="T70" fmla="*/ 8 w 12"/>
                <a:gd name="T71" fmla="*/ 1 h 1"/>
                <a:gd name="T72" fmla="*/ 9 w 12"/>
                <a:gd name="T73" fmla="*/ 1 h 1"/>
                <a:gd name="T74" fmla="*/ 9 w 12"/>
                <a:gd name="T75" fmla="*/ 1 h 1"/>
                <a:gd name="T76" fmla="*/ 9 w 12"/>
                <a:gd name="T77" fmla="*/ 1 h 1"/>
                <a:gd name="T78" fmla="*/ 9 w 12"/>
                <a:gd name="T79" fmla="*/ 1 h 1"/>
                <a:gd name="T80" fmla="*/ 9 w 12"/>
                <a:gd name="T81" fmla="*/ 1 h 1"/>
                <a:gd name="T82" fmla="*/ 10 w 12"/>
                <a:gd name="T83" fmla="*/ 1 h 1"/>
                <a:gd name="T84" fmla="*/ 10 w 12"/>
                <a:gd name="T85" fmla="*/ 1 h 1"/>
                <a:gd name="T86" fmla="*/ 10 w 12"/>
                <a:gd name="T87" fmla="*/ 1 h 1"/>
                <a:gd name="T88" fmla="*/ 11 w 12"/>
                <a:gd name="T89" fmla="*/ 1 h 1"/>
                <a:gd name="T90" fmla="*/ 11 w 12"/>
                <a:gd name="T91" fmla="*/ 1 h 1"/>
                <a:gd name="T92" fmla="*/ 11 w 12"/>
                <a:gd name="T93" fmla="*/ 1 h 1"/>
                <a:gd name="T94" fmla="*/ 11 w 12"/>
                <a:gd name="T95" fmla="*/ 1 h 1"/>
                <a:gd name="T96" fmla="*/ 12 w 12"/>
                <a:gd name="T97" fmla="*/ 1 h 1"/>
                <a:gd name="T98" fmla="*/ 12 w 12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0" name="Freeform 1926"/>
            <p:cNvSpPr>
              <a:spLocks/>
            </p:cNvSpPr>
            <p:nvPr/>
          </p:nvSpPr>
          <p:spPr bwMode="auto">
            <a:xfrm>
              <a:off x="5687" y="2509"/>
              <a:ext cx="12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1 w 12"/>
                <a:gd name="T7" fmla="*/ 0 h 1"/>
                <a:gd name="T8" fmla="*/ 1 w 12"/>
                <a:gd name="T9" fmla="*/ 0 h 1"/>
                <a:gd name="T10" fmla="*/ 1 w 12"/>
                <a:gd name="T11" fmla="*/ 0 h 1"/>
                <a:gd name="T12" fmla="*/ 1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2 w 12"/>
                <a:gd name="T21" fmla="*/ 0 h 1"/>
                <a:gd name="T22" fmla="*/ 3 w 12"/>
                <a:gd name="T23" fmla="*/ 0 h 1"/>
                <a:gd name="T24" fmla="*/ 3 w 12"/>
                <a:gd name="T25" fmla="*/ 0 h 1"/>
                <a:gd name="T26" fmla="*/ 3 w 12"/>
                <a:gd name="T27" fmla="*/ 0 h 1"/>
                <a:gd name="T28" fmla="*/ 3 w 12"/>
                <a:gd name="T29" fmla="*/ 0 h 1"/>
                <a:gd name="T30" fmla="*/ 4 w 12"/>
                <a:gd name="T31" fmla="*/ 0 h 1"/>
                <a:gd name="T32" fmla="*/ 4 w 12"/>
                <a:gd name="T33" fmla="*/ 0 h 1"/>
                <a:gd name="T34" fmla="*/ 4 w 12"/>
                <a:gd name="T35" fmla="*/ 0 h 1"/>
                <a:gd name="T36" fmla="*/ 5 w 12"/>
                <a:gd name="T37" fmla="*/ 0 h 1"/>
                <a:gd name="T38" fmla="*/ 5 w 12"/>
                <a:gd name="T39" fmla="*/ 0 h 1"/>
                <a:gd name="T40" fmla="*/ 5 w 12"/>
                <a:gd name="T41" fmla="*/ 0 h 1"/>
                <a:gd name="T42" fmla="*/ 5 w 12"/>
                <a:gd name="T43" fmla="*/ 0 h 1"/>
                <a:gd name="T44" fmla="*/ 5 w 12"/>
                <a:gd name="T45" fmla="*/ 0 h 1"/>
                <a:gd name="T46" fmla="*/ 6 w 12"/>
                <a:gd name="T47" fmla="*/ 0 h 1"/>
                <a:gd name="T48" fmla="*/ 6 w 12"/>
                <a:gd name="T49" fmla="*/ 0 h 1"/>
                <a:gd name="T50" fmla="*/ 6 w 12"/>
                <a:gd name="T51" fmla="*/ 0 h 1"/>
                <a:gd name="T52" fmla="*/ 6 w 12"/>
                <a:gd name="T53" fmla="*/ 0 h 1"/>
                <a:gd name="T54" fmla="*/ 6 w 12"/>
                <a:gd name="T55" fmla="*/ 0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1 h 1"/>
                <a:gd name="T68" fmla="*/ 8 w 12"/>
                <a:gd name="T69" fmla="*/ 1 h 1"/>
                <a:gd name="T70" fmla="*/ 8 w 12"/>
                <a:gd name="T71" fmla="*/ 1 h 1"/>
                <a:gd name="T72" fmla="*/ 9 w 12"/>
                <a:gd name="T73" fmla="*/ 1 h 1"/>
                <a:gd name="T74" fmla="*/ 9 w 12"/>
                <a:gd name="T75" fmla="*/ 1 h 1"/>
                <a:gd name="T76" fmla="*/ 9 w 12"/>
                <a:gd name="T77" fmla="*/ 1 h 1"/>
                <a:gd name="T78" fmla="*/ 10 w 12"/>
                <a:gd name="T79" fmla="*/ 1 h 1"/>
                <a:gd name="T80" fmla="*/ 10 w 12"/>
                <a:gd name="T81" fmla="*/ 1 h 1"/>
                <a:gd name="T82" fmla="*/ 10 w 12"/>
                <a:gd name="T83" fmla="*/ 1 h 1"/>
                <a:gd name="T84" fmla="*/ 10 w 12"/>
                <a:gd name="T85" fmla="*/ 1 h 1"/>
                <a:gd name="T86" fmla="*/ 10 w 12"/>
                <a:gd name="T87" fmla="*/ 1 h 1"/>
                <a:gd name="T88" fmla="*/ 11 w 12"/>
                <a:gd name="T89" fmla="*/ 1 h 1"/>
                <a:gd name="T90" fmla="*/ 11 w 12"/>
                <a:gd name="T91" fmla="*/ 1 h 1"/>
                <a:gd name="T92" fmla="*/ 11 w 12"/>
                <a:gd name="T93" fmla="*/ 1 h 1"/>
                <a:gd name="T94" fmla="*/ 12 w 12"/>
                <a:gd name="T95" fmla="*/ 1 h 1"/>
                <a:gd name="T96" fmla="*/ 12 w 12"/>
                <a:gd name="T97" fmla="*/ 1 h 1"/>
                <a:gd name="T98" fmla="*/ 12 w 12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1" name="Freeform 1927"/>
            <p:cNvSpPr>
              <a:spLocks/>
            </p:cNvSpPr>
            <p:nvPr/>
          </p:nvSpPr>
          <p:spPr bwMode="auto">
            <a:xfrm>
              <a:off x="5699" y="2510"/>
              <a:ext cx="12" cy="2"/>
            </a:xfrm>
            <a:custGeom>
              <a:avLst/>
              <a:gdLst>
                <a:gd name="T0" fmla="*/ 0 w 12"/>
                <a:gd name="T1" fmla="*/ 0 h 2"/>
                <a:gd name="T2" fmla="*/ 0 w 12"/>
                <a:gd name="T3" fmla="*/ 0 h 2"/>
                <a:gd name="T4" fmla="*/ 0 w 12"/>
                <a:gd name="T5" fmla="*/ 0 h 2"/>
                <a:gd name="T6" fmla="*/ 1 w 12"/>
                <a:gd name="T7" fmla="*/ 0 h 2"/>
                <a:gd name="T8" fmla="*/ 1 w 12"/>
                <a:gd name="T9" fmla="*/ 0 h 2"/>
                <a:gd name="T10" fmla="*/ 1 w 12"/>
                <a:gd name="T11" fmla="*/ 0 h 2"/>
                <a:gd name="T12" fmla="*/ 1 w 12"/>
                <a:gd name="T13" fmla="*/ 0 h 2"/>
                <a:gd name="T14" fmla="*/ 2 w 12"/>
                <a:gd name="T15" fmla="*/ 1 h 2"/>
                <a:gd name="T16" fmla="*/ 2 w 12"/>
                <a:gd name="T17" fmla="*/ 1 h 2"/>
                <a:gd name="T18" fmla="*/ 2 w 12"/>
                <a:gd name="T19" fmla="*/ 1 h 2"/>
                <a:gd name="T20" fmla="*/ 3 w 12"/>
                <a:gd name="T21" fmla="*/ 1 h 2"/>
                <a:gd name="T22" fmla="*/ 3 w 12"/>
                <a:gd name="T23" fmla="*/ 1 h 2"/>
                <a:gd name="T24" fmla="*/ 3 w 12"/>
                <a:gd name="T25" fmla="*/ 1 h 2"/>
                <a:gd name="T26" fmla="*/ 3 w 12"/>
                <a:gd name="T27" fmla="*/ 1 h 2"/>
                <a:gd name="T28" fmla="*/ 3 w 12"/>
                <a:gd name="T29" fmla="*/ 1 h 2"/>
                <a:gd name="T30" fmla="*/ 4 w 12"/>
                <a:gd name="T31" fmla="*/ 1 h 2"/>
                <a:gd name="T32" fmla="*/ 4 w 12"/>
                <a:gd name="T33" fmla="*/ 1 h 2"/>
                <a:gd name="T34" fmla="*/ 4 w 12"/>
                <a:gd name="T35" fmla="*/ 1 h 2"/>
                <a:gd name="T36" fmla="*/ 5 w 12"/>
                <a:gd name="T37" fmla="*/ 1 h 2"/>
                <a:gd name="T38" fmla="*/ 5 w 12"/>
                <a:gd name="T39" fmla="*/ 1 h 2"/>
                <a:gd name="T40" fmla="*/ 5 w 12"/>
                <a:gd name="T41" fmla="*/ 1 h 2"/>
                <a:gd name="T42" fmla="*/ 5 w 12"/>
                <a:gd name="T43" fmla="*/ 1 h 2"/>
                <a:gd name="T44" fmla="*/ 5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7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7 w 12"/>
                <a:gd name="T59" fmla="*/ 1 h 2"/>
                <a:gd name="T60" fmla="*/ 7 w 12"/>
                <a:gd name="T61" fmla="*/ 1 h 2"/>
                <a:gd name="T62" fmla="*/ 8 w 12"/>
                <a:gd name="T63" fmla="*/ 1 h 2"/>
                <a:gd name="T64" fmla="*/ 8 w 12"/>
                <a:gd name="T65" fmla="*/ 1 h 2"/>
                <a:gd name="T66" fmla="*/ 8 w 12"/>
                <a:gd name="T67" fmla="*/ 1 h 2"/>
                <a:gd name="T68" fmla="*/ 8 w 12"/>
                <a:gd name="T69" fmla="*/ 1 h 2"/>
                <a:gd name="T70" fmla="*/ 8 w 12"/>
                <a:gd name="T71" fmla="*/ 1 h 2"/>
                <a:gd name="T72" fmla="*/ 9 w 12"/>
                <a:gd name="T73" fmla="*/ 1 h 2"/>
                <a:gd name="T74" fmla="*/ 9 w 12"/>
                <a:gd name="T75" fmla="*/ 1 h 2"/>
                <a:gd name="T76" fmla="*/ 9 w 12"/>
                <a:gd name="T77" fmla="*/ 1 h 2"/>
                <a:gd name="T78" fmla="*/ 10 w 12"/>
                <a:gd name="T79" fmla="*/ 1 h 2"/>
                <a:gd name="T80" fmla="*/ 10 w 12"/>
                <a:gd name="T81" fmla="*/ 1 h 2"/>
                <a:gd name="T82" fmla="*/ 10 w 12"/>
                <a:gd name="T83" fmla="*/ 1 h 2"/>
                <a:gd name="T84" fmla="*/ 10 w 12"/>
                <a:gd name="T85" fmla="*/ 1 h 2"/>
                <a:gd name="T86" fmla="*/ 10 w 12"/>
                <a:gd name="T87" fmla="*/ 2 h 2"/>
                <a:gd name="T88" fmla="*/ 11 w 12"/>
                <a:gd name="T89" fmla="*/ 2 h 2"/>
                <a:gd name="T90" fmla="*/ 11 w 12"/>
                <a:gd name="T91" fmla="*/ 2 h 2"/>
                <a:gd name="T92" fmla="*/ 11 w 12"/>
                <a:gd name="T93" fmla="*/ 2 h 2"/>
                <a:gd name="T94" fmla="*/ 12 w 12"/>
                <a:gd name="T95" fmla="*/ 2 h 2"/>
                <a:gd name="T96" fmla="*/ 12 w 12"/>
                <a:gd name="T97" fmla="*/ 2 h 2"/>
                <a:gd name="T98" fmla="*/ 12 w 12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2" name="Freeform 1928"/>
            <p:cNvSpPr>
              <a:spLocks/>
            </p:cNvSpPr>
            <p:nvPr/>
          </p:nvSpPr>
          <p:spPr bwMode="auto">
            <a:xfrm>
              <a:off x="5711" y="2512"/>
              <a:ext cx="12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1 w 12"/>
                <a:gd name="T5" fmla="*/ 0 h 1"/>
                <a:gd name="T6" fmla="*/ 1 w 12"/>
                <a:gd name="T7" fmla="*/ 0 h 1"/>
                <a:gd name="T8" fmla="*/ 1 w 12"/>
                <a:gd name="T9" fmla="*/ 0 h 1"/>
                <a:gd name="T10" fmla="*/ 1 w 12"/>
                <a:gd name="T11" fmla="*/ 0 h 1"/>
                <a:gd name="T12" fmla="*/ 2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3 w 12"/>
                <a:gd name="T21" fmla="*/ 0 h 1"/>
                <a:gd name="T22" fmla="*/ 3 w 12"/>
                <a:gd name="T23" fmla="*/ 0 h 1"/>
                <a:gd name="T24" fmla="*/ 3 w 12"/>
                <a:gd name="T25" fmla="*/ 0 h 1"/>
                <a:gd name="T26" fmla="*/ 3 w 12"/>
                <a:gd name="T27" fmla="*/ 0 h 1"/>
                <a:gd name="T28" fmla="*/ 3 w 12"/>
                <a:gd name="T29" fmla="*/ 0 h 1"/>
                <a:gd name="T30" fmla="*/ 4 w 12"/>
                <a:gd name="T31" fmla="*/ 0 h 1"/>
                <a:gd name="T32" fmla="*/ 4 w 12"/>
                <a:gd name="T33" fmla="*/ 0 h 1"/>
                <a:gd name="T34" fmla="*/ 4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7 w 12"/>
                <a:gd name="T53" fmla="*/ 1 h 1"/>
                <a:gd name="T54" fmla="*/ 7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1 h 1"/>
                <a:gd name="T68" fmla="*/ 9 w 12"/>
                <a:gd name="T69" fmla="*/ 1 h 1"/>
                <a:gd name="T70" fmla="*/ 9 w 12"/>
                <a:gd name="T71" fmla="*/ 1 h 1"/>
                <a:gd name="T72" fmla="*/ 9 w 12"/>
                <a:gd name="T73" fmla="*/ 1 h 1"/>
                <a:gd name="T74" fmla="*/ 9 w 12"/>
                <a:gd name="T75" fmla="*/ 1 h 1"/>
                <a:gd name="T76" fmla="*/ 9 w 12"/>
                <a:gd name="T77" fmla="*/ 1 h 1"/>
                <a:gd name="T78" fmla="*/ 10 w 12"/>
                <a:gd name="T79" fmla="*/ 1 h 1"/>
                <a:gd name="T80" fmla="*/ 10 w 12"/>
                <a:gd name="T81" fmla="*/ 1 h 1"/>
                <a:gd name="T82" fmla="*/ 10 w 12"/>
                <a:gd name="T83" fmla="*/ 1 h 1"/>
                <a:gd name="T84" fmla="*/ 11 w 12"/>
                <a:gd name="T85" fmla="*/ 1 h 1"/>
                <a:gd name="T86" fmla="*/ 11 w 12"/>
                <a:gd name="T87" fmla="*/ 1 h 1"/>
                <a:gd name="T88" fmla="*/ 11 w 12"/>
                <a:gd name="T89" fmla="*/ 1 h 1"/>
                <a:gd name="T90" fmla="*/ 11 w 12"/>
                <a:gd name="T91" fmla="*/ 1 h 1"/>
                <a:gd name="T92" fmla="*/ 11 w 12"/>
                <a:gd name="T93" fmla="*/ 1 h 1"/>
                <a:gd name="T94" fmla="*/ 12 w 12"/>
                <a:gd name="T95" fmla="*/ 1 h 1"/>
                <a:gd name="T96" fmla="*/ 12 w 12"/>
                <a:gd name="T97" fmla="*/ 1 h 1"/>
                <a:gd name="T98" fmla="*/ 12 w 12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3" name="Freeform 1929"/>
            <p:cNvSpPr>
              <a:spLocks/>
            </p:cNvSpPr>
            <p:nvPr/>
          </p:nvSpPr>
          <p:spPr bwMode="auto">
            <a:xfrm>
              <a:off x="5723" y="2513"/>
              <a:ext cx="12" cy="2"/>
            </a:xfrm>
            <a:custGeom>
              <a:avLst/>
              <a:gdLst>
                <a:gd name="T0" fmla="*/ 0 w 12"/>
                <a:gd name="T1" fmla="*/ 0 h 2"/>
                <a:gd name="T2" fmla="*/ 0 w 12"/>
                <a:gd name="T3" fmla="*/ 0 h 2"/>
                <a:gd name="T4" fmla="*/ 1 w 12"/>
                <a:gd name="T5" fmla="*/ 1 h 2"/>
                <a:gd name="T6" fmla="*/ 1 w 12"/>
                <a:gd name="T7" fmla="*/ 1 h 2"/>
                <a:gd name="T8" fmla="*/ 1 w 12"/>
                <a:gd name="T9" fmla="*/ 1 h 2"/>
                <a:gd name="T10" fmla="*/ 1 w 12"/>
                <a:gd name="T11" fmla="*/ 1 h 2"/>
                <a:gd name="T12" fmla="*/ 2 w 12"/>
                <a:gd name="T13" fmla="*/ 1 h 2"/>
                <a:gd name="T14" fmla="*/ 2 w 12"/>
                <a:gd name="T15" fmla="*/ 1 h 2"/>
                <a:gd name="T16" fmla="*/ 2 w 12"/>
                <a:gd name="T17" fmla="*/ 1 h 2"/>
                <a:gd name="T18" fmla="*/ 2 w 12"/>
                <a:gd name="T19" fmla="*/ 1 h 2"/>
                <a:gd name="T20" fmla="*/ 3 w 12"/>
                <a:gd name="T21" fmla="*/ 1 h 2"/>
                <a:gd name="T22" fmla="*/ 3 w 12"/>
                <a:gd name="T23" fmla="*/ 1 h 2"/>
                <a:gd name="T24" fmla="*/ 3 w 12"/>
                <a:gd name="T25" fmla="*/ 1 h 2"/>
                <a:gd name="T26" fmla="*/ 4 w 12"/>
                <a:gd name="T27" fmla="*/ 1 h 2"/>
                <a:gd name="T28" fmla="*/ 4 w 12"/>
                <a:gd name="T29" fmla="*/ 1 h 2"/>
                <a:gd name="T30" fmla="*/ 4 w 12"/>
                <a:gd name="T31" fmla="*/ 1 h 2"/>
                <a:gd name="T32" fmla="*/ 4 w 12"/>
                <a:gd name="T33" fmla="*/ 1 h 2"/>
                <a:gd name="T34" fmla="*/ 4 w 12"/>
                <a:gd name="T35" fmla="*/ 1 h 2"/>
                <a:gd name="T36" fmla="*/ 5 w 12"/>
                <a:gd name="T37" fmla="*/ 1 h 2"/>
                <a:gd name="T38" fmla="*/ 5 w 12"/>
                <a:gd name="T39" fmla="*/ 1 h 2"/>
                <a:gd name="T40" fmla="*/ 5 w 12"/>
                <a:gd name="T41" fmla="*/ 1 h 2"/>
                <a:gd name="T42" fmla="*/ 6 w 12"/>
                <a:gd name="T43" fmla="*/ 1 h 2"/>
                <a:gd name="T44" fmla="*/ 6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7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7 w 12"/>
                <a:gd name="T59" fmla="*/ 1 h 2"/>
                <a:gd name="T60" fmla="*/ 7 w 12"/>
                <a:gd name="T61" fmla="*/ 1 h 2"/>
                <a:gd name="T62" fmla="*/ 8 w 12"/>
                <a:gd name="T63" fmla="*/ 1 h 2"/>
                <a:gd name="T64" fmla="*/ 8 w 12"/>
                <a:gd name="T65" fmla="*/ 1 h 2"/>
                <a:gd name="T66" fmla="*/ 8 w 12"/>
                <a:gd name="T67" fmla="*/ 1 h 2"/>
                <a:gd name="T68" fmla="*/ 9 w 12"/>
                <a:gd name="T69" fmla="*/ 1 h 2"/>
                <a:gd name="T70" fmla="*/ 9 w 12"/>
                <a:gd name="T71" fmla="*/ 1 h 2"/>
                <a:gd name="T72" fmla="*/ 9 w 12"/>
                <a:gd name="T73" fmla="*/ 1 h 2"/>
                <a:gd name="T74" fmla="*/ 9 w 12"/>
                <a:gd name="T75" fmla="*/ 1 h 2"/>
                <a:gd name="T76" fmla="*/ 9 w 12"/>
                <a:gd name="T77" fmla="*/ 1 h 2"/>
                <a:gd name="T78" fmla="*/ 10 w 12"/>
                <a:gd name="T79" fmla="*/ 1 h 2"/>
                <a:gd name="T80" fmla="*/ 10 w 12"/>
                <a:gd name="T81" fmla="*/ 1 h 2"/>
                <a:gd name="T82" fmla="*/ 10 w 12"/>
                <a:gd name="T83" fmla="*/ 2 h 2"/>
                <a:gd name="T84" fmla="*/ 11 w 12"/>
                <a:gd name="T85" fmla="*/ 2 h 2"/>
                <a:gd name="T86" fmla="*/ 11 w 12"/>
                <a:gd name="T87" fmla="*/ 2 h 2"/>
                <a:gd name="T88" fmla="*/ 11 w 12"/>
                <a:gd name="T89" fmla="*/ 2 h 2"/>
                <a:gd name="T90" fmla="*/ 11 w 12"/>
                <a:gd name="T91" fmla="*/ 2 h 2"/>
                <a:gd name="T92" fmla="*/ 11 w 12"/>
                <a:gd name="T93" fmla="*/ 2 h 2"/>
                <a:gd name="T94" fmla="*/ 12 w 12"/>
                <a:gd name="T95" fmla="*/ 2 h 2"/>
                <a:gd name="T96" fmla="*/ 12 w 12"/>
                <a:gd name="T97" fmla="*/ 2 h 2"/>
                <a:gd name="T98" fmla="*/ 12 w 12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2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4" name="Freeform 1930"/>
            <p:cNvSpPr>
              <a:spLocks/>
            </p:cNvSpPr>
            <p:nvPr/>
          </p:nvSpPr>
          <p:spPr bwMode="auto">
            <a:xfrm>
              <a:off x="5735" y="2515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5" name="Freeform 1931"/>
            <p:cNvSpPr>
              <a:spLocks/>
            </p:cNvSpPr>
            <p:nvPr/>
          </p:nvSpPr>
          <p:spPr bwMode="auto">
            <a:xfrm>
              <a:off x="5747" y="2513"/>
              <a:ext cx="12" cy="2"/>
            </a:xfrm>
            <a:custGeom>
              <a:avLst/>
              <a:gdLst>
                <a:gd name="T0" fmla="*/ 0 w 12"/>
                <a:gd name="T1" fmla="*/ 2 h 2"/>
                <a:gd name="T2" fmla="*/ 1 w 12"/>
                <a:gd name="T3" fmla="*/ 2 h 2"/>
                <a:gd name="T4" fmla="*/ 1 w 12"/>
                <a:gd name="T5" fmla="*/ 2 h 2"/>
                <a:gd name="T6" fmla="*/ 1 w 12"/>
                <a:gd name="T7" fmla="*/ 2 h 2"/>
                <a:gd name="T8" fmla="*/ 1 w 12"/>
                <a:gd name="T9" fmla="*/ 2 h 2"/>
                <a:gd name="T10" fmla="*/ 2 w 12"/>
                <a:gd name="T11" fmla="*/ 2 h 2"/>
                <a:gd name="T12" fmla="*/ 2 w 12"/>
                <a:gd name="T13" fmla="*/ 2 h 2"/>
                <a:gd name="T14" fmla="*/ 2 w 12"/>
                <a:gd name="T15" fmla="*/ 2 h 2"/>
                <a:gd name="T16" fmla="*/ 2 w 12"/>
                <a:gd name="T17" fmla="*/ 2 h 2"/>
                <a:gd name="T18" fmla="*/ 3 w 12"/>
                <a:gd name="T19" fmla="*/ 2 h 2"/>
                <a:gd name="T20" fmla="*/ 3 w 12"/>
                <a:gd name="T21" fmla="*/ 2 h 2"/>
                <a:gd name="T22" fmla="*/ 3 w 12"/>
                <a:gd name="T23" fmla="*/ 2 h 2"/>
                <a:gd name="T24" fmla="*/ 3 w 12"/>
                <a:gd name="T25" fmla="*/ 2 h 2"/>
                <a:gd name="T26" fmla="*/ 4 w 12"/>
                <a:gd name="T27" fmla="*/ 2 h 2"/>
                <a:gd name="T28" fmla="*/ 4 w 12"/>
                <a:gd name="T29" fmla="*/ 2 h 2"/>
                <a:gd name="T30" fmla="*/ 4 w 12"/>
                <a:gd name="T31" fmla="*/ 2 h 2"/>
                <a:gd name="T32" fmla="*/ 5 w 12"/>
                <a:gd name="T33" fmla="*/ 2 h 2"/>
                <a:gd name="T34" fmla="*/ 5 w 12"/>
                <a:gd name="T35" fmla="*/ 2 h 2"/>
                <a:gd name="T36" fmla="*/ 5 w 12"/>
                <a:gd name="T37" fmla="*/ 2 h 2"/>
                <a:gd name="T38" fmla="*/ 5 w 12"/>
                <a:gd name="T39" fmla="*/ 1 h 2"/>
                <a:gd name="T40" fmla="*/ 5 w 12"/>
                <a:gd name="T41" fmla="*/ 1 h 2"/>
                <a:gd name="T42" fmla="*/ 6 w 12"/>
                <a:gd name="T43" fmla="*/ 1 h 2"/>
                <a:gd name="T44" fmla="*/ 6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7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8 w 12"/>
                <a:gd name="T59" fmla="*/ 1 h 2"/>
                <a:gd name="T60" fmla="*/ 8 w 12"/>
                <a:gd name="T61" fmla="*/ 1 h 2"/>
                <a:gd name="T62" fmla="*/ 8 w 12"/>
                <a:gd name="T63" fmla="*/ 1 h 2"/>
                <a:gd name="T64" fmla="*/ 8 w 12"/>
                <a:gd name="T65" fmla="*/ 1 h 2"/>
                <a:gd name="T66" fmla="*/ 8 w 12"/>
                <a:gd name="T67" fmla="*/ 1 h 2"/>
                <a:gd name="T68" fmla="*/ 9 w 12"/>
                <a:gd name="T69" fmla="*/ 1 h 2"/>
                <a:gd name="T70" fmla="*/ 9 w 12"/>
                <a:gd name="T71" fmla="*/ 1 h 2"/>
                <a:gd name="T72" fmla="*/ 9 w 12"/>
                <a:gd name="T73" fmla="*/ 1 h 2"/>
                <a:gd name="T74" fmla="*/ 10 w 12"/>
                <a:gd name="T75" fmla="*/ 1 h 2"/>
                <a:gd name="T76" fmla="*/ 10 w 12"/>
                <a:gd name="T77" fmla="*/ 1 h 2"/>
                <a:gd name="T78" fmla="*/ 10 w 12"/>
                <a:gd name="T79" fmla="*/ 1 h 2"/>
                <a:gd name="T80" fmla="*/ 10 w 12"/>
                <a:gd name="T81" fmla="*/ 1 h 2"/>
                <a:gd name="T82" fmla="*/ 10 w 12"/>
                <a:gd name="T83" fmla="*/ 1 h 2"/>
                <a:gd name="T84" fmla="*/ 11 w 12"/>
                <a:gd name="T85" fmla="*/ 0 h 2"/>
                <a:gd name="T86" fmla="*/ 11 w 12"/>
                <a:gd name="T87" fmla="*/ 0 h 2"/>
                <a:gd name="T88" fmla="*/ 11 w 12"/>
                <a:gd name="T89" fmla="*/ 0 h 2"/>
                <a:gd name="T90" fmla="*/ 12 w 12"/>
                <a:gd name="T91" fmla="*/ 0 h 2"/>
                <a:gd name="T92" fmla="*/ 12 w 12"/>
                <a:gd name="T93" fmla="*/ 0 h 2"/>
                <a:gd name="T94" fmla="*/ 12 w 12"/>
                <a:gd name="T95" fmla="*/ 0 h 2"/>
                <a:gd name="T96" fmla="*/ 12 w 12"/>
                <a:gd name="T97" fmla="*/ 0 h 2"/>
                <a:gd name="T98" fmla="*/ 12 w 12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6" name="Freeform 1932"/>
            <p:cNvSpPr>
              <a:spLocks/>
            </p:cNvSpPr>
            <p:nvPr/>
          </p:nvSpPr>
          <p:spPr bwMode="auto">
            <a:xfrm>
              <a:off x="5759" y="2506"/>
              <a:ext cx="13" cy="7"/>
            </a:xfrm>
            <a:custGeom>
              <a:avLst/>
              <a:gdLst>
                <a:gd name="T0" fmla="*/ 0 w 13"/>
                <a:gd name="T1" fmla="*/ 7 h 7"/>
                <a:gd name="T2" fmla="*/ 1 w 13"/>
                <a:gd name="T3" fmla="*/ 7 h 7"/>
                <a:gd name="T4" fmla="*/ 1 w 13"/>
                <a:gd name="T5" fmla="*/ 7 h 7"/>
                <a:gd name="T6" fmla="*/ 1 w 13"/>
                <a:gd name="T7" fmla="*/ 7 h 7"/>
                <a:gd name="T8" fmla="*/ 1 w 13"/>
                <a:gd name="T9" fmla="*/ 7 h 7"/>
                <a:gd name="T10" fmla="*/ 2 w 13"/>
                <a:gd name="T11" fmla="*/ 7 h 7"/>
                <a:gd name="T12" fmla="*/ 2 w 13"/>
                <a:gd name="T13" fmla="*/ 7 h 7"/>
                <a:gd name="T14" fmla="*/ 2 w 13"/>
                <a:gd name="T15" fmla="*/ 7 h 7"/>
                <a:gd name="T16" fmla="*/ 3 w 13"/>
                <a:gd name="T17" fmla="*/ 6 h 7"/>
                <a:gd name="T18" fmla="*/ 3 w 13"/>
                <a:gd name="T19" fmla="*/ 6 h 7"/>
                <a:gd name="T20" fmla="*/ 3 w 13"/>
                <a:gd name="T21" fmla="*/ 6 h 7"/>
                <a:gd name="T22" fmla="*/ 3 w 13"/>
                <a:gd name="T23" fmla="*/ 6 h 7"/>
                <a:gd name="T24" fmla="*/ 3 w 13"/>
                <a:gd name="T25" fmla="*/ 6 h 7"/>
                <a:gd name="T26" fmla="*/ 4 w 13"/>
                <a:gd name="T27" fmla="*/ 6 h 7"/>
                <a:gd name="T28" fmla="*/ 4 w 13"/>
                <a:gd name="T29" fmla="*/ 6 h 7"/>
                <a:gd name="T30" fmla="*/ 4 w 13"/>
                <a:gd name="T31" fmla="*/ 5 h 7"/>
                <a:gd name="T32" fmla="*/ 5 w 13"/>
                <a:gd name="T33" fmla="*/ 5 h 7"/>
                <a:gd name="T34" fmla="*/ 5 w 13"/>
                <a:gd name="T35" fmla="*/ 5 h 7"/>
                <a:gd name="T36" fmla="*/ 5 w 13"/>
                <a:gd name="T37" fmla="*/ 5 h 7"/>
                <a:gd name="T38" fmla="*/ 5 w 13"/>
                <a:gd name="T39" fmla="*/ 5 h 7"/>
                <a:gd name="T40" fmla="*/ 5 w 13"/>
                <a:gd name="T41" fmla="*/ 5 h 7"/>
                <a:gd name="T42" fmla="*/ 6 w 13"/>
                <a:gd name="T43" fmla="*/ 5 h 7"/>
                <a:gd name="T44" fmla="*/ 6 w 13"/>
                <a:gd name="T45" fmla="*/ 5 h 7"/>
                <a:gd name="T46" fmla="*/ 6 w 13"/>
                <a:gd name="T47" fmla="*/ 5 h 7"/>
                <a:gd name="T48" fmla="*/ 7 w 13"/>
                <a:gd name="T49" fmla="*/ 5 h 7"/>
                <a:gd name="T50" fmla="*/ 7 w 13"/>
                <a:gd name="T51" fmla="*/ 4 h 7"/>
                <a:gd name="T52" fmla="*/ 7 w 13"/>
                <a:gd name="T53" fmla="*/ 4 h 7"/>
                <a:gd name="T54" fmla="*/ 7 w 13"/>
                <a:gd name="T55" fmla="*/ 4 h 7"/>
                <a:gd name="T56" fmla="*/ 7 w 13"/>
                <a:gd name="T57" fmla="*/ 4 h 7"/>
                <a:gd name="T58" fmla="*/ 8 w 13"/>
                <a:gd name="T59" fmla="*/ 4 h 7"/>
                <a:gd name="T60" fmla="*/ 8 w 13"/>
                <a:gd name="T61" fmla="*/ 4 h 7"/>
                <a:gd name="T62" fmla="*/ 8 w 13"/>
                <a:gd name="T63" fmla="*/ 3 h 7"/>
                <a:gd name="T64" fmla="*/ 9 w 13"/>
                <a:gd name="T65" fmla="*/ 3 h 7"/>
                <a:gd name="T66" fmla="*/ 9 w 13"/>
                <a:gd name="T67" fmla="*/ 3 h 7"/>
                <a:gd name="T68" fmla="*/ 9 w 13"/>
                <a:gd name="T69" fmla="*/ 3 h 7"/>
                <a:gd name="T70" fmla="*/ 9 w 13"/>
                <a:gd name="T71" fmla="*/ 3 h 7"/>
                <a:gd name="T72" fmla="*/ 9 w 13"/>
                <a:gd name="T73" fmla="*/ 3 h 7"/>
                <a:gd name="T74" fmla="*/ 10 w 13"/>
                <a:gd name="T75" fmla="*/ 3 h 7"/>
                <a:gd name="T76" fmla="*/ 10 w 13"/>
                <a:gd name="T77" fmla="*/ 2 h 7"/>
                <a:gd name="T78" fmla="*/ 10 w 13"/>
                <a:gd name="T79" fmla="*/ 2 h 7"/>
                <a:gd name="T80" fmla="*/ 10 w 13"/>
                <a:gd name="T81" fmla="*/ 2 h 7"/>
                <a:gd name="T82" fmla="*/ 10 w 13"/>
                <a:gd name="T83" fmla="*/ 2 h 7"/>
                <a:gd name="T84" fmla="*/ 11 w 13"/>
                <a:gd name="T85" fmla="*/ 2 h 7"/>
                <a:gd name="T86" fmla="*/ 11 w 13"/>
                <a:gd name="T87" fmla="*/ 1 h 7"/>
                <a:gd name="T88" fmla="*/ 11 w 13"/>
                <a:gd name="T89" fmla="*/ 1 h 7"/>
                <a:gd name="T90" fmla="*/ 12 w 13"/>
                <a:gd name="T91" fmla="*/ 1 h 7"/>
                <a:gd name="T92" fmla="*/ 12 w 13"/>
                <a:gd name="T93" fmla="*/ 1 h 7"/>
                <a:gd name="T94" fmla="*/ 12 w 13"/>
                <a:gd name="T95" fmla="*/ 1 h 7"/>
                <a:gd name="T96" fmla="*/ 12 w 13"/>
                <a:gd name="T97" fmla="*/ 1 h 7"/>
                <a:gd name="T98" fmla="*/ 13 w 13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7">
                  <a:moveTo>
                    <a:pt x="0" y="7"/>
                  </a:move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7" name="Freeform 1933"/>
            <p:cNvSpPr>
              <a:spLocks/>
            </p:cNvSpPr>
            <p:nvPr/>
          </p:nvSpPr>
          <p:spPr bwMode="auto">
            <a:xfrm>
              <a:off x="5772" y="2493"/>
              <a:ext cx="12" cy="13"/>
            </a:xfrm>
            <a:custGeom>
              <a:avLst/>
              <a:gdLst>
                <a:gd name="T0" fmla="*/ 0 w 12"/>
                <a:gd name="T1" fmla="*/ 13 h 13"/>
                <a:gd name="T2" fmla="*/ 0 w 12"/>
                <a:gd name="T3" fmla="*/ 13 h 13"/>
                <a:gd name="T4" fmla="*/ 0 w 12"/>
                <a:gd name="T5" fmla="*/ 13 h 13"/>
                <a:gd name="T6" fmla="*/ 0 w 12"/>
                <a:gd name="T7" fmla="*/ 13 h 13"/>
                <a:gd name="T8" fmla="*/ 1 w 12"/>
                <a:gd name="T9" fmla="*/ 13 h 13"/>
                <a:gd name="T10" fmla="*/ 1 w 12"/>
                <a:gd name="T11" fmla="*/ 13 h 13"/>
                <a:gd name="T12" fmla="*/ 1 w 12"/>
                <a:gd name="T13" fmla="*/ 12 h 13"/>
                <a:gd name="T14" fmla="*/ 1 w 12"/>
                <a:gd name="T15" fmla="*/ 12 h 13"/>
                <a:gd name="T16" fmla="*/ 2 w 12"/>
                <a:gd name="T17" fmla="*/ 12 h 13"/>
                <a:gd name="T18" fmla="*/ 2 w 12"/>
                <a:gd name="T19" fmla="*/ 12 h 13"/>
                <a:gd name="T20" fmla="*/ 2 w 12"/>
                <a:gd name="T21" fmla="*/ 11 h 13"/>
                <a:gd name="T22" fmla="*/ 2 w 12"/>
                <a:gd name="T23" fmla="*/ 11 h 13"/>
                <a:gd name="T24" fmla="*/ 3 w 12"/>
                <a:gd name="T25" fmla="*/ 11 h 13"/>
                <a:gd name="T26" fmla="*/ 3 w 12"/>
                <a:gd name="T27" fmla="*/ 11 h 13"/>
                <a:gd name="T28" fmla="*/ 3 w 12"/>
                <a:gd name="T29" fmla="*/ 11 h 13"/>
                <a:gd name="T30" fmla="*/ 3 w 12"/>
                <a:gd name="T31" fmla="*/ 10 h 13"/>
                <a:gd name="T32" fmla="*/ 4 w 12"/>
                <a:gd name="T33" fmla="*/ 10 h 13"/>
                <a:gd name="T34" fmla="*/ 4 w 12"/>
                <a:gd name="T35" fmla="*/ 10 h 13"/>
                <a:gd name="T36" fmla="*/ 4 w 12"/>
                <a:gd name="T37" fmla="*/ 9 h 13"/>
                <a:gd name="T38" fmla="*/ 4 w 12"/>
                <a:gd name="T39" fmla="*/ 9 h 13"/>
                <a:gd name="T40" fmla="*/ 4 w 12"/>
                <a:gd name="T41" fmla="*/ 9 h 13"/>
                <a:gd name="T42" fmla="*/ 5 w 12"/>
                <a:gd name="T43" fmla="*/ 9 h 13"/>
                <a:gd name="T44" fmla="*/ 5 w 12"/>
                <a:gd name="T45" fmla="*/ 8 h 13"/>
                <a:gd name="T46" fmla="*/ 5 w 12"/>
                <a:gd name="T47" fmla="*/ 8 h 13"/>
                <a:gd name="T48" fmla="*/ 6 w 12"/>
                <a:gd name="T49" fmla="*/ 8 h 13"/>
                <a:gd name="T50" fmla="*/ 6 w 12"/>
                <a:gd name="T51" fmla="*/ 7 h 13"/>
                <a:gd name="T52" fmla="*/ 6 w 12"/>
                <a:gd name="T53" fmla="*/ 7 h 13"/>
                <a:gd name="T54" fmla="*/ 6 w 12"/>
                <a:gd name="T55" fmla="*/ 7 h 13"/>
                <a:gd name="T56" fmla="*/ 6 w 12"/>
                <a:gd name="T57" fmla="*/ 7 h 13"/>
                <a:gd name="T58" fmla="*/ 7 w 12"/>
                <a:gd name="T59" fmla="*/ 6 h 13"/>
                <a:gd name="T60" fmla="*/ 7 w 12"/>
                <a:gd name="T61" fmla="*/ 6 h 13"/>
                <a:gd name="T62" fmla="*/ 7 w 12"/>
                <a:gd name="T63" fmla="*/ 6 h 13"/>
                <a:gd name="T64" fmla="*/ 8 w 12"/>
                <a:gd name="T65" fmla="*/ 5 h 13"/>
                <a:gd name="T66" fmla="*/ 8 w 12"/>
                <a:gd name="T67" fmla="*/ 5 h 13"/>
                <a:gd name="T68" fmla="*/ 8 w 12"/>
                <a:gd name="T69" fmla="*/ 5 h 13"/>
                <a:gd name="T70" fmla="*/ 8 w 12"/>
                <a:gd name="T71" fmla="*/ 5 h 13"/>
                <a:gd name="T72" fmla="*/ 8 w 12"/>
                <a:gd name="T73" fmla="*/ 4 h 13"/>
                <a:gd name="T74" fmla="*/ 9 w 12"/>
                <a:gd name="T75" fmla="*/ 4 h 13"/>
                <a:gd name="T76" fmla="*/ 9 w 12"/>
                <a:gd name="T77" fmla="*/ 4 h 13"/>
                <a:gd name="T78" fmla="*/ 9 w 12"/>
                <a:gd name="T79" fmla="*/ 3 h 13"/>
                <a:gd name="T80" fmla="*/ 10 w 12"/>
                <a:gd name="T81" fmla="*/ 3 h 13"/>
                <a:gd name="T82" fmla="*/ 10 w 12"/>
                <a:gd name="T83" fmla="*/ 3 h 13"/>
                <a:gd name="T84" fmla="*/ 10 w 12"/>
                <a:gd name="T85" fmla="*/ 2 h 13"/>
                <a:gd name="T86" fmla="*/ 10 w 12"/>
                <a:gd name="T87" fmla="*/ 2 h 13"/>
                <a:gd name="T88" fmla="*/ 10 w 12"/>
                <a:gd name="T89" fmla="*/ 2 h 13"/>
                <a:gd name="T90" fmla="*/ 11 w 12"/>
                <a:gd name="T91" fmla="*/ 1 h 13"/>
                <a:gd name="T92" fmla="*/ 11 w 12"/>
                <a:gd name="T93" fmla="*/ 1 h 13"/>
                <a:gd name="T94" fmla="*/ 11 w 12"/>
                <a:gd name="T95" fmla="*/ 0 h 13"/>
                <a:gd name="T96" fmla="*/ 11 w 12"/>
                <a:gd name="T97" fmla="*/ 0 h 13"/>
                <a:gd name="T98" fmla="*/ 12 w 12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3">
                  <a:moveTo>
                    <a:pt x="0" y="13"/>
                  </a:move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8" name="Freeform 1934"/>
            <p:cNvSpPr>
              <a:spLocks/>
            </p:cNvSpPr>
            <p:nvPr/>
          </p:nvSpPr>
          <p:spPr bwMode="auto">
            <a:xfrm>
              <a:off x="5784" y="2468"/>
              <a:ext cx="12" cy="25"/>
            </a:xfrm>
            <a:custGeom>
              <a:avLst/>
              <a:gdLst>
                <a:gd name="T0" fmla="*/ 0 w 12"/>
                <a:gd name="T1" fmla="*/ 25 h 25"/>
                <a:gd name="T2" fmla="*/ 0 w 12"/>
                <a:gd name="T3" fmla="*/ 24 h 25"/>
                <a:gd name="T4" fmla="*/ 0 w 12"/>
                <a:gd name="T5" fmla="*/ 24 h 25"/>
                <a:gd name="T6" fmla="*/ 0 w 12"/>
                <a:gd name="T7" fmla="*/ 23 h 25"/>
                <a:gd name="T8" fmla="*/ 1 w 12"/>
                <a:gd name="T9" fmla="*/ 23 h 25"/>
                <a:gd name="T10" fmla="*/ 1 w 12"/>
                <a:gd name="T11" fmla="*/ 23 h 25"/>
                <a:gd name="T12" fmla="*/ 1 w 12"/>
                <a:gd name="T13" fmla="*/ 22 h 25"/>
                <a:gd name="T14" fmla="*/ 1 w 12"/>
                <a:gd name="T15" fmla="*/ 22 h 25"/>
                <a:gd name="T16" fmla="*/ 2 w 12"/>
                <a:gd name="T17" fmla="*/ 22 h 25"/>
                <a:gd name="T18" fmla="*/ 2 w 12"/>
                <a:gd name="T19" fmla="*/ 21 h 25"/>
                <a:gd name="T20" fmla="*/ 2 w 12"/>
                <a:gd name="T21" fmla="*/ 21 h 25"/>
                <a:gd name="T22" fmla="*/ 3 w 12"/>
                <a:gd name="T23" fmla="*/ 20 h 25"/>
                <a:gd name="T24" fmla="*/ 3 w 12"/>
                <a:gd name="T25" fmla="*/ 20 h 25"/>
                <a:gd name="T26" fmla="*/ 3 w 12"/>
                <a:gd name="T27" fmla="*/ 20 h 25"/>
                <a:gd name="T28" fmla="*/ 3 w 12"/>
                <a:gd name="T29" fmla="*/ 19 h 25"/>
                <a:gd name="T30" fmla="*/ 3 w 12"/>
                <a:gd name="T31" fmla="*/ 19 h 25"/>
                <a:gd name="T32" fmla="*/ 4 w 12"/>
                <a:gd name="T33" fmla="*/ 18 h 25"/>
                <a:gd name="T34" fmla="*/ 4 w 12"/>
                <a:gd name="T35" fmla="*/ 18 h 25"/>
                <a:gd name="T36" fmla="*/ 4 w 12"/>
                <a:gd name="T37" fmla="*/ 17 h 25"/>
                <a:gd name="T38" fmla="*/ 5 w 12"/>
                <a:gd name="T39" fmla="*/ 17 h 25"/>
                <a:gd name="T40" fmla="*/ 5 w 12"/>
                <a:gd name="T41" fmla="*/ 16 h 25"/>
                <a:gd name="T42" fmla="*/ 5 w 12"/>
                <a:gd name="T43" fmla="*/ 16 h 25"/>
                <a:gd name="T44" fmla="*/ 5 w 12"/>
                <a:gd name="T45" fmla="*/ 15 h 25"/>
                <a:gd name="T46" fmla="*/ 5 w 12"/>
                <a:gd name="T47" fmla="*/ 15 h 25"/>
                <a:gd name="T48" fmla="*/ 6 w 12"/>
                <a:gd name="T49" fmla="*/ 14 h 25"/>
                <a:gd name="T50" fmla="*/ 6 w 12"/>
                <a:gd name="T51" fmla="*/ 14 h 25"/>
                <a:gd name="T52" fmla="*/ 6 w 12"/>
                <a:gd name="T53" fmla="*/ 13 h 25"/>
                <a:gd name="T54" fmla="*/ 7 w 12"/>
                <a:gd name="T55" fmla="*/ 13 h 25"/>
                <a:gd name="T56" fmla="*/ 7 w 12"/>
                <a:gd name="T57" fmla="*/ 13 h 25"/>
                <a:gd name="T58" fmla="*/ 7 w 12"/>
                <a:gd name="T59" fmla="*/ 12 h 25"/>
                <a:gd name="T60" fmla="*/ 7 w 12"/>
                <a:gd name="T61" fmla="*/ 11 h 25"/>
                <a:gd name="T62" fmla="*/ 7 w 12"/>
                <a:gd name="T63" fmla="*/ 11 h 25"/>
                <a:gd name="T64" fmla="*/ 8 w 12"/>
                <a:gd name="T65" fmla="*/ 10 h 25"/>
                <a:gd name="T66" fmla="*/ 8 w 12"/>
                <a:gd name="T67" fmla="*/ 10 h 25"/>
                <a:gd name="T68" fmla="*/ 8 w 12"/>
                <a:gd name="T69" fmla="*/ 9 h 25"/>
                <a:gd name="T70" fmla="*/ 8 w 12"/>
                <a:gd name="T71" fmla="*/ 9 h 25"/>
                <a:gd name="T72" fmla="*/ 8 w 12"/>
                <a:gd name="T73" fmla="*/ 8 h 25"/>
                <a:gd name="T74" fmla="*/ 9 w 12"/>
                <a:gd name="T75" fmla="*/ 7 h 25"/>
                <a:gd name="T76" fmla="*/ 9 w 12"/>
                <a:gd name="T77" fmla="*/ 7 h 25"/>
                <a:gd name="T78" fmla="*/ 9 w 12"/>
                <a:gd name="T79" fmla="*/ 6 h 25"/>
                <a:gd name="T80" fmla="*/ 10 w 12"/>
                <a:gd name="T81" fmla="*/ 6 h 25"/>
                <a:gd name="T82" fmla="*/ 10 w 12"/>
                <a:gd name="T83" fmla="*/ 5 h 25"/>
                <a:gd name="T84" fmla="*/ 10 w 12"/>
                <a:gd name="T85" fmla="*/ 5 h 25"/>
                <a:gd name="T86" fmla="*/ 10 w 12"/>
                <a:gd name="T87" fmla="*/ 4 h 25"/>
                <a:gd name="T88" fmla="*/ 10 w 12"/>
                <a:gd name="T89" fmla="*/ 4 h 25"/>
                <a:gd name="T90" fmla="*/ 11 w 12"/>
                <a:gd name="T91" fmla="*/ 3 h 25"/>
                <a:gd name="T92" fmla="*/ 11 w 12"/>
                <a:gd name="T93" fmla="*/ 2 h 25"/>
                <a:gd name="T94" fmla="*/ 11 w 12"/>
                <a:gd name="T95" fmla="*/ 2 h 25"/>
                <a:gd name="T96" fmla="*/ 12 w 12"/>
                <a:gd name="T97" fmla="*/ 1 h 25"/>
                <a:gd name="T98" fmla="*/ 12 w 12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5">
                  <a:moveTo>
                    <a:pt x="0" y="25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23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2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8" y="9"/>
                  </a:lnTo>
                  <a:lnTo>
                    <a:pt x="8" y="9"/>
                  </a:lnTo>
                  <a:lnTo>
                    <a:pt x="8" y="8"/>
                  </a:lnTo>
                  <a:lnTo>
                    <a:pt x="9" y="7"/>
                  </a:lnTo>
                  <a:lnTo>
                    <a:pt x="9" y="7"/>
                  </a:lnTo>
                  <a:lnTo>
                    <a:pt x="9" y="6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9" name="Freeform 1935"/>
            <p:cNvSpPr>
              <a:spLocks/>
            </p:cNvSpPr>
            <p:nvPr/>
          </p:nvSpPr>
          <p:spPr bwMode="auto">
            <a:xfrm>
              <a:off x="5796" y="2429"/>
              <a:ext cx="12" cy="39"/>
            </a:xfrm>
            <a:custGeom>
              <a:avLst/>
              <a:gdLst>
                <a:gd name="T0" fmla="*/ 0 w 12"/>
                <a:gd name="T1" fmla="*/ 39 h 39"/>
                <a:gd name="T2" fmla="*/ 0 w 12"/>
                <a:gd name="T3" fmla="*/ 39 h 39"/>
                <a:gd name="T4" fmla="*/ 0 w 12"/>
                <a:gd name="T5" fmla="*/ 38 h 39"/>
                <a:gd name="T6" fmla="*/ 1 w 12"/>
                <a:gd name="T7" fmla="*/ 38 h 39"/>
                <a:gd name="T8" fmla="*/ 1 w 12"/>
                <a:gd name="T9" fmla="*/ 37 h 39"/>
                <a:gd name="T10" fmla="*/ 1 w 12"/>
                <a:gd name="T11" fmla="*/ 36 h 39"/>
                <a:gd name="T12" fmla="*/ 1 w 12"/>
                <a:gd name="T13" fmla="*/ 36 h 39"/>
                <a:gd name="T14" fmla="*/ 2 w 12"/>
                <a:gd name="T15" fmla="*/ 35 h 39"/>
                <a:gd name="T16" fmla="*/ 2 w 12"/>
                <a:gd name="T17" fmla="*/ 34 h 39"/>
                <a:gd name="T18" fmla="*/ 2 w 12"/>
                <a:gd name="T19" fmla="*/ 34 h 39"/>
                <a:gd name="T20" fmla="*/ 2 w 12"/>
                <a:gd name="T21" fmla="*/ 33 h 39"/>
                <a:gd name="T22" fmla="*/ 3 w 12"/>
                <a:gd name="T23" fmla="*/ 32 h 39"/>
                <a:gd name="T24" fmla="*/ 3 w 12"/>
                <a:gd name="T25" fmla="*/ 31 h 39"/>
                <a:gd name="T26" fmla="*/ 3 w 12"/>
                <a:gd name="T27" fmla="*/ 31 h 39"/>
                <a:gd name="T28" fmla="*/ 3 w 12"/>
                <a:gd name="T29" fmla="*/ 30 h 39"/>
                <a:gd name="T30" fmla="*/ 3 w 12"/>
                <a:gd name="T31" fmla="*/ 29 h 39"/>
                <a:gd name="T32" fmla="*/ 4 w 12"/>
                <a:gd name="T33" fmla="*/ 29 h 39"/>
                <a:gd name="T34" fmla="*/ 4 w 12"/>
                <a:gd name="T35" fmla="*/ 28 h 39"/>
                <a:gd name="T36" fmla="*/ 4 w 12"/>
                <a:gd name="T37" fmla="*/ 27 h 39"/>
                <a:gd name="T38" fmla="*/ 5 w 12"/>
                <a:gd name="T39" fmla="*/ 26 h 39"/>
                <a:gd name="T40" fmla="*/ 5 w 12"/>
                <a:gd name="T41" fmla="*/ 25 h 39"/>
                <a:gd name="T42" fmla="*/ 5 w 12"/>
                <a:gd name="T43" fmla="*/ 25 h 39"/>
                <a:gd name="T44" fmla="*/ 5 w 12"/>
                <a:gd name="T45" fmla="*/ 24 h 39"/>
                <a:gd name="T46" fmla="*/ 5 w 12"/>
                <a:gd name="T47" fmla="*/ 23 h 39"/>
                <a:gd name="T48" fmla="*/ 6 w 12"/>
                <a:gd name="T49" fmla="*/ 22 h 39"/>
                <a:gd name="T50" fmla="*/ 6 w 12"/>
                <a:gd name="T51" fmla="*/ 22 h 39"/>
                <a:gd name="T52" fmla="*/ 6 w 12"/>
                <a:gd name="T53" fmla="*/ 21 h 39"/>
                <a:gd name="T54" fmla="*/ 7 w 12"/>
                <a:gd name="T55" fmla="*/ 20 h 39"/>
                <a:gd name="T56" fmla="*/ 7 w 12"/>
                <a:gd name="T57" fmla="*/ 19 h 39"/>
                <a:gd name="T58" fmla="*/ 7 w 12"/>
                <a:gd name="T59" fmla="*/ 18 h 39"/>
                <a:gd name="T60" fmla="*/ 7 w 12"/>
                <a:gd name="T61" fmla="*/ 18 h 39"/>
                <a:gd name="T62" fmla="*/ 7 w 12"/>
                <a:gd name="T63" fmla="*/ 17 h 39"/>
                <a:gd name="T64" fmla="*/ 8 w 12"/>
                <a:gd name="T65" fmla="*/ 16 h 39"/>
                <a:gd name="T66" fmla="*/ 8 w 12"/>
                <a:gd name="T67" fmla="*/ 15 h 39"/>
                <a:gd name="T68" fmla="*/ 8 w 12"/>
                <a:gd name="T69" fmla="*/ 14 h 39"/>
                <a:gd name="T70" fmla="*/ 9 w 12"/>
                <a:gd name="T71" fmla="*/ 13 h 39"/>
                <a:gd name="T72" fmla="*/ 9 w 12"/>
                <a:gd name="T73" fmla="*/ 13 h 39"/>
                <a:gd name="T74" fmla="*/ 9 w 12"/>
                <a:gd name="T75" fmla="*/ 12 h 39"/>
                <a:gd name="T76" fmla="*/ 9 w 12"/>
                <a:gd name="T77" fmla="*/ 11 h 39"/>
                <a:gd name="T78" fmla="*/ 9 w 12"/>
                <a:gd name="T79" fmla="*/ 10 h 39"/>
                <a:gd name="T80" fmla="*/ 10 w 12"/>
                <a:gd name="T81" fmla="*/ 9 h 39"/>
                <a:gd name="T82" fmla="*/ 10 w 12"/>
                <a:gd name="T83" fmla="*/ 8 h 39"/>
                <a:gd name="T84" fmla="*/ 10 w 12"/>
                <a:gd name="T85" fmla="*/ 7 h 39"/>
                <a:gd name="T86" fmla="*/ 10 w 12"/>
                <a:gd name="T87" fmla="*/ 6 h 39"/>
                <a:gd name="T88" fmla="*/ 10 w 12"/>
                <a:gd name="T89" fmla="*/ 5 h 39"/>
                <a:gd name="T90" fmla="*/ 11 w 12"/>
                <a:gd name="T91" fmla="*/ 4 h 39"/>
                <a:gd name="T92" fmla="*/ 11 w 12"/>
                <a:gd name="T93" fmla="*/ 4 h 39"/>
                <a:gd name="T94" fmla="*/ 11 w 12"/>
                <a:gd name="T95" fmla="*/ 2 h 39"/>
                <a:gd name="T96" fmla="*/ 12 w 12"/>
                <a:gd name="T97" fmla="*/ 2 h 39"/>
                <a:gd name="T98" fmla="*/ 12 w 12"/>
                <a:gd name="T9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39">
                  <a:moveTo>
                    <a:pt x="0" y="39"/>
                  </a:moveTo>
                  <a:lnTo>
                    <a:pt x="0" y="39"/>
                  </a:lnTo>
                  <a:lnTo>
                    <a:pt x="0" y="38"/>
                  </a:lnTo>
                  <a:lnTo>
                    <a:pt x="1" y="38"/>
                  </a:lnTo>
                  <a:lnTo>
                    <a:pt x="1" y="37"/>
                  </a:lnTo>
                  <a:lnTo>
                    <a:pt x="1" y="36"/>
                  </a:lnTo>
                  <a:lnTo>
                    <a:pt x="1" y="36"/>
                  </a:lnTo>
                  <a:lnTo>
                    <a:pt x="2" y="35"/>
                  </a:lnTo>
                  <a:lnTo>
                    <a:pt x="2" y="34"/>
                  </a:lnTo>
                  <a:lnTo>
                    <a:pt x="2" y="34"/>
                  </a:lnTo>
                  <a:lnTo>
                    <a:pt x="2" y="33"/>
                  </a:lnTo>
                  <a:lnTo>
                    <a:pt x="3" y="3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4" y="29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5" y="26"/>
                  </a:lnTo>
                  <a:lnTo>
                    <a:pt x="5" y="25"/>
                  </a:lnTo>
                  <a:lnTo>
                    <a:pt x="5" y="25"/>
                  </a:lnTo>
                  <a:lnTo>
                    <a:pt x="5" y="24"/>
                  </a:lnTo>
                  <a:lnTo>
                    <a:pt x="5" y="23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1"/>
                  </a:lnTo>
                  <a:lnTo>
                    <a:pt x="7" y="20"/>
                  </a:lnTo>
                  <a:lnTo>
                    <a:pt x="7" y="19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7"/>
                  </a:lnTo>
                  <a:lnTo>
                    <a:pt x="8" y="16"/>
                  </a:lnTo>
                  <a:lnTo>
                    <a:pt x="8" y="15"/>
                  </a:lnTo>
                  <a:lnTo>
                    <a:pt x="8" y="14"/>
                  </a:lnTo>
                  <a:lnTo>
                    <a:pt x="9" y="13"/>
                  </a:lnTo>
                  <a:lnTo>
                    <a:pt x="9" y="13"/>
                  </a:lnTo>
                  <a:lnTo>
                    <a:pt x="9" y="12"/>
                  </a:lnTo>
                  <a:lnTo>
                    <a:pt x="9" y="11"/>
                  </a:lnTo>
                  <a:lnTo>
                    <a:pt x="9" y="10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0" name="Freeform 1936"/>
            <p:cNvSpPr>
              <a:spLocks/>
            </p:cNvSpPr>
            <p:nvPr/>
          </p:nvSpPr>
          <p:spPr bwMode="auto">
            <a:xfrm>
              <a:off x="5808" y="2373"/>
              <a:ext cx="12" cy="56"/>
            </a:xfrm>
            <a:custGeom>
              <a:avLst/>
              <a:gdLst>
                <a:gd name="T0" fmla="*/ 0 w 12"/>
                <a:gd name="T1" fmla="*/ 56 h 56"/>
                <a:gd name="T2" fmla="*/ 0 w 12"/>
                <a:gd name="T3" fmla="*/ 56 h 56"/>
                <a:gd name="T4" fmla="*/ 0 w 12"/>
                <a:gd name="T5" fmla="*/ 55 h 56"/>
                <a:gd name="T6" fmla="*/ 1 w 12"/>
                <a:gd name="T7" fmla="*/ 54 h 56"/>
                <a:gd name="T8" fmla="*/ 1 w 12"/>
                <a:gd name="T9" fmla="*/ 53 h 56"/>
                <a:gd name="T10" fmla="*/ 1 w 12"/>
                <a:gd name="T11" fmla="*/ 52 h 56"/>
                <a:gd name="T12" fmla="*/ 1 w 12"/>
                <a:gd name="T13" fmla="*/ 51 h 56"/>
                <a:gd name="T14" fmla="*/ 2 w 12"/>
                <a:gd name="T15" fmla="*/ 49 h 56"/>
                <a:gd name="T16" fmla="*/ 2 w 12"/>
                <a:gd name="T17" fmla="*/ 49 h 56"/>
                <a:gd name="T18" fmla="*/ 2 w 12"/>
                <a:gd name="T19" fmla="*/ 47 h 56"/>
                <a:gd name="T20" fmla="*/ 2 w 12"/>
                <a:gd name="T21" fmla="*/ 46 h 56"/>
                <a:gd name="T22" fmla="*/ 3 w 12"/>
                <a:gd name="T23" fmla="*/ 46 h 56"/>
                <a:gd name="T24" fmla="*/ 3 w 12"/>
                <a:gd name="T25" fmla="*/ 44 h 56"/>
                <a:gd name="T26" fmla="*/ 3 w 12"/>
                <a:gd name="T27" fmla="*/ 43 h 56"/>
                <a:gd name="T28" fmla="*/ 4 w 12"/>
                <a:gd name="T29" fmla="*/ 42 h 56"/>
                <a:gd name="T30" fmla="*/ 4 w 12"/>
                <a:gd name="T31" fmla="*/ 41 h 56"/>
                <a:gd name="T32" fmla="*/ 4 w 12"/>
                <a:gd name="T33" fmla="*/ 40 h 56"/>
                <a:gd name="T34" fmla="*/ 4 w 12"/>
                <a:gd name="T35" fmla="*/ 39 h 56"/>
                <a:gd name="T36" fmla="*/ 4 w 12"/>
                <a:gd name="T37" fmla="*/ 38 h 56"/>
                <a:gd name="T38" fmla="*/ 5 w 12"/>
                <a:gd name="T39" fmla="*/ 37 h 56"/>
                <a:gd name="T40" fmla="*/ 5 w 12"/>
                <a:gd name="T41" fmla="*/ 36 h 56"/>
                <a:gd name="T42" fmla="*/ 5 w 12"/>
                <a:gd name="T43" fmla="*/ 35 h 56"/>
                <a:gd name="T44" fmla="*/ 6 w 12"/>
                <a:gd name="T45" fmla="*/ 33 h 56"/>
                <a:gd name="T46" fmla="*/ 6 w 12"/>
                <a:gd name="T47" fmla="*/ 32 h 56"/>
                <a:gd name="T48" fmla="*/ 6 w 12"/>
                <a:gd name="T49" fmla="*/ 31 h 56"/>
                <a:gd name="T50" fmla="*/ 6 w 12"/>
                <a:gd name="T51" fmla="*/ 30 h 56"/>
                <a:gd name="T52" fmla="*/ 6 w 12"/>
                <a:gd name="T53" fmla="*/ 29 h 56"/>
                <a:gd name="T54" fmla="*/ 7 w 12"/>
                <a:gd name="T55" fmla="*/ 28 h 56"/>
                <a:gd name="T56" fmla="*/ 7 w 12"/>
                <a:gd name="T57" fmla="*/ 26 h 56"/>
                <a:gd name="T58" fmla="*/ 7 w 12"/>
                <a:gd name="T59" fmla="*/ 25 h 56"/>
                <a:gd name="T60" fmla="*/ 7 w 12"/>
                <a:gd name="T61" fmla="*/ 24 h 56"/>
                <a:gd name="T62" fmla="*/ 7 w 12"/>
                <a:gd name="T63" fmla="*/ 23 h 56"/>
                <a:gd name="T64" fmla="*/ 8 w 12"/>
                <a:gd name="T65" fmla="*/ 22 h 56"/>
                <a:gd name="T66" fmla="*/ 8 w 12"/>
                <a:gd name="T67" fmla="*/ 20 h 56"/>
                <a:gd name="T68" fmla="*/ 8 w 12"/>
                <a:gd name="T69" fmla="*/ 19 h 56"/>
                <a:gd name="T70" fmla="*/ 9 w 12"/>
                <a:gd name="T71" fmla="*/ 18 h 56"/>
                <a:gd name="T72" fmla="*/ 9 w 12"/>
                <a:gd name="T73" fmla="*/ 17 h 56"/>
                <a:gd name="T74" fmla="*/ 9 w 12"/>
                <a:gd name="T75" fmla="*/ 16 h 56"/>
                <a:gd name="T76" fmla="*/ 9 w 12"/>
                <a:gd name="T77" fmla="*/ 14 h 56"/>
                <a:gd name="T78" fmla="*/ 9 w 12"/>
                <a:gd name="T79" fmla="*/ 13 h 56"/>
                <a:gd name="T80" fmla="*/ 10 w 12"/>
                <a:gd name="T81" fmla="*/ 12 h 56"/>
                <a:gd name="T82" fmla="*/ 10 w 12"/>
                <a:gd name="T83" fmla="*/ 10 h 56"/>
                <a:gd name="T84" fmla="*/ 10 w 12"/>
                <a:gd name="T85" fmla="*/ 9 h 56"/>
                <a:gd name="T86" fmla="*/ 11 w 12"/>
                <a:gd name="T87" fmla="*/ 8 h 56"/>
                <a:gd name="T88" fmla="*/ 11 w 12"/>
                <a:gd name="T89" fmla="*/ 7 h 56"/>
                <a:gd name="T90" fmla="*/ 11 w 12"/>
                <a:gd name="T91" fmla="*/ 5 h 56"/>
                <a:gd name="T92" fmla="*/ 11 w 12"/>
                <a:gd name="T93" fmla="*/ 4 h 56"/>
                <a:gd name="T94" fmla="*/ 11 w 12"/>
                <a:gd name="T95" fmla="*/ 2 h 56"/>
                <a:gd name="T96" fmla="*/ 12 w 12"/>
                <a:gd name="T97" fmla="*/ 1 h 56"/>
                <a:gd name="T98" fmla="*/ 12 w 12"/>
                <a:gd name="T99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56">
                  <a:moveTo>
                    <a:pt x="0" y="56"/>
                  </a:moveTo>
                  <a:lnTo>
                    <a:pt x="0" y="56"/>
                  </a:lnTo>
                  <a:lnTo>
                    <a:pt x="0" y="55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1" y="51"/>
                  </a:lnTo>
                  <a:lnTo>
                    <a:pt x="2" y="49"/>
                  </a:lnTo>
                  <a:lnTo>
                    <a:pt x="2" y="49"/>
                  </a:lnTo>
                  <a:lnTo>
                    <a:pt x="2" y="47"/>
                  </a:lnTo>
                  <a:lnTo>
                    <a:pt x="2" y="46"/>
                  </a:lnTo>
                  <a:lnTo>
                    <a:pt x="3" y="46"/>
                  </a:lnTo>
                  <a:lnTo>
                    <a:pt x="3" y="44"/>
                  </a:lnTo>
                  <a:lnTo>
                    <a:pt x="3" y="43"/>
                  </a:lnTo>
                  <a:lnTo>
                    <a:pt x="4" y="42"/>
                  </a:lnTo>
                  <a:lnTo>
                    <a:pt x="4" y="41"/>
                  </a:lnTo>
                  <a:lnTo>
                    <a:pt x="4" y="40"/>
                  </a:lnTo>
                  <a:lnTo>
                    <a:pt x="4" y="39"/>
                  </a:lnTo>
                  <a:lnTo>
                    <a:pt x="4" y="38"/>
                  </a:lnTo>
                  <a:lnTo>
                    <a:pt x="5" y="37"/>
                  </a:lnTo>
                  <a:lnTo>
                    <a:pt x="5" y="36"/>
                  </a:lnTo>
                  <a:lnTo>
                    <a:pt x="5" y="35"/>
                  </a:lnTo>
                  <a:lnTo>
                    <a:pt x="6" y="33"/>
                  </a:lnTo>
                  <a:lnTo>
                    <a:pt x="6" y="32"/>
                  </a:lnTo>
                  <a:lnTo>
                    <a:pt x="6" y="31"/>
                  </a:lnTo>
                  <a:lnTo>
                    <a:pt x="6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6"/>
                  </a:lnTo>
                  <a:lnTo>
                    <a:pt x="7" y="25"/>
                  </a:lnTo>
                  <a:lnTo>
                    <a:pt x="7" y="24"/>
                  </a:lnTo>
                  <a:lnTo>
                    <a:pt x="7" y="23"/>
                  </a:lnTo>
                  <a:lnTo>
                    <a:pt x="8" y="22"/>
                  </a:lnTo>
                  <a:lnTo>
                    <a:pt x="8" y="20"/>
                  </a:lnTo>
                  <a:lnTo>
                    <a:pt x="8" y="19"/>
                  </a:lnTo>
                  <a:lnTo>
                    <a:pt x="9" y="18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1" y="8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1" name="Freeform 1937"/>
            <p:cNvSpPr>
              <a:spLocks/>
            </p:cNvSpPr>
            <p:nvPr/>
          </p:nvSpPr>
          <p:spPr bwMode="auto">
            <a:xfrm>
              <a:off x="5820" y="2296"/>
              <a:ext cx="12" cy="77"/>
            </a:xfrm>
            <a:custGeom>
              <a:avLst/>
              <a:gdLst>
                <a:gd name="T0" fmla="*/ 0 w 12"/>
                <a:gd name="T1" fmla="*/ 77 h 77"/>
                <a:gd name="T2" fmla="*/ 0 w 12"/>
                <a:gd name="T3" fmla="*/ 75 h 77"/>
                <a:gd name="T4" fmla="*/ 1 w 12"/>
                <a:gd name="T5" fmla="*/ 74 h 77"/>
                <a:gd name="T6" fmla="*/ 1 w 12"/>
                <a:gd name="T7" fmla="*/ 73 h 77"/>
                <a:gd name="T8" fmla="*/ 1 w 12"/>
                <a:gd name="T9" fmla="*/ 71 h 77"/>
                <a:gd name="T10" fmla="*/ 1 w 12"/>
                <a:gd name="T11" fmla="*/ 70 h 77"/>
                <a:gd name="T12" fmla="*/ 2 w 12"/>
                <a:gd name="T13" fmla="*/ 68 h 77"/>
                <a:gd name="T14" fmla="*/ 2 w 12"/>
                <a:gd name="T15" fmla="*/ 67 h 77"/>
                <a:gd name="T16" fmla="*/ 2 w 12"/>
                <a:gd name="T17" fmla="*/ 66 h 77"/>
                <a:gd name="T18" fmla="*/ 2 w 12"/>
                <a:gd name="T19" fmla="*/ 64 h 77"/>
                <a:gd name="T20" fmla="*/ 2 w 12"/>
                <a:gd name="T21" fmla="*/ 63 h 77"/>
                <a:gd name="T22" fmla="*/ 3 w 12"/>
                <a:gd name="T23" fmla="*/ 61 h 77"/>
                <a:gd name="T24" fmla="*/ 3 w 12"/>
                <a:gd name="T25" fmla="*/ 60 h 77"/>
                <a:gd name="T26" fmla="*/ 3 w 12"/>
                <a:gd name="T27" fmla="*/ 58 h 77"/>
                <a:gd name="T28" fmla="*/ 4 w 12"/>
                <a:gd name="T29" fmla="*/ 57 h 77"/>
                <a:gd name="T30" fmla="*/ 4 w 12"/>
                <a:gd name="T31" fmla="*/ 55 h 77"/>
                <a:gd name="T32" fmla="*/ 4 w 12"/>
                <a:gd name="T33" fmla="*/ 54 h 77"/>
                <a:gd name="T34" fmla="*/ 4 w 12"/>
                <a:gd name="T35" fmla="*/ 52 h 77"/>
                <a:gd name="T36" fmla="*/ 4 w 12"/>
                <a:gd name="T37" fmla="*/ 51 h 77"/>
                <a:gd name="T38" fmla="*/ 5 w 12"/>
                <a:gd name="T39" fmla="*/ 49 h 77"/>
                <a:gd name="T40" fmla="*/ 5 w 12"/>
                <a:gd name="T41" fmla="*/ 48 h 77"/>
                <a:gd name="T42" fmla="*/ 5 w 12"/>
                <a:gd name="T43" fmla="*/ 46 h 77"/>
                <a:gd name="T44" fmla="*/ 6 w 12"/>
                <a:gd name="T45" fmla="*/ 45 h 77"/>
                <a:gd name="T46" fmla="*/ 6 w 12"/>
                <a:gd name="T47" fmla="*/ 43 h 77"/>
                <a:gd name="T48" fmla="*/ 6 w 12"/>
                <a:gd name="T49" fmla="*/ 41 h 77"/>
                <a:gd name="T50" fmla="*/ 6 w 12"/>
                <a:gd name="T51" fmla="*/ 40 h 77"/>
                <a:gd name="T52" fmla="*/ 6 w 12"/>
                <a:gd name="T53" fmla="*/ 38 h 77"/>
                <a:gd name="T54" fmla="*/ 7 w 12"/>
                <a:gd name="T55" fmla="*/ 37 h 77"/>
                <a:gd name="T56" fmla="*/ 7 w 12"/>
                <a:gd name="T57" fmla="*/ 35 h 77"/>
                <a:gd name="T58" fmla="*/ 7 w 12"/>
                <a:gd name="T59" fmla="*/ 34 h 77"/>
                <a:gd name="T60" fmla="*/ 8 w 12"/>
                <a:gd name="T61" fmla="*/ 32 h 77"/>
                <a:gd name="T62" fmla="*/ 8 w 12"/>
                <a:gd name="T63" fmla="*/ 31 h 77"/>
                <a:gd name="T64" fmla="*/ 8 w 12"/>
                <a:gd name="T65" fmla="*/ 29 h 77"/>
                <a:gd name="T66" fmla="*/ 8 w 12"/>
                <a:gd name="T67" fmla="*/ 27 h 77"/>
                <a:gd name="T68" fmla="*/ 8 w 12"/>
                <a:gd name="T69" fmla="*/ 25 h 77"/>
                <a:gd name="T70" fmla="*/ 9 w 12"/>
                <a:gd name="T71" fmla="*/ 24 h 77"/>
                <a:gd name="T72" fmla="*/ 9 w 12"/>
                <a:gd name="T73" fmla="*/ 22 h 77"/>
                <a:gd name="T74" fmla="*/ 9 w 12"/>
                <a:gd name="T75" fmla="*/ 20 h 77"/>
                <a:gd name="T76" fmla="*/ 9 w 12"/>
                <a:gd name="T77" fmla="*/ 19 h 77"/>
                <a:gd name="T78" fmla="*/ 9 w 12"/>
                <a:gd name="T79" fmla="*/ 17 h 77"/>
                <a:gd name="T80" fmla="*/ 10 w 12"/>
                <a:gd name="T81" fmla="*/ 15 h 77"/>
                <a:gd name="T82" fmla="*/ 10 w 12"/>
                <a:gd name="T83" fmla="*/ 14 h 77"/>
                <a:gd name="T84" fmla="*/ 10 w 12"/>
                <a:gd name="T85" fmla="*/ 12 h 77"/>
                <a:gd name="T86" fmla="*/ 11 w 12"/>
                <a:gd name="T87" fmla="*/ 10 h 77"/>
                <a:gd name="T88" fmla="*/ 11 w 12"/>
                <a:gd name="T89" fmla="*/ 9 h 77"/>
                <a:gd name="T90" fmla="*/ 11 w 12"/>
                <a:gd name="T91" fmla="*/ 7 h 77"/>
                <a:gd name="T92" fmla="*/ 11 w 12"/>
                <a:gd name="T93" fmla="*/ 5 h 77"/>
                <a:gd name="T94" fmla="*/ 11 w 12"/>
                <a:gd name="T95" fmla="*/ 3 h 77"/>
                <a:gd name="T96" fmla="*/ 12 w 12"/>
                <a:gd name="T97" fmla="*/ 2 h 77"/>
                <a:gd name="T98" fmla="*/ 12 w 12"/>
                <a:gd name="T9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77">
                  <a:moveTo>
                    <a:pt x="0" y="77"/>
                  </a:moveTo>
                  <a:lnTo>
                    <a:pt x="0" y="75"/>
                  </a:lnTo>
                  <a:lnTo>
                    <a:pt x="1" y="74"/>
                  </a:lnTo>
                  <a:lnTo>
                    <a:pt x="1" y="73"/>
                  </a:lnTo>
                  <a:lnTo>
                    <a:pt x="1" y="71"/>
                  </a:lnTo>
                  <a:lnTo>
                    <a:pt x="1" y="70"/>
                  </a:lnTo>
                  <a:lnTo>
                    <a:pt x="2" y="68"/>
                  </a:lnTo>
                  <a:lnTo>
                    <a:pt x="2" y="67"/>
                  </a:lnTo>
                  <a:lnTo>
                    <a:pt x="2" y="66"/>
                  </a:lnTo>
                  <a:lnTo>
                    <a:pt x="2" y="64"/>
                  </a:lnTo>
                  <a:lnTo>
                    <a:pt x="2" y="63"/>
                  </a:lnTo>
                  <a:lnTo>
                    <a:pt x="3" y="61"/>
                  </a:lnTo>
                  <a:lnTo>
                    <a:pt x="3" y="60"/>
                  </a:lnTo>
                  <a:lnTo>
                    <a:pt x="3" y="58"/>
                  </a:lnTo>
                  <a:lnTo>
                    <a:pt x="4" y="57"/>
                  </a:lnTo>
                  <a:lnTo>
                    <a:pt x="4" y="55"/>
                  </a:lnTo>
                  <a:lnTo>
                    <a:pt x="4" y="54"/>
                  </a:lnTo>
                  <a:lnTo>
                    <a:pt x="4" y="52"/>
                  </a:lnTo>
                  <a:lnTo>
                    <a:pt x="4" y="51"/>
                  </a:lnTo>
                  <a:lnTo>
                    <a:pt x="5" y="49"/>
                  </a:lnTo>
                  <a:lnTo>
                    <a:pt x="5" y="48"/>
                  </a:lnTo>
                  <a:lnTo>
                    <a:pt x="5" y="46"/>
                  </a:lnTo>
                  <a:lnTo>
                    <a:pt x="6" y="45"/>
                  </a:lnTo>
                  <a:lnTo>
                    <a:pt x="6" y="43"/>
                  </a:lnTo>
                  <a:lnTo>
                    <a:pt x="6" y="41"/>
                  </a:lnTo>
                  <a:lnTo>
                    <a:pt x="6" y="40"/>
                  </a:lnTo>
                  <a:lnTo>
                    <a:pt x="6" y="38"/>
                  </a:lnTo>
                  <a:lnTo>
                    <a:pt x="7" y="37"/>
                  </a:lnTo>
                  <a:lnTo>
                    <a:pt x="7" y="35"/>
                  </a:lnTo>
                  <a:lnTo>
                    <a:pt x="7" y="34"/>
                  </a:lnTo>
                  <a:lnTo>
                    <a:pt x="8" y="32"/>
                  </a:lnTo>
                  <a:lnTo>
                    <a:pt x="8" y="31"/>
                  </a:lnTo>
                  <a:lnTo>
                    <a:pt x="8" y="29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9" y="24"/>
                  </a:lnTo>
                  <a:lnTo>
                    <a:pt x="9" y="22"/>
                  </a:lnTo>
                  <a:lnTo>
                    <a:pt x="9" y="20"/>
                  </a:lnTo>
                  <a:lnTo>
                    <a:pt x="9" y="19"/>
                  </a:lnTo>
                  <a:lnTo>
                    <a:pt x="9" y="17"/>
                  </a:lnTo>
                  <a:lnTo>
                    <a:pt x="10" y="15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1" y="10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2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2" name="Freeform 1938"/>
            <p:cNvSpPr>
              <a:spLocks/>
            </p:cNvSpPr>
            <p:nvPr/>
          </p:nvSpPr>
          <p:spPr bwMode="auto">
            <a:xfrm>
              <a:off x="5832" y="2200"/>
              <a:ext cx="12" cy="96"/>
            </a:xfrm>
            <a:custGeom>
              <a:avLst/>
              <a:gdLst>
                <a:gd name="T0" fmla="*/ 0 w 12"/>
                <a:gd name="T1" fmla="*/ 96 h 96"/>
                <a:gd name="T2" fmla="*/ 0 w 12"/>
                <a:gd name="T3" fmla="*/ 94 h 96"/>
                <a:gd name="T4" fmla="*/ 1 w 12"/>
                <a:gd name="T5" fmla="*/ 92 h 96"/>
                <a:gd name="T6" fmla="*/ 1 w 12"/>
                <a:gd name="T7" fmla="*/ 91 h 96"/>
                <a:gd name="T8" fmla="*/ 1 w 12"/>
                <a:gd name="T9" fmla="*/ 89 h 96"/>
                <a:gd name="T10" fmla="*/ 1 w 12"/>
                <a:gd name="T11" fmla="*/ 87 h 96"/>
                <a:gd name="T12" fmla="*/ 2 w 12"/>
                <a:gd name="T13" fmla="*/ 85 h 96"/>
                <a:gd name="T14" fmla="*/ 2 w 12"/>
                <a:gd name="T15" fmla="*/ 83 h 96"/>
                <a:gd name="T16" fmla="*/ 2 w 12"/>
                <a:gd name="T17" fmla="*/ 81 h 96"/>
                <a:gd name="T18" fmla="*/ 2 w 12"/>
                <a:gd name="T19" fmla="*/ 80 h 96"/>
                <a:gd name="T20" fmla="*/ 3 w 12"/>
                <a:gd name="T21" fmla="*/ 78 h 96"/>
                <a:gd name="T22" fmla="*/ 3 w 12"/>
                <a:gd name="T23" fmla="*/ 76 h 96"/>
                <a:gd name="T24" fmla="*/ 3 w 12"/>
                <a:gd name="T25" fmla="*/ 74 h 96"/>
                <a:gd name="T26" fmla="*/ 3 w 12"/>
                <a:gd name="T27" fmla="*/ 72 h 96"/>
                <a:gd name="T28" fmla="*/ 4 w 12"/>
                <a:gd name="T29" fmla="*/ 70 h 96"/>
                <a:gd name="T30" fmla="*/ 4 w 12"/>
                <a:gd name="T31" fmla="*/ 68 h 96"/>
                <a:gd name="T32" fmla="*/ 4 w 12"/>
                <a:gd name="T33" fmla="*/ 66 h 96"/>
                <a:gd name="T34" fmla="*/ 5 w 12"/>
                <a:gd name="T35" fmla="*/ 65 h 96"/>
                <a:gd name="T36" fmla="*/ 5 w 12"/>
                <a:gd name="T37" fmla="*/ 63 h 96"/>
                <a:gd name="T38" fmla="*/ 5 w 12"/>
                <a:gd name="T39" fmla="*/ 61 h 96"/>
                <a:gd name="T40" fmla="*/ 5 w 12"/>
                <a:gd name="T41" fmla="*/ 59 h 96"/>
                <a:gd name="T42" fmla="*/ 5 w 12"/>
                <a:gd name="T43" fmla="*/ 57 h 96"/>
                <a:gd name="T44" fmla="*/ 6 w 12"/>
                <a:gd name="T45" fmla="*/ 55 h 96"/>
                <a:gd name="T46" fmla="*/ 6 w 12"/>
                <a:gd name="T47" fmla="*/ 53 h 96"/>
                <a:gd name="T48" fmla="*/ 6 w 12"/>
                <a:gd name="T49" fmla="*/ 51 h 96"/>
                <a:gd name="T50" fmla="*/ 6 w 12"/>
                <a:gd name="T51" fmla="*/ 49 h 96"/>
                <a:gd name="T52" fmla="*/ 6 w 12"/>
                <a:gd name="T53" fmla="*/ 47 h 96"/>
                <a:gd name="T54" fmla="*/ 7 w 12"/>
                <a:gd name="T55" fmla="*/ 45 h 96"/>
                <a:gd name="T56" fmla="*/ 7 w 12"/>
                <a:gd name="T57" fmla="*/ 43 h 96"/>
                <a:gd name="T58" fmla="*/ 7 w 12"/>
                <a:gd name="T59" fmla="*/ 42 h 96"/>
                <a:gd name="T60" fmla="*/ 8 w 12"/>
                <a:gd name="T61" fmla="*/ 39 h 96"/>
                <a:gd name="T62" fmla="*/ 8 w 12"/>
                <a:gd name="T63" fmla="*/ 37 h 96"/>
                <a:gd name="T64" fmla="*/ 8 w 12"/>
                <a:gd name="T65" fmla="*/ 35 h 96"/>
                <a:gd name="T66" fmla="*/ 8 w 12"/>
                <a:gd name="T67" fmla="*/ 33 h 96"/>
                <a:gd name="T68" fmla="*/ 8 w 12"/>
                <a:gd name="T69" fmla="*/ 31 h 96"/>
                <a:gd name="T70" fmla="*/ 9 w 12"/>
                <a:gd name="T71" fmla="*/ 29 h 96"/>
                <a:gd name="T72" fmla="*/ 9 w 12"/>
                <a:gd name="T73" fmla="*/ 27 h 96"/>
                <a:gd name="T74" fmla="*/ 9 w 12"/>
                <a:gd name="T75" fmla="*/ 25 h 96"/>
                <a:gd name="T76" fmla="*/ 10 w 12"/>
                <a:gd name="T77" fmla="*/ 23 h 96"/>
                <a:gd name="T78" fmla="*/ 10 w 12"/>
                <a:gd name="T79" fmla="*/ 21 h 96"/>
                <a:gd name="T80" fmla="*/ 10 w 12"/>
                <a:gd name="T81" fmla="*/ 19 h 96"/>
                <a:gd name="T82" fmla="*/ 10 w 12"/>
                <a:gd name="T83" fmla="*/ 17 h 96"/>
                <a:gd name="T84" fmla="*/ 10 w 12"/>
                <a:gd name="T85" fmla="*/ 15 h 96"/>
                <a:gd name="T86" fmla="*/ 11 w 12"/>
                <a:gd name="T87" fmla="*/ 13 h 96"/>
                <a:gd name="T88" fmla="*/ 11 w 12"/>
                <a:gd name="T89" fmla="*/ 11 h 96"/>
                <a:gd name="T90" fmla="*/ 11 w 12"/>
                <a:gd name="T91" fmla="*/ 9 h 96"/>
                <a:gd name="T92" fmla="*/ 12 w 12"/>
                <a:gd name="T93" fmla="*/ 6 h 96"/>
                <a:gd name="T94" fmla="*/ 12 w 12"/>
                <a:gd name="T95" fmla="*/ 4 h 96"/>
                <a:gd name="T96" fmla="*/ 12 w 12"/>
                <a:gd name="T97" fmla="*/ 3 h 96"/>
                <a:gd name="T98" fmla="*/ 12 w 12"/>
                <a:gd name="T99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96">
                  <a:moveTo>
                    <a:pt x="0" y="96"/>
                  </a:moveTo>
                  <a:lnTo>
                    <a:pt x="0" y="94"/>
                  </a:lnTo>
                  <a:lnTo>
                    <a:pt x="1" y="92"/>
                  </a:lnTo>
                  <a:lnTo>
                    <a:pt x="1" y="91"/>
                  </a:lnTo>
                  <a:lnTo>
                    <a:pt x="1" y="89"/>
                  </a:lnTo>
                  <a:lnTo>
                    <a:pt x="1" y="87"/>
                  </a:lnTo>
                  <a:lnTo>
                    <a:pt x="2" y="85"/>
                  </a:lnTo>
                  <a:lnTo>
                    <a:pt x="2" y="83"/>
                  </a:lnTo>
                  <a:lnTo>
                    <a:pt x="2" y="81"/>
                  </a:lnTo>
                  <a:lnTo>
                    <a:pt x="2" y="80"/>
                  </a:lnTo>
                  <a:lnTo>
                    <a:pt x="3" y="78"/>
                  </a:lnTo>
                  <a:lnTo>
                    <a:pt x="3" y="76"/>
                  </a:lnTo>
                  <a:lnTo>
                    <a:pt x="3" y="74"/>
                  </a:lnTo>
                  <a:lnTo>
                    <a:pt x="3" y="72"/>
                  </a:lnTo>
                  <a:lnTo>
                    <a:pt x="4" y="70"/>
                  </a:lnTo>
                  <a:lnTo>
                    <a:pt x="4" y="68"/>
                  </a:lnTo>
                  <a:lnTo>
                    <a:pt x="4" y="66"/>
                  </a:lnTo>
                  <a:lnTo>
                    <a:pt x="5" y="65"/>
                  </a:lnTo>
                  <a:lnTo>
                    <a:pt x="5" y="63"/>
                  </a:lnTo>
                  <a:lnTo>
                    <a:pt x="5" y="61"/>
                  </a:lnTo>
                  <a:lnTo>
                    <a:pt x="5" y="59"/>
                  </a:lnTo>
                  <a:lnTo>
                    <a:pt x="5" y="57"/>
                  </a:lnTo>
                  <a:lnTo>
                    <a:pt x="6" y="55"/>
                  </a:lnTo>
                  <a:lnTo>
                    <a:pt x="6" y="53"/>
                  </a:lnTo>
                  <a:lnTo>
                    <a:pt x="6" y="51"/>
                  </a:lnTo>
                  <a:lnTo>
                    <a:pt x="6" y="49"/>
                  </a:lnTo>
                  <a:lnTo>
                    <a:pt x="6" y="47"/>
                  </a:lnTo>
                  <a:lnTo>
                    <a:pt x="7" y="45"/>
                  </a:lnTo>
                  <a:lnTo>
                    <a:pt x="7" y="43"/>
                  </a:lnTo>
                  <a:lnTo>
                    <a:pt x="7" y="42"/>
                  </a:lnTo>
                  <a:lnTo>
                    <a:pt x="8" y="39"/>
                  </a:lnTo>
                  <a:lnTo>
                    <a:pt x="8" y="37"/>
                  </a:lnTo>
                  <a:lnTo>
                    <a:pt x="8" y="35"/>
                  </a:lnTo>
                  <a:lnTo>
                    <a:pt x="8" y="33"/>
                  </a:lnTo>
                  <a:lnTo>
                    <a:pt x="8" y="31"/>
                  </a:lnTo>
                  <a:lnTo>
                    <a:pt x="9" y="29"/>
                  </a:lnTo>
                  <a:lnTo>
                    <a:pt x="9" y="27"/>
                  </a:lnTo>
                  <a:lnTo>
                    <a:pt x="9" y="25"/>
                  </a:lnTo>
                  <a:lnTo>
                    <a:pt x="10" y="23"/>
                  </a:lnTo>
                  <a:lnTo>
                    <a:pt x="10" y="21"/>
                  </a:lnTo>
                  <a:lnTo>
                    <a:pt x="10" y="19"/>
                  </a:lnTo>
                  <a:lnTo>
                    <a:pt x="10" y="17"/>
                  </a:lnTo>
                  <a:lnTo>
                    <a:pt x="10" y="15"/>
                  </a:lnTo>
                  <a:lnTo>
                    <a:pt x="11" y="13"/>
                  </a:lnTo>
                  <a:lnTo>
                    <a:pt x="11" y="11"/>
                  </a:lnTo>
                  <a:lnTo>
                    <a:pt x="11" y="9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3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3" name="Freeform 1939"/>
            <p:cNvSpPr>
              <a:spLocks/>
            </p:cNvSpPr>
            <p:nvPr/>
          </p:nvSpPr>
          <p:spPr bwMode="auto">
            <a:xfrm>
              <a:off x="5844" y="2090"/>
              <a:ext cx="12" cy="110"/>
            </a:xfrm>
            <a:custGeom>
              <a:avLst/>
              <a:gdLst>
                <a:gd name="T0" fmla="*/ 0 w 12"/>
                <a:gd name="T1" fmla="*/ 110 h 110"/>
                <a:gd name="T2" fmla="*/ 0 w 12"/>
                <a:gd name="T3" fmla="*/ 108 h 110"/>
                <a:gd name="T4" fmla="*/ 1 w 12"/>
                <a:gd name="T5" fmla="*/ 106 h 110"/>
                <a:gd name="T6" fmla="*/ 1 w 12"/>
                <a:gd name="T7" fmla="*/ 104 h 110"/>
                <a:gd name="T8" fmla="*/ 1 w 12"/>
                <a:gd name="T9" fmla="*/ 102 h 110"/>
                <a:gd name="T10" fmla="*/ 1 w 12"/>
                <a:gd name="T11" fmla="*/ 100 h 110"/>
                <a:gd name="T12" fmla="*/ 2 w 12"/>
                <a:gd name="T13" fmla="*/ 97 h 110"/>
                <a:gd name="T14" fmla="*/ 2 w 12"/>
                <a:gd name="T15" fmla="*/ 95 h 110"/>
                <a:gd name="T16" fmla="*/ 2 w 12"/>
                <a:gd name="T17" fmla="*/ 93 h 110"/>
                <a:gd name="T18" fmla="*/ 3 w 12"/>
                <a:gd name="T19" fmla="*/ 91 h 110"/>
                <a:gd name="T20" fmla="*/ 3 w 12"/>
                <a:gd name="T21" fmla="*/ 89 h 110"/>
                <a:gd name="T22" fmla="*/ 3 w 12"/>
                <a:gd name="T23" fmla="*/ 87 h 110"/>
                <a:gd name="T24" fmla="*/ 3 w 12"/>
                <a:gd name="T25" fmla="*/ 84 h 110"/>
                <a:gd name="T26" fmla="*/ 3 w 12"/>
                <a:gd name="T27" fmla="*/ 82 h 110"/>
                <a:gd name="T28" fmla="*/ 4 w 12"/>
                <a:gd name="T29" fmla="*/ 80 h 110"/>
                <a:gd name="T30" fmla="*/ 4 w 12"/>
                <a:gd name="T31" fmla="*/ 78 h 110"/>
                <a:gd name="T32" fmla="*/ 4 w 12"/>
                <a:gd name="T33" fmla="*/ 75 h 110"/>
                <a:gd name="T34" fmla="*/ 5 w 12"/>
                <a:gd name="T35" fmla="*/ 74 h 110"/>
                <a:gd name="T36" fmla="*/ 5 w 12"/>
                <a:gd name="T37" fmla="*/ 71 h 110"/>
                <a:gd name="T38" fmla="*/ 5 w 12"/>
                <a:gd name="T39" fmla="*/ 69 h 110"/>
                <a:gd name="T40" fmla="*/ 5 w 12"/>
                <a:gd name="T41" fmla="*/ 67 h 110"/>
                <a:gd name="T42" fmla="*/ 5 w 12"/>
                <a:gd name="T43" fmla="*/ 65 h 110"/>
                <a:gd name="T44" fmla="*/ 6 w 12"/>
                <a:gd name="T45" fmla="*/ 62 h 110"/>
                <a:gd name="T46" fmla="*/ 6 w 12"/>
                <a:gd name="T47" fmla="*/ 60 h 110"/>
                <a:gd name="T48" fmla="*/ 6 w 12"/>
                <a:gd name="T49" fmla="*/ 58 h 110"/>
                <a:gd name="T50" fmla="*/ 7 w 12"/>
                <a:gd name="T51" fmla="*/ 56 h 110"/>
                <a:gd name="T52" fmla="*/ 7 w 12"/>
                <a:gd name="T53" fmla="*/ 53 h 110"/>
                <a:gd name="T54" fmla="*/ 7 w 12"/>
                <a:gd name="T55" fmla="*/ 51 h 110"/>
                <a:gd name="T56" fmla="*/ 7 w 12"/>
                <a:gd name="T57" fmla="*/ 49 h 110"/>
                <a:gd name="T58" fmla="*/ 7 w 12"/>
                <a:gd name="T59" fmla="*/ 47 h 110"/>
                <a:gd name="T60" fmla="*/ 8 w 12"/>
                <a:gd name="T61" fmla="*/ 44 h 110"/>
                <a:gd name="T62" fmla="*/ 8 w 12"/>
                <a:gd name="T63" fmla="*/ 42 h 110"/>
                <a:gd name="T64" fmla="*/ 8 w 12"/>
                <a:gd name="T65" fmla="*/ 40 h 110"/>
                <a:gd name="T66" fmla="*/ 8 w 12"/>
                <a:gd name="T67" fmla="*/ 37 h 110"/>
                <a:gd name="T68" fmla="*/ 8 w 12"/>
                <a:gd name="T69" fmla="*/ 35 h 110"/>
                <a:gd name="T70" fmla="*/ 9 w 12"/>
                <a:gd name="T71" fmla="*/ 33 h 110"/>
                <a:gd name="T72" fmla="*/ 9 w 12"/>
                <a:gd name="T73" fmla="*/ 31 h 110"/>
                <a:gd name="T74" fmla="*/ 9 w 12"/>
                <a:gd name="T75" fmla="*/ 28 h 110"/>
                <a:gd name="T76" fmla="*/ 10 w 12"/>
                <a:gd name="T77" fmla="*/ 26 h 110"/>
                <a:gd name="T78" fmla="*/ 10 w 12"/>
                <a:gd name="T79" fmla="*/ 24 h 110"/>
                <a:gd name="T80" fmla="*/ 10 w 12"/>
                <a:gd name="T81" fmla="*/ 21 h 110"/>
                <a:gd name="T82" fmla="*/ 10 w 12"/>
                <a:gd name="T83" fmla="*/ 19 h 110"/>
                <a:gd name="T84" fmla="*/ 10 w 12"/>
                <a:gd name="T85" fmla="*/ 17 h 110"/>
                <a:gd name="T86" fmla="*/ 11 w 12"/>
                <a:gd name="T87" fmla="*/ 14 h 110"/>
                <a:gd name="T88" fmla="*/ 11 w 12"/>
                <a:gd name="T89" fmla="*/ 12 h 110"/>
                <a:gd name="T90" fmla="*/ 11 w 12"/>
                <a:gd name="T91" fmla="*/ 10 h 110"/>
                <a:gd name="T92" fmla="*/ 12 w 12"/>
                <a:gd name="T93" fmla="*/ 7 h 110"/>
                <a:gd name="T94" fmla="*/ 12 w 12"/>
                <a:gd name="T95" fmla="*/ 5 h 110"/>
                <a:gd name="T96" fmla="*/ 12 w 12"/>
                <a:gd name="T97" fmla="*/ 3 h 110"/>
                <a:gd name="T98" fmla="*/ 12 w 12"/>
                <a:gd name="T9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10">
                  <a:moveTo>
                    <a:pt x="0" y="110"/>
                  </a:moveTo>
                  <a:lnTo>
                    <a:pt x="0" y="108"/>
                  </a:lnTo>
                  <a:lnTo>
                    <a:pt x="1" y="106"/>
                  </a:lnTo>
                  <a:lnTo>
                    <a:pt x="1" y="104"/>
                  </a:lnTo>
                  <a:lnTo>
                    <a:pt x="1" y="102"/>
                  </a:lnTo>
                  <a:lnTo>
                    <a:pt x="1" y="100"/>
                  </a:lnTo>
                  <a:lnTo>
                    <a:pt x="2" y="97"/>
                  </a:lnTo>
                  <a:lnTo>
                    <a:pt x="2" y="95"/>
                  </a:lnTo>
                  <a:lnTo>
                    <a:pt x="2" y="93"/>
                  </a:lnTo>
                  <a:lnTo>
                    <a:pt x="3" y="91"/>
                  </a:lnTo>
                  <a:lnTo>
                    <a:pt x="3" y="89"/>
                  </a:lnTo>
                  <a:lnTo>
                    <a:pt x="3" y="87"/>
                  </a:lnTo>
                  <a:lnTo>
                    <a:pt x="3" y="84"/>
                  </a:lnTo>
                  <a:lnTo>
                    <a:pt x="3" y="82"/>
                  </a:lnTo>
                  <a:lnTo>
                    <a:pt x="4" y="80"/>
                  </a:lnTo>
                  <a:lnTo>
                    <a:pt x="4" y="78"/>
                  </a:lnTo>
                  <a:lnTo>
                    <a:pt x="4" y="75"/>
                  </a:lnTo>
                  <a:lnTo>
                    <a:pt x="5" y="74"/>
                  </a:lnTo>
                  <a:lnTo>
                    <a:pt x="5" y="71"/>
                  </a:lnTo>
                  <a:lnTo>
                    <a:pt x="5" y="69"/>
                  </a:lnTo>
                  <a:lnTo>
                    <a:pt x="5" y="67"/>
                  </a:lnTo>
                  <a:lnTo>
                    <a:pt x="5" y="65"/>
                  </a:lnTo>
                  <a:lnTo>
                    <a:pt x="6" y="62"/>
                  </a:lnTo>
                  <a:lnTo>
                    <a:pt x="6" y="60"/>
                  </a:lnTo>
                  <a:lnTo>
                    <a:pt x="6" y="58"/>
                  </a:lnTo>
                  <a:lnTo>
                    <a:pt x="7" y="56"/>
                  </a:lnTo>
                  <a:lnTo>
                    <a:pt x="7" y="53"/>
                  </a:lnTo>
                  <a:lnTo>
                    <a:pt x="7" y="51"/>
                  </a:lnTo>
                  <a:lnTo>
                    <a:pt x="7" y="49"/>
                  </a:lnTo>
                  <a:lnTo>
                    <a:pt x="7" y="47"/>
                  </a:lnTo>
                  <a:lnTo>
                    <a:pt x="8" y="44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8" y="37"/>
                  </a:lnTo>
                  <a:lnTo>
                    <a:pt x="8" y="35"/>
                  </a:lnTo>
                  <a:lnTo>
                    <a:pt x="9" y="33"/>
                  </a:lnTo>
                  <a:lnTo>
                    <a:pt x="9" y="31"/>
                  </a:lnTo>
                  <a:lnTo>
                    <a:pt x="9" y="28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1"/>
                  </a:lnTo>
                  <a:lnTo>
                    <a:pt x="10" y="19"/>
                  </a:lnTo>
                  <a:lnTo>
                    <a:pt x="10" y="17"/>
                  </a:lnTo>
                  <a:lnTo>
                    <a:pt x="11" y="14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4" name="Freeform 1940"/>
            <p:cNvSpPr>
              <a:spLocks/>
            </p:cNvSpPr>
            <p:nvPr/>
          </p:nvSpPr>
          <p:spPr bwMode="auto">
            <a:xfrm>
              <a:off x="5856" y="1974"/>
              <a:ext cx="12" cy="116"/>
            </a:xfrm>
            <a:custGeom>
              <a:avLst/>
              <a:gdLst>
                <a:gd name="T0" fmla="*/ 0 w 12"/>
                <a:gd name="T1" fmla="*/ 116 h 116"/>
                <a:gd name="T2" fmla="*/ 0 w 12"/>
                <a:gd name="T3" fmla="*/ 114 h 116"/>
                <a:gd name="T4" fmla="*/ 1 w 12"/>
                <a:gd name="T5" fmla="*/ 112 h 116"/>
                <a:gd name="T6" fmla="*/ 1 w 12"/>
                <a:gd name="T7" fmla="*/ 109 h 116"/>
                <a:gd name="T8" fmla="*/ 1 w 12"/>
                <a:gd name="T9" fmla="*/ 107 h 116"/>
                <a:gd name="T10" fmla="*/ 2 w 12"/>
                <a:gd name="T11" fmla="*/ 105 h 116"/>
                <a:gd name="T12" fmla="*/ 2 w 12"/>
                <a:gd name="T13" fmla="*/ 102 h 116"/>
                <a:gd name="T14" fmla="*/ 2 w 12"/>
                <a:gd name="T15" fmla="*/ 100 h 116"/>
                <a:gd name="T16" fmla="*/ 2 w 12"/>
                <a:gd name="T17" fmla="*/ 98 h 116"/>
                <a:gd name="T18" fmla="*/ 3 w 12"/>
                <a:gd name="T19" fmla="*/ 95 h 116"/>
                <a:gd name="T20" fmla="*/ 3 w 12"/>
                <a:gd name="T21" fmla="*/ 93 h 116"/>
                <a:gd name="T22" fmla="*/ 3 w 12"/>
                <a:gd name="T23" fmla="*/ 90 h 116"/>
                <a:gd name="T24" fmla="*/ 3 w 12"/>
                <a:gd name="T25" fmla="*/ 88 h 116"/>
                <a:gd name="T26" fmla="*/ 4 w 12"/>
                <a:gd name="T27" fmla="*/ 86 h 116"/>
                <a:gd name="T28" fmla="*/ 4 w 12"/>
                <a:gd name="T29" fmla="*/ 83 h 116"/>
                <a:gd name="T30" fmla="*/ 4 w 12"/>
                <a:gd name="T31" fmla="*/ 81 h 116"/>
                <a:gd name="T32" fmla="*/ 4 w 12"/>
                <a:gd name="T33" fmla="*/ 79 h 116"/>
                <a:gd name="T34" fmla="*/ 5 w 12"/>
                <a:gd name="T35" fmla="*/ 76 h 116"/>
                <a:gd name="T36" fmla="*/ 5 w 12"/>
                <a:gd name="T37" fmla="*/ 74 h 116"/>
                <a:gd name="T38" fmla="*/ 5 w 12"/>
                <a:gd name="T39" fmla="*/ 71 h 116"/>
                <a:gd name="T40" fmla="*/ 5 w 12"/>
                <a:gd name="T41" fmla="*/ 69 h 116"/>
                <a:gd name="T42" fmla="*/ 5 w 12"/>
                <a:gd name="T43" fmla="*/ 67 h 116"/>
                <a:gd name="T44" fmla="*/ 6 w 12"/>
                <a:gd name="T45" fmla="*/ 64 h 116"/>
                <a:gd name="T46" fmla="*/ 6 w 12"/>
                <a:gd name="T47" fmla="*/ 62 h 116"/>
                <a:gd name="T48" fmla="*/ 6 w 12"/>
                <a:gd name="T49" fmla="*/ 60 h 116"/>
                <a:gd name="T50" fmla="*/ 7 w 12"/>
                <a:gd name="T51" fmla="*/ 57 h 116"/>
                <a:gd name="T52" fmla="*/ 7 w 12"/>
                <a:gd name="T53" fmla="*/ 55 h 116"/>
                <a:gd name="T54" fmla="*/ 7 w 12"/>
                <a:gd name="T55" fmla="*/ 52 h 116"/>
                <a:gd name="T56" fmla="*/ 7 w 12"/>
                <a:gd name="T57" fmla="*/ 50 h 116"/>
                <a:gd name="T58" fmla="*/ 7 w 12"/>
                <a:gd name="T59" fmla="*/ 48 h 116"/>
                <a:gd name="T60" fmla="*/ 8 w 12"/>
                <a:gd name="T61" fmla="*/ 45 h 116"/>
                <a:gd name="T62" fmla="*/ 8 w 12"/>
                <a:gd name="T63" fmla="*/ 43 h 116"/>
                <a:gd name="T64" fmla="*/ 8 w 12"/>
                <a:gd name="T65" fmla="*/ 41 h 116"/>
                <a:gd name="T66" fmla="*/ 9 w 12"/>
                <a:gd name="T67" fmla="*/ 38 h 116"/>
                <a:gd name="T68" fmla="*/ 9 w 12"/>
                <a:gd name="T69" fmla="*/ 36 h 116"/>
                <a:gd name="T70" fmla="*/ 9 w 12"/>
                <a:gd name="T71" fmla="*/ 33 h 116"/>
                <a:gd name="T72" fmla="*/ 9 w 12"/>
                <a:gd name="T73" fmla="*/ 31 h 116"/>
                <a:gd name="T74" fmla="*/ 9 w 12"/>
                <a:gd name="T75" fmla="*/ 28 h 116"/>
                <a:gd name="T76" fmla="*/ 10 w 12"/>
                <a:gd name="T77" fmla="*/ 26 h 116"/>
                <a:gd name="T78" fmla="*/ 10 w 12"/>
                <a:gd name="T79" fmla="*/ 24 h 116"/>
                <a:gd name="T80" fmla="*/ 10 w 12"/>
                <a:gd name="T81" fmla="*/ 21 h 116"/>
                <a:gd name="T82" fmla="*/ 11 w 12"/>
                <a:gd name="T83" fmla="*/ 19 h 116"/>
                <a:gd name="T84" fmla="*/ 11 w 12"/>
                <a:gd name="T85" fmla="*/ 16 h 116"/>
                <a:gd name="T86" fmla="*/ 11 w 12"/>
                <a:gd name="T87" fmla="*/ 14 h 116"/>
                <a:gd name="T88" fmla="*/ 11 w 12"/>
                <a:gd name="T89" fmla="*/ 12 h 116"/>
                <a:gd name="T90" fmla="*/ 11 w 12"/>
                <a:gd name="T91" fmla="*/ 9 h 116"/>
                <a:gd name="T92" fmla="*/ 12 w 12"/>
                <a:gd name="T93" fmla="*/ 7 h 116"/>
                <a:gd name="T94" fmla="*/ 12 w 12"/>
                <a:gd name="T95" fmla="*/ 4 h 116"/>
                <a:gd name="T96" fmla="*/ 12 w 12"/>
                <a:gd name="T97" fmla="*/ 2 h 116"/>
                <a:gd name="T98" fmla="*/ 12 w 12"/>
                <a:gd name="T9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16">
                  <a:moveTo>
                    <a:pt x="0" y="116"/>
                  </a:moveTo>
                  <a:lnTo>
                    <a:pt x="0" y="114"/>
                  </a:lnTo>
                  <a:lnTo>
                    <a:pt x="1" y="112"/>
                  </a:lnTo>
                  <a:lnTo>
                    <a:pt x="1" y="109"/>
                  </a:lnTo>
                  <a:lnTo>
                    <a:pt x="1" y="107"/>
                  </a:lnTo>
                  <a:lnTo>
                    <a:pt x="2" y="105"/>
                  </a:lnTo>
                  <a:lnTo>
                    <a:pt x="2" y="102"/>
                  </a:lnTo>
                  <a:lnTo>
                    <a:pt x="2" y="100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3"/>
                  </a:lnTo>
                  <a:lnTo>
                    <a:pt x="3" y="90"/>
                  </a:lnTo>
                  <a:lnTo>
                    <a:pt x="3" y="88"/>
                  </a:lnTo>
                  <a:lnTo>
                    <a:pt x="4" y="86"/>
                  </a:lnTo>
                  <a:lnTo>
                    <a:pt x="4" y="83"/>
                  </a:lnTo>
                  <a:lnTo>
                    <a:pt x="4" y="81"/>
                  </a:lnTo>
                  <a:lnTo>
                    <a:pt x="4" y="79"/>
                  </a:lnTo>
                  <a:lnTo>
                    <a:pt x="5" y="76"/>
                  </a:lnTo>
                  <a:lnTo>
                    <a:pt x="5" y="74"/>
                  </a:lnTo>
                  <a:lnTo>
                    <a:pt x="5" y="71"/>
                  </a:lnTo>
                  <a:lnTo>
                    <a:pt x="5" y="69"/>
                  </a:lnTo>
                  <a:lnTo>
                    <a:pt x="5" y="67"/>
                  </a:lnTo>
                  <a:lnTo>
                    <a:pt x="6" y="64"/>
                  </a:lnTo>
                  <a:lnTo>
                    <a:pt x="6" y="62"/>
                  </a:lnTo>
                  <a:lnTo>
                    <a:pt x="6" y="60"/>
                  </a:lnTo>
                  <a:lnTo>
                    <a:pt x="7" y="57"/>
                  </a:lnTo>
                  <a:lnTo>
                    <a:pt x="7" y="55"/>
                  </a:lnTo>
                  <a:lnTo>
                    <a:pt x="7" y="52"/>
                  </a:lnTo>
                  <a:lnTo>
                    <a:pt x="7" y="50"/>
                  </a:lnTo>
                  <a:lnTo>
                    <a:pt x="7" y="48"/>
                  </a:lnTo>
                  <a:lnTo>
                    <a:pt x="8" y="45"/>
                  </a:lnTo>
                  <a:lnTo>
                    <a:pt x="8" y="43"/>
                  </a:lnTo>
                  <a:lnTo>
                    <a:pt x="8" y="41"/>
                  </a:lnTo>
                  <a:lnTo>
                    <a:pt x="9" y="38"/>
                  </a:lnTo>
                  <a:lnTo>
                    <a:pt x="9" y="36"/>
                  </a:lnTo>
                  <a:lnTo>
                    <a:pt x="9" y="33"/>
                  </a:lnTo>
                  <a:lnTo>
                    <a:pt x="9" y="31"/>
                  </a:lnTo>
                  <a:lnTo>
                    <a:pt x="9" y="28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1"/>
                  </a:lnTo>
                  <a:lnTo>
                    <a:pt x="11" y="19"/>
                  </a:lnTo>
                  <a:lnTo>
                    <a:pt x="11" y="16"/>
                  </a:lnTo>
                  <a:lnTo>
                    <a:pt x="11" y="14"/>
                  </a:lnTo>
                  <a:lnTo>
                    <a:pt x="11" y="12"/>
                  </a:lnTo>
                  <a:lnTo>
                    <a:pt x="11" y="9"/>
                  </a:lnTo>
                  <a:lnTo>
                    <a:pt x="12" y="7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5" name="Freeform 1941"/>
            <p:cNvSpPr>
              <a:spLocks/>
            </p:cNvSpPr>
            <p:nvPr/>
          </p:nvSpPr>
          <p:spPr bwMode="auto">
            <a:xfrm>
              <a:off x="5868" y="1859"/>
              <a:ext cx="13" cy="115"/>
            </a:xfrm>
            <a:custGeom>
              <a:avLst/>
              <a:gdLst>
                <a:gd name="T0" fmla="*/ 0 w 13"/>
                <a:gd name="T1" fmla="*/ 115 h 115"/>
                <a:gd name="T2" fmla="*/ 1 w 13"/>
                <a:gd name="T3" fmla="*/ 112 h 115"/>
                <a:gd name="T4" fmla="*/ 1 w 13"/>
                <a:gd name="T5" fmla="*/ 110 h 115"/>
                <a:gd name="T6" fmla="*/ 1 w 13"/>
                <a:gd name="T7" fmla="*/ 108 h 115"/>
                <a:gd name="T8" fmla="*/ 1 w 13"/>
                <a:gd name="T9" fmla="*/ 105 h 115"/>
                <a:gd name="T10" fmla="*/ 2 w 13"/>
                <a:gd name="T11" fmla="*/ 103 h 115"/>
                <a:gd name="T12" fmla="*/ 2 w 13"/>
                <a:gd name="T13" fmla="*/ 100 h 115"/>
                <a:gd name="T14" fmla="*/ 2 w 13"/>
                <a:gd name="T15" fmla="*/ 98 h 115"/>
                <a:gd name="T16" fmla="*/ 2 w 13"/>
                <a:gd name="T17" fmla="*/ 96 h 115"/>
                <a:gd name="T18" fmla="*/ 3 w 13"/>
                <a:gd name="T19" fmla="*/ 93 h 115"/>
                <a:gd name="T20" fmla="*/ 3 w 13"/>
                <a:gd name="T21" fmla="*/ 91 h 115"/>
                <a:gd name="T22" fmla="*/ 3 w 13"/>
                <a:gd name="T23" fmla="*/ 89 h 115"/>
                <a:gd name="T24" fmla="*/ 4 w 13"/>
                <a:gd name="T25" fmla="*/ 86 h 115"/>
                <a:gd name="T26" fmla="*/ 4 w 13"/>
                <a:gd name="T27" fmla="*/ 84 h 115"/>
                <a:gd name="T28" fmla="*/ 4 w 13"/>
                <a:gd name="T29" fmla="*/ 81 h 115"/>
                <a:gd name="T30" fmla="*/ 4 w 13"/>
                <a:gd name="T31" fmla="*/ 79 h 115"/>
                <a:gd name="T32" fmla="*/ 4 w 13"/>
                <a:gd name="T33" fmla="*/ 76 h 115"/>
                <a:gd name="T34" fmla="*/ 5 w 13"/>
                <a:gd name="T35" fmla="*/ 74 h 115"/>
                <a:gd name="T36" fmla="*/ 5 w 13"/>
                <a:gd name="T37" fmla="*/ 72 h 115"/>
                <a:gd name="T38" fmla="*/ 5 w 13"/>
                <a:gd name="T39" fmla="*/ 69 h 115"/>
                <a:gd name="T40" fmla="*/ 6 w 13"/>
                <a:gd name="T41" fmla="*/ 67 h 115"/>
                <a:gd name="T42" fmla="*/ 6 w 13"/>
                <a:gd name="T43" fmla="*/ 65 h 115"/>
                <a:gd name="T44" fmla="*/ 6 w 13"/>
                <a:gd name="T45" fmla="*/ 62 h 115"/>
                <a:gd name="T46" fmla="*/ 6 w 13"/>
                <a:gd name="T47" fmla="*/ 60 h 115"/>
                <a:gd name="T48" fmla="*/ 6 w 13"/>
                <a:gd name="T49" fmla="*/ 58 h 115"/>
                <a:gd name="T50" fmla="*/ 7 w 13"/>
                <a:gd name="T51" fmla="*/ 55 h 115"/>
                <a:gd name="T52" fmla="*/ 7 w 13"/>
                <a:gd name="T53" fmla="*/ 53 h 115"/>
                <a:gd name="T54" fmla="*/ 7 w 13"/>
                <a:gd name="T55" fmla="*/ 51 h 115"/>
                <a:gd name="T56" fmla="*/ 7 w 13"/>
                <a:gd name="T57" fmla="*/ 48 h 115"/>
                <a:gd name="T58" fmla="*/ 7 w 13"/>
                <a:gd name="T59" fmla="*/ 46 h 115"/>
                <a:gd name="T60" fmla="*/ 8 w 13"/>
                <a:gd name="T61" fmla="*/ 44 h 115"/>
                <a:gd name="T62" fmla="*/ 8 w 13"/>
                <a:gd name="T63" fmla="*/ 41 h 115"/>
                <a:gd name="T64" fmla="*/ 8 w 13"/>
                <a:gd name="T65" fmla="*/ 39 h 115"/>
                <a:gd name="T66" fmla="*/ 9 w 13"/>
                <a:gd name="T67" fmla="*/ 37 h 115"/>
                <a:gd name="T68" fmla="*/ 9 w 13"/>
                <a:gd name="T69" fmla="*/ 34 h 115"/>
                <a:gd name="T70" fmla="*/ 9 w 13"/>
                <a:gd name="T71" fmla="*/ 32 h 115"/>
                <a:gd name="T72" fmla="*/ 9 w 13"/>
                <a:gd name="T73" fmla="*/ 30 h 115"/>
                <a:gd name="T74" fmla="*/ 9 w 13"/>
                <a:gd name="T75" fmla="*/ 27 h 115"/>
                <a:gd name="T76" fmla="*/ 10 w 13"/>
                <a:gd name="T77" fmla="*/ 25 h 115"/>
                <a:gd name="T78" fmla="*/ 10 w 13"/>
                <a:gd name="T79" fmla="*/ 23 h 115"/>
                <a:gd name="T80" fmla="*/ 10 w 13"/>
                <a:gd name="T81" fmla="*/ 20 h 115"/>
                <a:gd name="T82" fmla="*/ 11 w 13"/>
                <a:gd name="T83" fmla="*/ 18 h 115"/>
                <a:gd name="T84" fmla="*/ 11 w 13"/>
                <a:gd name="T85" fmla="*/ 16 h 115"/>
                <a:gd name="T86" fmla="*/ 11 w 13"/>
                <a:gd name="T87" fmla="*/ 13 h 115"/>
                <a:gd name="T88" fmla="*/ 11 w 13"/>
                <a:gd name="T89" fmla="*/ 11 h 115"/>
                <a:gd name="T90" fmla="*/ 11 w 13"/>
                <a:gd name="T91" fmla="*/ 9 h 115"/>
                <a:gd name="T92" fmla="*/ 12 w 13"/>
                <a:gd name="T93" fmla="*/ 7 h 115"/>
                <a:gd name="T94" fmla="*/ 12 w 13"/>
                <a:gd name="T95" fmla="*/ 4 h 115"/>
                <a:gd name="T96" fmla="*/ 12 w 13"/>
                <a:gd name="T97" fmla="*/ 2 h 115"/>
                <a:gd name="T98" fmla="*/ 13 w 13"/>
                <a:gd name="T99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115">
                  <a:moveTo>
                    <a:pt x="0" y="115"/>
                  </a:moveTo>
                  <a:lnTo>
                    <a:pt x="1" y="112"/>
                  </a:lnTo>
                  <a:lnTo>
                    <a:pt x="1" y="110"/>
                  </a:lnTo>
                  <a:lnTo>
                    <a:pt x="1" y="108"/>
                  </a:lnTo>
                  <a:lnTo>
                    <a:pt x="1" y="105"/>
                  </a:lnTo>
                  <a:lnTo>
                    <a:pt x="2" y="103"/>
                  </a:lnTo>
                  <a:lnTo>
                    <a:pt x="2" y="100"/>
                  </a:lnTo>
                  <a:lnTo>
                    <a:pt x="2" y="98"/>
                  </a:lnTo>
                  <a:lnTo>
                    <a:pt x="2" y="96"/>
                  </a:lnTo>
                  <a:lnTo>
                    <a:pt x="3" y="93"/>
                  </a:lnTo>
                  <a:lnTo>
                    <a:pt x="3" y="91"/>
                  </a:lnTo>
                  <a:lnTo>
                    <a:pt x="3" y="89"/>
                  </a:lnTo>
                  <a:lnTo>
                    <a:pt x="4" y="86"/>
                  </a:lnTo>
                  <a:lnTo>
                    <a:pt x="4" y="84"/>
                  </a:lnTo>
                  <a:lnTo>
                    <a:pt x="4" y="81"/>
                  </a:lnTo>
                  <a:lnTo>
                    <a:pt x="4" y="79"/>
                  </a:lnTo>
                  <a:lnTo>
                    <a:pt x="4" y="76"/>
                  </a:lnTo>
                  <a:lnTo>
                    <a:pt x="5" y="74"/>
                  </a:lnTo>
                  <a:lnTo>
                    <a:pt x="5" y="72"/>
                  </a:lnTo>
                  <a:lnTo>
                    <a:pt x="5" y="69"/>
                  </a:lnTo>
                  <a:lnTo>
                    <a:pt x="6" y="67"/>
                  </a:lnTo>
                  <a:lnTo>
                    <a:pt x="6" y="65"/>
                  </a:lnTo>
                  <a:lnTo>
                    <a:pt x="6" y="62"/>
                  </a:lnTo>
                  <a:lnTo>
                    <a:pt x="6" y="60"/>
                  </a:lnTo>
                  <a:lnTo>
                    <a:pt x="6" y="58"/>
                  </a:lnTo>
                  <a:lnTo>
                    <a:pt x="7" y="55"/>
                  </a:lnTo>
                  <a:lnTo>
                    <a:pt x="7" y="53"/>
                  </a:lnTo>
                  <a:lnTo>
                    <a:pt x="7" y="51"/>
                  </a:lnTo>
                  <a:lnTo>
                    <a:pt x="7" y="48"/>
                  </a:lnTo>
                  <a:lnTo>
                    <a:pt x="7" y="46"/>
                  </a:lnTo>
                  <a:lnTo>
                    <a:pt x="8" y="44"/>
                  </a:lnTo>
                  <a:lnTo>
                    <a:pt x="8" y="41"/>
                  </a:lnTo>
                  <a:lnTo>
                    <a:pt x="8" y="39"/>
                  </a:lnTo>
                  <a:lnTo>
                    <a:pt x="9" y="37"/>
                  </a:lnTo>
                  <a:lnTo>
                    <a:pt x="9" y="34"/>
                  </a:lnTo>
                  <a:lnTo>
                    <a:pt x="9" y="32"/>
                  </a:lnTo>
                  <a:lnTo>
                    <a:pt x="9" y="30"/>
                  </a:lnTo>
                  <a:lnTo>
                    <a:pt x="9" y="27"/>
                  </a:lnTo>
                  <a:lnTo>
                    <a:pt x="10" y="25"/>
                  </a:lnTo>
                  <a:lnTo>
                    <a:pt x="10" y="23"/>
                  </a:lnTo>
                  <a:lnTo>
                    <a:pt x="10" y="20"/>
                  </a:lnTo>
                  <a:lnTo>
                    <a:pt x="11" y="18"/>
                  </a:lnTo>
                  <a:lnTo>
                    <a:pt x="11" y="16"/>
                  </a:lnTo>
                  <a:lnTo>
                    <a:pt x="11" y="13"/>
                  </a:lnTo>
                  <a:lnTo>
                    <a:pt x="11" y="11"/>
                  </a:lnTo>
                  <a:lnTo>
                    <a:pt x="11" y="9"/>
                  </a:lnTo>
                  <a:lnTo>
                    <a:pt x="12" y="7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6" name="Freeform 1942"/>
            <p:cNvSpPr>
              <a:spLocks/>
            </p:cNvSpPr>
            <p:nvPr/>
          </p:nvSpPr>
          <p:spPr bwMode="auto">
            <a:xfrm>
              <a:off x="5881" y="1753"/>
              <a:ext cx="12" cy="106"/>
            </a:xfrm>
            <a:custGeom>
              <a:avLst/>
              <a:gdLst>
                <a:gd name="T0" fmla="*/ 0 w 12"/>
                <a:gd name="T1" fmla="*/ 106 h 106"/>
                <a:gd name="T2" fmla="*/ 0 w 12"/>
                <a:gd name="T3" fmla="*/ 103 h 106"/>
                <a:gd name="T4" fmla="*/ 0 w 12"/>
                <a:gd name="T5" fmla="*/ 101 h 106"/>
                <a:gd name="T6" fmla="*/ 0 w 12"/>
                <a:gd name="T7" fmla="*/ 99 h 106"/>
                <a:gd name="T8" fmla="*/ 0 w 12"/>
                <a:gd name="T9" fmla="*/ 97 h 106"/>
                <a:gd name="T10" fmla="*/ 1 w 12"/>
                <a:gd name="T11" fmla="*/ 94 h 106"/>
                <a:gd name="T12" fmla="*/ 1 w 12"/>
                <a:gd name="T13" fmla="*/ 92 h 106"/>
                <a:gd name="T14" fmla="*/ 1 w 12"/>
                <a:gd name="T15" fmla="*/ 90 h 106"/>
                <a:gd name="T16" fmla="*/ 2 w 12"/>
                <a:gd name="T17" fmla="*/ 88 h 106"/>
                <a:gd name="T18" fmla="*/ 2 w 12"/>
                <a:gd name="T19" fmla="*/ 85 h 106"/>
                <a:gd name="T20" fmla="*/ 2 w 12"/>
                <a:gd name="T21" fmla="*/ 83 h 106"/>
                <a:gd name="T22" fmla="*/ 2 w 12"/>
                <a:gd name="T23" fmla="*/ 81 h 106"/>
                <a:gd name="T24" fmla="*/ 3 w 12"/>
                <a:gd name="T25" fmla="*/ 79 h 106"/>
                <a:gd name="T26" fmla="*/ 3 w 12"/>
                <a:gd name="T27" fmla="*/ 76 h 106"/>
                <a:gd name="T28" fmla="*/ 3 w 12"/>
                <a:gd name="T29" fmla="*/ 74 h 106"/>
                <a:gd name="T30" fmla="*/ 3 w 12"/>
                <a:gd name="T31" fmla="*/ 72 h 106"/>
                <a:gd name="T32" fmla="*/ 3 w 12"/>
                <a:gd name="T33" fmla="*/ 70 h 106"/>
                <a:gd name="T34" fmla="*/ 4 w 12"/>
                <a:gd name="T35" fmla="*/ 67 h 106"/>
                <a:gd name="T36" fmla="*/ 4 w 12"/>
                <a:gd name="T37" fmla="*/ 65 h 106"/>
                <a:gd name="T38" fmla="*/ 4 w 12"/>
                <a:gd name="T39" fmla="*/ 63 h 106"/>
                <a:gd name="T40" fmla="*/ 5 w 12"/>
                <a:gd name="T41" fmla="*/ 61 h 106"/>
                <a:gd name="T42" fmla="*/ 5 w 12"/>
                <a:gd name="T43" fmla="*/ 59 h 106"/>
                <a:gd name="T44" fmla="*/ 5 w 12"/>
                <a:gd name="T45" fmla="*/ 56 h 106"/>
                <a:gd name="T46" fmla="*/ 5 w 12"/>
                <a:gd name="T47" fmla="*/ 55 h 106"/>
                <a:gd name="T48" fmla="*/ 5 w 12"/>
                <a:gd name="T49" fmla="*/ 52 h 106"/>
                <a:gd name="T50" fmla="*/ 6 w 12"/>
                <a:gd name="T51" fmla="*/ 50 h 106"/>
                <a:gd name="T52" fmla="*/ 6 w 12"/>
                <a:gd name="T53" fmla="*/ 48 h 106"/>
                <a:gd name="T54" fmla="*/ 6 w 12"/>
                <a:gd name="T55" fmla="*/ 46 h 106"/>
                <a:gd name="T56" fmla="*/ 7 w 12"/>
                <a:gd name="T57" fmla="*/ 44 h 106"/>
                <a:gd name="T58" fmla="*/ 7 w 12"/>
                <a:gd name="T59" fmla="*/ 41 h 106"/>
                <a:gd name="T60" fmla="*/ 7 w 12"/>
                <a:gd name="T61" fmla="*/ 39 h 106"/>
                <a:gd name="T62" fmla="*/ 7 w 12"/>
                <a:gd name="T63" fmla="*/ 37 h 106"/>
                <a:gd name="T64" fmla="*/ 7 w 12"/>
                <a:gd name="T65" fmla="*/ 35 h 106"/>
                <a:gd name="T66" fmla="*/ 8 w 12"/>
                <a:gd name="T67" fmla="*/ 33 h 106"/>
                <a:gd name="T68" fmla="*/ 8 w 12"/>
                <a:gd name="T69" fmla="*/ 31 h 106"/>
                <a:gd name="T70" fmla="*/ 8 w 12"/>
                <a:gd name="T71" fmla="*/ 28 h 106"/>
                <a:gd name="T72" fmla="*/ 9 w 12"/>
                <a:gd name="T73" fmla="*/ 26 h 106"/>
                <a:gd name="T74" fmla="*/ 9 w 12"/>
                <a:gd name="T75" fmla="*/ 25 h 106"/>
                <a:gd name="T76" fmla="*/ 9 w 12"/>
                <a:gd name="T77" fmla="*/ 22 h 106"/>
                <a:gd name="T78" fmla="*/ 9 w 12"/>
                <a:gd name="T79" fmla="*/ 20 h 106"/>
                <a:gd name="T80" fmla="*/ 9 w 12"/>
                <a:gd name="T81" fmla="*/ 18 h 106"/>
                <a:gd name="T82" fmla="*/ 10 w 12"/>
                <a:gd name="T83" fmla="*/ 16 h 106"/>
                <a:gd name="T84" fmla="*/ 10 w 12"/>
                <a:gd name="T85" fmla="*/ 14 h 106"/>
                <a:gd name="T86" fmla="*/ 10 w 12"/>
                <a:gd name="T87" fmla="*/ 12 h 106"/>
                <a:gd name="T88" fmla="*/ 10 w 12"/>
                <a:gd name="T89" fmla="*/ 10 h 106"/>
                <a:gd name="T90" fmla="*/ 10 w 12"/>
                <a:gd name="T91" fmla="*/ 8 h 106"/>
                <a:gd name="T92" fmla="*/ 11 w 12"/>
                <a:gd name="T93" fmla="*/ 6 h 106"/>
                <a:gd name="T94" fmla="*/ 11 w 12"/>
                <a:gd name="T95" fmla="*/ 3 h 106"/>
                <a:gd name="T96" fmla="*/ 11 w 12"/>
                <a:gd name="T97" fmla="*/ 2 h 106"/>
                <a:gd name="T98" fmla="*/ 12 w 12"/>
                <a:gd name="T9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06">
                  <a:moveTo>
                    <a:pt x="0" y="106"/>
                  </a:moveTo>
                  <a:lnTo>
                    <a:pt x="0" y="103"/>
                  </a:lnTo>
                  <a:lnTo>
                    <a:pt x="0" y="101"/>
                  </a:lnTo>
                  <a:lnTo>
                    <a:pt x="0" y="99"/>
                  </a:lnTo>
                  <a:lnTo>
                    <a:pt x="0" y="97"/>
                  </a:lnTo>
                  <a:lnTo>
                    <a:pt x="1" y="94"/>
                  </a:lnTo>
                  <a:lnTo>
                    <a:pt x="1" y="92"/>
                  </a:lnTo>
                  <a:lnTo>
                    <a:pt x="1" y="90"/>
                  </a:lnTo>
                  <a:lnTo>
                    <a:pt x="2" y="88"/>
                  </a:lnTo>
                  <a:lnTo>
                    <a:pt x="2" y="85"/>
                  </a:lnTo>
                  <a:lnTo>
                    <a:pt x="2" y="83"/>
                  </a:lnTo>
                  <a:lnTo>
                    <a:pt x="2" y="81"/>
                  </a:lnTo>
                  <a:lnTo>
                    <a:pt x="3" y="79"/>
                  </a:lnTo>
                  <a:lnTo>
                    <a:pt x="3" y="76"/>
                  </a:lnTo>
                  <a:lnTo>
                    <a:pt x="3" y="74"/>
                  </a:lnTo>
                  <a:lnTo>
                    <a:pt x="3" y="72"/>
                  </a:lnTo>
                  <a:lnTo>
                    <a:pt x="3" y="70"/>
                  </a:lnTo>
                  <a:lnTo>
                    <a:pt x="4" y="67"/>
                  </a:lnTo>
                  <a:lnTo>
                    <a:pt x="4" y="65"/>
                  </a:lnTo>
                  <a:lnTo>
                    <a:pt x="4" y="63"/>
                  </a:lnTo>
                  <a:lnTo>
                    <a:pt x="5" y="61"/>
                  </a:lnTo>
                  <a:lnTo>
                    <a:pt x="5" y="59"/>
                  </a:lnTo>
                  <a:lnTo>
                    <a:pt x="5" y="56"/>
                  </a:lnTo>
                  <a:lnTo>
                    <a:pt x="5" y="55"/>
                  </a:lnTo>
                  <a:lnTo>
                    <a:pt x="5" y="52"/>
                  </a:lnTo>
                  <a:lnTo>
                    <a:pt x="6" y="50"/>
                  </a:lnTo>
                  <a:lnTo>
                    <a:pt x="6" y="48"/>
                  </a:lnTo>
                  <a:lnTo>
                    <a:pt x="6" y="46"/>
                  </a:lnTo>
                  <a:lnTo>
                    <a:pt x="7" y="44"/>
                  </a:lnTo>
                  <a:lnTo>
                    <a:pt x="7" y="41"/>
                  </a:lnTo>
                  <a:lnTo>
                    <a:pt x="7" y="39"/>
                  </a:lnTo>
                  <a:lnTo>
                    <a:pt x="7" y="37"/>
                  </a:lnTo>
                  <a:lnTo>
                    <a:pt x="7" y="35"/>
                  </a:lnTo>
                  <a:lnTo>
                    <a:pt x="8" y="33"/>
                  </a:lnTo>
                  <a:lnTo>
                    <a:pt x="8" y="31"/>
                  </a:lnTo>
                  <a:lnTo>
                    <a:pt x="8" y="28"/>
                  </a:lnTo>
                  <a:lnTo>
                    <a:pt x="9" y="26"/>
                  </a:lnTo>
                  <a:lnTo>
                    <a:pt x="9" y="25"/>
                  </a:lnTo>
                  <a:lnTo>
                    <a:pt x="9" y="22"/>
                  </a:lnTo>
                  <a:lnTo>
                    <a:pt x="9" y="20"/>
                  </a:lnTo>
                  <a:lnTo>
                    <a:pt x="9" y="18"/>
                  </a:lnTo>
                  <a:lnTo>
                    <a:pt x="10" y="16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7" name="Freeform 1943"/>
            <p:cNvSpPr>
              <a:spLocks/>
            </p:cNvSpPr>
            <p:nvPr/>
          </p:nvSpPr>
          <p:spPr bwMode="auto">
            <a:xfrm>
              <a:off x="5893" y="1660"/>
              <a:ext cx="12" cy="93"/>
            </a:xfrm>
            <a:custGeom>
              <a:avLst/>
              <a:gdLst>
                <a:gd name="T0" fmla="*/ 0 w 12"/>
                <a:gd name="T1" fmla="*/ 93 h 93"/>
                <a:gd name="T2" fmla="*/ 0 w 12"/>
                <a:gd name="T3" fmla="*/ 91 h 93"/>
                <a:gd name="T4" fmla="*/ 0 w 12"/>
                <a:gd name="T5" fmla="*/ 88 h 93"/>
                <a:gd name="T6" fmla="*/ 0 w 12"/>
                <a:gd name="T7" fmla="*/ 86 h 93"/>
                <a:gd name="T8" fmla="*/ 1 w 12"/>
                <a:gd name="T9" fmla="*/ 84 h 93"/>
                <a:gd name="T10" fmla="*/ 1 w 12"/>
                <a:gd name="T11" fmla="*/ 82 h 93"/>
                <a:gd name="T12" fmla="*/ 1 w 12"/>
                <a:gd name="T13" fmla="*/ 80 h 93"/>
                <a:gd name="T14" fmla="*/ 1 w 12"/>
                <a:gd name="T15" fmla="*/ 79 h 93"/>
                <a:gd name="T16" fmla="*/ 2 w 12"/>
                <a:gd name="T17" fmla="*/ 77 h 93"/>
                <a:gd name="T18" fmla="*/ 2 w 12"/>
                <a:gd name="T19" fmla="*/ 74 h 93"/>
                <a:gd name="T20" fmla="*/ 2 w 12"/>
                <a:gd name="T21" fmla="*/ 72 h 93"/>
                <a:gd name="T22" fmla="*/ 2 w 12"/>
                <a:gd name="T23" fmla="*/ 70 h 93"/>
                <a:gd name="T24" fmla="*/ 3 w 12"/>
                <a:gd name="T25" fmla="*/ 68 h 93"/>
                <a:gd name="T26" fmla="*/ 3 w 12"/>
                <a:gd name="T27" fmla="*/ 66 h 93"/>
                <a:gd name="T28" fmla="*/ 3 w 12"/>
                <a:gd name="T29" fmla="*/ 64 h 93"/>
                <a:gd name="T30" fmla="*/ 4 w 12"/>
                <a:gd name="T31" fmla="*/ 63 h 93"/>
                <a:gd name="T32" fmla="*/ 4 w 12"/>
                <a:gd name="T33" fmla="*/ 61 h 93"/>
                <a:gd name="T34" fmla="*/ 4 w 12"/>
                <a:gd name="T35" fmla="*/ 59 h 93"/>
                <a:gd name="T36" fmla="*/ 4 w 12"/>
                <a:gd name="T37" fmla="*/ 57 h 93"/>
                <a:gd name="T38" fmla="*/ 4 w 12"/>
                <a:gd name="T39" fmla="*/ 55 h 93"/>
                <a:gd name="T40" fmla="*/ 5 w 12"/>
                <a:gd name="T41" fmla="*/ 53 h 93"/>
                <a:gd name="T42" fmla="*/ 5 w 12"/>
                <a:gd name="T43" fmla="*/ 51 h 93"/>
                <a:gd name="T44" fmla="*/ 5 w 12"/>
                <a:gd name="T45" fmla="*/ 49 h 93"/>
                <a:gd name="T46" fmla="*/ 5 w 12"/>
                <a:gd name="T47" fmla="*/ 47 h 93"/>
                <a:gd name="T48" fmla="*/ 5 w 12"/>
                <a:gd name="T49" fmla="*/ 45 h 93"/>
                <a:gd name="T50" fmla="*/ 6 w 12"/>
                <a:gd name="T51" fmla="*/ 43 h 93"/>
                <a:gd name="T52" fmla="*/ 6 w 12"/>
                <a:gd name="T53" fmla="*/ 41 h 93"/>
                <a:gd name="T54" fmla="*/ 6 w 12"/>
                <a:gd name="T55" fmla="*/ 40 h 93"/>
                <a:gd name="T56" fmla="*/ 7 w 12"/>
                <a:gd name="T57" fmla="*/ 38 h 93"/>
                <a:gd name="T58" fmla="*/ 7 w 12"/>
                <a:gd name="T59" fmla="*/ 36 h 93"/>
                <a:gd name="T60" fmla="*/ 7 w 12"/>
                <a:gd name="T61" fmla="*/ 34 h 93"/>
                <a:gd name="T62" fmla="*/ 7 w 12"/>
                <a:gd name="T63" fmla="*/ 32 h 93"/>
                <a:gd name="T64" fmla="*/ 7 w 12"/>
                <a:gd name="T65" fmla="*/ 31 h 93"/>
                <a:gd name="T66" fmla="*/ 8 w 12"/>
                <a:gd name="T67" fmla="*/ 29 h 93"/>
                <a:gd name="T68" fmla="*/ 8 w 12"/>
                <a:gd name="T69" fmla="*/ 27 h 93"/>
                <a:gd name="T70" fmla="*/ 8 w 12"/>
                <a:gd name="T71" fmla="*/ 25 h 93"/>
                <a:gd name="T72" fmla="*/ 9 w 12"/>
                <a:gd name="T73" fmla="*/ 23 h 93"/>
                <a:gd name="T74" fmla="*/ 9 w 12"/>
                <a:gd name="T75" fmla="*/ 21 h 93"/>
                <a:gd name="T76" fmla="*/ 9 w 12"/>
                <a:gd name="T77" fmla="*/ 20 h 93"/>
                <a:gd name="T78" fmla="*/ 9 w 12"/>
                <a:gd name="T79" fmla="*/ 18 h 93"/>
                <a:gd name="T80" fmla="*/ 9 w 12"/>
                <a:gd name="T81" fmla="*/ 16 h 93"/>
                <a:gd name="T82" fmla="*/ 10 w 12"/>
                <a:gd name="T83" fmla="*/ 14 h 93"/>
                <a:gd name="T84" fmla="*/ 10 w 12"/>
                <a:gd name="T85" fmla="*/ 12 h 93"/>
                <a:gd name="T86" fmla="*/ 10 w 12"/>
                <a:gd name="T87" fmla="*/ 11 h 93"/>
                <a:gd name="T88" fmla="*/ 11 w 12"/>
                <a:gd name="T89" fmla="*/ 9 h 93"/>
                <a:gd name="T90" fmla="*/ 11 w 12"/>
                <a:gd name="T91" fmla="*/ 7 h 93"/>
                <a:gd name="T92" fmla="*/ 11 w 12"/>
                <a:gd name="T93" fmla="*/ 5 h 93"/>
                <a:gd name="T94" fmla="*/ 11 w 12"/>
                <a:gd name="T95" fmla="*/ 4 h 93"/>
                <a:gd name="T96" fmla="*/ 11 w 12"/>
                <a:gd name="T97" fmla="*/ 2 h 93"/>
                <a:gd name="T98" fmla="*/ 12 w 12"/>
                <a:gd name="T99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93">
                  <a:moveTo>
                    <a:pt x="0" y="93"/>
                  </a:moveTo>
                  <a:lnTo>
                    <a:pt x="0" y="91"/>
                  </a:lnTo>
                  <a:lnTo>
                    <a:pt x="0" y="88"/>
                  </a:lnTo>
                  <a:lnTo>
                    <a:pt x="0" y="86"/>
                  </a:lnTo>
                  <a:lnTo>
                    <a:pt x="1" y="84"/>
                  </a:lnTo>
                  <a:lnTo>
                    <a:pt x="1" y="82"/>
                  </a:lnTo>
                  <a:lnTo>
                    <a:pt x="1" y="80"/>
                  </a:lnTo>
                  <a:lnTo>
                    <a:pt x="1" y="79"/>
                  </a:lnTo>
                  <a:lnTo>
                    <a:pt x="2" y="77"/>
                  </a:lnTo>
                  <a:lnTo>
                    <a:pt x="2" y="74"/>
                  </a:lnTo>
                  <a:lnTo>
                    <a:pt x="2" y="72"/>
                  </a:lnTo>
                  <a:lnTo>
                    <a:pt x="2" y="70"/>
                  </a:lnTo>
                  <a:lnTo>
                    <a:pt x="3" y="68"/>
                  </a:lnTo>
                  <a:lnTo>
                    <a:pt x="3" y="66"/>
                  </a:lnTo>
                  <a:lnTo>
                    <a:pt x="3" y="64"/>
                  </a:lnTo>
                  <a:lnTo>
                    <a:pt x="4" y="63"/>
                  </a:lnTo>
                  <a:lnTo>
                    <a:pt x="4" y="61"/>
                  </a:lnTo>
                  <a:lnTo>
                    <a:pt x="4" y="59"/>
                  </a:lnTo>
                  <a:lnTo>
                    <a:pt x="4" y="57"/>
                  </a:lnTo>
                  <a:lnTo>
                    <a:pt x="4" y="55"/>
                  </a:lnTo>
                  <a:lnTo>
                    <a:pt x="5" y="53"/>
                  </a:lnTo>
                  <a:lnTo>
                    <a:pt x="5" y="51"/>
                  </a:lnTo>
                  <a:lnTo>
                    <a:pt x="5" y="49"/>
                  </a:lnTo>
                  <a:lnTo>
                    <a:pt x="5" y="47"/>
                  </a:lnTo>
                  <a:lnTo>
                    <a:pt x="5" y="45"/>
                  </a:lnTo>
                  <a:lnTo>
                    <a:pt x="6" y="43"/>
                  </a:lnTo>
                  <a:lnTo>
                    <a:pt x="6" y="41"/>
                  </a:lnTo>
                  <a:lnTo>
                    <a:pt x="6" y="40"/>
                  </a:lnTo>
                  <a:lnTo>
                    <a:pt x="7" y="38"/>
                  </a:lnTo>
                  <a:lnTo>
                    <a:pt x="7" y="36"/>
                  </a:lnTo>
                  <a:lnTo>
                    <a:pt x="7" y="34"/>
                  </a:lnTo>
                  <a:lnTo>
                    <a:pt x="7" y="32"/>
                  </a:lnTo>
                  <a:lnTo>
                    <a:pt x="7" y="31"/>
                  </a:lnTo>
                  <a:lnTo>
                    <a:pt x="8" y="29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9" y="23"/>
                  </a:lnTo>
                  <a:lnTo>
                    <a:pt x="9" y="21"/>
                  </a:lnTo>
                  <a:lnTo>
                    <a:pt x="9" y="20"/>
                  </a:lnTo>
                  <a:lnTo>
                    <a:pt x="9" y="18"/>
                  </a:lnTo>
                  <a:lnTo>
                    <a:pt x="9" y="16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8" name="Freeform 1944"/>
            <p:cNvSpPr>
              <a:spLocks/>
            </p:cNvSpPr>
            <p:nvPr/>
          </p:nvSpPr>
          <p:spPr bwMode="auto">
            <a:xfrm>
              <a:off x="5905" y="1583"/>
              <a:ext cx="12" cy="77"/>
            </a:xfrm>
            <a:custGeom>
              <a:avLst/>
              <a:gdLst>
                <a:gd name="T0" fmla="*/ 0 w 12"/>
                <a:gd name="T1" fmla="*/ 77 h 77"/>
                <a:gd name="T2" fmla="*/ 0 w 12"/>
                <a:gd name="T3" fmla="*/ 75 h 77"/>
                <a:gd name="T4" fmla="*/ 0 w 12"/>
                <a:gd name="T5" fmla="*/ 74 h 77"/>
                <a:gd name="T6" fmla="*/ 0 w 12"/>
                <a:gd name="T7" fmla="*/ 72 h 77"/>
                <a:gd name="T8" fmla="*/ 1 w 12"/>
                <a:gd name="T9" fmla="*/ 70 h 77"/>
                <a:gd name="T10" fmla="*/ 1 w 12"/>
                <a:gd name="T11" fmla="*/ 69 h 77"/>
                <a:gd name="T12" fmla="*/ 1 w 12"/>
                <a:gd name="T13" fmla="*/ 67 h 77"/>
                <a:gd name="T14" fmla="*/ 1 w 12"/>
                <a:gd name="T15" fmla="*/ 65 h 77"/>
                <a:gd name="T16" fmla="*/ 2 w 12"/>
                <a:gd name="T17" fmla="*/ 63 h 77"/>
                <a:gd name="T18" fmla="*/ 2 w 12"/>
                <a:gd name="T19" fmla="*/ 62 h 77"/>
                <a:gd name="T20" fmla="*/ 2 w 12"/>
                <a:gd name="T21" fmla="*/ 60 h 77"/>
                <a:gd name="T22" fmla="*/ 2 w 12"/>
                <a:gd name="T23" fmla="*/ 58 h 77"/>
                <a:gd name="T24" fmla="*/ 3 w 12"/>
                <a:gd name="T25" fmla="*/ 57 h 77"/>
                <a:gd name="T26" fmla="*/ 3 w 12"/>
                <a:gd name="T27" fmla="*/ 55 h 77"/>
                <a:gd name="T28" fmla="*/ 3 w 12"/>
                <a:gd name="T29" fmla="*/ 53 h 77"/>
                <a:gd name="T30" fmla="*/ 4 w 12"/>
                <a:gd name="T31" fmla="*/ 52 h 77"/>
                <a:gd name="T32" fmla="*/ 4 w 12"/>
                <a:gd name="T33" fmla="*/ 50 h 77"/>
                <a:gd name="T34" fmla="*/ 4 w 12"/>
                <a:gd name="T35" fmla="*/ 49 h 77"/>
                <a:gd name="T36" fmla="*/ 4 w 12"/>
                <a:gd name="T37" fmla="*/ 47 h 77"/>
                <a:gd name="T38" fmla="*/ 4 w 12"/>
                <a:gd name="T39" fmla="*/ 46 h 77"/>
                <a:gd name="T40" fmla="*/ 5 w 12"/>
                <a:gd name="T41" fmla="*/ 44 h 77"/>
                <a:gd name="T42" fmla="*/ 5 w 12"/>
                <a:gd name="T43" fmla="*/ 42 h 77"/>
                <a:gd name="T44" fmla="*/ 5 w 12"/>
                <a:gd name="T45" fmla="*/ 40 h 77"/>
                <a:gd name="T46" fmla="*/ 6 w 12"/>
                <a:gd name="T47" fmla="*/ 39 h 77"/>
                <a:gd name="T48" fmla="*/ 6 w 12"/>
                <a:gd name="T49" fmla="*/ 37 h 77"/>
                <a:gd name="T50" fmla="*/ 6 w 12"/>
                <a:gd name="T51" fmla="*/ 36 h 77"/>
                <a:gd name="T52" fmla="*/ 6 w 12"/>
                <a:gd name="T53" fmla="*/ 34 h 77"/>
                <a:gd name="T54" fmla="*/ 6 w 12"/>
                <a:gd name="T55" fmla="*/ 33 h 77"/>
                <a:gd name="T56" fmla="*/ 7 w 12"/>
                <a:gd name="T57" fmla="*/ 31 h 77"/>
                <a:gd name="T58" fmla="*/ 7 w 12"/>
                <a:gd name="T59" fmla="*/ 30 h 77"/>
                <a:gd name="T60" fmla="*/ 7 w 12"/>
                <a:gd name="T61" fmla="*/ 28 h 77"/>
                <a:gd name="T62" fmla="*/ 8 w 12"/>
                <a:gd name="T63" fmla="*/ 27 h 77"/>
                <a:gd name="T64" fmla="*/ 8 w 12"/>
                <a:gd name="T65" fmla="*/ 25 h 77"/>
                <a:gd name="T66" fmla="*/ 8 w 12"/>
                <a:gd name="T67" fmla="*/ 24 h 77"/>
                <a:gd name="T68" fmla="*/ 8 w 12"/>
                <a:gd name="T69" fmla="*/ 22 h 77"/>
                <a:gd name="T70" fmla="*/ 8 w 12"/>
                <a:gd name="T71" fmla="*/ 21 h 77"/>
                <a:gd name="T72" fmla="*/ 9 w 12"/>
                <a:gd name="T73" fmla="*/ 19 h 77"/>
                <a:gd name="T74" fmla="*/ 9 w 12"/>
                <a:gd name="T75" fmla="*/ 17 h 77"/>
                <a:gd name="T76" fmla="*/ 9 w 12"/>
                <a:gd name="T77" fmla="*/ 16 h 77"/>
                <a:gd name="T78" fmla="*/ 9 w 12"/>
                <a:gd name="T79" fmla="*/ 15 h 77"/>
                <a:gd name="T80" fmla="*/ 9 w 12"/>
                <a:gd name="T81" fmla="*/ 13 h 77"/>
                <a:gd name="T82" fmla="*/ 10 w 12"/>
                <a:gd name="T83" fmla="*/ 12 h 77"/>
                <a:gd name="T84" fmla="*/ 10 w 12"/>
                <a:gd name="T85" fmla="*/ 10 h 77"/>
                <a:gd name="T86" fmla="*/ 10 w 12"/>
                <a:gd name="T87" fmla="*/ 9 h 77"/>
                <a:gd name="T88" fmla="*/ 11 w 12"/>
                <a:gd name="T89" fmla="*/ 7 h 77"/>
                <a:gd name="T90" fmla="*/ 11 w 12"/>
                <a:gd name="T91" fmla="*/ 6 h 77"/>
                <a:gd name="T92" fmla="*/ 11 w 12"/>
                <a:gd name="T93" fmla="*/ 5 h 77"/>
                <a:gd name="T94" fmla="*/ 11 w 12"/>
                <a:gd name="T95" fmla="*/ 3 h 77"/>
                <a:gd name="T96" fmla="*/ 11 w 12"/>
                <a:gd name="T97" fmla="*/ 2 h 77"/>
                <a:gd name="T98" fmla="*/ 12 w 12"/>
                <a:gd name="T9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77">
                  <a:moveTo>
                    <a:pt x="0" y="77"/>
                  </a:moveTo>
                  <a:lnTo>
                    <a:pt x="0" y="75"/>
                  </a:lnTo>
                  <a:lnTo>
                    <a:pt x="0" y="74"/>
                  </a:lnTo>
                  <a:lnTo>
                    <a:pt x="0" y="72"/>
                  </a:lnTo>
                  <a:lnTo>
                    <a:pt x="1" y="70"/>
                  </a:lnTo>
                  <a:lnTo>
                    <a:pt x="1" y="69"/>
                  </a:lnTo>
                  <a:lnTo>
                    <a:pt x="1" y="67"/>
                  </a:lnTo>
                  <a:lnTo>
                    <a:pt x="1" y="65"/>
                  </a:lnTo>
                  <a:lnTo>
                    <a:pt x="2" y="63"/>
                  </a:lnTo>
                  <a:lnTo>
                    <a:pt x="2" y="62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3" y="57"/>
                  </a:lnTo>
                  <a:lnTo>
                    <a:pt x="3" y="55"/>
                  </a:lnTo>
                  <a:lnTo>
                    <a:pt x="3" y="53"/>
                  </a:lnTo>
                  <a:lnTo>
                    <a:pt x="4" y="52"/>
                  </a:lnTo>
                  <a:lnTo>
                    <a:pt x="4" y="50"/>
                  </a:lnTo>
                  <a:lnTo>
                    <a:pt x="4" y="49"/>
                  </a:lnTo>
                  <a:lnTo>
                    <a:pt x="4" y="47"/>
                  </a:lnTo>
                  <a:lnTo>
                    <a:pt x="4" y="46"/>
                  </a:lnTo>
                  <a:lnTo>
                    <a:pt x="5" y="44"/>
                  </a:lnTo>
                  <a:lnTo>
                    <a:pt x="5" y="42"/>
                  </a:lnTo>
                  <a:lnTo>
                    <a:pt x="5" y="40"/>
                  </a:lnTo>
                  <a:lnTo>
                    <a:pt x="6" y="39"/>
                  </a:lnTo>
                  <a:lnTo>
                    <a:pt x="6" y="37"/>
                  </a:lnTo>
                  <a:lnTo>
                    <a:pt x="6" y="36"/>
                  </a:lnTo>
                  <a:lnTo>
                    <a:pt x="6" y="34"/>
                  </a:lnTo>
                  <a:lnTo>
                    <a:pt x="6" y="33"/>
                  </a:lnTo>
                  <a:lnTo>
                    <a:pt x="7" y="31"/>
                  </a:lnTo>
                  <a:lnTo>
                    <a:pt x="7" y="30"/>
                  </a:lnTo>
                  <a:lnTo>
                    <a:pt x="7" y="28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8" y="24"/>
                  </a:lnTo>
                  <a:lnTo>
                    <a:pt x="8" y="22"/>
                  </a:lnTo>
                  <a:lnTo>
                    <a:pt x="8" y="21"/>
                  </a:lnTo>
                  <a:lnTo>
                    <a:pt x="9" y="19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9" y="15"/>
                  </a:lnTo>
                  <a:lnTo>
                    <a:pt x="9" y="13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9" name="Freeform 1945"/>
            <p:cNvSpPr>
              <a:spLocks/>
            </p:cNvSpPr>
            <p:nvPr/>
          </p:nvSpPr>
          <p:spPr bwMode="auto">
            <a:xfrm>
              <a:off x="5917" y="1522"/>
              <a:ext cx="12" cy="61"/>
            </a:xfrm>
            <a:custGeom>
              <a:avLst/>
              <a:gdLst>
                <a:gd name="T0" fmla="*/ 0 w 12"/>
                <a:gd name="T1" fmla="*/ 61 h 61"/>
                <a:gd name="T2" fmla="*/ 0 w 12"/>
                <a:gd name="T3" fmla="*/ 60 h 61"/>
                <a:gd name="T4" fmla="*/ 0 w 12"/>
                <a:gd name="T5" fmla="*/ 59 h 61"/>
                <a:gd name="T6" fmla="*/ 1 w 12"/>
                <a:gd name="T7" fmla="*/ 57 h 61"/>
                <a:gd name="T8" fmla="*/ 1 w 12"/>
                <a:gd name="T9" fmla="*/ 56 h 61"/>
                <a:gd name="T10" fmla="*/ 1 w 12"/>
                <a:gd name="T11" fmla="*/ 54 h 61"/>
                <a:gd name="T12" fmla="*/ 1 w 12"/>
                <a:gd name="T13" fmla="*/ 53 h 61"/>
                <a:gd name="T14" fmla="*/ 2 w 12"/>
                <a:gd name="T15" fmla="*/ 52 h 61"/>
                <a:gd name="T16" fmla="*/ 2 w 12"/>
                <a:gd name="T17" fmla="*/ 50 h 61"/>
                <a:gd name="T18" fmla="*/ 2 w 12"/>
                <a:gd name="T19" fmla="*/ 49 h 61"/>
                <a:gd name="T20" fmla="*/ 2 w 12"/>
                <a:gd name="T21" fmla="*/ 48 h 61"/>
                <a:gd name="T22" fmla="*/ 3 w 12"/>
                <a:gd name="T23" fmla="*/ 46 h 61"/>
                <a:gd name="T24" fmla="*/ 3 w 12"/>
                <a:gd name="T25" fmla="*/ 45 h 61"/>
                <a:gd name="T26" fmla="*/ 3 w 12"/>
                <a:gd name="T27" fmla="*/ 43 h 61"/>
                <a:gd name="T28" fmla="*/ 3 w 12"/>
                <a:gd name="T29" fmla="*/ 42 h 61"/>
                <a:gd name="T30" fmla="*/ 4 w 12"/>
                <a:gd name="T31" fmla="*/ 41 h 61"/>
                <a:gd name="T32" fmla="*/ 4 w 12"/>
                <a:gd name="T33" fmla="*/ 39 h 61"/>
                <a:gd name="T34" fmla="*/ 4 w 12"/>
                <a:gd name="T35" fmla="*/ 38 h 61"/>
                <a:gd name="T36" fmla="*/ 4 w 12"/>
                <a:gd name="T37" fmla="*/ 37 h 61"/>
                <a:gd name="T38" fmla="*/ 4 w 12"/>
                <a:gd name="T39" fmla="*/ 36 h 61"/>
                <a:gd name="T40" fmla="*/ 5 w 12"/>
                <a:gd name="T41" fmla="*/ 34 h 61"/>
                <a:gd name="T42" fmla="*/ 5 w 12"/>
                <a:gd name="T43" fmla="*/ 33 h 61"/>
                <a:gd name="T44" fmla="*/ 5 w 12"/>
                <a:gd name="T45" fmla="*/ 32 h 61"/>
                <a:gd name="T46" fmla="*/ 6 w 12"/>
                <a:gd name="T47" fmla="*/ 31 h 61"/>
                <a:gd name="T48" fmla="*/ 6 w 12"/>
                <a:gd name="T49" fmla="*/ 29 h 61"/>
                <a:gd name="T50" fmla="*/ 6 w 12"/>
                <a:gd name="T51" fmla="*/ 28 h 61"/>
                <a:gd name="T52" fmla="*/ 6 w 12"/>
                <a:gd name="T53" fmla="*/ 27 h 61"/>
                <a:gd name="T54" fmla="*/ 6 w 12"/>
                <a:gd name="T55" fmla="*/ 25 h 61"/>
                <a:gd name="T56" fmla="*/ 7 w 12"/>
                <a:gd name="T57" fmla="*/ 24 h 61"/>
                <a:gd name="T58" fmla="*/ 7 w 12"/>
                <a:gd name="T59" fmla="*/ 23 h 61"/>
                <a:gd name="T60" fmla="*/ 7 w 12"/>
                <a:gd name="T61" fmla="*/ 22 h 61"/>
                <a:gd name="T62" fmla="*/ 8 w 12"/>
                <a:gd name="T63" fmla="*/ 21 h 61"/>
                <a:gd name="T64" fmla="*/ 8 w 12"/>
                <a:gd name="T65" fmla="*/ 20 h 61"/>
                <a:gd name="T66" fmla="*/ 8 w 12"/>
                <a:gd name="T67" fmla="*/ 18 h 61"/>
                <a:gd name="T68" fmla="*/ 8 w 12"/>
                <a:gd name="T69" fmla="*/ 17 h 61"/>
                <a:gd name="T70" fmla="*/ 8 w 12"/>
                <a:gd name="T71" fmla="*/ 16 h 61"/>
                <a:gd name="T72" fmla="*/ 9 w 12"/>
                <a:gd name="T73" fmla="*/ 15 h 61"/>
                <a:gd name="T74" fmla="*/ 9 w 12"/>
                <a:gd name="T75" fmla="*/ 14 h 61"/>
                <a:gd name="T76" fmla="*/ 9 w 12"/>
                <a:gd name="T77" fmla="*/ 13 h 61"/>
                <a:gd name="T78" fmla="*/ 10 w 12"/>
                <a:gd name="T79" fmla="*/ 11 h 61"/>
                <a:gd name="T80" fmla="*/ 10 w 12"/>
                <a:gd name="T81" fmla="*/ 10 h 61"/>
                <a:gd name="T82" fmla="*/ 10 w 12"/>
                <a:gd name="T83" fmla="*/ 9 h 61"/>
                <a:gd name="T84" fmla="*/ 10 w 12"/>
                <a:gd name="T85" fmla="*/ 8 h 61"/>
                <a:gd name="T86" fmla="*/ 10 w 12"/>
                <a:gd name="T87" fmla="*/ 7 h 61"/>
                <a:gd name="T88" fmla="*/ 11 w 12"/>
                <a:gd name="T89" fmla="*/ 6 h 61"/>
                <a:gd name="T90" fmla="*/ 11 w 12"/>
                <a:gd name="T91" fmla="*/ 4 h 61"/>
                <a:gd name="T92" fmla="*/ 11 w 12"/>
                <a:gd name="T93" fmla="*/ 3 h 61"/>
                <a:gd name="T94" fmla="*/ 11 w 12"/>
                <a:gd name="T95" fmla="*/ 2 h 61"/>
                <a:gd name="T96" fmla="*/ 12 w 12"/>
                <a:gd name="T97" fmla="*/ 1 h 61"/>
                <a:gd name="T98" fmla="*/ 12 w 12"/>
                <a:gd name="T99" fmla="*/ 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61">
                  <a:moveTo>
                    <a:pt x="0" y="61"/>
                  </a:moveTo>
                  <a:lnTo>
                    <a:pt x="0" y="60"/>
                  </a:lnTo>
                  <a:lnTo>
                    <a:pt x="0" y="59"/>
                  </a:lnTo>
                  <a:lnTo>
                    <a:pt x="1" y="57"/>
                  </a:lnTo>
                  <a:lnTo>
                    <a:pt x="1" y="56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2" y="52"/>
                  </a:lnTo>
                  <a:lnTo>
                    <a:pt x="2" y="50"/>
                  </a:lnTo>
                  <a:lnTo>
                    <a:pt x="2" y="49"/>
                  </a:lnTo>
                  <a:lnTo>
                    <a:pt x="2" y="48"/>
                  </a:lnTo>
                  <a:lnTo>
                    <a:pt x="3" y="46"/>
                  </a:lnTo>
                  <a:lnTo>
                    <a:pt x="3" y="45"/>
                  </a:lnTo>
                  <a:lnTo>
                    <a:pt x="3" y="43"/>
                  </a:lnTo>
                  <a:lnTo>
                    <a:pt x="3" y="42"/>
                  </a:lnTo>
                  <a:lnTo>
                    <a:pt x="4" y="41"/>
                  </a:lnTo>
                  <a:lnTo>
                    <a:pt x="4" y="39"/>
                  </a:lnTo>
                  <a:lnTo>
                    <a:pt x="4" y="38"/>
                  </a:lnTo>
                  <a:lnTo>
                    <a:pt x="4" y="37"/>
                  </a:lnTo>
                  <a:lnTo>
                    <a:pt x="4" y="36"/>
                  </a:lnTo>
                  <a:lnTo>
                    <a:pt x="5" y="34"/>
                  </a:lnTo>
                  <a:lnTo>
                    <a:pt x="5" y="33"/>
                  </a:lnTo>
                  <a:lnTo>
                    <a:pt x="5" y="32"/>
                  </a:lnTo>
                  <a:lnTo>
                    <a:pt x="6" y="31"/>
                  </a:lnTo>
                  <a:lnTo>
                    <a:pt x="6" y="29"/>
                  </a:lnTo>
                  <a:lnTo>
                    <a:pt x="6" y="28"/>
                  </a:lnTo>
                  <a:lnTo>
                    <a:pt x="6" y="27"/>
                  </a:lnTo>
                  <a:lnTo>
                    <a:pt x="6" y="25"/>
                  </a:lnTo>
                  <a:lnTo>
                    <a:pt x="7" y="24"/>
                  </a:lnTo>
                  <a:lnTo>
                    <a:pt x="7" y="23"/>
                  </a:lnTo>
                  <a:lnTo>
                    <a:pt x="7" y="22"/>
                  </a:lnTo>
                  <a:lnTo>
                    <a:pt x="8" y="21"/>
                  </a:lnTo>
                  <a:lnTo>
                    <a:pt x="8" y="20"/>
                  </a:lnTo>
                  <a:lnTo>
                    <a:pt x="8" y="18"/>
                  </a:lnTo>
                  <a:lnTo>
                    <a:pt x="8" y="17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10" y="11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0" name="Freeform 1946"/>
            <p:cNvSpPr>
              <a:spLocks/>
            </p:cNvSpPr>
            <p:nvPr/>
          </p:nvSpPr>
          <p:spPr bwMode="auto">
            <a:xfrm>
              <a:off x="5929" y="1474"/>
              <a:ext cx="12" cy="48"/>
            </a:xfrm>
            <a:custGeom>
              <a:avLst/>
              <a:gdLst>
                <a:gd name="T0" fmla="*/ 0 w 12"/>
                <a:gd name="T1" fmla="*/ 48 h 48"/>
                <a:gd name="T2" fmla="*/ 0 w 12"/>
                <a:gd name="T3" fmla="*/ 47 h 48"/>
                <a:gd name="T4" fmla="*/ 0 w 12"/>
                <a:gd name="T5" fmla="*/ 46 h 48"/>
                <a:gd name="T6" fmla="*/ 1 w 12"/>
                <a:gd name="T7" fmla="*/ 45 h 48"/>
                <a:gd name="T8" fmla="*/ 1 w 12"/>
                <a:gd name="T9" fmla="*/ 43 h 48"/>
                <a:gd name="T10" fmla="*/ 1 w 12"/>
                <a:gd name="T11" fmla="*/ 42 h 48"/>
                <a:gd name="T12" fmla="*/ 1 w 12"/>
                <a:gd name="T13" fmla="*/ 41 h 48"/>
                <a:gd name="T14" fmla="*/ 2 w 12"/>
                <a:gd name="T15" fmla="*/ 40 h 48"/>
                <a:gd name="T16" fmla="*/ 2 w 12"/>
                <a:gd name="T17" fmla="*/ 39 h 48"/>
                <a:gd name="T18" fmla="*/ 2 w 12"/>
                <a:gd name="T19" fmla="*/ 38 h 48"/>
                <a:gd name="T20" fmla="*/ 2 w 12"/>
                <a:gd name="T21" fmla="*/ 37 h 48"/>
                <a:gd name="T22" fmla="*/ 3 w 12"/>
                <a:gd name="T23" fmla="*/ 36 h 48"/>
                <a:gd name="T24" fmla="*/ 3 w 12"/>
                <a:gd name="T25" fmla="*/ 35 h 48"/>
                <a:gd name="T26" fmla="*/ 3 w 12"/>
                <a:gd name="T27" fmla="*/ 34 h 48"/>
                <a:gd name="T28" fmla="*/ 3 w 12"/>
                <a:gd name="T29" fmla="*/ 33 h 48"/>
                <a:gd name="T30" fmla="*/ 4 w 12"/>
                <a:gd name="T31" fmla="*/ 32 h 48"/>
                <a:gd name="T32" fmla="*/ 4 w 12"/>
                <a:gd name="T33" fmla="*/ 31 h 48"/>
                <a:gd name="T34" fmla="*/ 4 w 12"/>
                <a:gd name="T35" fmla="*/ 30 h 48"/>
                <a:gd name="T36" fmla="*/ 5 w 12"/>
                <a:gd name="T37" fmla="*/ 29 h 48"/>
                <a:gd name="T38" fmla="*/ 5 w 12"/>
                <a:gd name="T39" fmla="*/ 28 h 48"/>
                <a:gd name="T40" fmla="*/ 5 w 12"/>
                <a:gd name="T41" fmla="*/ 27 h 48"/>
                <a:gd name="T42" fmla="*/ 5 w 12"/>
                <a:gd name="T43" fmla="*/ 26 h 48"/>
                <a:gd name="T44" fmla="*/ 5 w 12"/>
                <a:gd name="T45" fmla="*/ 25 h 48"/>
                <a:gd name="T46" fmla="*/ 6 w 12"/>
                <a:gd name="T47" fmla="*/ 24 h 48"/>
                <a:gd name="T48" fmla="*/ 6 w 12"/>
                <a:gd name="T49" fmla="*/ 23 h 48"/>
                <a:gd name="T50" fmla="*/ 6 w 12"/>
                <a:gd name="T51" fmla="*/ 22 h 48"/>
                <a:gd name="T52" fmla="*/ 7 w 12"/>
                <a:gd name="T53" fmla="*/ 21 h 48"/>
                <a:gd name="T54" fmla="*/ 7 w 12"/>
                <a:gd name="T55" fmla="*/ 20 h 48"/>
                <a:gd name="T56" fmla="*/ 7 w 12"/>
                <a:gd name="T57" fmla="*/ 19 h 48"/>
                <a:gd name="T58" fmla="*/ 7 w 12"/>
                <a:gd name="T59" fmla="*/ 18 h 48"/>
                <a:gd name="T60" fmla="*/ 7 w 12"/>
                <a:gd name="T61" fmla="*/ 17 h 48"/>
                <a:gd name="T62" fmla="*/ 8 w 12"/>
                <a:gd name="T63" fmla="*/ 16 h 48"/>
                <a:gd name="T64" fmla="*/ 8 w 12"/>
                <a:gd name="T65" fmla="*/ 15 h 48"/>
                <a:gd name="T66" fmla="*/ 8 w 12"/>
                <a:gd name="T67" fmla="*/ 15 h 48"/>
                <a:gd name="T68" fmla="*/ 8 w 12"/>
                <a:gd name="T69" fmla="*/ 13 h 48"/>
                <a:gd name="T70" fmla="*/ 8 w 12"/>
                <a:gd name="T71" fmla="*/ 13 h 48"/>
                <a:gd name="T72" fmla="*/ 9 w 12"/>
                <a:gd name="T73" fmla="*/ 11 h 48"/>
                <a:gd name="T74" fmla="*/ 9 w 12"/>
                <a:gd name="T75" fmla="*/ 11 h 48"/>
                <a:gd name="T76" fmla="*/ 9 w 12"/>
                <a:gd name="T77" fmla="*/ 10 h 48"/>
                <a:gd name="T78" fmla="*/ 10 w 12"/>
                <a:gd name="T79" fmla="*/ 9 h 48"/>
                <a:gd name="T80" fmla="*/ 10 w 12"/>
                <a:gd name="T81" fmla="*/ 8 h 48"/>
                <a:gd name="T82" fmla="*/ 10 w 12"/>
                <a:gd name="T83" fmla="*/ 7 h 48"/>
                <a:gd name="T84" fmla="*/ 10 w 12"/>
                <a:gd name="T85" fmla="*/ 6 h 48"/>
                <a:gd name="T86" fmla="*/ 10 w 12"/>
                <a:gd name="T87" fmla="*/ 5 h 48"/>
                <a:gd name="T88" fmla="*/ 11 w 12"/>
                <a:gd name="T89" fmla="*/ 4 h 48"/>
                <a:gd name="T90" fmla="*/ 11 w 12"/>
                <a:gd name="T91" fmla="*/ 4 h 48"/>
                <a:gd name="T92" fmla="*/ 11 w 12"/>
                <a:gd name="T93" fmla="*/ 3 h 48"/>
                <a:gd name="T94" fmla="*/ 12 w 12"/>
                <a:gd name="T95" fmla="*/ 2 h 48"/>
                <a:gd name="T96" fmla="*/ 12 w 12"/>
                <a:gd name="T97" fmla="*/ 1 h 48"/>
                <a:gd name="T98" fmla="*/ 12 w 12"/>
                <a:gd name="T9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48">
                  <a:moveTo>
                    <a:pt x="0" y="48"/>
                  </a:moveTo>
                  <a:lnTo>
                    <a:pt x="0" y="47"/>
                  </a:lnTo>
                  <a:lnTo>
                    <a:pt x="0" y="46"/>
                  </a:lnTo>
                  <a:lnTo>
                    <a:pt x="1" y="45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1" y="41"/>
                  </a:lnTo>
                  <a:lnTo>
                    <a:pt x="2" y="40"/>
                  </a:lnTo>
                  <a:lnTo>
                    <a:pt x="2" y="39"/>
                  </a:lnTo>
                  <a:lnTo>
                    <a:pt x="2" y="38"/>
                  </a:lnTo>
                  <a:lnTo>
                    <a:pt x="2" y="37"/>
                  </a:lnTo>
                  <a:lnTo>
                    <a:pt x="3" y="36"/>
                  </a:lnTo>
                  <a:lnTo>
                    <a:pt x="3" y="35"/>
                  </a:lnTo>
                  <a:lnTo>
                    <a:pt x="3" y="34"/>
                  </a:lnTo>
                  <a:lnTo>
                    <a:pt x="3" y="33"/>
                  </a:lnTo>
                  <a:lnTo>
                    <a:pt x="4" y="32"/>
                  </a:lnTo>
                  <a:lnTo>
                    <a:pt x="4" y="31"/>
                  </a:lnTo>
                  <a:lnTo>
                    <a:pt x="4" y="30"/>
                  </a:lnTo>
                  <a:lnTo>
                    <a:pt x="5" y="29"/>
                  </a:lnTo>
                  <a:lnTo>
                    <a:pt x="5" y="28"/>
                  </a:lnTo>
                  <a:lnTo>
                    <a:pt x="5" y="27"/>
                  </a:lnTo>
                  <a:lnTo>
                    <a:pt x="5" y="26"/>
                  </a:lnTo>
                  <a:lnTo>
                    <a:pt x="5" y="25"/>
                  </a:lnTo>
                  <a:lnTo>
                    <a:pt x="6" y="24"/>
                  </a:lnTo>
                  <a:lnTo>
                    <a:pt x="6" y="23"/>
                  </a:lnTo>
                  <a:lnTo>
                    <a:pt x="6" y="22"/>
                  </a:lnTo>
                  <a:lnTo>
                    <a:pt x="7" y="21"/>
                  </a:lnTo>
                  <a:lnTo>
                    <a:pt x="7" y="20"/>
                  </a:lnTo>
                  <a:lnTo>
                    <a:pt x="7" y="19"/>
                  </a:lnTo>
                  <a:lnTo>
                    <a:pt x="7" y="18"/>
                  </a:lnTo>
                  <a:lnTo>
                    <a:pt x="7" y="17"/>
                  </a:lnTo>
                  <a:lnTo>
                    <a:pt x="8" y="16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8" y="13"/>
                  </a:lnTo>
                  <a:lnTo>
                    <a:pt x="8" y="13"/>
                  </a:lnTo>
                  <a:lnTo>
                    <a:pt x="9" y="11"/>
                  </a:lnTo>
                  <a:lnTo>
                    <a:pt x="9" y="11"/>
                  </a:lnTo>
                  <a:lnTo>
                    <a:pt x="9" y="10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3"/>
                  </a:lnTo>
                  <a:lnTo>
                    <a:pt x="12" y="2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1" name="Freeform 1947"/>
            <p:cNvSpPr>
              <a:spLocks/>
            </p:cNvSpPr>
            <p:nvPr/>
          </p:nvSpPr>
          <p:spPr bwMode="auto">
            <a:xfrm>
              <a:off x="5941" y="1438"/>
              <a:ext cx="12" cy="36"/>
            </a:xfrm>
            <a:custGeom>
              <a:avLst/>
              <a:gdLst>
                <a:gd name="T0" fmla="*/ 0 w 12"/>
                <a:gd name="T1" fmla="*/ 36 h 36"/>
                <a:gd name="T2" fmla="*/ 0 w 12"/>
                <a:gd name="T3" fmla="*/ 35 h 36"/>
                <a:gd name="T4" fmla="*/ 0 w 12"/>
                <a:gd name="T5" fmla="*/ 35 h 36"/>
                <a:gd name="T6" fmla="*/ 1 w 12"/>
                <a:gd name="T7" fmla="*/ 34 h 36"/>
                <a:gd name="T8" fmla="*/ 1 w 12"/>
                <a:gd name="T9" fmla="*/ 33 h 36"/>
                <a:gd name="T10" fmla="*/ 1 w 12"/>
                <a:gd name="T11" fmla="*/ 32 h 36"/>
                <a:gd name="T12" fmla="*/ 2 w 12"/>
                <a:gd name="T13" fmla="*/ 31 h 36"/>
                <a:gd name="T14" fmla="*/ 2 w 12"/>
                <a:gd name="T15" fmla="*/ 30 h 36"/>
                <a:gd name="T16" fmla="*/ 2 w 12"/>
                <a:gd name="T17" fmla="*/ 30 h 36"/>
                <a:gd name="T18" fmla="*/ 2 w 12"/>
                <a:gd name="T19" fmla="*/ 29 h 36"/>
                <a:gd name="T20" fmla="*/ 3 w 12"/>
                <a:gd name="T21" fmla="*/ 28 h 36"/>
                <a:gd name="T22" fmla="*/ 3 w 12"/>
                <a:gd name="T23" fmla="*/ 27 h 36"/>
                <a:gd name="T24" fmla="*/ 3 w 12"/>
                <a:gd name="T25" fmla="*/ 26 h 36"/>
                <a:gd name="T26" fmla="*/ 3 w 12"/>
                <a:gd name="T27" fmla="*/ 26 h 36"/>
                <a:gd name="T28" fmla="*/ 3 w 12"/>
                <a:gd name="T29" fmla="*/ 25 h 36"/>
                <a:gd name="T30" fmla="*/ 4 w 12"/>
                <a:gd name="T31" fmla="*/ 24 h 36"/>
                <a:gd name="T32" fmla="*/ 4 w 12"/>
                <a:gd name="T33" fmla="*/ 23 h 36"/>
                <a:gd name="T34" fmla="*/ 4 w 12"/>
                <a:gd name="T35" fmla="*/ 22 h 36"/>
                <a:gd name="T36" fmla="*/ 5 w 12"/>
                <a:gd name="T37" fmla="*/ 22 h 36"/>
                <a:gd name="T38" fmla="*/ 5 w 12"/>
                <a:gd name="T39" fmla="*/ 21 h 36"/>
                <a:gd name="T40" fmla="*/ 5 w 12"/>
                <a:gd name="T41" fmla="*/ 20 h 36"/>
                <a:gd name="T42" fmla="*/ 5 w 12"/>
                <a:gd name="T43" fmla="*/ 19 h 36"/>
                <a:gd name="T44" fmla="*/ 5 w 12"/>
                <a:gd name="T45" fmla="*/ 19 h 36"/>
                <a:gd name="T46" fmla="*/ 6 w 12"/>
                <a:gd name="T47" fmla="*/ 18 h 36"/>
                <a:gd name="T48" fmla="*/ 6 w 12"/>
                <a:gd name="T49" fmla="*/ 17 h 36"/>
                <a:gd name="T50" fmla="*/ 6 w 12"/>
                <a:gd name="T51" fmla="*/ 16 h 36"/>
                <a:gd name="T52" fmla="*/ 7 w 12"/>
                <a:gd name="T53" fmla="*/ 16 h 36"/>
                <a:gd name="T54" fmla="*/ 7 w 12"/>
                <a:gd name="T55" fmla="*/ 15 h 36"/>
                <a:gd name="T56" fmla="*/ 7 w 12"/>
                <a:gd name="T57" fmla="*/ 14 h 36"/>
                <a:gd name="T58" fmla="*/ 7 w 12"/>
                <a:gd name="T59" fmla="*/ 14 h 36"/>
                <a:gd name="T60" fmla="*/ 7 w 12"/>
                <a:gd name="T61" fmla="*/ 13 h 36"/>
                <a:gd name="T62" fmla="*/ 8 w 12"/>
                <a:gd name="T63" fmla="*/ 12 h 36"/>
                <a:gd name="T64" fmla="*/ 8 w 12"/>
                <a:gd name="T65" fmla="*/ 11 h 36"/>
                <a:gd name="T66" fmla="*/ 8 w 12"/>
                <a:gd name="T67" fmla="*/ 11 h 36"/>
                <a:gd name="T68" fmla="*/ 9 w 12"/>
                <a:gd name="T69" fmla="*/ 10 h 36"/>
                <a:gd name="T70" fmla="*/ 9 w 12"/>
                <a:gd name="T71" fmla="*/ 9 h 36"/>
                <a:gd name="T72" fmla="*/ 9 w 12"/>
                <a:gd name="T73" fmla="*/ 8 h 36"/>
                <a:gd name="T74" fmla="*/ 9 w 12"/>
                <a:gd name="T75" fmla="*/ 8 h 36"/>
                <a:gd name="T76" fmla="*/ 9 w 12"/>
                <a:gd name="T77" fmla="*/ 7 h 36"/>
                <a:gd name="T78" fmla="*/ 10 w 12"/>
                <a:gd name="T79" fmla="*/ 7 h 36"/>
                <a:gd name="T80" fmla="*/ 10 w 12"/>
                <a:gd name="T81" fmla="*/ 6 h 36"/>
                <a:gd name="T82" fmla="*/ 10 w 12"/>
                <a:gd name="T83" fmla="*/ 5 h 36"/>
                <a:gd name="T84" fmla="*/ 10 w 12"/>
                <a:gd name="T85" fmla="*/ 5 h 36"/>
                <a:gd name="T86" fmla="*/ 10 w 12"/>
                <a:gd name="T87" fmla="*/ 4 h 36"/>
                <a:gd name="T88" fmla="*/ 11 w 12"/>
                <a:gd name="T89" fmla="*/ 3 h 36"/>
                <a:gd name="T90" fmla="*/ 11 w 12"/>
                <a:gd name="T91" fmla="*/ 3 h 36"/>
                <a:gd name="T92" fmla="*/ 11 w 12"/>
                <a:gd name="T93" fmla="*/ 2 h 36"/>
                <a:gd name="T94" fmla="*/ 12 w 12"/>
                <a:gd name="T95" fmla="*/ 1 h 36"/>
                <a:gd name="T96" fmla="*/ 12 w 12"/>
                <a:gd name="T97" fmla="*/ 1 h 36"/>
                <a:gd name="T98" fmla="*/ 12 w 12"/>
                <a:gd name="T99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36">
                  <a:moveTo>
                    <a:pt x="0" y="36"/>
                  </a:moveTo>
                  <a:lnTo>
                    <a:pt x="0" y="35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2" y="31"/>
                  </a:lnTo>
                  <a:lnTo>
                    <a:pt x="2" y="30"/>
                  </a:lnTo>
                  <a:lnTo>
                    <a:pt x="2" y="30"/>
                  </a:lnTo>
                  <a:lnTo>
                    <a:pt x="2" y="29"/>
                  </a:lnTo>
                  <a:lnTo>
                    <a:pt x="3" y="28"/>
                  </a:lnTo>
                  <a:lnTo>
                    <a:pt x="3" y="27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3" y="25"/>
                  </a:lnTo>
                  <a:lnTo>
                    <a:pt x="4" y="24"/>
                  </a:lnTo>
                  <a:lnTo>
                    <a:pt x="4" y="23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5" y="21"/>
                  </a:lnTo>
                  <a:lnTo>
                    <a:pt x="5" y="20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18"/>
                  </a:lnTo>
                  <a:lnTo>
                    <a:pt x="6" y="17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7" y="15"/>
                  </a:lnTo>
                  <a:lnTo>
                    <a:pt x="7" y="14"/>
                  </a:lnTo>
                  <a:lnTo>
                    <a:pt x="7" y="14"/>
                  </a:lnTo>
                  <a:lnTo>
                    <a:pt x="7" y="13"/>
                  </a:lnTo>
                  <a:lnTo>
                    <a:pt x="8" y="12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9" y="9"/>
                  </a:lnTo>
                  <a:lnTo>
                    <a:pt x="9" y="8"/>
                  </a:lnTo>
                  <a:lnTo>
                    <a:pt x="9" y="8"/>
                  </a:lnTo>
                  <a:lnTo>
                    <a:pt x="9" y="7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2" name="Freeform 1948"/>
            <p:cNvSpPr>
              <a:spLocks/>
            </p:cNvSpPr>
            <p:nvPr/>
          </p:nvSpPr>
          <p:spPr bwMode="auto">
            <a:xfrm>
              <a:off x="5953" y="1411"/>
              <a:ext cx="12" cy="27"/>
            </a:xfrm>
            <a:custGeom>
              <a:avLst/>
              <a:gdLst>
                <a:gd name="T0" fmla="*/ 0 w 12"/>
                <a:gd name="T1" fmla="*/ 27 h 27"/>
                <a:gd name="T2" fmla="*/ 0 w 12"/>
                <a:gd name="T3" fmla="*/ 26 h 27"/>
                <a:gd name="T4" fmla="*/ 1 w 12"/>
                <a:gd name="T5" fmla="*/ 26 h 27"/>
                <a:gd name="T6" fmla="*/ 1 w 12"/>
                <a:gd name="T7" fmla="*/ 25 h 27"/>
                <a:gd name="T8" fmla="*/ 1 w 12"/>
                <a:gd name="T9" fmla="*/ 25 h 27"/>
                <a:gd name="T10" fmla="*/ 1 w 12"/>
                <a:gd name="T11" fmla="*/ 24 h 27"/>
                <a:gd name="T12" fmla="*/ 2 w 12"/>
                <a:gd name="T13" fmla="*/ 23 h 27"/>
                <a:gd name="T14" fmla="*/ 2 w 12"/>
                <a:gd name="T15" fmla="*/ 23 h 27"/>
                <a:gd name="T16" fmla="*/ 2 w 12"/>
                <a:gd name="T17" fmla="*/ 22 h 27"/>
                <a:gd name="T18" fmla="*/ 2 w 12"/>
                <a:gd name="T19" fmla="*/ 21 h 27"/>
                <a:gd name="T20" fmla="*/ 3 w 12"/>
                <a:gd name="T21" fmla="*/ 21 h 27"/>
                <a:gd name="T22" fmla="*/ 3 w 12"/>
                <a:gd name="T23" fmla="*/ 20 h 27"/>
                <a:gd name="T24" fmla="*/ 3 w 12"/>
                <a:gd name="T25" fmla="*/ 19 h 27"/>
                <a:gd name="T26" fmla="*/ 3 w 12"/>
                <a:gd name="T27" fmla="*/ 19 h 27"/>
                <a:gd name="T28" fmla="*/ 4 w 12"/>
                <a:gd name="T29" fmla="*/ 18 h 27"/>
                <a:gd name="T30" fmla="*/ 4 w 12"/>
                <a:gd name="T31" fmla="*/ 18 h 27"/>
                <a:gd name="T32" fmla="*/ 4 w 12"/>
                <a:gd name="T33" fmla="*/ 17 h 27"/>
                <a:gd name="T34" fmla="*/ 4 w 12"/>
                <a:gd name="T35" fmla="*/ 17 h 27"/>
                <a:gd name="T36" fmla="*/ 5 w 12"/>
                <a:gd name="T37" fmla="*/ 16 h 27"/>
                <a:gd name="T38" fmla="*/ 5 w 12"/>
                <a:gd name="T39" fmla="*/ 16 h 27"/>
                <a:gd name="T40" fmla="*/ 5 w 12"/>
                <a:gd name="T41" fmla="*/ 15 h 27"/>
                <a:gd name="T42" fmla="*/ 6 w 12"/>
                <a:gd name="T43" fmla="*/ 14 h 27"/>
                <a:gd name="T44" fmla="*/ 6 w 12"/>
                <a:gd name="T45" fmla="*/ 14 h 27"/>
                <a:gd name="T46" fmla="*/ 6 w 12"/>
                <a:gd name="T47" fmla="*/ 13 h 27"/>
                <a:gd name="T48" fmla="*/ 6 w 12"/>
                <a:gd name="T49" fmla="*/ 13 h 27"/>
                <a:gd name="T50" fmla="*/ 6 w 12"/>
                <a:gd name="T51" fmla="*/ 12 h 27"/>
                <a:gd name="T52" fmla="*/ 7 w 12"/>
                <a:gd name="T53" fmla="*/ 12 h 27"/>
                <a:gd name="T54" fmla="*/ 7 w 12"/>
                <a:gd name="T55" fmla="*/ 11 h 27"/>
                <a:gd name="T56" fmla="*/ 7 w 12"/>
                <a:gd name="T57" fmla="*/ 11 h 27"/>
                <a:gd name="T58" fmla="*/ 7 w 12"/>
                <a:gd name="T59" fmla="*/ 10 h 27"/>
                <a:gd name="T60" fmla="*/ 7 w 12"/>
                <a:gd name="T61" fmla="*/ 9 h 27"/>
                <a:gd name="T62" fmla="*/ 8 w 12"/>
                <a:gd name="T63" fmla="*/ 9 h 27"/>
                <a:gd name="T64" fmla="*/ 8 w 12"/>
                <a:gd name="T65" fmla="*/ 9 h 27"/>
                <a:gd name="T66" fmla="*/ 8 w 12"/>
                <a:gd name="T67" fmla="*/ 8 h 27"/>
                <a:gd name="T68" fmla="*/ 9 w 12"/>
                <a:gd name="T69" fmla="*/ 7 h 27"/>
                <a:gd name="T70" fmla="*/ 9 w 12"/>
                <a:gd name="T71" fmla="*/ 7 h 27"/>
                <a:gd name="T72" fmla="*/ 9 w 12"/>
                <a:gd name="T73" fmla="*/ 6 h 27"/>
                <a:gd name="T74" fmla="*/ 9 w 12"/>
                <a:gd name="T75" fmla="*/ 6 h 27"/>
                <a:gd name="T76" fmla="*/ 9 w 12"/>
                <a:gd name="T77" fmla="*/ 5 h 27"/>
                <a:gd name="T78" fmla="*/ 10 w 12"/>
                <a:gd name="T79" fmla="*/ 5 h 27"/>
                <a:gd name="T80" fmla="*/ 10 w 12"/>
                <a:gd name="T81" fmla="*/ 4 h 27"/>
                <a:gd name="T82" fmla="*/ 10 w 12"/>
                <a:gd name="T83" fmla="*/ 4 h 27"/>
                <a:gd name="T84" fmla="*/ 11 w 12"/>
                <a:gd name="T85" fmla="*/ 3 h 27"/>
                <a:gd name="T86" fmla="*/ 11 w 12"/>
                <a:gd name="T87" fmla="*/ 3 h 27"/>
                <a:gd name="T88" fmla="*/ 11 w 12"/>
                <a:gd name="T89" fmla="*/ 2 h 27"/>
                <a:gd name="T90" fmla="*/ 11 w 12"/>
                <a:gd name="T91" fmla="*/ 2 h 27"/>
                <a:gd name="T92" fmla="*/ 11 w 12"/>
                <a:gd name="T93" fmla="*/ 1 h 27"/>
                <a:gd name="T94" fmla="*/ 12 w 12"/>
                <a:gd name="T95" fmla="*/ 1 h 27"/>
                <a:gd name="T96" fmla="*/ 12 w 12"/>
                <a:gd name="T97" fmla="*/ 0 h 27"/>
                <a:gd name="T98" fmla="*/ 12 w 12"/>
                <a:gd name="T99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7">
                  <a:moveTo>
                    <a:pt x="0" y="27"/>
                  </a:moveTo>
                  <a:lnTo>
                    <a:pt x="0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3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0"/>
                  </a:lnTo>
                  <a:lnTo>
                    <a:pt x="7" y="9"/>
                  </a:lnTo>
                  <a:lnTo>
                    <a:pt x="8" y="9"/>
                  </a:lnTo>
                  <a:lnTo>
                    <a:pt x="8" y="9"/>
                  </a:lnTo>
                  <a:lnTo>
                    <a:pt x="8" y="8"/>
                  </a:lnTo>
                  <a:lnTo>
                    <a:pt x="9" y="7"/>
                  </a:lnTo>
                  <a:lnTo>
                    <a:pt x="9" y="7"/>
                  </a:lnTo>
                  <a:lnTo>
                    <a:pt x="9" y="6"/>
                  </a:lnTo>
                  <a:lnTo>
                    <a:pt x="9" y="6"/>
                  </a:lnTo>
                  <a:lnTo>
                    <a:pt x="9" y="5"/>
                  </a:lnTo>
                  <a:lnTo>
                    <a:pt x="10" y="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3" name="Freeform 1949"/>
            <p:cNvSpPr>
              <a:spLocks/>
            </p:cNvSpPr>
            <p:nvPr/>
          </p:nvSpPr>
          <p:spPr bwMode="auto">
            <a:xfrm>
              <a:off x="5965" y="1391"/>
              <a:ext cx="12" cy="20"/>
            </a:xfrm>
            <a:custGeom>
              <a:avLst/>
              <a:gdLst>
                <a:gd name="T0" fmla="*/ 0 w 12"/>
                <a:gd name="T1" fmla="*/ 20 h 20"/>
                <a:gd name="T2" fmla="*/ 1 w 12"/>
                <a:gd name="T3" fmla="*/ 20 h 20"/>
                <a:gd name="T4" fmla="*/ 1 w 12"/>
                <a:gd name="T5" fmla="*/ 19 h 20"/>
                <a:gd name="T6" fmla="*/ 1 w 12"/>
                <a:gd name="T7" fmla="*/ 18 h 20"/>
                <a:gd name="T8" fmla="*/ 1 w 12"/>
                <a:gd name="T9" fmla="*/ 18 h 20"/>
                <a:gd name="T10" fmla="*/ 1 w 12"/>
                <a:gd name="T11" fmla="*/ 18 h 20"/>
                <a:gd name="T12" fmla="*/ 2 w 12"/>
                <a:gd name="T13" fmla="*/ 17 h 20"/>
                <a:gd name="T14" fmla="*/ 2 w 12"/>
                <a:gd name="T15" fmla="*/ 16 h 20"/>
                <a:gd name="T16" fmla="*/ 2 w 12"/>
                <a:gd name="T17" fmla="*/ 16 h 20"/>
                <a:gd name="T18" fmla="*/ 2 w 12"/>
                <a:gd name="T19" fmla="*/ 16 h 20"/>
                <a:gd name="T20" fmla="*/ 3 w 12"/>
                <a:gd name="T21" fmla="*/ 15 h 20"/>
                <a:gd name="T22" fmla="*/ 3 w 12"/>
                <a:gd name="T23" fmla="*/ 15 h 20"/>
                <a:gd name="T24" fmla="*/ 3 w 12"/>
                <a:gd name="T25" fmla="*/ 15 h 20"/>
                <a:gd name="T26" fmla="*/ 4 w 12"/>
                <a:gd name="T27" fmla="*/ 14 h 20"/>
                <a:gd name="T28" fmla="*/ 4 w 12"/>
                <a:gd name="T29" fmla="*/ 13 h 20"/>
                <a:gd name="T30" fmla="*/ 4 w 12"/>
                <a:gd name="T31" fmla="*/ 13 h 20"/>
                <a:gd name="T32" fmla="*/ 4 w 12"/>
                <a:gd name="T33" fmla="*/ 13 h 20"/>
                <a:gd name="T34" fmla="*/ 4 w 12"/>
                <a:gd name="T35" fmla="*/ 12 h 20"/>
                <a:gd name="T36" fmla="*/ 5 w 12"/>
                <a:gd name="T37" fmla="*/ 12 h 20"/>
                <a:gd name="T38" fmla="*/ 5 w 12"/>
                <a:gd name="T39" fmla="*/ 11 h 20"/>
                <a:gd name="T40" fmla="*/ 5 w 12"/>
                <a:gd name="T41" fmla="*/ 11 h 20"/>
                <a:gd name="T42" fmla="*/ 6 w 12"/>
                <a:gd name="T43" fmla="*/ 11 h 20"/>
                <a:gd name="T44" fmla="*/ 6 w 12"/>
                <a:gd name="T45" fmla="*/ 10 h 20"/>
                <a:gd name="T46" fmla="*/ 6 w 12"/>
                <a:gd name="T47" fmla="*/ 10 h 20"/>
                <a:gd name="T48" fmla="*/ 6 w 12"/>
                <a:gd name="T49" fmla="*/ 9 h 20"/>
                <a:gd name="T50" fmla="*/ 6 w 12"/>
                <a:gd name="T51" fmla="*/ 9 h 20"/>
                <a:gd name="T52" fmla="*/ 7 w 12"/>
                <a:gd name="T53" fmla="*/ 9 h 20"/>
                <a:gd name="T54" fmla="*/ 7 w 12"/>
                <a:gd name="T55" fmla="*/ 8 h 20"/>
                <a:gd name="T56" fmla="*/ 7 w 12"/>
                <a:gd name="T57" fmla="*/ 8 h 20"/>
                <a:gd name="T58" fmla="*/ 8 w 12"/>
                <a:gd name="T59" fmla="*/ 7 h 20"/>
                <a:gd name="T60" fmla="*/ 8 w 12"/>
                <a:gd name="T61" fmla="*/ 7 h 20"/>
                <a:gd name="T62" fmla="*/ 8 w 12"/>
                <a:gd name="T63" fmla="*/ 7 h 20"/>
                <a:gd name="T64" fmla="*/ 8 w 12"/>
                <a:gd name="T65" fmla="*/ 6 h 20"/>
                <a:gd name="T66" fmla="*/ 8 w 12"/>
                <a:gd name="T67" fmla="*/ 6 h 20"/>
                <a:gd name="T68" fmla="*/ 9 w 12"/>
                <a:gd name="T69" fmla="*/ 6 h 20"/>
                <a:gd name="T70" fmla="*/ 9 w 12"/>
                <a:gd name="T71" fmla="*/ 5 h 20"/>
                <a:gd name="T72" fmla="*/ 9 w 12"/>
                <a:gd name="T73" fmla="*/ 5 h 20"/>
                <a:gd name="T74" fmla="*/ 9 w 12"/>
                <a:gd name="T75" fmla="*/ 4 h 20"/>
                <a:gd name="T76" fmla="*/ 9 w 12"/>
                <a:gd name="T77" fmla="*/ 4 h 20"/>
                <a:gd name="T78" fmla="*/ 10 w 12"/>
                <a:gd name="T79" fmla="*/ 4 h 20"/>
                <a:gd name="T80" fmla="*/ 10 w 12"/>
                <a:gd name="T81" fmla="*/ 3 h 20"/>
                <a:gd name="T82" fmla="*/ 10 w 12"/>
                <a:gd name="T83" fmla="*/ 3 h 20"/>
                <a:gd name="T84" fmla="*/ 11 w 12"/>
                <a:gd name="T85" fmla="*/ 2 h 20"/>
                <a:gd name="T86" fmla="*/ 11 w 12"/>
                <a:gd name="T87" fmla="*/ 2 h 20"/>
                <a:gd name="T88" fmla="*/ 11 w 12"/>
                <a:gd name="T89" fmla="*/ 2 h 20"/>
                <a:gd name="T90" fmla="*/ 11 w 12"/>
                <a:gd name="T91" fmla="*/ 1 h 20"/>
                <a:gd name="T92" fmla="*/ 11 w 12"/>
                <a:gd name="T93" fmla="*/ 1 h 20"/>
                <a:gd name="T94" fmla="*/ 12 w 12"/>
                <a:gd name="T95" fmla="*/ 0 h 20"/>
                <a:gd name="T96" fmla="*/ 12 w 12"/>
                <a:gd name="T97" fmla="*/ 0 h 20"/>
                <a:gd name="T98" fmla="*/ 12 w 12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0">
                  <a:moveTo>
                    <a:pt x="0" y="20"/>
                  </a:moveTo>
                  <a:lnTo>
                    <a:pt x="1" y="20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8"/>
                  </a:lnTo>
                  <a:lnTo>
                    <a:pt x="7" y="8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6"/>
                  </a:lnTo>
                  <a:lnTo>
                    <a:pt x="8" y="6"/>
                  </a:lnTo>
                  <a:lnTo>
                    <a:pt x="9" y="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10" y="4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4" name="Freeform 1950"/>
            <p:cNvSpPr>
              <a:spLocks/>
            </p:cNvSpPr>
            <p:nvPr/>
          </p:nvSpPr>
          <p:spPr bwMode="auto">
            <a:xfrm>
              <a:off x="5977" y="1376"/>
              <a:ext cx="12" cy="15"/>
            </a:xfrm>
            <a:custGeom>
              <a:avLst/>
              <a:gdLst>
                <a:gd name="T0" fmla="*/ 0 w 12"/>
                <a:gd name="T1" fmla="*/ 15 h 15"/>
                <a:gd name="T2" fmla="*/ 1 w 12"/>
                <a:gd name="T3" fmla="*/ 15 h 15"/>
                <a:gd name="T4" fmla="*/ 1 w 12"/>
                <a:gd name="T5" fmla="*/ 14 h 15"/>
                <a:gd name="T6" fmla="*/ 1 w 12"/>
                <a:gd name="T7" fmla="*/ 14 h 15"/>
                <a:gd name="T8" fmla="*/ 1 w 12"/>
                <a:gd name="T9" fmla="*/ 14 h 15"/>
                <a:gd name="T10" fmla="*/ 2 w 12"/>
                <a:gd name="T11" fmla="*/ 13 h 15"/>
                <a:gd name="T12" fmla="*/ 2 w 12"/>
                <a:gd name="T13" fmla="*/ 13 h 15"/>
                <a:gd name="T14" fmla="*/ 2 w 12"/>
                <a:gd name="T15" fmla="*/ 12 h 15"/>
                <a:gd name="T16" fmla="*/ 2 w 12"/>
                <a:gd name="T17" fmla="*/ 12 h 15"/>
                <a:gd name="T18" fmla="*/ 3 w 12"/>
                <a:gd name="T19" fmla="*/ 12 h 15"/>
                <a:gd name="T20" fmla="*/ 3 w 12"/>
                <a:gd name="T21" fmla="*/ 12 h 15"/>
                <a:gd name="T22" fmla="*/ 3 w 12"/>
                <a:gd name="T23" fmla="*/ 11 h 15"/>
                <a:gd name="T24" fmla="*/ 3 w 12"/>
                <a:gd name="T25" fmla="*/ 11 h 15"/>
                <a:gd name="T26" fmla="*/ 4 w 12"/>
                <a:gd name="T27" fmla="*/ 10 h 15"/>
                <a:gd name="T28" fmla="*/ 4 w 12"/>
                <a:gd name="T29" fmla="*/ 10 h 15"/>
                <a:gd name="T30" fmla="*/ 4 w 12"/>
                <a:gd name="T31" fmla="*/ 10 h 15"/>
                <a:gd name="T32" fmla="*/ 4 w 12"/>
                <a:gd name="T33" fmla="*/ 10 h 15"/>
                <a:gd name="T34" fmla="*/ 5 w 12"/>
                <a:gd name="T35" fmla="*/ 9 h 15"/>
                <a:gd name="T36" fmla="*/ 5 w 12"/>
                <a:gd name="T37" fmla="*/ 9 h 15"/>
                <a:gd name="T38" fmla="*/ 5 w 12"/>
                <a:gd name="T39" fmla="*/ 9 h 15"/>
                <a:gd name="T40" fmla="*/ 5 w 12"/>
                <a:gd name="T41" fmla="*/ 8 h 15"/>
                <a:gd name="T42" fmla="*/ 6 w 12"/>
                <a:gd name="T43" fmla="*/ 8 h 15"/>
                <a:gd name="T44" fmla="*/ 6 w 12"/>
                <a:gd name="T45" fmla="*/ 8 h 15"/>
                <a:gd name="T46" fmla="*/ 6 w 12"/>
                <a:gd name="T47" fmla="*/ 7 h 15"/>
                <a:gd name="T48" fmla="*/ 6 w 12"/>
                <a:gd name="T49" fmla="*/ 7 h 15"/>
                <a:gd name="T50" fmla="*/ 6 w 12"/>
                <a:gd name="T51" fmla="*/ 7 h 15"/>
                <a:gd name="T52" fmla="*/ 7 w 12"/>
                <a:gd name="T53" fmla="*/ 7 h 15"/>
                <a:gd name="T54" fmla="*/ 7 w 12"/>
                <a:gd name="T55" fmla="*/ 6 h 15"/>
                <a:gd name="T56" fmla="*/ 7 w 12"/>
                <a:gd name="T57" fmla="*/ 6 h 15"/>
                <a:gd name="T58" fmla="*/ 8 w 12"/>
                <a:gd name="T59" fmla="*/ 6 h 15"/>
                <a:gd name="T60" fmla="*/ 8 w 12"/>
                <a:gd name="T61" fmla="*/ 5 h 15"/>
                <a:gd name="T62" fmla="*/ 8 w 12"/>
                <a:gd name="T63" fmla="*/ 5 h 15"/>
                <a:gd name="T64" fmla="*/ 8 w 12"/>
                <a:gd name="T65" fmla="*/ 5 h 15"/>
                <a:gd name="T66" fmla="*/ 8 w 12"/>
                <a:gd name="T67" fmla="*/ 5 h 15"/>
                <a:gd name="T68" fmla="*/ 9 w 12"/>
                <a:gd name="T69" fmla="*/ 4 h 15"/>
                <a:gd name="T70" fmla="*/ 9 w 12"/>
                <a:gd name="T71" fmla="*/ 4 h 15"/>
                <a:gd name="T72" fmla="*/ 9 w 12"/>
                <a:gd name="T73" fmla="*/ 4 h 15"/>
                <a:gd name="T74" fmla="*/ 10 w 12"/>
                <a:gd name="T75" fmla="*/ 3 h 15"/>
                <a:gd name="T76" fmla="*/ 10 w 12"/>
                <a:gd name="T77" fmla="*/ 3 h 15"/>
                <a:gd name="T78" fmla="*/ 10 w 12"/>
                <a:gd name="T79" fmla="*/ 3 h 15"/>
                <a:gd name="T80" fmla="*/ 10 w 12"/>
                <a:gd name="T81" fmla="*/ 3 h 15"/>
                <a:gd name="T82" fmla="*/ 10 w 12"/>
                <a:gd name="T83" fmla="*/ 2 h 15"/>
                <a:gd name="T84" fmla="*/ 11 w 12"/>
                <a:gd name="T85" fmla="*/ 2 h 15"/>
                <a:gd name="T86" fmla="*/ 11 w 12"/>
                <a:gd name="T87" fmla="*/ 2 h 15"/>
                <a:gd name="T88" fmla="*/ 11 w 12"/>
                <a:gd name="T89" fmla="*/ 1 h 15"/>
                <a:gd name="T90" fmla="*/ 12 w 12"/>
                <a:gd name="T91" fmla="*/ 1 h 15"/>
                <a:gd name="T92" fmla="*/ 12 w 12"/>
                <a:gd name="T93" fmla="*/ 1 h 15"/>
                <a:gd name="T94" fmla="*/ 12 w 12"/>
                <a:gd name="T95" fmla="*/ 1 h 15"/>
                <a:gd name="T96" fmla="*/ 12 w 12"/>
                <a:gd name="T97" fmla="*/ 1 h 15"/>
                <a:gd name="T98" fmla="*/ 12 w 12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5">
                  <a:moveTo>
                    <a:pt x="0" y="15"/>
                  </a:move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5" name="Freeform 1951"/>
            <p:cNvSpPr>
              <a:spLocks/>
            </p:cNvSpPr>
            <p:nvPr/>
          </p:nvSpPr>
          <p:spPr bwMode="auto">
            <a:xfrm>
              <a:off x="5989" y="1366"/>
              <a:ext cx="12" cy="10"/>
            </a:xfrm>
            <a:custGeom>
              <a:avLst/>
              <a:gdLst>
                <a:gd name="T0" fmla="*/ 0 w 12"/>
                <a:gd name="T1" fmla="*/ 10 h 10"/>
                <a:gd name="T2" fmla="*/ 1 w 12"/>
                <a:gd name="T3" fmla="*/ 10 h 10"/>
                <a:gd name="T4" fmla="*/ 1 w 12"/>
                <a:gd name="T5" fmla="*/ 10 h 10"/>
                <a:gd name="T6" fmla="*/ 1 w 12"/>
                <a:gd name="T7" fmla="*/ 9 h 10"/>
                <a:gd name="T8" fmla="*/ 1 w 12"/>
                <a:gd name="T9" fmla="*/ 9 h 10"/>
                <a:gd name="T10" fmla="*/ 2 w 12"/>
                <a:gd name="T11" fmla="*/ 9 h 10"/>
                <a:gd name="T12" fmla="*/ 2 w 12"/>
                <a:gd name="T13" fmla="*/ 9 h 10"/>
                <a:gd name="T14" fmla="*/ 2 w 12"/>
                <a:gd name="T15" fmla="*/ 9 h 10"/>
                <a:gd name="T16" fmla="*/ 2 w 12"/>
                <a:gd name="T17" fmla="*/ 8 h 10"/>
                <a:gd name="T18" fmla="*/ 3 w 12"/>
                <a:gd name="T19" fmla="*/ 8 h 10"/>
                <a:gd name="T20" fmla="*/ 3 w 12"/>
                <a:gd name="T21" fmla="*/ 8 h 10"/>
                <a:gd name="T22" fmla="*/ 3 w 12"/>
                <a:gd name="T23" fmla="*/ 8 h 10"/>
                <a:gd name="T24" fmla="*/ 3 w 12"/>
                <a:gd name="T25" fmla="*/ 7 h 10"/>
                <a:gd name="T26" fmla="*/ 4 w 12"/>
                <a:gd name="T27" fmla="*/ 7 h 10"/>
                <a:gd name="T28" fmla="*/ 4 w 12"/>
                <a:gd name="T29" fmla="*/ 7 h 10"/>
                <a:gd name="T30" fmla="*/ 4 w 12"/>
                <a:gd name="T31" fmla="*/ 7 h 10"/>
                <a:gd name="T32" fmla="*/ 5 w 12"/>
                <a:gd name="T33" fmla="*/ 6 h 10"/>
                <a:gd name="T34" fmla="*/ 5 w 12"/>
                <a:gd name="T35" fmla="*/ 6 h 10"/>
                <a:gd name="T36" fmla="*/ 5 w 12"/>
                <a:gd name="T37" fmla="*/ 6 h 10"/>
                <a:gd name="T38" fmla="*/ 5 w 12"/>
                <a:gd name="T39" fmla="*/ 6 h 10"/>
                <a:gd name="T40" fmla="*/ 5 w 12"/>
                <a:gd name="T41" fmla="*/ 6 h 10"/>
                <a:gd name="T42" fmla="*/ 6 w 12"/>
                <a:gd name="T43" fmla="*/ 5 h 10"/>
                <a:gd name="T44" fmla="*/ 6 w 12"/>
                <a:gd name="T45" fmla="*/ 5 h 10"/>
                <a:gd name="T46" fmla="*/ 6 w 12"/>
                <a:gd name="T47" fmla="*/ 5 h 10"/>
                <a:gd name="T48" fmla="*/ 7 w 12"/>
                <a:gd name="T49" fmla="*/ 5 h 10"/>
                <a:gd name="T50" fmla="*/ 7 w 12"/>
                <a:gd name="T51" fmla="*/ 4 h 10"/>
                <a:gd name="T52" fmla="*/ 7 w 12"/>
                <a:gd name="T53" fmla="*/ 4 h 10"/>
                <a:gd name="T54" fmla="*/ 7 w 12"/>
                <a:gd name="T55" fmla="*/ 4 h 10"/>
                <a:gd name="T56" fmla="*/ 7 w 12"/>
                <a:gd name="T57" fmla="*/ 4 h 10"/>
                <a:gd name="T58" fmla="*/ 8 w 12"/>
                <a:gd name="T59" fmla="*/ 4 h 10"/>
                <a:gd name="T60" fmla="*/ 8 w 12"/>
                <a:gd name="T61" fmla="*/ 3 h 10"/>
                <a:gd name="T62" fmla="*/ 8 w 12"/>
                <a:gd name="T63" fmla="*/ 3 h 10"/>
                <a:gd name="T64" fmla="*/ 8 w 12"/>
                <a:gd name="T65" fmla="*/ 3 h 10"/>
                <a:gd name="T66" fmla="*/ 8 w 12"/>
                <a:gd name="T67" fmla="*/ 3 h 10"/>
                <a:gd name="T68" fmla="*/ 9 w 12"/>
                <a:gd name="T69" fmla="*/ 2 h 10"/>
                <a:gd name="T70" fmla="*/ 9 w 12"/>
                <a:gd name="T71" fmla="*/ 2 h 10"/>
                <a:gd name="T72" fmla="*/ 9 w 12"/>
                <a:gd name="T73" fmla="*/ 2 h 10"/>
                <a:gd name="T74" fmla="*/ 10 w 12"/>
                <a:gd name="T75" fmla="*/ 2 h 10"/>
                <a:gd name="T76" fmla="*/ 10 w 12"/>
                <a:gd name="T77" fmla="*/ 2 h 10"/>
                <a:gd name="T78" fmla="*/ 10 w 12"/>
                <a:gd name="T79" fmla="*/ 2 h 10"/>
                <a:gd name="T80" fmla="*/ 10 w 12"/>
                <a:gd name="T81" fmla="*/ 1 h 10"/>
                <a:gd name="T82" fmla="*/ 10 w 12"/>
                <a:gd name="T83" fmla="*/ 1 h 10"/>
                <a:gd name="T84" fmla="*/ 11 w 12"/>
                <a:gd name="T85" fmla="*/ 1 h 10"/>
                <a:gd name="T86" fmla="*/ 11 w 12"/>
                <a:gd name="T87" fmla="*/ 1 h 10"/>
                <a:gd name="T88" fmla="*/ 11 w 12"/>
                <a:gd name="T89" fmla="*/ 1 h 10"/>
                <a:gd name="T90" fmla="*/ 12 w 12"/>
                <a:gd name="T91" fmla="*/ 1 h 10"/>
                <a:gd name="T92" fmla="*/ 12 w 12"/>
                <a:gd name="T93" fmla="*/ 0 h 10"/>
                <a:gd name="T94" fmla="*/ 12 w 12"/>
                <a:gd name="T95" fmla="*/ 0 h 10"/>
                <a:gd name="T96" fmla="*/ 12 w 12"/>
                <a:gd name="T97" fmla="*/ 0 h 10"/>
                <a:gd name="T98" fmla="*/ 12 w 12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0">
                  <a:moveTo>
                    <a:pt x="0" y="10"/>
                  </a:move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6" name="Freeform 1952"/>
            <p:cNvSpPr>
              <a:spLocks/>
            </p:cNvSpPr>
            <p:nvPr/>
          </p:nvSpPr>
          <p:spPr bwMode="auto">
            <a:xfrm>
              <a:off x="6001" y="1358"/>
              <a:ext cx="12" cy="8"/>
            </a:xfrm>
            <a:custGeom>
              <a:avLst/>
              <a:gdLst>
                <a:gd name="T0" fmla="*/ 0 w 12"/>
                <a:gd name="T1" fmla="*/ 8 h 8"/>
                <a:gd name="T2" fmla="*/ 1 w 12"/>
                <a:gd name="T3" fmla="*/ 7 h 8"/>
                <a:gd name="T4" fmla="*/ 1 w 12"/>
                <a:gd name="T5" fmla="*/ 7 h 8"/>
                <a:gd name="T6" fmla="*/ 1 w 12"/>
                <a:gd name="T7" fmla="*/ 7 h 8"/>
                <a:gd name="T8" fmla="*/ 2 w 12"/>
                <a:gd name="T9" fmla="*/ 7 h 8"/>
                <a:gd name="T10" fmla="*/ 2 w 12"/>
                <a:gd name="T11" fmla="*/ 7 h 8"/>
                <a:gd name="T12" fmla="*/ 2 w 12"/>
                <a:gd name="T13" fmla="*/ 7 h 8"/>
                <a:gd name="T14" fmla="*/ 2 w 12"/>
                <a:gd name="T15" fmla="*/ 6 h 8"/>
                <a:gd name="T16" fmla="*/ 3 w 12"/>
                <a:gd name="T17" fmla="*/ 6 h 8"/>
                <a:gd name="T18" fmla="*/ 3 w 12"/>
                <a:gd name="T19" fmla="*/ 6 h 8"/>
                <a:gd name="T20" fmla="*/ 3 w 12"/>
                <a:gd name="T21" fmla="*/ 6 h 8"/>
                <a:gd name="T22" fmla="*/ 3 w 12"/>
                <a:gd name="T23" fmla="*/ 6 h 8"/>
                <a:gd name="T24" fmla="*/ 4 w 12"/>
                <a:gd name="T25" fmla="*/ 5 h 8"/>
                <a:gd name="T26" fmla="*/ 4 w 12"/>
                <a:gd name="T27" fmla="*/ 5 h 8"/>
                <a:gd name="T28" fmla="*/ 4 w 12"/>
                <a:gd name="T29" fmla="*/ 5 h 8"/>
                <a:gd name="T30" fmla="*/ 4 w 12"/>
                <a:gd name="T31" fmla="*/ 5 h 8"/>
                <a:gd name="T32" fmla="*/ 5 w 12"/>
                <a:gd name="T33" fmla="*/ 5 h 8"/>
                <a:gd name="T34" fmla="*/ 5 w 12"/>
                <a:gd name="T35" fmla="*/ 5 h 8"/>
                <a:gd name="T36" fmla="*/ 5 w 12"/>
                <a:gd name="T37" fmla="*/ 5 h 8"/>
                <a:gd name="T38" fmla="*/ 5 w 12"/>
                <a:gd name="T39" fmla="*/ 4 h 8"/>
                <a:gd name="T40" fmla="*/ 5 w 12"/>
                <a:gd name="T41" fmla="*/ 4 h 8"/>
                <a:gd name="T42" fmla="*/ 6 w 12"/>
                <a:gd name="T43" fmla="*/ 4 h 8"/>
                <a:gd name="T44" fmla="*/ 6 w 12"/>
                <a:gd name="T45" fmla="*/ 4 h 8"/>
                <a:gd name="T46" fmla="*/ 6 w 12"/>
                <a:gd name="T47" fmla="*/ 4 h 8"/>
                <a:gd name="T48" fmla="*/ 7 w 12"/>
                <a:gd name="T49" fmla="*/ 3 h 8"/>
                <a:gd name="T50" fmla="*/ 7 w 12"/>
                <a:gd name="T51" fmla="*/ 3 h 8"/>
                <a:gd name="T52" fmla="*/ 7 w 12"/>
                <a:gd name="T53" fmla="*/ 3 h 8"/>
                <a:gd name="T54" fmla="*/ 7 w 12"/>
                <a:gd name="T55" fmla="*/ 3 h 8"/>
                <a:gd name="T56" fmla="*/ 7 w 12"/>
                <a:gd name="T57" fmla="*/ 3 h 8"/>
                <a:gd name="T58" fmla="*/ 8 w 12"/>
                <a:gd name="T59" fmla="*/ 3 h 8"/>
                <a:gd name="T60" fmla="*/ 8 w 12"/>
                <a:gd name="T61" fmla="*/ 3 h 8"/>
                <a:gd name="T62" fmla="*/ 8 w 12"/>
                <a:gd name="T63" fmla="*/ 2 h 8"/>
                <a:gd name="T64" fmla="*/ 9 w 12"/>
                <a:gd name="T65" fmla="*/ 2 h 8"/>
                <a:gd name="T66" fmla="*/ 9 w 12"/>
                <a:gd name="T67" fmla="*/ 2 h 8"/>
                <a:gd name="T68" fmla="*/ 9 w 12"/>
                <a:gd name="T69" fmla="*/ 2 h 8"/>
                <a:gd name="T70" fmla="*/ 9 w 12"/>
                <a:gd name="T71" fmla="*/ 2 h 8"/>
                <a:gd name="T72" fmla="*/ 9 w 12"/>
                <a:gd name="T73" fmla="*/ 2 h 8"/>
                <a:gd name="T74" fmla="*/ 10 w 12"/>
                <a:gd name="T75" fmla="*/ 2 h 8"/>
                <a:gd name="T76" fmla="*/ 10 w 12"/>
                <a:gd name="T77" fmla="*/ 2 h 8"/>
                <a:gd name="T78" fmla="*/ 10 w 12"/>
                <a:gd name="T79" fmla="*/ 2 h 8"/>
                <a:gd name="T80" fmla="*/ 11 w 12"/>
                <a:gd name="T81" fmla="*/ 1 h 8"/>
                <a:gd name="T82" fmla="*/ 11 w 12"/>
                <a:gd name="T83" fmla="*/ 1 h 8"/>
                <a:gd name="T84" fmla="*/ 11 w 12"/>
                <a:gd name="T85" fmla="*/ 1 h 8"/>
                <a:gd name="T86" fmla="*/ 11 w 12"/>
                <a:gd name="T87" fmla="*/ 1 h 8"/>
                <a:gd name="T88" fmla="*/ 11 w 12"/>
                <a:gd name="T89" fmla="*/ 1 h 8"/>
                <a:gd name="T90" fmla="*/ 12 w 12"/>
                <a:gd name="T91" fmla="*/ 0 h 8"/>
                <a:gd name="T92" fmla="*/ 12 w 12"/>
                <a:gd name="T93" fmla="*/ 0 h 8"/>
                <a:gd name="T94" fmla="*/ 12 w 12"/>
                <a:gd name="T95" fmla="*/ 0 h 8"/>
                <a:gd name="T96" fmla="*/ 12 w 12"/>
                <a:gd name="T97" fmla="*/ 0 h 8"/>
                <a:gd name="T98" fmla="*/ 12 w 12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8">
                  <a:moveTo>
                    <a:pt x="0" y="8"/>
                  </a:move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8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7" name="Freeform 1953"/>
            <p:cNvSpPr>
              <a:spLocks/>
            </p:cNvSpPr>
            <p:nvPr/>
          </p:nvSpPr>
          <p:spPr bwMode="auto">
            <a:xfrm>
              <a:off x="6013" y="1352"/>
              <a:ext cx="13" cy="6"/>
            </a:xfrm>
            <a:custGeom>
              <a:avLst/>
              <a:gdLst>
                <a:gd name="T0" fmla="*/ 0 w 13"/>
                <a:gd name="T1" fmla="*/ 6 h 6"/>
                <a:gd name="T2" fmla="*/ 1 w 13"/>
                <a:gd name="T3" fmla="*/ 6 h 6"/>
                <a:gd name="T4" fmla="*/ 1 w 13"/>
                <a:gd name="T5" fmla="*/ 6 h 6"/>
                <a:gd name="T6" fmla="*/ 1 w 13"/>
                <a:gd name="T7" fmla="*/ 6 h 6"/>
                <a:gd name="T8" fmla="*/ 2 w 13"/>
                <a:gd name="T9" fmla="*/ 6 h 6"/>
                <a:gd name="T10" fmla="*/ 2 w 13"/>
                <a:gd name="T11" fmla="*/ 5 h 6"/>
                <a:gd name="T12" fmla="*/ 2 w 13"/>
                <a:gd name="T13" fmla="*/ 5 h 6"/>
                <a:gd name="T14" fmla="*/ 2 w 13"/>
                <a:gd name="T15" fmla="*/ 5 h 6"/>
                <a:gd name="T16" fmla="*/ 3 w 13"/>
                <a:gd name="T17" fmla="*/ 5 h 6"/>
                <a:gd name="T18" fmla="*/ 3 w 13"/>
                <a:gd name="T19" fmla="*/ 5 h 6"/>
                <a:gd name="T20" fmla="*/ 3 w 13"/>
                <a:gd name="T21" fmla="*/ 5 h 6"/>
                <a:gd name="T22" fmla="*/ 3 w 13"/>
                <a:gd name="T23" fmla="*/ 4 h 6"/>
                <a:gd name="T24" fmla="*/ 4 w 13"/>
                <a:gd name="T25" fmla="*/ 4 h 6"/>
                <a:gd name="T26" fmla="*/ 4 w 13"/>
                <a:gd name="T27" fmla="*/ 4 h 6"/>
                <a:gd name="T28" fmla="*/ 4 w 13"/>
                <a:gd name="T29" fmla="*/ 4 h 6"/>
                <a:gd name="T30" fmla="*/ 4 w 13"/>
                <a:gd name="T31" fmla="*/ 4 h 6"/>
                <a:gd name="T32" fmla="*/ 5 w 13"/>
                <a:gd name="T33" fmla="*/ 4 h 6"/>
                <a:gd name="T34" fmla="*/ 5 w 13"/>
                <a:gd name="T35" fmla="*/ 4 h 6"/>
                <a:gd name="T36" fmla="*/ 5 w 13"/>
                <a:gd name="T37" fmla="*/ 4 h 6"/>
                <a:gd name="T38" fmla="*/ 6 w 13"/>
                <a:gd name="T39" fmla="*/ 4 h 6"/>
                <a:gd name="T40" fmla="*/ 6 w 13"/>
                <a:gd name="T41" fmla="*/ 4 h 6"/>
                <a:gd name="T42" fmla="*/ 6 w 13"/>
                <a:gd name="T43" fmla="*/ 3 h 6"/>
                <a:gd name="T44" fmla="*/ 6 w 13"/>
                <a:gd name="T45" fmla="*/ 3 h 6"/>
                <a:gd name="T46" fmla="*/ 6 w 13"/>
                <a:gd name="T47" fmla="*/ 3 h 6"/>
                <a:gd name="T48" fmla="*/ 7 w 13"/>
                <a:gd name="T49" fmla="*/ 3 h 6"/>
                <a:gd name="T50" fmla="*/ 7 w 13"/>
                <a:gd name="T51" fmla="*/ 3 h 6"/>
                <a:gd name="T52" fmla="*/ 7 w 13"/>
                <a:gd name="T53" fmla="*/ 3 h 6"/>
                <a:gd name="T54" fmla="*/ 7 w 13"/>
                <a:gd name="T55" fmla="*/ 3 h 6"/>
                <a:gd name="T56" fmla="*/ 7 w 13"/>
                <a:gd name="T57" fmla="*/ 2 h 6"/>
                <a:gd name="T58" fmla="*/ 8 w 13"/>
                <a:gd name="T59" fmla="*/ 2 h 6"/>
                <a:gd name="T60" fmla="*/ 8 w 13"/>
                <a:gd name="T61" fmla="*/ 2 h 6"/>
                <a:gd name="T62" fmla="*/ 8 w 13"/>
                <a:gd name="T63" fmla="*/ 2 h 6"/>
                <a:gd name="T64" fmla="*/ 9 w 13"/>
                <a:gd name="T65" fmla="*/ 2 h 6"/>
                <a:gd name="T66" fmla="*/ 9 w 13"/>
                <a:gd name="T67" fmla="*/ 2 h 6"/>
                <a:gd name="T68" fmla="*/ 9 w 13"/>
                <a:gd name="T69" fmla="*/ 2 h 6"/>
                <a:gd name="T70" fmla="*/ 9 w 13"/>
                <a:gd name="T71" fmla="*/ 2 h 6"/>
                <a:gd name="T72" fmla="*/ 9 w 13"/>
                <a:gd name="T73" fmla="*/ 2 h 6"/>
                <a:gd name="T74" fmla="*/ 10 w 13"/>
                <a:gd name="T75" fmla="*/ 2 h 6"/>
                <a:gd name="T76" fmla="*/ 10 w 13"/>
                <a:gd name="T77" fmla="*/ 2 h 6"/>
                <a:gd name="T78" fmla="*/ 10 w 13"/>
                <a:gd name="T79" fmla="*/ 1 h 6"/>
                <a:gd name="T80" fmla="*/ 11 w 13"/>
                <a:gd name="T81" fmla="*/ 1 h 6"/>
                <a:gd name="T82" fmla="*/ 11 w 13"/>
                <a:gd name="T83" fmla="*/ 1 h 6"/>
                <a:gd name="T84" fmla="*/ 11 w 13"/>
                <a:gd name="T85" fmla="*/ 1 h 6"/>
                <a:gd name="T86" fmla="*/ 11 w 13"/>
                <a:gd name="T87" fmla="*/ 1 h 6"/>
                <a:gd name="T88" fmla="*/ 11 w 13"/>
                <a:gd name="T89" fmla="*/ 1 h 6"/>
                <a:gd name="T90" fmla="*/ 12 w 13"/>
                <a:gd name="T91" fmla="*/ 1 h 6"/>
                <a:gd name="T92" fmla="*/ 12 w 13"/>
                <a:gd name="T93" fmla="*/ 0 h 6"/>
                <a:gd name="T94" fmla="*/ 12 w 13"/>
                <a:gd name="T95" fmla="*/ 0 h 6"/>
                <a:gd name="T96" fmla="*/ 13 w 13"/>
                <a:gd name="T97" fmla="*/ 0 h 6"/>
                <a:gd name="T98" fmla="*/ 13 w 13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6">
                  <a:moveTo>
                    <a:pt x="0" y="6"/>
                  </a:move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8" name="Freeform 1954"/>
            <p:cNvSpPr>
              <a:spLocks/>
            </p:cNvSpPr>
            <p:nvPr/>
          </p:nvSpPr>
          <p:spPr bwMode="auto">
            <a:xfrm>
              <a:off x="6026" y="1348"/>
              <a:ext cx="12" cy="4"/>
            </a:xfrm>
            <a:custGeom>
              <a:avLst/>
              <a:gdLst>
                <a:gd name="T0" fmla="*/ 0 w 12"/>
                <a:gd name="T1" fmla="*/ 4 h 4"/>
                <a:gd name="T2" fmla="*/ 0 w 12"/>
                <a:gd name="T3" fmla="*/ 4 h 4"/>
                <a:gd name="T4" fmla="*/ 0 w 12"/>
                <a:gd name="T5" fmla="*/ 4 h 4"/>
                <a:gd name="T6" fmla="*/ 0 w 12"/>
                <a:gd name="T7" fmla="*/ 4 h 4"/>
                <a:gd name="T8" fmla="*/ 1 w 12"/>
                <a:gd name="T9" fmla="*/ 4 h 4"/>
                <a:gd name="T10" fmla="*/ 1 w 12"/>
                <a:gd name="T11" fmla="*/ 4 h 4"/>
                <a:gd name="T12" fmla="*/ 1 w 12"/>
                <a:gd name="T13" fmla="*/ 4 h 4"/>
                <a:gd name="T14" fmla="*/ 2 w 12"/>
                <a:gd name="T15" fmla="*/ 4 h 4"/>
                <a:gd name="T16" fmla="*/ 2 w 12"/>
                <a:gd name="T17" fmla="*/ 4 h 4"/>
                <a:gd name="T18" fmla="*/ 2 w 12"/>
                <a:gd name="T19" fmla="*/ 4 h 4"/>
                <a:gd name="T20" fmla="*/ 2 w 12"/>
                <a:gd name="T21" fmla="*/ 3 h 4"/>
                <a:gd name="T22" fmla="*/ 3 w 12"/>
                <a:gd name="T23" fmla="*/ 3 h 4"/>
                <a:gd name="T24" fmla="*/ 3 w 12"/>
                <a:gd name="T25" fmla="*/ 3 h 4"/>
                <a:gd name="T26" fmla="*/ 3 w 12"/>
                <a:gd name="T27" fmla="*/ 3 h 4"/>
                <a:gd name="T28" fmla="*/ 3 w 12"/>
                <a:gd name="T29" fmla="*/ 3 h 4"/>
                <a:gd name="T30" fmla="*/ 3 w 12"/>
                <a:gd name="T31" fmla="*/ 3 h 4"/>
                <a:gd name="T32" fmla="*/ 4 w 12"/>
                <a:gd name="T33" fmla="*/ 3 h 4"/>
                <a:gd name="T34" fmla="*/ 4 w 12"/>
                <a:gd name="T35" fmla="*/ 3 h 4"/>
                <a:gd name="T36" fmla="*/ 4 w 12"/>
                <a:gd name="T37" fmla="*/ 3 h 4"/>
                <a:gd name="T38" fmla="*/ 5 w 12"/>
                <a:gd name="T39" fmla="*/ 3 h 4"/>
                <a:gd name="T40" fmla="*/ 5 w 12"/>
                <a:gd name="T41" fmla="*/ 3 h 4"/>
                <a:gd name="T42" fmla="*/ 5 w 12"/>
                <a:gd name="T43" fmla="*/ 3 h 4"/>
                <a:gd name="T44" fmla="*/ 5 w 12"/>
                <a:gd name="T45" fmla="*/ 3 h 4"/>
                <a:gd name="T46" fmla="*/ 5 w 12"/>
                <a:gd name="T47" fmla="*/ 3 h 4"/>
                <a:gd name="T48" fmla="*/ 6 w 12"/>
                <a:gd name="T49" fmla="*/ 2 h 4"/>
                <a:gd name="T50" fmla="*/ 6 w 12"/>
                <a:gd name="T51" fmla="*/ 2 h 4"/>
                <a:gd name="T52" fmla="*/ 6 w 12"/>
                <a:gd name="T53" fmla="*/ 2 h 4"/>
                <a:gd name="T54" fmla="*/ 7 w 12"/>
                <a:gd name="T55" fmla="*/ 2 h 4"/>
                <a:gd name="T56" fmla="*/ 7 w 12"/>
                <a:gd name="T57" fmla="*/ 2 h 4"/>
                <a:gd name="T58" fmla="*/ 7 w 12"/>
                <a:gd name="T59" fmla="*/ 2 h 4"/>
                <a:gd name="T60" fmla="*/ 7 w 12"/>
                <a:gd name="T61" fmla="*/ 2 h 4"/>
                <a:gd name="T62" fmla="*/ 7 w 12"/>
                <a:gd name="T63" fmla="*/ 2 h 4"/>
                <a:gd name="T64" fmla="*/ 8 w 12"/>
                <a:gd name="T65" fmla="*/ 2 h 4"/>
                <a:gd name="T66" fmla="*/ 8 w 12"/>
                <a:gd name="T67" fmla="*/ 1 h 4"/>
                <a:gd name="T68" fmla="*/ 8 w 12"/>
                <a:gd name="T69" fmla="*/ 1 h 4"/>
                <a:gd name="T70" fmla="*/ 9 w 12"/>
                <a:gd name="T71" fmla="*/ 1 h 4"/>
                <a:gd name="T72" fmla="*/ 9 w 12"/>
                <a:gd name="T73" fmla="*/ 1 h 4"/>
                <a:gd name="T74" fmla="*/ 9 w 12"/>
                <a:gd name="T75" fmla="*/ 1 h 4"/>
                <a:gd name="T76" fmla="*/ 9 w 12"/>
                <a:gd name="T77" fmla="*/ 1 h 4"/>
                <a:gd name="T78" fmla="*/ 9 w 12"/>
                <a:gd name="T79" fmla="*/ 1 h 4"/>
                <a:gd name="T80" fmla="*/ 10 w 12"/>
                <a:gd name="T81" fmla="*/ 1 h 4"/>
                <a:gd name="T82" fmla="*/ 10 w 12"/>
                <a:gd name="T83" fmla="*/ 1 h 4"/>
                <a:gd name="T84" fmla="*/ 10 w 12"/>
                <a:gd name="T85" fmla="*/ 1 h 4"/>
                <a:gd name="T86" fmla="*/ 10 w 12"/>
                <a:gd name="T87" fmla="*/ 1 h 4"/>
                <a:gd name="T88" fmla="*/ 10 w 12"/>
                <a:gd name="T89" fmla="*/ 1 h 4"/>
                <a:gd name="T90" fmla="*/ 11 w 12"/>
                <a:gd name="T91" fmla="*/ 1 h 4"/>
                <a:gd name="T92" fmla="*/ 11 w 12"/>
                <a:gd name="T93" fmla="*/ 1 h 4"/>
                <a:gd name="T94" fmla="*/ 11 w 12"/>
                <a:gd name="T95" fmla="*/ 1 h 4"/>
                <a:gd name="T96" fmla="*/ 12 w 12"/>
                <a:gd name="T97" fmla="*/ 1 h 4"/>
                <a:gd name="T98" fmla="*/ 12 w 12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4">
                  <a:moveTo>
                    <a:pt x="0" y="4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9" name="Freeform 1955"/>
            <p:cNvSpPr>
              <a:spLocks/>
            </p:cNvSpPr>
            <p:nvPr/>
          </p:nvSpPr>
          <p:spPr bwMode="auto">
            <a:xfrm>
              <a:off x="6038" y="1345"/>
              <a:ext cx="12" cy="3"/>
            </a:xfrm>
            <a:custGeom>
              <a:avLst/>
              <a:gdLst>
                <a:gd name="T0" fmla="*/ 0 w 12"/>
                <a:gd name="T1" fmla="*/ 3 h 3"/>
                <a:gd name="T2" fmla="*/ 0 w 12"/>
                <a:gd name="T3" fmla="*/ 3 h 3"/>
                <a:gd name="T4" fmla="*/ 0 w 12"/>
                <a:gd name="T5" fmla="*/ 3 h 3"/>
                <a:gd name="T6" fmla="*/ 0 w 12"/>
                <a:gd name="T7" fmla="*/ 3 h 3"/>
                <a:gd name="T8" fmla="*/ 1 w 12"/>
                <a:gd name="T9" fmla="*/ 3 h 3"/>
                <a:gd name="T10" fmla="*/ 1 w 12"/>
                <a:gd name="T11" fmla="*/ 3 h 3"/>
                <a:gd name="T12" fmla="*/ 1 w 12"/>
                <a:gd name="T13" fmla="*/ 3 h 3"/>
                <a:gd name="T14" fmla="*/ 2 w 12"/>
                <a:gd name="T15" fmla="*/ 3 h 3"/>
                <a:gd name="T16" fmla="*/ 2 w 12"/>
                <a:gd name="T17" fmla="*/ 3 h 3"/>
                <a:gd name="T18" fmla="*/ 2 w 12"/>
                <a:gd name="T19" fmla="*/ 3 h 3"/>
                <a:gd name="T20" fmla="*/ 2 w 12"/>
                <a:gd name="T21" fmla="*/ 3 h 3"/>
                <a:gd name="T22" fmla="*/ 3 w 12"/>
                <a:gd name="T23" fmla="*/ 3 h 3"/>
                <a:gd name="T24" fmla="*/ 3 w 12"/>
                <a:gd name="T25" fmla="*/ 2 h 3"/>
                <a:gd name="T26" fmla="*/ 3 w 12"/>
                <a:gd name="T27" fmla="*/ 2 h 3"/>
                <a:gd name="T28" fmla="*/ 3 w 12"/>
                <a:gd name="T29" fmla="*/ 2 h 3"/>
                <a:gd name="T30" fmla="*/ 4 w 12"/>
                <a:gd name="T31" fmla="*/ 2 h 3"/>
                <a:gd name="T32" fmla="*/ 4 w 12"/>
                <a:gd name="T33" fmla="*/ 2 h 3"/>
                <a:gd name="T34" fmla="*/ 4 w 12"/>
                <a:gd name="T35" fmla="*/ 2 h 3"/>
                <a:gd name="T36" fmla="*/ 4 w 12"/>
                <a:gd name="T37" fmla="*/ 2 h 3"/>
                <a:gd name="T38" fmla="*/ 5 w 12"/>
                <a:gd name="T39" fmla="*/ 2 h 3"/>
                <a:gd name="T40" fmla="*/ 5 w 12"/>
                <a:gd name="T41" fmla="*/ 2 h 3"/>
                <a:gd name="T42" fmla="*/ 5 w 12"/>
                <a:gd name="T43" fmla="*/ 2 h 3"/>
                <a:gd name="T44" fmla="*/ 5 w 12"/>
                <a:gd name="T45" fmla="*/ 2 h 3"/>
                <a:gd name="T46" fmla="*/ 5 w 12"/>
                <a:gd name="T47" fmla="*/ 2 h 3"/>
                <a:gd name="T48" fmla="*/ 6 w 12"/>
                <a:gd name="T49" fmla="*/ 2 h 3"/>
                <a:gd name="T50" fmla="*/ 6 w 12"/>
                <a:gd name="T51" fmla="*/ 2 h 3"/>
                <a:gd name="T52" fmla="*/ 6 w 12"/>
                <a:gd name="T53" fmla="*/ 2 h 3"/>
                <a:gd name="T54" fmla="*/ 7 w 12"/>
                <a:gd name="T55" fmla="*/ 2 h 3"/>
                <a:gd name="T56" fmla="*/ 7 w 12"/>
                <a:gd name="T57" fmla="*/ 2 h 3"/>
                <a:gd name="T58" fmla="*/ 7 w 12"/>
                <a:gd name="T59" fmla="*/ 2 h 3"/>
                <a:gd name="T60" fmla="*/ 7 w 12"/>
                <a:gd name="T61" fmla="*/ 2 h 3"/>
                <a:gd name="T62" fmla="*/ 7 w 12"/>
                <a:gd name="T63" fmla="*/ 2 h 3"/>
                <a:gd name="T64" fmla="*/ 8 w 12"/>
                <a:gd name="T65" fmla="*/ 1 h 3"/>
                <a:gd name="T66" fmla="*/ 8 w 12"/>
                <a:gd name="T67" fmla="*/ 1 h 3"/>
                <a:gd name="T68" fmla="*/ 8 w 12"/>
                <a:gd name="T69" fmla="*/ 1 h 3"/>
                <a:gd name="T70" fmla="*/ 9 w 12"/>
                <a:gd name="T71" fmla="*/ 1 h 3"/>
                <a:gd name="T72" fmla="*/ 9 w 12"/>
                <a:gd name="T73" fmla="*/ 1 h 3"/>
                <a:gd name="T74" fmla="*/ 9 w 12"/>
                <a:gd name="T75" fmla="*/ 1 h 3"/>
                <a:gd name="T76" fmla="*/ 9 w 12"/>
                <a:gd name="T77" fmla="*/ 1 h 3"/>
                <a:gd name="T78" fmla="*/ 9 w 12"/>
                <a:gd name="T79" fmla="*/ 1 h 3"/>
                <a:gd name="T80" fmla="*/ 10 w 12"/>
                <a:gd name="T81" fmla="*/ 1 h 3"/>
                <a:gd name="T82" fmla="*/ 10 w 12"/>
                <a:gd name="T83" fmla="*/ 1 h 3"/>
                <a:gd name="T84" fmla="*/ 10 w 12"/>
                <a:gd name="T85" fmla="*/ 1 h 3"/>
                <a:gd name="T86" fmla="*/ 11 w 12"/>
                <a:gd name="T87" fmla="*/ 1 h 3"/>
                <a:gd name="T88" fmla="*/ 11 w 12"/>
                <a:gd name="T89" fmla="*/ 1 h 3"/>
                <a:gd name="T90" fmla="*/ 11 w 12"/>
                <a:gd name="T91" fmla="*/ 1 h 3"/>
                <a:gd name="T92" fmla="*/ 11 w 12"/>
                <a:gd name="T93" fmla="*/ 1 h 3"/>
                <a:gd name="T94" fmla="*/ 11 w 12"/>
                <a:gd name="T95" fmla="*/ 0 h 3"/>
                <a:gd name="T96" fmla="*/ 12 w 12"/>
                <a:gd name="T97" fmla="*/ 0 h 3"/>
                <a:gd name="T98" fmla="*/ 12 w 12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0" name="Freeform 1956"/>
            <p:cNvSpPr>
              <a:spLocks/>
            </p:cNvSpPr>
            <p:nvPr/>
          </p:nvSpPr>
          <p:spPr bwMode="auto">
            <a:xfrm>
              <a:off x="6050" y="1344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0 h 1"/>
                <a:gd name="T48" fmla="*/ 6 w 12"/>
                <a:gd name="T49" fmla="*/ 0 h 1"/>
                <a:gd name="T50" fmla="*/ 6 w 12"/>
                <a:gd name="T51" fmla="*/ 0 h 1"/>
                <a:gd name="T52" fmla="*/ 6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9 w 12"/>
                <a:gd name="T77" fmla="*/ 0 h 1"/>
                <a:gd name="T78" fmla="*/ 9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1" name="Freeform 1957"/>
            <p:cNvSpPr>
              <a:spLocks/>
            </p:cNvSpPr>
            <p:nvPr/>
          </p:nvSpPr>
          <p:spPr bwMode="auto">
            <a:xfrm>
              <a:off x="6062" y="1342"/>
              <a:ext cx="12" cy="2"/>
            </a:xfrm>
            <a:custGeom>
              <a:avLst/>
              <a:gdLst>
                <a:gd name="T0" fmla="*/ 0 w 12"/>
                <a:gd name="T1" fmla="*/ 2 h 2"/>
                <a:gd name="T2" fmla="*/ 0 w 12"/>
                <a:gd name="T3" fmla="*/ 2 h 2"/>
                <a:gd name="T4" fmla="*/ 1 w 12"/>
                <a:gd name="T5" fmla="*/ 2 h 2"/>
                <a:gd name="T6" fmla="*/ 1 w 12"/>
                <a:gd name="T7" fmla="*/ 2 h 2"/>
                <a:gd name="T8" fmla="*/ 1 w 12"/>
                <a:gd name="T9" fmla="*/ 1 h 2"/>
                <a:gd name="T10" fmla="*/ 1 w 12"/>
                <a:gd name="T11" fmla="*/ 1 h 2"/>
                <a:gd name="T12" fmla="*/ 1 w 12"/>
                <a:gd name="T13" fmla="*/ 1 h 2"/>
                <a:gd name="T14" fmla="*/ 2 w 12"/>
                <a:gd name="T15" fmla="*/ 1 h 2"/>
                <a:gd name="T16" fmla="*/ 2 w 12"/>
                <a:gd name="T17" fmla="*/ 1 h 2"/>
                <a:gd name="T18" fmla="*/ 2 w 12"/>
                <a:gd name="T19" fmla="*/ 1 h 2"/>
                <a:gd name="T20" fmla="*/ 3 w 12"/>
                <a:gd name="T21" fmla="*/ 1 h 2"/>
                <a:gd name="T22" fmla="*/ 3 w 12"/>
                <a:gd name="T23" fmla="*/ 1 h 2"/>
                <a:gd name="T24" fmla="*/ 3 w 12"/>
                <a:gd name="T25" fmla="*/ 1 h 2"/>
                <a:gd name="T26" fmla="*/ 3 w 12"/>
                <a:gd name="T27" fmla="*/ 1 h 2"/>
                <a:gd name="T28" fmla="*/ 4 w 12"/>
                <a:gd name="T29" fmla="*/ 1 h 2"/>
                <a:gd name="T30" fmla="*/ 4 w 12"/>
                <a:gd name="T31" fmla="*/ 1 h 2"/>
                <a:gd name="T32" fmla="*/ 4 w 12"/>
                <a:gd name="T33" fmla="*/ 1 h 2"/>
                <a:gd name="T34" fmla="*/ 4 w 12"/>
                <a:gd name="T35" fmla="*/ 1 h 2"/>
                <a:gd name="T36" fmla="*/ 4 w 12"/>
                <a:gd name="T37" fmla="*/ 1 h 2"/>
                <a:gd name="T38" fmla="*/ 5 w 12"/>
                <a:gd name="T39" fmla="*/ 1 h 2"/>
                <a:gd name="T40" fmla="*/ 5 w 12"/>
                <a:gd name="T41" fmla="*/ 1 h 2"/>
                <a:gd name="T42" fmla="*/ 5 w 12"/>
                <a:gd name="T43" fmla="*/ 1 h 2"/>
                <a:gd name="T44" fmla="*/ 6 w 12"/>
                <a:gd name="T45" fmla="*/ 1 h 2"/>
                <a:gd name="T46" fmla="*/ 6 w 12"/>
                <a:gd name="T47" fmla="*/ 1 h 2"/>
                <a:gd name="T48" fmla="*/ 6 w 12"/>
                <a:gd name="T49" fmla="*/ 1 h 2"/>
                <a:gd name="T50" fmla="*/ 6 w 12"/>
                <a:gd name="T51" fmla="*/ 1 h 2"/>
                <a:gd name="T52" fmla="*/ 6 w 12"/>
                <a:gd name="T53" fmla="*/ 1 h 2"/>
                <a:gd name="T54" fmla="*/ 7 w 12"/>
                <a:gd name="T55" fmla="*/ 1 h 2"/>
                <a:gd name="T56" fmla="*/ 7 w 12"/>
                <a:gd name="T57" fmla="*/ 1 h 2"/>
                <a:gd name="T58" fmla="*/ 7 w 12"/>
                <a:gd name="T59" fmla="*/ 0 h 2"/>
                <a:gd name="T60" fmla="*/ 8 w 12"/>
                <a:gd name="T61" fmla="*/ 0 h 2"/>
                <a:gd name="T62" fmla="*/ 8 w 12"/>
                <a:gd name="T63" fmla="*/ 0 h 2"/>
                <a:gd name="T64" fmla="*/ 8 w 12"/>
                <a:gd name="T65" fmla="*/ 0 h 2"/>
                <a:gd name="T66" fmla="*/ 8 w 12"/>
                <a:gd name="T67" fmla="*/ 0 h 2"/>
                <a:gd name="T68" fmla="*/ 8 w 12"/>
                <a:gd name="T69" fmla="*/ 0 h 2"/>
                <a:gd name="T70" fmla="*/ 9 w 12"/>
                <a:gd name="T71" fmla="*/ 0 h 2"/>
                <a:gd name="T72" fmla="*/ 9 w 12"/>
                <a:gd name="T73" fmla="*/ 0 h 2"/>
                <a:gd name="T74" fmla="*/ 9 w 12"/>
                <a:gd name="T75" fmla="*/ 0 h 2"/>
                <a:gd name="T76" fmla="*/ 10 w 12"/>
                <a:gd name="T77" fmla="*/ 0 h 2"/>
                <a:gd name="T78" fmla="*/ 10 w 12"/>
                <a:gd name="T79" fmla="*/ 0 h 2"/>
                <a:gd name="T80" fmla="*/ 10 w 12"/>
                <a:gd name="T81" fmla="*/ 0 h 2"/>
                <a:gd name="T82" fmla="*/ 10 w 12"/>
                <a:gd name="T83" fmla="*/ 0 h 2"/>
                <a:gd name="T84" fmla="*/ 10 w 12"/>
                <a:gd name="T85" fmla="*/ 0 h 2"/>
                <a:gd name="T86" fmla="*/ 11 w 12"/>
                <a:gd name="T87" fmla="*/ 0 h 2"/>
                <a:gd name="T88" fmla="*/ 11 w 12"/>
                <a:gd name="T89" fmla="*/ 0 h 2"/>
                <a:gd name="T90" fmla="*/ 11 w 12"/>
                <a:gd name="T91" fmla="*/ 0 h 2"/>
                <a:gd name="T92" fmla="*/ 12 w 12"/>
                <a:gd name="T93" fmla="*/ 0 h 2"/>
                <a:gd name="T94" fmla="*/ 12 w 12"/>
                <a:gd name="T95" fmla="*/ 0 h 2"/>
                <a:gd name="T96" fmla="*/ 12 w 12"/>
                <a:gd name="T97" fmla="*/ 0 h 2"/>
                <a:gd name="T98" fmla="*/ 12 w 12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2" name="Freeform 1958"/>
            <p:cNvSpPr>
              <a:spLocks/>
            </p:cNvSpPr>
            <p:nvPr/>
          </p:nvSpPr>
          <p:spPr bwMode="auto">
            <a:xfrm>
              <a:off x="6074" y="1341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6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7 w 12"/>
                <a:gd name="T51" fmla="*/ 1 h 1"/>
                <a:gd name="T52" fmla="*/ 7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3" name="Freeform 1959"/>
            <p:cNvSpPr>
              <a:spLocks/>
            </p:cNvSpPr>
            <p:nvPr/>
          </p:nvSpPr>
          <p:spPr bwMode="auto">
            <a:xfrm>
              <a:off x="6086" y="1340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1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2 w 12"/>
                <a:gd name="T11" fmla="*/ 1 h 1"/>
                <a:gd name="T12" fmla="*/ 2 w 12"/>
                <a:gd name="T13" fmla="*/ 1 h 1"/>
                <a:gd name="T14" fmla="*/ 2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3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4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5 w 12"/>
                <a:gd name="T35" fmla="*/ 1 h 1"/>
                <a:gd name="T36" fmla="*/ 5 w 12"/>
                <a:gd name="T37" fmla="*/ 1 h 1"/>
                <a:gd name="T38" fmla="*/ 5 w 12"/>
                <a:gd name="T39" fmla="*/ 0 h 1"/>
                <a:gd name="T40" fmla="*/ 5 w 12"/>
                <a:gd name="T41" fmla="*/ 0 h 1"/>
                <a:gd name="T42" fmla="*/ 5 w 12"/>
                <a:gd name="T43" fmla="*/ 0 h 1"/>
                <a:gd name="T44" fmla="*/ 6 w 12"/>
                <a:gd name="T45" fmla="*/ 0 h 1"/>
                <a:gd name="T46" fmla="*/ 6 w 12"/>
                <a:gd name="T47" fmla="*/ 0 h 1"/>
                <a:gd name="T48" fmla="*/ 6 w 12"/>
                <a:gd name="T49" fmla="*/ 0 h 1"/>
                <a:gd name="T50" fmla="*/ 7 w 12"/>
                <a:gd name="T51" fmla="*/ 0 h 1"/>
                <a:gd name="T52" fmla="*/ 7 w 12"/>
                <a:gd name="T53" fmla="*/ 0 h 1"/>
                <a:gd name="T54" fmla="*/ 7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8 w 12"/>
                <a:gd name="T61" fmla="*/ 0 h 1"/>
                <a:gd name="T62" fmla="*/ 8 w 12"/>
                <a:gd name="T63" fmla="*/ 0 h 1"/>
                <a:gd name="T64" fmla="*/ 8 w 12"/>
                <a:gd name="T65" fmla="*/ 0 h 1"/>
                <a:gd name="T66" fmla="*/ 9 w 12"/>
                <a:gd name="T67" fmla="*/ 0 h 1"/>
                <a:gd name="T68" fmla="*/ 9 w 12"/>
                <a:gd name="T69" fmla="*/ 0 h 1"/>
                <a:gd name="T70" fmla="*/ 9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10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1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2 w 12"/>
                <a:gd name="T93" fmla="*/ 0 h 1"/>
                <a:gd name="T94" fmla="*/ 12 w 12"/>
                <a:gd name="T95" fmla="*/ 0 h 1"/>
                <a:gd name="T96" fmla="*/ 12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4" name="Freeform 1960"/>
            <p:cNvSpPr>
              <a:spLocks/>
            </p:cNvSpPr>
            <p:nvPr/>
          </p:nvSpPr>
          <p:spPr bwMode="auto">
            <a:xfrm>
              <a:off x="6098" y="1340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5" name="Freeform 1961"/>
            <p:cNvSpPr>
              <a:spLocks/>
            </p:cNvSpPr>
            <p:nvPr/>
          </p:nvSpPr>
          <p:spPr bwMode="auto">
            <a:xfrm>
              <a:off x="6111" y="1339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0 w 12"/>
                <a:gd name="T5" fmla="*/ 1 h 1"/>
                <a:gd name="T6" fmla="*/ 0 w 12"/>
                <a:gd name="T7" fmla="*/ 1 h 1"/>
                <a:gd name="T8" fmla="*/ 0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1 w 12"/>
                <a:gd name="T15" fmla="*/ 1 h 1"/>
                <a:gd name="T16" fmla="*/ 1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2 w 12"/>
                <a:gd name="T23" fmla="*/ 1 h 1"/>
                <a:gd name="T24" fmla="*/ 2 w 12"/>
                <a:gd name="T25" fmla="*/ 1 h 1"/>
                <a:gd name="T26" fmla="*/ 3 w 12"/>
                <a:gd name="T27" fmla="*/ 1 h 1"/>
                <a:gd name="T28" fmla="*/ 3 w 12"/>
                <a:gd name="T29" fmla="*/ 1 h 1"/>
                <a:gd name="T30" fmla="*/ 3 w 12"/>
                <a:gd name="T31" fmla="*/ 1 h 1"/>
                <a:gd name="T32" fmla="*/ 3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4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0 h 1"/>
                <a:gd name="T46" fmla="*/ 5 w 12"/>
                <a:gd name="T47" fmla="*/ 0 h 1"/>
                <a:gd name="T48" fmla="*/ 5 w 12"/>
                <a:gd name="T49" fmla="*/ 0 h 1"/>
                <a:gd name="T50" fmla="*/ 6 w 12"/>
                <a:gd name="T51" fmla="*/ 0 h 1"/>
                <a:gd name="T52" fmla="*/ 6 w 12"/>
                <a:gd name="T53" fmla="*/ 0 h 1"/>
                <a:gd name="T54" fmla="*/ 6 w 12"/>
                <a:gd name="T55" fmla="*/ 0 h 1"/>
                <a:gd name="T56" fmla="*/ 7 w 12"/>
                <a:gd name="T57" fmla="*/ 0 h 1"/>
                <a:gd name="T58" fmla="*/ 7 w 12"/>
                <a:gd name="T59" fmla="*/ 0 h 1"/>
                <a:gd name="T60" fmla="*/ 7 w 12"/>
                <a:gd name="T61" fmla="*/ 0 h 1"/>
                <a:gd name="T62" fmla="*/ 7 w 12"/>
                <a:gd name="T63" fmla="*/ 0 h 1"/>
                <a:gd name="T64" fmla="*/ 7 w 12"/>
                <a:gd name="T65" fmla="*/ 0 h 1"/>
                <a:gd name="T66" fmla="*/ 8 w 12"/>
                <a:gd name="T67" fmla="*/ 0 h 1"/>
                <a:gd name="T68" fmla="*/ 8 w 12"/>
                <a:gd name="T69" fmla="*/ 0 h 1"/>
                <a:gd name="T70" fmla="*/ 8 w 12"/>
                <a:gd name="T71" fmla="*/ 0 h 1"/>
                <a:gd name="T72" fmla="*/ 8 w 12"/>
                <a:gd name="T73" fmla="*/ 0 h 1"/>
                <a:gd name="T74" fmla="*/ 8 w 12"/>
                <a:gd name="T75" fmla="*/ 0 h 1"/>
                <a:gd name="T76" fmla="*/ 9 w 12"/>
                <a:gd name="T77" fmla="*/ 0 h 1"/>
                <a:gd name="T78" fmla="*/ 9 w 12"/>
                <a:gd name="T79" fmla="*/ 0 h 1"/>
                <a:gd name="T80" fmla="*/ 9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0 w 12"/>
                <a:gd name="T87" fmla="*/ 0 h 1"/>
                <a:gd name="T88" fmla="*/ 10 w 12"/>
                <a:gd name="T89" fmla="*/ 0 h 1"/>
                <a:gd name="T90" fmla="*/ 10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1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6" name="Freeform 1962"/>
            <p:cNvSpPr>
              <a:spLocks/>
            </p:cNvSpPr>
            <p:nvPr/>
          </p:nvSpPr>
          <p:spPr bwMode="auto">
            <a:xfrm>
              <a:off x="6123" y="1339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7" name="Freeform 1963"/>
            <p:cNvSpPr>
              <a:spLocks/>
            </p:cNvSpPr>
            <p:nvPr/>
          </p:nvSpPr>
          <p:spPr bwMode="auto">
            <a:xfrm>
              <a:off x="6135" y="1339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8" name="Freeform 1964"/>
            <p:cNvSpPr>
              <a:spLocks/>
            </p:cNvSpPr>
            <p:nvPr/>
          </p:nvSpPr>
          <p:spPr bwMode="auto">
            <a:xfrm>
              <a:off x="6147" y="1338"/>
              <a:ext cx="12" cy="1"/>
            </a:xfrm>
            <a:custGeom>
              <a:avLst/>
              <a:gdLst>
                <a:gd name="T0" fmla="*/ 0 w 12"/>
                <a:gd name="T1" fmla="*/ 1 h 1"/>
                <a:gd name="T2" fmla="*/ 0 w 12"/>
                <a:gd name="T3" fmla="*/ 1 h 1"/>
                <a:gd name="T4" fmla="*/ 0 w 12"/>
                <a:gd name="T5" fmla="*/ 1 h 1"/>
                <a:gd name="T6" fmla="*/ 1 w 12"/>
                <a:gd name="T7" fmla="*/ 1 h 1"/>
                <a:gd name="T8" fmla="*/ 1 w 12"/>
                <a:gd name="T9" fmla="*/ 1 h 1"/>
                <a:gd name="T10" fmla="*/ 1 w 12"/>
                <a:gd name="T11" fmla="*/ 1 h 1"/>
                <a:gd name="T12" fmla="*/ 1 w 12"/>
                <a:gd name="T13" fmla="*/ 1 h 1"/>
                <a:gd name="T14" fmla="*/ 1 w 12"/>
                <a:gd name="T15" fmla="*/ 1 h 1"/>
                <a:gd name="T16" fmla="*/ 2 w 12"/>
                <a:gd name="T17" fmla="*/ 1 h 1"/>
                <a:gd name="T18" fmla="*/ 2 w 12"/>
                <a:gd name="T19" fmla="*/ 1 h 1"/>
                <a:gd name="T20" fmla="*/ 2 w 12"/>
                <a:gd name="T21" fmla="*/ 1 h 1"/>
                <a:gd name="T22" fmla="*/ 3 w 12"/>
                <a:gd name="T23" fmla="*/ 1 h 1"/>
                <a:gd name="T24" fmla="*/ 3 w 12"/>
                <a:gd name="T25" fmla="*/ 1 h 1"/>
                <a:gd name="T26" fmla="*/ 3 w 12"/>
                <a:gd name="T27" fmla="*/ 1 h 1"/>
                <a:gd name="T28" fmla="*/ 3 w 12"/>
                <a:gd name="T29" fmla="*/ 1 h 1"/>
                <a:gd name="T30" fmla="*/ 4 w 12"/>
                <a:gd name="T31" fmla="*/ 1 h 1"/>
                <a:gd name="T32" fmla="*/ 4 w 12"/>
                <a:gd name="T33" fmla="*/ 1 h 1"/>
                <a:gd name="T34" fmla="*/ 4 w 12"/>
                <a:gd name="T35" fmla="*/ 1 h 1"/>
                <a:gd name="T36" fmla="*/ 4 w 12"/>
                <a:gd name="T37" fmla="*/ 1 h 1"/>
                <a:gd name="T38" fmla="*/ 4 w 12"/>
                <a:gd name="T39" fmla="*/ 1 h 1"/>
                <a:gd name="T40" fmla="*/ 5 w 12"/>
                <a:gd name="T41" fmla="*/ 1 h 1"/>
                <a:gd name="T42" fmla="*/ 5 w 12"/>
                <a:gd name="T43" fmla="*/ 1 h 1"/>
                <a:gd name="T44" fmla="*/ 5 w 12"/>
                <a:gd name="T45" fmla="*/ 1 h 1"/>
                <a:gd name="T46" fmla="*/ 6 w 12"/>
                <a:gd name="T47" fmla="*/ 1 h 1"/>
                <a:gd name="T48" fmla="*/ 6 w 12"/>
                <a:gd name="T49" fmla="*/ 1 h 1"/>
                <a:gd name="T50" fmla="*/ 6 w 12"/>
                <a:gd name="T51" fmla="*/ 1 h 1"/>
                <a:gd name="T52" fmla="*/ 6 w 12"/>
                <a:gd name="T53" fmla="*/ 1 h 1"/>
                <a:gd name="T54" fmla="*/ 6 w 12"/>
                <a:gd name="T55" fmla="*/ 1 h 1"/>
                <a:gd name="T56" fmla="*/ 7 w 12"/>
                <a:gd name="T57" fmla="*/ 1 h 1"/>
                <a:gd name="T58" fmla="*/ 7 w 12"/>
                <a:gd name="T59" fmla="*/ 1 h 1"/>
                <a:gd name="T60" fmla="*/ 7 w 12"/>
                <a:gd name="T61" fmla="*/ 1 h 1"/>
                <a:gd name="T62" fmla="*/ 8 w 12"/>
                <a:gd name="T63" fmla="*/ 1 h 1"/>
                <a:gd name="T64" fmla="*/ 8 w 12"/>
                <a:gd name="T65" fmla="*/ 1 h 1"/>
                <a:gd name="T66" fmla="*/ 8 w 12"/>
                <a:gd name="T67" fmla="*/ 0 h 1"/>
                <a:gd name="T68" fmla="*/ 8 w 12"/>
                <a:gd name="T69" fmla="*/ 0 h 1"/>
                <a:gd name="T70" fmla="*/ 8 w 12"/>
                <a:gd name="T71" fmla="*/ 0 h 1"/>
                <a:gd name="T72" fmla="*/ 9 w 12"/>
                <a:gd name="T73" fmla="*/ 0 h 1"/>
                <a:gd name="T74" fmla="*/ 9 w 12"/>
                <a:gd name="T75" fmla="*/ 0 h 1"/>
                <a:gd name="T76" fmla="*/ 9 w 12"/>
                <a:gd name="T77" fmla="*/ 0 h 1"/>
                <a:gd name="T78" fmla="*/ 10 w 12"/>
                <a:gd name="T79" fmla="*/ 0 h 1"/>
                <a:gd name="T80" fmla="*/ 10 w 12"/>
                <a:gd name="T81" fmla="*/ 0 h 1"/>
                <a:gd name="T82" fmla="*/ 10 w 12"/>
                <a:gd name="T83" fmla="*/ 0 h 1"/>
                <a:gd name="T84" fmla="*/ 10 w 12"/>
                <a:gd name="T85" fmla="*/ 0 h 1"/>
                <a:gd name="T86" fmla="*/ 10 w 12"/>
                <a:gd name="T87" fmla="*/ 0 h 1"/>
                <a:gd name="T88" fmla="*/ 11 w 12"/>
                <a:gd name="T89" fmla="*/ 0 h 1"/>
                <a:gd name="T90" fmla="*/ 11 w 12"/>
                <a:gd name="T91" fmla="*/ 0 h 1"/>
                <a:gd name="T92" fmla="*/ 11 w 12"/>
                <a:gd name="T93" fmla="*/ 0 h 1"/>
                <a:gd name="T94" fmla="*/ 11 w 12"/>
                <a:gd name="T95" fmla="*/ 0 h 1"/>
                <a:gd name="T96" fmla="*/ 11 w 12"/>
                <a:gd name="T97" fmla="*/ 0 h 1"/>
                <a:gd name="T98" fmla="*/ 12 w 12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9" name="Freeform 1965"/>
            <p:cNvSpPr>
              <a:spLocks/>
            </p:cNvSpPr>
            <p:nvPr/>
          </p:nvSpPr>
          <p:spPr bwMode="auto">
            <a:xfrm>
              <a:off x="6159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0" name="Freeform 1966"/>
            <p:cNvSpPr>
              <a:spLocks/>
            </p:cNvSpPr>
            <p:nvPr/>
          </p:nvSpPr>
          <p:spPr bwMode="auto">
            <a:xfrm>
              <a:off x="617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1" name="Freeform 1967"/>
            <p:cNvSpPr>
              <a:spLocks/>
            </p:cNvSpPr>
            <p:nvPr/>
          </p:nvSpPr>
          <p:spPr bwMode="auto">
            <a:xfrm>
              <a:off x="618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2" name="Freeform 1968"/>
            <p:cNvSpPr>
              <a:spLocks/>
            </p:cNvSpPr>
            <p:nvPr/>
          </p:nvSpPr>
          <p:spPr bwMode="auto">
            <a:xfrm>
              <a:off x="6195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3" name="Freeform 1969"/>
            <p:cNvSpPr>
              <a:spLocks/>
            </p:cNvSpPr>
            <p:nvPr/>
          </p:nvSpPr>
          <p:spPr bwMode="auto">
            <a:xfrm>
              <a:off x="6207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4" name="Freeform 1970"/>
            <p:cNvSpPr>
              <a:spLocks/>
            </p:cNvSpPr>
            <p:nvPr/>
          </p:nvSpPr>
          <p:spPr bwMode="auto">
            <a:xfrm>
              <a:off x="6219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" name="Freeform 1971"/>
            <p:cNvSpPr>
              <a:spLocks/>
            </p:cNvSpPr>
            <p:nvPr/>
          </p:nvSpPr>
          <p:spPr bwMode="auto">
            <a:xfrm>
              <a:off x="6231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5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" name="Freeform 1972"/>
            <p:cNvSpPr>
              <a:spLocks/>
            </p:cNvSpPr>
            <p:nvPr/>
          </p:nvSpPr>
          <p:spPr bwMode="auto">
            <a:xfrm>
              <a:off x="6243" y="133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3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5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" name="Freeform 1973"/>
            <p:cNvSpPr>
              <a:spLocks/>
            </p:cNvSpPr>
            <p:nvPr/>
          </p:nvSpPr>
          <p:spPr bwMode="auto">
            <a:xfrm>
              <a:off x="625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" name="Freeform 1974"/>
            <p:cNvSpPr>
              <a:spLocks/>
            </p:cNvSpPr>
            <p:nvPr/>
          </p:nvSpPr>
          <p:spPr bwMode="auto">
            <a:xfrm>
              <a:off x="626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" name="Freeform 1975"/>
            <p:cNvSpPr>
              <a:spLocks/>
            </p:cNvSpPr>
            <p:nvPr/>
          </p:nvSpPr>
          <p:spPr bwMode="auto">
            <a:xfrm>
              <a:off x="6280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" name="Freeform 1976"/>
            <p:cNvSpPr>
              <a:spLocks/>
            </p:cNvSpPr>
            <p:nvPr/>
          </p:nvSpPr>
          <p:spPr bwMode="auto">
            <a:xfrm>
              <a:off x="6292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" name="Freeform 1977"/>
            <p:cNvSpPr>
              <a:spLocks/>
            </p:cNvSpPr>
            <p:nvPr/>
          </p:nvSpPr>
          <p:spPr bwMode="auto">
            <a:xfrm>
              <a:off x="6304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" name="Freeform 1978"/>
            <p:cNvSpPr>
              <a:spLocks/>
            </p:cNvSpPr>
            <p:nvPr/>
          </p:nvSpPr>
          <p:spPr bwMode="auto">
            <a:xfrm>
              <a:off x="631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" name="Freeform 1979"/>
            <p:cNvSpPr>
              <a:spLocks/>
            </p:cNvSpPr>
            <p:nvPr/>
          </p:nvSpPr>
          <p:spPr bwMode="auto">
            <a:xfrm>
              <a:off x="6328" y="133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5 w 13"/>
                <a:gd name="T21" fmla="*/ 5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7 w 13"/>
                <a:gd name="T29" fmla="*/ 7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4" name="Freeform 1980"/>
            <p:cNvSpPr>
              <a:spLocks/>
            </p:cNvSpPr>
            <p:nvPr/>
          </p:nvSpPr>
          <p:spPr bwMode="auto">
            <a:xfrm>
              <a:off x="634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8 w 12"/>
                <a:gd name="T37" fmla="*/ 8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5" name="Freeform 1981"/>
            <p:cNvSpPr>
              <a:spLocks/>
            </p:cNvSpPr>
            <p:nvPr/>
          </p:nvSpPr>
          <p:spPr bwMode="auto">
            <a:xfrm>
              <a:off x="635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6" name="Freeform 1982"/>
            <p:cNvSpPr>
              <a:spLocks/>
            </p:cNvSpPr>
            <p:nvPr/>
          </p:nvSpPr>
          <p:spPr bwMode="auto">
            <a:xfrm>
              <a:off x="636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7" name="Freeform 1983"/>
            <p:cNvSpPr>
              <a:spLocks/>
            </p:cNvSpPr>
            <p:nvPr/>
          </p:nvSpPr>
          <p:spPr bwMode="auto">
            <a:xfrm>
              <a:off x="6377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8" name="Freeform 1984"/>
            <p:cNvSpPr>
              <a:spLocks/>
            </p:cNvSpPr>
            <p:nvPr/>
          </p:nvSpPr>
          <p:spPr bwMode="auto">
            <a:xfrm>
              <a:off x="6389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9" name="Freeform 1985"/>
            <p:cNvSpPr>
              <a:spLocks/>
            </p:cNvSpPr>
            <p:nvPr/>
          </p:nvSpPr>
          <p:spPr bwMode="auto">
            <a:xfrm>
              <a:off x="640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0" name="Freeform 1986"/>
            <p:cNvSpPr>
              <a:spLocks/>
            </p:cNvSpPr>
            <p:nvPr/>
          </p:nvSpPr>
          <p:spPr bwMode="auto">
            <a:xfrm>
              <a:off x="641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1" name="Freeform 1987"/>
            <p:cNvSpPr>
              <a:spLocks/>
            </p:cNvSpPr>
            <p:nvPr/>
          </p:nvSpPr>
          <p:spPr bwMode="auto">
            <a:xfrm>
              <a:off x="642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2" name="Freeform 1988"/>
            <p:cNvSpPr>
              <a:spLocks/>
            </p:cNvSpPr>
            <p:nvPr/>
          </p:nvSpPr>
          <p:spPr bwMode="auto">
            <a:xfrm>
              <a:off x="6437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3" name="Freeform 1989"/>
            <p:cNvSpPr>
              <a:spLocks/>
            </p:cNvSpPr>
            <p:nvPr/>
          </p:nvSpPr>
          <p:spPr bwMode="auto">
            <a:xfrm>
              <a:off x="6449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4" name="Freeform 1990"/>
            <p:cNvSpPr>
              <a:spLocks/>
            </p:cNvSpPr>
            <p:nvPr/>
          </p:nvSpPr>
          <p:spPr bwMode="auto">
            <a:xfrm>
              <a:off x="6461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5" name="Freeform 1991"/>
            <p:cNvSpPr>
              <a:spLocks/>
            </p:cNvSpPr>
            <p:nvPr/>
          </p:nvSpPr>
          <p:spPr bwMode="auto">
            <a:xfrm>
              <a:off x="6473" y="133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5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7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6" name="Freeform 1992"/>
            <p:cNvSpPr>
              <a:spLocks/>
            </p:cNvSpPr>
            <p:nvPr/>
          </p:nvSpPr>
          <p:spPr bwMode="auto">
            <a:xfrm>
              <a:off x="648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1 w 12"/>
                <a:gd name="T8" fmla="*/ 1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8 w 12"/>
                <a:gd name="T36" fmla="*/ 8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7" name="Freeform 1993"/>
            <p:cNvSpPr>
              <a:spLocks/>
            </p:cNvSpPr>
            <p:nvPr/>
          </p:nvSpPr>
          <p:spPr bwMode="auto">
            <a:xfrm>
              <a:off x="649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8" name="Freeform 1994"/>
            <p:cNvSpPr>
              <a:spLocks/>
            </p:cNvSpPr>
            <p:nvPr/>
          </p:nvSpPr>
          <p:spPr bwMode="auto">
            <a:xfrm>
              <a:off x="6510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9" name="Freeform 1995"/>
            <p:cNvSpPr>
              <a:spLocks/>
            </p:cNvSpPr>
            <p:nvPr/>
          </p:nvSpPr>
          <p:spPr bwMode="auto">
            <a:xfrm>
              <a:off x="6522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0" name="Freeform 1996"/>
            <p:cNvSpPr>
              <a:spLocks/>
            </p:cNvSpPr>
            <p:nvPr/>
          </p:nvSpPr>
          <p:spPr bwMode="auto">
            <a:xfrm>
              <a:off x="6534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1" name="Freeform 1997"/>
            <p:cNvSpPr>
              <a:spLocks/>
            </p:cNvSpPr>
            <p:nvPr/>
          </p:nvSpPr>
          <p:spPr bwMode="auto">
            <a:xfrm>
              <a:off x="6546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2" name="Freeform 1998"/>
            <p:cNvSpPr>
              <a:spLocks/>
            </p:cNvSpPr>
            <p:nvPr/>
          </p:nvSpPr>
          <p:spPr bwMode="auto">
            <a:xfrm>
              <a:off x="655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2 w 12"/>
                <a:gd name="T6" fmla="*/ 2 w 12"/>
                <a:gd name="T7" fmla="*/ 2 w 12"/>
                <a:gd name="T8" fmla="*/ 2 w 12"/>
                <a:gd name="T9" fmla="*/ 2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9 w 12"/>
                <a:gd name="T34" fmla="*/ 9 w 12"/>
                <a:gd name="T35" fmla="*/ 9 w 12"/>
                <a:gd name="T36" fmla="*/ 9 w 12"/>
                <a:gd name="T37" fmla="*/ 9 w 12"/>
                <a:gd name="T38" fmla="*/ 10 w 12"/>
                <a:gd name="T39" fmla="*/ 10 w 12"/>
                <a:gd name="T40" fmla="*/ 10 w 12"/>
                <a:gd name="T41" fmla="*/ 11 w 12"/>
                <a:gd name="T42" fmla="*/ 11 w 12"/>
                <a:gd name="T43" fmla="*/ 11 w 12"/>
                <a:gd name="T44" fmla="*/ 11 w 12"/>
                <a:gd name="T45" fmla="*/ 11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3" name="Freeform 1999"/>
            <p:cNvSpPr>
              <a:spLocks/>
            </p:cNvSpPr>
            <p:nvPr/>
          </p:nvSpPr>
          <p:spPr bwMode="auto">
            <a:xfrm>
              <a:off x="6570" y="1338"/>
              <a:ext cx="13" cy="0"/>
            </a:xfrm>
            <a:custGeom>
              <a:avLst/>
              <a:gdLst>
                <a:gd name="T0" fmla="*/ 0 w 13"/>
                <a:gd name="T1" fmla="*/ 0 w 13"/>
                <a:gd name="T2" fmla="*/ 1 w 13"/>
                <a:gd name="T3" fmla="*/ 1 w 13"/>
                <a:gd name="T4" fmla="*/ 1 w 13"/>
                <a:gd name="T5" fmla="*/ 2 w 13"/>
                <a:gd name="T6" fmla="*/ 2 w 13"/>
                <a:gd name="T7" fmla="*/ 2 w 13"/>
                <a:gd name="T8" fmla="*/ 2 w 13"/>
                <a:gd name="T9" fmla="*/ 2 w 13"/>
                <a:gd name="T10" fmla="*/ 3 w 13"/>
                <a:gd name="T11" fmla="*/ 3 w 13"/>
                <a:gd name="T12" fmla="*/ 3 w 13"/>
                <a:gd name="T13" fmla="*/ 4 w 13"/>
                <a:gd name="T14" fmla="*/ 4 w 13"/>
                <a:gd name="T15" fmla="*/ 4 w 13"/>
                <a:gd name="T16" fmla="*/ 4 w 13"/>
                <a:gd name="T17" fmla="*/ 5 w 13"/>
                <a:gd name="T18" fmla="*/ 5 w 13"/>
                <a:gd name="T19" fmla="*/ 5 w 13"/>
                <a:gd name="T20" fmla="*/ 5 w 13"/>
                <a:gd name="T21" fmla="*/ 6 w 13"/>
                <a:gd name="T22" fmla="*/ 6 w 13"/>
                <a:gd name="T23" fmla="*/ 6 w 13"/>
                <a:gd name="T24" fmla="*/ 6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8 w 13"/>
                <a:gd name="T33" fmla="*/ 9 w 13"/>
                <a:gd name="T34" fmla="*/ 9 w 13"/>
                <a:gd name="T35" fmla="*/ 9 w 13"/>
                <a:gd name="T36" fmla="*/ 9 w 13"/>
                <a:gd name="T37" fmla="*/ 9 w 13"/>
                <a:gd name="T38" fmla="*/ 10 w 13"/>
                <a:gd name="T39" fmla="*/ 10 w 13"/>
                <a:gd name="T40" fmla="*/ 10 w 13"/>
                <a:gd name="T41" fmla="*/ 11 w 13"/>
                <a:gd name="T42" fmla="*/ 11 w 13"/>
                <a:gd name="T43" fmla="*/ 11 w 13"/>
                <a:gd name="T44" fmla="*/ 11 w 13"/>
                <a:gd name="T45" fmla="*/ 11 w 13"/>
                <a:gd name="T46" fmla="*/ 12 w 13"/>
                <a:gd name="T47" fmla="*/ 12 w 13"/>
                <a:gd name="T48" fmla="*/ 12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4" name="Freeform 2000"/>
            <p:cNvSpPr>
              <a:spLocks/>
            </p:cNvSpPr>
            <p:nvPr/>
          </p:nvSpPr>
          <p:spPr bwMode="auto">
            <a:xfrm>
              <a:off x="658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3 w 12"/>
                <a:gd name="T17" fmla="*/ 4 w 12"/>
                <a:gd name="T18" fmla="*/ 4 w 12"/>
                <a:gd name="T19" fmla="*/ 4 w 12"/>
                <a:gd name="T20" fmla="*/ 4 w 12"/>
                <a:gd name="T21" fmla="*/ 5 w 12"/>
                <a:gd name="T22" fmla="*/ 5 w 12"/>
                <a:gd name="T23" fmla="*/ 5 w 12"/>
                <a:gd name="T24" fmla="*/ 5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0 w 12"/>
                <a:gd name="T45" fmla="*/ 10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5" name="Freeform 2001"/>
            <p:cNvSpPr>
              <a:spLocks/>
            </p:cNvSpPr>
            <p:nvPr/>
          </p:nvSpPr>
          <p:spPr bwMode="auto">
            <a:xfrm>
              <a:off x="659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0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2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7 w 12"/>
                <a:gd name="T32" fmla="*/ 7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6" name="Freeform 2002"/>
            <p:cNvSpPr>
              <a:spLocks/>
            </p:cNvSpPr>
            <p:nvPr/>
          </p:nvSpPr>
          <p:spPr bwMode="auto">
            <a:xfrm>
              <a:off x="6607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9 w 12"/>
                <a:gd name="T40" fmla="*/ 9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1 w 12"/>
                <a:gd name="T48" fmla="*/ 11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7" name="Freeform 2003"/>
            <p:cNvSpPr>
              <a:spLocks/>
            </p:cNvSpPr>
            <p:nvPr/>
          </p:nvSpPr>
          <p:spPr bwMode="auto">
            <a:xfrm>
              <a:off x="6619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6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8" name="Freeform 2004"/>
            <p:cNvSpPr>
              <a:spLocks/>
            </p:cNvSpPr>
            <p:nvPr/>
          </p:nvSpPr>
          <p:spPr bwMode="auto">
            <a:xfrm>
              <a:off x="6631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1 w 12"/>
                <a:gd name="T7" fmla="*/ 1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8 w 12"/>
                <a:gd name="T35" fmla="*/ 8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0 w 12"/>
                <a:gd name="T43" fmla="*/ 10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9" name="Freeform 2005"/>
            <p:cNvSpPr>
              <a:spLocks/>
            </p:cNvSpPr>
            <p:nvPr/>
          </p:nvSpPr>
          <p:spPr bwMode="auto">
            <a:xfrm>
              <a:off x="6643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0" name="Freeform 2006"/>
            <p:cNvSpPr>
              <a:spLocks/>
            </p:cNvSpPr>
            <p:nvPr/>
          </p:nvSpPr>
          <p:spPr bwMode="auto">
            <a:xfrm>
              <a:off x="6655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2 w 12"/>
                <a:gd name="T10" fmla="*/ 2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7 w 12"/>
                <a:gd name="T30" fmla="*/ 7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9 w 12"/>
                <a:gd name="T38" fmla="*/ 9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1" name="Freeform 2007"/>
            <p:cNvSpPr>
              <a:spLocks/>
            </p:cNvSpPr>
            <p:nvPr/>
          </p:nvSpPr>
          <p:spPr bwMode="auto">
            <a:xfrm>
              <a:off x="6667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4 w 12"/>
                <a:gd name="T18" fmla="*/ 5 w 12"/>
                <a:gd name="T19" fmla="*/ 5 w 12"/>
                <a:gd name="T20" fmla="*/ 5 w 12"/>
                <a:gd name="T21" fmla="*/ 5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1 w 12"/>
                <a:gd name="T46" fmla="*/ 11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2" name="Freeform 2008"/>
            <p:cNvSpPr>
              <a:spLocks/>
            </p:cNvSpPr>
            <p:nvPr/>
          </p:nvSpPr>
          <p:spPr bwMode="auto">
            <a:xfrm>
              <a:off x="6679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3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6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8 w 12"/>
                <a:gd name="T33" fmla="*/ 8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3" name="Freeform 2009"/>
            <p:cNvSpPr>
              <a:spLocks/>
            </p:cNvSpPr>
            <p:nvPr/>
          </p:nvSpPr>
          <p:spPr bwMode="auto">
            <a:xfrm>
              <a:off x="6691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1 w 12"/>
                <a:gd name="T5" fmla="*/ 1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3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6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0 w 12"/>
                <a:gd name="T41" fmla="*/ 10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4" name="Freeform 2010"/>
            <p:cNvSpPr>
              <a:spLocks/>
            </p:cNvSpPr>
            <p:nvPr/>
          </p:nvSpPr>
          <p:spPr bwMode="auto">
            <a:xfrm>
              <a:off x="6703" y="1338"/>
              <a:ext cx="12" cy="0"/>
            </a:xfrm>
            <a:custGeom>
              <a:avLst/>
              <a:gdLst>
                <a:gd name="T0" fmla="*/ 0 w 12"/>
                <a:gd name="T1" fmla="*/ 1 w 12"/>
                <a:gd name="T2" fmla="*/ 1 w 12"/>
                <a:gd name="T3" fmla="*/ 1 w 12"/>
                <a:gd name="T4" fmla="*/ 2 w 12"/>
                <a:gd name="T5" fmla="*/ 2 w 12"/>
                <a:gd name="T6" fmla="*/ 2 w 12"/>
                <a:gd name="T7" fmla="*/ 2 w 12"/>
                <a:gd name="T8" fmla="*/ 2 w 12"/>
                <a:gd name="T9" fmla="*/ 3 w 12"/>
                <a:gd name="T10" fmla="*/ 3 w 12"/>
                <a:gd name="T11" fmla="*/ 3 w 12"/>
                <a:gd name="T12" fmla="*/ 4 w 12"/>
                <a:gd name="T13" fmla="*/ 4 w 12"/>
                <a:gd name="T14" fmla="*/ 4 w 12"/>
                <a:gd name="T15" fmla="*/ 4 w 12"/>
                <a:gd name="T16" fmla="*/ 4 w 12"/>
                <a:gd name="T17" fmla="*/ 5 w 12"/>
                <a:gd name="T18" fmla="*/ 5 w 12"/>
                <a:gd name="T19" fmla="*/ 5 w 12"/>
                <a:gd name="T20" fmla="*/ 5 w 12"/>
                <a:gd name="T21" fmla="*/ 6 w 12"/>
                <a:gd name="T22" fmla="*/ 6 w 12"/>
                <a:gd name="T23" fmla="*/ 6 w 12"/>
                <a:gd name="T24" fmla="*/ 7 w 12"/>
                <a:gd name="T25" fmla="*/ 7 w 12"/>
                <a:gd name="T26" fmla="*/ 7 w 12"/>
                <a:gd name="T27" fmla="*/ 7 w 12"/>
                <a:gd name="T28" fmla="*/ 7 w 12"/>
                <a:gd name="T29" fmla="*/ 8 w 12"/>
                <a:gd name="T30" fmla="*/ 8 w 12"/>
                <a:gd name="T31" fmla="*/ 8 w 12"/>
                <a:gd name="T32" fmla="*/ 9 w 12"/>
                <a:gd name="T33" fmla="*/ 9 w 12"/>
                <a:gd name="T34" fmla="*/ 9 w 12"/>
                <a:gd name="T35" fmla="*/ 9 w 12"/>
                <a:gd name="T36" fmla="*/ 9 w 12"/>
                <a:gd name="T37" fmla="*/ 10 w 12"/>
                <a:gd name="T38" fmla="*/ 10 w 12"/>
                <a:gd name="T39" fmla="*/ 10 w 12"/>
                <a:gd name="T40" fmla="*/ 11 w 12"/>
                <a:gd name="T41" fmla="*/ 11 w 12"/>
                <a:gd name="T42" fmla="*/ 11 w 12"/>
                <a:gd name="T43" fmla="*/ 11 w 12"/>
                <a:gd name="T44" fmla="*/ 11 w 12"/>
                <a:gd name="T45" fmla="*/ 12 w 12"/>
                <a:gd name="T46" fmla="*/ 12 w 12"/>
                <a:gd name="T47" fmla="*/ 12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5" name="Freeform 2011"/>
            <p:cNvSpPr>
              <a:spLocks/>
            </p:cNvSpPr>
            <p:nvPr/>
          </p:nvSpPr>
          <p:spPr bwMode="auto">
            <a:xfrm>
              <a:off x="6715" y="1338"/>
              <a:ext cx="13" cy="0"/>
            </a:xfrm>
            <a:custGeom>
              <a:avLst/>
              <a:gdLst>
                <a:gd name="T0" fmla="*/ 0 w 13"/>
                <a:gd name="T1" fmla="*/ 1 w 13"/>
                <a:gd name="T2" fmla="*/ 1 w 13"/>
                <a:gd name="T3" fmla="*/ 1 w 13"/>
                <a:gd name="T4" fmla="*/ 2 w 13"/>
                <a:gd name="T5" fmla="*/ 2 w 13"/>
                <a:gd name="T6" fmla="*/ 2 w 13"/>
                <a:gd name="T7" fmla="*/ 2 w 13"/>
                <a:gd name="T8" fmla="*/ 2 w 13"/>
                <a:gd name="T9" fmla="*/ 3 w 13"/>
                <a:gd name="T10" fmla="*/ 3 w 13"/>
                <a:gd name="T11" fmla="*/ 3 w 13"/>
                <a:gd name="T12" fmla="*/ 4 w 13"/>
                <a:gd name="T13" fmla="*/ 4 w 13"/>
                <a:gd name="T14" fmla="*/ 4 w 13"/>
                <a:gd name="T15" fmla="*/ 4 w 13"/>
                <a:gd name="T16" fmla="*/ 5 w 13"/>
                <a:gd name="T17" fmla="*/ 5 w 13"/>
                <a:gd name="T18" fmla="*/ 5 w 13"/>
                <a:gd name="T19" fmla="*/ 5 w 13"/>
                <a:gd name="T20" fmla="*/ 6 w 13"/>
                <a:gd name="T21" fmla="*/ 6 w 13"/>
                <a:gd name="T22" fmla="*/ 6 w 13"/>
                <a:gd name="T23" fmla="*/ 6 w 13"/>
                <a:gd name="T24" fmla="*/ 7 w 13"/>
                <a:gd name="T25" fmla="*/ 7 w 13"/>
                <a:gd name="T26" fmla="*/ 7 w 13"/>
                <a:gd name="T27" fmla="*/ 7 w 13"/>
                <a:gd name="T28" fmla="*/ 8 w 13"/>
                <a:gd name="T29" fmla="*/ 8 w 13"/>
                <a:gd name="T30" fmla="*/ 8 w 13"/>
                <a:gd name="T31" fmla="*/ 8 w 13"/>
                <a:gd name="T32" fmla="*/ 9 w 13"/>
                <a:gd name="T33" fmla="*/ 9 w 13"/>
                <a:gd name="T34" fmla="*/ 9 w 13"/>
                <a:gd name="T35" fmla="*/ 9 w 13"/>
                <a:gd name="T36" fmla="*/ 9 w 13"/>
                <a:gd name="T37" fmla="*/ 10 w 13"/>
                <a:gd name="T38" fmla="*/ 10 w 13"/>
                <a:gd name="T39" fmla="*/ 10 w 13"/>
                <a:gd name="T40" fmla="*/ 11 w 13"/>
                <a:gd name="T41" fmla="*/ 11 w 13"/>
                <a:gd name="T42" fmla="*/ 11 w 13"/>
                <a:gd name="T43" fmla="*/ 11 w 13"/>
                <a:gd name="T44" fmla="*/ 11 w 13"/>
                <a:gd name="T45" fmla="*/ 12 w 13"/>
                <a:gd name="T46" fmla="*/ 12 w 13"/>
                <a:gd name="T47" fmla="*/ 12 w 13"/>
                <a:gd name="T48" fmla="*/ 13 w 13"/>
                <a:gd name="T49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6" name="Freeform 2012"/>
            <p:cNvSpPr>
              <a:spLocks/>
            </p:cNvSpPr>
            <p:nvPr/>
          </p:nvSpPr>
          <p:spPr bwMode="auto">
            <a:xfrm>
              <a:off x="6728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3 w 12"/>
                <a:gd name="T16" fmla="*/ 4 w 12"/>
                <a:gd name="T17" fmla="*/ 4 w 12"/>
                <a:gd name="T18" fmla="*/ 4 w 12"/>
                <a:gd name="T19" fmla="*/ 4 w 12"/>
                <a:gd name="T20" fmla="*/ 5 w 12"/>
                <a:gd name="T21" fmla="*/ 5 w 12"/>
                <a:gd name="T22" fmla="*/ 5 w 12"/>
                <a:gd name="T23" fmla="*/ 5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0 w 12"/>
                <a:gd name="T44" fmla="*/ 10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7" name="Freeform 2013"/>
            <p:cNvSpPr>
              <a:spLocks/>
            </p:cNvSpPr>
            <p:nvPr/>
          </p:nvSpPr>
          <p:spPr bwMode="auto">
            <a:xfrm>
              <a:off x="6740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0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7 w 12"/>
                <a:gd name="T31" fmla="*/ 7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8" name="Freeform 2014"/>
            <p:cNvSpPr>
              <a:spLocks/>
            </p:cNvSpPr>
            <p:nvPr/>
          </p:nvSpPr>
          <p:spPr bwMode="auto">
            <a:xfrm>
              <a:off x="6752" y="1338"/>
              <a:ext cx="12" cy="0"/>
            </a:xfrm>
            <a:custGeom>
              <a:avLst/>
              <a:gdLst>
                <a:gd name="T0" fmla="*/ 0 w 12"/>
                <a:gd name="T1" fmla="*/ 0 w 12"/>
                <a:gd name="T2" fmla="*/ 1 w 12"/>
                <a:gd name="T3" fmla="*/ 1 w 12"/>
                <a:gd name="T4" fmla="*/ 1 w 12"/>
                <a:gd name="T5" fmla="*/ 1 w 12"/>
                <a:gd name="T6" fmla="*/ 1 w 12"/>
                <a:gd name="T7" fmla="*/ 2 w 12"/>
                <a:gd name="T8" fmla="*/ 2 w 12"/>
                <a:gd name="T9" fmla="*/ 2 w 12"/>
                <a:gd name="T10" fmla="*/ 2 w 12"/>
                <a:gd name="T11" fmla="*/ 2 w 12"/>
                <a:gd name="T12" fmla="*/ 3 w 12"/>
                <a:gd name="T13" fmla="*/ 3 w 12"/>
                <a:gd name="T14" fmla="*/ 3 w 12"/>
                <a:gd name="T15" fmla="*/ 4 w 12"/>
                <a:gd name="T16" fmla="*/ 4 w 12"/>
                <a:gd name="T17" fmla="*/ 4 w 12"/>
                <a:gd name="T18" fmla="*/ 4 w 12"/>
                <a:gd name="T19" fmla="*/ 5 w 12"/>
                <a:gd name="T20" fmla="*/ 5 w 12"/>
                <a:gd name="T21" fmla="*/ 5 w 12"/>
                <a:gd name="T22" fmla="*/ 5 w 12"/>
                <a:gd name="T23" fmla="*/ 6 w 12"/>
                <a:gd name="T24" fmla="*/ 6 w 12"/>
                <a:gd name="T25" fmla="*/ 6 w 12"/>
                <a:gd name="T26" fmla="*/ 6 w 12"/>
                <a:gd name="T27" fmla="*/ 7 w 12"/>
                <a:gd name="T28" fmla="*/ 7 w 12"/>
                <a:gd name="T29" fmla="*/ 7 w 12"/>
                <a:gd name="T30" fmla="*/ 8 w 12"/>
                <a:gd name="T31" fmla="*/ 8 w 12"/>
                <a:gd name="T32" fmla="*/ 8 w 12"/>
                <a:gd name="T33" fmla="*/ 8 w 12"/>
                <a:gd name="T34" fmla="*/ 8 w 12"/>
                <a:gd name="T35" fmla="*/ 9 w 12"/>
                <a:gd name="T36" fmla="*/ 9 w 12"/>
                <a:gd name="T37" fmla="*/ 9 w 12"/>
                <a:gd name="T38" fmla="*/ 9 w 12"/>
                <a:gd name="T39" fmla="*/ 9 w 12"/>
                <a:gd name="T40" fmla="*/ 10 w 12"/>
                <a:gd name="T41" fmla="*/ 10 w 12"/>
                <a:gd name="T42" fmla="*/ 10 w 12"/>
                <a:gd name="T43" fmla="*/ 11 w 12"/>
                <a:gd name="T44" fmla="*/ 11 w 12"/>
                <a:gd name="T45" fmla="*/ 11 w 12"/>
                <a:gd name="T46" fmla="*/ 11 w 12"/>
                <a:gd name="T47" fmla="*/ 11 w 12"/>
                <a:gd name="T48" fmla="*/ 12 w 12"/>
                <a:gd name="T49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9" name="Freeform 2015"/>
            <p:cNvSpPr>
              <a:spLocks/>
            </p:cNvSpPr>
            <p:nvPr/>
          </p:nvSpPr>
          <p:spPr bwMode="auto">
            <a:xfrm>
              <a:off x="6764" y="1338"/>
              <a:ext cx="1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020" name="Content Placeholder 1"/>
          <p:cNvSpPr>
            <a:spLocks noGrp="1"/>
          </p:cNvSpPr>
          <p:nvPr>
            <p:ph idx="1"/>
          </p:nvPr>
        </p:nvSpPr>
        <p:spPr>
          <a:xfrm>
            <a:off x="103729" y="5041607"/>
            <a:ext cx="11602496" cy="974983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lvl="1"/>
            <a:r>
              <a:rPr lang="en-GB" sz="1400" dirty="0" smtClean="0"/>
              <a:t>We excited the medium with a </a:t>
            </a:r>
            <a:r>
              <a:rPr lang="en-GB" sz="1400" b="1" dirty="0" smtClean="0"/>
              <a:t>2</a:t>
            </a:r>
            <a:r>
              <a:rPr lang="el-GR" sz="1400" b="1" dirty="0" smtClean="0"/>
              <a:t>π</a:t>
            </a:r>
            <a:r>
              <a:rPr lang="en-GB" sz="1400" b="1" dirty="0" smtClean="0"/>
              <a:t>-pulse </a:t>
            </a:r>
            <a:r>
              <a:rPr lang="en-GB" sz="1400" dirty="0" smtClean="0"/>
              <a:t>in the absorber section and due to the difference of factor of two in the dipole matrix elements (see previous slide) this pulse is a </a:t>
            </a:r>
            <a:r>
              <a:rPr lang="el-GR" sz="1400" b="1" dirty="0" smtClean="0"/>
              <a:t>π</a:t>
            </a:r>
            <a:r>
              <a:rPr lang="en-GB" sz="1400" b="1" dirty="0" smtClean="0"/>
              <a:t>-pulse </a:t>
            </a:r>
            <a:r>
              <a:rPr lang="en-GB" sz="1400" dirty="0" smtClean="0"/>
              <a:t>in the gain section (a single inversion is observed) </a:t>
            </a:r>
          </a:p>
        </p:txBody>
      </p:sp>
      <p:sp>
        <p:nvSpPr>
          <p:cNvPr id="2021" name="TextBox 2020"/>
          <p:cNvSpPr txBox="1"/>
          <p:nvPr/>
        </p:nvSpPr>
        <p:spPr>
          <a:xfrm>
            <a:off x="3536951" y="146661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B0F0"/>
                </a:solidFill>
              </a:rPr>
              <a:t>GAIN</a:t>
            </a:r>
            <a:endParaRPr lang="en-GB" b="1" dirty="0">
              <a:solidFill>
                <a:srgbClr val="00B0F0"/>
              </a:solidFill>
            </a:endParaRPr>
          </a:p>
        </p:txBody>
      </p:sp>
      <p:sp>
        <p:nvSpPr>
          <p:cNvPr id="2023" name="Rectangle 2022"/>
          <p:cNvSpPr/>
          <p:nvPr/>
        </p:nvSpPr>
        <p:spPr>
          <a:xfrm>
            <a:off x="2905125" y="1835946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5" name="Rectangle 2024"/>
          <p:cNvSpPr/>
          <p:nvPr/>
        </p:nvSpPr>
        <p:spPr>
          <a:xfrm>
            <a:off x="8811124" y="1833038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6" name="Rectangle 2025"/>
          <p:cNvSpPr/>
          <p:nvPr/>
        </p:nvSpPr>
        <p:spPr>
          <a:xfrm>
            <a:off x="944016" y="1842562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7" name="TextBox 2026"/>
          <p:cNvSpPr txBox="1"/>
          <p:nvPr/>
        </p:nvSpPr>
        <p:spPr>
          <a:xfrm>
            <a:off x="1502772" y="1460796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C000"/>
                </a:solidFill>
              </a:rPr>
              <a:t>ABSORBER</a:t>
            </a:r>
            <a:endParaRPr lang="en-GB" b="1" dirty="0">
              <a:solidFill>
                <a:srgbClr val="FFC000"/>
              </a:solidFill>
            </a:endParaRPr>
          </a:p>
        </p:txBody>
      </p:sp>
      <p:sp>
        <p:nvSpPr>
          <p:cNvPr id="2028" name="Rectangle 2027"/>
          <p:cNvSpPr/>
          <p:nvPr/>
        </p:nvSpPr>
        <p:spPr>
          <a:xfrm>
            <a:off x="6850015" y="1830128"/>
            <a:ext cx="1957389" cy="2256336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29" name="TextBox 2028"/>
          <p:cNvSpPr txBox="1"/>
          <p:nvPr/>
        </p:nvSpPr>
        <p:spPr>
          <a:xfrm>
            <a:off x="9429752" y="148541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B0F0"/>
                </a:solidFill>
              </a:rPr>
              <a:t>GAIN</a:t>
            </a:r>
            <a:endParaRPr lang="en-GB" b="1" dirty="0">
              <a:solidFill>
                <a:srgbClr val="00B0F0"/>
              </a:solidFill>
            </a:endParaRPr>
          </a:p>
        </p:txBody>
      </p:sp>
      <p:sp>
        <p:nvSpPr>
          <p:cNvPr id="2030" name="TextBox 2029"/>
          <p:cNvSpPr txBox="1"/>
          <p:nvPr/>
        </p:nvSpPr>
        <p:spPr>
          <a:xfrm>
            <a:off x="7395573" y="1479596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C000"/>
                </a:solidFill>
              </a:rPr>
              <a:t>ABSORBER</a:t>
            </a:r>
            <a:endParaRPr lang="en-GB" b="1" dirty="0">
              <a:solidFill>
                <a:srgbClr val="FFC000"/>
              </a:solidFill>
            </a:endParaRPr>
          </a:p>
        </p:txBody>
      </p:sp>
      <p:cxnSp>
        <p:nvCxnSpPr>
          <p:cNvPr id="2032" name="Straight Arrow Connector 2031"/>
          <p:cNvCxnSpPr>
            <a:endCxn id="1418" idx="48"/>
          </p:cNvCxnSpPr>
          <p:nvPr/>
        </p:nvCxnSpPr>
        <p:spPr>
          <a:xfrm flipH="1" flipV="1">
            <a:off x="1703389" y="2924176"/>
            <a:ext cx="1631950" cy="22568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6" name="Straight Arrow Connector 2035"/>
          <p:cNvCxnSpPr>
            <a:endCxn id="2010" idx="11"/>
          </p:cNvCxnSpPr>
          <p:nvPr/>
        </p:nvCxnSpPr>
        <p:spPr>
          <a:xfrm flipV="1">
            <a:off x="3470276" y="3086102"/>
            <a:ext cx="5772151" cy="2246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52093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[1] S. McCall and E. Hahn, “Self-induced transparency by pulsed coherent light”, Physical Review Letters 18, (1967)</a:t>
            </a:r>
          </a:p>
          <a:p>
            <a:pPr marL="0" indent="0">
              <a:buNone/>
            </a:pPr>
            <a:r>
              <a:rPr lang="en-GB" dirty="0" smtClean="0"/>
              <a:t>[2] R. </a:t>
            </a:r>
            <a:r>
              <a:rPr lang="en-GB" dirty="0" err="1" smtClean="0"/>
              <a:t>Ziolkovski</a:t>
            </a:r>
            <a:r>
              <a:rPr lang="en-GB" dirty="0" smtClean="0"/>
              <a:t>, J. Arnold, D. </a:t>
            </a:r>
            <a:r>
              <a:rPr lang="en-GB" dirty="0" err="1" smtClean="0"/>
              <a:t>Gogny</a:t>
            </a:r>
            <a:r>
              <a:rPr lang="en-GB" dirty="0" smtClean="0"/>
              <a:t>, “Ultrafast pulse interactions with two-level atoms”, Physical Review A 52, (1995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801316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78</Words>
  <Application>Microsoft Office PowerPoint</Application>
  <PresentationFormat>Widescreen</PresentationFormat>
  <Paragraphs>684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Office Theme</vt:lpstr>
      <vt:lpstr>Equation</vt:lpstr>
      <vt:lpstr>SIT mode-locking in QCLs  (SIT TESTS)</vt:lpstr>
      <vt:lpstr>PowerPoint Presentation</vt:lpstr>
      <vt:lpstr>Results: π-pulse  </vt:lpstr>
      <vt:lpstr>Results: 2π-pulse  </vt:lpstr>
      <vt:lpstr>Results: 3π-pulse  </vt:lpstr>
      <vt:lpstr>Results: 4π-pulse  </vt:lpstr>
      <vt:lpstr>PowerPoint Presentation</vt:lpstr>
      <vt:lpstr>Pulse propagation through inhomog. media</vt:lpstr>
      <vt:lpstr>References</vt:lpstr>
      <vt:lpstr>30ps</vt:lpstr>
      <vt:lpstr>PowerPoint Presentation</vt:lpstr>
      <vt:lpstr>PowerPoint Presentation</vt:lpstr>
      <vt:lpstr>10 p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T mode-locking in QCLs</dc:title>
  <dc:creator>petz</dc:creator>
  <cp:lastModifiedBy>petz</cp:lastModifiedBy>
  <cp:revision>73</cp:revision>
  <dcterms:created xsi:type="dcterms:W3CDTF">2016-09-01T20:26:27Z</dcterms:created>
  <dcterms:modified xsi:type="dcterms:W3CDTF">2017-01-13T08:52:58Z</dcterms:modified>
</cp:coreProperties>
</file>